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wdp" ContentType="image/vnd.ms-photo"/>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theme/theme5.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6.xml" ContentType="application/vnd.openxmlformats-officedocument.theme+xml"/>
  <Override PartName="/ppt/slideLayouts/slideLayout49.xml" ContentType="application/vnd.openxmlformats-officedocument.presentationml.slideLayout+xml"/>
  <Override PartName="/ppt/theme/theme7.xml" ContentType="application/vnd.openxmlformats-officedocument.theme+xml"/>
  <Override PartName="/ppt/slideLayouts/slideLayout50.xml" ContentType="application/vnd.openxmlformats-officedocument.presentationml.slideLayout+xml"/>
  <Override PartName="/ppt/theme/theme8.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theme/theme11.xml" ContentType="application/vnd.openxmlformats-officedocument.theme+xml"/>
  <Override PartName="/ppt/slideLayouts/slideLayout64.xml" ContentType="application/vnd.openxmlformats-officedocument.presentationml.slideLayout+xml"/>
  <Override PartName="/ppt/theme/theme12.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3.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14.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15.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16.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6.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6" r:id="rId2"/>
    <p:sldMasterId id="2147483671" r:id="rId3"/>
    <p:sldMasterId id="2147483683" r:id="rId4"/>
    <p:sldMasterId id="2147483698" r:id="rId5"/>
    <p:sldMasterId id="2147483712" r:id="rId6"/>
    <p:sldMasterId id="2147483724" r:id="rId7"/>
    <p:sldMasterId id="2147483726" r:id="rId8"/>
    <p:sldMasterId id="2147483728" r:id="rId9"/>
    <p:sldMasterId id="2147483740" r:id="rId10"/>
    <p:sldMasterId id="2147483742" r:id="rId11"/>
    <p:sldMasterId id="2147483744" r:id="rId12"/>
    <p:sldMasterId id="2147483746" r:id="rId13"/>
    <p:sldMasterId id="2147483762" r:id="rId14"/>
    <p:sldMasterId id="2147483778" r:id="rId15"/>
    <p:sldMasterId id="2147483794" r:id="rId16"/>
    <p:sldMasterId id="2147483807" r:id="rId17"/>
  </p:sldMasterIdLst>
  <p:notesMasterIdLst>
    <p:notesMasterId r:id="rId84"/>
  </p:notesMasterIdLst>
  <p:sldIdLst>
    <p:sldId id="308" r:id="rId18"/>
    <p:sldId id="256" r:id="rId19"/>
    <p:sldId id="273" r:id="rId20"/>
    <p:sldId id="306" r:id="rId21"/>
    <p:sldId id="279" r:id="rId22"/>
    <p:sldId id="280" r:id="rId23"/>
    <p:sldId id="281" r:id="rId24"/>
    <p:sldId id="282" r:id="rId25"/>
    <p:sldId id="283" r:id="rId26"/>
    <p:sldId id="284" r:id="rId27"/>
    <p:sldId id="285" r:id="rId28"/>
    <p:sldId id="286" r:id="rId29"/>
    <p:sldId id="287" r:id="rId30"/>
    <p:sldId id="332" r:id="rId31"/>
    <p:sldId id="288" r:id="rId32"/>
    <p:sldId id="289" r:id="rId33"/>
    <p:sldId id="290" r:id="rId34"/>
    <p:sldId id="291" r:id="rId35"/>
    <p:sldId id="292" r:id="rId36"/>
    <p:sldId id="293" r:id="rId37"/>
    <p:sldId id="294" r:id="rId38"/>
    <p:sldId id="295" r:id="rId39"/>
    <p:sldId id="296" r:id="rId40"/>
    <p:sldId id="297" r:id="rId41"/>
    <p:sldId id="299" r:id="rId42"/>
    <p:sldId id="300" r:id="rId43"/>
    <p:sldId id="301" r:id="rId44"/>
    <p:sldId id="302" r:id="rId45"/>
    <p:sldId id="303" r:id="rId46"/>
    <p:sldId id="309" r:id="rId47"/>
    <p:sldId id="310" r:id="rId48"/>
    <p:sldId id="335" r:id="rId49"/>
    <p:sldId id="338" r:id="rId50"/>
    <p:sldId id="340" r:id="rId51"/>
    <p:sldId id="342" r:id="rId52"/>
    <p:sldId id="312" r:id="rId53"/>
    <p:sldId id="313" r:id="rId54"/>
    <p:sldId id="314" r:id="rId55"/>
    <p:sldId id="315" r:id="rId56"/>
    <p:sldId id="316" r:id="rId57"/>
    <p:sldId id="317" r:id="rId58"/>
    <p:sldId id="318" r:id="rId59"/>
    <p:sldId id="319" r:id="rId60"/>
    <p:sldId id="320" r:id="rId61"/>
    <p:sldId id="321" r:id="rId62"/>
    <p:sldId id="322" r:id="rId63"/>
    <p:sldId id="323" r:id="rId64"/>
    <p:sldId id="352" r:id="rId65"/>
    <p:sldId id="353" r:id="rId66"/>
    <p:sldId id="324" r:id="rId67"/>
    <p:sldId id="325" r:id="rId68"/>
    <p:sldId id="349" r:id="rId69"/>
    <p:sldId id="356" r:id="rId70"/>
    <p:sldId id="354" r:id="rId71"/>
    <p:sldId id="327" r:id="rId72"/>
    <p:sldId id="328" r:id="rId73"/>
    <p:sldId id="330" r:id="rId74"/>
    <p:sldId id="331" r:id="rId75"/>
    <p:sldId id="329" r:id="rId76"/>
    <p:sldId id="348" r:id="rId77"/>
    <p:sldId id="347" r:id="rId78"/>
    <p:sldId id="350" r:id="rId79"/>
    <p:sldId id="343" r:id="rId80"/>
    <p:sldId id="344" r:id="rId81"/>
    <p:sldId id="345" r:id="rId82"/>
    <p:sldId id="360" r:id="rId83"/>
  </p:sldIdLst>
  <p:sldSz cx="9144000" cy="6858000" type="screen4x3"/>
  <p:notesSz cx="6858000" cy="9144000"/>
  <p:defaultTextStyle>
    <a:lvl1pPr marL="40639" marR="40639">
      <a:defRPr sz="2400">
        <a:uFill>
          <a:solidFill/>
        </a:uFill>
        <a:latin typeface="Arial"/>
        <a:ea typeface="Arial"/>
        <a:cs typeface="Arial"/>
        <a:sym typeface="Arial"/>
      </a:defRPr>
    </a:lvl1pPr>
    <a:lvl2pPr marL="40639" marR="40639" indent="342900">
      <a:defRPr sz="2400">
        <a:uFill>
          <a:solidFill/>
        </a:uFill>
        <a:latin typeface="Arial"/>
        <a:ea typeface="Arial"/>
        <a:cs typeface="Arial"/>
        <a:sym typeface="Arial"/>
      </a:defRPr>
    </a:lvl2pPr>
    <a:lvl3pPr marL="40639" marR="40639" indent="685800">
      <a:defRPr sz="2400">
        <a:uFill>
          <a:solidFill/>
        </a:uFill>
        <a:latin typeface="Arial"/>
        <a:ea typeface="Arial"/>
        <a:cs typeface="Arial"/>
        <a:sym typeface="Arial"/>
      </a:defRPr>
    </a:lvl3pPr>
    <a:lvl4pPr marL="40639" marR="40639" indent="1028700">
      <a:defRPr sz="2400">
        <a:uFill>
          <a:solidFill/>
        </a:uFill>
        <a:latin typeface="Arial"/>
        <a:ea typeface="Arial"/>
        <a:cs typeface="Arial"/>
        <a:sym typeface="Arial"/>
      </a:defRPr>
    </a:lvl4pPr>
    <a:lvl5pPr marL="40639" marR="40639" indent="1371600">
      <a:defRPr sz="2400">
        <a:uFill>
          <a:solidFill/>
        </a:uFill>
        <a:latin typeface="Arial"/>
        <a:ea typeface="Arial"/>
        <a:cs typeface="Arial"/>
        <a:sym typeface="Arial"/>
      </a:defRPr>
    </a:lvl5pPr>
    <a:lvl6pPr marL="40639" marR="40639" indent="1714500">
      <a:defRPr sz="2400">
        <a:uFill>
          <a:solidFill/>
        </a:uFill>
        <a:latin typeface="Arial"/>
        <a:ea typeface="Arial"/>
        <a:cs typeface="Arial"/>
        <a:sym typeface="Arial"/>
      </a:defRPr>
    </a:lvl6pPr>
    <a:lvl7pPr marL="40639" marR="40639" indent="2057400">
      <a:defRPr sz="2400">
        <a:uFill>
          <a:solidFill/>
        </a:uFill>
        <a:latin typeface="Arial"/>
        <a:ea typeface="Arial"/>
        <a:cs typeface="Arial"/>
        <a:sym typeface="Arial"/>
      </a:defRPr>
    </a:lvl7pPr>
    <a:lvl8pPr marL="40639" marR="40639" indent="2400300">
      <a:defRPr sz="2400">
        <a:uFill>
          <a:solidFill/>
        </a:uFill>
        <a:latin typeface="Arial"/>
        <a:ea typeface="Arial"/>
        <a:cs typeface="Arial"/>
        <a:sym typeface="Arial"/>
      </a:defRPr>
    </a:lvl8pPr>
    <a:lvl9pPr marL="40639" marR="40639" indent="2743200">
      <a:defRPr sz="2400">
        <a:uFill>
          <a:solidFill/>
        </a:u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8F44A2F1-9E1F-4B54-A3A2-5F16C0AD49E2}" styleName="">
    <a:tblBg/>
    <a:wholeTbl>
      <a:tcTxStyle b="off" i="off">
        <a:font>
          <a:latin typeface="Arial"/>
          <a:ea typeface="Arial"/>
          <a:cs typeface="Arial"/>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
          <a:latin typeface="Arial"/>
          <a:ea typeface="Arial"/>
          <a:cs typeface="Arial"/>
        </a:font>
        <a:srgbClr val="000000"/>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
          <a:latin typeface="Arial"/>
          <a:ea typeface="Arial"/>
          <a:cs typeface="Arial"/>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
          <a:latin typeface="Arial"/>
          <a:ea typeface="Arial"/>
          <a:cs typeface="Arial"/>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D51ADE6A-740E-44AE-83CC-AE7238B6C88D}" styleName="">
    <a:tblBg/>
    <a:wholeTbl>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ff" i="off">
        <a:fontRef idx="minor">
          <a:srgbClr val="000000"/>
        </a:fontRef>
        <a:srgbClr val="000000"/>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4A9BC294-FFE2-49D5-8D69-9E1BD2C41BD5}" styleName="">
    <a:tblBg/>
    <a:wholeTbl>
      <a:tcTxStyle b="on" i="off">
        <a:fontRef idx="maj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noFill/>
        </a:fill>
      </a:tcStyle>
    </a:wholeTbl>
    <a:band2H>
      <a:tcTxStyle/>
      <a:tcStyle>
        <a:tcBdr/>
        <a:fill>
          <a:solidFill>
            <a:srgbClr val="C5C7C9">
              <a:alpha val="30000"/>
            </a:srgbClr>
          </a:solidFill>
        </a:fill>
      </a:tcStyle>
    </a:band2H>
    <a:firstCol>
      <a:tcTxStyle b="on" i="off">
        <a:fontRef idx="major">
          <a:srgbClr val="000000"/>
        </a:fontRef>
        <a:srgbClr val="000000"/>
      </a:tcTxStyle>
      <a:tcStyle>
        <a:tcBdr>
          <a:left>
            <a:ln w="28575"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Col>
    <a:lastRow>
      <a:tcTxStyle b="on" i="off">
        <a:fontRef idx="maj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28575"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lastRow>
    <a:firstRow>
      <a:tcTxStyle b="on" i="off">
        <a:fontRef idx="maj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28575"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000000">
              <a:alpha val="25000"/>
            </a:srgbClr>
          </a:solidFill>
        </a:fill>
      </a:tcStyle>
    </a:firstRow>
  </a:tblStyle>
  <a:tblStyle styleId="{CF821DB8-F4EB-4A41-A1BA-3FCAFE7338EE}" styleName="">
    <a:tblBg/>
    <a:wholeTbl>
      <a:tcTxStyle>
        <a:font>
          <a:latin typeface="Helvetica Light"/>
          <a:ea typeface="Helvetica Light"/>
          <a:cs typeface="Helvetica Light"/>
        </a:font>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a:font>
          <a:latin typeface="Helvetica Light"/>
          <a:ea typeface="Helvetica Light"/>
          <a:cs typeface="Helvetica Light"/>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a:font>
          <a:latin typeface="Helvetica Light"/>
          <a:ea typeface="Helvetica Light"/>
          <a:cs typeface="Helvetica Light"/>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a:font>
          <a:latin typeface="Helvetica Light"/>
          <a:ea typeface="Helvetica Light"/>
          <a:cs typeface="Helvetica Light"/>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a:font>
          <a:latin typeface="Helvetica Light"/>
          <a:ea typeface="Helvetica Light"/>
          <a:cs typeface="Helvetica Light"/>
        </a:font>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a:font>
          <a:latin typeface="Helvetica Light"/>
          <a:ea typeface="Helvetica Light"/>
          <a:cs typeface="Helvetica Light"/>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a:font>
          <a:latin typeface="Helvetica Light"/>
          <a:ea typeface="Helvetica Light"/>
          <a:cs typeface="Helvetica Light"/>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a:font>
          <a:latin typeface="Helvetica Light"/>
          <a:ea typeface="Helvetica Light"/>
          <a:cs typeface="Helvetica Light"/>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a:font>
          <a:latin typeface="Helvetica Light"/>
          <a:ea typeface="Helvetica Light"/>
          <a:cs typeface="Helvetica Light"/>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4C3C2611-4C71-4FC5-86AE-919BDF0F9419}" styleName="">
    <a:tblBg/>
    <a:wholeTbl>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a:font>
          <a:latin typeface="Helvetica Light"/>
          <a:ea typeface="Helvetica Light"/>
          <a:cs typeface="Helvetica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a:font>
          <a:latin typeface="Helvetica Light"/>
          <a:ea typeface="Helvetica Light"/>
          <a:cs typeface="Helvetica Light"/>
        </a:font>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a:font>
          <a:latin typeface="Helvetica Light"/>
          <a:ea typeface="Helvetica Light"/>
          <a:cs typeface="Helvetica Light"/>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365C0"/>
          </a:solidFill>
        </a:fill>
      </a:tcStyle>
    </a:firstRow>
  </a:tblStyle>
  <a:tblStyle styleId="{C7B018BB-80A7-4F77-B60F-C8B233D01FF8}" styleName="">
    <a:tblBg/>
    <a:wholeTbl>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a:font>
          <a:latin typeface="Helvetica Light"/>
          <a:ea typeface="Helvetica Light"/>
          <a:cs typeface="Helvetica Light"/>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a:font>
          <a:latin typeface="Helvetica Light"/>
          <a:ea typeface="Helvetica Light"/>
          <a:cs typeface="Helvetica Light"/>
        </a:font>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a:font>
          <a:latin typeface="Helvetica Light"/>
          <a:ea typeface="Helvetica Light"/>
          <a:cs typeface="Helvetica Light"/>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00882B"/>
          </a:solidFill>
        </a:fill>
      </a:tcStyle>
    </a:firstRow>
  </a:tblStyle>
  <a:tblStyle styleId="{EEE7283C-3CF3-47DC-8721-378D4A62B228}" styleName="">
    <a:tblBg/>
    <a:wholeTbl>
      <a:tcTxStyle>
        <a:font>
          <a:latin typeface="Helvetica Light"/>
          <a:ea typeface="Helvetica Light"/>
          <a:cs typeface="Helvetica Light"/>
        </a:font>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a:font>
          <a:latin typeface="Helvetica Light"/>
          <a:ea typeface="Helvetica Light"/>
          <a:cs typeface="Helvetica Light"/>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a:font>
          <a:latin typeface="Helvetica Light"/>
          <a:ea typeface="Helvetica Light"/>
          <a:cs typeface="Helvetica Light"/>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a:font>
          <a:latin typeface="Helvetica Light"/>
          <a:ea typeface="Helvetica Light"/>
          <a:cs typeface="Helvetica Light"/>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862" autoAdjust="0"/>
    <p:restoredTop sz="97466" autoAdjust="0"/>
  </p:normalViewPr>
  <p:slideViewPr>
    <p:cSldViewPr snapToGrid="0" snapToObjects="1">
      <p:cViewPr varScale="1">
        <p:scale>
          <a:sx n="96" d="100"/>
          <a:sy n="96" d="100"/>
        </p:scale>
        <p:origin x="-808"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 Target="slides/slide1.xml"/><Relationship Id="rId19" Type="http://schemas.openxmlformats.org/officeDocument/2006/relationships/slide" Target="slides/slide2.xml"/><Relationship Id="rId30" Type="http://schemas.openxmlformats.org/officeDocument/2006/relationships/slide" Target="slides/slide13.xml"/><Relationship Id="rId31" Type="http://schemas.openxmlformats.org/officeDocument/2006/relationships/slide" Target="slides/slide14.xml"/><Relationship Id="rId32" Type="http://schemas.openxmlformats.org/officeDocument/2006/relationships/slide" Target="slides/slide15.xml"/><Relationship Id="rId33" Type="http://schemas.openxmlformats.org/officeDocument/2006/relationships/slide" Target="slides/slide16.xml"/><Relationship Id="rId34" Type="http://schemas.openxmlformats.org/officeDocument/2006/relationships/slide" Target="slides/slide17.xml"/><Relationship Id="rId35" Type="http://schemas.openxmlformats.org/officeDocument/2006/relationships/slide" Target="slides/slide18.xml"/><Relationship Id="rId36" Type="http://schemas.openxmlformats.org/officeDocument/2006/relationships/slide" Target="slides/slide19.xml"/><Relationship Id="rId37" Type="http://schemas.openxmlformats.org/officeDocument/2006/relationships/slide" Target="slides/slide20.xml"/><Relationship Id="rId38" Type="http://schemas.openxmlformats.org/officeDocument/2006/relationships/slide" Target="slides/slide21.xml"/><Relationship Id="rId39" Type="http://schemas.openxmlformats.org/officeDocument/2006/relationships/slide" Target="slides/slide22.xml"/><Relationship Id="rId50" Type="http://schemas.openxmlformats.org/officeDocument/2006/relationships/slide" Target="slides/slide33.xml"/><Relationship Id="rId51" Type="http://schemas.openxmlformats.org/officeDocument/2006/relationships/slide" Target="slides/slide34.xml"/><Relationship Id="rId52" Type="http://schemas.openxmlformats.org/officeDocument/2006/relationships/slide" Target="slides/slide35.xml"/><Relationship Id="rId53" Type="http://schemas.openxmlformats.org/officeDocument/2006/relationships/slide" Target="slides/slide36.xml"/><Relationship Id="rId54" Type="http://schemas.openxmlformats.org/officeDocument/2006/relationships/slide" Target="slides/slide37.xml"/><Relationship Id="rId55" Type="http://schemas.openxmlformats.org/officeDocument/2006/relationships/slide" Target="slides/slide38.xml"/><Relationship Id="rId56" Type="http://schemas.openxmlformats.org/officeDocument/2006/relationships/slide" Target="slides/slide39.xml"/><Relationship Id="rId57" Type="http://schemas.openxmlformats.org/officeDocument/2006/relationships/slide" Target="slides/slide40.xml"/><Relationship Id="rId58" Type="http://schemas.openxmlformats.org/officeDocument/2006/relationships/slide" Target="slides/slide41.xml"/><Relationship Id="rId59" Type="http://schemas.openxmlformats.org/officeDocument/2006/relationships/slide" Target="slides/slide42.xml"/><Relationship Id="rId70" Type="http://schemas.openxmlformats.org/officeDocument/2006/relationships/slide" Target="slides/slide53.xml"/><Relationship Id="rId71" Type="http://schemas.openxmlformats.org/officeDocument/2006/relationships/slide" Target="slides/slide54.xml"/><Relationship Id="rId72" Type="http://schemas.openxmlformats.org/officeDocument/2006/relationships/slide" Target="slides/slide55.xml"/><Relationship Id="rId73" Type="http://schemas.openxmlformats.org/officeDocument/2006/relationships/slide" Target="slides/slide56.xml"/><Relationship Id="rId74" Type="http://schemas.openxmlformats.org/officeDocument/2006/relationships/slide" Target="slides/slide57.xml"/><Relationship Id="rId75" Type="http://schemas.openxmlformats.org/officeDocument/2006/relationships/slide" Target="slides/slide58.xml"/><Relationship Id="rId76" Type="http://schemas.openxmlformats.org/officeDocument/2006/relationships/slide" Target="slides/slide59.xml"/><Relationship Id="rId77" Type="http://schemas.openxmlformats.org/officeDocument/2006/relationships/slide" Target="slides/slide60.xml"/><Relationship Id="rId78" Type="http://schemas.openxmlformats.org/officeDocument/2006/relationships/slide" Target="slides/slide61.xml"/><Relationship Id="rId79" Type="http://schemas.openxmlformats.org/officeDocument/2006/relationships/slide" Target="slides/slide62.xml"/><Relationship Id="rId20" Type="http://schemas.openxmlformats.org/officeDocument/2006/relationships/slide" Target="slides/slide3.xml"/><Relationship Id="rId21" Type="http://schemas.openxmlformats.org/officeDocument/2006/relationships/slide" Target="slides/slide4.xml"/><Relationship Id="rId22" Type="http://schemas.openxmlformats.org/officeDocument/2006/relationships/slide" Target="slides/slide5.xml"/><Relationship Id="rId23" Type="http://schemas.openxmlformats.org/officeDocument/2006/relationships/slide" Target="slides/slide6.xml"/><Relationship Id="rId24" Type="http://schemas.openxmlformats.org/officeDocument/2006/relationships/slide" Target="slides/slide7.xml"/><Relationship Id="rId25" Type="http://schemas.openxmlformats.org/officeDocument/2006/relationships/slide" Target="slides/slide8.xml"/><Relationship Id="rId26" Type="http://schemas.openxmlformats.org/officeDocument/2006/relationships/slide" Target="slides/slide9.xml"/><Relationship Id="rId27" Type="http://schemas.openxmlformats.org/officeDocument/2006/relationships/slide" Target="slides/slide10.xml"/><Relationship Id="rId28" Type="http://schemas.openxmlformats.org/officeDocument/2006/relationships/slide" Target="slides/slide11.xml"/><Relationship Id="rId29" Type="http://schemas.openxmlformats.org/officeDocument/2006/relationships/slide" Target="slides/slide12.xml"/><Relationship Id="rId40" Type="http://schemas.openxmlformats.org/officeDocument/2006/relationships/slide" Target="slides/slide23.xml"/><Relationship Id="rId41" Type="http://schemas.openxmlformats.org/officeDocument/2006/relationships/slide" Target="slides/slide24.xml"/><Relationship Id="rId42" Type="http://schemas.openxmlformats.org/officeDocument/2006/relationships/slide" Target="slides/slide25.xml"/><Relationship Id="rId43" Type="http://schemas.openxmlformats.org/officeDocument/2006/relationships/slide" Target="slides/slide26.xml"/><Relationship Id="rId44" Type="http://schemas.openxmlformats.org/officeDocument/2006/relationships/slide" Target="slides/slide27.xml"/><Relationship Id="rId45" Type="http://schemas.openxmlformats.org/officeDocument/2006/relationships/slide" Target="slides/slide28.xml"/><Relationship Id="rId46" Type="http://schemas.openxmlformats.org/officeDocument/2006/relationships/slide" Target="slides/slide29.xml"/><Relationship Id="rId47" Type="http://schemas.openxmlformats.org/officeDocument/2006/relationships/slide" Target="slides/slide30.xml"/><Relationship Id="rId48" Type="http://schemas.openxmlformats.org/officeDocument/2006/relationships/slide" Target="slides/slide31.xml"/><Relationship Id="rId49" Type="http://schemas.openxmlformats.org/officeDocument/2006/relationships/slide" Target="slides/slide32.xml"/><Relationship Id="rId60" Type="http://schemas.openxmlformats.org/officeDocument/2006/relationships/slide" Target="slides/slide43.xml"/><Relationship Id="rId61" Type="http://schemas.openxmlformats.org/officeDocument/2006/relationships/slide" Target="slides/slide44.xml"/><Relationship Id="rId62" Type="http://schemas.openxmlformats.org/officeDocument/2006/relationships/slide" Target="slides/slide45.xml"/><Relationship Id="rId63" Type="http://schemas.openxmlformats.org/officeDocument/2006/relationships/slide" Target="slides/slide46.xml"/><Relationship Id="rId64" Type="http://schemas.openxmlformats.org/officeDocument/2006/relationships/slide" Target="slides/slide47.xml"/><Relationship Id="rId65" Type="http://schemas.openxmlformats.org/officeDocument/2006/relationships/slide" Target="slides/slide48.xml"/><Relationship Id="rId66" Type="http://schemas.openxmlformats.org/officeDocument/2006/relationships/slide" Target="slides/slide49.xml"/><Relationship Id="rId67" Type="http://schemas.openxmlformats.org/officeDocument/2006/relationships/slide" Target="slides/slide50.xml"/><Relationship Id="rId68" Type="http://schemas.openxmlformats.org/officeDocument/2006/relationships/slide" Target="slides/slide51.xml"/><Relationship Id="rId69" Type="http://schemas.openxmlformats.org/officeDocument/2006/relationships/slide" Target="slides/slide52.xml"/><Relationship Id="rId80" Type="http://schemas.openxmlformats.org/officeDocument/2006/relationships/slide" Target="slides/slide63.xml"/><Relationship Id="rId81" Type="http://schemas.openxmlformats.org/officeDocument/2006/relationships/slide" Target="slides/slide64.xml"/><Relationship Id="rId82" Type="http://schemas.openxmlformats.org/officeDocument/2006/relationships/slide" Target="slides/slide65.xml"/><Relationship Id="rId83" Type="http://schemas.openxmlformats.org/officeDocument/2006/relationships/slide" Target="slides/slide66.xml"/><Relationship Id="rId84" Type="http://schemas.openxmlformats.org/officeDocument/2006/relationships/notesMaster" Target="notesMasters/notesMaster1.xml"/><Relationship Id="rId85" Type="http://schemas.openxmlformats.org/officeDocument/2006/relationships/printerSettings" Target="printerSettings/printerSettings1.bin"/><Relationship Id="rId86" Type="http://schemas.openxmlformats.org/officeDocument/2006/relationships/presProps" Target="presProps.xml"/><Relationship Id="rId87" Type="http://schemas.openxmlformats.org/officeDocument/2006/relationships/viewProps" Target="viewProps.xml"/><Relationship Id="rId88" Type="http://schemas.openxmlformats.org/officeDocument/2006/relationships/theme" Target="theme/theme1.xml"/><Relationship Id="rId8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3" name="Shape 33"/>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34" name="Shape 34"/>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3298290581"/>
      </p:ext>
    </p:extLst>
  </p:cSld>
  <p:clrMap bg1="lt1" tx1="dk1" bg2="lt2" tx2="dk2" accent1="accent1" accent2="accent2" accent3="accent3" accent4="accent4" accent5="accent5" accent6="accent6" hlink="hlink" folHlink="folHlink"/>
  <p:notesStyle>
    <a:lvl1pPr defTabSz="584200">
      <a:defRPr sz="2200">
        <a:latin typeface="Lucida Grande"/>
        <a:ea typeface="Lucida Grande"/>
        <a:cs typeface="Lucida Grande"/>
        <a:sym typeface="Lucida Grande"/>
      </a:defRPr>
    </a:lvl1pPr>
    <a:lvl2pPr indent="228600" defTabSz="584200">
      <a:defRPr sz="2200">
        <a:latin typeface="Lucida Grande"/>
        <a:ea typeface="Lucida Grande"/>
        <a:cs typeface="Lucida Grande"/>
        <a:sym typeface="Lucida Grande"/>
      </a:defRPr>
    </a:lvl2pPr>
    <a:lvl3pPr indent="457200" defTabSz="584200">
      <a:defRPr sz="2200">
        <a:latin typeface="Lucida Grande"/>
        <a:ea typeface="Lucida Grande"/>
        <a:cs typeface="Lucida Grande"/>
        <a:sym typeface="Lucida Grande"/>
      </a:defRPr>
    </a:lvl3pPr>
    <a:lvl4pPr indent="685800" defTabSz="584200">
      <a:defRPr sz="2200">
        <a:latin typeface="Lucida Grande"/>
        <a:ea typeface="Lucida Grande"/>
        <a:cs typeface="Lucida Grande"/>
        <a:sym typeface="Lucida Grande"/>
      </a:defRPr>
    </a:lvl4pPr>
    <a:lvl5pPr indent="914400" defTabSz="584200">
      <a:defRPr sz="2200">
        <a:latin typeface="Lucida Grande"/>
        <a:ea typeface="Lucida Grande"/>
        <a:cs typeface="Lucida Grande"/>
        <a:sym typeface="Lucida Grande"/>
      </a:defRPr>
    </a:lvl5pPr>
    <a:lvl6pPr indent="1143000" defTabSz="584200">
      <a:defRPr sz="2200">
        <a:latin typeface="Lucida Grande"/>
        <a:ea typeface="Lucida Grande"/>
        <a:cs typeface="Lucida Grande"/>
        <a:sym typeface="Lucida Grande"/>
      </a:defRPr>
    </a:lvl6pPr>
    <a:lvl7pPr indent="1371600" defTabSz="584200">
      <a:defRPr sz="2200">
        <a:latin typeface="Lucida Grande"/>
        <a:ea typeface="Lucida Grande"/>
        <a:cs typeface="Lucida Grande"/>
        <a:sym typeface="Lucida Grande"/>
      </a:defRPr>
    </a:lvl7pPr>
    <a:lvl8pPr indent="1600200" defTabSz="584200">
      <a:defRPr sz="2200">
        <a:latin typeface="Lucida Grande"/>
        <a:ea typeface="Lucida Grande"/>
        <a:cs typeface="Lucida Grande"/>
        <a:sym typeface="Lucida Grande"/>
      </a:defRPr>
    </a:lvl8pPr>
    <a:lvl9pPr indent="1828800" defTabSz="584200">
      <a:defRPr sz="2200">
        <a:latin typeface="Lucida Grande"/>
        <a:ea typeface="Lucida Grande"/>
        <a:cs typeface="Lucida Grande"/>
        <a:sym typeface="Lucida Grande"/>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C64C8AC-921D-FC4F-AFA9-39BFEA2ED11E}" type="slidenum">
              <a:rPr lang="en-US" sz="1200">
                <a:solidFill>
                  <a:prstClr val="black"/>
                </a:solidFill>
              </a:rPr>
              <a:pPr/>
              <a:t>1</a:t>
            </a:fld>
            <a:endParaRPr lang="en-US" sz="1200">
              <a:solidFill>
                <a:prstClr val="black"/>
              </a:solidFill>
            </a:endParaRPr>
          </a:p>
        </p:txBody>
      </p:sp>
      <p:sp>
        <p:nvSpPr>
          <p:cNvPr id="37890" name="Rectangle 2"/>
          <p:cNvSpPr>
            <a:spLocks noGrp="1" noRot="1" noChangeAspect="1" noChangeArrowheads="1" noTextEdit="1"/>
          </p:cNvSpPr>
          <p:nvPr>
            <p:ph type="sldImg"/>
          </p:nvPr>
        </p:nvSpPr>
        <p:spPr>
          <a:xfrm>
            <a:off x="1144588" y="685800"/>
            <a:ext cx="4572000" cy="3429000"/>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3739046-D4F7-7349-A0DF-C0675BB837BC}" type="slidenum">
              <a:rPr lang="en-US" sz="1200">
                <a:solidFill>
                  <a:prstClr val="black"/>
                </a:solidFill>
              </a:rPr>
              <a:pPr/>
              <a:t>28</a:t>
            </a:fld>
            <a:endParaRPr lang="en-US" sz="1200">
              <a:solidFill>
                <a:prstClr val="black"/>
              </a:solidFill>
            </a:endParaRPr>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C64C8AC-921D-FC4F-AFA9-39BFEA2ED11E}" type="slidenum">
              <a:rPr lang="en-US" sz="1200">
                <a:solidFill>
                  <a:prstClr val="black"/>
                </a:solidFill>
              </a:rPr>
              <a:pPr/>
              <a:t>48</a:t>
            </a:fld>
            <a:endParaRPr lang="en-US" sz="1200">
              <a:solidFill>
                <a:prstClr val="black"/>
              </a:solidFill>
            </a:endParaRPr>
          </a:p>
        </p:txBody>
      </p:sp>
      <p:sp>
        <p:nvSpPr>
          <p:cNvPr id="37890" name="Rectangle 2"/>
          <p:cNvSpPr>
            <a:spLocks noGrp="1" noRot="1" noChangeAspect="1" noChangeArrowheads="1" noTextEdit="1"/>
          </p:cNvSpPr>
          <p:nvPr>
            <p:ph type="sldImg"/>
          </p:nvPr>
        </p:nvSpPr>
        <p:spPr>
          <a:xfrm>
            <a:off x="1144588" y="685800"/>
            <a:ext cx="4572000" cy="3429000"/>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C64C8AC-921D-FC4F-AFA9-39BFEA2ED11E}" type="slidenum">
              <a:rPr lang="en-US" sz="1200">
                <a:solidFill>
                  <a:prstClr val="black"/>
                </a:solidFill>
              </a:rPr>
              <a:pPr/>
              <a:t>49</a:t>
            </a:fld>
            <a:endParaRPr lang="en-US" sz="1200">
              <a:solidFill>
                <a:prstClr val="black"/>
              </a:solidFill>
            </a:endParaRPr>
          </a:p>
        </p:txBody>
      </p:sp>
      <p:sp>
        <p:nvSpPr>
          <p:cNvPr id="37890" name="Rectangle 2"/>
          <p:cNvSpPr>
            <a:spLocks noGrp="1" noRot="1" noChangeAspect="1" noChangeArrowheads="1" noTextEdit="1"/>
          </p:cNvSpPr>
          <p:nvPr>
            <p:ph type="sldImg"/>
          </p:nvPr>
        </p:nvSpPr>
        <p:spPr>
          <a:xfrm>
            <a:off x="1144588" y="685800"/>
            <a:ext cx="4572000" cy="3429000"/>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 name="Shape 187"/>
          <p:cNvSpPr>
            <a:spLocks noGrp="1" noRot="1" noChangeAspect="1"/>
          </p:cNvSpPr>
          <p:nvPr>
            <p:ph type="sldImg"/>
          </p:nvPr>
        </p:nvSpPr>
        <p:spPr>
          <a:prstGeom prst="rect">
            <a:avLst/>
          </a:prstGeom>
        </p:spPr>
        <p:txBody>
          <a:bodyPr/>
          <a:lstStyle/>
          <a:p>
            <a:pPr lvl="0"/>
            <a:endParaRPr/>
          </a:p>
        </p:txBody>
      </p:sp>
      <p:sp>
        <p:nvSpPr>
          <p:cNvPr id="188" name="Shape 188"/>
          <p:cNvSpPr>
            <a:spLocks noGrp="1"/>
          </p:cNvSpPr>
          <p:nvPr>
            <p:ph type="body" sz="quarter" idx="1"/>
          </p:nvPr>
        </p:nvSpPr>
        <p:spPr>
          <a:prstGeom prst="rect">
            <a:avLst/>
          </a:prstGeom>
        </p:spPr>
        <p:txBody>
          <a:bodyPr/>
          <a:lstStyle>
            <a:lvl1pPr marL="85089" marR="40640" defTabSz="914400">
              <a:spcBef>
                <a:spcPts val="400"/>
              </a:spcBef>
              <a:buClr>
                <a:srgbClr val="000000"/>
              </a:buClr>
              <a:buFont typeface="Arial"/>
              <a:defRPr sz="1200">
                <a:uFill>
                  <a:solidFill/>
                </a:uFill>
                <a:latin typeface="+mn-lt"/>
                <a:ea typeface="+mn-ea"/>
                <a:cs typeface="+mn-cs"/>
                <a:sym typeface="Arial"/>
              </a:defRPr>
            </a:lvl1pPr>
          </a:lstStyle>
          <a:p>
            <a:pPr lvl="0">
              <a:defRPr sz="1800">
                <a:uFillTx/>
              </a:defRPr>
            </a:pPr>
            <a:r>
              <a:rPr sz="1200">
                <a:uFill>
                  <a:solidFill/>
                </a:uFill>
              </a:rPr>
              <a:t>Animate these steps!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C64C8AC-921D-FC4F-AFA9-39BFEA2ED11E}" type="slidenum">
              <a:rPr lang="en-US" sz="1200">
                <a:solidFill>
                  <a:prstClr val="black"/>
                </a:solidFill>
              </a:rPr>
              <a:pPr/>
              <a:t>66</a:t>
            </a:fld>
            <a:endParaRPr lang="en-US" sz="1200">
              <a:solidFill>
                <a:prstClr val="black"/>
              </a:solidFill>
            </a:endParaRPr>
          </a:p>
        </p:txBody>
      </p:sp>
      <p:sp>
        <p:nvSpPr>
          <p:cNvPr id="37890" name="Rectangle 2"/>
          <p:cNvSpPr>
            <a:spLocks noGrp="1" noRot="1" noChangeAspect="1" noChangeArrowheads="1" noTextEdit="1"/>
          </p:cNvSpPr>
          <p:nvPr>
            <p:ph type="sldImg"/>
          </p:nvPr>
        </p:nvSpPr>
        <p:spPr>
          <a:xfrm>
            <a:off x="1144588" y="685800"/>
            <a:ext cx="4572000" cy="3429000"/>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99FA9BF-FFE1-6846-BA0B-171B5EB12C99}" type="slidenum">
              <a:rPr lang="en-US" sz="1200">
                <a:solidFill>
                  <a:prstClr val="black"/>
                </a:solidFill>
              </a:rPr>
              <a:pPr/>
              <a:t>5</a:t>
            </a:fld>
            <a:endParaRPr lang="en-US" sz="1200">
              <a:solidFill>
                <a:prstClr val="black"/>
              </a:solidFill>
            </a:endParaRPr>
          </a:p>
        </p:txBody>
      </p:sp>
      <p:sp>
        <p:nvSpPr>
          <p:cNvPr id="90115" name="Rectangle 2"/>
          <p:cNvSpPr>
            <a:spLocks noGrp="1" noRot="1" noChangeAspect="1" noChangeArrowheads="1" noTextEdit="1"/>
          </p:cNvSpPr>
          <p:nvPr>
            <p:ph type="sldImg"/>
          </p:nvPr>
        </p:nvSpPr>
        <p:spPr>
          <a:xfrm>
            <a:off x="1143000" y="684213"/>
            <a:ext cx="4572000" cy="3429000"/>
          </a:xfrm>
          <a:ln/>
        </p:spPr>
      </p:sp>
      <p:sp>
        <p:nvSpPr>
          <p:cNvPr id="90116"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F4B1BC6-060E-4A45-90B6-BCBD3959FA7F}" type="slidenum">
              <a:rPr lang="en-US" sz="1200">
                <a:solidFill>
                  <a:prstClr val="black"/>
                </a:solidFill>
              </a:rPr>
              <a:pPr/>
              <a:t>12</a:t>
            </a:fld>
            <a:endParaRPr lang="en-US" sz="1200">
              <a:solidFill>
                <a:prstClr val="black"/>
              </a:solidFill>
            </a:endParaRPr>
          </a:p>
        </p:txBody>
      </p:sp>
      <p:sp>
        <p:nvSpPr>
          <p:cNvPr id="98307" name="Rectangle 2"/>
          <p:cNvSpPr>
            <a:spLocks noGrp="1" noRot="1" noChangeAspect="1" noChangeArrowheads="1" noTextEdit="1"/>
          </p:cNvSpPr>
          <p:nvPr>
            <p:ph type="sldImg"/>
          </p:nvPr>
        </p:nvSpPr>
        <p:spPr>
          <a:xfrm>
            <a:off x="1144588" y="685800"/>
            <a:ext cx="4572000" cy="3429000"/>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2F5B1CE-6045-F74C-93EC-B81A178B487C}" type="slidenum">
              <a:rPr lang="en-US" sz="1200">
                <a:solidFill>
                  <a:prstClr val="black"/>
                </a:solidFill>
              </a:rPr>
              <a:pPr/>
              <a:t>13</a:t>
            </a:fld>
            <a:endParaRPr lang="en-US" sz="1200">
              <a:solidFill>
                <a:prstClr val="black"/>
              </a:solidFill>
            </a:endParaRPr>
          </a:p>
        </p:txBody>
      </p:sp>
      <p:sp>
        <p:nvSpPr>
          <p:cNvPr id="100355" name="Rectangle 2"/>
          <p:cNvSpPr>
            <a:spLocks noGrp="1" noRot="1" noChangeAspect="1" noChangeArrowheads="1" noTextEdit="1"/>
          </p:cNvSpPr>
          <p:nvPr>
            <p:ph type="sldImg"/>
          </p:nvPr>
        </p:nvSpPr>
        <p:spPr>
          <a:xfrm>
            <a:off x="1144588" y="684213"/>
            <a:ext cx="4572000" cy="3429000"/>
          </a:xfrm>
          <a:ln/>
        </p:spPr>
      </p:sp>
      <p:sp>
        <p:nvSpPr>
          <p:cNvPr id="100356"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30F1E1C-279A-234B-B5E6-597C596964AB}" type="slidenum">
              <a:rPr lang="en-US" sz="1200">
                <a:solidFill>
                  <a:prstClr val="black"/>
                </a:solidFill>
              </a:rPr>
              <a:pPr/>
              <a:t>16</a:t>
            </a:fld>
            <a:endParaRPr lang="en-US" sz="1200">
              <a:solidFill>
                <a:prstClr val="black"/>
              </a:solidFill>
            </a:endParaRPr>
          </a:p>
        </p:txBody>
      </p:sp>
      <p:sp>
        <p:nvSpPr>
          <p:cNvPr id="103427" name="Rectangle 2"/>
          <p:cNvSpPr>
            <a:spLocks noGrp="1" noRot="1" noChangeAspect="1" noChangeArrowheads="1" noTextEdit="1"/>
          </p:cNvSpPr>
          <p:nvPr>
            <p:ph type="sldImg"/>
          </p:nvPr>
        </p:nvSpPr>
        <p:spPr>
          <a:xfrm>
            <a:off x="1144588" y="684213"/>
            <a:ext cx="4572000" cy="3429000"/>
          </a:xfrm>
          <a:ln/>
        </p:spPr>
      </p:sp>
      <p:sp>
        <p:nvSpPr>
          <p:cNvPr id="103428"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8332AFE-7BE7-9644-B105-908EB525A954}" type="slidenum">
              <a:rPr lang="en-US" sz="1200">
                <a:solidFill>
                  <a:prstClr val="black"/>
                </a:solidFill>
              </a:rPr>
              <a:pPr/>
              <a:t>19</a:t>
            </a:fld>
            <a:endParaRPr lang="en-US" sz="1200">
              <a:solidFill>
                <a:prstClr val="black"/>
              </a:solidFill>
            </a:endParaRPr>
          </a:p>
        </p:txBody>
      </p:sp>
      <p:sp>
        <p:nvSpPr>
          <p:cNvPr id="107523" name="Rectangle 2"/>
          <p:cNvSpPr>
            <a:spLocks noGrp="1" noRot="1" noChangeAspect="1" noChangeArrowheads="1" noTextEdit="1"/>
          </p:cNvSpPr>
          <p:nvPr>
            <p:ph type="sldImg"/>
          </p:nvPr>
        </p:nvSpPr>
        <p:spPr>
          <a:xfrm>
            <a:off x="1144588" y="684213"/>
            <a:ext cx="4572000" cy="3429000"/>
          </a:xfrm>
          <a:ln/>
        </p:spPr>
      </p:sp>
      <p:sp>
        <p:nvSpPr>
          <p:cNvPr id="107524" name="Rectangle 3"/>
          <p:cNvSpPr>
            <a:spLocks noGrp="1" noChangeArrowheads="1"/>
          </p:cNvSpPr>
          <p:nvPr>
            <p:ph type="body" idx="1"/>
          </p:nvPr>
        </p:nvSpPr>
        <p:spPr>
          <a:xfrm>
            <a:off x="914400" y="43449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435F20D-3322-A14F-9F4E-FFA9FD2C4EEA}" type="slidenum">
              <a:rPr lang="en-US" sz="1200">
                <a:solidFill>
                  <a:prstClr val="black"/>
                </a:solidFill>
              </a:rPr>
              <a:pPr/>
              <a:t>25</a:t>
            </a:fld>
            <a:endParaRPr lang="en-US" sz="1200">
              <a:solidFill>
                <a:prstClr val="black"/>
              </a:solidFill>
            </a:endParaRPr>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CD2E870-DE50-E943-A492-A1BBA4555B25}" type="slidenum">
              <a:rPr lang="en-US" sz="1200">
                <a:solidFill>
                  <a:prstClr val="black"/>
                </a:solidFill>
              </a:rPr>
              <a:pPr/>
              <a:t>26</a:t>
            </a:fld>
            <a:endParaRPr lang="en-US" sz="1200">
              <a:solidFill>
                <a:prstClr val="black"/>
              </a:solidFill>
            </a:endParaRPr>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613" y="8685213"/>
            <a:ext cx="29718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F1E161-EF2A-4246-B676-392AD6EA3CBA}" type="slidenum">
              <a:rPr lang="en-US" sz="1200">
                <a:solidFill>
                  <a:prstClr val="black"/>
                </a:solidFill>
              </a:rPr>
              <a:pPr/>
              <a:t>27</a:t>
            </a:fld>
            <a:endParaRPr lang="en-US" sz="1200">
              <a:solidFill>
                <a:prstClr val="black"/>
              </a:solidFill>
            </a:endParaRPr>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6" name="Shape 6"/>
          <p:cNvSpPr>
            <a:spLocks noGrp="1"/>
          </p:cNvSpPr>
          <p:nvPr>
            <p:ph type="title"/>
          </p:nvPr>
        </p:nvSpPr>
        <p:spPr>
          <a:prstGeom prst="rect">
            <a:avLst/>
          </a:prstGeom>
        </p:spPr>
        <p:txBody>
          <a:bodyPr/>
          <a:lstStyle/>
          <a:p>
            <a:pPr lvl="0">
              <a:defRPr sz="1800">
                <a:uFillTx/>
              </a:defRPr>
            </a:pPr>
            <a:r>
              <a:rPr sz="4400">
                <a:uFill>
                  <a:solidFill/>
                </a:uFill>
              </a:rPr>
              <a:t>Title Text</a:t>
            </a:r>
          </a:p>
        </p:txBody>
      </p:sp>
      <p:sp>
        <p:nvSpPr>
          <p:cNvPr id="7" name="Shape 7"/>
          <p:cNvSpPr>
            <a:spLocks noGrp="1"/>
          </p:cNvSpPr>
          <p:nvPr>
            <p:ph type="body" idx="1"/>
          </p:nvPr>
        </p:nvSpPr>
        <p:spPr>
          <a:prstGeom prst="rect">
            <a:avLst/>
          </a:prstGeom>
        </p:spPr>
        <p:txBody>
          <a:bodyPr/>
          <a:lstStyle>
            <a:lvl2pPr marL="731837" indent="-285750">
              <a:spcBef>
                <a:spcPts val="600"/>
              </a:spcBef>
              <a:buChar char="–"/>
              <a:defRPr sz="2800"/>
            </a:lvl2pPr>
            <a:lvl3pPr marL="1131887" indent="-228600">
              <a:spcBef>
                <a:spcPts val="600"/>
              </a:spcBef>
              <a:defRPr sz="2400"/>
            </a:lvl3pPr>
            <a:lvl4pPr marL="1589087" indent="-228600">
              <a:spcBef>
                <a:spcPts val="500"/>
              </a:spcBef>
              <a:buChar char="–"/>
              <a:defRPr sz="2000"/>
            </a:lvl4pPr>
            <a:lvl5pPr marL="2046287" indent="-228600">
              <a:spcBef>
                <a:spcPts val="5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8" name="Shape 8"/>
          <p:cNvSpPr>
            <a:spLocks noGrp="1"/>
          </p:cNvSpPr>
          <p:nvPr>
            <p:ph type="sldNum" sz="quarter" idx="2"/>
          </p:nvPr>
        </p:nvSpPr>
        <p:spPr>
          <a:prstGeom prst="rect">
            <a:avLst/>
          </a:prstGeom>
        </p:spPr>
        <p:txBody>
          <a:body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23CC9CA3-BC91-7D48-8B1F-66935CB6A1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151027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CCCC76D-24C3-A849-A882-6E4F44FBFC4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69997335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9C61F9EA-C875-0A4F-8ABC-49A80532CF29}"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66934486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BA8D8FD9-3DCA-D14A-89F3-1B6C232DF9B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4881469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09D51F7A-C7BD-E643-8450-E649277F230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15589006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58AAB6C-41F7-DF4E-BDA2-2AF69924F75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62502083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B8FE1CC7-D7E6-A749-84AD-40B525963DCD}"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99601117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8D7D5655-E1DC-004F-81B8-9D2BB885EEC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18813567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709D632-20A8-EB4E-B8B8-2C454A1AED9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51880806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4033A7EA-301C-C145-A644-F3B92DFE8E3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15084994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202240E9-0EB4-A841-AE33-CAEE4C0293FC}"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880346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D317D2-8167-7F45-9B70-4DA799EFF8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59269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6" name="Shape 6"/>
          <p:cNvSpPr>
            <a:spLocks noGrp="1"/>
          </p:cNvSpPr>
          <p:nvPr>
            <p:ph type="title"/>
          </p:nvPr>
        </p:nvSpPr>
        <p:spPr>
          <a:prstGeom prst="rect">
            <a:avLst/>
          </a:prstGeom>
        </p:spPr>
        <p:txBody>
          <a:bodyPr/>
          <a:lstStyle/>
          <a:p>
            <a:pPr lvl="0">
              <a:defRPr sz="1800">
                <a:uFillTx/>
              </a:defRPr>
            </a:pPr>
            <a:r>
              <a:rPr sz="4400">
                <a:uFill>
                  <a:solidFill/>
                </a:uFill>
              </a:rPr>
              <a:t>Title Text</a:t>
            </a:r>
          </a:p>
        </p:txBody>
      </p:sp>
      <p:sp>
        <p:nvSpPr>
          <p:cNvPr id="7" name="Shape 7"/>
          <p:cNvSpPr>
            <a:spLocks noGrp="1"/>
          </p:cNvSpPr>
          <p:nvPr>
            <p:ph type="body" idx="1"/>
          </p:nvPr>
        </p:nvSpPr>
        <p:spPr>
          <a:prstGeom prst="rect">
            <a:avLst/>
          </a:prstGeom>
        </p:spPr>
        <p:txBody>
          <a:bodyPr/>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8" name="Shape 8"/>
          <p:cNvSpPr>
            <a:spLocks noGrp="1"/>
          </p:cNvSpPr>
          <p:nvPr>
            <p:ph type="sldNum" sz="quarter" idx="2"/>
          </p:nvPr>
        </p:nvSpPr>
        <p:spPr>
          <a:prstGeom prst="rect">
            <a:avLst/>
          </a:prstGeom>
        </p:spPr>
        <p:txBody>
          <a:body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3111919975"/>
      </p:ext>
    </p:extLst>
  </p:cSld>
  <p:clrMapOvr>
    <a:masterClrMapping/>
  </p:clrMapOvr>
  <p:transition xmlns:p14="http://schemas.microsoft.com/office/powerpoint/2010/main" spd="med"/>
</p:sldLayout>
</file>

<file path=ppt/slideLayouts/slideLayout111.xml><?xml version="1.0" encoding="utf-8"?>
<p:sldLayout xmlns:a="http://schemas.openxmlformats.org/drawingml/2006/main" xmlns:r="http://schemas.openxmlformats.org/officeDocument/2006/relationships" xmlns:p="http://schemas.openxmlformats.org/presentationml/2006/main" type="tx">
  <p:cSld name="1_Title &amp; Bullets">
    <p:spTree>
      <p:nvGrpSpPr>
        <p:cNvPr id="1" name=""/>
        <p:cNvGrpSpPr/>
        <p:nvPr/>
      </p:nvGrpSpPr>
      <p:grpSpPr>
        <a:xfrm>
          <a:off x="0" y="0"/>
          <a:ext cx="0" cy="0"/>
          <a:chOff x="0" y="0"/>
          <a:chExt cx="0" cy="0"/>
        </a:xfrm>
      </p:grpSpPr>
      <p:sp>
        <p:nvSpPr>
          <p:cNvPr id="10" name="Shape 10"/>
          <p:cNvSpPr>
            <a:spLocks noGrp="1"/>
          </p:cNvSpPr>
          <p:nvPr>
            <p:ph type="title"/>
          </p:nvPr>
        </p:nvSpPr>
        <p:spPr>
          <a:xfrm>
            <a:off x="685800" y="381000"/>
            <a:ext cx="7772400" cy="1600200"/>
          </a:xfrm>
          <a:prstGeom prst="rect">
            <a:avLst/>
          </a:prstGeom>
        </p:spPr>
        <p:txBody>
          <a:bodyPr/>
          <a:lstStyle>
            <a:lvl1pPr marL="40629" marR="40629">
              <a:defRPr>
                <a:latin typeface="Times New Roman"/>
                <a:ea typeface="Times New Roman"/>
                <a:cs typeface="Times New Roman"/>
                <a:sym typeface="Times New Roman"/>
              </a:defRPr>
            </a:lvl1pPr>
          </a:lstStyle>
          <a:p>
            <a:pPr lvl="0">
              <a:defRPr sz="1800">
                <a:uFillTx/>
              </a:defRPr>
            </a:pPr>
            <a:r>
              <a:rPr sz="4400">
                <a:uFill>
                  <a:solidFill/>
                </a:uFill>
              </a:rPr>
              <a:t>Title Text</a:t>
            </a:r>
          </a:p>
        </p:txBody>
      </p:sp>
      <p:sp>
        <p:nvSpPr>
          <p:cNvPr id="11" name="Shape 11"/>
          <p:cNvSpPr>
            <a:spLocks noGrp="1"/>
          </p:cNvSpPr>
          <p:nvPr>
            <p:ph type="body" idx="1"/>
          </p:nvPr>
        </p:nvSpPr>
        <p:spPr>
          <a:xfrm>
            <a:off x="685800" y="1981200"/>
            <a:ext cx="7772400" cy="4876800"/>
          </a:xfrm>
          <a:prstGeom prst="rect">
            <a:avLst/>
          </a:prstGeom>
        </p:spPr>
        <p:txBody>
          <a:bodyPr/>
          <a:lstStyle>
            <a:lvl1pPr marL="383529" marR="40629">
              <a:defRPr>
                <a:latin typeface="Times New Roman"/>
                <a:ea typeface="Times New Roman"/>
                <a:cs typeface="Times New Roman"/>
                <a:sym typeface="Times New Roman"/>
              </a:defRPr>
            </a:lvl1pPr>
            <a:lvl2pPr marL="783578" marR="40629" indent="-285750">
              <a:spcBef>
                <a:spcPts val="600"/>
              </a:spcBef>
              <a:buChar char="–"/>
              <a:defRPr sz="2800">
                <a:latin typeface="Times New Roman"/>
                <a:ea typeface="Times New Roman"/>
                <a:cs typeface="Times New Roman"/>
                <a:sym typeface="Times New Roman"/>
              </a:defRPr>
            </a:lvl2pPr>
            <a:lvl3pPr marL="1183628" marR="40629" indent="-228600">
              <a:spcBef>
                <a:spcPts val="500"/>
              </a:spcBef>
              <a:defRPr sz="2400">
                <a:latin typeface="Times New Roman"/>
                <a:ea typeface="Times New Roman"/>
                <a:cs typeface="Times New Roman"/>
                <a:sym typeface="Times New Roman"/>
              </a:defRPr>
            </a:lvl3pPr>
            <a:lvl4pPr marL="1640828" marR="40629" indent="-228599">
              <a:spcBef>
                <a:spcPts val="400"/>
              </a:spcBef>
              <a:buChar char="–"/>
              <a:defRPr sz="2000">
                <a:latin typeface="Times New Roman"/>
                <a:ea typeface="Times New Roman"/>
                <a:cs typeface="Times New Roman"/>
                <a:sym typeface="Times New Roman"/>
              </a:defRPr>
            </a:lvl4pPr>
            <a:lvl5pPr marL="2098028" marR="40629" indent="-228600">
              <a:spcBef>
                <a:spcPts val="400"/>
              </a:spcBef>
              <a:buChar char="»"/>
              <a:defRPr sz="2000">
                <a:latin typeface="Times New Roman"/>
                <a:ea typeface="Times New Roman"/>
                <a:cs typeface="Times New Roman"/>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12" name="Shape 12"/>
          <p:cNvSpPr>
            <a:spLocks noGrp="1"/>
          </p:cNvSpPr>
          <p:nvPr>
            <p:ph type="sldNum" sz="quarter" idx="2"/>
          </p:nvPr>
        </p:nvSpPr>
        <p:spPr>
          <a:xfrm>
            <a:off x="7359650" y="6248400"/>
            <a:ext cx="292100" cy="297247"/>
          </a:xfrm>
          <a:prstGeom prst="rect">
            <a:avLst/>
          </a:prstGeom>
        </p:spPr>
        <p:txBody>
          <a:bodyPr/>
          <a:lstStyle>
            <a:lvl1pPr>
              <a:defRPr>
                <a:latin typeface="Times New Roman"/>
                <a:ea typeface="Times New Roman"/>
                <a:cs typeface="Times New Roman"/>
                <a:sym typeface="Times New Roman"/>
              </a:defRPr>
            </a:lvl1pPr>
          </a:lstStyle>
          <a:p>
            <a:fld id="{86CB4B4D-7CA3-9044-876B-883B54F8677D}" type="slidenum">
              <a:rPr/>
              <a:pPr/>
              <a:t>‹#›</a:t>
            </a:fld>
            <a:endParaRPr/>
          </a:p>
        </p:txBody>
      </p:sp>
    </p:spTree>
    <p:extLst>
      <p:ext uri="{BB962C8B-B14F-4D97-AF65-F5344CB8AC3E}">
        <p14:creationId xmlns:p14="http://schemas.microsoft.com/office/powerpoint/2010/main" val="3992568658"/>
      </p:ext>
    </p:extLst>
  </p:cSld>
  <p:clrMapOvr>
    <a:masterClrMapping/>
  </p:clrMapOvr>
  <p:transition xmlns:p14="http://schemas.microsoft.com/office/powerpoint/2010/main" spd="med"/>
</p:sldLayout>
</file>

<file path=ppt/slideLayouts/slideLayout112.xml><?xml version="1.0" encoding="utf-8"?>
<p:sldLayout xmlns:a="http://schemas.openxmlformats.org/drawingml/2006/main" xmlns:r="http://schemas.openxmlformats.org/officeDocument/2006/relationships" xmlns:p="http://schemas.openxmlformats.org/presentationml/2006/main" type="tx">
  <p:cSld name="Title &amp; Bullets copy">
    <p:spTree>
      <p:nvGrpSpPr>
        <p:cNvPr id="1" name=""/>
        <p:cNvGrpSpPr/>
        <p:nvPr/>
      </p:nvGrpSpPr>
      <p:grpSpPr>
        <a:xfrm>
          <a:off x="0" y="0"/>
          <a:ext cx="0" cy="0"/>
          <a:chOff x="0" y="0"/>
          <a:chExt cx="0" cy="0"/>
        </a:xfrm>
      </p:grpSpPr>
      <p:sp>
        <p:nvSpPr>
          <p:cNvPr id="14" name="Shape 14"/>
          <p:cNvSpPr>
            <a:spLocks noGrp="1"/>
          </p:cNvSpPr>
          <p:nvPr>
            <p:ph type="title"/>
          </p:nvPr>
        </p:nvSpPr>
        <p:spPr>
          <a:xfrm>
            <a:off x="457200" y="0"/>
            <a:ext cx="8229600" cy="1692275"/>
          </a:xfrm>
          <a:prstGeom prst="rect">
            <a:avLst/>
          </a:prstGeom>
        </p:spPr>
        <p:txBody>
          <a:bodyPr/>
          <a:lstStyle/>
          <a:p>
            <a:pPr lvl="0">
              <a:defRPr sz="1800">
                <a:uFillTx/>
              </a:defRPr>
            </a:pPr>
            <a:r>
              <a:rPr sz="4400">
                <a:uFill>
                  <a:solidFill/>
                </a:uFill>
              </a:rPr>
              <a:t>Title Text</a:t>
            </a:r>
          </a:p>
        </p:txBody>
      </p:sp>
      <p:sp>
        <p:nvSpPr>
          <p:cNvPr id="15" name="Shape 15"/>
          <p:cNvSpPr>
            <a:spLocks noGrp="1"/>
          </p:cNvSpPr>
          <p:nvPr>
            <p:ph type="body" idx="1"/>
          </p:nvPr>
        </p:nvSpPr>
        <p:spPr>
          <a:prstGeom prst="rect">
            <a:avLst/>
          </a:prstGeom>
        </p:spPr>
        <p:txBody>
          <a:bodyPr/>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16" name="Shape 16"/>
          <p:cNvSpPr>
            <a:spLocks noGrp="1"/>
          </p:cNvSpPr>
          <p:nvPr>
            <p:ph type="sldNum" sz="quarter" idx="2"/>
          </p:nvPr>
        </p:nvSpPr>
        <p:spPr>
          <a:prstGeom prst="rect">
            <a:avLst/>
          </a:prstGeom>
        </p:spPr>
        <p:txBody>
          <a:body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3544640510"/>
      </p:ext>
    </p:extLst>
  </p:cSld>
  <p:clrMapOvr>
    <a:masterClrMapping/>
  </p:clrMapOvr>
  <p:transition xmlns:p14="http://schemas.microsoft.com/office/powerpoint/2010/main" spd="med"/>
</p:sldLayout>
</file>

<file path=ppt/slideLayouts/slideLayout113.xml><?xml version="1.0" encoding="utf-8"?>
<p:sldLayout xmlns:a="http://schemas.openxmlformats.org/drawingml/2006/main" xmlns:r="http://schemas.openxmlformats.org/officeDocument/2006/relationships" xmlns:p="http://schemas.openxmlformats.org/presentationml/2006/main" type="tx">
  <p:cSld name="2_Title &amp; Bullets">
    <p:spTree>
      <p:nvGrpSpPr>
        <p:cNvPr id="1" name=""/>
        <p:cNvGrpSpPr/>
        <p:nvPr/>
      </p:nvGrpSpPr>
      <p:grpSpPr>
        <a:xfrm>
          <a:off x="0" y="0"/>
          <a:ext cx="0" cy="0"/>
          <a:chOff x="0" y="0"/>
          <a:chExt cx="0" cy="0"/>
        </a:xfrm>
      </p:grpSpPr>
      <p:sp>
        <p:nvSpPr>
          <p:cNvPr id="18" name="Shape 18"/>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19" name="Shape 19"/>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20" name="Shape 20"/>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3854110804"/>
      </p:ext>
    </p:extLst>
  </p:cSld>
  <p:clrMapOvr>
    <a:masterClrMapping/>
  </p:clrMapOvr>
  <p:transition xmlns:p14="http://schemas.microsoft.com/office/powerpoint/2010/main" spd="med"/>
</p:sldLayout>
</file>

<file path=ppt/slideLayouts/slideLayout114.xml><?xml version="1.0" encoding="utf-8"?>
<p:sldLayout xmlns:a="http://schemas.openxmlformats.org/drawingml/2006/main" xmlns:r="http://schemas.openxmlformats.org/officeDocument/2006/relationships" xmlns:p="http://schemas.openxmlformats.org/presentationml/2006/main" type="tx">
  <p:cSld name="Default - Title Slide">
    <p:spTree>
      <p:nvGrpSpPr>
        <p:cNvPr id="1" name=""/>
        <p:cNvGrpSpPr/>
        <p:nvPr/>
      </p:nvGrpSpPr>
      <p:grpSpPr>
        <a:xfrm>
          <a:off x="0" y="0"/>
          <a:ext cx="0" cy="0"/>
          <a:chOff x="0" y="0"/>
          <a:chExt cx="0" cy="0"/>
        </a:xfrm>
      </p:grpSpPr>
      <p:sp>
        <p:nvSpPr>
          <p:cNvPr id="22" name="Shape 22"/>
          <p:cNvSpPr>
            <a:spLocks noGrp="1"/>
          </p:cNvSpPr>
          <p:nvPr>
            <p:ph type="title"/>
          </p:nvPr>
        </p:nvSpPr>
        <p:spPr>
          <a:xfrm>
            <a:off x="685800" y="2130425"/>
            <a:ext cx="7772400" cy="1470026"/>
          </a:xfrm>
          <a:prstGeom prst="rect">
            <a:avLst/>
          </a:prstGeom>
          <a:ln>
            <a:round/>
          </a:ln>
        </p:spPr>
        <p:txBody>
          <a:bodyPr lIns="38100" tIns="38100" rIns="38100" bIns="38100"/>
          <a:lstStyle>
            <a:lvl1pPr marL="0" marR="0" defTabSz="457200">
              <a:defRPr sz="4200">
                <a:latin typeface="Calibri"/>
                <a:ea typeface="Calibri"/>
                <a:cs typeface="Calibri"/>
                <a:sym typeface="Calibri"/>
              </a:defRPr>
            </a:lvl1pPr>
          </a:lstStyle>
          <a:p>
            <a:pPr lvl="0">
              <a:defRPr sz="1800">
                <a:uFillTx/>
              </a:defRPr>
            </a:pPr>
            <a:r>
              <a:rPr sz="4200">
                <a:uFill>
                  <a:solidFill/>
                </a:uFill>
              </a:rPr>
              <a:t>Title Text</a:t>
            </a:r>
          </a:p>
        </p:txBody>
      </p:sp>
      <p:sp>
        <p:nvSpPr>
          <p:cNvPr id="23" name="Shape 23"/>
          <p:cNvSpPr>
            <a:spLocks noGrp="1"/>
          </p:cNvSpPr>
          <p:nvPr>
            <p:ph type="body" idx="1"/>
          </p:nvPr>
        </p:nvSpPr>
        <p:spPr>
          <a:xfrm>
            <a:off x="1371600" y="3886200"/>
            <a:ext cx="6400800" cy="1752600"/>
          </a:xfrm>
          <a:prstGeom prst="rect">
            <a:avLst/>
          </a:prstGeom>
          <a:ln>
            <a:round/>
          </a:ln>
        </p:spPr>
        <p:txBody>
          <a:bodyPr lIns="38100" tIns="38100" rIns="38100" bIns="38100"/>
          <a:lstStyle>
            <a:lvl1pPr marL="0" marR="0" indent="0" algn="ctr" defTabSz="457200">
              <a:buClr>
                <a:srgbClr val="9A9A9A"/>
              </a:buClr>
              <a:buSzTx/>
              <a:buNone/>
              <a:defRPr sz="3000">
                <a:solidFill>
                  <a:srgbClr val="9A9A9A"/>
                </a:solidFill>
                <a:uFill>
                  <a:solidFill>
                    <a:srgbClr val="9A9A9A"/>
                  </a:solidFill>
                </a:uFill>
                <a:latin typeface="Calibri"/>
                <a:ea typeface="Calibri"/>
                <a:cs typeface="Calibri"/>
                <a:sym typeface="Calibri"/>
              </a:defRPr>
            </a:lvl1pPr>
            <a:lvl2pPr marL="457200" marR="0" indent="0" algn="ctr" defTabSz="457200">
              <a:spcBef>
                <a:spcPts val="600"/>
              </a:spcBef>
              <a:buClr>
                <a:srgbClr val="9A9A9A"/>
              </a:buClr>
              <a:buSzTx/>
              <a:buNone/>
              <a:defRPr sz="2600">
                <a:solidFill>
                  <a:srgbClr val="9A9A9A"/>
                </a:solidFill>
                <a:uFill>
                  <a:solidFill>
                    <a:srgbClr val="9A9A9A"/>
                  </a:solidFill>
                </a:uFill>
                <a:latin typeface="Calibri"/>
                <a:ea typeface="Calibri"/>
                <a:cs typeface="Calibri"/>
                <a:sym typeface="Calibri"/>
              </a:defRPr>
            </a:lvl2pPr>
            <a:lvl3pPr marL="914400" marR="0" indent="0" algn="ctr" defTabSz="457200">
              <a:spcBef>
                <a:spcPts val="500"/>
              </a:spcBef>
              <a:buClr>
                <a:srgbClr val="9A9A9A"/>
              </a:buClr>
              <a:buSzTx/>
              <a:buNone/>
              <a:defRPr sz="2200">
                <a:solidFill>
                  <a:srgbClr val="9A9A9A"/>
                </a:solidFill>
                <a:uFill>
                  <a:solidFill>
                    <a:srgbClr val="9A9A9A"/>
                  </a:solidFill>
                </a:uFill>
                <a:latin typeface="Calibri"/>
                <a:ea typeface="Calibri"/>
                <a:cs typeface="Calibri"/>
                <a:sym typeface="Calibri"/>
              </a:defRPr>
            </a:lvl3pPr>
            <a:lvl4pPr marL="1371600" marR="0" indent="0" algn="ctr" defTabSz="457200">
              <a:spcBef>
                <a:spcPts val="400"/>
              </a:spcBef>
              <a:buClr>
                <a:srgbClr val="9A9A9A"/>
              </a:buClr>
              <a:buSzTx/>
              <a:buNone/>
              <a:defRPr sz="1800">
                <a:solidFill>
                  <a:srgbClr val="9A9A9A"/>
                </a:solidFill>
                <a:uFill>
                  <a:solidFill>
                    <a:srgbClr val="9A9A9A"/>
                  </a:solidFill>
                </a:uFill>
                <a:latin typeface="Calibri"/>
                <a:ea typeface="Calibri"/>
                <a:cs typeface="Calibri"/>
                <a:sym typeface="Calibri"/>
              </a:defRPr>
            </a:lvl4pPr>
            <a:lvl5pPr marL="1828800" marR="0" indent="0" algn="ctr" defTabSz="457200">
              <a:spcBef>
                <a:spcPts val="400"/>
              </a:spcBef>
              <a:buClr>
                <a:srgbClr val="9A9A9A"/>
              </a:buClr>
              <a:buSzTx/>
              <a:buNone/>
              <a:defRPr sz="1800">
                <a:solidFill>
                  <a:srgbClr val="9A9A9A"/>
                </a:solidFill>
                <a:uFill>
                  <a:solidFill>
                    <a:srgbClr val="9A9A9A"/>
                  </a:solidFill>
                </a:uFill>
                <a:latin typeface="Calibri"/>
                <a:ea typeface="Calibri"/>
                <a:cs typeface="Calibri"/>
                <a:sym typeface="Calibri"/>
              </a:defRPr>
            </a:lvl5pPr>
          </a:lstStyle>
          <a:p>
            <a:pPr lvl="0">
              <a:defRPr sz="1800">
                <a:solidFill>
                  <a:srgbClr val="000000"/>
                </a:solidFill>
                <a:uFillTx/>
              </a:defRPr>
            </a:pPr>
            <a:r>
              <a:rPr sz="3000">
                <a:solidFill>
                  <a:srgbClr val="9A9A9A"/>
                </a:solidFill>
                <a:uFill>
                  <a:solidFill>
                    <a:srgbClr val="9A9A9A"/>
                  </a:solidFill>
                </a:uFill>
              </a:rPr>
              <a:t>Body Level One</a:t>
            </a:r>
          </a:p>
          <a:p>
            <a:pPr lvl="1">
              <a:defRPr sz="1800">
                <a:solidFill>
                  <a:srgbClr val="000000"/>
                </a:solidFill>
                <a:uFillTx/>
              </a:defRPr>
            </a:pPr>
            <a:r>
              <a:rPr sz="2600">
                <a:solidFill>
                  <a:srgbClr val="9A9A9A"/>
                </a:solidFill>
                <a:uFill>
                  <a:solidFill>
                    <a:srgbClr val="9A9A9A"/>
                  </a:solidFill>
                </a:uFill>
              </a:rPr>
              <a:t>Body Level Two</a:t>
            </a:r>
          </a:p>
          <a:p>
            <a:pPr lvl="2">
              <a:defRPr sz="1800">
                <a:solidFill>
                  <a:srgbClr val="000000"/>
                </a:solidFill>
                <a:uFillTx/>
              </a:defRPr>
            </a:pPr>
            <a:r>
              <a:rPr sz="2200">
                <a:solidFill>
                  <a:srgbClr val="9A9A9A"/>
                </a:solidFill>
                <a:uFill>
                  <a:solidFill>
                    <a:srgbClr val="9A9A9A"/>
                  </a:solidFill>
                </a:uFill>
              </a:rPr>
              <a:t>Body Level Three</a:t>
            </a:r>
          </a:p>
          <a:p>
            <a:pPr lvl="3">
              <a:defRPr>
                <a:solidFill>
                  <a:srgbClr val="000000"/>
                </a:solidFill>
                <a:uFillTx/>
              </a:defRPr>
            </a:pPr>
            <a:r>
              <a:rPr>
                <a:solidFill>
                  <a:srgbClr val="9A9A9A"/>
                </a:solidFill>
                <a:uFill>
                  <a:solidFill>
                    <a:srgbClr val="9A9A9A"/>
                  </a:solidFill>
                </a:uFill>
              </a:rPr>
              <a:t>Body Level Four</a:t>
            </a:r>
          </a:p>
          <a:p>
            <a:pPr lvl="4">
              <a:defRPr>
                <a:solidFill>
                  <a:srgbClr val="000000"/>
                </a:solidFill>
                <a:uFillTx/>
              </a:defRPr>
            </a:pPr>
            <a:r>
              <a:rPr>
                <a:solidFill>
                  <a:srgbClr val="9A9A9A"/>
                </a:solidFill>
                <a:uFill>
                  <a:solidFill>
                    <a:srgbClr val="9A9A9A"/>
                  </a:solidFill>
                </a:uFill>
              </a:rPr>
              <a:t>Body Level Five</a:t>
            </a:r>
          </a:p>
        </p:txBody>
      </p:sp>
      <p:sp>
        <p:nvSpPr>
          <p:cNvPr id="24" name="Shape 24"/>
          <p:cNvSpPr>
            <a:spLocks noGrp="1"/>
          </p:cNvSpPr>
          <p:nvPr>
            <p:ph type="sldNum" sz="quarter" idx="2"/>
          </p:nvPr>
        </p:nvSpPr>
        <p:spPr>
          <a:xfrm>
            <a:off x="8456290" y="6490493"/>
            <a:ext cx="230511" cy="241301"/>
          </a:xfrm>
          <a:prstGeom prst="rect">
            <a:avLst/>
          </a:prstGeom>
          <a:ln>
            <a:round/>
          </a:ln>
        </p:spPr>
        <p:txBody>
          <a:bodyPr lIns="38100" tIns="38100" rIns="38100" bIns="38100" anchor="ctr"/>
          <a:lstStyle>
            <a:lvl1pPr algn="r" defTabSz="457200">
              <a:defRPr sz="1100">
                <a:solidFill>
                  <a:srgbClr val="9A9A9A"/>
                </a:solidFill>
                <a:uFill>
                  <a:solidFill>
                    <a:srgbClr val="9A9A9A"/>
                  </a:solidFill>
                </a:uFill>
                <a:latin typeface="Calibri"/>
                <a:ea typeface="Calibri"/>
                <a:cs typeface="Calibri"/>
                <a:sym typeface="Calibri"/>
              </a:defRPr>
            </a:lvl1pPr>
          </a:lstStyle>
          <a:p>
            <a:fld id="{86CB4B4D-7CA3-9044-876B-883B54F8677D}" type="slidenum">
              <a:rPr/>
              <a:pPr/>
              <a:t>‹#›</a:t>
            </a:fld>
            <a:endParaRPr/>
          </a:p>
        </p:txBody>
      </p:sp>
    </p:spTree>
    <p:extLst>
      <p:ext uri="{BB962C8B-B14F-4D97-AF65-F5344CB8AC3E}">
        <p14:creationId xmlns:p14="http://schemas.microsoft.com/office/powerpoint/2010/main" val="1519528791"/>
      </p:ext>
    </p:extLst>
  </p:cSld>
  <p:clrMapOvr>
    <a:masterClrMapping/>
  </p:clrMapOvr>
  <p:transition xmlns:p14="http://schemas.microsoft.com/office/powerpoint/2010/main" spd="med"/>
</p:sldLayout>
</file>

<file path=ppt/slideLayouts/slideLayout115.xml><?xml version="1.0" encoding="utf-8"?>
<p:sldLayout xmlns:a="http://schemas.openxmlformats.org/drawingml/2006/main" xmlns:r="http://schemas.openxmlformats.org/officeDocument/2006/relationships" xmlns:p="http://schemas.openxmlformats.org/presentationml/2006/main" type="tx">
  <p:cSld name="Title &amp; Bullets copy 9">
    <p:spTree>
      <p:nvGrpSpPr>
        <p:cNvPr id="1" name=""/>
        <p:cNvGrpSpPr/>
        <p:nvPr/>
      </p:nvGrpSpPr>
      <p:grpSpPr>
        <a:xfrm>
          <a:off x="0" y="0"/>
          <a:ext cx="0" cy="0"/>
          <a:chOff x="0" y="0"/>
          <a:chExt cx="0" cy="0"/>
        </a:xfrm>
      </p:grpSpPr>
      <p:sp>
        <p:nvSpPr>
          <p:cNvPr id="26" name="Shape 26"/>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27" name="Shape 27"/>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28" name="Shape 28"/>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465235480"/>
      </p:ext>
    </p:extLst>
  </p:cSld>
  <p:clrMapOvr>
    <a:masterClrMapping/>
  </p:clrMapOvr>
  <p:transition xmlns:p14="http://schemas.microsoft.com/office/powerpoint/2010/main" spd="med"/>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name="Title &amp; Bullets copy 10">
    <p:spTree>
      <p:nvGrpSpPr>
        <p:cNvPr id="1" name=""/>
        <p:cNvGrpSpPr/>
        <p:nvPr/>
      </p:nvGrpSpPr>
      <p:grpSpPr>
        <a:xfrm>
          <a:off x="0" y="0"/>
          <a:ext cx="0" cy="0"/>
          <a:chOff x="0" y="0"/>
          <a:chExt cx="0" cy="0"/>
        </a:xfrm>
      </p:grpSpPr>
      <p:sp>
        <p:nvSpPr>
          <p:cNvPr id="30" name="Shape 30"/>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31" name="Shape 31"/>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32" name="Shape 32"/>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221541120"/>
      </p:ext>
    </p:extLst>
  </p:cSld>
  <p:clrMapOvr>
    <a:masterClrMapping/>
  </p:clrMapOvr>
  <p:transition xmlns:p14="http://schemas.microsoft.com/office/powerpoint/2010/main" spd="med"/>
</p:sldLayout>
</file>

<file path=ppt/slideLayouts/slideLayout117.xml><?xml version="1.0" encoding="utf-8"?>
<p:sldLayout xmlns:a="http://schemas.openxmlformats.org/drawingml/2006/main" xmlns:r="http://schemas.openxmlformats.org/officeDocument/2006/relationships" xmlns:p="http://schemas.openxmlformats.org/presentationml/2006/main" type="tx">
  <p:cSld name="1_Title &amp; Bullets copy">
    <p:spTree>
      <p:nvGrpSpPr>
        <p:cNvPr id="1" name=""/>
        <p:cNvGrpSpPr/>
        <p:nvPr/>
      </p:nvGrpSpPr>
      <p:grpSpPr>
        <a:xfrm>
          <a:off x="0" y="0"/>
          <a:ext cx="0" cy="0"/>
          <a:chOff x="0" y="0"/>
          <a:chExt cx="0" cy="0"/>
        </a:xfrm>
      </p:grpSpPr>
      <p:sp>
        <p:nvSpPr>
          <p:cNvPr id="34" name="Shape 34"/>
          <p:cNvSpPr>
            <a:spLocks noGrp="1"/>
          </p:cNvSpPr>
          <p:nvPr>
            <p:ph type="title"/>
          </p:nvPr>
        </p:nvSpPr>
        <p:spPr>
          <a:prstGeom prst="rect">
            <a:avLst/>
          </a:prstGeom>
        </p:spPr>
        <p:txBody>
          <a:bodyPr/>
          <a:lstStyle>
            <a:lvl1pPr marL="40640" marR="40640">
              <a:defRPr sz="4000"/>
            </a:lvl1pPr>
          </a:lstStyle>
          <a:p>
            <a:pPr lvl="0">
              <a:defRPr sz="1800">
                <a:uFillTx/>
              </a:defRPr>
            </a:pPr>
            <a:r>
              <a:rPr sz="4000">
                <a:uFill>
                  <a:solidFill/>
                </a:uFill>
              </a:rPr>
              <a:t>Title Text</a:t>
            </a:r>
          </a:p>
        </p:txBody>
      </p:sp>
      <p:sp>
        <p:nvSpPr>
          <p:cNvPr id="35" name="Shape 35"/>
          <p:cNvSpPr>
            <a:spLocks noGrp="1"/>
          </p:cNvSpPr>
          <p:nvPr>
            <p:ph type="body" idx="1"/>
          </p:nvPr>
        </p:nvSpPr>
        <p:spPr>
          <a:prstGeom prst="rect">
            <a:avLst/>
          </a:prstGeom>
        </p:spPr>
        <p:txBody>
          <a:bodyPr/>
          <a:lstStyle>
            <a:lvl1pPr marR="40640">
              <a:defRPr sz="2800"/>
            </a:lvl1pPr>
            <a:lvl2pPr marL="783590" marR="40640" indent="-285750">
              <a:spcBef>
                <a:spcPts val="600"/>
              </a:spcBef>
              <a:buChar char="–"/>
              <a:defRPr sz="2400"/>
            </a:lvl2pPr>
            <a:lvl3pPr marL="1183639" marR="40640" indent="-228600">
              <a:spcBef>
                <a:spcPts val="500"/>
              </a:spcBef>
              <a:defRPr sz="2000"/>
            </a:lvl3pPr>
            <a:lvl4pPr marL="1640839" marR="40640" indent="-228600">
              <a:spcBef>
                <a:spcPts val="400"/>
              </a:spcBef>
              <a:buChar char="–"/>
              <a:defRPr sz="1600"/>
            </a:lvl4pPr>
            <a:lvl5pPr marL="2098039" marR="40640" indent="-228600">
              <a:spcBef>
                <a:spcPts val="400"/>
              </a:spcBef>
              <a:buChar char="»"/>
              <a:defRPr sz="1600"/>
            </a:lvl5pPr>
          </a:lstStyle>
          <a:p>
            <a:pPr lvl="0">
              <a:defRPr sz="1800">
                <a:uFillTx/>
              </a:defRPr>
            </a:pPr>
            <a:r>
              <a:rPr sz="2800">
                <a:uFill>
                  <a:solidFill/>
                </a:uFill>
              </a:rPr>
              <a:t>Body Level One</a:t>
            </a:r>
          </a:p>
          <a:p>
            <a:pPr lvl="1">
              <a:defRPr sz="1800">
                <a:uFillTx/>
              </a:defRPr>
            </a:pPr>
            <a:r>
              <a:rPr sz="2400">
                <a:uFill>
                  <a:solidFill/>
                </a:uFill>
              </a:rPr>
              <a:t>Body Level Two</a:t>
            </a:r>
          </a:p>
          <a:p>
            <a:pPr lvl="2">
              <a:defRPr sz="1800">
                <a:uFillTx/>
              </a:defRPr>
            </a:pPr>
            <a:r>
              <a:rPr sz="2000">
                <a:uFill>
                  <a:solidFill/>
                </a:uFill>
              </a:rPr>
              <a:t>Body Level Three</a:t>
            </a:r>
          </a:p>
          <a:p>
            <a:pPr lvl="3">
              <a:defRPr sz="1800">
                <a:uFillTx/>
              </a:defRPr>
            </a:pPr>
            <a:r>
              <a:rPr sz="1600">
                <a:uFill>
                  <a:solidFill/>
                </a:uFill>
              </a:rPr>
              <a:t>Body Level Four</a:t>
            </a:r>
          </a:p>
          <a:p>
            <a:pPr lvl="4">
              <a:defRPr sz="1800">
                <a:uFillTx/>
              </a:defRPr>
            </a:pPr>
            <a:r>
              <a:rPr sz="1600">
                <a:uFill>
                  <a:solidFill/>
                </a:uFill>
              </a:rPr>
              <a:t>Body Level Five</a:t>
            </a:r>
          </a:p>
        </p:txBody>
      </p:sp>
      <p:sp>
        <p:nvSpPr>
          <p:cNvPr id="36" name="Shape 36"/>
          <p:cNvSpPr>
            <a:spLocks noGrp="1"/>
          </p:cNvSpPr>
          <p:nvPr>
            <p:ph type="sldNum" sz="quarter" idx="2"/>
          </p:nvPr>
        </p:nvSpPr>
        <p:spPr>
          <a:xfrm>
            <a:off x="7485156" y="6245225"/>
            <a:ext cx="269690" cy="249431"/>
          </a:xfrm>
          <a:prstGeom prst="rect">
            <a:avLst/>
          </a:prstGeom>
        </p:spPr>
        <p:txBody>
          <a:bodyPr/>
          <a:lstStyle>
            <a:lvl1pPr>
              <a:defRPr sz="11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2644206202"/>
      </p:ext>
    </p:extLst>
  </p:cSld>
  <p:clrMapOvr>
    <a:masterClrMapping/>
  </p:clrMapOvr>
  <p:transition xmlns:p14="http://schemas.microsoft.com/office/powerpoint/2010/main" spd="med"/>
</p:sldLayout>
</file>

<file path=ppt/slideLayouts/slideLayout118.xml><?xml version="1.0" encoding="utf-8"?>
<p:sldLayout xmlns:a="http://schemas.openxmlformats.org/drawingml/2006/main" xmlns:r="http://schemas.openxmlformats.org/officeDocument/2006/relationships" xmlns:p="http://schemas.openxmlformats.org/presentationml/2006/main" type="tx">
  <p:cSld name="2_Title &amp; Bullets copy">
    <p:spTree>
      <p:nvGrpSpPr>
        <p:cNvPr id="1" name=""/>
        <p:cNvGrpSpPr/>
        <p:nvPr/>
      </p:nvGrpSpPr>
      <p:grpSpPr>
        <a:xfrm>
          <a:off x="0" y="0"/>
          <a:ext cx="0" cy="0"/>
          <a:chOff x="0" y="0"/>
          <a:chExt cx="0" cy="0"/>
        </a:xfrm>
      </p:grpSpPr>
      <p:sp>
        <p:nvSpPr>
          <p:cNvPr id="42" name="Shape 42"/>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43" name="Shape 43"/>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44" name="Shape 44"/>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687670869"/>
      </p:ext>
    </p:extLst>
  </p:cSld>
  <p:clrMapOvr>
    <a:masterClrMapping/>
  </p:clrMapOvr>
  <p:transition xmlns:p14="http://schemas.microsoft.com/office/powerpoint/2010/main" spd="med"/>
</p:sldLayout>
</file>

<file path=ppt/slideLayouts/slideLayout119.xml><?xml version="1.0" encoding="utf-8"?>
<p:sldLayout xmlns:a="http://schemas.openxmlformats.org/drawingml/2006/main" xmlns:r="http://schemas.openxmlformats.org/officeDocument/2006/relationships" xmlns:p="http://schemas.openxmlformats.org/presentationml/2006/main" type="tx">
  <p:cSld name="Title &amp; Bullets copy 1">
    <p:spTree>
      <p:nvGrpSpPr>
        <p:cNvPr id="1" name=""/>
        <p:cNvGrpSpPr/>
        <p:nvPr/>
      </p:nvGrpSpPr>
      <p:grpSpPr>
        <a:xfrm>
          <a:off x="0" y="0"/>
          <a:ext cx="0" cy="0"/>
          <a:chOff x="0" y="0"/>
          <a:chExt cx="0" cy="0"/>
        </a:xfrm>
      </p:grpSpPr>
      <p:sp>
        <p:nvSpPr>
          <p:cNvPr id="46" name="Shape 46"/>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47" name="Shape 47"/>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48" name="Shape 48"/>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08443594"/>
      </p:ext>
    </p:extLst>
  </p:cSld>
  <p:clrMapOvr>
    <a:masterClrMapping/>
  </p:clrMapOvr>
  <p:transition xmlns:p14="http://schemas.microsoft.com/office/powerpoint/2010/mai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a:ln/>
        </p:spPr>
        <p:txBody>
          <a:bodyPr/>
          <a:lstStyle>
            <a:lvl1pPr>
              <a:defRPr/>
            </a:lvl1pPr>
          </a:lstStyle>
          <a:p>
            <a:pPr>
              <a:defRPr/>
            </a:pPr>
            <a:fld id="{7B2196FC-DE72-104E-8FDD-955DE2DB70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492348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
  <p:cSld name="Title &amp; Bullets copy 2">
    <p:spTree>
      <p:nvGrpSpPr>
        <p:cNvPr id="1" name=""/>
        <p:cNvGrpSpPr/>
        <p:nvPr/>
      </p:nvGrpSpPr>
      <p:grpSpPr>
        <a:xfrm>
          <a:off x="0" y="0"/>
          <a:ext cx="0" cy="0"/>
          <a:chOff x="0" y="0"/>
          <a:chExt cx="0" cy="0"/>
        </a:xfrm>
      </p:grpSpPr>
      <p:sp>
        <p:nvSpPr>
          <p:cNvPr id="50" name="Shape 50"/>
          <p:cNvSpPr>
            <a:spLocks noGrp="1"/>
          </p:cNvSpPr>
          <p:nvPr>
            <p:ph type="title"/>
          </p:nvPr>
        </p:nvSpPr>
        <p:spPr>
          <a:prstGeom prst="rect">
            <a:avLst/>
          </a:prstGeom>
        </p:spPr>
        <p:txBody>
          <a:bodyPr/>
          <a:lstStyle>
            <a:lvl1pPr marL="40640" marR="40640">
              <a:defRPr sz="4200"/>
            </a:lvl1pPr>
          </a:lstStyle>
          <a:p>
            <a:pPr lvl="0">
              <a:defRPr sz="1800">
                <a:uFillTx/>
              </a:defRPr>
            </a:pPr>
            <a:r>
              <a:rPr sz="4200">
                <a:uFill>
                  <a:solidFill/>
                </a:uFill>
              </a:rPr>
              <a:t>Title Text</a:t>
            </a:r>
          </a:p>
        </p:txBody>
      </p:sp>
      <p:sp>
        <p:nvSpPr>
          <p:cNvPr id="51" name="Shape 51"/>
          <p:cNvSpPr>
            <a:spLocks noGrp="1"/>
          </p:cNvSpPr>
          <p:nvPr>
            <p:ph type="body" idx="1"/>
          </p:nvPr>
        </p:nvSpPr>
        <p:spPr>
          <a:prstGeom prst="rect">
            <a:avLst/>
          </a:prstGeom>
        </p:spPr>
        <p:txBody>
          <a:bodyPr/>
          <a:lstStyle>
            <a:lvl1pPr marR="40640">
              <a:defRPr sz="3000"/>
            </a:lvl1pPr>
            <a:lvl2pPr marL="783590" marR="40640" indent="-285750">
              <a:spcBef>
                <a:spcPts val="600"/>
              </a:spcBef>
              <a:buChar char="–"/>
              <a:defRPr sz="2600"/>
            </a:lvl2pPr>
            <a:lvl3pPr marL="1183639" marR="40640" indent="-228600">
              <a:spcBef>
                <a:spcPts val="500"/>
              </a:spcBef>
              <a:defRPr sz="2200"/>
            </a:lvl3pPr>
            <a:lvl4pPr marL="1640839" marR="40640" indent="-228600">
              <a:spcBef>
                <a:spcPts val="400"/>
              </a:spcBef>
              <a:buChar char="–"/>
              <a:defRPr sz="1800"/>
            </a:lvl4pPr>
            <a:lvl5pPr marL="2098039" marR="40640" indent="-228600">
              <a:spcBef>
                <a:spcPts val="400"/>
              </a:spcBef>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52" name="Shape 52"/>
          <p:cNvSpPr>
            <a:spLocks noGrp="1"/>
          </p:cNvSpPr>
          <p:nvPr>
            <p:ph type="sldNum" sz="quarter" idx="2"/>
          </p:nvPr>
        </p:nvSpPr>
        <p:spPr>
          <a:xfrm>
            <a:off x="7478093" y="62452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3085132633"/>
      </p:ext>
    </p:extLst>
  </p:cSld>
  <p:clrMapOvr>
    <a:masterClrMapping/>
  </p:clrMapOvr>
  <p:transition xmlns:p14="http://schemas.microsoft.com/office/powerpoint/2010/main" spd="med"/>
</p:sldLayout>
</file>

<file path=ppt/slideLayouts/slideLayout121.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6" name="Shape 6"/>
          <p:cNvSpPr>
            <a:spLocks noGrp="1"/>
          </p:cNvSpPr>
          <p:nvPr>
            <p:ph type="title"/>
          </p:nvPr>
        </p:nvSpPr>
        <p:spPr>
          <a:prstGeom prst="rect">
            <a:avLst/>
          </a:prstGeom>
        </p:spPr>
        <p:txBody>
          <a:bodyPr/>
          <a:lstStyle/>
          <a:p>
            <a:pPr lvl="0">
              <a:defRPr sz="1800">
                <a:uFillTx/>
              </a:defRPr>
            </a:pPr>
            <a:r>
              <a:rPr sz="4400">
                <a:uFill>
                  <a:solidFill/>
                </a:uFill>
              </a:rPr>
              <a:t>Title Text</a:t>
            </a:r>
          </a:p>
        </p:txBody>
      </p:sp>
      <p:sp>
        <p:nvSpPr>
          <p:cNvPr id="7" name="Shape 7"/>
          <p:cNvSpPr>
            <a:spLocks noGrp="1"/>
          </p:cNvSpPr>
          <p:nvPr>
            <p:ph type="body" idx="1"/>
          </p:nvPr>
        </p:nvSpPr>
        <p:spPr>
          <a:prstGeom prst="rect">
            <a:avLst/>
          </a:prstGeom>
        </p:spPr>
        <p:txBody>
          <a:bodyPr/>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8" name="Shape 8"/>
          <p:cNvSpPr>
            <a:spLocks noGrp="1"/>
          </p:cNvSpPr>
          <p:nvPr>
            <p:ph type="sldNum" sz="quarter" idx="2"/>
          </p:nvPr>
        </p:nvSpPr>
        <p:spPr>
          <a:prstGeom prst="rect">
            <a:avLst/>
          </a:prstGeom>
        </p:spPr>
        <p:txBody>
          <a:body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40858463"/>
      </p:ext>
    </p:extLst>
  </p:cSld>
  <p:clrMapOvr>
    <a:masterClrMapping/>
  </p:clrMapOvr>
  <p:transition xmlns:p14="http://schemas.microsoft.com/office/powerpoint/2010/main" spd="med"/>
</p:sldLayout>
</file>

<file path=ppt/slideLayouts/slideLayout122.xml><?xml version="1.0" encoding="utf-8"?>
<p:sldLayout xmlns:a="http://schemas.openxmlformats.org/drawingml/2006/main" xmlns:r="http://schemas.openxmlformats.org/officeDocument/2006/relationships" xmlns:p="http://schemas.openxmlformats.org/presentationml/2006/main" type="tx">
  <p:cSld name="1_Title &amp; Bullets">
    <p:spTree>
      <p:nvGrpSpPr>
        <p:cNvPr id="1" name=""/>
        <p:cNvGrpSpPr/>
        <p:nvPr/>
      </p:nvGrpSpPr>
      <p:grpSpPr>
        <a:xfrm>
          <a:off x="0" y="0"/>
          <a:ext cx="0" cy="0"/>
          <a:chOff x="0" y="0"/>
          <a:chExt cx="0" cy="0"/>
        </a:xfrm>
      </p:grpSpPr>
      <p:sp>
        <p:nvSpPr>
          <p:cNvPr id="10" name="Shape 10"/>
          <p:cNvSpPr>
            <a:spLocks noGrp="1"/>
          </p:cNvSpPr>
          <p:nvPr>
            <p:ph type="title"/>
          </p:nvPr>
        </p:nvSpPr>
        <p:spPr>
          <a:xfrm>
            <a:off x="685800" y="381000"/>
            <a:ext cx="7772400" cy="1600200"/>
          </a:xfrm>
          <a:prstGeom prst="rect">
            <a:avLst/>
          </a:prstGeom>
        </p:spPr>
        <p:txBody>
          <a:bodyPr/>
          <a:lstStyle>
            <a:lvl1pPr marL="40629" marR="40629">
              <a:defRPr>
                <a:latin typeface="+mj-lt"/>
                <a:ea typeface="+mj-ea"/>
                <a:cs typeface="+mj-cs"/>
                <a:sym typeface="Times New Roman"/>
              </a:defRPr>
            </a:lvl1pPr>
          </a:lstStyle>
          <a:p>
            <a:pPr lvl="0">
              <a:defRPr sz="1800">
                <a:uFillTx/>
              </a:defRPr>
            </a:pPr>
            <a:r>
              <a:rPr sz="4400">
                <a:uFill>
                  <a:solidFill/>
                </a:uFill>
              </a:rPr>
              <a:t>Title Text</a:t>
            </a:r>
          </a:p>
        </p:txBody>
      </p:sp>
      <p:sp>
        <p:nvSpPr>
          <p:cNvPr id="11" name="Shape 11"/>
          <p:cNvSpPr>
            <a:spLocks noGrp="1"/>
          </p:cNvSpPr>
          <p:nvPr>
            <p:ph type="body" idx="1"/>
          </p:nvPr>
        </p:nvSpPr>
        <p:spPr>
          <a:xfrm>
            <a:off x="685800" y="1981200"/>
            <a:ext cx="7772400" cy="4876800"/>
          </a:xfrm>
          <a:prstGeom prst="rect">
            <a:avLst/>
          </a:prstGeom>
        </p:spPr>
        <p:txBody>
          <a:bodyPr/>
          <a:lstStyle>
            <a:lvl1pPr marL="383529" marR="40629">
              <a:defRPr>
                <a:latin typeface="+mj-lt"/>
                <a:ea typeface="+mj-ea"/>
                <a:cs typeface="+mj-cs"/>
                <a:sym typeface="Times New Roman"/>
              </a:defRPr>
            </a:lvl1pPr>
            <a:lvl2pPr marL="783578" marR="40629" indent="-285750">
              <a:spcBef>
                <a:spcPts val="600"/>
              </a:spcBef>
              <a:buChar char="–"/>
              <a:defRPr sz="2800">
                <a:latin typeface="+mj-lt"/>
                <a:ea typeface="+mj-ea"/>
                <a:cs typeface="+mj-cs"/>
                <a:sym typeface="Times New Roman"/>
              </a:defRPr>
            </a:lvl2pPr>
            <a:lvl3pPr marL="1183628" marR="40629" indent="-228600">
              <a:spcBef>
                <a:spcPts val="500"/>
              </a:spcBef>
              <a:defRPr sz="2400">
                <a:latin typeface="+mj-lt"/>
                <a:ea typeface="+mj-ea"/>
                <a:cs typeface="+mj-cs"/>
                <a:sym typeface="Times New Roman"/>
              </a:defRPr>
            </a:lvl3pPr>
            <a:lvl4pPr marL="1640828" marR="40629" indent="-228599">
              <a:spcBef>
                <a:spcPts val="400"/>
              </a:spcBef>
              <a:buChar char="–"/>
              <a:defRPr sz="2000">
                <a:latin typeface="+mj-lt"/>
                <a:ea typeface="+mj-ea"/>
                <a:cs typeface="+mj-cs"/>
                <a:sym typeface="Times New Roman"/>
              </a:defRPr>
            </a:lvl4pPr>
            <a:lvl5pPr marL="2098028" marR="40629" indent="-228600">
              <a:spcBef>
                <a:spcPts val="400"/>
              </a:spcBef>
              <a:buChar char="»"/>
              <a:defRPr sz="2000">
                <a:latin typeface="+mj-lt"/>
                <a:ea typeface="+mj-ea"/>
                <a:cs typeface="+mj-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12" name="Shape 12"/>
          <p:cNvSpPr>
            <a:spLocks noGrp="1"/>
          </p:cNvSpPr>
          <p:nvPr>
            <p:ph type="sldNum" sz="quarter" idx="2"/>
          </p:nvPr>
        </p:nvSpPr>
        <p:spPr>
          <a:xfrm>
            <a:off x="7359650" y="6248400"/>
            <a:ext cx="292100" cy="297247"/>
          </a:xfrm>
          <a:prstGeom prst="rect">
            <a:avLst/>
          </a:prstGeom>
        </p:spPr>
        <p:txBody>
          <a:bodyPr/>
          <a:lstStyle>
            <a:lvl1pPr>
              <a:defRPr>
                <a:latin typeface="+mj-lt"/>
                <a:ea typeface="+mj-ea"/>
                <a:cs typeface="+mj-cs"/>
                <a:sym typeface="Times New Roman"/>
              </a:defRPr>
            </a:lvl1pPr>
          </a:lstStyle>
          <a:p>
            <a:fld id="{86CB4B4D-7CA3-9044-876B-883B54F8677D}" type="slidenum">
              <a:rPr>
                <a:latin typeface="Times New Roman"/>
                <a:ea typeface="Times New Roman"/>
                <a:cs typeface="Times New Roman"/>
              </a:rPr>
              <a:pPr/>
              <a:t>‹#›</a:t>
            </a:fld>
            <a:endParaRPr>
              <a:latin typeface="Times New Roman"/>
              <a:ea typeface="Times New Roman"/>
              <a:cs typeface="Times New Roman"/>
            </a:endParaRPr>
          </a:p>
        </p:txBody>
      </p:sp>
    </p:spTree>
    <p:extLst>
      <p:ext uri="{BB962C8B-B14F-4D97-AF65-F5344CB8AC3E}">
        <p14:creationId xmlns:p14="http://schemas.microsoft.com/office/powerpoint/2010/main" val="3590995845"/>
      </p:ext>
    </p:extLst>
  </p:cSld>
  <p:clrMapOvr>
    <a:masterClrMapping/>
  </p:clrMapOvr>
  <p:transition xmlns:p14="http://schemas.microsoft.com/office/powerpoint/2010/main" spd="med"/>
</p:sldLayout>
</file>

<file path=ppt/slideLayouts/slideLayout123.xml><?xml version="1.0" encoding="utf-8"?>
<p:sldLayout xmlns:a="http://schemas.openxmlformats.org/drawingml/2006/main" xmlns:r="http://schemas.openxmlformats.org/officeDocument/2006/relationships" xmlns:p="http://schemas.openxmlformats.org/presentationml/2006/main" type="tx">
  <p:cSld name="Title &amp; Bullets copy 5">
    <p:spTree>
      <p:nvGrpSpPr>
        <p:cNvPr id="1" name=""/>
        <p:cNvGrpSpPr/>
        <p:nvPr/>
      </p:nvGrpSpPr>
      <p:grpSpPr>
        <a:xfrm>
          <a:off x="0" y="0"/>
          <a:ext cx="0" cy="0"/>
          <a:chOff x="0" y="0"/>
          <a:chExt cx="0" cy="0"/>
        </a:xfrm>
      </p:grpSpPr>
      <p:sp>
        <p:nvSpPr>
          <p:cNvPr id="14" name="Shape 14"/>
          <p:cNvSpPr>
            <a:spLocks noGrp="1"/>
          </p:cNvSpPr>
          <p:nvPr>
            <p:ph type="title"/>
          </p:nvPr>
        </p:nvSpPr>
        <p:spPr>
          <a:xfrm>
            <a:off x="457200" y="0"/>
            <a:ext cx="8229600" cy="1692275"/>
          </a:xfrm>
          <a:prstGeom prst="rect">
            <a:avLst/>
          </a:prstGeom>
        </p:spPr>
        <p:txBody>
          <a:bodyPr/>
          <a:lstStyle>
            <a:lvl1pPr marL="39687" marR="40640" indent="-39687">
              <a:defRPr sz="4200"/>
            </a:lvl1pPr>
          </a:lstStyle>
          <a:p>
            <a:pPr lvl="0">
              <a:defRPr sz="1800">
                <a:uFillTx/>
              </a:defRPr>
            </a:pPr>
            <a:r>
              <a:rPr sz="4200">
                <a:uFill>
                  <a:solidFill/>
                </a:uFill>
              </a:rPr>
              <a:t>Title Text</a:t>
            </a:r>
          </a:p>
        </p:txBody>
      </p:sp>
      <p:sp>
        <p:nvSpPr>
          <p:cNvPr id="15" name="Shape 15"/>
          <p:cNvSpPr>
            <a:spLocks noGrp="1"/>
          </p:cNvSpPr>
          <p:nvPr>
            <p:ph type="body" idx="1"/>
          </p:nvPr>
        </p:nvSpPr>
        <p:spPr>
          <a:prstGeom prst="rect">
            <a:avLst/>
          </a:prstGeom>
        </p:spPr>
        <p:txBody>
          <a:bodyPr/>
          <a:lstStyle>
            <a:lvl1pPr marL="382587" marR="40640">
              <a:buClr>
                <a:srgbClr val="000000"/>
              </a:buClr>
              <a:buFont typeface="Arial"/>
              <a:defRPr sz="3000"/>
            </a:lvl1pPr>
            <a:lvl2pPr marL="731837" marR="40640" indent="-285750">
              <a:spcBef>
                <a:spcPts val="600"/>
              </a:spcBef>
              <a:buClr>
                <a:srgbClr val="000000"/>
              </a:buClr>
              <a:buFont typeface="Arial"/>
              <a:buChar char="–"/>
              <a:defRPr sz="2600"/>
            </a:lvl2pPr>
            <a:lvl3pPr marL="1131887" marR="40640" indent="-228600">
              <a:spcBef>
                <a:spcPts val="600"/>
              </a:spcBef>
              <a:buClr>
                <a:srgbClr val="000000"/>
              </a:buClr>
              <a:buFont typeface="Arial"/>
              <a:defRPr sz="2200"/>
            </a:lvl3pPr>
            <a:lvl4pPr marL="1589087" marR="40640" indent="-228600">
              <a:spcBef>
                <a:spcPts val="500"/>
              </a:spcBef>
              <a:buClr>
                <a:srgbClr val="000000"/>
              </a:buClr>
              <a:buFont typeface="Arial"/>
              <a:buChar char="–"/>
              <a:defRPr sz="1800"/>
            </a:lvl4pPr>
            <a:lvl5pPr marL="2046287" marR="40640" indent="-228600">
              <a:spcBef>
                <a:spcPts val="500"/>
              </a:spcBef>
              <a:buClr>
                <a:srgbClr val="000000"/>
              </a:buClr>
              <a:buFont typeface="Arial"/>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16" name="Shape 16"/>
          <p:cNvSpPr>
            <a:spLocks noGrp="1"/>
          </p:cNvSpPr>
          <p:nvPr>
            <p:ph type="sldNum" sz="quarter" idx="2"/>
          </p:nvPr>
        </p:nvSpPr>
        <p:spPr>
          <a:xfrm>
            <a:off x="8785399" y="65373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2115423995"/>
      </p:ext>
    </p:extLst>
  </p:cSld>
  <p:clrMapOvr>
    <a:masterClrMapping/>
  </p:clrMapOvr>
  <p:transition xmlns:p14="http://schemas.microsoft.com/office/powerpoint/2010/main" spd="med"/>
</p:sldLayout>
</file>

<file path=ppt/slideLayouts/slideLayout124.xml><?xml version="1.0" encoding="utf-8"?>
<p:sldLayout xmlns:a="http://schemas.openxmlformats.org/drawingml/2006/main" xmlns:r="http://schemas.openxmlformats.org/officeDocument/2006/relationships" xmlns:p="http://schemas.openxmlformats.org/presentationml/2006/main" type="tx">
  <p:cSld name="Title &amp; Bullets copy">
    <p:spTree>
      <p:nvGrpSpPr>
        <p:cNvPr id="1" name=""/>
        <p:cNvGrpSpPr/>
        <p:nvPr/>
      </p:nvGrpSpPr>
      <p:grpSpPr>
        <a:xfrm>
          <a:off x="0" y="0"/>
          <a:ext cx="0" cy="0"/>
          <a:chOff x="0" y="0"/>
          <a:chExt cx="0" cy="0"/>
        </a:xfrm>
      </p:grpSpPr>
      <p:sp>
        <p:nvSpPr>
          <p:cNvPr id="18" name="Shape 18"/>
          <p:cNvSpPr>
            <a:spLocks noGrp="1"/>
          </p:cNvSpPr>
          <p:nvPr>
            <p:ph type="title"/>
          </p:nvPr>
        </p:nvSpPr>
        <p:spPr>
          <a:xfrm>
            <a:off x="457200" y="0"/>
            <a:ext cx="8229600" cy="1692275"/>
          </a:xfrm>
          <a:prstGeom prst="rect">
            <a:avLst/>
          </a:prstGeom>
        </p:spPr>
        <p:txBody>
          <a:bodyPr/>
          <a:lstStyle>
            <a:lvl1pPr marL="39687" marR="40640" indent="-39687">
              <a:defRPr sz="4200"/>
            </a:lvl1pPr>
          </a:lstStyle>
          <a:p>
            <a:pPr lvl="0">
              <a:defRPr sz="1800">
                <a:uFillTx/>
              </a:defRPr>
            </a:pPr>
            <a:r>
              <a:rPr sz="4200">
                <a:uFill>
                  <a:solidFill/>
                </a:uFill>
              </a:rPr>
              <a:t>Title Text</a:t>
            </a:r>
          </a:p>
        </p:txBody>
      </p:sp>
      <p:sp>
        <p:nvSpPr>
          <p:cNvPr id="19" name="Shape 19"/>
          <p:cNvSpPr>
            <a:spLocks noGrp="1"/>
          </p:cNvSpPr>
          <p:nvPr>
            <p:ph type="body" idx="1"/>
          </p:nvPr>
        </p:nvSpPr>
        <p:spPr>
          <a:prstGeom prst="rect">
            <a:avLst/>
          </a:prstGeom>
        </p:spPr>
        <p:txBody>
          <a:bodyPr/>
          <a:lstStyle>
            <a:lvl1pPr marL="382587" marR="40640">
              <a:buClr>
                <a:srgbClr val="000000"/>
              </a:buClr>
              <a:buFont typeface="Arial"/>
              <a:defRPr sz="3000"/>
            </a:lvl1pPr>
            <a:lvl2pPr marL="731837" marR="40640" indent="-285750">
              <a:spcBef>
                <a:spcPts val="600"/>
              </a:spcBef>
              <a:buClr>
                <a:srgbClr val="000000"/>
              </a:buClr>
              <a:buFont typeface="Arial"/>
              <a:buChar char="–"/>
              <a:defRPr sz="2600"/>
            </a:lvl2pPr>
            <a:lvl3pPr marL="1131887" marR="40640" indent="-228600">
              <a:spcBef>
                <a:spcPts val="600"/>
              </a:spcBef>
              <a:buClr>
                <a:srgbClr val="000000"/>
              </a:buClr>
              <a:buFont typeface="Arial"/>
              <a:defRPr sz="2200"/>
            </a:lvl3pPr>
            <a:lvl4pPr marL="1589087" marR="40640" indent="-228600">
              <a:spcBef>
                <a:spcPts val="500"/>
              </a:spcBef>
              <a:buClr>
                <a:srgbClr val="000000"/>
              </a:buClr>
              <a:buFont typeface="Arial"/>
              <a:buChar char="–"/>
              <a:defRPr sz="1800"/>
            </a:lvl4pPr>
            <a:lvl5pPr marL="2046287" marR="40640" indent="-228600">
              <a:spcBef>
                <a:spcPts val="500"/>
              </a:spcBef>
              <a:buClr>
                <a:srgbClr val="000000"/>
              </a:buClr>
              <a:buFont typeface="Arial"/>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20" name="Shape 20"/>
          <p:cNvSpPr>
            <a:spLocks noGrp="1"/>
          </p:cNvSpPr>
          <p:nvPr>
            <p:ph type="sldNum" sz="quarter" idx="2"/>
          </p:nvPr>
        </p:nvSpPr>
        <p:spPr>
          <a:xfrm>
            <a:off x="8785399" y="65373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1140772749"/>
      </p:ext>
    </p:extLst>
  </p:cSld>
  <p:clrMapOvr>
    <a:masterClrMapping/>
  </p:clrMapOvr>
  <p:transition xmlns:p14="http://schemas.microsoft.com/office/powerpoint/2010/main" spd="med"/>
</p:sldLayout>
</file>

<file path=ppt/slideLayouts/slideLayout125.xml><?xml version="1.0" encoding="utf-8"?>
<p:sldLayout xmlns:a="http://schemas.openxmlformats.org/drawingml/2006/main" xmlns:r="http://schemas.openxmlformats.org/officeDocument/2006/relationships" xmlns:p="http://schemas.openxmlformats.org/presentationml/2006/main" type="tx">
  <p:cSld name="1_Blank Presentation">
    <p:spTree>
      <p:nvGrpSpPr>
        <p:cNvPr id="1" name=""/>
        <p:cNvGrpSpPr/>
        <p:nvPr/>
      </p:nvGrpSpPr>
      <p:grpSpPr>
        <a:xfrm>
          <a:off x="0" y="0"/>
          <a:ext cx="0" cy="0"/>
          <a:chOff x="0" y="0"/>
          <a:chExt cx="0" cy="0"/>
        </a:xfrm>
      </p:grpSpPr>
      <p:sp>
        <p:nvSpPr>
          <p:cNvPr id="22" name="Shape 22"/>
          <p:cNvSpPr>
            <a:spLocks noGrp="1"/>
          </p:cNvSpPr>
          <p:nvPr>
            <p:ph type="title"/>
          </p:nvPr>
        </p:nvSpPr>
        <p:spPr>
          <a:xfrm>
            <a:off x="685800" y="381000"/>
            <a:ext cx="7772400" cy="1600200"/>
          </a:xfrm>
          <a:prstGeom prst="rect">
            <a:avLst/>
          </a:prstGeom>
        </p:spPr>
        <p:txBody>
          <a:bodyPr/>
          <a:lstStyle>
            <a:lvl1pPr marL="39687" marR="40629" indent="-39687">
              <a:defRPr sz="4200">
                <a:latin typeface="+mj-lt"/>
                <a:ea typeface="+mj-ea"/>
                <a:cs typeface="+mj-cs"/>
                <a:sym typeface="Times New Roman"/>
              </a:defRPr>
            </a:lvl1pPr>
          </a:lstStyle>
          <a:p>
            <a:pPr lvl="0">
              <a:defRPr sz="1800">
                <a:uFillTx/>
              </a:defRPr>
            </a:pPr>
            <a:r>
              <a:rPr sz="4200">
                <a:uFill>
                  <a:solidFill/>
                </a:uFill>
              </a:rPr>
              <a:t>Title Text</a:t>
            </a:r>
          </a:p>
        </p:txBody>
      </p:sp>
      <p:sp>
        <p:nvSpPr>
          <p:cNvPr id="23" name="Shape 23"/>
          <p:cNvSpPr>
            <a:spLocks noGrp="1"/>
          </p:cNvSpPr>
          <p:nvPr>
            <p:ph type="body" idx="1"/>
          </p:nvPr>
        </p:nvSpPr>
        <p:spPr>
          <a:xfrm>
            <a:off x="685800" y="1981200"/>
            <a:ext cx="7772400" cy="4876800"/>
          </a:xfrm>
          <a:prstGeom prst="rect">
            <a:avLst/>
          </a:prstGeom>
        </p:spPr>
        <p:txBody>
          <a:bodyPr/>
          <a:lstStyle>
            <a:lvl1pPr marL="382587" marR="40629">
              <a:buClr>
                <a:srgbClr val="000000"/>
              </a:buClr>
              <a:buFont typeface="Times New Roman"/>
              <a:defRPr sz="3000">
                <a:latin typeface="+mj-lt"/>
                <a:ea typeface="+mj-ea"/>
                <a:cs typeface="+mj-cs"/>
                <a:sym typeface="Times New Roman"/>
              </a:defRPr>
            </a:lvl1pPr>
            <a:lvl2pPr marL="731837" marR="40629" indent="-285750">
              <a:spcBef>
                <a:spcPts val="600"/>
              </a:spcBef>
              <a:buClr>
                <a:srgbClr val="000000"/>
              </a:buClr>
              <a:buFont typeface="Times New Roman"/>
              <a:buChar char="–"/>
              <a:defRPr sz="2600">
                <a:latin typeface="+mj-lt"/>
                <a:ea typeface="+mj-ea"/>
                <a:cs typeface="+mj-cs"/>
                <a:sym typeface="Times New Roman"/>
              </a:defRPr>
            </a:lvl2pPr>
            <a:lvl3pPr marL="1131887" marR="40629" indent="-228600">
              <a:spcBef>
                <a:spcPts val="500"/>
              </a:spcBef>
              <a:buClr>
                <a:srgbClr val="000000"/>
              </a:buClr>
              <a:buFont typeface="Times New Roman"/>
              <a:defRPr sz="2200">
                <a:latin typeface="+mj-lt"/>
                <a:ea typeface="+mj-ea"/>
                <a:cs typeface="+mj-cs"/>
                <a:sym typeface="Times New Roman"/>
              </a:defRPr>
            </a:lvl3pPr>
            <a:lvl4pPr marL="1589087" marR="40629" indent="-228600">
              <a:spcBef>
                <a:spcPts val="500"/>
              </a:spcBef>
              <a:buClr>
                <a:srgbClr val="000000"/>
              </a:buClr>
              <a:buFont typeface="Times New Roman"/>
              <a:buChar char="–"/>
              <a:defRPr sz="1800">
                <a:latin typeface="+mj-lt"/>
                <a:ea typeface="+mj-ea"/>
                <a:cs typeface="+mj-cs"/>
                <a:sym typeface="Times New Roman"/>
              </a:defRPr>
            </a:lvl4pPr>
            <a:lvl5pPr marL="2046287" marR="40629" indent="-228600">
              <a:spcBef>
                <a:spcPts val="500"/>
              </a:spcBef>
              <a:buClr>
                <a:srgbClr val="000000"/>
              </a:buClr>
              <a:buFont typeface="Times New Roman"/>
              <a:buChar char="»"/>
              <a:defRPr sz="1800">
                <a:latin typeface="+mj-lt"/>
                <a:ea typeface="+mj-ea"/>
                <a:cs typeface="+mj-cs"/>
                <a:sym typeface="Times New Roman"/>
              </a:defRPr>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24" name="Shape 24"/>
          <p:cNvSpPr>
            <a:spLocks noGrp="1"/>
          </p:cNvSpPr>
          <p:nvPr>
            <p:ph type="sldNum" sz="quarter" idx="2"/>
          </p:nvPr>
        </p:nvSpPr>
        <p:spPr>
          <a:xfrm>
            <a:off x="8859639" y="6553200"/>
            <a:ext cx="266701" cy="285626"/>
          </a:xfrm>
          <a:prstGeom prst="rect">
            <a:avLst/>
          </a:prstGeom>
        </p:spPr>
        <p:txBody>
          <a:bodyPr/>
          <a:lstStyle>
            <a:lvl1pPr>
              <a:defRPr sz="1200">
                <a:latin typeface="+mj-lt"/>
                <a:ea typeface="+mj-ea"/>
                <a:cs typeface="+mj-cs"/>
                <a:sym typeface="Times New Roman"/>
              </a:defRPr>
            </a:lvl1pPr>
          </a:lstStyle>
          <a:p>
            <a:fld id="{86CB4B4D-7CA3-9044-876B-883B54F8677D}" type="slidenum">
              <a:rPr>
                <a:latin typeface="Times New Roman"/>
                <a:ea typeface="Times New Roman"/>
                <a:cs typeface="Times New Roman"/>
              </a:rPr>
              <a:pPr/>
              <a:t>‹#›</a:t>
            </a:fld>
            <a:endParaRPr>
              <a:latin typeface="Times New Roman"/>
              <a:ea typeface="Times New Roman"/>
              <a:cs typeface="Times New Roman"/>
            </a:endParaRPr>
          </a:p>
        </p:txBody>
      </p:sp>
    </p:spTree>
    <p:extLst>
      <p:ext uri="{BB962C8B-B14F-4D97-AF65-F5344CB8AC3E}">
        <p14:creationId xmlns:p14="http://schemas.microsoft.com/office/powerpoint/2010/main" val="3995687882"/>
      </p:ext>
    </p:extLst>
  </p:cSld>
  <p:clrMapOvr>
    <a:masterClrMapping/>
  </p:clrMapOvr>
  <p:transition xmlns:p14="http://schemas.microsoft.com/office/powerpoint/2010/main" spd="med"/>
</p:sldLayout>
</file>

<file path=ppt/slideLayouts/slideLayout126.xml><?xml version="1.0" encoding="utf-8"?>
<p:sldLayout xmlns:a="http://schemas.openxmlformats.org/drawingml/2006/main" xmlns:r="http://schemas.openxmlformats.org/officeDocument/2006/relationships" xmlns:p="http://schemas.openxmlformats.org/presentationml/2006/main" type="tx">
  <p:cSld name="2_Title &amp; Bullets">
    <p:spTree>
      <p:nvGrpSpPr>
        <p:cNvPr id="1" name=""/>
        <p:cNvGrpSpPr/>
        <p:nvPr/>
      </p:nvGrpSpPr>
      <p:grpSpPr>
        <a:xfrm>
          <a:off x="0" y="0"/>
          <a:ext cx="0" cy="0"/>
          <a:chOff x="0" y="0"/>
          <a:chExt cx="0" cy="0"/>
        </a:xfrm>
      </p:grpSpPr>
      <p:sp>
        <p:nvSpPr>
          <p:cNvPr id="26" name="Shape 26"/>
          <p:cNvSpPr>
            <a:spLocks noGrp="1"/>
          </p:cNvSpPr>
          <p:nvPr>
            <p:ph type="title"/>
          </p:nvPr>
        </p:nvSpPr>
        <p:spPr>
          <a:xfrm>
            <a:off x="685800" y="381000"/>
            <a:ext cx="7772400" cy="1600200"/>
          </a:xfrm>
          <a:prstGeom prst="rect">
            <a:avLst/>
          </a:prstGeom>
        </p:spPr>
        <p:txBody>
          <a:bodyPr/>
          <a:lstStyle>
            <a:lvl1pPr marL="39687" marR="40629" indent="-39687">
              <a:defRPr sz="4200">
                <a:latin typeface="+mj-lt"/>
                <a:ea typeface="+mj-ea"/>
                <a:cs typeface="+mj-cs"/>
                <a:sym typeface="Times New Roman"/>
              </a:defRPr>
            </a:lvl1pPr>
          </a:lstStyle>
          <a:p>
            <a:pPr lvl="0">
              <a:defRPr sz="1800">
                <a:uFillTx/>
              </a:defRPr>
            </a:pPr>
            <a:r>
              <a:rPr sz="4200">
                <a:uFill>
                  <a:solidFill/>
                </a:uFill>
              </a:rPr>
              <a:t>Title Text</a:t>
            </a:r>
          </a:p>
        </p:txBody>
      </p:sp>
      <p:sp>
        <p:nvSpPr>
          <p:cNvPr id="27" name="Shape 27"/>
          <p:cNvSpPr>
            <a:spLocks noGrp="1"/>
          </p:cNvSpPr>
          <p:nvPr>
            <p:ph type="body" idx="1"/>
          </p:nvPr>
        </p:nvSpPr>
        <p:spPr>
          <a:xfrm>
            <a:off x="685800" y="1981200"/>
            <a:ext cx="7772400" cy="4876800"/>
          </a:xfrm>
          <a:prstGeom prst="rect">
            <a:avLst/>
          </a:prstGeom>
        </p:spPr>
        <p:txBody>
          <a:bodyPr/>
          <a:lstStyle>
            <a:lvl1pPr marL="382587" marR="40629">
              <a:buClr>
                <a:srgbClr val="000000"/>
              </a:buClr>
              <a:buFont typeface="Times New Roman"/>
              <a:defRPr sz="3000">
                <a:latin typeface="+mj-lt"/>
                <a:ea typeface="+mj-ea"/>
                <a:cs typeface="+mj-cs"/>
                <a:sym typeface="Times New Roman"/>
              </a:defRPr>
            </a:lvl1pPr>
            <a:lvl2pPr marL="731837" marR="40629" indent="-285750">
              <a:spcBef>
                <a:spcPts val="600"/>
              </a:spcBef>
              <a:buClr>
                <a:srgbClr val="000000"/>
              </a:buClr>
              <a:buFont typeface="Times New Roman"/>
              <a:buChar char="–"/>
              <a:defRPr sz="2600">
                <a:latin typeface="+mj-lt"/>
                <a:ea typeface="+mj-ea"/>
                <a:cs typeface="+mj-cs"/>
                <a:sym typeface="Times New Roman"/>
              </a:defRPr>
            </a:lvl2pPr>
            <a:lvl3pPr marL="1131887" marR="40629" indent="-228600">
              <a:spcBef>
                <a:spcPts val="500"/>
              </a:spcBef>
              <a:buClr>
                <a:srgbClr val="000000"/>
              </a:buClr>
              <a:buFont typeface="Times New Roman"/>
              <a:defRPr sz="2200">
                <a:latin typeface="+mj-lt"/>
                <a:ea typeface="+mj-ea"/>
                <a:cs typeface="+mj-cs"/>
                <a:sym typeface="Times New Roman"/>
              </a:defRPr>
            </a:lvl3pPr>
            <a:lvl4pPr marL="1589087" marR="40629" indent="-228600">
              <a:spcBef>
                <a:spcPts val="500"/>
              </a:spcBef>
              <a:buClr>
                <a:srgbClr val="000000"/>
              </a:buClr>
              <a:buFont typeface="Times New Roman"/>
              <a:buChar char="–"/>
              <a:defRPr sz="1800">
                <a:latin typeface="+mj-lt"/>
                <a:ea typeface="+mj-ea"/>
                <a:cs typeface="+mj-cs"/>
                <a:sym typeface="Times New Roman"/>
              </a:defRPr>
            </a:lvl4pPr>
            <a:lvl5pPr marL="2046287" marR="40629" indent="-228600">
              <a:spcBef>
                <a:spcPts val="500"/>
              </a:spcBef>
              <a:buClr>
                <a:srgbClr val="000000"/>
              </a:buClr>
              <a:buFont typeface="Times New Roman"/>
              <a:buChar char="»"/>
              <a:defRPr sz="1800">
                <a:latin typeface="+mj-lt"/>
                <a:ea typeface="+mj-ea"/>
                <a:cs typeface="+mj-cs"/>
                <a:sym typeface="Times New Roman"/>
              </a:defRPr>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28" name="Shape 28"/>
          <p:cNvSpPr>
            <a:spLocks noGrp="1"/>
          </p:cNvSpPr>
          <p:nvPr>
            <p:ph type="sldNum" sz="quarter" idx="2"/>
          </p:nvPr>
        </p:nvSpPr>
        <p:spPr>
          <a:xfrm>
            <a:off x="8846939" y="6553200"/>
            <a:ext cx="266701" cy="285626"/>
          </a:xfrm>
          <a:prstGeom prst="rect">
            <a:avLst/>
          </a:prstGeom>
        </p:spPr>
        <p:txBody>
          <a:bodyPr/>
          <a:lstStyle>
            <a:lvl1pPr>
              <a:defRPr sz="1200">
                <a:latin typeface="+mj-lt"/>
                <a:ea typeface="+mj-ea"/>
                <a:cs typeface="+mj-cs"/>
                <a:sym typeface="Times New Roman"/>
              </a:defRPr>
            </a:lvl1pPr>
          </a:lstStyle>
          <a:p>
            <a:fld id="{86CB4B4D-7CA3-9044-876B-883B54F8677D}" type="slidenum">
              <a:rPr>
                <a:latin typeface="Times New Roman"/>
                <a:ea typeface="Times New Roman"/>
                <a:cs typeface="Times New Roman"/>
              </a:rPr>
              <a:pPr/>
              <a:t>‹#›</a:t>
            </a:fld>
            <a:endParaRPr>
              <a:latin typeface="Times New Roman"/>
              <a:ea typeface="Times New Roman"/>
              <a:cs typeface="Times New Roman"/>
            </a:endParaRPr>
          </a:p>
        </p:txBody>
      </p:sp>
    </p:spTree>
    <p:extLst>
      <p:ext uri="{BB962C8B-B14F-4D97-AF65-F5344CB8AC3E}">
        <p14:creationId xmlns:p14="http://schemas.microsoft.com/office/powerpoint/2010/main" val="4100252956"/>
      </p:ext>
    </p:extLst>
  </p:cSld>
  <p:clrMapOvr>
    <a:masterClrMapping/>
  </p:clrMapOvr>
  <p:transition xmlns:p14="http://schemas.microsoft.com/office/powerpoint/2010/main" spd="med"/>
</p:sldLayout>
</file>

<file path=ppt/slideLayouts/slideLayout127.xml><?xml version="1.0" encoding="utf-8"?>
<p:sldLayout xmlns:a="http://schemas.openxmlformats.org/drawingml/2006/main" xmlns:r="http://schemas.openxmlformats.org/officeDocument/2006/relationships" xmlns:p="http://schemas.openxmlformats.org/presentationml/2006/main" type="tx">
  <p:cSld name="3_Title &amp; Bullets">
    <p:spTree>
      <p:nvGrpSpPr>
        <p:cNvPr id="1" name=""/>
        <p:cNvGrpSpPr/>
        <p:nvPr/>
      </p:nvGrpSpPr>
      <p:grpSpPr>
        <a:xfrm>
          <a:off x="0" y="0"/>
          <a:ext cx="0" cy="0"/>
          <a:chOff x="0" y="0"/>
          <a:chExt cx="0" cy="0"/>
        </a:xfrm>
      </p:grpSpPr>
      <p:sp>
        <p:nvSpPr>
          <p:cNvPr id="30" name="Shape 30"/>
          <p:cNvSpPr>
            <a:spLocks noGrp="1"/>
          </p:cNvSpPr>
          <p:nvPr>
            <p:ph type="title"/>
          </p:nvPr>
        </p:nvSpPr>
        <p:spPr>
          <a:xfrm>
            <a:off x="457200" y="0"/>
            <a:ext cx="8229600" cy="1692275"/>
          </a:xfrm>
          <a:prstGeom prst="rect">
            <a:avLst/>
          </a:prstGeom>
        </p:spPr>
        <p:txBody>
          <a:bodyPr/>
          <a:lstStyle>
            <a:lvl1pPr marL="39687" marR="40640" indent="-39687">
              <a:defRPr sz="4200"/>
            </a:lvl1pPr>
          </a:lstStyle>
          <a:p>
            <a:pPr lvl="0">
              <a:defRPr sz="1800">
                <a:uFillTx/>
              </a:defRPr>
            </a:pPr>
            <a:r>
              <a:rPr sz="4200">
                <a:uFill>
                  <a:solidFill/>
                </a:uFill>
              </a:rPr>
              <a:t>Title Text</a:t>
            </a:r>
          </a:p>
        </p:txBody>
      </p:sp>
      <p:sp>
        <p:nvSpPr>
          <p:cNvPr id="31" name="Shape 31"/>
          <p:cNvSpPr>
            <a:spLocks noGrp="1"/>
          </p:cNvSpPr>
          <p:nvPr>
            <p:ph type="body" idx="1"/>
          </p:nvPr>
        </p:nvSpPr>
        <p:spPr>
          <a:prstGeom prst="rect">
            <a:avLst/>
          </a:prstGeom>
        </p:spPr>
        <p:txBody>
          <a:bodyPr/>
          <a:lstStyle>
            <a:lvl1pPr marL="382587" marR="40640">
              <a:buClr>
                <a:srgbClr val="000000"/>
              </a:buClr>
              <a:buFont typeface="Arial"/>
              <a:defRPr sz="3000"/>
            </a:lvl1pPr>
            <a:lvl2pPr marL="731837" marR="40640" indent="-285750">
              <a:spcBef>
                <a:spcPts val="600"/>
              </a:spcBef>
              <a:buClr>
                <a:srgbClr val="000000"/>
              </a:buClr>
              <a:buFont typeface="Arial"/>
              <a:buChar char="–"/>
              <a:defRPr sz="2600"/>
            </a:lvl2pPr>
            <a:lvl3pPr marL="1131887" marR="40640" indent="-228600">
              <a:spcBef>
                <a:spcPts val="600"/>
              </a:spcBef>
              <a:buClr>
                <a:srgbClr val="000000"/>
              </a:buClr>
              <a:buFont typeface="Arial"/>
              <a:defRPr sz="2200"/>
            </a:lvl3pPr>
            <a:lvl4pPr marL="1589087" marR="40640" indent="-228600">
              <a:spcBef>
                <a:spcPts val="500"/>
              </a:spcBef>
              <a:buClr>
                <a:srgbClr val="000000"/>
              </a:buClr>
              <a:buFont typeface="Arial"/>
              <a:buChar char="–"/>
              <a:defRPr sz="1800"/>
            </a:lvl4pPr>
            <a:lvl5pPr marL="2046287" marR="40640" indent="-228600">
              <a:spcBef>
                <a:spcPts val="500"/>
              </a:spcBef>
              <a:buClr>
                <a:srgbClr val="000000"/>
              </a:buClr>
              <a:buFont typeface="Arial"/>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32" name="Shape 32"/>
          <p:cNvSpPr>
            <a:spLocks noGrp="1"/>
          </p:cNvSpPr>
          <p:nvPr>
            <p:ph type="sldNum" sz="quarter" idx="2"/>
          </p:nvPr>
        </p:nvSpPr>
        <p:spPr>
          <a:xfrm>
            <a:off x="8785399" y="65373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624944613"/>
      </p:ext>
    </p:extLst>
  </p:cSld>
  <p:clrMapOvr>
    <a:masterClrMapping/>
  </p:clrMapOvr>
  <p:transition xmlns:p14="http://schemas.microsoft.com/office/powerpoint/2010/main" spd="med"/>
</p:sldLayout>
</file>

<file path=ppt/slideLayouts/slideLayout128.xml><?xml version="1.0" encoding="utf-8"?>
<p:sldLayout xmlns:a="http://schemas.openxmlformats.org/drawingml/2006/main" xmlns:r="http://schemas.openxmlformats.org/officeDocument/2006/relationships" xmlns:p="http://schemas.openxmlformats.org/presentationml/2006/main" type="tx">
  <p:cSld name="Title &amp; Bullets copy 2">
    <p:spTree>
      <p:nvGrpSpPr>
        <p:cNvPr id="1" name=""/>
        <p:cNvGrpSpPr/>
        <p:nvPr/>
      </p:nvGrpSpPr>
      <p:grpSpPr>
        <a:xfrm>
          <a:off x="0" y="0"/>
          <a:ext cx="0" cy="0"/>
          <a:chOff x="0" y="0"/>
          <a:chExt cx="0" cy="0"/>
        </a:xfrm>
      </p:grpSpPr>
      <p:sp>
        <p:nvSpPr>
          <p:cNvPr id="34" name="Shape 34"/>
          <p:cNvSpPr>
            <a:spLocks noGrp="1"/>
          </p:cNvSpPr>
          <p:nvPr>
            <p:ph type="title"/>
          </p:nvPr>
        </p:nvSpPr>
        <p:spPr>
          <a:xfrm>
            <a:off x="457200" y="0"/>
            <a:ext cx="8229600" cy="1692275"/>
          </a:xfrm>
          <a:prstGeom prst="rect">
            <a:avLst/>
          </a:prstGeom>
        </p:spPr>
        <p:txBody>
          <a:bodyPr/>
          <a:lstStyle>
            <a:lvl1pPr marL="39687" marR="40640" indent="-39687">
              <a:defRPr sz="4200"/>
            </a:lvl1pPr>
          </a:lstStyle>
          <a:p>
            <a:pPr lvl="0">
              <a:defRPr sz="1800">
                <a:uFillTx/>
              </a:defRPr>
            </a:pPr>
            <a:r>
              <a:rPr sz="4200">
                <a:uFill>
                  <a:solidFill/>
                </a:uFill>
              </a:rPr>
              <a:t>Title Text</a:t>
            </a:r>
          </a:p>
        </p:txBody>
      </p:sp>
      <p:sp>
        <p:nvSpPr>
          <p:cNvPr id="35" name="Shape 35"/>
          <p:cNvSpPr>
            <a:spLocks noGrp="1"/>
          </p:cNvSpPr>
          <p:nvPr>
            <p:ph type="body" idx="1"/>
          </p:nvPr>
        </p:nvSpPr>
        <p:spPr>
          <a:prstGeom prst="rect">
            <a:avLst/>
          </a:prstGeom>
        </p:spPr>
        <p:txBody>
          <a:bodyPr/>
          <a:lstStyle>
            <a:lvl1pPr marL="382587" marR="40640">
              <a:buClr>
                <a:srgbClr val="000000"/>
              </a:buClr>
              <a:buFont typeface="Arial"/>
              <a:defRPr sz="3000"/>
            </a:lvl1pPr>
            <a:lvl2pPr marL="731837" marR="40640" indent="-285750">
              <a:spcBef>
                <a:spcPts val="600"/>
              </a:spcBef>
              <a:buClr>
                <a:srgbClr val="000000"/>
              </a:buClr>
              <a:buFont typeface="Arial"/>
              <a:buChar char="–"/>
              <a:defRPr sz="2600"/>
            </a:lvl2pPr>
            <a:lvl3pPr marL="1131887" marR="40640" indent="-228600">
              <a:spcBef>
                <a:spcPts val="600"/>
              </a:spcBef>
              <a:buClr>
                <a:srgbClr val="000000"/>
              </a:buClr>
              <a:buFont typeface="Arial"/>
              <a:defRPr sz="2200"/>
            </a:lvl3pPr>
            <a:lvl4pPr marL="1589087" marR="40640" indent="-228600">
              <a:spcBef>
                <a:spcPts val="500"/>
              </a:spcBef>
              <a:buClr>
                <a:srgbClr val="000000"/>
              </a:buClr>
              <a:buFont typeface="Arial"/>
              <a:buChar char="–"/>
              <a:defRPr sz="1800"/>
            </a:lvl4pPr>
            <a:lvl5pPr marL="2046287" marR="40640" indent="-228600">
              <a:spcBef>
                <a:spcPts val="500"/>
              </a:spcBef>
              <a:buClr>
                <a:srgbClr val="000000"/>
              </a:buClr>
              <a:buFont typeface="Arial"/>
              <a:buChar char="»"/>
              <a:defRPr sz="1800"/>
            </a:lvl5pPr>
          </a:lstStyle>
          <a:p>
            <a:pPr lvl="0">
              <a:defRPr sz="1800">
                <a:uFillTx/>
              </a:defRPr>
            </a:pPr>
            <a:r>
              <a:rPr sz="3000">
                <a:uFill>
                  <a:solidFill/>
                </a:uFill>
              </a:rPr>
              <a:t>Body Level One</a:t>
            </a:r>
          </a:p>
          <a:p>
            <a:pPr lvl="1">
              <a:defRPr sz="1800">
                <a:uFillTx/>
              </a:defRPr>
            </a:pPr>
            <a:r>
              <a:rPr sz="2600">
                <a:uFill>
                  <a:solidFill/>
                </a:uFill>
              </a:rPr>
              <a:t>Body Level Two</a:t>
            </a:r>
          </a:p>
          <a:p>
            <a:pPr lvl="2">
              <a:defRPr sz="1800">
                <a:uFillTx/>
              </a:defRPr>
            </a:pPr>
            <a:r>
              <a:rPr sz="2200">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
        <p:nvSpPr>
          <p:cNvPr id="36" name="Shape 36"/>
          <p:cNvSpPr>
            <a:spLocks noGrp="1"/>
          </p:cNvSpPr>
          <p:nvPr>
            <p:ph type="sldNum" sz="quarter" idx="2"/>
          </p:nvPr>
        </p:nvSpPr>
        <p:spPr>
          <a:xfrm>
            <a:off x="8785399" y="6537325"/>
            <a:ext cx="283816" cy="274415"/>
          </a:xfrm>
          <a:prstGeom prst="rect">
            <a:avLst/>
          </a:prstGeom>
        </p:spPr>
        <p:txBody>
          <a:bodyPr/>
          <a:lstStyle>
            <a:lvl1pPr>
              <a:defRPr sz="1200"/>
            </a:lvl1p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2766581366"/>
      </p:ext>
    </p:extLst>
  </p:cSld>
  <p:clrMapOvr>
    <a:masterClrMapping/>
  </p:clrMapOvr>
  <p:transition xmlns:p14="http://schemas.microsoft.com/office/powerpoint/2010/main" spd="med"/>
</p:sldLayout>
</file>

<file path=ppt/slideLayouts/slideLayout129.xml><?xml version="1.0" encoding="utf-8"?>
<p:sldLayout xmlns:a="http://schemas.openxmlformats.org/drawingml/2006/main" xmlns:r="http://schemas.openxmlformats.org/officeDocument/2006/relationships" xmlns:p="http://schemas.openxmlformats.org/presentationml/2006/main" type="tx">
  <p:cSld name="1_Title &amp; Bullets copy">
    <p:spTree>
      <p:nvGrpSpPr>
        <p:cNvPr id="1" name=""/>
        <p:cNvGrpSpPr/>
        <p:nvPr/>
      </p:nvGrpSpPr>
      <p:grpSpPr>
        <a:xfrm>
          <a:off x="0" y="0"/>
          <a:ext cx="0" cy="0"/>
          <a:chOff x="0" y="0"/>
          <a:chExt cx="0" cy="0"/>
        </a:xfrm>
      </p:grpSpPr>
      <p:sp>
        <p:nvSpPr>
          <p:cNvPr id="38" name="Shape 38"/>
          <p:cNvSpPr>
            <a:spLocks noGrp="1"/>
          </p:cNvSpPr>
          <p:nvPr>
            <p:ph type="title"/>
          </p:nvPr>
        </p:nvSpPr>
        <p:spPr>
          <a:xfrm>
            <a:off x="457200" y="0"/>
            <a:ext cx="8229600" cy="1692275"/>
          </a:xfrm>
          <a:prstGeom prst="rect">
            <a:avLst/>
          </a:prstGeom>
        </p:spPr>
        <p:txBody>
          <a:bodyPr/>
          <a:lstStyle/>
          <a:p>
            <a:pPr lvl="0">
              <a:defRPr sz="1800">
                <a:uFillTx/>
              </a:defRPr>
            </a:pPr>
            <a:r>
              <a:rPr sz="4400">
                <a:uFill>
                  <a:solidFill/>
                </a:uFill>
              </a:rPr>
              <a:t>Title Text</a:t>
            </a:r>
          </a:p>
        </p:txBody>
      </p:sp>
      <p:sp>
        <p:nvSpPr>
          <p:cNvPr id="39" name="Shape 39"/>
          <p:cNvSpPr>
            <a:spLocks noGrp="1"/>
          </p:cNvSpPr>
          <p:nvPr>
            <p:ph type="body" idx="1"/>
          </p:nvPr>
        </p:nvSpPr>
        <p:spPr>
          <a:prstGeom prst="rect">
            <a:avLst/>
          </a:prstGeom>
        </p:spPr>
        <p:txBody>
          <a:bodyPr/>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0" name="Shape 40"/>
          <p:cNvSpPr>
            <a:spLocks noGrp="1"/>
          </p:cNvSpPr>
          <p:nvPr>
            <p:ph type="sldNum" sz="quarter" idx="2"/>
          </p:nvPr>
        </p:nvSpPr>
        <p:spPr>
          <a:prstGeom prst="rect">
            <a:avLst/>
          </a:prstGeom>
        </p:spPr>
        <p:txBody>
          <a:body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2477359880"/>
      </p:ext>
    </p:extLst>
  </p:cSld>
  <p:clrMapOvr>
    <a:masterClrMapping/>
  </p:clrMapOvr>
  <p:transition xmlns:p14="http://schemas.microsoft.com/office/powerpoint/2010/mai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a:ln/>
        </p:spPr>
        <p:txBody>
          <a:bodyPr/>
          <a:lstStyle>
            <a:lvl1pPr>
              <a:defRPr/>
            </a:lvl1pPr>
          </a:lstStyle>
          <a:p>
            <a:pPr>
              <a:defRPr/>
            </a:pPr>
            <a:fld id="{DCFC4D50-82D5-584D-9857-BAF058B8D4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3025576"/>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
  <p:cSld name="4_Title &amp; Bullets">
    <p:spTree>
      <p:nvGrpSpPr>
        <p:cNvPr id="1" name=""/>
        <p:cNvGrpSpPr/>
        <p:nvPr/>
      </p:nvGrpSpPr>
      <p:grpSpPr>
        <a:xfrm>
          <a:off x="0" y="0"/>
          <a:ext cx="0" cy="0"/>
          <a:chOff x="0" y="0"/>
          <a:chExt cx="0" cy="0"/>
        </a:xfrm>
      </p:grpSpPr>
      <p:sp>
        <p:nvSpPr>
          <p:cNvPr id="42" name="Shape 42"/>
          <p:cNvSpPr>
            <a:spLocks noGrp="1"/>
          </p:cNvSpPr>
          <p:nvPr>
            <p:ph type="title"/>
          </p:nvPr>
        </p:nvSpPr>
        <p:spPr>
          <a:xfrm>
            <a:off x="457200" y="90487"/>
            <a:ext cx="8229600" cy="1509713"/>
          </a:xfrm>
          <a:prstGeom prst="rect">
            <a:avLst/>
          </a:prstGeom>
        </p:spPr>
        <p:txBody>
          <a:bodyPr/>
          <a:lstStyle>
            <a:lvl1pPr marL="39687"/>
          </a:lstStyle>
          <a:p>
            <a:pPr lvl="0">
              <a:defRPr sz="1800">
                <a:uFillTx/>
              </a:defRPr>
            </a:pPr>
            <a:r>
              <a:rPr sz="4400">
                <a:uFill>
                  <a:solidFill/>
                </a:uFill>
              </a:rPr>
              <a:t>Title Text</a:t>
            </a:r>
          </a:p>
        </p:txBody>
      </p:sp>
      <p:sp>
        <p:nvSpPr>
          <p:cNvPr id="43" name="Shape 43"/>
          <p:cNvSpPr>
            <a:spLocks noGrp="1"/>
          </p:cNvSpPr>
          <p:nvPr>
            <p:ph type="body" idx="1"/>
          </p:nvPr>
        </p:nvSpPr>
        <p:spPr>
          <a:prstGeom prst="rect">
            <a:avLst/>
          </a:prstGeom>
        </p:spPr>
        <p:txBody>
          <a:bodyPr/>
          <a:lstStyle>
            <a:lvl1pPr marL="382587">
              <a:buClr>
                <a:srgbClr val="000000"/>
              </a:buClr>
              <a:buFont typeface="Arial"/>
            </a:lvl1pPr>
            <a:lvl2pPr marL="731837" indent="-285750">
              <a:spcBef>
                <a:spcPts val="600"/>
              </a:spcBef>
              <a:buClr>
                <a:srgbClr val="000000"/>
              </a:buClr>
              <a:buFont typeface="Arial"/>
              <a:buChar char="–"/>
              <a:defRPr sz="2800"/>
            </a:lvl2pPr>
            <a:lvl3pPr marL="1131887" indent="-228600">
              <a:spcBef>
                <a:spcPts val="600"/>
              </a:spcBef>
              <a:buClr>
                <a:srgbClr val="000000"/>
              </a:buClr>
              <a:buFont typeface="Arial"/>
              <a:defRPr sz="2400"/>
            </a:lvl3pPr>
            <a:lvl4pPr marL="1589087" indent="-228600">
              <a:spcBef>
                <a:spcPts val="500"/>
              </a:spcBef>
              <a:buClr>
                <a:srgbClr val="000000"/>
              </a:buClr>
              <a:buFont typeface="Arial"/>
              <a:buChar char="–"/>
              <a:defRPr sz="2000"/>
            </a:lvl4pPr>
            <a:lvl5pPr marL="2046287" indent="-228600">
              <a:spcBef>
                <a:spcPts val="500"/>
              </a:spcBef>
              <a:buClr>
                <a:srgbClr val="000000"/>
              </a:buClr>
              <a:buFont typeface="Arial"/>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4" name="Shape 44"/>
          <p:cNvSpPr>
            <a:spLocks noGrp="1"/>
          </p:cNvSpPr>
          <p:nvPr>
            <p:ph type="sldNum" sz="quarter" idx="2"/>
          </p:nvPr>
        </p:nvSpPr>
        <p:spPr>
          <a:xfrm>
            <a:off x="7463172" y="6245225"/>
            <a:ext cx="312069" cy="298984"/>
          </a:xfrm>
          <a:prstGeom prst="rect">
            <a:avLst/>
          </a:prstGeom>
        </p:spPr>
        <p:txBody>
          <a:bodyPr/>
          <a:lstStyle/>
          <a:p>
            <a:fld id="{86CB4B4D-7CA3-9044-876B-883B54F8677D}" type="slidenum">
              <a:rPr>
                <a:latin typeface="Arial"/>
                <a:ea typeface="Arial"/>
                <a:cs typeface="Arial"/>
              </a:rPr>
              <a:pPr/>
              <a:t>‹#›</a:t>
            </a:fld>
            <a:endParaRPr>
              <a:latin typeface="Arial"/>
              <a:ea typeface="Arial"/>
              <a:cs typeface="Arial"/>
            </a:endParaRPr>
          </a:p>
        </p:txBody>
      </p:sp>
    </p:spTree>
    <p:extLst>
      <p:ext uri="{BB962C8B-B14F-4D97-AF65-F5344CB8AC3E}">
        <p14:creationId xmlns:p14="http://schemas.microsoft.com/office/powerpoint/2010/main" val="3010284499"/>
      </p:ext>
    </p:extLst>
  </p:cSld>
  <p:clrMapOvr>
    <a:masterClrMapping/>
  </p:clrMapOvr>
  <p:transition xmlns:p14="http://schemas.microsoft.com/office/powerpoint/2010/main" spd="med"/>
</p:sldLayout>
</file>

<file path=ppt/slideLayouts/slideLayout131.xml><?xml version="1.0" encoding="utf-8"?>
<p:sldLayout xmlns:a="http://schemas.openxmlformats.org/drawingml/2006/main" xmlns:r="http://schemas.openxmlformats.org/officeDocument/2006/relationships" xmlns:p="http://schemas.openxmlformats.org/presentationml/2006/main" type="tx">
  <p:cSld name="5_Title &amp; Bullets">
    <p:spTree>
      <p:nvGrpSpPr>
        <p:cNvPr id="1" name=""/>
        <p:cNvGrpSpPr/>
        <p:nvPr/>
      </p:nvGrpSpPr>
      <p:grpSpPr>
        <a:xfrm>
          <a:off x="0" y="0"/>
          <a:ext cx="0" cy="0"/>
          <a:chOff x="0" y="0"/>
          <a:chExt cx="0" cy="0"/>
        </a:xfrm>
      </p:grpSpPr>
      <p:sp>
        <p:nvSpPr>
          <p:cNvPr id="46" name="Shape 46"/>
          <p:cNvSpPr>
            <a:spLocks noGrp="1"/>
          </p:cNvSpPr>
          <p:nvPr>
            <p:ph type="title"/>
          </p:nvPr>
        </p:nvSpPr>
        <p:spPr>
          <a:xfrm>
            <a:off x="685800" y="381000"/>
            <a:ext cx="7772400" cy="1600200"/>
          </a:xfrm>
          <a:prstGeom prst="rect">
            <a:avLst/>
          </a:prstGeom>
        </p:spPr>
        <p:txBody>
          <a:bodyPr/>
          <a:lstStyle>
            <a:lvl1pPr marL="40629" marR="40629">
              <a:defRPr>
                <a:latin typeface="+mj-lt"/>
                <a:ea typeface="+mj-ea"/>
                <a:cs typeface="+mj-cs"/>
                <a:sym typeface="Times New Roman"/>
              </a:defRPr>
            </a:lvl1pPr>
          </a:lstStyle>
          <a:p>
            <a:pPr lvl="0">
              <a:defRPr sz="1800">
                <a:uFillTx/>
              </a:defRPr>
            </a:pPr>
            <a:r>
              <a:rPr sz="4400">
                <a:uFill>
                  <a:solidFill/>
                </a:uFill>
              </a:rPr>
              <a:t>Title Text</a:t>
            </a:r>
          </a:p>
        </p:txBody>
      </p:sp>
      <p:sp>
        <p:nvSpPr>
          <p:cNvPr id="47" name="Shape 47"/>
          <p:cNvSpPr>
            <a:spLocks noGrp="1"/>
          </p:cNvSpPr>
          <p:nvPr>
            <p:ph type="body" idx="1"/>
          </p:nvPr>
        </p:nvSpPr>
        <p:spPr>
          <a:xfrm>
            <a:off x="685800" y="1981200"/>
            <a:ext cx="7772400" cy="4876800"/>
          </a:xfrm>
          <a:prstGeom prst="rect">
            <a:avLst/>
          </a:prstGeom>
        </p:spPr>
        <p:txBody>
          <a:bodyPr/>
          <a:lstStyle>
            <a:lvl1pPr marL="383529" marR="40629">
              <a:defRPr>
                <a:latin typeface="+mj-lt"/>
                <a:ea typeface="+mj-ea"/>
                <a:cs typeface="+mj-cs"/>
                <a:sym typeface="Times New Roman"/>
              </a:defRPr>
            </a:lvl1pPr>
            <a:lvl2pPr marL="783578" marR="40629" indent="-285750">
              <a:spcBef>
                <a:spcPts val="600"/>
              </a:spcBef>
              <a:buChar char="–"/>
              <a:defRPr sz="2800">
                <a:latin typeface="+mj-lt"/>
                <a:ea typeface="+mj-ea"/>
                <a:cs typeface="+mj-cs"/>
                <a:sym typeface="Times New Roman"/>
              </a:defRPr>
            </a:lvl2pPr>
            <a:lvl3pPr marL="1183628" marR="40629" indent="-228600">
              <a:spcBef>
                <a:spcPts val="500"/>
              </a:spcBef>
              <a:defRPr sz="2400">
                <a:latin typeface="+mj-lt"/>
                <a:ea typeface="+mj-ea"/>
                <a:cs typeface="+mj-cs"/>
                <a:sym typeface="Times New Roman"/>
              </a:defRPr>
            </a:lvl3pPr>
            <a:lvl4pPr marL="1640828" marR="40629" indent="-228599">
              <a:spcBef>
                <a:spcPts val="400"/>
              </a:spcBef>
              <a:buChar char="–"/>
              <a:defRPr sz="2000">
                <a:latin typeface="+mj-lt"/>
                <a:ea typeface="+mj-ea"/>
                <a:cs typeface="+mj-cs"/>
                <a:sym typeface="Times New Roman"/>
              </a:defRPr>
            </a:lvl4pPr>
            <a:lvl5pPr marL="2098028" marR="40629" indent="-228600">
              <a:spcBef>
                <a:spcPts val="400"/>
              </a:spcBef>
              <a:buChar char="»"/>
              <a:defRPr sz="2000">
                <a:latin typeface="+mj-lt"/>
                <a:ea typeface="+mj-ea"/>
                <a:cs typeface="+mj-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8" name="Shape 48"/>
          <p:cNvSpPr>
            <a:spLocks noGrp="1"/>
          </p:cNvSpPr>
          <p:nvPr>
            <p:ph type="sldNum" sz="quarter" idx="2"/>
          </p:nvPr>
        </p:nvSpPr>
        <p:spPr>
          <a:xfrm>
            <a:off x="8045450" y="6570662"/>
            <a:ext cx="292100" cy="297248"/>
          </a:xfrm>
          <a:prstGeom prst="rect">
            <a:avLst/>
          </a:prstGeom>
        </p:spPr>
        <p:txBody>
          <a:bodyPr/>
          <a:lstStyle>
            <a:lvl1pPr>
              <a:defRPr>
                <a:latin typeface="+mj-lt"/>
                <a:ea typeface="+mj-ea"/>
                <a:cs typeface="+mj-cs"/>
                <a:sym typeface="Times New Roman"/>
              </a:defRPr>
            </a:lvl1pPr>
          </a:lstStyle>
          <a:p>
            <a:fld id="{86CB4B4D-7CA3-9044-876B-883B54F8677D}" type="slidenum">
              <a:rPr>
                <a:latin typeface="Times New Roman"/>
                <a:ea typeface="Times New Roman"/>
                <a:cs typeface="Times New Roman"/>
              </a:rPr>
              <a:pPr/>
              <a:t>‹#›</a:t>
            </a:fld>
            <a:endParaRPr>
              <a:latin typeface="Times New Roman"/>
              <a:ea typeface="Times New Roman"/>
              <a:cs typeface="Times New Roman"/>
            </a:endParaRPr>
          </a:p>
        </p:txBody>
      </p:sp>
    </p:spTree>
    <p:extLst>
      <p:ext uri="{BB962C8B-B14F-4D97-AF65-F5344CB8AC3E}">
        <p14:creationId xmlns:p14="http://schemas.microsoft.com/office/powerpoint/2010/main" val="2859093528"/>
      </p:ext>
    </p:extLst>
  </p:cSld>
  <p:clrMapOvr>
    <a:masterClrMapping/>
  </p:clrMapOvr>
  <p:transition xmlns:p14="http://schemas.microsoft.com/office/powerpoint/2010/main" spd="med"/>
</p:sldLayout>
</file>

<file path=ppt/slideLayouts/slideLayout132.xml><?xml version="1.0" encoding="utf-8"?>
<p:sldLayout xmlns:a="http://schemas.openxmlformats.org/drawingml/2006/main" xmlns:r="http://schemas.openxmlformats.org/officeDocument/2006/relationships" xmlns:p="http://schemas.openxmlformats.org/presentationml/2006/main" type="tx">
  <p:cSld name="2_Blank Presentation">
    <p:spTree>
      <p:nvGrpSpPr>
        <p:cNvPr id="1" name=""/>
        <p:cNvGrpSpPr/>
        <p:nvPr/>
      </p:nvGrpSpPr>
      <p:grpSpPr>
        <a:xfrm>
          <a:off x="0" y="0"/>
          <a:ext cx="0" cy="0"/>
          <a:chOff x="0" y="0"/>
          <a:chExt cx="0" cy="0"/>
        </a:xfrm>
      </p:grpSpPr>
      <p:sp>
        <p:nvSpPr>
          <p:cNvPr id="50" name="Shape 50"/>
          <p:cNvSpPr>
            <a:spLocks noGrp="1"/>
          </p:cNvSpPr>
          <p:nvPr>
            <p:ph type="title"/>
          </p:nvPr>
        </p:nvSpPr>
        <p:spPr>
          <a:xfrm>
            <a:off x="685800" y="381000"/>
            <a:ext cx="7772400" cy="1600200"/>
          </a:xfrm>
          <a:prstGeom prst="rect">
            <a:avLst/>
          </a:prstGeom>
        </p:spPr>
        <p:txBody>
          <a:bodyPr/>
          <a:lstStyle>
            <a:lvl1pPr marL="40629" marR="40629">
              <a:defRPr>
                <a:latin typeface="+mj-lt"/>
                <a:ea typeface="+mj-ea"/>
                <a:cs typeface="+mj-cs"/>
                <a:sym typeface="Times New Roman"/>
              </a:defRPr>
            </a:lvl1pPr>
          </a:lstStyle>
          <a:p>
            <a:pPr lvl="0">
              <a:defRPr sz="1800">
                <a:uFillTx/>
              </a:defRPr>
            </a:pPr>
            <a:r>
              <a:rPr sz="4400">
                <a:uFill>
                  <a:solidFill/>
                </a:uFill>
              </a:rPr>
              <a:t>Title Text</a:t>
            </a:r>
          </a:p>
        </p:txBody>
      </p:sp>
      <p:sp>
        <p:nvSpPr>
          <p:cNvPr id="51" name="Shape 51"/>
          <p:cNvSpPr>
            <a:spLocks noGrp="1"/>
          </p:cNvSpPr>
          <p:nvPr>
            <p:ph type="body" idx="1"/>
          </p:nvPr>
        </p:nvSpPr>
        <p:spPr>
          <a:xfrm>
            <a:off x="685800" y="1981200"/>
            <a:ext cx="7772400" cy="4876800"/>
          </a:xfrm>
          <a:prstGeom prst="rect">
            <a:avLst/>
          </a:prstGeom>
        </p:spPr>
        <p:txBody>
          <a:bodyPr/>
          <a:lstStyle>
            <a:lvl1pPr marL="383529" marR="40629">
              <a:defRPr>
                <a:latin typeface="+mj-lt"/>
                <a:ea typeface="+mj-ea"/>
                <a:cs typeface="+mj-cs"/>
                <a:sym typeface="Times New Roman"/>
              </a:defRPr>
            </a:lvl1pPr>
            <a:lvl2pPr marL="783578" marR="40629" indent="-285750">
              <a:spcBef>
                <a:spcPts val="600"/>
              </a:spcBef>
              <a:buChar char="–"/>
              <a:defRPr sz="2800">
                <a:latin typeface="+mj-lt"/>
                <a:ea typeface="+mj-ea"/>
                <a:cs typeface="+mj-cs"/>
                <a:sym typeface="Times New Roman"/>
              </a:defRPr>
            </a:lvl2pPr>
            <a:lvl3pPr marL="1183628" marR="40629" indent="-228600">
              <a:spcBef>
                <a:spcPts val="500"/>
              </a:spcBef>
              <a:defRPr sz="2400">
                <a:latin typeface="+mj-lt"/>
                <a:ea typeface="+mj-ea"/>
                <a:cs typeface="+mj-cs"/>
                <a:sym typeface="Times New Roman"/>
              </a:defRPr>
            </a:lvl3pPr>
            <a:lvl4pPr marL="1640828" marR="40629" indent="-228599">
              <a:spcBef>
                <a:spcPts val="400"/>
              </a:spcBef>
              <a:buChar char="–"/>
              <a:defRPr sz="2000">
                <a:latin typeface="+mj-lt"/>
                <a:ea typeface="+mj-ea"/>
                <a:cs typeface="+mj-cs"/>
                <a:sym typeface="Times New Roman"/>
              </a:defRPr>
            </a:lvl4pPr>
            <a:lvl5pPr marL="2098028" marR="40629" indent="-228600">
              <a:spcBef>
                <a:spcPts val="400"/>
              </a:spcBef>
              <a:buChar char="»"/>
              <a:defRPr sz="2000">
                <a:latin typeface="+mj-lt"/>
                <a:ea typeface="+mj-ea"/>
                <a:cs typeface="+mj-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52" name="Shape 52"/>
          <p:cNvSpPr>
            <a:spLocks noGrp="1"/>
          </p:cNvSpPr>
          <p:nvPr>
            <p:ph type="sldNum" sz="quarter" idx="2"/>
          </p:nvPr>
        </p:nvSpPr>
        <p:spPr>
          <a:xfrm>
            <a:off x="7359650" y="6248400"/>
            <a:ext cx="292100" cy="297247"/>
          </a:xfrm>
          <a:prstGeom prst="rect">
            <a:avLst/>
          </a:prstGeom>
        </p:spPr>
        <p:txBody>
          <a:bodyPr/>
          <a:lstStyle>
            <a:lvl1pPr>
              <a:defRPr>
                <a:latin typeface="+mj-lt"/>
                <a:ea typeface="+mj-ea"/>
                <a:cs typeface="+mj-cs"/>
                <a:sym typeface="Times New Roman"/>
              </a:defRPr>
            </a:lvl1pPr>
          </a:lstStyle>
          <a:p>
            <a:fld id="{86CB4B4D-7CA3-9044-876B-883B54F8677D}" type="slidenum">
              <a:rPr>
                <a:latin typeface="Times New Roman"/>
                <a:ea typeface="Times New Roman"/>
                <a:cs typeface="Times New Roman"/>
              </a:rPr>
              <a:pPr/>
              <a:t>‹#›</a:t>
            </a:fld>
            <a:endParaRPr>
              <a:latin typeface="Times New Roman"/>
              <a:ea typeface="Times New Roman"/>
              <a:cs typeface="Times New Roman"/>
            </a:endParaRPr>
          </a:p>
        </p:txBody>
      </p:sp>
    </p:spTree>
    <p:extLst>
      <p:ext uri="{BB962C8B-B14F-4D97-AF65-F5344CB8AC3E}">
        <p14:creationId xmlns:p14="http://schemas.microsoft.com/office/powerpoint/2010/main" val="919901358"/>
      </p:ext>
    </p:extLst>
  </p:cSld>
  <p:clrMapOvr>
    <a:masterClrMapping/>
  </p:clrMapOvr>
  <p:transition xmlns:p14="http://schemas.microsoft.com/office/powerpoint/2010/mai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a:ln/>
        </p:spPr>
        <p:txBody>
          <a:bodyPr/>
          <a:lstStyle>
            <a:lvl1pPr>
              <a:defRPr/>
            </a:lvl1pPr>
          </a:lstStyle>
          <a:p>
            <a:pPr>
              <a:defRPr/>
            </a:pPr>
            <a:fld id="{936910E3-7D18-9A46-8B68-28493D2062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921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F1E373A2-3FD9-7342-B954-1FF2167D59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01174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F939E4-A5A5-8A42-AAE8-B95290F6068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17048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BC6C7F17-41C6-0D46-BB59-470EB02DD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1594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A493A2-E177-9E4D-9BD9-AFB14049A6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52357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a:ln/>
        </p:spPr>
        <p:txBody>
          <a:bodyPr/>
          <a:lstStyle>
            <a:lvl1pPr>
              <a:defRPr/>
            </a:lvl1pPr>
          </a:lstStyle>
          <a:p>
            <a:pPr>
              <a:defRPr/>
            </a:pPr>
            <a:fld id="{2CDC6128-7AA2-3F4B-A6DB-6E3D8C5FC7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392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2_Default Design">
    <p:bg>
      <p:bgPr>
        <a:solidFill>
          <a:srgbClr val="0433FF"/>
        </a:solidFill>
        <a:effectLst/>
      </p:bgPr>
    </p:bg>
    <p:spTree>
      <p:nvGrpSpPr>
        <p:cNvPr id="1" name=""/>
        <p:cNvGrpSpPr/>
        <p:nvPr/>
      </p:nvGrpSpPr>
      <p:grpSpPr>
        <a:xfrm>
          <a:off x="0" y="0"/>
          <a:ext cx="0" cy="0"/>
          <a:chOff x="0" y="0"/>
          <a:chExt cx="0" cy="0"/>
        </a:xfrm>
      </p:grpSpPr>
      <p:sp>
        <p:nvSpPr>
          <p:cNvPr id="14" name="Shape 14"/>
          <p:cNvSpPr>
            <a:spLocks noGrp="1"/>
          </p:cNvSpPr>
          <p:nvPr>
            <p:ph type="title"/>
          </p:nvPr>
        </p:nvSpPr>
        <p:spPr>
          <a:xfrm>
            <a:off x="685800" y="381000"/>
            <a:ext cx="7772400" cy="1600200"/>
          </a:xfrm>
          <a:prstGeom prst="rect">
            <a:avLst/>
          </a:prstGeom>
        </p:spPr>
        <p:txBody>
          <a:bodyPr/>
          <a:lstStyle>
            <a:lvl1pPr>
              <a:defRPr>
                <a:latin typeface="+mn-lt"/>
                <a:ea typeface="+mn-ea"/>
                <a:cs typeface="+mn-cs"/>
                <a:sym typeface="Times New Roman"/>
              </a:defRPr>
            </a:lvl1pPr>
          </a:lstStyle>
          <a:p>
            <a:pPr lvl="0">
              <a:defRPr sz="1800">
                <a:uFillTx/>
              </a:defRPr>
            </a:pPr>
            <a:r>
              <a:rPr sz="4400">
                <a:uFill>
                  <a:solidFill/>
                </a:uFill>
              </a:rPr>
              <a:t>Title Text</a:t>
            </a:r>
          </a:p>
        </p:txBody>
      </p:sp>
      <p:sp>
        <p:nvSpPr>
          <p:cNvPr id="15" name="Shape 15"/>
          <p:cNvSpPr>
            <a:spLocks noGrp="1"/>
          </p:cNvSpPr>
          <p:nvPr>
            <p:ph type="body" idx="1"/>
          </p:nvPr>
        </p:nvSpPr>
        <p:spPr>
          <a:xfrm>
            <a:off x="685800" y="1981200"/>
            <a:ext cx="7772400" cy="4876800"/>
          </a:xfrm>
          <a:prstGeom prst="rect">
            <a:avLst/>
          </a:prstGeom>
        </p:spPr>
        <p:txBody>
          <a:bodyPr/>
          <a:lstStyle>
            <a:lvl1pPr>
              <a:buFont typeface="Times New Roman"/>
              <a:defRPr>
                <a:latin typeface="+mn-lt"/>
                <a:ea typeface="+mn-ea"/>
                <a:cs typeface="+mn-cs"/>
                <a:sym typeface="Times New Roman"/>
              </a:defRPr>
            </a:lvl1pPr>
            <a:lvl2pPr marL="731837" indent="-285750">
              <a:spcBef>
                <a:spcPts val="600"/>
              </a:spcBef>
              <a:buFont typeface="Times New Roman"/>
              <a:buChar char="–"/>
              <a:defRPr sz="2800">
                <a:latin typeface="+mn-lt"/>
                <a:ea typeface="+mn-ea"/>
                <a:cs typeface="+mn-cs"/>
                <a:sym typeface="Times New Roman"/>
              </a:defRPr>
            </a:lvl2pPr>
            <a:lvl3pPr marL="1131887" indent="-228600">
              <a:spcBef>
                <a:spcPts val="500"/>
              </a:spcBef>
              <a:buFont typeface="Times New Roman"/>
              <a:defRPr sz="2400">
                <a:latin typeface="+mn-lt"/>
                <a:ea typeface="+mn-ea"/>
                <a:cs typeface="+mn-cs"/>
                <a:sym typeface="Times New Roman"/>
              </a:defRPr>
            </a:lvl3pPr>
            <a:lvl4pPr marL="1589087" indent="-228600">
              <a:spcBef>
                <a:spcPts val="500"/>
              </a:spcBef>
              <a:buFont typeface="Times New Roman"/>
              <a:buChar char="–"/>
              <a:defRPr sz="2000">
                <a:latin typeface="+mn-lt"/>
                <a:ea typeface="+mn-ea"/>
                <a:cs typeface="+mn-cs"/>
                <a:sym typeface="Times New Roman"/>
              </a:defRPr>
            </a:lvl4pPr>
            <a:lvl5pPr marL="2046287" indent="-228600">
              <a:spcBef>
                <a:spcPts val="500"/>
              </a:spcBef>
              <a:buFont typeface="Times New Roman"/>
              <a:buChar char="»"/>
              <a:defRPr sz="2000">
                <a:latin typeface="+mn-lt"/>
                <a:ea typeface="+mn-ea"/>
                <a:cs typeface="+mn-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16" name="Shape 16"/>
          <p:cNvSpPr>
            <a:spLocks noGrp="1"/>
          </p:cNvSpPr>
          <p:nvPr>
            <p:ph type="sldNum" sz="quarter" idx="2"/>
          </p:nvPr>
        </p:nvSpPr>
        <p:spPr>
          <a:xfrm>
            <a:off x="8832850" y="6578600"/>
            <a:ext cx="292100" cy="297247"/>
          </a:xfrm>
          <a:prstGeom prst="rect">
            <a:avLst/>
          </a:prstGeom>
        </p:spPr>
        <p:txBody>
          <a:bodyPr/>
          <a:lstStyle>
            <a:lvl1pPr>
              <a:defRPr>
                <a:latin typeface="+mn-lt"/>
                <a:ea typeface="+mn-ea"/>
                <a:cs typeface="+mn-cs"/>
                <a:sym typeface="Times New Roman"/>
              </a:defRPr>
            </a:lvl1p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E2BA1B-858B-2540-8F2E-4BBD0D5D213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85359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45FACE-00CA-2243-9D1B-026EBD116FA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2714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lvl1pPr>
          </a:lstStyle>
          <a:p>
            <a:pPr>
              <a:defRPr/>
            </a:pPr>
            <a:fld id="{89D8AB3A-6CE0-874F-AA87-3D44E3958B70}" type="slidenum">
              <a:rPr lang="en-US"/>
              <a:pPr>
                <a:defRPr/>
              </a:pPr>
              <a:t>‹#›</a:t>
            </a:fld>
            <a:endParaRPr lang="en-US"/>
          </a:p>
        </p:txBody>
      </p:sp>
    </p:spTree>
    <p:extLst>
      <p:ext uri="{BB962C8B-B14F-4D97-AF65-F5344CB8AC3E}">
        <p14:creationId xmlns:p14="http://schemas.microsoft.com/office/powerpoint/2010/main" val="4067228677"/>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fld id="{9578C899-911C-F44E-8319-137EC464119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355982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fld id="{3CB0C841-EB57-004C-A63A-9757A76A96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234111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fld id="{26BF1B56-09FC-A949-98C2-4ABF8752547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243808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fld id="{3F6CD848-052E-4E4C-AB62-3A56FDB4B7C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488890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9" name="Rectangle 6"/>
          <p:cNvSpPr>
            <a:spLocks noGrp="1" noChangeArrowheads="1"/>
          </p:cNvSpPr>
          <p:nvPr>
            <p:ph type="sldNum" sz="quarter" idx="12"/>
          </p:nvPr>
        </p:nvSpPr>
        <p:spPr>
          <a:ln/>
        </p:spPr>
        <p:txBody>
          <a:bodyPr/>
          <a:lstStyle>
            <a:lvl1pPr>
              <a:defRPr/>
            </a:lvl1pPr>
          </a:lstStyle>
          <a:p>
            <a:fld id="{C0C80AC0-338E-1F4B-AD1E-2C54219158E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6792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5" name="Rectangle 6"/>
          <p:cNvSpPr>
            <a:spLocks noGrp="1" noChangeArrowheads="1"/>
          </p:cNvSpPr>
          <p:nvPr>
            <p:ph type="sldNum" sz="quarter" idx="12"/>
          </p:nvPr>
        </p:nvSpPr>
        <p:spPr>
          <a:ln/>
        </p:spPr>
        <p:txBody>
          <a:bodyPr/>
          <a:lstStyle>
            <a:lvl1pPr>
              <a:defRPr/>
            </a:lvl1pPr>
          </a:lstStyle>
          <a:p>
            <a:fld id="{36AD78B3-05F7-1747-9C5A-99482DB20F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03568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4" name="Rectangle 6"/>
          <p:cNvSpPr>
            <a:spLocks noGrp="1" noChangeArrowheads="1"/>
          </p:cNvSpPr>
          <p:nvPr>
            <p:ph type="sldNum" sz="quarter" idx="12"/>
          </p:nvPr>
        </p:nvSpPr>
        <p:spPr>
          <a:ln/>
        </p:spPr>
        <p:txBody>
          <a:bodyPr/>
          <a:lstStyle>
            <a:lvl1pPr>
              <a:defRPr/>
            </a:lvl1pPr>
          </a:lstStyle>
          <a:p>
            <a:fld id="{2208B136-60BB-984E-955A-10A494FE314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13529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2_Blank Presentation">
    <p:spTree>
      <p:nvGrpSpPr>
        <p:cNvPr id="1" name=""/>
        <p:cNvGrpSpPr/>
        <p:nvPr/>
      </p:nvGrpSpPr>
      <p:grpSpPr>
        <a:xfrm>
          <a:off x="0" y="0"/>
          <a:ext cx="0" cy="0"/>
          <a:chOff x="0" y="0"/>
          <a:chExt cx="0" cy="0"/>
        </a:xfrm>
      </p:grpSpPr>
      <p:sp>
        <p:nvSpPr>
          <p:cNvPr id="18" name="Shape 18"/>
          <p:cNvSpPr>
            <a:spLocks noGrp="1"/>
          </p:cNvSpPr>
          <p:nvPr>
            <p:ph type="title"/>
          </p:nvPr>
        </p:nvSpPr>
        <p:spPr>
          <a:xfrm>
            <a:off x="685800" y="381000"/>
            <a:ext cx="7772400" cy="1600200"/>
          </a:xfrm>
          <a:prstGeom prst="rect">
            <a:avLst/>
          </a:prstGeom>
        </p:spPr>
        <p:txBody>
          <a:bodyPr/>
          <a:lstStyle/>
          <a:p>
            <a:pPr lvl="0">
              <a:defRPr sz="1800">
                <a:uFillTx/>
              </a:defRPr>
            </a:pPr>
            <a:r>
              <a:rPr sz="4400">
                <a:uFill>
                  <a:solidFill/>
                </a:uFill>
              </a:rPr>
              <a:t>Title Text</a:t>
            </a:r>
          </a:p>
        </p:txBody>
      </p:sp>
      <p:sp>
        <p:nvSpPr>
          <p:cNvPr id="19" name="Shape 19"/>
          <p:cNvSpPr>
            <a:spLocks noGrp="1"/>
          </p:cNvSpPr>
          <p:nvPr>
            <p:ph type="body" idx="1"/>
          </p:nvPr>
        </p:nvSpPr>
        <p:spPr>
          <a:xfrm>
            <a:off x="685800" y="1981200"/>
            <a:ext cx="7772400" cy="4876800"/>
          </a:xfrm>
          <a:prstGeom prst="rect">
            <a:avLst/>
          </a:prstGeom>
        </p:spPr>
        <p:txBody>
          <a:bodyPr/>
          <a:lstStyle>
            <a:lvl2pPr marL="731837" indent="-285750">
              <a:spcBef>
                <a:spcPts val="600"/>
              </a:spcBef>
              <a:buChar char="–"/>
              <a:defRPr sz="2800"/>
            </a:lvl2pPr>
            <a:lvl3pPr marL="1131887" indent="-228600">
              <a:spcBef>
                <a:spcPts val="600"/>
              </a:spcBef>
              <a:defRPr sz="2400"/>
            </a:lvl3pPr>
            <a:lvl4pPr marL="1589087" indent="-228600">
              <a:spcBef>
                <a:spcPts val="500"/>
              </a:spcBef>
              <a:buChar char="–"/>
              <a:defRPr sz="2000"/>
            </a:lvl4pPr>
            <a:lvl5pPr marL="2046287" indent="-228600">
              <a:spcBef>
                <a:spcPts val="5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20" name="Shape 20"/>
          <p:cNvSpPr>
            <a:spLocks noGrp="1"/>
          </p:cNvSpPr>
          <p:nvPr>
            <p:ph type="sldNum" sz="quarter" idx="2"/>
          </p:nvPr>
        </p:nvSpPr>
        <p:spPr>
          <a:xfrm>
            <a:off x="8822072" y="6553200"/>
            <a:ext cx="312069" cy="298984"/>
          </a:xfrm>
          <a:prstGeom prst="rect">
            <a:avLst/>
          </a:prstGeom>
        </p:spPr>
        <p:txBody>
          <a:body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fld id="{C64612C3-0A5F-4F47-B2FA-5C0457A3A40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540531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fld id="{F4A317B1-EBC6-4B44-BA36-DFBD86099A9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850400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fld id="{BF18FC6B-015C-6847-839F-87EDFACE5B7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604687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fld id="{D5EE3E38-ADB1-7242-98F3-CFE0312D78A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212870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a:ln/>
        </p:spPr>
        <p:txBody>
          <a:bodyPr/>
          <a:lstStyle>
            <a:lvl1pPr>
              <a:defRPr/>
            </a:lvl1pPr>
          </a:lstStyle>
          <a:p>
            <a:fld id="{9903F028-52B0-9F40-8937-B92B549D6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8836561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fld id="{BA8E76BB-1614-3740-9C78-3EB35ED102A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916124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7" name="Rectangle 6"/>
          <p:cNvSpPr>
            <a:spLocks noGrp="1" noChangeArrowheads="1"/>
          </p:cNvSpPr>
          <p:nvPr>
            <p:ph type="sldNum" sz="quarter" idx="12"/>
          </p:nvPr>
        </p:nvSpPr>
        <p:spPr>
          <a:ln/>
        </p:spPr>
        <p:txBody>
          <a:bodyPr/>
          <a:lstStyle>
            <a:lvl1pPr>
              <a:defRPr/>
            </a:lvl1pPr>
          </a:lstStyle>
          <a:p>
            <a:fld id="{1E5FC57D-6603-6A41-99E3-3C183E86230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89607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eaLnBrk="0" hangingPunct="0">
              <a:defRPr/>
            </a:lvl1pPr>
          </a:lstStyle>
          <a:p>
            <a:fld id="{07D854A1-A37A-F041-8235-D92DDC32813B}" type="slidenum">
              <a:rPr lang="en-US"/>
              <a:pPr/>
              <a:t>‹#›</a:t>
            </a:fld>
            <a:endParaRPr lang="en-US"/>
          </a:p>
        </p:txBody>
      </p:sp>
    </p:spTree>
    <p:extLst>
      <p:ext uri="{BB962C8B-B14F-4D97-AF65-F5344CB8AC3E}">
        <p14:creationId xmlns:p14="http://schemas.microsoft.com/office/powerpoint/2010/main" val="1330135798"/>
      </p:ext>
    </p:extLst>
  </p:cSld>
  <p:clrMapOvr>
    <a:masterClrMapping/>
  </p:clrMapOvr>
  <p:transition xmlns:p14="http://schemas.microsoft.com/office/powerpoint/2010/mai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354" y="2130848"/>
            <a:ext cx="7773293" cy="147004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824" y="3886647"/>
            <a:ext cx="6400354" cy="1752451"/>
          </a:xfrm>
        </p:spPr>
        <p:txBody>
          <a:bodyPr/>
          <a:lstStyle>
            <a:lvl1pPr marL="0" indent="0" algn="ctr">
              <a:buNone/>
              <a:defRPr/>
            </a:lvl1pPr>
            <a:lvl2pPr marL="321457" indent="0" algn="ctr">
              <a:buNone/>
              <a:defRPr/>
            </a:lvl2pPr>
            <a:lvl3pPr marL="642915" indent="0" algn="ctr">
              <a:buNone/>
              <a:defRPr/>
            </a:lvl3pPr>
            <a:lvl4pPr marL="964372" indent="0" algn="ctr">
              <a:buNone/>
              <a:defRPr/>
            </a:lvl4pPr>
            <a:lvl5pPr marL="1285829" indent="0" algn="ctr">
              <a:buNone/>
              <a:defRPr/>
            </a:lvl5pPr>
            <a:lvl6pPr marL="1607287" indent="0" algn="ctr">
              <a:buNone/>
              <a:defRPr/>
            </a:lvl6pPr>
            <a:lvl7pPr marL="1928744" indent="0" algn="ctr">
              <a:buNone/>
              <a:defRPr/>
            </a:lvl7pPr>
            <a:lvl8pPr marL="2250201" indent="0" algn="ctr">
              <a:buNone/>
              <a:defRPr/>
            </a:lvl8pPr>
            <a:lvl9pPr marL="2571659"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E5A45FE9-55C7-EB4B-B417-D88F41CFFFC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09238880"/>
      </p:ext>
    </p:extLst>
  </p:cSld>
  <p:clrMapOvr>
    <a:masterClrMapping/>
  </p:clrMapOvr>
  <p:transition xmlns:p14="http://schemas.microsoft.com/office/powerpoint/2010/mai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D438F78E-D92F-3046-8415-710B8A22227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23492429"/>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GATemplate">
    <p:spTree>
      <p:nvGrpSpPr>
        <p:cNvPr id="1" name=""/>
        <p:cNvGrpSpPr/>
        <p:nvPr/>
      </p:nvGrpSpPr>
      <p:grpSpPr>
        <a:xfrm>
          <a:off x="0" y="0"/>
          <a:ext cx="0" cy="0"/>
          <a:chOff x="0" y="0"/>
          <a:chExt cx="0" cy="0"/>
        </a:xfrm>
      </p:grpSpPr>
      <p:sp>
        <p:nvSpPr>
          <p:cNvPr id="22" name="Shape 22"/>
          <p:cNvSpPr>
            <a:spLocks noGrp="1"/>
          </p:cNvSpPr>
          <p:nvPr>
            <p:ph type="title"/>
          </p:nvPr>
        </p:nvSpPr>
        <p:spPr>
          <a:xfrm>
            <a:off x="304800" y="0"/>
            <a:ext cx="7696200" cy="1066800"/>
          </a:xfrm>
          <a:prstGeom prst="rect">
            <a:avLst/>
          </a:prstGeom>
        </p:spPr>
        <p:txBody>
          <a:bodyPr/>
          <a:lstStyle>
            <a:lvl1pPr algn="l">
              <a:defRPr sz="2600" b="1">
                <a:solidFill>
                  <a:srgbClr val="FFFFFF"/>
                </a:solidFill>
                <a:uFill>
                  <a:solidFill>
                    <a:srgbClr val="FFFFFF"/>
                  </a:solidFill>
                </a:uFill>
                <a:latin typeface="+mj-lt"/>
                <a:ea typeface="+mj-ea"/>
                <a:cs typeface="+mj-cs"/>
                <a:sym typeface="Century Gothic"/>
              </a:defRPr>
            </a:lvl1pPr>
          </a:lstStyle>
          <a:p>
            <a:pPr lvl="0">
              <a:defRPr sz="1800" b="0">
                <a:solidFill>
                  <a:srgbClr val="000000"/>
                </a:solidFill>
                <a:uFillTx/>
              </a:defRPr>
            </a:pPr>
            <a:r>
              <a:rPr sz="2600" b="1">
                <a:solidFill>
                  <a:srgbClr val="FFFFFF"/>
                </a:solidFill>
                <a:uFill>
                  <a:solidFill>
                    <a:srgbClr val="FFFFFF"/>
                  </a:solidFill>
                </a:uFill>
              </a:rPr>
              <a:t>Title Text</a:t>
            </a:r>
          </a:p>
        </p:txBody>
      </p:sp>
      <p:sp>
        <p:nvSpPr>
          <p:cNvPr id="23" name="Shape 23"/>
          <p:cNvSpPr>
            <a:spLocks noGrp="1"/>
          </p:cNvSpPr>
          <p:nvPr>
            <p:ph type="body" idx="1"/>
          </p:nvPr>
        </p:nvSpPr>
        <p:spPr>
          <a:xfrm>
            <a:off x="609600" y="1600200"/>
            <a:ext cx="7848600" cy="5257800"/>
          </a:xfrm>
          <a:prstGeom prst="rect">
            <a:avLst/>
          </a:prstGeom>
        </p:spPr>
        <p:txBody>
          <a:bodyPr/>
          <a:lstStyle>
            <a:lvl1pPr>
              <a:spcBef>
                <a:spcPts val="600"/>
              </a:spcBef>
              <a:buClr>
                <a:srgbClr val="0B4096"/>
              </a:buClr>
              <a:buFont typeface="Century Gothic"/>
              <a:defRPr sz="2600" b="1">
                <a:latin typeface="+mj-lt"/>
                <a:ea typeface="+mj-ea"/>
                <a:cs typeface="+mj-cs"/>
                <a:sym typeface="Century Gothic"/>
              </a:defRPr>
            </a:lvl1pPr>
            <a:lvl2pPr marL="731837" indent="-285750">
              <a:spcBef>
                <a:spcPts val="600"/>
              </a:spcBef>
              <a:buClr>
                <a:srgbClr val="0B4096"/>
              </a:buClr>
              <a:buFont typeface="Century Gothic"/>
              <a:buChar char="–"/>
              <a:defRPr sz="2400">
                <a:latin typeface="+mj-lt"/>
                <a:ea typeface="+mj-ea"/>
                <a:cs typeface="+mj-cs"/>
                <a:sym typeface="Century Gothic"/>
              </a:defRPr>
            </a:lvl2pPr>
            <a:lvl3pPr marL="1131887" indent="-228600">
              <a:spcBef>
                <a:spcPts val="500"/>
              </a:spcBef>
              <a:buClr>
                <a:srgbClr val="0B4096"/>
              </a:buClr>
              <a:buFont typeface="Century Gothic"/>
              <a:defRPr sz="2000">
                <a:latin typeface="+mj-lt"/>
                <a:ea typeface="+mj-ea"/>
                <a:cs typeface="+mj-cs"/>
                <a:sym typeface="Century Gothic"/>
              </a:defRPr>
            </a:lvl3pPr>
            <a:lvl4pPr marL="1360487" indent="11112">
              <a:spcBef>
                <a:spcPts val="500"/>
              </a:spcBef>
              <a:buClr>
                <a:srgbClr val="0B4096"/>
              </a:buClr>
              <a:buSzTx/>
              <a:buFont typeface="Century Gothic"/>
              <a:buNone/>
              <a:defRPr sz="2000">
                <a:latin typeface="+mj-lt"/>
                <a:ea typeface="+mj-ea"/>
                <a:cs typeface="+mj-cs"/>
                <a:sym typeface="Century Gothic"/>
              </a:defRPr>
            </a:lvl4pPr>
            <a:lvl5pPr marL="2046287" indent="-228600">
              <a:spcBef>
                <a:spcPts val="500"/>
              </a:spcBef>
              <a:buFont typeface="Century Gothic"/>
              <a:buChar char="»"/>
              <a:defRPr sz="2000">
                <a:latin typeface="+mj-lt"/>
                <a:ea typeface="+mj-ea"/>
                <a:cs typeface="+mj-cs"/>
                <a:sym typeface="Century Gothic"/>
              </a:defRPr>
            </a:lvl5pPr>
          </a:lstStyle>
          <a:p>
            <a:pPr lvl="0">
              <a:defRPr sz="1800" b="0">
                <a:uFillTx/>
              </a:defRPr>
            </a:pPr>
            <a:r>
              <a:rPr sz="2600" b="1">
                <a:uFill>
                  <a:solidFill/>
                </a:uFill>
              </a:rPr>
              <a:t>Body Level One</a:t>
            </a:r>
          </a:p>
          <a:p>
            <a:pPr lvl="1">
              <a:defRPr sz="1800">
                <a:uFillTx/>
              </a:defRPr>
            </a:pPr>
            <a:r>
              <a:rPr sz="2400">
                <a:uFill>
                  <a:solidFill/>
                </a:uFill>
              </a:rPr>
              <a:t>Body Level Two</a:t>
            </a:r>
          </a:p>
          <a:p>
            <a:pPr lvl="2">
              <a:defRPr sz="1800">
                <a:uFillTx/>
              </a:defRPr>
            </a:pPr>
            <a:r>
              <a:rPr sz="20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24" name="Shape 24"/>
          <p:cNvSpPr>
            <a:spLocks noGrp="1"/>
          </p:cNvSpPr>
          <p:nvPr>
            <p:ph type="sldNum" sz="quarter" idx="2"/>
          </p:nvPr>
        </p:nvSpPr>
        <p:spPr>
          <a:xfrm>
            <a:off x="4543896" y="6324600"/>
            <a:ext cx="283221" cy="292100"/>
          </a:xfrm>
          <a:prstGeom prst="rect">
            <a:avLst/>
          </a:prstGeom>
        </p:spPr>
        <p:txBody>
          <a:bodyPr/>
          <a:lstStyle>
            <a:lvl1pPr>
              <a:defRPr sz="1200">
                <a:solidFill>
                  <a:srgbClr val="FFFFFF"/>
                </a:solidFill>
                <a:uFill>
                  <a:solidFill>
                    <a:srgbClr val="FFFFFF"/>
                  </a:solidFill>
                </a:uFill>
                <a:latin typeface="+mj-lt"/>
                <a:ea typeface="+mj-ea"/>
                <a:cs typeface="+mj-cs"/>
                <a:sym typeface="Century Gothic"/>
              </a:defRPr>
            </a:lvl1p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189" y="4406801"/>
            <a:ext cx="7772176" cy="1361777"/>
          </a:xfrm>
        </p:spPr>
        <p:txBody>
          <a:bodyPr anchor="t"/>
          <a:lstStyle>
            <a:lvl1pPr algn="l">
              <a:defRPr sz="2800" b="1" cap="all"/>
            </a:lvl1pPr>
          </a:lstStyle>
          <a:p>
            <a:r>
              <a:rPr lang="en-US" smtClean="0"/>
              <a:t>Click to edit Master title style</a:t>
            </a:r>
            <a:endParaRPr lang="en-US"/>
          </a:p>
        </p:txBody>
      </p:sp>
      <p:sp>
        <p:nvSpPr>
          <p:cNvPr id="3" name="Text Placeholder 2"/>
          <p:cNvSpPr>
            <a:spLocks noGrp="1"/>
          </p:cNvSpPr>
          <p:nvPr>
            <p:ph type="body" idx="1"/>
          </p:nvPr>
        </p:nvSpPr>
        <p:spPr>
          <a:xfrm>
            <a:off x="722189" y="2906613"/>
            <a:ext cx="7772176" cy="1500188"/>
          </a:xfrm>
        </p:spPr>
        <p:txBody>
          <a:bodyPr anchor="b"/>
          <a:lstStyle>
            <a:lvl1pPr marL="0" indent="0">
              <a:buNone/>
              <a:defRPr sz="1400"/>
            </a:lvl1pPr>
            <a:lvl2pPr marL="321457" indent="0">
              <a:buNone/>
              <a:defRPr sz="1300"/>
            </a:lvl2pPr>
            <a:lvl3pPr marL="642915" indent="0">
              <a:buNone/>
              <a:defRPr sz="1100"/>
            </a:lvl3pPr>
            <a:lvl4pPr marL="964372" indent="0">
              <a:buNone/>
              <a:defRPr sz="1000"/>
            </a:lvl4pPr>
            <a:lvl5pPr marL="1285829" indent="0">
              <a:buNone/>
              <a:defRPr sz="1000"/>
            </a:lvl5pPr>
            <a:lvl6pPr marL="1607287" indent="0">
              <a:buNone/>
              <a:defRPr sz="1000"/>
            </a:lvl6pPr>
            <a:lvl7pPr marL="1928744" indent="0">
              <a:buNone/>
              <a:defRPr sz="1000"/>
            </a:lvl7pPr>
            <a:lvl8pPr marL="2250201" indent="0">
              <a:buNone/>
              <a:defRPr sz="1000"/>
            </a:lvl8pPr>
            <a:lvl9pPr marL="2571659" indent="0">
              <a:buNone/>
              <a:defRPr sz="10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fld id="{63AEE884-6CF1-7A49-A9F2-E87186CEC9D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08123777"/>
      </p:ext>
    </p:extLst>
  </p:cSld>
  <p:clrMapOvr>
    <a:masterClrMapping/>
  </p:clrMapOvr>
  <p:transition xmlns:p14="http://schemas.microsoft.com/office/powerpoint/2010/mai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5414" y="1598414"/>
            <a:ext cx="4063008" cy="5259586"/>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5578" y="1598414"/>
            <a:ext cx="4063008" cy="5259586"/>
          </a:xfrm>
        </p:spPr>
        <p:txBody>
          <a:bodyPr/>
          <a:lstStyle>
            <a:lvl1pPr>
              <a:defRPr sz="2000"/>
            </a:lvl1pPr>
            <a:lvl2pPr>
              <a:defRPr sz="1700"/>
            </a:lvl2pPr>
            <a:lvl3pPr>
              <a:defRPr sz="1400"/>
            </a:lvl3pPr>
            <a:lvl4pPr>
              <a:defRPr sz="1300"/>
            </a:lvl4pPr>
            <a:lvl5pPr>
              <a:defRPr sz="1300"/>
            </a:lvl5pPr>
            <a:lvl6pPr>
              <a:defRPr sz="1300"/>
            </a:lvl6pPr>
            <a:lvl7pPr>
              <a:defRPr sz="1300"/>
            </a:lvl7pPr>
            <a:lvl8pPr>
              <a:defRPr sz="1300"/>
            </a:lvl8pPr>
            <a:lvl9pPr>
              <a:defRPr sz="1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fld id="{6B05A5D4-E3F0-6B48-905D-58109F521E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95864267"/>
      </p:ext>
    </p:extLst>
  </p:cSld>
  <p:clrMapOvr>
    <a:masterClrMapping/>
  </p:clrMapOvr>
  <p:transition xmlns:p14="http://schemas.microsoft.com/office/powerpoint/2010/mai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4588"/>
            <a:ext cx="8228707"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647" y="1534791"/>
            <a:ext cx="4039568"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smtClean="0"/>
              <a:t>Click to edit Master text styles</a:t>
            </a:r>
          </a:p>
        </p:txBody>
      </p:sp>
      <p:sp>
        <p:nvSpPr>
          <p:cNvPr id="4" name="Content Placeholder 3"/>
          <p:cNvSpPr>
            <a:spLocks noGrp="1"/>
          </p:cNvSpPr>
          <p:nvPr>
            <p:ph sz="half" idx="2"/>
          </p:nvPr>
        </p:nvSpPr>
        <p:spPr>
          <a:xfrm>
            <a:off x="457647" y="2174379"/>
            <a:ext cx="4039568"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4555" y="1534791"/>
            <a:ext cx="4041799" cy="639589"/>
          </a:xfrm>
        </p:spPr>
        <p:txBody>
          <a:bodyPr anchor="b"/>
          <a:lstStyle>
            <a:lvl1pPr marL="0" indent="0">
              <a:buNone/>
              <a:defRPr sz="1700" b="1"/>
            </a:lvl1pPr>
            <a:lvl2pPr marL="321457" indent="0">
              <a:buNone/>
              <a:defRPr sz="1400" b="1"/>
            </a:lvl2pPr>
            <a:lvl3pPr marL="642915" indent="0">
              <a:buNone/>
              <a:defRPr sz="1300" b="1"/>
            </a:lvl3pPr>
            <a:lvl4pPr marL="964372" indent="0">
              <a:buNone/>
              <a:defRPr sz="1100" b="1"/>
            </a:lvl4pPr>
            <a:lvl5pPr marL="1285829" indent="0">
              <a:buNone/>
              <a:defRPr sz="1100" b="1"/>
            </a:lvl5pPr>
            <a:lvl6pPr marL="1607287" indent="0">
              <a:buNone/>
              <a:defRPr sz="1100" b="1"/>
            </a:lvl6pPr>
            <a:lvl7pPr marL="1928744" indent="0">
              <a:buNone/>
              <a:defRPr sz="1100" b="1"/>
            </a:lvl7pPr>
            <a:lvl8pPr marL="2250201" indent="0">
              <a:buNone/>
              <a:defRPr sz="1100" b="1"/>
            </a:lvl8pPr>
            <a:lvl9pPr marL="2571659" indent="0">
              <a:buNone/>
              <a:defRPr sz="1100" b="1"/>
            </a:lvl9pPr>
          </a:lstStyle>
          <a:p>
            <a:pPr lvl="0"/>
            <a:r>
              <a:rPr lang="en-US" smtClean="0"/>
              <a:t>Click to edit Master text styles</a:t>
            </a:r>
          </a:p>
        </p:txBody>
      </p:sp>
      <p:sp>
        <p:nvSpPr>
          <p:cNvPr id="6" name="Content Placeholder 5"/>
          <p:cNvSpPr>
            <a:spLocks noGrp="1"/>
          </p:cNvSpPr>
          <p:nvPr>
            <p:ph sz="quarter" idx="4"/>
          </p:nvPr>
        </p:nvSpPr>
        <p:spPr>
          <a:xfrm>
            <a:off x="4644555" y="2174379"/>
            <a:ext cx="4041799" cy="3951387"/>
          </a:xfrm>
        </p:spPr>
        <p:txBody>
          <a:bodyPr/>
          <a:lstStyle>
            <a:lvl1pPr>
              <a:defRPr sz="1700"/>
            </a:lvl1pPr>
            <a:lvl2pPr>
              <a:defRPr sz="1400"/>
            </a:lvl2pPr>
            <a:lvl3pPr>
              <a:defRPr sz="1300"/>
            </a:lvl3pPr>
            <a:lvl4pPr>
              <a:defRPr sz="1100"/>
            </a:lvl4pPr>
            <a:lvl5pPr>
              <a:defRPr sz="1100"/>
            </a:lvl5pPr>
            <a:lvl6pPr>
              <a:defRPr sz="1100"/>
            </a:lvl6pPr>
            <a:lvl7pPr>
              <a:defRPr sz="1100"/>
            </a:lvl7pPr>
            <a:lvl8pPr>
              <a:defRPr sz="1100"/>
            </a:lvl8pPr>
            <a:lvl9pPr>
              <a:defRPr sz="1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fld id="{1A0DBB1A-F33D-1D4E-9F91-95BDA5B0DCD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72896557"/>
      </p:ext>
    </p:extLst>
  </p:cSld>
  <p:clrMapOvr>
    <a:masterClrMapping/>
  </p:clrMapOvr>
  <p:transition xmlns:p14="http://schemas.microsoft.com/office/powerpoint/2010/mai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fld id="{D2CF99A1-E02E-724E-8E67-7D2B0D470A3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50169305"/>
      </p:ext>
    </p:extLst>
  </p:cSld>
  <p:clrMapOvr>
    <a:masterClrMapping/>
  </p:clrMapOvr>
  <p:transition xmlns:p14="http://schemas.microsoft.com/office/powerpoint/2010/mai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fld id="{2AB6848C-3BF0-5446-93EA-4794653C941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03384068"/>
      </p:ext>
    </p:extLst>
  </p:cSld>
  <p:clrMapOvr>
    <a:masterClrMapping/>
  </p:clrMapOvr>
  <p:transition xmlns:p14="http://schemas.microsoft.com/office/powerpoint/2010/mai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647" y="273473"/>
            <a:ext cx="3008189" cy="1161975"/>
          </a:xfrm>
        </p:spPr>
        <p:txBody>
          <a:bodyPr anchor="b"/>
          <a:lstStyle>
            <a:lvl1pPr algn="l">
              <a:defRPr sz="1400" b="1"/>
            </a:lvl1pPr>
          </a:lstStyle>
          <a:p>
            <a:r>
              <a:rPr lang="en-US" smtClean="0"/>
              <a:t>Click to edit Master title style</a:t>
            </a:r>
            <a:endParaRPr lang="en-US"/>
          </a:p>
        </p:txBody>
      </p:sp>
      <p:sp>
        <p:nvSpPr>
          <p:cNvPr id="3" name="Content Placeholder 2"/>
          <p:cNvSpPr>
            <a:spLocks noGrp="1"/>
          </p:cNvSpPr>
          <p:nvPr>
            <p:ph idx="1"/>
          </p:nvPr>
        </p:nvSpPr>
        <p:spPr>
          <a:xfrm>
            <a:off x="3575224" y="273472"/>
            <a:ext cx="5111130" cy="5852294"/>
          </a:xfrm>
        </p:spPr>
        <p:txBody>
          <a:bodyPr/>
          <a:lstStyle>
            <a:lvl1pPr>
              <a:defRPr sz="2200"/>
            </a:lvl1pPr>
            <a:lvl2pPr>
              <a:defRPr sz="2000"/>
            </a:lvl2pPr>
            <a:lvl3pPr>
              <a:defRPr sz="17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647" y="1435448"/>
            <a:ext cx="3008189" cy="469031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fld id="{B74B7C91-7FE1-CA45-95B7-0A0DA80481B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6422423"/>
      </p:ext>
    </p:extLst>
  </p:cSld>
  <p:clrMapOvr>
    <a:masterClrMapping/>
  </p:clrMapOvr>
  <p:transition xmlns:p14="http://schemas.microsoft.com/office/powerpoint/2010/mai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635" y="4800824"/>
            <a:ext cx="5486177" cy="567035"/>
          </a:xfrm>
        </p:spPr>
        <p:txBody>
          <a:bodyPr anchor="b"/>
          <a:lstStyle>
            <a:lvl1pPr algn="l">
              <a:defRPr sz="1400" b="1"/>
            </a:lvl1pPr>
          </a:lstStyle>
          <a:p>
            <a:r>
              <a:rPr lang="en-US" smtClean="0"/>
              <a:t>Click to edit Master title style</a:t>
            </a:r>
            <a:endParaRPr lang="en-US"/>
          </a:p>
        </p:txBody>
      </p:sp>
      <p:sp>
        <p:nvSpPr>
          <p:cNvPr id="3" name="Picture Placeholder 2"/>
          <p:cNvSpPr>
            <a:spLocks noGrp="1"/>
          </p:cNvSpPr>
          <p:nvPr>
            <p:ph type="pic" idx="1"/>
          </p:nvPr>
        </p:nvSpPr>
        <p:spPr>
          <a:xfrm>
            <a:off x="1792635" y="612800"/>
            <a:ext cx="5486177" cy="4114354"/>
          </a:xfrm>
        </p:spPr>
        <p:txBody>
          <a:bodyPr/>
          <a:lstStyle>
            <a:lvl1pPr marL="0" indent="0">
              <a:buNone/>
              <a:defRPr sz="2200"/>
            </a:lvl1pPr>
            <a:lvl2pPr marL="321457" indent="0">
              <a:buNone/>
              <a:defRPr sz="2000"/>
            </a:lvl2pPr>
            <a:lvl3pPr marL="642915" indent="0">
              <a:buNone/>
              <a:defRPr sz="1700"/>
            </a:lvl3pPr>
            <a:lvl4pPr marL="964372" indent="0">
              <a:buNone/>
              <a:defRPr sz="1400"/>
            </a:lvl4pPr>
            <a:lvl5pPr marL="1285829" indent="0">
              <a:buNone/>
              <a:defRPr sz="1400"/>
            </a:lvl5pPr>
            <a:lvl6pPr marL="1607287" indent="0">
              <a:buNone/>
              <a:defRPr sz="1400"/>
            </a:lvl6pPr>
            <a:lvl7pPr marL="1928744" indent="0">
              <a:buNone/>
              <a:defRPr sz="1400"/>
            </a:lvl7pPr>
            <a:lvl8pPr marL="2250201" indent="0">
              <a:buNone/>
              <a:defRPr sz="1400"/>
            </a:lvl8pPr>
            <a:lvl9pPr marL="2571659" indent="0">
              <a:buNone/>
              <a:defRPr sz="1400"/>
            </a:lvl9pPr>
          </a:lstStyle>
          <a:p>
            <a:pPr lvl="0"/>
            <a:endParaRPr lang="en-US" noProof="0" smtClean="0">
              <a:sym typeface="Arial" charset="0"/>
            </a:endParaRPr>
          </a:p>
        </p:txBody>
      </p:sp>
      <p:sp>
        <p:nvSpPr>
          <p:cNvPr id="4" name="Text Placeholder 3"/>
          <p:cNvSpPr>
            <a:spLocks noGrp="1"/>
          </p:cNvSpPr>
          <p:nvPr>
            <p:ph type="body" sz="half" idx="2"/>
          </p:nvPr>
        </p:nvSpPr>
        <p:spPr>
          <a:xfrm>
            <a:off x="1792635" y="5367859"/>
            <a:ext cx="5486177" cy="804788"/>
          </a:xfrm>
        </p:spPr>
        <p:txBody>
          <a:bodyPr/>
          <a:lstStyle>
            <a:lvl1pPr marL="0" indent="0">
              <a:buNone/>
              <a:defRPr sz="1000"/>
            </a:lvl1pPr>
            <a:lvl2pPr marL="321457" indent="0">
              <a:buNone/>
              <a:defRPr sz="800"/>
            </a:lvl2pPr>
            <a:lvl3pPr marL="642915" indent="0">
              <a:buNone/>
              <a:defRPr sz="700"/>
            </a:lvl3pPr>
            <a:lvl4pPr marL="964372" indent="0">
              <a:buNone/>
              <a:defRPr sz="600"/>
            </a:lvl4pPr>
            <a:lvl5pPr marL="1285829" indent="0">
              <a:buNone/>
              <a:defRPr sz="600"/>
            </a:lvl5pPr>
            <a:lvl6pPr marL="1607287" indent="0">
              <a:buNone/>
              <a:defRPr sz="600"/>
            </a:lvl6pPr>
            <a:lvl7pPr marL="1928744" indent="0">
              <a:buNone/>
              <a:defRPr sz="600"/>
            </a:lvl7pPr>
            <a:lvl8pPr marL="2250201" indent="0">
              <a:buNone/>
              <a:defRPr sz="600"/>
            </a:lvl8pPr>
            <a:lvl9pPr marL="2571659" indent="0">
              <a:buNone/>
              <a:defRPr sz="6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fld id="{06DFE247-9A54-A640-9698-A4C808FAE98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47889659"/>
      </p:ext>
    </p:extLst>
  </p:cSld>
  <p:clrMapOvr>
    <a:masterClrMapping/>
  </p:clrMapOvr>
  <p:transition xmlns:p14="http://schemas.microsoft.com/office/powerpoint/2010/mai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67DDE256-07F9-4D45-BE06-F2D3D7FD378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77964365"/>
      </p:ext>
    </p:extLst>
  </p:cSld>
  <p:clrMapOvr>
    <a:masterClrMapping/>
  </p:clrMapOvr>
  <p:transition xmlns:p14="http://schemas.microsoft.com/office/powerpoint/2010/mai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0293" y="0"/>
            <a:ext cx="2058293" cy="6858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5414" y="0"/>
            <a:ext cx="6067723" cy="6858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E835A811-056A-7049-8577-AB16CFD77C8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91735008"/>
      </p:ext>
    </p:extLst>
  </p:cSld>
  <p:clrMapOvr>
    <a:masterClrMapping/>
  </p:clrMapOvr>
  <p:transition xmlns:p14="http://schemas.microsoft.com/office/powerpoint/2010/mai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p:txBody>
          <a:bodyPr/>
          <a:lstStyle>
            <a:lvl1pPr eaLnBrk="0" hangingPunct="0">
              <a:defRPr/>
            </a:lvl1pPr>
          </a:lstStyle>
          <a:p>
            <a:pPr>
              <a:defRPr/>
            </a:pPr>
            <a:fld id="{5F81FC73-573F-D447-BFFA-D18360691E36}" type="slidenum">
              <a:rPr lang="en-US"/>
              <a:pPr>
                <a:defRPr/>
              </a:pPr>
              <a:t>‹#›</a:t>
            </a:fld>
            <a:endParaRPr lang="en-US"/>
          </a:p>
        </p:txBody>
      </p:sp>
    </p:spTree>
    <p:extLst>
      <p:ext uri="{BB962C8B-B14F-4D97-AF65-F5344CB8AC3E}">
        <p14:creationId xmlns:p14="http://schemas.microsoft.com/office/powerpoint/2010/main" val="3299307590"/>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1_Blank Presentation">
    <p:spTree>
      <p:nvGrpSpPr>
        <p:cNvPr id="1" name=""/>
        <p:cNvGrpSpPr/>
        <p:nvPr/>
      </p:nvGrpSpPr>
      <p:grpSpPr>
        <a:xfrm>
          <a:off x="0" y="0"/>
          <a:ext cx="0" cy="0"/>
          <a:chOff x="0" y="0"/>
          <a:chExt cx="0" cy="0"/>
        </a:xfrm>
      </p:grpSpPr>
      <p:sp>
        <p:nvSpPr>
          <p:cNvPr id="26" name="Shape 26"/>
          <p:cNvSpPr>
            <a:spLocks noGrp="1"/>
          </p:cNvSpPr>
          <p:nvPr>
            <p:ph type="title"/>
          </p:nvPr>
        </p:nvSpPr>
        <p:spPr>
          <a:xfrm>
            <a:off x="685800" y="381000"/>
            <a:ext cx="7772400" cy="1600200"/>
          </a:xfrm>
          <a:prstGeom prst="rect">
            <a:avLst/>
          </a:prstGeom>
        </p:spPr>
        <p:txBody>
          <a:bodyPr/>
          <a:lstStyle>
            <a:lvl1pPr marR="40629">
              <a:defRPr>
                <a:latin typeface="+mn-lt"/>
                <a:ea typeface="+mn-ea"/>
                <a:cs typeface="+mn-cs"/>
                <a:sym typeface="Times New Roman"/>
              </a:defRPr>
            </a:lvl1pPr>
          </a:lstStyle>
          <a:p>
            <a:pPr lvl="0">
              <a:defRPr sz="1800">
                <a:uFillTx/>
              </a:defRPr>
            </a:pPr>
            <a:r>
              <a:rPr sz="4400">
                <a:uFill>
                  <a:solidFill/>
                </a:uFill>
              </a:rPr>
              <a:t>Title Text</a:t>
            </a:r>
          </a:p>
        </p:txBody>
      </p:sp>
      <p:sp>
        <p:nvSpPr>
          <p:cNvPr id="27" name="Shape 27"/>
          <p:cNvSpPr>
            <a:spLocks noGrp="1"/>
          </p:cNvSpPr>
          <p:nvPr>
            <p:ph type="body" idx="1"/>
          </p:nvPr>
        </p:nvSpPr>
        <p:spPr>
          <a:xfrm>
            <a:off x="685800" y="1981200"/>
            <a:ext cx="7772400" cy="4876800"/>
          </a:xfrm>
          <a:prstGeom prst="rect">
            <a:avLst/>
          </a:prstGeom>
        </p:spPr>
        <p:txBody>
          <a:bodyPr/>
          <a:lstStyle>
            <a:lvl1pPr marR="40629">
              <a:buFont typeface="Times New Roman"/>
              <a:defRPr>
                <a:latin typeface="+mn-lt"/>
                <a:ea typeface="+mn-ea"/>
                <a:cs typeface="+mn-cs"/>
                <a:sym typeface="Times New Roman"/>
              </a:defRPr>
            </a:lvl1pPr>
            <a:lvl2pPr marL="731837" marR="40629" indent="-285750">
              <a:spcBef>
                <a:spcPts val="600"/>
              </a:spcBef>
              <a:buFont typeface="Times New Roman"/>
              <a:buChar char="–"/>
              <a:defRPr sz="2800">
                <a:latin typeface="+mn-lt"/>
                <a:ea typeface="+mn-ea"/>
                <a:cs typeface="+mn-cs"/>
                <a:sym typeface="Times New Roman"/>
              </a:defRPr>
            </a:lvl2pPr>
            <a:lvl3pPr marL="1131887" marR="40629" indent="-228600">
              <a:spcBef>
                <a:spcPts val="500"/>
              </a:spcBef>
              <a:buFont typeface="Times New Roman"/>
              <a:defRPr sz="2400">
                <a:latin typeface="+mn-lt"/>
                <a:ea typeface="+mn-ea"/>
                <a:cs typeface="+mn-cs"/>
                <a:sym typeface="Times New Roman"/>
              </a:defRPr>
            </a:lvl3pPr>
            <a:lvl4pPr marL="1589087" marR="40629" indent="-228600">
              <a:spcBef>
                <a:spcPts val="500"/>
              </a:spcBef>
              <a:buFont typeface="Times New Roman"/>
              <a:buChar char="–"/>
              <a:defRPr sz="2000">
                <a:latin typeface="+mn-lt"/>
                <a:ea typeface="+mn-ea"/>
                <a:cs typeface="+mn-cs"/>
                <a:sym typeface="Times New Roman"/>
              </a:defRPr>
            </a:lvl4pPr>
            <a:lvl5pPr marL="2046287" marR="40629" indent="-228600">
              <a:spcBef>
                <a:spcPts val="500"/>
              </a:spcBef>
              <a:buFont typeface="Times New Roman"/>
              <a:buChar char="»"/>
              <a:defRPr sz="2000">
                <a:latin typeface="+mn-lt"/>
                <a:ea typeface="+mn-ea"/>
                <a:cs typeface="+mn-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28" name="Shape 28"/>
          <p:cNvSpPr>
            <a:spLocks noGrp="1"/>
          </p:cNvSpPr>
          <p:nvPr>
            <p:ph type="sldNum" sz="quarter" idx="2"/>
          </p:nvPr>
        </p:nvSpPr>
        <p:spPr>
          <a:xfrm>
            <a:off x="8845550" y="6553200"/>
            <a:ext cx="292100" cy="297247"/>
          </a:xfrm>
          <a:prstGeom prst="rect">
            <a:avLst/>
          </a:prstGeom>
        </p:spPr>
        <p:txBody>
          <a:bodyPr/>
          <a:lstStyle>
            <a:lvl1pPr>
              <a:defRPr>
                <a:latin typeface="+mn-lt"/>
                <a:ea typeface="+mn-ea"/>
                <a:cs typeface="+mn-cs"/>
                <a:sym typeface="Times New Roman"/>
              </a:defRPr>
            </a:lvl1p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eaLnBrk="0" hangingPunct="0">
              <a:defRPr/>
            </a:lvl1pPr>
          </a:lstStyle>
          <a:p>
            <a:pPr>
              <a:defRPr/>
            </a:pPr>
            <a:fld id="{59636AA3-C624-5245-812D-516694690902}" type="slidenum">
              <a:rPr lang="en-US"/>
              <a:pPr>
                <a:defRPr/>
              </a:pPr>
              <a:t>‹#›</a:t>
            </a:fld>
            <a:endParaRPr lang="en-US"/>
          </a:p>
        </p:txBody>
      </p:sp>
    </p:spTree>
    <p:extLst>
      <p:ext uri="{BB962C8B-B14F-4D97-AF65-F5344CB8AC3E}">
        <p14:creationId xmlns:p14="http://schemas.microsoft.com/office/powerpoint/2010/main" val="784498779"/>
      </p:ext>
    </p:extLst>
  </p:cSld>
  <p:clrMapOvr>
    <a:masterClrMapping/>
  </p:clrMapOvr>
  <p:transition xmlns:p14="http://schemas.microsoft.com/office/powerpoint/2010/mai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2F409183-4051-7E4C-8A5E-86EE6822446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32914133"/>
      </p:ext>
    </p:extLst>
  </p:cSld>
  <p:clrMapOvr>
    <a:masterClrMapping/>
  </p:clrMapOvr>
  <p:transition xmlns:p14="http://schemas.microsoft.com/office/powerpoint/2010/main"/>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310BE83F-9C21-D940-A4CC-3FC3A8B01C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75170003"/>
      </p:ext>
    </p:extLst>
  </p:cSld>
  <p:clrMapOvr>
    <a:masterClrMapping/>
  </p:clrMapOvr>
  <p:transition xmlns:p14="http://schemas.microsoft.com/office/powerpoint/2010/main"/>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fld id="{01B8A164-FA76-FD42-AE7E-E23E3F21AC9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61289349"/>
      </p:ext>
    </p:extLst>
  </p:cSld>
  <p:clrMapOvr>
    <a:masterClrMapping/>
  </p:clrMapOvr>
  <p:transition xmlns:p14="http://schemas.microsoft.com/office/powerpoint/2010/mai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fld id="{38BD2CEB-C6E1-D444-8AAE-C3562CEE12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29158162"/>
      </p:ext>
    </p:extLst>
  </p:cSld>
  <p:clrMapOvr>
    <a:masterClrMapping/>
  </p:clrMapOvr>
  <p:transition xmlns:p14="http://schemas.microsoft.com/office/powerpoint/2010/mai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fld id="{D6CD068A-9EE5-3844-819E-FD6CE7C3363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15444474"/>
      </p:ext>
    </p:extLst>
  </p:cSld>
  <p:clrMapOvr>
    <a:masterClrMapping/>
  </p:clrMapOvr>
  <p:transition xmlns:p14="http://schemas.microsoft.com/office/powerpoint/2010/mai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fld id="{B29486D9-541A-FD48-9A3C-5D485C6DC3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49124503"/>
      </p:ext>
    </p:extLst>
  </p:cSld>
  <p:clrMapOvr>
    <a:masterClrMapping/>
  </p:clrMapOvr>
  <p:transition xmlns:p14="http://schemas.microsoft.com/office/powerpoint/2010/mai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fld id="{AE329424-F2E1-B74B-AEA8-93766AD1E8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42598262"/>
      </p:ext>
    </p:extLst>
  </p:cSld>
  <p:clrMapOvr>
    <a:masterClrMapping/>
  </p:clrMapOvr>
  <p:transition xmlns:p14="http://schemas.microsoft.com/office/powerpoint/2010/mai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fld id="{505525ED-6357-7F45-8142-BBC7C7AE604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81418261"/>
      </p:ext>
    </p:extLst>
  </p:cSld>
  <p:clrMapOvr>
    <a:masterClrMapping/>
  </p:clrMapOvr>
  <p:transition xmlns:p14="http://schemas.microsoft.com/office/powerpoint/2010/mai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Times New Roman"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fld id="{ECF6503A-295E-DC42-BED0-665AC2B9742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60708734"/>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1_Default Design">
    <p:spTree>
      <p:nvGrpSpPr>
        <p:cNvPr id="1" name=""/>
        <p:cNvGrpSpPr/>
        <p:nvPr/>
      </p:nvGrpSpPr>
      <p:grpSpPr>
        <a:xfrm>
          <a:off x="0" y="0"/>
          <a:ext cx="0" cy="0"/>
          <a:chOff x="0" y="0"/>
          <a:chExt cx="0" cy="0"/>
        </a:xfrm>
      </p:grpSpPr>
      <p:sp>
        <p:nvSpPr>
          <p:cNvPr id="30" name="Shape 30"/>
          <p:cNvSpPr>
            <a:spLocks noGrp="1"/>
          </p:cNvSpPr>
          <p:nvPr>
            <p:ph type="title"/>
          </p:nvPr>
        </p:nvSpPr>
        <p:spPr>
          <a:xfrm>
            <a:off x="685800" y="381000"/>
            <a:ext cx="7772400" cy="1600200"/>
          </a:xfrm>
          <a:prstGeom prst="rect">
            <a:avLst/>
          </a:prstGeom>
        </p:spPr>
        <p:txBody>
          <a:bodyPr/>
          <a:lstStyle>
            <a:lvl1pPr>
              <a:defRPr>
                <a:latin typeface="+mn-lt"/>
                <a:ea typeface="+mn-ea"/>
                <a:cs typeface="+mn-cs"/>
                <a:sym typeface="Times New Roman"/>
              </a:defRPr>
            </a:lvl1pPr>
          </a:lstStyle>
          <a:p>
            <a:pPr lvl="0">
              <a:defRPr sz="1800">
                <a:uFillTx/>
              </a:defRPr>
            </a:pPr>
            <a:r>
              <a:rPr sz="4400">
                <a:uFill>
                  <a:solidFill/>
                </a:uFill>
              </a:rPr>
              <a:t>Title Text</a:t>
            </a:r>
          </a:p>
        </p:txBody>
      </p:sp>
      <p:sp>
        <p:nvSpPr>
          <p:cNvPr id="31" name="Shape 31"/>
          <p:cNvSpPr>
            <a:spLocks noGrp="1"/>
          </p:cNvSpPr>
          <p:nvPr>
            <p:ph type="body" idx="1"/>
          </p:nvPr>
        </p:nvSpPr>
        <p:spPr>
          <a:xfrm>
            <a:off x="685800" y="1981200"/>
            <a:ext cx="7772400" cy="4876800"/>
          </a:xfrm>
          <a:prstGeom prst="rect">
            <a:avLst/>
          </a:prstGeom>
        </p:spPr>
        <p:txBody>
          <a:bodyPr/>
          <a:lstStyle>
            <a:lvl1pPr>
              <a:buFont typeface="Times New Roman"/>
              <a:defRPr>
                <a:latin typeface="+mn-lt"/>
                <a:ea typeface="+mn-ea"/>
                <a:cs typeface="+mn-cs"/>
                <a:sym typeface="Times New Roman"/>
              </a:defRPr>
            </a:lvl1pPr>
            <a:lvl2pPr marL="731837" indent="-285750">
              <a:spcBef>
                <a:spcPts val="600"/>
              </a:spcBef>
              <a:buFont typeface="Times New Roman"/>
              <a:buChar char="–"/>
              <a:defRPr sz="2800">
                <a:latin typeface="+mn-lt"/>
                <a:ea typeface="+mn-ea"/>
                <a:cs typeface="+mn-cs"/>
                <a:sym typeface="Times New Roman"/>
              </a:defRPr>
            </a:lvl2pPr>
            <a:lvl3pPr marL="1131887" indent="-228600">
              <a:spcBef>
                <a:spcPts val="500"/>
              </a:spcBef>
              <a:buFont typeface="Times New Roman"/>
              <a:defRPr sz="2400">
                <a:latin typeface="+mn-lt"/>
                <a:ea typeface="+mn-ea"/>
                <a:cs typeface="+mn-cs"/>
                <a:sym typeface="Times New Roman"/>
              </a:defRPr>
            </a:lvl3pPr>
            <a:lvl4pPr marL="1589087" indent="-228600">
              <a:spcBef>
                <a:spcPts val="500"/>
              </a:spcBef>
              <a:buFont typeface="Times New Roman"/>
              <a:buChar char="–"/>
              <a:defRPr sz="2000">
                <a:latin typeface="+mn-lt"/>
                <a:ea typeface="+mn-ea"/>
                <a:cs typeface="+mn-cs"/>
                <a:sym typeface="Times New Roman"/>
              </a:defRPr>
            </a:lvl4pPr>
            <a:lvl5pPr marL="2046287" indent="-228600">
              <a:spcBef>
                <a:spcPts val="500"/>
              </a:spcBef>
              <a:buFont typeface="Times New Roman"/>
              <a:buChar char="»"/>
              <a:defRPr sz="2000">
                <a:latin typeface="+mn-lt"/>
                <a:ea typeface="+mn-ea"/>
                <a:cs typeface="+mn-cs"/>
                <a:sym typeface="Times New Roman"/>
              </a:defRPr>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32" name="Shape 32"/>
          <p:cNvSpPr>
            <a:spLocks noGrp="1"/>
          </p:cNvSpPr>
          <p:nvPr>
            <p:ph type="sldNum" sz="quarter" idx="2"/>
          </p:nvPr>
        </p:nvSpPr>
        <p:spPr>
          <a:xfrm>
            <a:off x="8845550" y="6553200"/>
            <a:ext cx="292100" cy="297247"/>
          </a:xfrm>
          <a:prstGeom prst="rect">
            <a:avLst/>
          </a:prstGeom>
        </p:spPr>
        <p:txBody>
          <a:bodyPr/>
          <a:lstStyle>
            <a:lvl1pPr>
              <a:defRPr>
                <a:latin typeface="+mn-lt"/>
                <a:ea typeface="+mn-ea"/>
                <a:cs typeface="+mn-cs"/>
                <a:sym typeface="Times New Roman"/>
              </a:defRPr>
            </a:lvl1pPr>
          </a:lstStyle>
          <a:p>
            <a:pPr lvl="0"/>
            <a:fld id="{86CB4B4D-7CA3-9044-876B-883B54F8677D}" type="slidenum">
              <a:t>‹#›</a:t>
            </a:fld>
            <a:endParaRPr/>
          </a:p>
        </p:txBody>
      </p:sp>
    </p:spTree>
  </p:cSld>
  <p:clrMapOvr>
    <a:masterClrMapping/>
  </p:clrMapOvr>
  <p:transition xmlns:p14="http://schemas.microsoft.com/office/powerpoint/2010/mai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5875738B-3E9A-EC4B-9434-5B8820198A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06015758"/>
      </p:ext>
    </p:extLst>
  </p:cSld>
  <p:clrMapOvr>
    <a:masterClrMapping/>
  </p:clrMapOvr>
  <p:transition xmlns:p14="http://schemas.microsoft.com/office/powerpoint/2010/mai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fld id="{133E8A84-5DF7-8646-8AE2-9D797892329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95364758"/>
      </p:ext>
    </p:extLst>
  </p:cSld>
  <p:clrMapOvr>
    <a:masterClrMapping/>
  </p:clrMapOvr>
  <p:transition xmlns:p14="http://schemas.microsoft.com/office/powerpoint/2010/mai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eaLnBrk="0" hangingPunct="0">
              <a:defRPr/>
            </a:lvl1pPr>
          </a:lstStyle>
          <a:p>
            <a:pPr>
              <a:defRPr/>
            </a:pPr>
            <a:fld id="{E79D5220-1DBD-2341-B591-B7FB81ED82F3}" type="slidenum">
              <a:rPr lang="en-US"/>
              <a:pPr>
                <a:defRPr/>
              </a:pPr>
              <a:t>‹#›</a:t>
            </a:fld>
            <a:endParaRPr lang="en-US"/>
          </a:p>
        </p:txBody>
      </p:sp>
    </p:spTree>
    <p:extLst>
      <p:ext uri="{BB962C8B-B14F-4D97-AF65-F5344CB8AC3E}">
        <p14:creationId xmlns:p14="http://schemas.microsoft.com/office/powerpoint/2010/main" val="1980068189"/>
      </p:ext>
    </p:extLst>
  </p:cSld>
  <p:clrMapOvr>
    <a:masterClrMapping/>
  </p:clrMapOvr>
  <p:transition xmlns:p14="http://schemas.microsoft.com/office/powerpoint/2010/main"/>
</p:sldLayout>
</file>

<file path=ppt/slideLayouts/slideLayout6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eaLnBrk="0" hangingPunct="0">
              <a:defRPr/>
            </a:lvl1pPr>
          </a:lstStyle>
          <a:p>
            <a:pPr>
              <a:defRPr/>
            </a:pPr>
            <a:fld id="{11F8C496-CA40-5247-BDE6-0FF742ECE168}" type="slidenum">
              <a:rPr lang="en-US"/>
              <a:pPr>
                <a:defRPr/>
              </a:pPr>
              <a:t>‹#›</a:t>
            </a:fld>
            <a:endParaRPr lang="en-US"/>
          </a:p>
        </p:txBody>
      </p:sp>
    </p:spTree>
    <p:extLst>
      <p:ext uri="{BB962C8B-B14F-4D97-AF65-F5344CB8AC3E}">
        <p14:creationId xmlns:p14="http://schemas.microsoft.com/office/powerpoint/2010/main" val="1993276206"/>
      </p:ext>
    </p:extLst>
  </p:cSld>
  <p:clrMapOvr>
    <a:masterClrMapping/>
  </p:clrMapOvr>
  <p:transition xmlns:p14="http://schemas.microsoft.com/office/powerpoint/2010/main"/>
</p:sldLayout>
</file>

<file path=ppt/slideLayouts/slideLayout6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pPr>
              <a:defRPr/>
            </a:pPr>
            <a:fld id="{655111D2-C387-D048-AE49-448F30432CA1}" type="slidenum">
              <a:rPr lang="en-US"/>
              <a:pPr>
                <a:defRPr/>
              </a:pPr>
              <a:t>‹#›</a:t>
            </a:fld>
            <a:endParaRPr lang="en-US"/>
          </a:p>
        </p:txBody>
      </p:sp>
    </p:spTree>
    <p:extLst>
      <p:ext uri="{BB962C8B-B14F-4D97-AF65-F5344CB8AC3E}">
        <p14:creationId xmlns:p14="http://schemas.microsoft.com/office/powerpoint/2010/main" val="1094022401"/>
      </p:ext>
    </p:extLst>
  </p:cSld>
  <p:clrMapOvr>
    <a:masterClrMapping/>
  </p:clrMapOvr>
  <p:transition xmlns:p14="http://schemas.microsoft.com/office/powerpoint/2010/mai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A19462-3254-6C43-84D6-41DA15BA3B0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0392880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ADC71E7F-DA4A-5E4B-A5C5-1D7A6B749CE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92983017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9FE66F44-A213-5E42-94AD-82267151E92E}"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90392808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795B1624-F62A-724A-B638-93CBEDB91CC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78230417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1F59FE1C-F3D1-BA43-B788-95A8381BB0E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95128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en-US">
              <a:solidFill>
                <a:srgbClr val="000000"/>
              </a:solidFill>
              <a:latin typeface="Times New Roman"/>
            </a:endParaRPr>
          </a:p>
        </p:txBody>
      </p:sp>
      <p:sp>
        <p:nvSpPr>
          <p:cNvPr id="7"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solidFill>
                <a:srgbClr val="000000"/>
              </a:solidFill>
              <a:latin typeface="Times New Roman"/>
            </a:endParaRPr>
          </a:p>
        </p:txBody>
      </p:sp>
      <p:sp>
        <p:nvSpPr>
          <p:cNvPr id="8" name="Rectangle 6"/>
          <p:cNvSpPr>
            <a:spLocks noGrp="1" noChangeArrowheads="1"/>
          </p:cNvSpPr>
          <p:nvPr>
            <p:ph type="sldNum" sz="quarter" idx="12"/>
          </p:nvPr>
        </p:nvSpPr>
        <p:spPr>
          <a:ln/>
        </p:spPr>
        <p:txBody>
          <a:bodyPr/>
          <a:lstStyle>
            <a:lvl1pPr>
              <a:defRPr/>
            </a:lvl1pPr>
          </a:lstStyle>
          <a:p>
            <a:pPr>
              <a:defRPr/>
            </a:pPr>
            <a:fld id="{2CDC6128-7AA2-3F4B-A6DB-6E3D8C5FC7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841154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CCCC76D-24C3-A849-A882-6E4F44FBFC4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76256538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9C61F9EA-C875-0A4F-8ABC-49A80532CF29}"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97910849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BA8D8FD9-3DCA-D14A-89F3-1B6C232DF9B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0543403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09D51F7A-C7BD-E643-8450-E649277F230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007967896"/>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58AAB6C-41F7-DF4E-BDA2-2AF69924F75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9503707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B8FE1CC7-D7E6-A749-84AD-40B525963DCD}"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70613263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8D7D5655-E1DC-004F-81B8-9D2BB885EEC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05874974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709D632-20A8-EB4E-B8B8-2C454A1AED9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68275788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4033A7EA-301C-C145-A644-F3B92DFE8E3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65633669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202240E9-0EB4-A841-AE33-CAEE4C0293FC}"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1765825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32567FC1-B7D9-D241-8A4D-A147927E60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542851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A19462-3254-6C43-84D6-41DA15BA3B0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75785843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ADC71E7F-DA4A-5E4B-A5C5-1D7A6B749CE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59343288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9FE66F44-A213-5E42-94AD-82267151E92E}"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55343596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795B1624-F62A-724A-B638-93CBEDB91CC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57128599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1F59FE1C-F3D1-BA43-B788-95A8381BB0E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62775388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5" name="Slide Number Placeholder 4"/>
          <p:cNvSpPr>
            <a:spLocks noGrp="1"/>
          </p:cNvSpPr>
          <p:nvPr>
            <p:ph type="sldNum" sz="quarter" idx="12"/>
          </p:nvPr>
        </p:nvSpPr>
        <p:spPr/>
        <p:txBody>
          <a:bodyPr/>
          <a:lstStyle>
            <a:lvl1pPr>
              <a:defRPr/>
            </a:lvl1pPr>
          </a:lstStyle>
          <a:p>
            <a:fld id="{3CCCC76D-24C3-A849-A882-6E4F44FBFC45}"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94802458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4" name="Slide Number Placeholder 3"/>
          <p:cNvSpPr>
            <a:spLocks noGrp="1"/>
          </p:cNvSpPr>
          <p:nvPr>
            <p:ph type="sldNum" sz="quarter" idx="12"/>
          </p:nvPr>
        </p:nvSpPr>
        <p:spPr/>
        <p:txBody>
          <a:bodyPr/>
          <a:lstStyle>
            <a:lvl1pPr>
              <a:defRPr/>
            </a:lvl1pPr>
          </a:lstStyle>
          <a:p>
            <a:fld id="{9C61F9EA-C875-0A4F-8ABC-49A80532CF29}"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96811180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BA8D8FD9-3DCA-D14A-89F3-1B6C232DF9B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52225329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09D51F7A-C7BD-E643-8450-E649277F230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54810572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358AAB6C-41F7-DF4E-BDA2-2AF69924F75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281424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latin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latin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3AE834AA-6FAB-1745-B330-A36A58F8D4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844288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B8FE1CC7-D7E6-A749-84AD-40B525963DCD}"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9483264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8D7D5655-E1DC-004F-81B8-9D2BB885EEC3}"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0339843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F709D632-20A8-EB4E-B8B8-2C454A1AED9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26622294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4033A7EA-301C-C145-A644-F3B92DFE8E37}"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5009069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solidFill>
                <a:srgbClr val="000000"/>
              </a:solidFill>
              <a:latin typeface="Times New Roman"/>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latin typeface="Times New Roman"/>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202240E9-0EB4-A841-AE33-CAEE4C0293FC}"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85682334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55A19462-3254-6C43-84D6-41DA15BA3B02}"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107443656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ADC71E7F-DA4A-5E4B-A5C5-1D7A6B749CE6}"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47124956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6" name="Slide Number Placeholder 5"/>
          <p:cNvSpPr>
            <a:spLocks noGrp="1"/>
          </p:cNvSpPr>
          <p:nvPr>
            <p:ph type="sldNum" sz="quarter" idx="12"/>
          </p:nvPr>
        </p:nvSpPr>
        <p:spPr/>
        <p:txBody>
          <a:bodyPr/>
          <a:lstStyle>
            <a:lvl1pPr>
              <a:defRPr/>
            </a:lvl1pPr>
          </a:lstStyle>
          <a:p>
            <a:fld id="{9FE66F44-A213-5E42-94AD-82267151E92E}"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291628768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7" name="Slide Number Placeholder 6"/>
          <p:cNvSpPr>
            <a:spLocks noGrp="1"/>
          </p:cNvSpPr>
          <p:nvPr>
            <p:ph type="sldNum" sz="quarter" idx="12"/>
          </p:nvPr>
        </p:nvSpPr>
        <p:spPr/>
        <p:txBody>
          <a:bodyPr/>
          <a:lstStyle>
            <a:lvl1pPr>
              <a:defRPr/>
            </a:lvl1pPr>
          </a:lstStyle>
          <a:p>
            <a:fld id="{795B1624-F62A-724A-B638-93CBEDB91CC1}"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388494207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latin typeface="Times New Roman"/>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latin typeface="Times New Roman"/>
            </a:endParaRPr>
          </a:p>
        </p:txBody>
      </p:sp>
      <p:sp>
        <p:nvSpPr>
          <p:cNvPr id="9" name="Slide Number Placeholder 8"/>
          <p:cNvSpPr>
            <a:spLocks noGrp="1"/>
          </p:cNvSpPr>
          <p:nvPr>
            <p:ph type="sldNum" sz="quarter" idx="12"/>
          </p:nvPr>
        </p:nvSpPr>
        <p:spPr/>
        <p:txBody>
          <a:bodyPr/>
          <a:lstStyle>
            <a:lvl1pPr>
              <a:defRPr/>
            </a:lvl1pPr>
          </a:lstStyle>
          <a:p>
            <a:fld id="{1F59FE1C-F3D1-BA43-B788-95A8381BB0EA}" type="slidenum">
              <a:rPr lang="en-US">
                <a:solidFill>
                  <a:srgbClr val="000000"/>
                </a:solidFill>
                <a:latin typeface="Times New Roman"/>
              </a:rPr>
              <a:pPr/>
              <a:t>‹#›</a:t>
            </a:fld>
            <a:endParaRPr lang="en-US">
              <a:solidFill>
                <a:srgbClr val="000000"/>
              </a:solidFill>
              <a:latin typeface="Times New Roman"/>
            </a:endParaRPr>
          </a:p>
        </p:txBody>
      </p:sp>
    </p:spTree>
    <p:extLst>
      <p:ext uri="{BB962C8B-B14F-4D97-AF65-F5344CB8AC3E}">
        <p14:creationId xmlns:p14="http://schemas.microsoft.com/office/powerpoint/2010/main" val="42811206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10.xml.rels><?xml version="1.0" encoding="UTF-8" standalone="yes"?>
<Relationships xmlns="http://schemas.openxmlformats.org/package/2006/relationships"><Relationship Id="rId1" Type="http://schemas.openxmlformats.org/officeDocument/2006/relationships/slideLayout" Target="../slideLayouts/slideLayout62.xml"/><Relationship Id="rId2"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1" Type="http://schemas.openxmlformats.org/officeDocument/2006/relationships/slideLayout" Target="../slideLayouts/slideLayout63.xml"/><Relationship Id="rId2"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1" Type="http://schemas.openxmlformats.org/officeDocument/2006/relationships/slideLayout" Target="../slideLayouts/slideLayout64.xml"/><Relationship Id="rId2"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75.xml"/><Relationship Id="rId12" Type="http://schemas.openxmlformats.org/officeDocument/2006/relationships/slideLayout" Target="../slideLayouts/slideLayout76.xml"/><Relationship Id="rId13" Type="http://schemas.openxmlformats.org/officeDocument/2006/relationships/slideLayout" Target="../slideLayouts/slideLayout77.xml"/><Relationship Id="rId14" Type="http://schemas.openxmlformats.org/officeDocument/2006/relationships/slideLayout" Target="../slideLayouts/slideLayout78.xml"/><Relationship Id="rId15" Type="http://schemas.openxmlformats.org/officeDocument/2006/relationships/slideLayout" Target="../slideLayouts/slideLayout79.xml"/><Relationship Id="rId16" Type="http://schemas.openxmlformats.org/officeDocument/2006/relationships/theme" Target="../theme/theme13.xml"/><Relationship Id="rId1" Type="http://schemas.openxmlformats.org/officeDocument/2006/relationships/slideLayout" Target="../slideLayouts/slideLayout65.xml"/><Relationship Id="rId2" Type="http://schemas.openxmlformats.org/officeDocument/2006/relationships/slideLayout" Target="../slideLayouts/slideLayout66.xml"/><Relationship Id="rId3" Type="http://schemas.openxmlformats.org/officeDocument/2006/relationships/slideLayout" Target="../slideLayouts/slideLayout67.xml"/><Relationship Id="rId4" Type="http://schemas.openxmlformats.org/officeDocument/2006/relationships/slideLayout" Target="../slideLayouts/slideLayout68.xml"/><Relationship Id="rId5" Type="http://schemas.openxmlformats.org/officeDocument/2006/relationships/slideLayout" Target="../slideLayouts/slideLayout69.xml"/><Relationship Id="rId6" Type="http://schemas.openxmlformats.org/officeDocument/2006/relationships/slideLayout" Target="../slideLayouts/slideLayout70.xml"/><Relationship Id="rId7" Type="http://schemas.openxmlformats.org/officeDocument/2006/relationships/slideLayout" Target="../slideLayouts/slideLayout71.xml"/><Relationship Id="rId8" Type="http://schemas.openxmlformats.org/officeDocument/2006/relationships/slideLayout" Target="../slideLayouts/slideLayout72.xml"/><Relationship Id="rId9" Type="http://schemas.openxmlformats.org/officeDocument/2006/relationships/slideLayout" Target="../slideLayouts/slideLayout73.xml"/><Relationship Id="rId10" Type="http://schemas.openxmlformats.org/officeDocument/2006/relationships/slideLayout" Target="../slideLayouts/slideLayout74.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90.xml"/><Relationship Id="rId12" Type="http://schemas.openxmlformats.org/officeDocument/2006/relationships/slideLayout" Target="../slideLayouts/slideLayout91.xml"/><Relationship Id="rId13" Type="http://schemas.openxmlformats.org/officeDocument/2006/relationships/slideLayout" Target="../slideLayouts/slideLayout92.xml"/><Relationship Id="rId14" Type="http://schemas.openxmlformats.org/officeDocument/2006/relationships/slideLayout" Target="../slideLayouts/slideLayout93.xml"/><Relationship Id="rId15" Type="http://schemas.openxmlformats.org/officeDocument/2006/relationships/slideLayout" Target="../slideLayouts/slideLayout94.xml"/><Relationship Id="rId16" Type="http://schemas.openxmlformats.org/officeDocument/2006/relationships/theme" Target="../theme/theme14.xml"/><Relationship Id="rId1" Type="http://schemas.openxmlformats.org/officeDocument/2006/relationships/slideLayout" Target="../slideLayouts/slideLayout80.xml"/><Relationship Id="rId2" Type="http://schemas.openxmlformats.org/officeDocument/2006/relationships/slideLayout" Target="../slideLayouts/slideLayout81.xml"/><Relationship Id="rId3" Type="http://schemas.openxmlformats.org/officeDocument/2006/relationships/slideLayout" Target="../slideLayouts/slideLayout82.xml"/><Relationship Id="rId4" Type="http://schemas.openxmlformats.org/officeDocument/2006/relationships/slideLayout" Target="../slideLayouts/slideLayout83.xml"/><Relationship Id="rId5" Type="http://schemas.openxmlformats.org/officeDocument/2006/relationships/slideLayout" Target="../slideLayouts/slideLayout84.xml"/><Relationship Id="rId6" Type="http://schemas.openxmlformats.org/officeDocument/2006/relationships/slideLayout" Target="../slideLayouts/slideLayout85.xml"/><Relationship Id="rId7" Type="http://schemas.openxmlformats.org/officeDocument/2006/relationships/slideLayout" Target="../slideLayouts/slideLayout86.xml"/><Relationship Id="rId8" Type="http://schemas.openxmlformats.org/officeDocument/2006/relationships/slideLayout" Target="../slideLayouts/slideLayout87.xml"/><Relationship Id="rId9" Type="http://schemas.openxmlformats.org/officeDocument/2006/relationships/slideLayout" Target="../slideLayouts/slideLayout88.xml"/><Relationship Id="rId10" Type="http://schemas.openxmlformats.org/officeDocument/2006/relationships/slideLayout" Target="../slideLayouts/slideLayout89.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05.xml"/><Relationship Id="rId12" Type="http://schemas.openxmlformats.org/officeDocument/2006/relationships/slideLayout" Target="../slideLayouts/slideLayout106.xml"/><Relationship Id="rId13" Type="http://schemas.openxmlformats.org/officeDocument/2006/relationships/slideLayout" Target="../slideLayouts/slideLayout107.xml"/><Relationship Id="rId14" Type="http://schemas.openxmlformats.org/officeDocument/2006/relationships/slideLayout" Target="../slideLayouts/slideLayout108.xml"/><Relationship Id="rId15" Type="http://schemas.openxmlformats.org/officeDocument/2006/relationships/slideLayout" Target="../slideLayouts/slideLayout109.xml"/><Relationship Id="rId16" Type="http://schemas.openxmlformats.org/officeDocument/2006/relationships/theme" Target="../theme/theme15.xml"/><Relationship Id="rId1" Type="http://schemas.openxmlformats.org/officeDocument/2006/relationships/slideLayout" Target="../slideLayouts/slideLayout95.xml"/><Relationship Id="rId2" Type="http://schemas.openxmlformats.org/officeDocument/2006/relationships/slideLayout" Target="../slideLayouts/slideLayout96.xml"/><Relationship Id="rId3" Type="http://schemas.openxmlformats.org/officeDocument/2006/relationships/slideLayout" Target="../slideLayouts/slideLayout97.xml"/><Relationship Id="rId4" Type="http://schemas.openxmlformats.org/officeDocument/2006/relationships/slideLayout" Target="../slideLayouts/slideLayout98.xml"/><Relationship Id="rId5" Type="http://schemas.openxmlformats.org/officeDocument/2006/relationships/slideLayout" Target="../slideLayouts/slideLayout99.xml"/><Relationship Id="rId6" Type="http://schemas.openxmlformats.org/officeDocument/2006/relationships/slideLayout" Target="../slideLayouts/slideLayout100.xml"/><Relationship Id="rId7" Type="http://schemas.openxmlformats.org/officeDocument/2006/relationships/slideLayout" Target="../slideLayouts/slideLayout101.xml"/><Relationship Id="rId8" Type="http://schemas.openxmlformats.org/officeDocument/2006/relationships/slideLayout" Target="../slideLayouts/slideLayout102.xml"/><Relationship Id="rId9" Type="http://schemas.openxmlformats.org/officeDocument/2006/relationships/slideLayout" Target="../slideLayouts/slideLayout103.xml"/><Relationship Id="rId10" Type="http://schemas.openxmlformats.org/officeDocument/2006/relationships/slideLayout" Target="../slideLayouts/slideLayout104.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20.xml"/><Relationship Id="rId12" Type="http://schemas.openxmlformats.org/officeDocument/2006/relationships/theme" Target="../theme/theme16.xml"/><Relationship Id="rId1" Type="http://schemas.openxmlformats.org/officeDocument/2006/relationships/slideLayout" Target="../slideLayouts/slideLayout110.xml"/><Relationship Id="rId2" Type="http://schemas.openxmlformats.org/officeDocument/2006/relationships/slideLayout" Target="../slideLayouts/slideLayout111.xml"/><Relationship Id="rId3" Type="http://schemas.openxmlformats.org/officeDocument/2006/relationships/slideLayout" Target="../slideLayouts/slideLayout112.xml"/><Relationship Id="rId4" Type="http://schemas.openxmlformats.org/officeDocument/2006/relationships/slideLayout" Target="../slideLayouts/slideLayout113.xml"/><Relationship Id="rId5" Type="http://schemas.openxmlformats.org/officeDocument/2006/relationships/slideLayout" Target="../slideLayouts/slideLayout114.xml"/><Relationship Id="rId6" Type="http://schemas.openxmlformats.org/officeDocument/2006/relationships/slideLayout" Target="../slideLayouts/slideLayout115.xml"/><Relationship Id="rId7" Type="http://schemas.openxmlformats.org/officeDocument/2006/relationships/slideLayout" Target="../slideLayouts/slideLayout116.xml"/><Relationship Id="rId8" Type="http://schemas.openxmlformats.org/officeDocument/2006/relationships/slideLayout" Target="../slideLayouts/slideLayout117.xml"/><Relationship Id="rId9" Type="http://schemas.openxmlformats.org/officeDocument/2006/relationships/slideLayout" Target="../slideLayouts/slideLayout118.xml"/><Relationship Id="rId10" Type="http://schemas.openxmlformats.org/officeDocument/2006/relationships/slideLayout" Target="../slideLayouts/slideLayout119.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31.xml"/><Relationship Id="rId12" Type="http://schemas.openxmlformats.org/officeDocument/2006/relationships/slideLayout" Target="../slideLayouts/slideLayout132.xml"/><Relationship Id="rId13" Type="http://schemas.openxmlformats.org/officeDocument/2006/relationships/theme" Target="../theme/theme17.xml"/><Relationship Id="rId1" Type="http://schemas.openxmlformats.org/officeDocument/2006/relationships/slideLayout" Target="../slideLayouts/slideLayout121.xml"/><Relationship Id="rId2" Type="http://schemas.openxmlformats.org/officeDocument/2006/relationships/slideLayout" Target="../slideLayouts/slideLayout122.xml"/><Relationship Id="rId3" Type="http://schemas.openxmlformats.org/officeDocument/2006/relationships/slideLayout" Target="../slideLayouts/slideLayout123.xml"/><Relationship Id="rId4" Type="http://schemas.openxmlformats.org/officeDocument/2006/relationships/slideLayout" Target="../slideLayouts/slideLayout124.xml"/><Relationship Id="rId5" Type="http://schemas.openxmlformats.org/officeDocument/2006/relationships/slideLayout" Target="../slideLayouts/slideLayout125.xml"/><Relationship Id="rId6" Type="http://schemas.openxmlformats.org/officeDocument/2006/relationships/slideLayout" Target="../slideLayouts/slideLayout126.xml"/><Relationship Id="rId7" Type="http://schemas.openxmlformats.org/officeDocument/2006/relationships/slideLayout" Target="../slideLayouts/slideLayout127.xml"/><Relationship Id="rId8" Type="http://schemas.openxmlformats.org/officeDocument/2006/relationships/slideLayout" Target="../slideLayouts/slideLayout128.xml"/><Relationship Id="rId9" Type="http://schemas.openxmlformats.org/officeDocument/2006/relationships/slideLayout" Target="../slideLayouts/slideLayout129.xml"/><Relationship Id="rId10"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8.xml"/><Relationship Id="rId12" Type="http://schemas.openxmlformats.org/officeDocument/2006/relationships/slideLayout" Target="../slideLayouts/slideLayout19.xml"/><Relationship Id="rId13" Type="http://schemas.openxmlformats.org/officeDocument/2006/relationships/slideLayout" Target="../slideLayouts/slideLayout20.xml"/><Relationship Id="rId14" Type="http://schemas.openxmlformats.org/officeDocument/2006/relationships/slideLayout" Target="../slideLayouts/slideLayout21.xml"/><Relationship Id="rId15" Type="http://schemas.openxmlformats.org/officeDocument/2006/relationships/theme" Target="../theme/theme2.xml"/><Relationship Id="rId1" Type="http://schemas.openxmlformats.org/officeDocument/2006/relationships/slideLayout" Target="../slideLayouts/slideLayout8.xml"/><Relationship Id="rId2" Type="http://schemas.openxmlformats.org/officeDocument/2006/relationships/slideLayout" Target="../slideLayouts/slideLayout9.xml"/><Relationship Id="rId3" Type="http://schemas.openxmlformats.org/officeDocument/2006/relationships/slideLayout" Target="../slideLayouts/slideLayout10.xml"/><Relationship Id="rId4" Type="http://schemas.openxmlformats.org/officeDocument/2006/relationships/slideLayout" Target="../slideLayouts/slideLayout11.xml"/><Relationship Id="rId5" Type="http://schemas.openxmlformats.org/officeDocument/2006/relationships/slideLayout" Target="../slideLayouts/slideLayout12.xml"/><Relationship Id="rId6" Type="http://schemas.openxmlformats.org/officeDocument/2006/relationships/slideLayout" Target="../slideLayouts/slideLayout13.xml"/><Relationship Id="rId7" Type="http://schemas.openxmlformats.org/officeDocument/2006/relationships/slideLayout" Target="../slideLayouts/slideLayout14.xml"/><Relationship Id="rId8" Type="http://schemas.openxmlformats.org/officeDocument/2006/relationships/slideLayout" Target="../slideLayouts/slideLayout15.xml"/><Relationship Id="rId9" Type="http://schemas.openxmlformats.org/officeDocument/2006/relationships/slideLayout" Target="../slideLayouts/slideLayout16.xml"/><Relationship Id="rId10"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slideLayout" Target="../slideLayouts/slideLayout34.xml"/><Relationship Id="rId13" Type="http://schemas.openxmlformats.org/officeDocument/2006/relationships/slideLayout" Target="../slideLayouts/slideLayout35.xml"/><Relationship Id="rId14" Type="http://schemas.openxmlformats.org/officeDocument/2006/relationships/slideLayout" Target="../slideLayouts/slideLayout36.xml"/><Relationship Id="rId15" Type="http://schemas.openxmlformats.org/officeDocument/2006/relationships/theme" Target="../theme/theme4.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5.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48.xml"/><Relationship Id="rId12" Type="http://schemas.openxmlformats.org/officeDocument/2006/relationships/theme" Target="../theme/theme6.xml"/><Relationship Id="rId1" Type="http://schemas.openxmlformats.org/officeDocument/2006/relationships/slideLayout" Target="../slideLayouts/slideLayout38.xml"/><Relationship Id="rId2" Type="http://schemas.openxmlformats.org/officeDocument/2006/relationships/slideLayout" Target="../slideLayouts/slideLayout39.xml"/><Relationship Id="rId3" Type="http://schemas.openxmlformats.org/officeDocument/2006/relationships/slideLayout" Target="../slideLayouts/slideLayout40.xml"/><Relationship Id="rId4" Type="http://schemas.openxmlformats.org/officeDocument/2006/relationships/slideLayout" Target="../slideLayouts/slideLayout41.xml"/><Relationship Id="rId5" Type="http://schemas.openxmlformats.org/officeDocument/2006/relationships/slideLayout" Target="../slideLayouts/slideLayout42.xml"/><Relationship Id="rId6" Type="http://schemas.openxmlformats.org/officeDocument/2006/relationships/slideLayout" Target="../slideLayouts/slideLayout43.xml"/><Relationship Id="rId7" Type="http://schemas.openxmlformats.org/officeDocument/2006/relationships/slideLayout" Target="../slideLayouts/slideLayout44.xml"/><Relationship Id="rId8" Type="http://schemas.openxmlformats.org/officeDocument/2006/relationships/slideLayout" Target="../slideLayouts/slideLayout45.xml"/><Relationship Id="rId9" Type="http://schemas.openxmlformats.org/officeDocument/2006/relationships/slideLayout" Target="../slideLayouts/slideLayout46.xml"/><Relationship Id="rId10" Type="http://schemas.openxmlformats.org/officeDocument/2006/relationships/slideLayout" Target="../slideLayouts/slideLayout47.xml"/></Relationships>
</file>

<file path=ppt/slideMasters/_rels/slideMaster7.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61.xml"/><Relationship Id="rId12" Type="http://schemas.openxmlformats.org/officeDocument/2006/relationships/theme" Target="../theme/theme9.xml"/><Relationship Id="rId1" Type="http://schemas.openxmlformats.org/officeDocument/2006/relationships/slideLayout" Target="../slideLayouts/slideLayout51.xml"/><Relationship Id="rId2" Type="http://schemas.openxmlformats.org/officeDocument/2006/relationships/slideLayout" Target="../slideLayouts/slideLayout52.xml"/><Relationship Id="rId3" Type="http://schemas.openxmlformats.org/officeDocument/2006/relationships/slideLayout" Target="../slideLayouts/slideLayout53.xml"/><Relationship Id="rId4" Type="http://schemas.openxmlformats.org/officeDocument/2006/relationships/slideLayout" Target="../slideLayouts/slideLayout54.xml"/><Relationship Id="rId5" Type="http://schemas.openxmlformats.org/officeDocument/2006/relationships/slideLayout" Target="../slideLayouts/slideLayout55.xml"/><Relationship Id="rId6" Type="http://schemas.openxmlformats.org/officeDocument/2006/relationships/slideLayout" Target="../slideLayouts/slideLayout56.xml"/><Relationship Id="rId7" Type="http://schemas.openxmlformats.org/officeDocument/2006/relationships/slideLayout" Target="../slideLayouts/slideLayout57.xml"/><Relationship Id="rId8" Type="http://schemas.openxmlformats.org/officeDocument/2006/relationships/slideLayout" Target="../slideLayouts/slideLayout58.xml"/><Relationship Id="rId9" Type="http://schemas.openxmlformats.org/officeDocument/2006/relationships/slideLayout" Target="../slideLayouts/slideLayout59.xml"/><Relationship Id="rId10"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0"/>
            <a:ext cx="8229600" cy="1692275"/>
          </a:xfrm>
          <a:prstGeom prst="rect">
            <a:avLst/>
          </a:prstGeom>
          <a:ln w="12700">
            <a:miter lim="400000"/>
          </a:ln>
          <a:extLst>
            <a:ext uri="{C572A759-6A51-4108-AA02-DFA0A04FC94B}">
              <ma14:wrappingTextBoxFlag xmlns:ma14="http://schemas.microsoft.com/office/mac/drawingml/2011/main" val="1"/>
            </a:ext>
          </a:extLst>
        </p:spPr>
        <p:txBody>
          <a:bodyPr lIns="50800" tIns="50800" rIns="50800" bIns="50800" anchor="ctr"/>
          <a:lstStyle/>
          <a:p>
            <a:pPr lvl="0">
              <a:defRPr sz="1800">
                <a:uFillTx/>
              </a:defRPr>
            </a:pPr>
            <a:r>
              <a:rPr sz="4400">
                <a:uFill>
                  <a:solidFill/>
                </a:uFill>
              </a:rPr>
              <a:t>Title Text</a:t>
            </a:r>
          </a:p>
        </p:txBody>
      </p:sp>
      <p:sp>
        <p:nvSpPr>
          <p:cNvPr id="3" name="Shape 3"/>
          <p:cNvSpPr>
            <a:spLocks noGrp="1"/>
          </p:cNvSpPr>
          <p:nvPr>
            <p:ph type="body" idx="1"/>
          </p:nvPr>
        </p:nvSpPr>
        <p:spPr>
          <a:xfrm>
            <a:off x="457200" y="1600200"/>
            <a:ext cx="8229600" cy="5257800"/>
          </a:xfrm>
          <a:prstGeom prst="rect">
            <a:avLst/>
          </a:prstGeom>
          <a:ln w="12700">
            <a:miter lim="400000"/>
          </a:ln>
          <a:extLst>
            <a:ext uri="{C572A759-6A51-4108-AA02-DFA0A04FC94B}">
              <ma14:wrappingTextBoxFlag xmlns:ma14="http://schemas.microsoft.com/office/mac/drawingml/2011/main" val="1"/>
            </a:ext>
          </a:extLst>
        </p:spPr>
        <p:txBody>
          <a:bodyPr lIns="0" tIns="0" rIns="0" bIns="0"/>
          <a:lstStyle>
            <a:lvl2pPr marL="731837" indent="-285750">
              <a:spcBef>
                <a:spcPts val="600"/>
              </a:spcBef>
              <a:buChar char="–"/>
              <a:defRPr sz="2800"/>
            </a:lvl2pPr>
            <a:lvl3pPr marL="1131887" indent="-228600">
              <a:spcBef>
                <a:spcPts val="600"/>
              </a:spcBef>
              <a:defRPr sz="2400"/>
            </a:lvl3pPr>
            <a:lvl4pPr marL="1589087" indent="-228600">
              <a:spcBef>
                <a:spcPts val="500"/>
              </a:spcBef>
              <a:buChar char="–"/>
              <a:defRPr sz="2000"/>
            </a:lvl4pPr>
            <a:lvl5pPr marL="2046287" indent="-228600">
              <a:spcBef>
                <a:spcPts val="5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 name="Shape 4"/>
          <p:cNvSpPr>
            <a:spLocks noGrp="1"/>
          </p:cNvSpPr>
          <p:nvPr>
            <p:ph type="sldNum" sz="quarter" idx="2"/>
          </p:nvPr>
        </p:nvSpPr>
        <p:spPr>
          <a:xfrm>
            <a:off x="8771272" y="6537325"/>
            <a:ext cx="312069" cy="298984"/>
          </a:xfrm>
          <a:prstGeom prst="rect">
            <a:avLst/>
          </a:prstGeom>
          <a:ln w="12700">
            <a:miter lim="400000"/>
          </a:ln>
        </p:spPr>
        <p:txBody>
          <a:bodyPr wrap="none" lIns="0" tIns="0" rIns="0" bIns="0">
            <a:spAutoFit/>
          </a:bodyPr>
          <a:lstStyle>
            <a:lvl1pPr marL="0" marR="0" algn="ctr" defTabSz="584200">
              <a:defRPr sz="1400"/>
            </a:lvl1pPr>
          </a:lstStyle>
          <a:p>
            <a:pPr lvl="0"/>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4" r:id="rId5"/>
    <p:sldLayoutId id="2147483655" r:id="rId6"/>
    <p:sldLayoutId id="2147483820" r:id="rId7"/>
  </p:sldLayoutIdLst>
  <p:transition xmlns:p14="http://schemas.microsoft.com/office/powerpoint/2010/main" spd="med"/>
  <p:txStyles>
    <p:titleStyle>
      <a:lvl1pPr marL="39687" marR="40639" indent="-39687" algn="ctr">
        <a:defRPr sz="4400">
          <a:uFill>
            <a:solidFill/>
          </a:uFill>
          <a:latin typeface="Arial"/>
          <a:ea typeface="Arial"/>
          <a:cs typeface="Arial"/>
          <a:sym typeface="Arial"/>
        </a:defRPr>
      </a:lvl1pPr>
      <a:lvl2pPr marL="39687" marR="40639" indent="188912" algn="ctr">
        <a:defRPr sz="4400">
          <a:uFill>
            <a:solidFill/>
          </a:uFill>
          <a:latin typeface="Arial"/>
          <a:ea typeface="Arial"/>
          <a:cs typeface="Arial"/>
          <a:sym typeface="Arial"/>
        </a:defRPr>
      </a:lvl2pPr>
      <a:lvl3pPr marL="39687" marR="40639" indent="417512" algn="ctr">
        <a:defRPr sz="4400">
          <a:uFill>
            <a:solidFill/>
          </a:uFill>
          <a:latin typeface="Arial"/>
          <a:ea typeface="Arial"/>
          <a:cs typeface="Arial"/>
          <a:sym typeface="Arial"/>
        </a:defRPr>
      </a:lvl3pPr>
      <a:lvl4pPr marL="39687" marR="40639" indent="646112" algn="ctr">
        <a:defRPr sz="4400">
          <a:uFill>
            <a:solidFill/>
          </a:uFill>
          <a:latin typeface="Arial"/>
          <a:ea typeface="Arial"/>
          <a:cs typeface="Arial"/>
          <a:sym typeface="Arial"/>
        </a:defRPr>
      </a:lvl4pPr>
      <a:lvl5pPr marL="39687" marR="40639" indent="874712" algn="ctr">
        <a:defRPr sz="4400">
          <a:uFill>
            <a:solidFill/>
          </a:uFill>
          <a:latin typeface="Arial"/>
          <a:ea typeface="Arial"/>
          <a:cs typeface="Arial"/>
          <a:sym typeface="Arial"/>
        </a:defRPr>
      </a:lvl5pPr>
      <a:lvl6pPr marL="39687" marR="40639" indent="1103312" algn="ctr">
        <a:defRPr sz="4400">
          <a:uFill>
            <a:solidFill/>
          </a:uFill>
          <a:latin typeface="Arial"/>
          <a:ea typeface="Arial"/>
          <a:cs typeface="Arial"/>
          <a:sym typeface="Arial"/>
        </a:defRPr>
      </a:lvl6pPr>
      <a:lvl7pPr marL="39687" marR="40639" indent="1331912" algn="ctr">
        <a:defRPr sz="4400">
          <a:uFill>
            <a:solidFill/>
          </a:uFill>
          <a:latin typeface="Arial"/>
          <a:ea typeface="Arial"/>
          <a:cs typeface="Arial"/>
          <a:sym typeface="Arial"/>
        </a:defRPr>
      </a:lvl7pPr>
      <a:lvl8pPr marL="39687" marR="40639" indent="1560512" algn="ctr">
        <a:defRPr sz="4400">
          <a:uFill>
            <a:solidFill/>
          </a:uFill>
          <a:latin typeface="Arial"/>
          <a:ea typeface="Arial"/>
          <a:cs typeface="Arial"/>
          <a:sym typeface="Arial"/>
        </a:defRPr>
      </a:lvl8pPr>
      <a:lvl9pPr marL="39687" marR="40639" indent="1789112" algn="ctr">
        <a:defRPr sz="4400">
          <a:uFill>
            <a:solidFill/>
          </a:uFill>
          <a:latin typeface="Arial"/>
          <a:ea typeface="Arial"/>
          <a:cs typeface="Arial"/>
          <a:sym typeface="Arial"/>
        </a:defRPr>
      </a:lvl9pPr>
    </p:titleStyle>
    <p:bodyStyle>
      <a:lvl1pPr marL="382587" marR="40639" indent="-342900">
        <a:spcBef>
          <a:spcPts val="700"/>
        </a:spcBef>
        <a:buClr>
          <a:srgbClr val="000000"/>
        </a:buClr>
        <a:buSzPct val="100000"/>
        <a:buFont typeface="Arial"/>
        <a:buChar char="•"/>
        <a:defRPr sz="3200">
          <a:uFill>
            <a:solidFill/>
          </a:uFill>
          <a:latin typeface="Arial"/>
          <a:ea typeface="Arial"/>
          <a:cs typeface="Arial"/>
          <a:sym typeface="Arial"/>
        </a:defRPr>
      </a:lvl1pPr>
      <a:lvl2pPr marL="772658" marR="40639" indent="-326571">
        <a:spcBef>
          <a:spcPts val="700"/>
        </a:spcBef>
        <a:buClr>
          <a:srgbClr val="000000"/>
        </a:buClr>
        <a:buSzPct val="100000"/>
        <a:buFont typeface="Arial"/>
        <a:buChar char="•"/>
        <a:defRPr sz="3200">
          <a:uFill>
            <a:solidFill/>
          </a:uFill>
          <a:latin typeface="Arial"/>
          <a:ea typeface="Arial"/>
          <a:cs typeface="Arial"/>
          <a:sym typeface="Arial"/>
        </a:defRPr>
      </a:lvl2pPr>
      <a:lvl3pPr marL="1208087" marR="40639" indent="-304800">
        <a:spcBef>
          <a:spcPts val="700"/>
        </a:spcBef>
        <a:buClr>
          <a:srgbClr val="000000"/>
        </a:buClr>
        <a:buSzPct val="100000"/>
        <a:buFont typeface="Arial"/>
        <a:buChar char="•"/>
        <a:defRPr sz="3200">
          <a:uFill>
            <a:solidFill/>
          </a:uFill>
          <a:latin typeface="Arial"/>
          <a:ea typeface="Arial"/>
          <a:cs typeface="Arial"/>
          <a:sym typeface="Arial"/>
        </a:defRPr>
      </a:lvl3pPr>
      <a:lvl4pPr marL="1726247" marR="40639" indent="-365760">
        <a:spcBef>
          <a:spcPts val="700"/>
        </a:spcBef>
        <a:buClr>
          <a:srgbClr val="000000"/>
        </a:buClr>
        <a:buSzPct val="100000"/>
        <a:buFont typeface="Arial"/>
        <a:buChar char="•"/>
        <a:defRPr sz="3200">
          <a:uFill>
            <a:solidFill/>
          </a:uFill>
          <a:latin typeface="Arial"/>
          <a:ea typeface="Arial"/>
          <a:cs typeface="Arial"/>
          <a:sym typeface="Arial"/>
        </a:defRPr>
      </a:lvl4pPr>
      <a:lvl5pPr marL="2183447" marR="40639" indent="-365760">
        <a:spcBef>
          <a:spcPts val="700"/>
        </a:spcBef>
        <a:buClr>
          <a:srgbClr val="000000"/>
        </a:buClr>
        <a:buSzPct val="100000"/>
        <a:buFont typeface="Arial"/>
        <a:buChar char="•"/>
        <a:defRPr sz="3200">
          <a:uFill>
            <a:solidFill/>
          </a:uFill>
          <a:latin typeface="Arial"/>
          <a:ea typeface="Arial"/>
          <a:cs typeface="Arial"/>
          <a:sym typeface="Arial"/>
        </a:defRPr>
      </a:lvl5pPr>
      <a:lvl6pPr marL="2183447" marR="40639" indent="-365760">
        <a:spcBef>
          <a:spcPts val="700"/>
        </a:spcBef>
        <a:buClr>
          <a:srgbClr val="000000"/>
        </a:buClr>
        <a:buSzPct val="100000"/>
        <a:buFont typeface="Arial"/>
        <a:buChar char="•"/>
        <a:defRPr sz="3200">
          <a:uFill>
            <a:solidFill/>
          </a:uFill>
          <a:latin typeface="Arial"/>
          <a:ea typeface="Arial"/>
          <a:cs typeface="Arial"/>
          <a:sym typeface="Arial"/>
        </a:defRPr>
      </a:lvl6pPr>
      <a:lvl7pPr marL="2183447" marR="40639" indent="-365760">
        <a:spcBef>
          <a:spcPts val="700"/>
        </a:spcBef>
        <a:buClr>
          <a:srgbClr val="000000"/>
        </a:buClr>
        <a:buSzPct val="100000"/>
        <a:buFont typeface="Arial"/>
        <a:buChar char="•"/>
        <a:defRPr sz="3200">
          <a:uFill>
            <a:solidFill/>
          </a:uFill>
          <a:latin typeface="Arial"/>
          <a:ea typeface="Arial"/>
          <a:cs typeface="Arial"/>
          <a:sym typeface="Arial"/>
        </a:defRPr>
      </a:lvl7pPr>
      <a:lvl8pPr marL="2183447" marR="40639" indent="-365760">
        <a:spcBef>
          <a:spcPts val="700"/>
        </a:spcBef>
        <a:buClr>
          <a:srgbClr val="000000"/>
        </a:buClr>
        <a:buSzPct val="100000"/>
        <a:buFont typeface="Arial"/>
        <a:buChar char="•"/>
        <a:defRPr sz="3200">
          <a:uFill>
            <a:solidFill/>
          </a:uFill>
          <a:latin typeface="Arial"/>
          <a:ea typeface="Arial"/>
          <a:cs typeface="Arial"/>
          <a:sym typeface="Arial"/>
        </a:defRPr>
      </a:lvl8pPr>
      <a:lvl9pPr marL="2183447" marR="40639" indent="-365760">
        <a:spcBef>
          <a:spcPts val="700"/>
        </a:spcBef>
        <a:buClr>
          <a:srgbClr val="000000"/>
        </a:buClr>
        <a:buSzPct val="100000"/>
        <a:buFont typeface="Arial"/>
        <a:buChar char="•"/>
        <a:defRPr sz="3200">
          <a:uFill>
            <a:solidFill/>
          </a:uFill>
          <a:latin typeface="Arial"/>
          <a:ea typeface="Arial"/>
          <a:cs typeface="Arial"/>
          <a:sym typeface="Arial"/>
        </a:defRPr>
      </a:lvl9pPr>
    </p:bodyStyle>
    <p:otherStyle>
      <a:lvl1pPr algn="ctr" defTabSz="584200">
        <a:defRPr sz="1400">
          <a:solidFill>
            <a:schemeClr val="tx1"/>
          </a:solidFill>
          <a:uFill>
            <a:solidFill/>
          </a:uFill>
          <a:latin typeface="+mn-lt"/>
          <a:ea typeface="+mn-ea"/>
          <a:cs typeface="+mn-cs"/>
          <a:sym typeface="Arial"/>
        </a:defRPr>
      </a:lvl1pPr>
      <a:lvl2pPr indent="228600" algn="ctr" defTabSz="584200">
        <a:defRPr sz="1400">
          <a:solidFill>
            <a:schemeClr val="tx1"/>
          </a:solidFill>
          <a:uFill>
            <a:solidFill/>
          </a:uFill>
          <a:latin typeface="+mn-lt"/>
          <a:ea typeface="+mn-ea"/>
          <a:cs typeface="+mn-cs"/>
          <a:sym typeface="Arial"/>
        </a:defRPr>
      </a:lvl2pPr>
      <a:lvl3pPr indent="457200" algn="ctr" defTabSz="584200">
        <a:defRPr sz="1400">
          <a:solidFill>
            <a:schemeClr val="tx1"/>
          </a:solidFill>
          <a:uFill>
            <a:solidFill/>
          </a:uFill>
          <a:latin typeface="+mn-lt"/>
          <a:ea typeface="+mn-ea"/>
          <a:cs typeface="+mn-cs"/>
          <a:sym typeface="Arial"/>
        </a:defRPr>
      </a:lvl3pPr>
      <a:lvl4pPr indent="685800" algn="ctr" defTabSz="584200">
        <a:defRPr sz="1400">
          <a:solidFill>
            <a:schemeClr val="tx1"/>
          </a:solidFill>
          <a:uFill>
            <a:solidFill/>
          </a:uFill>
          <a:latin typeface="+mn-lt"/>
          <a:ea typeface="+mn-ea"/>
          <a:cs typeface="+mn-cs"/>
          <a:sym typeface="Arial"/>
        </a:defRPr>
      </a:lvl4pPr>
      <a:lvl5pPr indent="914400" algn="ctr" defTabSz="584200">
        <a:defRPr sz="1400">
          <a:solidFill>
            <a:schemeClr val="tx1"/>
          </a:solidFill>
          <a:uFill>
            <a:solidFill/>
          </a:uFill>
          <a:latin typeface="+mn-lt"/>
          <a:ea typeface="+mn-ea"/>
          <a:cs typeface="+mn-cs"/>
          <a:sym typeface="Arial"/>
        </a:defRPr>
      </a:lvl5pPr>
      <a:lvl6pPr indent="1143000" algn="ctr" defTabSz="584200">
        <a:defRPr sz="1400">
          <a:solidFill>
            <a:schemeClr val="tx1"/>
          </a:solidFill>
          <a:uFill>
            <a:solidFill/>
          </a:uFill>
          <a:latin typeface="+mn-lt"/>
          <a:ea typeface="+mn-ea"/>
          <a:cs typeface="+mn-cs"/>
          <a:sym typeface="Arial"/>
        </a:defRPr>
      </a:lvl6pPr>
      <a:lvl7pPr indent="1371600" algn="ctr" defTabSz="584200">
        <a:defRPr sz="1400">
          <a:solidFill>
            <a:schemeClr val="tx1"/>
          </a:solidFill>
          <a:uFill>
            <a:solidFill/>
          </a:uFill>
          <a:latin typeface="+mn-lt"/>
          <a:ea typeface="+mn-ea"/>
          <a:cs typeface="+mn-cs"/>
          <a:sym typeface="Arial"/>
        </a:defRPr>
      </a:lvl7pPr>
      <a:lvl8pPr indent="1600200" algn="ctr" defTabSz="584200">
        <a:defRPr sz="1400">
          <a:solidFill>
            <a:schemeClr val="tx1"/>
          </a:solidFill>
          <a:uFill>
            <a:solidFill/>
          </a:uFill>
          <a:latin typeface="+mn-lt"/>
          <a:ea typeface="+mn-ea"/>
          <a:cs typeface="+mn-cs"/>
          <a:sym typeface="Arial"/>
        </a:defRPr>
      </a:lvl8pPr>
      <a:lvl9pPr indent="1828800" algn="ctr" defTabSz="584200">
        <a:defRPr sz="1400">
          <a:solidFill>
            <a:schemeClr val="tx1"/>
          </a:solidFill>
          <a:uFill>
            <a:solidFill/>
          </a:uFill>
          <a:latin typeface="+mn-lt"/>
          <a:ea typeface="+mn-ea"/>
          <a:cs typeface="+mn-cs"/>
          <a:sym typeface="Arial"/>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1"/>
          <p:cNvSpPr>
            <a:spLocks noGrp="1" noChangeArrowheads="1"/>
          </p:cNvSpPr>
          <p:nvPr>
            <p:ph type="title"/>
          </p:nvPr>
        </p:nvSpPr>
        <p:spPr bwMode="auto">
          <a:xfrm>
            <a:off x="457200" y="90488"/>
            <a:ext cx="82296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ctr" anchorCtr="0" compatLnSpc="1">
            <a:prstTxWarp prst="textNoShape">
              <a:avLst/>
            </a:prstTxWarp>
          </a:bodyPr>
          <a:lstStyle/>
          <a:p>
            <a:pPr lvl="0"/>
            <a:r>
              <a:rPr lang="en-US">
                <a:sym typeface="Arial" charset="0"/>
              </a:rPr>
              <a:t>Click to edit Master title style</a:t>
            </a:r>
          </a:p>
        </p:txBody>
      </p:sp>
      <p:sp>
        <p:nvSpPr>
          <p:cNvPr id="24579" name="Rectangle 2"/>
          <p:cNvSpPr>
            <a:spLocks noGrp="1" noChangeArrowheads="1"/>
          </p:cNvSpPr>
          <p:nvPr>
            <p:ph type="body" idx="1"/>
          </p:nvPr>
        </p:nvSpPr>
        <p:spPr bwMode="auto">
          <a:xfrm>
            <a:off x="457200" y="16002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1027" name="Text Box 3"/>
          <p:cNvSpPr txBox="1">
            <a:spLocks noGrp="1" noChangeArrowheads="1"/>
          </p:cNvSpPr>
          <p:nvPr>
            <p:ph type="sldNum" sz="quarter" idx="4"/>
          </p:nvPr>
        </p:nvSpPr>
        <p:spPr bwMode="auto">
          <a:xfrm>
            <a:off x="7462838" y="6245225"/>
            <a:ext cx="312737" cy="3048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400">
                <a:solidFill>
                  <a:srgbClr val="000000"/>
                </a:solidFill>
                <a:cs typeface="Arial" charset="0"/>
                <a:sym typeface="Arial" charset="0"/>
              </a:defRPr>
            </a:lvl1pPr>
          </a:lstStyle>
          <a:p>
            <a:pPr marL="0" marR="0" rtl="0" fontAlgn="base">
              <a:spcBef>
                <a:spcPct val="0"/>
              </a:spcBef>
              <a:spcAft>
                <a:spcPct val="0"/>
              </a:spcAft>
              <a:defRPr/>
            </a:pPr>
            <a:fld id="{833C1FDC-0DE2-8445-AE55-1D9B85DE60BE}" type="slidenum">
              <a:rPr lang="en-US" kern="1200">
                <a:uFillTx/>
                <a:latin typeface="Arial" charset="0"/>
                <a:ea typeface="ＭＳ Ｐゴシック" charset="0"/>
              </a:rPr>
              <a:pPr marL="0" marR="0" rtl="0" fontAlgn="base">
                <a:spcBef>
                  <a:spcPct val="0"/>
                </a:spcBef>
                <a:spcAft>
                  <a:spcPct val="0"/>
                </a:spcAft>
                <a:defRPr/>
              </a:pPr>
              <a:t>‹#›</a:t>
            </a:fld>
            <a:endParaRPr lang="en-US" kern="1200">
              <a:uFillTx/>
              <a:latin typeface="Arial" charset="0"/>
              <a:ea typeface="ＭＳ Ｐゴシック" charset="0"/>
            </a:endParaRPr>
          </a:p>
        </p:txBody>
      </p:sp>
    </p:spTree>
    <p:extLst>
      <p:ext uri="{BB962C8B-B14F-4D97-AF65-F5344CB8AC3E}">
        <p14:creationId xmlns:p14="http://schemas.microsoft.com/office/powerpoint/2010/main" val="627246101"/>
      </p:ext>
    </p:extLst>
  </p:cSld>
  <p:clrMap bg1="lt1" tx1="dk1" bg2="lt2" tx2="dk2" accent1="accent1" accent2="accent2" accent3="accent3" accent4="accent4" accent5="accent5" accent6="accent6" hlink="hlink" folHlink="folHlink"/>
  <p:sldLayoutIdLst>
    <p:sldLayoutId id="2147483741" r:id="rId1"/>
  </p:sldLayoutIdLst>
  <p:transition xmlns:p14="http://schemas.microsoft.com/office/powerpoint/2010/main"/>
  <p:hf hdr="0" ftr="0" dt="0"/>
  <p:txStyles>
    <p:titleStyle>
      <a:lvl1pPr marL="39688" indent="-39688" algn="ctr" rtl="0" eaLnBrk="0" fontAlgn="base" hangingPunct="0">
        <a:spcBef>
          <a:spcPct val="0"/>
        </a:spcBef>
        <a:spcAft>
          <a:spcPct val="0"/>
        </a:spcAft>
        <a:defRPr sz="4400">
          <a:solidFill>
            <a:schemeClr val="tx1"/>
          </a:solidFill>
          <a:latin typeface="+mj-lt"/>
          <a:ea typeface="+mj-ea"/>
          <a:cs typeface="+mj-cs"/>
          <a:sym typeface="Arial" charset="0"/>
        </a:defRPr>
      </a:lvl1pPr>
      <a:lvl2pPr marL="39688" indent="-39688"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2pPr>
      <a:lvl3pPr marL="39688" indent="-39688"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3pPr>
      <a:lvl4pPr marL="39688" indent="-39688"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4pPr>
      <a:lvl5pPr marL="39688" indent="-39688"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5pPr>
      <a:lvl6pPr marL="496888"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6pPr>
      <a:lvl7pPr marL="954088"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7pPr>
      <a:lvl8pPr marL="1411288"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8pPr>
      <a:lvl9pPr marL="1868488"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9pPr>
    </p:titleStyle>
    <p:bodyStyle>
      <a:lvl1pPr marL="382588" indent="-342900" algn="l" rtl="0" eaLnBrk="0" fontAlgn="base" hangingPunct="0">
        <a:spcBef>
          <a:spcPts val="700"/>
        </a:spcBef>
        <a:spcAft>
          <a:spcPct val="0"/>
        </a:spcAft>
        <a:buSzPct val="100000"/>
        <a:buFont typeface="Arial" charset="0"/>
        <a:buChar char="•"/>
        <a:defRPr sz="3200">
          <a:solidFill>
            <a:schemeClr val="tx1"/>
          </a:solidFill>
          <a:latin typeface="+mn-lt"/>
          <a:ea typeface="+mn-ea"/>
          <a:cs typeface="+mn-cs"/>
          <a:sym typeface="Arial" charset="0"/>
        </a:defRPr>
      </a:lvl1pPr>
      <a:lvl2pPr marL="731838" indent="-285750" algn="l" rtl="0" eaLnBrk="0" fontAlgn="base" hangingPunct="0">
        <a:spcBef>
          <a:spcPts val="600"/>
        </a:spcBef>
        <a:spcAft>
          <a:spcPct val="0"/>
        </a:spcAft>
        <a:buSzPct val="100000"/>
        <a:buFont typeface="Arial" charset="0"/>
        <a:buChar char="–"/>
        <a:defRPr sz="2800">
          <a:solidFill>
            <a:schemeClr val="tx1"/>
          </a:solidFill>
          <a:latin typeface="+mn-lt"/>
          <a:ea typeface="+mn-ea"/>
          <a:cs typeface="+mn-cs"/>
          <a:sym typeface="Arial" charset="0"/>
        </a:defRPr>
      </a:lvl2pPr>
      <a:lvl3pPr marL="1131888" indent="-228600" algn="l" rtl="0" eaLnBrk="0" fontAlgn="base" hangingPunct="0">
        <a:spcBef>
          <a:spcPts val="600"/>
        </a:spcBef>
        <a:spcAft>
          <a:spcPct val="0"/>
        </a:spcAft>
        <a:buSzPct val="100000"/>
        <a:buFont typeface="Arial" charset="0"/>
        <a:buChar char="•"/>
        <a:defRPr sz="2400">
          <a:solidFill>
            <a:schemeClr val="tx1"/>
          </a:solidFill>
          <a:latin typeface="+mn-lt"/>
          <a:ea typeface="+mn-ea"/>
          <a:cs typeface="+mn-cs"/>
          <a:sym typeface="Arial" charset="0"/>
        </a:defRPr>
      </a:lvl3pPr>
      <a:lvl4pPr marL="1589088" indent="-228600" algn="l" rtl="0" eaLnBrk="0" fontAlgn="base" hangingPunct="0">
        <a:spcBef>
          <a:spcPts val="500"/>
        </a:spcBef>
        <a:spcAft>
          <a:spcPct val="0"/>
        </a:spcAft>
        <a:buSzPct val="100000"/>
        <a:buFont typeface="Arial" charset="0"/>
        <a:buChar char="–"/>
        <a:defRPr sz="2000">
          <a:solidFill>
            <a:schemeClr val="tx1"/>
          </a:solidFill>
          <a:latin typeface="+mn-lt"/>
          <a:ea typeface="+mn-ea"/>
          <a:cs typeface="+mn-cs"/>
          <a:sym typeface="Arial" charset="0"/>
        </a:defRPr>
      </a:lvl4pPr>
      <a:lvl5pPr marL="2046288" indent="-228600" algn="l" rtl="0" eaLnBrk="0" fontAlgn="base" hangingPunct="0">
        <a:spcBef>
          <a:spcPts val="500"/>
        </a:spcBef>
        <a:spcAft>
          <a:spcPct val="0"/>
        </a:spcAft>
        <a:buSzPct val="100000"/>
        <a:buFont typeface="Arial" charset="0"/>
        <a:buChar char="»"/>
        <a:defRPr sz="2000">
          <a:solidFill>
            <a:schemeClr val="tx1"/>
          </a:solidFill>
          <a:latin typeface="+mn-lt"/>
          <a:ea typeface="+mn-ea"/>
          <a:cs typeface="+mn-cs"/>
          <a:sym typeface="Arial" charset="0"/>
        </a:defRPr>
      </a:lvl5pPr>
      <a:lvl6pPr marL="2503488" indent="-228600" algn="l" rtl="0" fontAlgn="base">
        <a:spcBef>
          <a:spcPts val="500"/>
        </a:spcBef>
        <a:spcAft>
          <a:spcPct val="0"/>
        </a:spcAft>
        <a:buSzPct val="100000"/>
        <a:buFont typeface="Arial" charset="0"/>
        <a:buChar char="»"/>
        <a:defRPr sz="2000">
          <a:solidFill>
            <a:schemeClr val="tx1"/>
          </a:solidFill>
          <a:latin typeface="+mn-lt"/>
          <a:ea typeface="+mn-ea"/>
          <a:cs typeface="+mn-cs"/>
          <a:sym typeface="Arial" charset="0"/>
        </a:defRPr>
      </a:lvl6pPr>
      <a:lvl7pPr marL="2960688" indent="-228600" algn="l" rtl="0" fontAlgn="base">
        <a:spcBef>
          <a:spcPts val="500"/>
        </a:spcBef>
        <a:spcAft>
          <a:spcPct val="0"/>
        </a:spcAft>
        <a:buSzPct val="100000"/>
        <a:buFont typeface="Arial" charset="0"/>
        <a:buChar char="»"/>
        <a:defRPr sz="2000">
          <a:solidFill>
            <a:schemeClr val="tx1"/>
          </a:solidFill>
          <a:latin typeface="+mn-lt"/>
          <a:ea typeface="+mn-ea"/>
          <a:cs typeface="+mn-cs"/>
          <a:sym typeface="Arial" charset="0"/>
        </a:defRPr>
      </a:lvl7pPr>
      <a:lvl8pPr marL="3417888" indent="-228600" algn="l" rtl="0" fontAlgn="base">
        <a:spcBef>
          <a:spcPts val="500"/>
        </a:spcBef>
        <a:spcAft>
          <a:spcPct val="0"/>
        </a:spcAft>
        <a:buSzPct val="100000"/>
        <a:buFont typeface="Arial" charset="0"/>
        <a:buChar char="»"/>
        <a:defRPr sz="2000">
          <a:solidFill>
            <a:schemeClr val="tx1"/>
          </a:solidFill>
          <a:latin typeface="+mn-lt"/>
          <a:ea typeface="+mn-ea"/>
          <a:cs typeface="+mn-cs"/>
          <a:sym typeface="Arial" charset="0"/>
        </a:defRPr>
      </a:lvl8pPr>
      <a:lvl9pPr marL="3875088" indent="-228600" algn="l" rtl="0" fontAlgn="base">
        <a:spcBef>
          <a:spcPts val="500"/>
        </a:spcBef>
        <a:spcAft>
          <a:spcPct val="0"/>
        </a:spcAft>
        <a:buSzPct val="100000"/>
        <a:buFont typeface="Arial" charset="0"/>
        <a:buChar char="»"/>
        <a:defRPr sz="2000">
          <a:solidFill>
            <a:schemeClr val="tx1"/>
          </a:solidFill>
          <a:latin typeface="+mn-lt"/>
          <a:ea typeface="+mn-ea"/>
          <a:cs typeface="+mn-cs"/>
          <a:sym typeface="Arial"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1"/>
          <p:cNvSpPr>
            <a:spLocks noGrp="1" noChangeArrowheads="1"/>
          </p:cNvSpPr>
          <p:nvPr>
            <p:ph type="title"/>
          </p:nvPr>
        </p:nvSpPr>
        <p:spPr bwMode="auto">
          <a:xfrm>
            <a:off x="457200" y="90488"/>
            <a:ext cx="8229600"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ctr" anchorCtr="0" compatLnSpc="1">
            <a:prstTxWarp prst="textNoShape">
              <a:avLst/>
            </a:prstTxWarp>
          </a:bodyPr>
          <a:lstStyle/>
          <a:p>
            <a:pPr lvl="0"/>
            <a:r>
              <a:rPr lang="en-US">
                <a:sym typeface="Arial" charset="0"/>
              </a:rPr>
              <a:t>Click to edit Master title style</a:t>
            </a:r>
          </a:p>
        </p:txBody>
      </p:sp>
      <p:sp>
        <p:nvSpPr>
          <p:cNvPr id="22531" name="Rectangle 2"/>
          <p:cNvSpPr>
            <a:spLocks noGrp="1" noChangeArrowheads="1"/>
          </p:cNvSpPr>
          <p:nvPr>
            <p:ph type="body" idx="1"/>
          </p:nvPr>
        </p:nvSpPr>
        <p:spPr bwMode="auto">
          <a:xfrm>
            <a:off x="457200" y="16002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2051" name="Text Box 3"/>
          <p:cNvSpPr txBox="1">
            <a:spLocks noGrp="1" noChangeArrowheads="1"/>
          </p:cNvSpPr>
          <p:nvPr>
            <p:ph type="sldNum" sz="quarter" idx="4"/>
          </p:nvPr>
        </p:nvSpPr>
        <p:spPr bwMode="auto">
          <a:xfrm>
            <a:off x="7477125" y="6245225"/>
            <a:ext cx="284163" cy="2794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200">
                <a:solidFill>
                  <a:srgbClr val="000000"/>
                </a:solidFill>
                <a:cs typeface="Arial" charset="0"/>
                <a:sym typeface="Arial" charset="0"/>
              </a:defRPr>
            </a:lvl1pPr>
          </a:lstStyle>
          <a:p>
            <a:pPr marL="0" marR="0" rtl="0" fontAlgn="base">
              <a:spcBef>
                <a:spcPct val="0"/>
              </a:spcBef>
              <a:spcAft>
                <a:spcPct val="0"/>
              </a:spcAft>
              <a:defRPr/>
            </a:pPr>
            <a:fld id="{7CD3EF38-F115-114A-8194-D25B9AB1E471}" type="slidenum">
              <a:rPr lang="en-US" kern="1200">
                <a:uFillTx/>
                <a:latin typeface="Arial" charset="0"/>
                <a:ea typeface="ＭＳ Ｐゴシック" charset="0"/>
              </a:rPr>
              <a:pPr marL="0" marR="0" rtl="0" fontAlgn="base">
                <a:spcBef>
                  <a:spcPct val="0"/>
                </a:spcBef>
                <a:spcAft>
                  <a:spcPct val="0"/>
                </a:spcAft>
                <a:defRPr/>
              </a:pPr>
              <a:t>‹#›</a:t>
            </a:fld>
            <a:endParaRPr lang="en-US" kern="1200">
              <a:uFillTx/>
              <a:latin typeface="Arial" charset="0"/>
              <a:ea typeface="ＭＳ Ｐゴシック" charset="0"/>
            </a:endParaRPr>
          </a:p>
        </p:txBody>
      </p:sp>
    </p:spTree>
    <p:extLst>
      <p:ext uri="{BB962C8B-B14F-4D97-AF65-F5344CB8AC3E}">
        <p14:creationId xmlns:p14="http://schemas.microsoft.com/office/powerpoint/2010/main" val="1223651886"/>
      </p:ext>
    </p:extLst>
  </p:cSld>
  <p:clrMap bg1="lt1" tx1="dk1" bg2="lt2" tx2="dk2" accent1="accent1" accent2="accent2" accent3="accent3" accent4="accent4" accent5="accent5" accent6="accent6" hlink="hlink" folHlink="folHlink"/>
  <p:sldLayoutIdLst>
    <p:sldLayoutId id="2147483743" r:id="rId1"/>
  </p:sldLayoutIdLst>
  <p:transition xmlns:p14="http://schemas.microsoft.com/office/powerpoint/2010/main"/>
  <p:hf hdr="0" ftr="0" dt="0"/>
  <p:txStyles>
    <p:titleStyle>
      <a:lvl1pPr marL="39688" indent="-39688" algn="ctr" rtl="0" eaLnBrk="0" fontAlgn="base" hangingPunct="0">
        <a:spcBef>
          <a:spcPct val="0"/>
        </a:spcBef>
        <a:spcAft>
          <a:spcPct val="0"/>
        </a:spcAft>
        <a:defRPr sz="4200">
          <a:solidFill>
            <a:schemeClr val="tx1"/>
          </a:solidFill>
          <a:latin typeface="+mj-lt"/>
          <a:ea typeface="+mj-ea"/>
          <a:cs typeface="+mj-cs"/>
          <a:sym typeface="Arial" charset="0"/>
        </a:defRPr>
      </a:lvl1pPr>
      <a:lvl2pPr marL="39688" indent="-39688"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2pPr>
      <a:lvl3pPr marL="39688" indent="-39688"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3pPr>
      <a:lvl4pPr marL="39688" indent="-39688"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4pPr>
      <a:lvl5pPr marL="39688" indent="-39688"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5pPr>
      <a:lvl6pPr marL="496888"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6pPr>
      <a:lvl7pPr marL="954088"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7pPr>
      <a:lvl8pPr marL="1411288"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8pPr>
      <a:lvl9pPr marL="1868488"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9pPr>
    </p:titleStyle>
    <p:bodyStyle>
      <a:lvl1pPr marL="382588" indent="-342900" algn="l" rtl="0" eaLnBrk="0" fontAlgn="base" hangingPunct="0">
        <a:spcBef>
          <a:spcPts val="700"/>
        </a:spcBef>
        <a:spcAft>
          <a:spcPct val="0"/>
        </a:spcAft>
        <a:buSzPct val="100000"/>
        <a:buFont typeface="Arial" charset="0"/>
        <a:buChar char="•"/>
        <a:defRPr sz="3000">
          <a:solidFill>
            <a:schemeClr val="tx1"/>
          </a:solidFill>
          <a:latin typeface="+mn-lt"/>
          <a:ea typeface="+mn-ea"/>
          <a:cs typeface="+mn-cs"/>
          <a:sym typeface="Arial" charset="0"/>
        </a:defRPr>
      </a:lvl1pPr>
      <a:lvl2pPr marL="731838" indent="-285750" algn="l" rtl="0" eaLnBrk="0" fontAlgn="base" hangingPunct="0">
        <a:spcBef>
          <a:spcPts val="600"/>
        </a:spcBef>
        <a:spcAft>
          <a:spcPct val="0"/>
        </a:spcAft>
        <a:buSzPct val="100000"/>
        <a:buFont typeface="Arial" charset="0"/>
        <a:buChar char="–"/>
        <a:defRPr sz="2600">
          <a:solidFill>
            <a:schemeClr val="tx1"/>
          </a:solidFill>
          <a:latin typeface="+mn-lt"/>
          <a:ea typeface="+mn-ea"/>
          <a:cs typeface="+mn-cs"/>
          <a:sym typeface="Arial" charset="0"/>
        </a:defRPr>
      </a:lvl2pPr>
      <a:lvl3pPr marL="1131888" indent="-228600" algn="l" rtl="0" eaLnBrk="0" fontAlgn="base" hangingPunct="0">
        <a:spcBef>
          <a:spcPts val="600"/>
        </a:spcBef>
        <a:spcAft>
          <a:spcPct val="0"/>
        </a:spcAft>
        <a:buSzPct val="100000"/>
        <a:buFont typeface="Arial" charset="0"/>
        <a:buChar char="•"/>
        <a:defRPr sz="2200">
          <a:solidFill>
            <a:schemeClr val="tx1"/>
          </a:solidFill>
          <a:latin typeface="+mn-lt"/>
          <a:ea typeface="+mn-ea"/>
          <a:cs typeface="+mn-cs"/>
          <a:sym typeface="Arial" charset="0"/>
        </a:defRPr>
      </a:lvl3pPr>
      <a:lvl4pPr marL="1589088" indent="-228600" algn="l" rtl="0" eaLnBrk="0" fontAlgn="base" hangingPunct="0">
        <a:spcBef>
          <a:spcPts val="500"/>
        </a:spcBef>
        <a:spcAft>
          <a:spcPct val="0"/>
        </a:spcAft>
        <a:buSzPct val="100000"/>
        <a:buFont typeface="Arial" charset="0"/>
        <a:buChar char="–"/>
        <a:defRPr>
          <a:solidFill>
            <a:schemeClr val="tx1"/>
          </a:solidFill>
          <a:latin typeface="+mn-lt"/>
          <a:ea typeface="+mn-ea"/>
          <a:cs typeface="+mn-cs"/>
          <a:sym typeface="Arial" charset="0"/>
        </a:defRPr>
      </a:lvl4pPr>
      <a:lvl5pPr marL="2046288" indent="-228600" algn="l" rtl="0" eaLnBrk="0" fontAlgn="base" hangingPunct="0">
        <a:spcBef>
          <a:spcPts val="500"/>
        </a:spcBef>
        <a:spcAft>
          <a:spcPct val="0"/>
        </a:spcAft>
        <a:buSzPct val="100000"/>
        <a:buFont typeface="Arial" charset="0"/>
        <a:buChar char="»"/>
        <a:defRPr>
          <a:solidFill>
            <a:schemeClr val="tx1"/>
          </a:solidFill>
          <a:latin typeface="+mn-lt"/>
          <a:ea typeface="+mn-ea"/>
          <a:cs typeface="+mn-cs"/>
          <a:sym typeface="Arial" charset="0"/>
        </a:defRPr>
      </a:lvl5pPr>
      <a:lvl6pPr marL="2503488" indent="-228600" algn="l" rtl="0" fontAlgn="base">
        <a:spcBef>
          <a:spcPts val="500"/>
        </a:spcBef>
        <a:spcAft>
          <a:spcPct val="0"/>
        </a:spcAft>
        <a:buSzPct val="100000"/>
        <a:buFont typeface="Arial" charset="0"/>
        <a:buChar char="»"/>
        <a:defRPr>
          <a:solidFill>
            <a:schemeClr val="tx1"/>
          </a:solidFill>
          <a:latin typeface="+mn-lt"/>
          <a:ea typeface="+mn-ea"/>
          <a:cs typeface="+mn-cs"/>
          <a:sym typeface="Arial" charset="0"/>
        </a:defRPr>
      </a:lvl6pPr>
      <a:lvl7pPr marL="2960688" indent="-228600" algn="l" rtl="0" fontAlgn="base">
        <a:spcBef>
          <a:spcPts val="500"/>
        </a:spcBef>
        <a:spcAft>
          <a:spcPct val="0"/>
        </a:spcAft>
        <a:buSzPct val="100000"/>
        <a:buFont typeface="Arial" charset="0"/>
        <a:buChar char="»"/>
        <a:defRPr>
          <a:solidFill>
            <a:schemeClr val="tx1"/>
          </a:solidFill>
          <a:latin typeface="+mn-lt"/>
          <a:ea typeface="+mn-ea"/>
          <a:cs typeface="+mn-cs"/>
          <a:sym typeface="Arial" charset="0"/>
        </a:defRPr>
      </a:lvl7pPr>
      <a:lvl8pPr marL="3417888" indent="-228600" algn="l" rtl="0" fontAlgn="base">
        <a:spcBef>
          <a:spcPts val="500"/>
        </a:spcBef>
        <a:spcAft>
          <a:spcPct val="0"/>
        </a:spcAft>
        <a:buSzPct val="100000"/>
        <a:buFont typeface="Arial" charset="0"/>
        <a:buChar char="»"/>
        <a:defRPr>
          <a:solidFill>
            <a:schemeClr val="tx1"/>
          </a:solidFill>
          <a:latin typeface="+mn-lt"/>
          <a:ea typeface="+mn-ea"/>
          <a:cs typeface="+mn-cs"/>
          <a:sym typeface="Arial" charset="0"/>
        </a:defRPr>
      </a:lvl8pPr>
      <a:lvl9pPr marL="3875088" indent="-228600" algn="l" rtl="0" fontAlgn="base">
        <a:spcBef>
          <a:spcPts val="500"/>
        </a:spcBef>
        <a:spcAft>
          <a:spcPct val="0"/>
        </a:spcAft>
        <a:buSzPct val="1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638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400">
                <a:solidFill>
                  <a:srgbClr val="000000"/>
                </a:solidFill>
                <a:latin typeface="+mn-lt"/>
                <a:ea typeface="+mn-ea"/>
                <a:cs typeface="+mn-cs"/>
              </a:defRPr>
            </a:lvl1pPr>
          </a:lstStyle>
          <a:p>
            <a:pPr marL="0" marR="0" algn="l" rtl="0" eaLnBrk="0" fontAlgn="base" hangingPunct="0">
              <a:spcBef>
                <a:spcPct val="0"/>
              </a:spcBef>
              <a:spcAft>
                <a:spcPct val="0"/>
              </a:spcAft>
              <a:defRPr/>
            </a:pPr>
            <a:endParaRPr lang="en-US" kern="1200">
              <a:uFillTx/>
              <a:latin typeface="Times New Roman"/>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ctr">
              <a:defRPr sz="1400">
                <a:solidFill>
                  <a:srgbClr val="000000"/>
                </a:solidFill>
                <a:latin typeface="+mn-lt"/>
                <a:ea typeface="+mn-ea"/>
                <a:cs typeface="+mn-cs"/>
              </a:defRPr>
            </a:lvl1pPr>
          </a:lstStyle>
          <a:p>
            <a:pPr marL="0" marR="0" rtl="0" eaLnBrk="0" fontAlgn="base" hangingPunct="0">
              <a:spcBef>
                <a:spcPct val="0"/>
              </a:spcBef>
              <a:spcAft>
                <a:spcPct val="0"/>
              </a:spcAft>
              <a:defRPr/>
            </a:pPr>
            <a:endParaRPr lang="en-US" kern="1200">
              <a:uFillTx/>
              <a:latin typeface="Times New Roman"/>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400">
                <a:solidFill>
                  <a:srgbClr val="000000"/>
                </a:solidFill>
                <a:latin typeface="Times New Roman" charset="0"/>
              </a:defRPr>
            </a:lvl1pPr>
          </a:lstStyle>
          <a:p>
            <a:pPr marL="0" marR="0" rtl="0" eaLnBrk="0" fontAlgn="base" hangingPunct="0">
              <a:spcBef>
                <a:spcPct val="0"/>
              </a:spcBef>
              <a:spcAft>
                <a:spcPct val="0"/>
              </a:spcAft>
              <a:defRPr/>
            </a:pPr>
            <a:fld id="{1B5ACB76-96A5-2541-AF71-253656CFFA32}" type="slidenum">
              <a:rPr lang="en-US" kern="1200">
                <a:uFillTx/>
                <a:ea typeface="ＭＳ Ｐゴシック" charset="0"/>
                <a:cs typeface="ＭＳ Ｐゴシック" charset="0"/>
              </a:rPr>
              <a:pPr marL="0" marR="0" rtl="0" eaLnBrk="0" fontAlgn="base" hangingPunct="0">
                <a:spcBef>
                  <a:spcPct val="0"/>
                </a:spcBef>
                <a:spcAft>
                  <a:spcPct val="0"/>
                </a:spcAft>
                <a:defRPr/>
              </a:pPr>
              <a:t>‹#›</a:t>
            </a:fld>
            <a:endParaRPr lang="en-US" kern="1200">
              <a:uFillTx/>
              <a:ea typeface="ＭＳ Ｐゴシック" charset="0"/>
              <a:cs typeface="ＭＳ Ｐゴシック" charset="0"/>
            </a:endParaRPr>
          </a:p>
        </p:txBody>
      </p:sp>
    </p:spTree>
    <p:extLst>
      <p:ext uri="{BB962C8B-B14F-4D97-AF65-F5344CB8AC3E}">
        <p14:creationId xmlns:p14="http://schemas.microsoft.com/office/powerpoint/2010/main" val="2400664763"/>
      </p:ext>
    </p:extLst>
  </p:cSld>
  <p:clrMap bg1="lt1" tx1="dk1" bg2="lt2" tx2="dk2" accent1="accent1" accent2="accent2" accent3="accent3" accent4="accent4" accent5="accent5" accent6="accent6" hlink="hlink" folHlink="folHlink"/>
  <p:sldLayoutIdLst>
    <p:sldLayoutId id="2147483745" r:id="rId1"/>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pitchFamily="-111" charset="-128"/>
          <a:cs typeface="ＭＳ Ｐゴシック" pitchFamily="-111" charset="-128"/>
        </a:defRPr>
      </a:lvl1pPr>
      <a:lvl2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2pPr>
      <a:lvl3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3pPr>
      <a:lvl4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4pPr>
      <a:lvl5pPr algn="ctr" rtl="0" eaLnBrk="0" fontAlgn="base" hangingPunct="0">
        <a:spcBef>
          <a:spcPct val="0"/>
        </a:spcBef>
        <a:spcAft>
          <a:spcPct val="0"/>
        </a:spcAft>
        <a:defRPr sz="4400">
          <a:solidFill>
            <a:schemeClr val="tx2"/>
          </a:solidFill>
          <a:latin typeface="Times New Roman" pitchFamily="-111" charset="0"/>
          <a:ea typeface="ＭＳ Ｐゴシック" pitchFamily="-111" charset="-128"/>
          <a:cs typeface="ＭＳ Ｐゴシック" pitchFamily="-111" charset="-128"/>
        </a:defRPr>
      </a:lvl5pPr>
      <a:lvl6pPr marL="457200" algn="ctr" rtl="0" eaLnBrk="0" fontAlgn="base" hangingPunct="0">
        <a:spcBef>
          <a:spcPct val="0"/>
        </a:spcBef>
        <a:spcAft>
          <a:spcPct val="0"/>
        </a:spcAft>
        <a:defRPr sz="4400">
          <a:solidFill>
            <a:schemeClr val="tx2"/>
          </a:solidFill>
          <a:latin typeface="Times New Roman" pitchFamily="-111" charset="0"/>
        </a:defRPr>
      </a:lvl6pPr>
      <a:lvl7pPr marL="914400" algn="ctr" rtl="0" eaLnBrk="0" fontAlgn="base" hangingPunct="0">
        <a:spcBef>
          <a:spcPct val="0"/>
        </a:spcBef>
        <a:spcAft>
          <a:spcPct val="0"/>
        </a:spcAft>
        <a:defRPr sz="4400">
          <a:solidFill>
            <a:schemeClr val="tx2"/>
          </a:solidFill>
          <a:latin typeface="Times New Roman" pitchFamily="-111" charset="0"/>
        </a:defRPr>
      </a:lvl7pPr>
      <a:lvl8pPr marL="1371600" algn="ctr" rtl="0" eaLnBrk="0" fontAlgn="base" hangingPunct="0">
        <a:spcBef>
          <a:spcPct val="0"/>
        </a:spcBef>
        <a:spcAft>
          <a:spcPct val="0"/>
        </a:spcAft>
        <a:defRPr sz="4400">
          <a:solidFill>
            <a:schemeClr val="tx2"/>
          </a:solidFill>
          <a:latin typeface="Times New Roman" pitchFamily="-111" charset="0"/>
        </a:defRPr>
      </a:lvl8pPr>
      <a:lvl9pPr marL="1828800" algn="ctr" rtl="0" eaLnBrk="0" fontAlgn="base" hangingPunct="0">
        <a:spcBef>
          <a:spcPct val="0"/>
        </a:spcBef>
        <a:spcAft>
          <a:spcPct val="0"/>
        </a:spcAft>
        <a:defRPr sz="4400">
          <a:solidFill>
            <a:schemeClr val="tx2"/>
          </a:solidFill>
          <a:latin typeface="Times New Roman" pitchFamily="-111"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11" charset="-128"/>
          <a:cs typeface="ＭＳ Ｐゴシック" pitchFamily="-111"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1"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mn-lt"/>
          <a:ea typeface="ＭＳ Ｐゴシック" pitchFamily="-11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defRPr sz="1400">
                <a:latin typeface="+mn-lt"/>
              </a:defRPr>
            </a:lvl1pPr>
          </a:lstStyle>
          <a:p>
            <a:pPr marL="0" marR="0" algn="l"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ctr">
              <a:defRPr sz="1400">
                <a:latin typeface="+mn-lt"/>
              </a:defRPr>
            </a:lvl1pPr>
          </a:lstStyle>
          <a:p>
            <a:pPr marL="0" marR="0"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r">
              <a:defRPr sz="1400">
                <a:latin typeface="+mn-lt"/>
              </a:defRPr>
            </a:lvl1pPr>
          </a:lstStyle>
          <a:p>
            <a:pPr marL="0" marR="0" rtl="0" eaLnBrk="0" fontAlgn="base" hangingPunct="0">
              <a:spcBef>
                <a:spcPct val="0"/>
              </a:spcBef>
              <a:spcAft>
                <a:spcPct val="0"/>
              </a:spcAft>
            </a:pPr>
            <a:fld id="{1A3DF4C7-D771-FE48-B764-546759B24396}" type="slidenum">
              <a:rPr lang="en-US" kern="1200" smtClean="0">
                <a:solidFill>
                  <a:srgbClr val="000000"/>
                </a:solidFill>
                <a:uFillTx/>
                <a:latin typeface="Times New Roman"/>
                <a:ea typeface="ＭＳ Ｐゴシック" charset="0"/>
                <a:cs typeface="+mn-cs"/>
              </a:rPr>
              <a:pPr marL="0" marR="0" rtl="0" eaLnBrk="0" fontAlgn="base" hangingPunct="0">
                <a:spcBef>
                  <a:spcPct val="0"/>
                </a:spcBef>
                <a:spcAft>
                  <a:spcPct val="0"/>
                </a:spcAft>
              </a:pPr>
              <a:t>‹#›</a:t>
            </a:fld>
            <a:endParaRPr lang="en-US" kern="1200" smtClean="0">
              <a:solidFill>
                <a:srgbClr val="000000"/>
              </a:solidFill>
              <a:uFillTx/>
              <a:latin typeface="Times New Roman"/>
              <a:ea typeface="ＭＳ Ｐゴシック" charset="0"/>
              <a:cs typeface="+mn-cs"/>
            </a:endParaRPr>
          </a:p>
        </p:txBody>
      </p:sp>
    </p:spTree>
    <p:extLst>
      <p:ext uri="{BB962C8B-B14F-4D97-AF65-F5344CB8AC3E}">
        <p14:creationId xmlns:p14="http://schemas.microsoft.com/office/powerpoint/2010/main" val="92081491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 id="2147483760" r:id="rId14"/>
    <p:sldLayoutId id="2147483761"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eaLnBrk="0" fontAlgn="base" hangingPunct="0">
        <a:spcBef>
          <a:spcPct val="0"/>
        </a:spcBef>
        <a:spcAft>
          <a:spcPct val="0"/>
        </a:spcAft>
        <a:defRPr sz="4400">
          <a:solidFill>
            <a:schemeClr val="tx2"/>
          </a:solidFill>
          <a:latin typeface="Times New Roman" charset="0"/>
          <a:ea typeface="ＭＳ Ｐゴシック" charset="0"/>
        </a:defRPr>
      </a:lvl6pPr>
      <a:lvl7pPr marL="914400" algn="ctr" rtl="0" eaLnBrk="0" fontAlgn="base" hangingPunct="0">
        <a:spcBef>
          <a:spcPct val="0"/>
        </a:spcBef>
        <a:spcAft>
          <a:spcPct val="0"/>
        </a:spcAft>
        <a:defRPr sz="4400">
          <a:solidFill>
            <a:schemeClr val="tx2"/>
          </a:solidFill>
          <a:latin typeface="Times New Roman" charset="0"/>
          <a:ea typeface="ＭＳ Ｐゴシック" charset="0"/>
        </a:defRPr>
      </a:lvl7pPr>
      <a:lvl8pPr marL="1371600" algn="ctr" rtl="0" eaLnBrk="0" fontAlgn="base" hangingPunct="0">
        <a:spcBef>
          <a:spcPct val="0"/>
        </a:spcBef>
        <a:spcAft>
          <a:spcPct val="0"/>
        </a:spcAft>
        <a:defRPr sz="4400">
          <a:solidFill>
            <a:schemeClr val="tx2"/>
          </a:solidFill>
          <a:latin typeface="Times New Roman" charset="0"/>
          <a:ea typeface="ＭＳ Ｐゴシック" charset="0"/>
        </a:defRPr>
      </a:lvl8pPr>
      <a:lvl9pPr marL="1828800" algn="ctr" rtl="0" eaLnBrk="0" fontAlgn="base" hangingPunct="0">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defRPr sz="1400">
                <a:latin typeface="+mn-lt"/>
              </a:defRPr>
            </a:lvl1pPr>
          </a:lstStyle>
          <a:p>
            <a:pPr marL="0" marR="0" algn="l"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ctr">
              <a:defRPr sz="1400">
                <a:latin typeface="+mn-lt"/>
              </a:defRPr>
            </a:lvl1pPr>
          </a:lstStyle>
          <a:p>
            <a:pPr marL="0" marR="0"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r">
              <a:defRPr sz="1400">
                <a:latin typeface="+mn-lt"/>
              </a:defRPr>
            </a:lvl1pPr>
          </a:lstStyle>
          <a:p>
            <a:pPr marL="0" marR="0" rtl="0" eaLnBrk="0" fontAlgn="base" hangingPunct="0">
              <a:spcBef>
                <a:spcPct val="0"/>
              </a:spcBef>
              <a:spcAft>
                <a:spcPct val="0"/>
              </a:spcAft>
            </a:pPr>
            <a:fld id="{1A3DF4C7-D771-FE48-B764-546759B24396}" type="slidenum">
              <a:rPr lang="en-US" kern="1200" smtClean="0">
                <a:solidFill>
                  <a:srgbClr val="000000"/>
                </a:solidFill>
                <a:uFillTx/>
                <a:latin typeface="Times New Roman"/>
                <a:ea typeface="ＭＳ Ｐゴシック" charset="0"/>
                <a:cs typeface="+mn-cs"/>
              </a:rPr>
              <a:pPr marL="0" marR="0" rtl="0" eaLnBrk="0" fontAlgn="base" hangingPunct="0">
                <a:spcBef>
                  <a:spcPct val="0"/>
                </a:spcBef>
                <a:spcAft>
                  <a:spcPct val="0"/>
                </a:spcAft>
              </a:pPr>
              <a:t>‹#›</a:t>
            </a:fld>
            <a:endParaRPr lang="en-US" kern="1200" smtClean="0">
              <a:solidFill>
                <a:srgbClr val="000000"/>
              </a:solidFill>
              <a:uFillTx/>
              <a:latin typeface="Times New Roman"/>
              <a:ea typeface="ＭＳ Ｐゴシック" charset="0"/>
              <a:cs typeface="+mn-cs"/>
            </a:endParaRPr>
          </a:p>
        </p:txBody>
      </p:sp>
    </p:spTree>
    <p:extLst>
      <p:ext uri="{BB962C8B-B14F-4D97-AF65-F5344CB8AC3E}">
        <p14:creationId xmlns:p14="http://schemas.microsoft.com/office/powerpoint/2010/main" val="978007043"/>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 id="2147483775" r:id="rId13"/>
    <p:sldLayoutId id="2147483776" r:id="rId14"/>
    <p:sldLayoutId id="2147483777"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eaLnBrk="0" fontAlgn="base" hangingPunct="0">
        <a:spcBef>
          <a:spcPct val="0"/>
        </a:spcBef>
        <a:spcAft>
          <a:spcPct val="0"/>
        </a:spcAft>
        <a:defRPr sz="4400">
          <a:solidFill>
            <a:schemeClr val="tx2"/>
          </a:solidFill>
          <a:latin typeface="Times New Roman" charset="0"/>
          <a:ea typeface="ＭＳ Ｐゴシック" charset="0"/>
        </a:defRPr>
      </a:lvl6pPr>
      <a:lvl7pPr marL="914400" algn="ctr" rtl="0" eaLnBrk="0" fontAlgn="base" hangingPunct="0">
        <a:spcBef>
          <a:spcPct val="0"/>
        </a:spcBef>
        <a:spcAft>
          <a:spcPct val="0"/>
        </a:spcAft>
        <a:defRPr sz="4400">
          <a:solidFill>
            <a:schemeClr val="tx2"/>
          </a:solidFill>
          <a:latin typeface="Times New Roman" charset="0"/>
          <a:ea typeface="ＭＳ Ｐゴシック" charset="0"/>
        </a:defRPr>
      </a:lvl7pPr>
      <a:lvl8pPr marL="1371600" algn="ctr" rtl="0" eaLnBrk="0" fontAlgn="base" hangingPunct="0">
        <a:spcBef>
          <a:spcPct val="0"/>
        </a:spcBef>
        <a:spcAft>
          <a:spcPct val="0"/>
        </a:spcAft>
        <a:defRPr sz="4400">
          <a:solidFill>
            <a:schemeClr val="tx2"/>
          </a:solidFill>
          <a:latin typeface="Times New Roman" charset="0"/>
          <a:ea typeface="ＭＳ Ｐゴシック" charset="0"/>
        </a:defRPr>
      </a:lvl8pPr>
      <a:lvl9pPr marL="1828800" algn="ctr" rtl="0" eaLnBrk="0" fontAlgn="base" hangingPunct="0">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defRPr sz="1400">
                <a:latin typeface="+mn-lt"/>
              </a:defRPr>
            </a:lvl1pPr>
          </a:lstStyle>
          <a:p>
            <a:pPr marL="0" marR="0" algn="l"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ctr">
              <a:defRPr sz="1400">
                <a:latin typeface="+mn-lt"/>
              </a:defRPr>
            </a:lvl1pPr>
          </a:lstStyle>
          <a:p>
            <a:pPr marL="0" marR="0" rtl="0" eaLnBrk="0" fontAlgn="base" hangingPunct="0">
              <a:spcBef>
                <a:spcPct val="0"/>
              </a:spcBef>
              <a:spcAft>
                <a:spcPct val="0"/>
              </a:spcAft>
            </a:pPr>
            <a:endParaRPr lang="en-US" kern="1200" smtClean="0">
              <a:solidFill>
                <a:srgbClr val="000000"/>
              </a:solidFill>
              <a:uFillTx/>
              <a:latin typeface="Times New Roman"/>
              <a:ea typeface="ＭＳ Ｐゴシック" charset="0"/>
              <a:cs typeface="+mn-cs"/>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lvl1pPr algn="r">
              <a:defRPr sz="1400">
                <a:latin typeface="+mn-lt"/>
              </a:defRPr>
            </a:lvl1pPr>
          </a:lstStyle>
          <a:p>
            <a:pPr marL="0" marR="0" rtl="0" eaLnBrk="0" fontAlgn="base" hangingPunct="0">
              <a:spcBef>
                <a:spcPct val="0"/>
              </a:spcBef>
              <a:spcAft>
                <a:spcPct val="0"/>
              </a:spcAft>
            </a:pPr>
            <a:fld id="{1A3DF4C7-D771-FE48-B764-546759B24396}" type="slidenum">
              <a:rPr lang="en-US" kern="1200" smtClean="0">
                <a:solidFill>
                  <a:srgbClr val="000000"/>
                </a:solidFill>
                <a:uFillTx/>
                <a:latin typeface="Times New Roman"/>
                <a:ea typeface="ＭＳ Ｐゴシック" charset="0"/>
                <a:cs typeface="+mn-cs"/>
              </a:rPr>
              <a:pPr marL="0" marR="0" rtl="0" eaLnBrk="0" fontAlgn="base" hangingPunct="0">
                <a:spcBef>
                  <a:spcPct val="0"/>
                </a:spcBef>
                <a:spcAft>
                  <a:spcPct val="0"/>
                </a:spcAft>
              </a:pPr>
              <a:t>‹#›</a:t>
            </a:fld>
            <a:endParaRPr lang="en-US" kern="1200" smtClean="0">
              <a:solidFill>
                <a:srgbClr val="000000"/>
              </a:solidFill>
              <a:uFillTx/>
              <a:latin typeface="Times New Roman"/>
              <a:ea typeface="ＭＳ Ｐゴシック" charset="0"/>
              <a:cs typeface="+mn-cs"/>
            </a:endParaRPr>
          </a:p>
        </p:txBody>
      </p:sp>
    </p:spTree>
    <p:extLst>
      <p:ext uri="{BB962C8B-B14F-4D97-AF65-F5344CB8AC3E}">
        <p14:creationId xmlns:p14="http://schemas.microsoft.com/office/powerpoint/2010/main" val="2954249964"/>
      </p:ext>
    </p:extLst>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 id="2147483792" r:id="rId14"/>
    <p:sldLayoutId id="2147483793"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ea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defRPr>
      </a:lvl5pPr>
      <a:lvl6pPr marL="457200" algn="ctr" rtl="0" eaLnBrk="0" fontAlgn="base" hangingPunct="0">
        <a:spcBef>
          <a:spcPct val="0"/>
        </a:spcBef>
        <a:spcAft>
          <a:spcPct val="0"/>
        </a:spcAft>
        <a:defRPr sz="4400">
          <a:solidFill>
            <a:schemeClr val="tx2"/>
          </a:solidFill>
          <a:latin typeface="Times New Roman" charset="0"/>
          <a:ea typeface="ＭＳ Ｐゴシック" charset="0"/>
        </a:defRPr>
      </a:lvl6pPr>
      <a:lvl7pPr marL="914400" algn="ctr" rtl="0" eaLnBrk="0" fontAlgn="base" hangingPunct="0">
        <a:spcBef>
          <a:spcPct val="0"/>
        </a:spcBef>
        <a:spcAft>
          <a:spcPct val="0"/>
        </a:spcAft>
        <a:defRPr sz="4400">
          <a:solidFill>
            <a:schemeClr val="tx2"/>
          </a:solidFill>
          <a:latin typeface="Times New Roman" charset="0"/>
          <a:ea typeface="ＭＳ Ｐゴシック" charset="0"/>
        </a:defRPr>
      </a:lvl7pPr>
      <a:lvl8pPr marL="1371600" algn="ctr" rtl="0" eaLnBrk="0" fontAlgn="base" hangingPunct="0">
        <a:spcBef>
          <a:spcPct val="0"/>
        </a:spcBef>
        <a:spcAft>
          <a:spcPct val="0"/>
        </a:spcAft>
        <a:defRPr sz="4400">
          <a:solidFill>
            <a:schemeClr val="tx2"/>
          </a:solidFill>
          <a:latin typeface="Times New Roman" charset="0"/>
          <a:ea typeface="ＭＳ Ｐゴシック" charset="0"/>
        </a:defRPr>
      </a:lvl8pPr>
      <a:lvl9pPr marL="1828800" algn="ctr" rtl="0" eaLnBrk="0" fontAlgn="base" hangingPunct="0">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92074"/>
            <a:ext cx="8229600" cy="1508126"/>
          </a:xfrm>
          <a:prstGeom prst="rect">
            <a:avLst/>
          </a:prstGeom>
          <a:ln w="12700">
            <a:miter lim="400000"/>
          </a:ln>
          <a:extLst>
            <a:ext uri="{C572A759-6A51-4108-AA02-DFA0A04FC94B}">
              <ma14:wrappingTextBoxFlag xmlns:ma14="http://schemas.microsoft.com/office/mac/drawingml/2011/main" val="1"/>
            </a:ext>
          </a:extLst>
        </p:spPr>
        <p:txBody>
          <a:bodyPr lIns="50800" tIns="50800" rIns="50800" bIns="50800" anchor="ctr"/>
          <a:lstStyle/>
          <a:p>
            <a:pPr lvl="0">
              <a:defRPr sz="1800">
                <a:uFillTx/>
              </a:defRPr>
            </a:pPr>
            <a:r>
              <a:rPr sz="4400">
                <a:uFill>
                  <a:solidFill/>
                </a:uFill>
              </a:rPr>
              <a:t>Title Text</a:t>
            </a:r>
          </a:p>
        </p:txBody>
      </p:sp>
      <p:sp>
        <p:nvSpPr>
          <p:cNvPr id="3" name="Shape 3"/>
          <p:cNvSpPr>
            <a:spLocks noGrp="1"/>
          </p:cNvSpPr>
          <p:nvPr>
            <p:ph type="body" idx="1"/>
          </p:nvPr>
        </p:nvSpPr>
        <p:spPr>
          <a:xfrm>
            <a:off x="457200" y="1600200"/>
            <a:ext cx="8229600" cy="5257800"/>
          </a:xfrm>
          <a:prstGeom prst="rect">
            <a:avLst/>
          </a:prstGeom>
          <a:ln w="12700">
            <a:miter lim="400000"/>
          </a:ln>
          <a:extLst>
            <a:ext uri="{C572A759-6A51-4108-AA02-DFA0A04FC94B}">
              <ma14:wrappingTextBoxFlag xmlns:ma14="http://schemas.microsoft.com/office/mac/drawingml/2011/main" val="1"/>
            </a:ext>
          </a:extLst>
        </p:spPr>
        <p:txBody>
          <a:bodyPr lIns="0" tIns="0" rIns="0" bIns="0"/>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 name="Shape 4"/>
          <p:cNvSpPr>
            <a:spLocks noGrp="1"/>
          </p:cNvSpPr>
          <p:nvPr>
            <p:ph type="sldNum" sz="quarter" idx="2"/>
          </p:nvPr>
        </p:nvSpPr>
        <p:spPr>
          <a:xfrm>
            <a:off x="7463966" y="6245225"/>
            <a:ext cx="312068" cy="298984"/>
          </a:xfrm>
          <a:prstGeom prst="rect">
            <a:avLst/>
          </a:prstGeom>
          <a:ln w="12700">
            <a:miter lim="400000"/>
          </a:ln>
        </p:spPr>
        <p:txBody>
          <a:bodyPr wrap="none" lIns="0" tIns="0" rIns="0" bIns="0">
            <a:spAutoFit/>
          </a:bodyPr>
          <a:lstStyle>
            <a:lvl1pPr marL="0" marR="0" algn="ctr" defTabSz="584200">
              <a:defRPr sz="1400"/>
            </a:lvl1pPr>
          </a:lstStyle>
          <a:p>
            <a:fld id="{86CB4B4D-7CA3-9044-876B-883B54F8677D}" type="slidenum">
              <a:rPr/>
              <a:pPr/>
              <a:t>‹#›</a:t>
            </a:fld>
            <a:endParaRPr/>
          </a:p>
        </p:txBody>
      </p:sp>
    </p:spTree>
    <p:extLst>
      <p:ext uri="{BB962C8B-B14F-4D97-AF65-F5344CB8AC3E}">
        <p14:creationId xmlns:p14="http://schemas.microsoft.com/office/powerpoint/2010/main" val="2528390390"/>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4" r:id="rId9"/>
    <p:sldLayoutId id="2147483805" r:id="rId10"/>
    <p:sldLayoutId id="2147483806" r:id="rId11"/>
  </p:sldLayoutIdLst>
  <p:transition xmlns:p14="http://schemas.microsoft.com/office/powerpoint/2010/main" spd="med"/>
  <p:txStyles>
    <p:titleStyle>
      <a:lvl1pPr marL="40639" marR="40639" algn="ctr">
        <a:defRPr sz="4400">
          <a:uFill>
            <a:solidFill/>
          </a:uFill>
          <a:latin typeface="+mn-lt"/>
          <a:ea typeface="+mn-ea"/>
          <a:cs typeface="+mn-cs"/>
          <a:sym typeface="Arial"/>
        </a:defRPr>
      </a:lvl1pPr>
      <a:lvl2pPr marL="40639" marR="40639" indent="228600" algn="ctr">
        <a:defRPr sz="4400">
          <a:uFill>
            <a:solidFill/>
          </a:uFill>
          <a:latin typeface="+mn-lt"/>
          <a:ea typeface="+mn-ea"/>
          <a:cs typeface="+mn-cs"/>
          <a:sym typeface="Arial"/>
        </a:defRPr>
      </a:lvl2pPr>
      <a:lvl3pPr marL="40639" marR="40639" indent="457200" algn="ctr">
        <a:defRPr sz="4400">
          <a:uFill>
            <a:solidFill/>
          </a:uFill>
          <a:latin typeface="+mn-lt"/>
          <a:ea typeface="+mn-ea"/>
          <a:cs typeface="+mn-cs"/>
          <a:sym typeface="Arial"/>
        </a:defRPr>
      </a:lvl3pPr>
      <a:lvl4pPr marL="40639" marR="40639" indent="685800" algn="ctr">
        <a:defRPr sz="4400">
          <a:uFill>
            <a:solidFill/>
          </a:uFill>
          <a:latin typeface="+mn-lt"/>
          <a:ea typeface="+mn-ea"/>
          <a:cs typeface="+mn-cs"/>
          <a:sym typeface="Arial"/>
        </a:defRPr>
      </a:lvl4pPr>
      <a:lvl5pPr marL="40639" marR="40639" indent="914400" algn="ctr">
        <a:defRPr sz="4400">
          <a:uFill>
            <a:solidFill/>
          </a:uFill>
          <a:latin typeface="+mn-lt"/>
          <a:ea typeface="+mn-ea"/>
          <a:cs typeface="+mn-cs"/>
          <a:sym typeface="Arial"/>
        </a:defRPr>
      </a:lvl5pPr>
      <a:lvl6pPr marL="40639" marR="40639" indent="1143000" algn="ctr">
        <a:defRPr sz="4400">
          <a:uFill>
            <a:solidFill/>
          </a:uFill>
          <a:latin typeface="+mn-lt"/>
          <a:ea typeface="+mn-ea"/>
          <a:cs typeface="+mn-cs"/>
          <a:sym typeface="Arial"/>
        </a:defRPr>
      </a:lvl6pPr>
      <a:lvl7pPr marL="40639" marR="40639" indent="1371600" algn="ctr">
        <a:defRPr sz="4400">
          <a:uFill>
            <a:solidFill/>
          </a:uFill>
          <a:latin typeface="+mn-lt"/>
          <a:ea typeface="+mn-ea"/>
          <a:cs typeface="+mn-cs"/>
          <a:sym typeface="Arial"/>
        </a:defRPr>
      </a:lvl7pPr>
      <a:lvl8pPr marL="40639" marR="40639" indent="1600200" algn="ctr">
        <a:defRPr sz="4400">
          <a:uFill>
            <a:solidFill/>
          </a:uFill>
          <a:latin typeface="+mn-lt"/>
          <a:ea typeface="+mn-ea"/>
          <a:cs typeface="+mn-cs"/>
          <a:sym typeface="Arial"/>
        </a:defRPr>
      </a:lvl8pPr>
      <a:lvl9pPr marL="40639" marR="40639" indent="1828800" algn="ctr">
        <a:defRPr sz="4400">
          <a:uFill>
            <a:solidFill/>
          </a:uFill>
          <a:latin typeface="+mn-lt"/>
          <a:ea typeface="+mn-ea"/>
          <a:cs typeface="+mn-cs"/>
          <a:sym typeface="Arial"/>
        </a:defRPr>
      </a:lvl9pPr>
    </p:titleStyle>
    <p:bodyStyle>
      <a:lvl1pPr marL="383540" marR="40639" indent="-342900">
        <a:spcBef>
          <a:spcPts val="700"/>
        </a:spcBef>
        <a:buSzPct val="100000"/>
        <a:buChar char="•"/>
        <a:defRPr sz="3200">
          <a:uFill>
            <a:solidFill/>
          </a:uFill>
          <a:latin typeface="+mn-lt"/>
          <a:ea typeface="+mn-ea"/>
          <a:cs typeface="+mn-cs"/>
          <a:sym typeface="Arial"/>
        </a:defRPr>
      </a:lvl1pPr>
      <a:lvl2pPr marL="824411" marR="40639" indent="-326571">
        <a:spcBef>
          <a:spcPts val="700"/>
        </a:spcBef>
        <a:buSzPct val="100000"/>
        <a:buChar char="•"/>
        <a:defRPr sz="3200">
          <a:uFill>
            <a:solidFill/>
          </a:uFill>
          <a:latin typeface="+mn-lt"/>
          <a:ea typeface="+mn-ea"/>
          <a:cs typeface="+mn-cs"/>
          <a:sym typeface="Arial"/>
        </a:defRPr>
      </a:lvl2pPr>
      <a:lvl3pPr marL="1259839" marR="40639" indent="-304800">
        <a:spcBef>
          <a:spcPts val="700"/>
        </a:spcBef>
        <a:buSzPct val="100000"/>
        <a:buChar char="•"/>
        <a:defRPr sz="3200">
          <a:uFill>
            <a:solidFill/>
          </a:uFill>
          <a:latin typeface="+mn-lt"/>
          <a:ea typeface="+mn-ea"/>
          <a:cs typeface="+mn-cs"/>
          <a:sym typeface="Arial"/>
        </a:defRPr>
      </a:lvl3pPr>
      <a:lvl4pPr marL="1778000" marR="40639" indent="-365760">
        <a:spcBef>
          <a:spcPts val="700"/>
        </a:spcBef>
        <a:buSzPct val="100000"/>
        <a:buChar char="•"/>
        <a:defRPr sz="3200">
          <a:uFill>
            <a:solidFill/>
          </a:uFill>
          <a:latin typeface="+mn-lt"/>
          <a:ea typeface="+mn-ea"/>
          <a:cs typeface="+mn-cs"/>
          <a:sym typeface="Arial"/>
        </a:defRPr>
      </a:lvl4pPr>
      <a:lvl5pPr marL="2235200" marR="40639" indent="-365760">
        <a:spcBef>
          <a:spcPts val="700"/>
        </a:spcBef>
        <a:buSzPct val="100000"/>
        <a:buChar char="•"/>
        <a:defRPr sz="3200">
          <a:uFill>
            <a:solidFill/>
          </a:uFill>
          <a:latin typeface="+mn-lt"/>
          <a:ea typeface="+mn-ea"/>
          <a:cs typeface="+mn-cs"/>
          <a:sym typeface="Arial"/>
        </a:defRPr>
      </a:lvl5pPr>
      <a:lvl6pPr marL="2235200" marR="40639" indent="-365760">
        <a:spcBef>
          <a:spcPts val="700"/>
        </a:spcBef>
        <a:buSzPct val="100000"/>
        <a:buChar char="•"/>
        <a:defRPr sz="3200">
          <a:uFill>
            <a:solidFill/>
          </a:uFill>
          <a:latin typeface="+mn-lt"/>
          <a:ea typeface="+mn-ea"/>
          <a:cs typeface="+mn-cs"/>
          <a:sym typeface="Arial"/>
        </a:defRPr>
      </a:lvl6pPr>
      <a:lvl7pPr marL="2235200" marR="40639" indent="-365760">
        <a:spcBef>
          <a:spcPts val="700"/>
        </a:spcBef>
        <a:buSzPct val="100000"/>
        <a:buChar char="•"/>
        <a:defRPr sz="3200">
          <a:uFill>
            <a:solidFill/>
          </a:uFill>
          <a:latin typeface="+mn-lt"/>
          <a:ea typeface="+mn-ea"/>
          <a:cs typeface="+mn-cs"/>
          <a:sym typeface="Arial"/>
        </a:defRPr>
      </a:lvl7pPr>
      <a:lvl8pPr marL="2235200" marR="40639" indent="-365760">
        <a:spcBef>
          <a:spcPts val="700"/>
        </a:spcBef>
        <a:buSzPct val="100000"/>
        <a:buChar char="•"/>
        <a:defRPr sz="3200">
          <a:uFill>
            <a:solidFill/>
          </a:uFill>
          <a:latin typeface="+mn-lt"/>
          <a:ea typeface="+mn-ea"/>
          <a:cs typeface="+mn-cs"/>
          <a:sym typeface="Arial"/>
        </a:defRPr>
      </a:lvl8pPr>
      <a:lvl9pPr marL="2235200" marR="40639" indent="-365760">
        <a:spcBef>
          <a:spcPts val="700"/>
        </a:spcBef>
        <a:buSzPct val="100000"/>
        <a:buChar char="•"/>
        <a:defRPr sz="3200">
          <a:uFill>
            <a:solidFill/>
          </a:uFill>
          <a:latin typeface="+mn-lt"/>
          <a:ea typeface="+mn-ea"/>
          <a:cs typeface="+mn-cs"/>
          <a:sym typeface="Arial"/>
        </a:defRPr>
      </a:lvl9pPr>
    </p:bodyStyle>
    <p:otherStyle>
      <a:lvl1pPr algn="ctr" defTabSz="584200">
        <a:defRPr sz="1400">
          <a:solidFill>
            <a:schemeClr val="tx1"/>
          </a:solidFill>
          <a:uFill>
            <a:solidFill/>
          </a:uFill>
          <a:latin typeface="+mn-lt"/>
          <a:ea typeface="+mn-ea"/>
          <a:cs typeface="+mn-cs"/>
          <a:sym typeface="Arial"/>
        </a:defRPr>
      </a:lvl1pPr>
      <a:lvl2pPr indent="228600" algn="ctr" defTabSz="584200">
        <a:defRPr sz="1400">
          <a:solidFill>
            <a:schemeClr val="tx1"/>
          </a:solidFill>
          <a:uFill>
            <a:solidFill/>
          </a:uFill>
          <a:latin typeface="+mn-lt"/>
          <a:ea typeface="+mn-ea"/>
          <a:cs typeface="+mn-cs"/>
          <a:sym typeface="Arial"/>
        </a:defRPr>
      </a:lvl2pPr>
      <a:lvl3pPr indent="457200" algn="ctr" defTabSz="584200">
        <a:defRPr sz="1400">
          <a:solidFill>
            <a:schemeClr val="tx1"/>
          </a:solidFill>
          <a:uFill>
            <a:solidFill/>
          </a:uFill>
          <a:latin typeface="+mn-lt"/>
          <a:ea typeface="+mn-ea"/>
          <a:cs typeface="+mn-cs"/>
          <a:sym typeface="Arial"/>
        </a:defRPr>
      </a:lvl3pPr>
      <a:lvl4pPr indent="685800" algn="ctr" defTabSz="584200">
        <a:defRPr sz="1400">
          <a:solidFill>
            <a:schemeClr val="tx1"/>
          </a:solidFill>
          <a:uFill>
            <a:solidFill/>
          </a:uFill>
          <a:latin typeface="+mn-lt"/>
          <a:ea typeface="+mn-ea"/>
          <a:cs typeface="+mn-cs"/>
          <a:sym typeface="Arial"/>
        </a:defRPr>
      </a:lvl4pPr>
      <a:lvl5pPr indent="914400" algn="ctr" defTabSz="584200">
        <a:defRPr sz="1400">
          <a:solidFill>
            <a:schemeClr val="tx1"/>
          </a:solidFill>
          <a:uFill>
            <a:solidFill/>
          </a:uFill>
          <a:latin typeface="+mn-lt"/>
          <a:ea typeface="+mn-ea"/>
          <a:cs typeface="+mn-cs"/>
          <a:sym typeface="Arial"/>
        </a:defRPr>
      </a:lvl5pPr>
      <a:lvl6pPr indent="1143000" algn="ctr" defTabSz="584200">
        <a:defRPr sz="1400">
          <a:solidFill>
            <a:schemeClr val="tx1"/>
          </a:solidFill>
          <a:uFill>
            <a:solidFill/>
          </a:uFill>
          <a:latin typeface="+mn-lt"/>
          <a:ea typeface="+mn-ea"/>
          <a:cs typeface="+mn-cs"/>
          <a:sym typeface="Arial"/>
        </a:defRPr>
      </a:lvl6pPr>
      <a:lvl7pPr indent="1371600" algn="ctr" defTabSz="584200">
        <a:defRPr sz="1400">
          <a:solidFill>
            <a:schemeClr val="tx1"/>
          </a:solidFill>
          <a:uFill>
            <a:solidFill/>
          </a:uFill>
          <a:latin typeface="+mn-lt"/>
          <a:ea typeface="+mn-ea"/>
          <a:cs typeface="+mn-cs"/>
          <a:sym typeface="Arial"/>
        </a:defRPr>
      </a:lvl7pPr>
      <a:lvl8pPr indent="1600200" algn="ctr" defTabSz="584200">
        <a:defRPr sz="1400">
          <a:solidFill>
            <a:schemeClr val="tx1"/>
          </a:solidFill>
          <a:uFill>
            <a:solidFill/>
          </a:uFill>
          <a:latin typeface="+mn-lt"/>
          <a:ea typeface="+mn-ea"/>
          <a:cs typeface="+mn-cs"/>
          <a:sym typeface="Arial"/>
        </a:defRPr>
      </a:lvl8pPr>
      <a:lvl9pPr indent="1828800" algn="ctr" defTabSz="584200">
        <a:defRPr sz="1400">
          <a:solidFill>
            <a:schemeClr val="tx1"/>
          </a:solidFill>
          <a:uFill>
            <a:solidFill/>
          </a:uFill>
          <a:latin typeface="+mn-lt"/>
          <a:ea typeface="+mn-ea"/>
          <a:cs typeface="+mn-cs"/>
          <a:sym typeface="Arial"/>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457200" y="92074"/>
            <a:ext cx="8229600" cy="1508126"/>
          </a:xfrm>
          <a:prstGeom prst="rect">
            <a:avLst/>
          </a:prstGeom>
          <a:ln w="12700">
            <a:miter lim="400000"/>
          </a:ln>
          <a:extLst>
            <a:ext uri="{C572A759-6A51-4108-AA02-DFA0A04FC94B}">
              <ma14:wrappingTextBoxFlag xmlns:ma14="http://schemas.microsoft.com/office/mac/drawingml/2011/main" val="1"/>
            </a:ext>
          </a:extLst>
        </p:spPr>
        <p:txBody>
          <a:bodyPr lIns="50800" tIns="50800" rIns="50800" bIns="50800" anchor="ctr"/>
          <a:lstStyle/>
          <a:p>
            <a:pPr lvl="0">
              <a:defRPr sz="1800">
                <a:uFillTx/>
              </a:defRPr>
            </a:pPr>
            <a:r>
              <a:rPr sz="4400">
                <a:uFill>
                  <a:solidFill/>
                </a:uFill>
              </a:rPr>
              <a:t>Title Text</a:t>
            </a:r>
          </a:p>
        </p:txBody>
      </p:sp>
      <p:sp>
        <p:nvSpPr>
          <p:cNvPr id="3" name="Shape 3"/>
          <p:cNvSpPr>
            <a:spLocks noGrp="1"/>
          </p:cNvSpPr>
          <p:nvPr>
            <p:ph type="body" idx="1"/>
          </p:nvPr>
        </p:nvSpPr>
        <p:spPr>
          <a:xfrm>
            <a:off x="457200" y="1600200"/>
            <a:ext cx="8229600" cy="5257800"/>
          </a:xfrm>
          <a:prstGeom prst="rect">
            <a:avLst/>
          </a:prstGeom>
          <a:ln w="12700">
            <a:miter lim="400000"/>
          </a:ln>
          <a:extLst>
            <a:ext uri="{C572A759-6A51-4108-AA02-DFA0A04FC94B}">
              <ma14:wrappingTextBoxFlag xmlns:ma14="http://schemas.microsoft.com/office/mac/drawingml/2011/main" val="1"/>
            </a:ext>
          </a:extLst>
        </p:spPr>
        <p:txBody>
          <a:bodyPr lIns="0" tIns="0" rIns="0" bIns="0"/>
          <a:lstStyle>
            <a:lvl2pPr marL="783590" indent="-285750">
              <a:spcBef>
                <a:spcPts val="600"/>
              </a:spcBef>
              <a:buChar char="–"/>
              <a:defRPr sz="2800"/>
            </a:lvl2pPr>
            <a:lvl3pPr marL="1183639" indent="-228600">
              <a:spcBef>
                <a:spcPts val="500"/>
              </a:spcBef>
              <a:defRPr sz="2400"/>
            </a:lvl3pPr>
            <a:lvl4pPr marL="1640839" indent="-228600">
              <a:spcBef>
                <a:spcPts val="400"/>
              </a:spcBef>
              <a:buChar char="–"/>
              <a:defRPr sz="2000"/>
            </a:lvl4pPr>
            <a:lvl5pPr marL="2098039" indent="-228600">
              <a:spcBef>
                <a:spcPts val="400"/>
              </a:spcBef>
              <a:buChar char="»"/>
              <a:defRPr sz="2000"/>
            </a:lvl5pPr>
          </a:lstStyle>
          <a:p>
            <a:pPr lvl="0">
              <a:defRPr sz="1800">
                <a:uFillTx/>
              </a:defRPr>
            </a:pPr>
            <a:r>
              <a:rPr sz="3200">
                <a:uFill>
                  <a:solidFill/>
                </a:uFill>
              </a:rPr>
              <a:t>Body Level One</a:t>
            </a:r>
          </a:p>
          <a:p>
            <a:pPr lvl="1">
              <a:defRPr sz="1800">
                <a:uFillTx/>
              </a:defRPr>
            </a:pPr>
            <a:r>
              <a:rPr sz="2800">
                <a:uFill>
                  <a:solidFill/>
                </a:uFill>
              </a:rPr>
              <a:t>Body Level Two</a:t>
            </a:r>
          </a:p>
          <a:p>
            <a:pPr lvl="2">
              <a:defRPr sz="1800">
                <a:uFillTx/>
              </a:defRPr>
            </a:pPr>
            <a:r>
              <a:rPr sz="2400">
                <a:uFill>
                  <a:solidFill/>
                </a:uFill>
              </a:rPr>
              <a:t>Body Level Three</a:t>
            </a:r>
          </a:p>
          <a:p>
            <a:pPr lvl="3">
              <a:defRPr sz="1800">
                <a:uFillTx/>
              </a:defRPr>
            </a:pPr>
            <a:r>
              <a:rPr sz="2000">
                <a:uFill>
                  <a:solidFill/>
                </a:uFill>
              </a:rPr>
              <a:t>Body Level Four</a:t>
            </a:r>
          </a:p>
          <a:p>
            <a:pPr lvl="4">
              <a:defRPr sz="1800">
                <a:uFillTx/>
              </a:defRPr>
            </a:pPr>
            <a:r>
              <a:rPr sz="2000">
                <a:uFill>
                  <a:solidFill/>
                </a:uFill>
              </a:rPr>
              <a:t>Body Level Five</a:t>
            </a:r>
          </a:p>
        </p:txBody>
      </p:sp>
      <p:sp>
        <p:nvSpPr>
          <p:cNvPr id="4" name="Shape 4"/>
          <p:cNvSpPr>
            <a:spLocks noGrp="1"/>
          </p:cNvSpPr>
          <p:nvPr>
            <p:ph type="sldNum" sz="quarter" idx="2"/>
          </p:nvPr>
        </p:nvSpPr>
        <p:spPr>
          <a:xfrm>
            <a:off x="7463966" y="6245225"/>
            <a:ext cx="312068" cy="298984"/>
          </a:xfrm>
          <a:prstGeom prst="rect">
            <a:avLst/>
          </a:prstGeom>
          <a:ln w="12700">
            <a:miter lim="400000"/>
          </a:ln>
        </p:spPr>
        <p:txBody>
          <a:bodyPr wrap="none" lIns="0" tIns="0" rIns="0" bIns="0">
            <a:spAutoFit/>
          </a:bodyPr>
          <a:lstStyle>
            <a:lvl1pPr algn="ctr" defTabSz="584200">
              <a:defRPr sz="1400">
                <a:uFill>
                  <a:solidFill/>
                </a:uFill>
                <a:latin typeface="+mn-lt"/>
                <a:ea typeface="+mn-ea"/>
                <a:cs typeface="+mn-cs"/>
                <a:sym typeface="Arial"/>
              </a:defRPr>
            </a:lvl1pPr>
          </a:lstStyle>
          <a:p>
            <a:pPr marL="0" marR="0"/>
            <a:fld id="{86CB4B4D-7CA3-9044-876B-883B54F8677D}" type="slidenum">
              <a:rPr>
                <a:latin typeface="Arial"/>
                <a:ea typeface="Arial"/>
                <a:cs typeface="Arial"/>
              </a:rPr>
              <a:pPr marL="0" marR="0"/>
              <a:t>‹#›</a:t>
            </a:fld>
            <a:endParaRPr>
              <a:latin typeface="Arial"/>
              <a:ea typeface="Arial"/>
              <a:cs typeface="Arial"/>
            </a:endParaRPr>
          </a:p>
        </p:txBody>
      </p:sp>
    </p:spTree>
    <p:extLst>
      <p:ext uri="{BB962C8B-B14F-4D97-AF65-F5344CB8AC3E}">
        <p14:creationId xmlns:p14="http://schemas.microsoft.com/office/powerpoint/2010/main" val="3874828224"/>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Lst>
  <p:transition xmlns:p14="http://schemas.microsoft.com/office/powerpoint/2010/main" spd="med"/>
  <p:txStyles>
    <p:titleStyle>
      <a:lvl1pPr marL="40639" marR="40639" algn="ctr">
        <a:defRPr sz="4400">
          <a:uFill>
            <a:solidFill/>
          </a:uFill>
          <a:latin typeface="+mn-lt"/>
          <a:ea typeface="+mn-ea"/>
          <a:cs typeface="+mn-cs"/>
          <a:sym typeface="Arial"/>
        </a:defRPr>
      </a:lvl1pPr>
      <a:lvl2pPr marL="40639" marR="40639" indent="228600" algn="ctr">
        <a:defRPr sz="4400">
          <a:uFill>
            <a:solidFill/>
          </a:uFill>
          <a:latin typeface="+mn-lt"/>
          <a:ea typeface="+mn-ea"/>
          <a:cs typeface="+mn-cs"/>
          <a:sym typeface="Arial"/>
        </a:defRPr>
      </a:lvl2pPr>
      <a:lvl3pPr marL="40639" marR="40639" indent="457200" algn="ctr">
        <a:defRPr sz="4400">
          <a:uFill>
            <a:solidFill/>
          </a:uFill>
          <a:latin typeface="+mn-lt"/>
          <a:ea typeface="+mn-ea"/>
          <a:cs typeface="+mn-cs"/>
          <a:sym typeface="Arial"/>
        </a:defRPr>
      </a:lvl3pPr>
      <a:lvl4pPr marL="40639" marR="40639" indent="685800" algn="ctr">
        <a:defRPr sz="4400">
          <a:uFill>
            <a:solidFill/>
          </a:uFill>
          <a:latin typeface="+mn-lt"/>
          <a:ea typeface="+mn-ea"/>
          <a:cs typeface="+mn-cs"/>
          <a:sym typeface="Arial"/>
        </a:defRPr>
      </a:lvl4pPr>
      <a:lvl5pPr marL="40639" marR="40639" indent="914400" algn="ctr">
        <a:defRPr sz="4400">
          <a:uFill>
            <a:solidFill/>
          </a:uFill>
          <a:latin typeface="+mn-lt"/>
          <a:ea typeface="+mn-ea"/>
          <a:cs typeface="+mn-cs"/>
          <a:sym typeface="Arial"/>
        </a:defRPr>
      </a:lvl5pPr>
      <a:lvl6pPr marL="40639" marR="40639" indent="1143000" algn="ctr">
        <a:defRPr sz="4400">
          <a:uFill>
            <a:solidFill/>
          </a:uFill>
          <a:latin typeface="+mn-lt"/>
          <a:ea typeface="+mn-ea"/>
          <a:cs typeface="+mn-cs"/>
          <a:sym typeface="Arial"/>
        </a:defRPr>
      </a:lvl6pPr>
      <a:lvl7pPr marL="40639" marR="40639" indent="1371600" algn="ctr">
        <a:defRPr sz="4400">
          <a:uFill>
            <a:solidFill/>
          </a:uFill>
          <a:latin typeface="+mn-lt"/>
          <a:ea typeface="+mn-ea"/>
          <a:cs typeface="+mn-cs"/>
          <a:sym typeface="Arial"/>
        </a:defRPr>
      </a:lvl7pPr>
      <a:lvl8pPr marL="40639" marR="40639" indent="1600200" algn="ctr">
        <a:defRPr sz="4400">
          <a:uFill>
            <a:solidFill/>
          </a:uFill>
          <a:latin typeface="+mn-lt"/>
          <a:ea typeface="+mn-ea"/>
          <a:cs typeface="+mn-cs"/>
          <a:sym typeface="Arial"/>
        </a:defRPr>
      </a:lvl8pPr>
      <a:lvl9pPr marL="40639" marR="40639" indent="1828800" algn="ctr">
        <a:defRPr sz="4400">
          <a:uFill>
            <a:solidFill/>
          </a:uFill>
          <a:latin typeface="+mn-lt"/>
          <a:ea typeface="+mn-ea"/>
          <a:cs typeface="+mn-cs"/>
          <a:sym typeface="Arial"/>
        </a:defRPr>
      </a:lvl9pPr>
    </p:titleStyle>
    <p:bodyStyle>
      <a:lvl1pPr marL="383540" marR="40639" indent="-342900">
        <a:spcBef>
          <a:spcPts val="700"/>
        </a:spcBef>
        <a:buSzPct val="100000"/>
        <a:buChar char="•"/>
        <a:defRPr sz="3200">
          <a:uFill>
            <a:solidFill/>
          </a:uFill>
          <a:latin typeface="+mn-lt"/>
          <a:ea typeface="+mn-ea"/>
          <a:cs typeface="+mn-cs"/>
          <a:sym typeface="Arial"/>
        </a:defRPr>
      </a:lvl1pPr>
      <a:lvl2pPr marL="824411" marR="40639" indent="-326571">
        <a:spcBef>
          <a:spcPts val="700"/>
        </a:spcBef>
        <a:buSzPct val="100000"/>
        <a:buChar char="•"/>
        <a:defRPr sz="3200">
          <a:uFill>
            <a:solidFill/>
          </a:uFill>
          <a:latin typeface="+mn-lt"/>
          <a:ea typeface="+mn-ea"/>
          <a:cs typeface="+mn-cs"/>
          <a:sym typeface="Arial"/>
        </a:defRPr>
      </a:lvl2pPr>
      <a:lvl3pPr marL="1259839" marR="40639" indent="-304800">
        <a:spcBef>
          <a:spcPts val="700"/>
        </a:spcBef>
        <a:buSzPct val="100000"/>
        <a:buChar char="•"/>
        <a:defRPr sz="3200">
          <a:uFill>
            <a:solidFill/>
          </a:uFill>
          <a:latin typeface="+mn-lt"/>
          <a:ea typeface="+mn-ea"/>
          <a:cs typeface="+mn-cs"/>
          <a:sym typeface="Arial"/>
        </a:defRPr>
      </a:lvl3pPr>
      <a:lvl4pPr marL="1778000" marR="40639" indent="-365760">
        <a:spcBef>
          <a:spcPts val="700"/>
        </a:spcBef>
        <a:buSzPct val="100000"/>
        <a:buChar char="•"/>
        <a:defRPr sz="3200">
          <a:uFill>
            <a:solidFill/>
          </a:uFill>
          <a:latin typeface="+mn-lt"/>
          <a:ea typeface="+mn-ea"/>
          <a:cs typeface="+mn-cs"/>
          <a:sym typeface="Arial"/>
        </a:defRPr>
      </a:lvl4pPr>
      <a:lvl5pPr marL="2235200" marR="40639" indent="-365760">
        <a:spcBef>
          <a:spcPts val="700"/>
        </a:spcBef>
        <a:buSzPct val="100000"/>
        <a:buChar char="•"/>
        <a:defRPr sz="3200">
          <a:uFill>
            <a:solidFill/>
          </a:uFill>
          <a:latin typeface="+mn-lt"/>
          <a:ea typeface="+mn-ea"/>
          <a:cs typeface="+mn-cs"/>
          <a:sym typeface="Arial"/>
        </a:defRPr>
      </a:lvl5pPr>
      <a:lvl6pPr marL="2235200" marR="40639" indent="-365760">
        <a:spcBef>
          <a:spcPts val="700"/>
        </a:spcBef>
        <a:buSzPct val="100000"/>
        <a:buChar char="•"/>
        <a:defRPr sz="3200">
          <a:uFill>
            <a:solidFill/>
          </a:uFill>
          <a:latin typeface="+mn-lt"/>
          <a:ea typeface="+mn-ea"/>
          <a:cs typeface="+mn-cs"/>
          <a:sym typeface="Arial"/>
        </a:defRPr>
      </a:lvl6pPr>
      <a:lvl7pPr marL="2235200" marR="40639" indent="-365760">
        <a:spcBef>
          <a:spcPts val="700"/>
        </a:spcBef>
        <a:buSzPct val="100000"/>
        <a:buChar char="•"/>
        <a:defRPr sz="3200">
          <a:uFill>
            <a:solidFill/>
          </a:uFill>
          <a:latin typeface="+mn-lt"/>
          <a:ea typeface="+mn-ea"/>
          <a:cs typeface="+mn-cs"/>
          <a:sym typeface="Arial"/>
        </a:defRPr>
      </a:lvl7pPr>
      <a:lvl8pPr marL="2235200" marR="40639" indent="-365760">
        <a:spcBef>
          <a:spcPts val="700"/>
        </a:spcBef>
        <a:buSzPct val="100000"/>
        <a:buChar char="•"/>
        <a:defRPr sz="3200">
          <a:uFill>
            <a:solidFill/>
          </a:uFill>
          <a:latin typeface="+mn-lt"/>
          <a:ea typeface="+mn-ea"/>
          <a:cs typeface="+mn-cs"/>
          <a:sym typeface="Arial"/>
        </a:defRPr>
      </a:lvl8pPr>
      <a:lvl9pPr marL="2235200" marR="40639" indent="-365760">
        <a:spcBef>
          <a:spcPts val="700"/>
        </a:spcBef>
        <a:buSzPct val="100000"/>
        <a:buChar char="•"/>
        <a:defRPr sz="3200">
          <a:uFill>
            <a:solidFill/>
          </a:uFill>
          <a:latin typeface="+mn-lt"/>
          <a:ea typeface="+mn-ea"/>
          <a:cs typeface="+mn-cs"/>
          <a:sym typeface="Arial"/>
        </a:defRPr>
      </a:lvl9pPr>
    </p:bodyStyle>
    <p:otherStyle>
      <a:lvl1pPr algn="ctr" defTabSz="584200">
        <a:defRPr sz="1400">
          <a:solidFill>
            <a:schemeClr val="tx1"/>
          </a:solidFill>
          <a:uFill>
            <a:solidFill/>
          </a:uFill>
          <a:latin typeface="+mn-lt"/>
          <a:ea typeface="+mn-ea"/>
          <a:cs typeface="+mn-cs"/>
          <a:sym typeface="Arial"/>
        </a:defRPr>
      </a:lvl1pPr>
      <a:lvl2pPr indent="228600" algn="ctr" defTabSz="584200">
        <a:defRPr sz="1400">
          <a:solidFill>
            <a:schemeClr val="tx1"/>
          </a:solidFill>
          <a:uFill>
            <a:solidFill/>
          </a:uFill>
          <a:latin typeface="+mn-lt"/>
          <a:ea typeface="+mn-ea"/>
          <a:cs typeface="+mn-cs"/>
          <a:sym typeface="Arial"/>
        </a:defRPr>
      </a:lvl2pPr>
      <a:lvl3pPr indent="457200" algn="ctr" defTabSz="584200">
        <a:defRPr sz="1400">
          <a:solidFill>
            <a:schemeClr val="tx1"/>
          </a:solidFill>
          <a:uFill>
            <a:solidFill/>
          </a:uFill>
          <a:latin typeface="+mn-lt"/>
          <a:ea typeface="+mn-ea"/>
          <a:cs typeface="+mn-cs"/>
          <a:sym typeface="Arial"/>
        </a:defRPr>
      </a:lvl3pPr>
      <a:lvl4pPr indent="685800" algn="ctr" defTabSz="584200">
        <a:defRPr sz="1400">
          <a:solidFill>
            <a:schemeClr val="tx1"/>
          </a:solidFill>
          <a:uFill>
            <a:solidFill/>
          </a:uFill>
          <a:latin typeface="+mn-lt"/>
          <a:ea typeface="+mn-ea"/>
          <a:cs typeface="+mn-cs"/>
          <a:sym typeface="Arial"/>
        </a:defRPr>
      </a:lvl4pPr>
      <a:lvl5pPr indent="914400" algn="ctr" defTabSz="584200">
        <a:defRPr sz="1400">
          <a:solidFill>
            <a:schemeClr val="tx1"/>
          </a:solidFill>
          <a:uFill>
            <a:solidFill/>
          </a:uFill>
          <a:latin typeface="+mn-lt"/>
          <a:ea typeface="+mn-ea"/>
          <a:cs typeface="+mn-cs"/>
          <a:sym typeface="Arial"/>
        </a:defRPr>
      </a:lvl5pPr>
      <a:lvl6pPr indent="1143000" algn="ctr" defTabSz="584200">
        <a:defRPr sz="1400">
          <a:solidFill>
            <a:schemeClr val="tx1"/>
          </a:solidFill>
          <a:uFill>
            <a:solidFill/>
          </a:uFill>
          <a:latin typeface="+mn-lt"/>
          <a:ea typeface="+mn-ea"/>
          <a:cs typeface="+mn-cs"/>
          <a:sym typeface="Arial"/>
        </a:defRPr>
      </a:lvl6pPr>
      <a:lvl7pPr indent="1371600" algn="ctr" defTabSz="584200">
        <a:defRPr sz="1400">
          <a:solidFill>
            <a:schemeClr val="tx1"/>
          </a:solidFill>
          <a:uFill>
            <a:solidFill/>
          </a:uFill>
          <a:latin typeface="+mn-lt"/>
          <a:ea typeface="+mn-ea"/>
          <a:cs typeface="+mn-cs"/>
          <a:sym typeface="Arial"/>
        </a:defRPr>
      </a:lvl7pPr>
      <a:lvl8pPr indent="1600200" algn="ctr" defTabSz="584200">
        <a:defRPr sz="1400">
          <a:solidFill>
            <a:schemeClr val="tx1"/>
          </a:solidFill>
          <a:uFill>
            <a:solidFill/>
          </a:uFill>
          <a:latin typeface="+mn-lt"/>
          <a:ea typeface="+mn-ea"/>
          <a:cs typeface="+mn-cs"/>
          <a:sym typeface="Arial"/>
        </a:defRPr>
      </a:lvl8pPr>
      <a:lvl9pPr indent="1828800" algn="ctr" defTabSz="584200">
        <a:defRPr sz="1400">
          <a:solidFill>
            <a:schemeClr val="tx1"/>
          </a:solidFill>
          <a:uFill>
            <a:solidFill/>
          </a:uFill>
          <a:latin typeface="+mn-lt"/>
          <a:ea typeface="+mn-ea"/>
          <a:cs typeface="+mn-cs"/>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29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400">
                <a:latin typeface="+mn-lt"/>
                <a:ea typeface="+mn-ea"/>
                <a:cs typeface="+mn-cs"/>
              </a:defRPr>
            </a:lvl1pPr>
          </a:lstStyle>
          <a:p>
            <a:pPr marL="0" marR="0" algn="l" rtl="0" eaLnBrk="0" fontAlgn="base" hangingPunct="0">
              <a:spcBef>
                <a:spcPct val="0"/>
              </a:spcBef>
              <a:spcAft>
                <a:spcPct val="0"/>
              </a:spcAft>
              <a:defRPr/>
            </a:pPr>
            <a:endParaRPr lang="en-US" kern="1200">
              <a:solidFill>
                <a:srgbClr val="000000"/>
              </a:solidFill>
              <a:uFillTx/>
              <a:latin typeface="Times New Roman"/>
            </a:endParaRPr>
          </a:p>
        </p:txBody>
      </p:sp>
      <p:sp>
        <p:nvSpPr>
          <p:cNvPr id="829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ctr">
              <a:defRPr sz="1400">
                <a:latin typeface="+mn-lt"/>
                <a:ea typeface="+mn-ea"/>
                <a:cs typeface="+mn-cs"/>
              </a:defRPr>
            </a:lvl1pPr>
          </a:lstStyle>
          <a:p>
            <a:pPr marL="0" marR="0" rtl="0" eaLnBrk="0" fontAlgn="base" hangingPunct="0">
              <a:spcBef>
                <a:spcPct val="0"/>
              </a:spcBef>
              <a:spcAft>
                <a:spcPct val="0"/>
              </a:spcAft>
              <a:defRPr/>
            </a:pPr>
            <a:endParaRPr lang="en-US" kern="1200">
              <a:solidFill>
                <a:srgbClr val="000000"/>
              </a:solidFill>
              <a:uFillTx/>
              <a:latin typeface="Times New Roman"/>
            </a:endParaRPr>
          </a:p>
        </p:txBody>
      </p:sp>
      <p:sp>
        <p:nvSpPr>
          <p:cNvPr id="82950" name="Rectangle 6"/>
          <p:cNvSpPr>
            <a:spLocks noGrp="1" noChangeArrowheads="1"/>
          </p:cNvSpPr>
          <p:nvPr>
            <p:ph type="sldNum" sz="quarter" idx="4"/>
          </p:nvPr>
        </p:nvSpPr>
        <p:spPr bwMode="auto">
          <a:xfrm>
            <a:off x="7239000" y="6570663"/>
            <a:ext cx="1905000" cy="287337"/>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400">
                <a:latin typeface="Times New Roman" charset="0"/>
              </a:defRPr>
            </a:lvl1pPr>
          </a:lstStyle>
          <a:p>
            <a:pPr marL="0" marR="0" rtl="0" eaLnBrk="0" fontAlgn="base" hangingPunct="0">
              <a:spcBef>
                <a:spcPct val="0"/>
              </a:spcBef>
              <a:spcAft>
                <a:spcPct val="0"/>
              </a:spcAft>
              <a:defRPr/>
            </a:pPr>
            <a:fld id="{CDA9694C-E065-2141-B7D6-A1BFAA826D78}" type="slidenum">
              <a:rPr lang="en-US" kern="1200">
                <a:solidFill>
                  <a:srgbClr val="000000"/>
                </a:solidFill>
                <a:uFillTx/>
                <a:ea typeface="ＭＳ Ｐゴシック" charset="0"/>
                <a:cs typeface="ＭＳ Ｐゴシック" charset="0"/>
              </a:rPr>
              <a:pPr marL="0" marR="0" rtl="0" eaLnBrk="0" fontAlgn="base" hangingPunct="0">
                <a:spcBef>
                  <a:spcPct val="0"/>
                </a:spcBef>
                <a:spcAft>
                  <a:spcPct val="0"/>
                </a:spcAft>
                <a:defRPr/>
              </a:pPr>
              <a:t>‹#›</a:t>
            </a:fld>
            <a:endParaRPr lang="en-US" kern="1200">
              <a:solidFill>
                <a:srgbClr val="000000"/>
              </a:solidFill>
              <a:uFillTx/>
              <a:ea typeface="ＭＳ Ｐゴシック" charset="0"/>
              <a:cs typeface="ＭＳ Ｐゴシック" charset="0"/>
            </a:endParaRPr>
          </a:p>
        </p:txBody>
      </p:sp>
    </p:spTree>
    <p:extLst>
      <p:ext uri="{BB962C8B-B14F-4D97-AF65-F5344CB8AC3E}">
        <p14:creationId xmlns:p14="http://schemas.microsoft.com/office/powerpoint/2010/main" val="1043441110"/>
      </p:ext>
    </p:extLst>
  </p:cSld>
  <p:clrMap bg1="lt1" tx1="dk1" bg2="lt2" tx2="dk2" accent1="accent1" accent2="accent2" accent3="accent3" accent4="accent4" accent5="accent5" accent6="accent6" hlink="hlink" folHlink="folHlink"/>
  <p:sldLayoutIdLst>
    <p:sldLayoutId id="2147483657" r:id="rId1"/>
    <p:sldLayoutId id="2147483658" r:id="rId2"/>
    <p:sldLayoutId id="2147483659" r:id="rId3"/>
    <p:sldLayoutId id="2147483660" r:id="rId4"/>
    <p:sldLayoutId id="2147483661" r:id="rId5"/>
    <p:sldLayoutId id="2147483662" r:id="rId6"/>
    <p:sldLayoutId id="2147483663" r:id="rId7"/>
    <p:sldLayoutId id="2147483664" r:id="rId8"/>
    <p:sldLayoutId id="2147483665" r:id="rId9"/>
    <p:sldLayoutId id="2147483666" r:id="rId10"/>
    <p:sldLayoutId id="2147483667" r:id="rId11"/>
    <p:sldLayoutId id="2147483668" r:id="rId12"/>
    <p:sldLayoutId id="2147483669" r:id="rId13"/>
    <p:sldLayoutId id="2147483670" r:id="rId14"/>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1"/>
          <p:cNvSpPr>
            <a:spLocks noGrp="1" noChangeArrowheads="1"/>
          </p:cNvSpPr>
          <p:nvPr>
            <p:ph type="title"/>
          </p:nvPr>
        </p:nvSpPr>
        <p:spPr bwMode="auto">
          <a:xfrm>
            <a:off x="685800" y="3810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ctr" anchorCtr="0" compatLnSpc="1">
            <a:prstTxWarp prst="textNoShape">
              <a:avLst/>
            </a:prstTxWarp>
          </a:bodyPr>
          <a:lstStyle/>
          <a:p>
            <a:pPr lvl="0"/>
            <a:r>
              <a:rPr lang="en-US">
                <a:sym typeface="Times New Roman" charset="0"/>
              </a:rPr>
              <a:t>Click to edit Master title style</a:t>
            </a:r>
          </a:p>
        </p:txBody>
      </p:sp>
      <p:sp>
        <p:nvSpPr>
          <p:cNvPr id="18435" name="Rectangle 2"/>
          <p:cNvSpPr>
            <a:spLocks noGrp="1" noChangeArrowheads="1"/>
          </p:cNvSpPr>
          <p:nvPr>
            <p:ph type="body" idx="1"/>
          </p:nvPr>
        </p:nvSpPr>
        <p:spPr bwMode="auto">
          <a:xfrm>
            <a:off x="685800" y="19812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t" anchorCtr="0" compatLnSpc="1">
            <a:prstTxWarp prst="textNoShape">
              <a:avLst/>
            </a:prstTxWarp>
          </a:bodyPr>
          <a:lstStyle/>
          <a:p>
            <a:pPr lvl="0"/>
            <a:r>
              <a:rPr lang="en-US">
                <a:sym typeface="Times New Roman" charset="0"/>
              </a:rPr>
              <a:t>Click to edit Master text styles</a:t>
            </a:r>
          </a:p>
          <a:p>
            <a:pPr lvl="1"/>
            <a:r>
              <a:rPr lang="en-US">
                <a:sym typeface="Times New Roman" charset="0"/>
              </a:rPr>
              <a:t>Second level</a:t>
            </a:r>
          </a:p>
          <a:p>
            <a:pPr lvl="2"/>
            <a:r>
              <a:rPr lang="en-US">
                <a:sym typeface="Times New Roman" charset="0"/>
              </a:rPr>
              <a:t>Third level</a:t>
            </a:r>
          </a:p>
          <a:p>
            <a:pPr lvl="3"/>
            <a:r>
              <a:rPr lang="en-US">
                <a:sym typeface="Times New Roman" charset="0"/>
              </a:rPr>
              <a:t>Fourth level</a:t>
            </a:r>
          </a:p>
          <a:p>
            <a:pPr lvl="4"/>
            <a:r>
              <a:rPr lang="en-US">
                <a:sym typeface="Times New Roman" charset="0"/>
              </a:rPr>
              <a:t>Fifth level</a:t>
            </a:r>
          </a:p>
        </p:txBody>
      </p:sp>
      <p:sp>
        <p:nvSpPr>
          <p:cNvPr id="2" name="Text Box 3"/>
          <p:cNvSpPr txBox="1">
            <a:spLocks noGrp="1" noChangeArrowheads="1"/>
          </p:cNvSpPr>
          <p:nvPr>
            <p:ph type="sldNum" sz="quarter" idx="4"/>
          </p:nvPr>
        </p:nvSpPr>
        <p:spPr bwMode="auto">
          <a:xfrm>
            <a:off x="7359650" y="6248400"/>
            <a:ext cx="292100" cy="2921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400">
                <a:solidFill>
                  <a:srgbClr val="000000"/>
                </a:solidFill>
                <a:latin typeface="Times New Roman" charset="0"/>
                <a:cs typeface="Times New Roman" charset="0"/>
                <a:sym typeface="Times New Roman" charset="0"/>
              </a:defRPr>
            </a:lvl1pPr>
          </a:lstStyle>
          <a:p>
            <a:pPr marL="0" marR="0" rtl="0" fontAlgn="base">
              <a:spcBef>
                <a:spcPct val="0"/>
              </a:spcBef>
              <a:spcAft>
                <a:spcPct val="0"/>
              </a:spcAft>
              <a:defRPr/>
            </a:pPr>
            <a:fld id="{C903AD48-9F8A-E240-A1C6-6FD465D8DBF9}" type="slidenum">
              <a:rPr lang="en-US" kern="1200">
                <a:uFillTx/>
                <a:ea typeface="ＭＳ Ｐゴシック" charset="0"/>
              </a:rPr>
              <a:pPr marL="0" marR="0" rtl="0" fontAlgn="base">
                <a:spcBef>
                  <a:spcPct val="0"/>
                </a:spcBef>
                <a:spcAft>
                  <a:spcPct val="0"/>
                </a:spcAft>
                <a:defRPr/>
              </a:pPr>
              <a:t>‹#›</a:t>
            </a:fld>
            <a:endParaRPr lang="en-US" kern="1200">
              <a:uFillTx/>
              <a:ea typeface="ＭＳ Ｐゴシック" charset="0"/>
            </a:endParaRPr>
          </a:p>
        </p:txBody>
      </p:sp>
    </p:spTree>
    <p:extLst>
      <p:ext uri="{BB962C8B-B14F-4D97-AF65-F5344CB8AC3E}">
        <p14:creationId xmlns:p14="http://schemas.microsoft.com/office/powerpoint/2010/main" val="1065052885"/>
      </p:ext>
    </p:extLst>
  </p:cSld>
  <p:clrMap bg1="lt1" tx1="dk1" bg2="lt2" tx2="dk2" accent1="accent1" accent2="accent2" accent3="accent3" accent4="accent4" accent5="accent5" accent6="accent6" hlink="hlink" folHlink="folHlink"/>
  <p:sldLayoutIdLst>
    <p:sldLayoutId id="2147483672" r:id="rId1"/>
  </p:sldLayoutIdLst>
  <p:transition xmlns:p14="http://schemas.microsoft.com/office/powerpoint/2010/main"/>
  <p:hf hdr="0" ftr="0" dt="0"/>
  <p:txStyles>
    <p:titleStyle>
      <a:lvl1pPr marL="39688" indent="-39688" algn="ctr" rtl="0" eaLnBrk="0" fontAlgn="base" hangingPunct="0">
        <a:spcBef>
          <a:spcPct val="0"/>
        </a:spcBef>
        <a:spcAft>
          <a:spcPct val="0"/>
        </a:spcAft>
        <a:defRPr sz="4400">
          <a:solidFill>
            <a:schemeClr val="tx1"/>
          </a:solidFill>
          <a:latin typeface="+mj-lt"/>
          <a:ea typeface="+mj-ea"/>
          <a:cs typeface="+mj-cs"/>
          <a:sym typeface="Times New Roman" charset="0"/>
        </a:defRPr>
      </a:lvl1pPr>
      <a:lvl2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2pPr>
      <a:lvl3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3pPr>
      <a:lvl4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4pPr>
      <a:lvl5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5pPr>
      <a:lvl6pPr marL="4968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6pPr>
      <a:lvl7pPr marL="9540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7pPr>
      <a:lvl8pPr marL="14112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8pPr>
      <a:lvl9pPr marL="18684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9pPr>
    </p:titleStyle>
    <p:bodyStyle>
      <a:lvl1pPr marL="382588" indent="-342900" algn="l" rtl="0" eaLnBrk="0" fontAlgn="base" hangingPunct="0">
        <a:spcBef>
          <a:spcPts val="700"/>
        </a:spcBef>
        <a:spcAft>
          <a:spcPct val="0"/>
        </a:spcAft>
        <a:buSzPct val="100000"/>
        <a:buFont typeface="Times New Roman" charset="0"/>
        <a:buChar char="•"/>
        <a:defRPr sz="3200">
          <a:solidFill>
            <a:schemeClr val="tx1"/>
          </a:solidFill>
          <a:latin typeface="+mn-lt"/>
          <a:ea typeface="+mn-ea"/>
          <a:cs typeface="+mn-cs"/>
          <a:sym typeface="Times New Roman" charset="0"/>
        </a:defRPr>
      </a:lvl1pPr>
      <a:lvl2pPr marL="731838" indent="-285750" algn="l" rtl="0" eaLnBrk="0" fontAlgn="base" hangingPunct="0">
        <a:spcBef>
          <a:spcPts val="600"/>
        </a:spcBef>
        <a:spcAft>
          <a:spcPct val="0"/>
        </a:spcAft>
        <a:buSzPct val="100000"/>
        <a:buFont typeface="Times New Roman" charset="0"/>
        <a:buChar char="–"/>
        <a:defRPr sz="2800">
          <a:solidFill>
            <a:schemeClr val="tx1"/>
          </a:solidFill>
          <a:latin typeface="+mn-lt"/>
          <a:ea typeface="+mn-ea"/>
          <a:cs typeface="+mn-cs"/>
          <a:sym typeface="Times New Roman" charset="0"/>
        </a:defRPr>
      </a:lvl2pPr>
      <a:lvl3pPr marL="1131888" indent="-228600" algn="l" rtl="0" eaLnBrk="0" fontAlgn="base" hangingPunct="0">
        <a:spcBef>
          <a:spcPts val="500"/>
        </a:spcBef>
        <a:spcAft>
          <a:spcPct val="0"/>
        </a:spcAft>
        <a:buSzPct val="100000"/>
        <a:buFont typeface="Times New Roman" charset="0"/>
        <a:buChar char="•"/>
        <a:defRPr sz="2400">
          <a:solidFill>
            <a:schemeClr val="tx1"/>
          </a:solidFill>
          <a:latin typeface="+mn-lt"/>
          <a:ea typeface="+mn-ea"/>
          <a:cs typeface="+mn-cs"/>
          <a:sym typeface="Times New Roman" charset="0"/>
        </a:defRPr>
      </a:lvl3pPr>
      <a:lvl4pPr marL="15890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4pPr>
      <a:lvl5pPr marL="20462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5pPr>
      <a:lvl6pPr marL="25034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6pPr>
      <a:lvl7pPr marL="29606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7pPr>
      <a:lvl8pPr marL="34178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8pPr>
      <a:lvl9pPr marL="38750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ctr" anchorCtr="0" compatLnSpc="1">
            <a:prstTxWarp prst="textNoShape">
              <a:avLst/>
            </a:prstTxWarp>
          </a:bodyPr>
          <a:lstStyle/>
          <a:p>
            <a:pPr lvl="0"/>
            <a:r>
              <a:rPr lang="en-US"/>
              <a:t>Click to edit Master title style</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29" tIns="45714" rIns="91429" bIns="45714"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29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400">
                <a:latin typeface="+mn-lt"/>
                <a:ea typeface="+mn-ea"/>
                <a:cs typeface="+mn-cs"/>
              </a:defRPr>
            </a:lvl1pPr>
          </a:lstStyle>
          <a:p>
            <a:pPr marL="0" marR="0" algn="l" rtl="0" eaLnBrk="0" fontAlgn="base" hangingPunct="0">
              <a:spcBef>
                <a:spcPct val="0"/>
              </a:spcBef>
              <a:spcAft>
                <a:spcPct val="0"/>
              </a:spcAft>
              <a:defRPr/>
            </a:pPr>
            <a:endParaRPr lang="en-US" kern="1200">
              <a:solidFill>
                <a:srgbClr val="000000"/>
              </a:solidFill>
              <a:uFillTx/>
              <a:latin typeface="Times New Roman"/>
            </a:endParaRPr>
          </a:p>
        </p:txBody>
      </p:sp>
      <p:sp>
        <p:nvSpPr>
          <p:cNvPr id="829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ctr">
              <a:defRPr sz="1400">
                <a:latin typeface="+mn-lt"/>
                <a:ea typeface="+mn-ea"/>
                <a:cs typeface="+mn-cs"/>
              </a:defRPr>
            </a:lvl1pPr>
          </a:lstStyle>
          <a:p>
            <a:pPr marL="0" marR="0" rtl="0" eaLnBrk="0" fontAlgn="base" hangingPunct="0">
              <a:spcBef>
                <a:spcPct val="0"/>
              </a:spcBef>
              <a:spcAft>
                <a:spcPct val="0"/>
              </a:spcAft>
              <a:defRPr/>
            </a:pPr>
            <a:endParaRPr lang="en-US" kern="1200">
              <a:solidFill>
                <a:srgbClr val="000000"/>
              </a:solidFill>
              <a:uFillTx/>
              <a:latin typeface="Times New Roman"/>
            </a:endParaRPr>
          </a:p>
        </p:txBody>
      </p:sp>
      <p:sp>
        <p:nvSpPr>
          <p:cNvPr id="82950" name="Rectangle 6"/>
          <p:cNvSpPr>
            <a:spLocks noGrp="1" noChangeArrowheads="1"/>
          </p:cNvSpPr>
          <p:nvPr>
            <p:ph type="sldNum" sz="quarter" idx="4"/>
          </p:nvPr>
        </p:nvSpPr>
        <p:spPr bwMode="auto">
          <a:xfrm>
            <a:off x="7239000" y="6570663"/>
            <a:ext cx="1905000" cy="287337"/>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400">
                <a:latin typeface="Times New Roman" charset="0"/>
              </a:defRPr>
            </a:lvl1pPr>
          </a:lstStyle>
          <a:p>
            <a:pPr marL="0" marR="0" rtl="0" eaLnBrk="0" fontAlgn="base" hangingPunct="0">
              <a:spcBef>
                <a:spcPct val="0"/>
              </a:spcBef>
              <a:spcAft>
                <a:spcPct val="0"/>
              </a:spcAft>
            </a:pPr>
            <a:fld id="{0BDC125F-0DCC-E145-9CCA-BD95DACB213B}" type="slidenum">
              <a:rPr lang="en-US" kern="1200" smtClean="0">
                <a:solidFill>
                  <a:srgbClr val="000000"/>
                </a:solidFill>
                <a:uFillTx/>
                <a:ea typeface="ＭＳ Ｐゴシック" charset="0"/>
                <a:cs typeface="ＭＳ Ｐゴシック" charset="0"/>
              </a:rPr>
              <a:pPr marL="0" marR="0" rtl="0" eaLnBrk="0" fontAlgn="base" hangingPunct="0">
                <a:spcBef>
                  <a:spcPct val="0"/>
                </a:spcBef>
                <a:spcAft>
                  <a:spcPct val="0"/>
                </a:spcAft>
              </a:pPr>
              <a:t>‹#›</a:t>
            </a:fld>
            <a:endParaRPr lang="en-US" kern="1200" smtClean="0">
              <a:solidFill>
                <a:srgbClr val="000000"/>
              </a:solidFill>
              <a:uFillTx/>
              <a:ea typeface="ＭＳ Ｐゴシック" charset="0"/>
              <a:cs typeface="ＭＳ Ｐゴシック" charset="0"/>
            </a:endParaRPr>
          </a:p>
        </p:txBody>
      </p:sp>
    </p:spTree>
    <p:extLst>
      <p:ext uri="{BB962C8B-B14F-4D97-AF65-F5344CB8AC3E}">
        <p14:creationId xmlns:p14="http://schemas.microsoft.com/office/powerpoint/2010/main" val="240086882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 id="2147483696" r:id="rId13"/>
    <p:sldLayoutId id="2147483697" r:id="rId14"/>
  </p:sldLayoutIdLst>
  <p:hf hdr="0" ft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1"/>
          <p:cNvSpPr>
            <a:spLocks noGrp="1" noChangeArrowheads="1"/>
          </p:cNvSpPr>
          <p:nvPr>
            <p:ph type="title"/>
          </p:nvPr>
        </p:nvSpPr>
        <p:spPr bwMode="auto">
          <a:xfrm>
            <a:off x="685800" y="3810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ctr" anchorCtr="0" compatLnSpc="1">
            <a:prstTxWarp prst="textNoShape">
              <a:avLst/>
            </a:prstTxWarp>
          </a:bodyPr>
          <a:lstStyle/>
          <a:p>
            <a:pPr lvl="0"/>
            <a:r>
              <a:rPr lang="en-US">
                <a:sym typeface="Times New Roman" charset="0"/>
              </a:rPr>
              <a:t>Click to edit Master title style</a:t>
            </a:r>
          </a:p>
        </p:txBody>
      </p:sp>
      <p:sp>
        <p:nvSpPr>
          <p:cNvPr id="51203" name="Rectangle 2"/>
          <p:cNvSpPr>
            <a:spLocks noGrp="1" noChangeArrowheads="1"/>
          </p:cNvSpPr>
          <p:nvPr>
            <p:ph type="body" idx="1"/>
          </p:nvPr>
        </p:nvSpPr>
        <p:spPr bwMode="auto">
          <a:xfrm>
            <a:off x="685800" y="19812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t" anchorCtr="0" compatLnSpc="1">
            <a:prstTxWarp prst="textNoShape">
              <a:avLst/>
            </a:prstTxWarp>
          </a:bodyPr>
          <a:lstStyle/>
          <a:p>
            <a:pPr lvl="0"/>
            <a:r>
              <a:rPr lang="en-US">
                <a:sym typeface="Times New Roman" charset="0"/>
              </a:rPr>
              <a:t>Click to edit Master text styles</a:t>
            </a:r>
          </a:p>
          <a:p>
            <a:pPr lvl="1"/>
            <a:r>
              <a:rPr lang="en-US">
                <a:sym typeface="Times New Roman" charset="0"/>
              </a:rPr>
              <a:t>Second level</a:t>
            </a:r>
          </a:p>
          <a:p>
            <a:pPr lvl="2"/>
            <a:r>
              <a:rPr lang="en-US">
                <a:sym typeface="Times New Roman" charset="0"/>
              </a:rPr>
              <a:t>Third level</a:t>
            </a:r>
          </a:p>
          <a:p>
            <a:pPr lvl="3"/>
            <a:r>
              <a:rPr lang="en-US">
                <a:sym typeface="Times New Roman" charset="0"/>
              </a:rPr>
              <a:t>Fourth level</a:t>
            </a:r>
          </a:p>
          <a:p>
            <a:pPr lvl="4"/>
            <a:r>
              <a:rPr lang="en-US">
                <a:sym typeface="Times New Roman" charset="0"/>
              </a:rPr>
              <a:t>Fifth level</a:t>
            </a:r>
          </a:p>
        </p:txBody>
      </p:sp>
      <p:sp>
        <p:nvSpPr>
          <p:cNvPr id="2051" name="Text Box 3"/>
          <p:cNvSpPr txBox="1">
            <a:spLocks noGrp="1" noChangeArrowheads="1"/>
          </p:cNvSpPr>
          <p:nvPr>
            <p:ph type="sldNum" sz="quarter" idx="4"/>
          </p:nvPr>
        </p:nvSpPr>
        <p:spPr bwMode="auto">
          <a:xfrm>
            <a:off x="7359650" y="6248400"/>
            <a:ext cx="292100" cy="2921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400">
                <a:solidFill>
                  <a:srgbClr val="000000"/>
                </a:solidFill>
                <a:latin typeface="Times New Roman" charset="0"/>
                <a:cs typeface="Times New Roman" charset="0"/>
                <a:sym typeface="Times New Roman" charset="0"/>
              </a:defRPr>
            </a:lvl1pPr>
          </a:lstStyle>
          <a:p>
            <a:pPr marL="0" marR="0" rtl="0" fontAlgn="base">
              <a:spcBef>
                <a:spcPct val="0"/>
              </a:spcBef>
              <a:spcAft>
                <a:spcPct val="0"/>
              </a:spcAft>
            </a:pPr>
            <a:fld id="{D54B846D-38B5-C44F-A9B3-36C10C905EA6}" type="slidenum">
              <a:rPr lang="en-US" kern="1200" smtClean="0">
                <a:uFillTx/>
                <a:ea typeface="ＭＳ Ｐゴシック" charset="0"/>
              </a:rPr>
              <a:pPr marL="0" marR="0" rtl="0" fontAlgn="base">
                <a:spcBef>
                  <a:spcPct val="0"/>
                </a:spcBef>
                <a:spcAft>
                  <a:spcPct val="0"/>
                </a:spcAft>
              </a:pPr>
              <a:t>‹#›</a:t>
            </a:fld>
            <a:endParaRPr lang="en-US" kern="1200" smtClean="0">
              <a:uFillTx/>
              <a:ea typeface="ＭＳ Ｐゴシック" charset="0"/>
            </a:endParaRPr>
          </a:p>
        </p:txBody>
      </p:sp>
    </p:spTree>
    <p:extLst>
      <p:ext uri="{BB962C8B-B14F-4D97-AF65-F5344CB8AC3E}">
        <p14:creationId xmlns:p14="http://schemas.microsoft.com/office/powerpoint/2010/main" val="3399418835"/>
      </p:ext>
    </p:extLst>
  </p:cSld>
  <p:clrMap bg1="lt1" tx1="dk1" bg2="lt2" tx2="dk2" accent1="accent1" accent2="accent2" accent3="accent3" accent4="accent4" accent5="accent5" accent6="accent6" hlink="hlink" folHlink="folHlink"/>
  <p:sldLayoutIdLst>
    <p:sldLayoutId id="2147483699" r:id="rId1"/>
  </p:sldLayoutIdLst>
  <p:transition xmlns:p14="http://schemas.microsoft.com/office/powerpoint/2010/main"/>
  <p:hf hdr="0" ftr="0" dt="0"/>
  <p:txStyles>
    <p:titleStyle>
      <a:lvl1pPr marL="39688" indent="-39688" algn="ctr" rtl="0" eaLnBrk="0" fontAlgn="base" hangingPunct="0">
        <a:spcBef>
          <a:spcPct val="0"/>
        </a:spcBef>
        <a:spcAft>
          <a:spcPct val="0"/>
        </a:spcAft>
        <a:defRPr sz="4400">
          <a:solidFill>
            <a:schemeClr val="tx1"/>
          </a:solidFill>
          <a:latin typeface="+mj-lt"/>
          <a:ea typeface="+mj-ea"/>
          <a:cs typeface="+mj-cs"/>
          <a:sym typeface="Times New Roman" charset="0"/>
        </a:defRPr>
      </a:lvl1pPr>
      <a:lvl2pPr marL="39688" indent="-39688" algn="ctr" rtl="0" eaLnBrk="0" fontAlgn="base" hangingPunct="0">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2pPr>
      <a:lvl3pPr marL="39688" indent="-39688" algn="ctr" rtl="0" eaLnBrk="0" fontAlgn="base" hangingPunct="0">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3pPr>
      <a:lvl4pPr marL="39688" indent="-39688" algn="ctr" rtl="0" eaLnBrk="0" fontAlgn="base" hangingPunct="0">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4pPr>
      <a:lvl5pPr marL="39688" indent="-39688" algn="ctr" rtl="0" eaLnBrk="0" fontAlgn="base" hangingPunct="0">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5pPr>
      <a:lvl6pPr marL="496888" algn="ctr" rtl="0" fontAlgn="base">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6pPr>
      <a:lvl7pPr marL="954088" algn="ctr" rtl="0" fontAlgn="base">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7pPr>
      <a:lvl8pPr marL="1411288" algn="ctr" rtl="0" fontAlgn="base">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8pPr>
      <a:lvl9pPr marL="1868488" algn="ctr" rtl="0" fontAlgn="base">
        <a:spcBef>
          <a:spcPct val="0"/>
        </a:spcBef>
        <a:spcAft>
          <a:spcPct val="0"/>
        </a:spcAft>
        <a:defRPr sz="4400">
          <a:solidFill>
            <a:schemeClr val="tx1"/>
          </a:solidFill>
          <a:latin typeface="Times New Roman" charset="0"/>
          <a:ea typeface="ヒラギノ明朝 ProN W3" charset="-128"/>
          <a:cs typeface="ヒラギノ明朝 ProN W3" charset="-128"/>
          <a:sym typeface="Times New Roman" charset="0"/>
        </a:defRPr>
      </a:lvl9pPr>
    </p:titleStyle>
    <p:bodyStyle>
      <a:lvl1pPr marL="382588" indent="-342900" algn="l" rtl="0" eaLnBrk="0" fontAlgn="base" hangingPunct="0">
        <a:spcBef>
          <a:spcPts val="700"/>
        </a:spcBef>
        <a:spcAft>
          <a:spcPct val="0"/>
        </a:spcAft>
        <a:buSzPct val="100000"/>
        <a:buFont typeface="Times New Roman" charset="0"/>
        <a:buChar char="•"/>
        <a:defRPr sz="3200">
          <a:solidFill>
            <a:schemeClr val="tx1"/>
          </a:solidFill>
          <a:latin typeface="+mn-lt"/>
          <a:ea typeface="+mn-ea"/>
          <a:cs typeface="+mn-cs"/>
          <a:sym typeface="Times New Roman" charset="0"/>
        </a:defRPr>
      </a:lvl1pPr>
      <a:lvl2pPr marL="731838" indent="-285750" algn="l" rtl="0" eaLnBrk="0" fontAlgn="base" hangingPunct="0">
        <a:spcBef>
          <a:spcPts val="600"/>
        </a:spcBef>
        <a:spcAft>
          <a:spcPct val="0"/>
        </a:spcAft>
        <a:buSzPct val="100000"/>
        <a:buFont typeface="Times New Roman" charset="0"/>
        <a:buChar char="–"/>
        <a:defRPr sz="2800">
          <a:solidFill>
            <a:schemeClr val="tx1"/>
          </a:solidFill>
          <a:latin typeface="+mn-lt"/>
          <a:ea typeface="+mn-ea"/>
          <a:cs typeface="+mn-cs"/>
          <a:sym typeface="Times New Roman" charset="0"/>
        </a:defRPr>
      </a:lvl2pPr>
      <a:lvl3pPr marL="1131888" indent="-228600" algn="l" rtl="0" eaLnBrk="0" fontAlgn="base" hangingPunct="0">
        <a:spcBef>
          <a:spcPts val="500"/>
        </a:spcBef>
        <a:spcAft>
          <a:spcPct val="0"/>
        </a:spcAft>
        <a:buSzPct val="100000"/>
        <a:buFont typeface="Times New Roman" charset="0"/>
        <a:buChar char="•"/>
        <a:defRPr sz="2400">
          <a:solidFill>
            <a:schemeClr val="tx1"/>
          </a:solidFill>
          <a:latin typeface="+mn-lt"/>
          <a:ea typeface="+mn-ea"/>
          <a:cs typeface="+mn-cs"/>
          <a:sym typeface="Times New Roman" charset="0"/>
        </a:defRPr>
      </a:lvl3pPr>
      <a:lvl4pPr marL="15890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4pPr>
      <a:lvl5pPr marL="20462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5pPr>
      <a:lvl6pPr marL="2503488" indent="-228600" algn="l" rtl="0" fontAlgn="base">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6pPr>
      <a:lvl7pPr marL="2960688" indent="-228600" algn="l" rtl="0" fontAlgn="base">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7pPr>
      <a:lvl8pPr marL="3417888" indent="-228600" algn="l" rtl="0" fontAlgn="base">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8pPr>
      <a:lvl9pPr marL="3875088" indent="-228600" algn="l" rtl="0" fontAlgn="base">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1"/>
          <p:cNvSpPr>
            <a:spLocks noGrp="1" noChangeArrowheads="1"/>
          </p:cNvSpPr>
          <p:nvPr>
            <p:ph type="title"/>
          </p:nvPr>
        </p:nvSpPr>
        <p:spPr bwMode="auto">
          <a:xfrm>
            <a:off x="455414" y="0"/>
            <a:ext cx="8233172" cy="1692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5717" tIns="35717" rIns="76356" bIns="35717" numCol="1" anchor="ctr" anchorCtr="0" compatLnSpc="1">
            <a:prstTxWarp prst="textNoShape">
              <a:avLst/>
            </a:prstTxWarp>
          </a:bodyPr>
          <a:lstStyle/>
          <a:p>
            <a:pPr lvl="0"/>
            <a:r>
              <a:rPr lang="en-US">
                <a:sym typeface="Arial" charset="0"/>
              </a:rPr>
              <a:t>Click to edit Master title style</a:t>
            </a:r>
          </a:p>
        </p:txBody>
      </p:sp>
      <p:sp>
        <p:nvSpPr>
          <p:cNvPr id="111619" name="Rectangle 2"/>
          <p:cNvSpPr>
            <a:spLocks noGrp="1" noChangeArrowheads="1"/>
          </p:cNvSpPr>
          <p:nvPr>
            <p:ph type="body" idx="1"/>
          </p:nvPr>
        </p:nvSpPr>
        <p:spPr bwMode="auto">
          <a:xfrm>
            <a:off x="455414" y="1598414"/>
            <a:ext cx="8233172" cy="5259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35717" tIns="35717" rIns="76356" bIns="35717"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10243" name="Text Box 3"/>
          <p:cNvSpPr txBox="1">
            <a:spLocks noGrp="1" noChangeArrowheads="1"/>
          </p:cNvSpPr>
          <p:nvPr>
            <p:ph type="sldNum" sz="quarter" idx="4"/>
          </p:nvPr>
        </p:nvSpPr>
        <p:spPr bwMode="auto">
          <a:xfrm>
            <a:off x="7489775" y="6245201"/>
            <a:ext cx="258961" cy="250031"/>
          </a:xfrm>
          <a:prstGeom prst="rect">
            <a:avLst/>
          </a:prstGeom>
          <a:noFill/>
          <a:ln w="12700">
            <a:noFill/>
            <a:miter lim="800000"/>
            <a:headEnd/>
            <a:tailEnd/>
          </a:ln>
          <a:effectLst/>
        </p:spPr>
        <p:txBody>
          <a:bodyPr vert="horz" wrap="none" lIns="64291" tIns="32146" rIns="64291" bIns="32146" numCol="1" anchor="t" anchorCtr="0" compatLnSpc="1">
            <a:prstTxWarp prst="textNoShape">
              <a:avLst/>
            </a:prstTxWarp>
          </a:bodyPr>
          <a:lstStyle>
            <a:lvl1pPr algn="ctr">
              <a:defRPr sz="1300">
                <a:solidFill>
                  <a:schemeClr val="tx1"/>
                </a:solidFill>
                <a:cs typeface="Arial" charset="0"/>
              </a:defRPr>
            </a:lvl1pPr>
          </a:lstStyle>
          <a:p>
            <a:pPr marL="0" marR="0" rtl="0" fontAlgn="base">
              <a:spcBef>
                <a:spcPct val="0"/>
              </a:spcBef>
              <a:spcAft>
                <a:spcPct val="0"/>
              </a:spcAft>
            </a:pPr>
            <a:fld id="{E62B1515-183D-8B4A-A819-ABA089387400}" type="slidenum">
              <a:rPr lang="en-US" kern="1200" smtClean="0">
                <a:solidFill>
                  <a:srgbClr val="000000"/>
                </a:solidFill>
                <a:uFillTx/>
                <a:latin typeface="Arial" charset="0"/>
                <a:ea typeface="ヒラギノ角ゴ ProN W3" charset="0"/>
                <a:sym typeface="Arial" charset="0"/>
              </a:rPr>
              <a:pPr marL="0" marR="0" rtl="0" fontAlgn="base">
                <a:spcBef>
                  <a:spcPct val="0"/>
                </a:spcBef>
                <a:spcAft>
                  <a:spcPct val="0"/>
                </a:spcAft>
              </a:pPr>
              <a:t>‹#›</a:t>
            </a:fld>
            <a:endParaRPr lang="en-US" kern="1200" smtClean="0">
              <a:solidFill>
                <a:srgbClr val="000000"/>
              </a:solidFill>
              <a:uFillTx/>
              <a:latin typeface="Arial" charset="0"/>
              <a:ea typeface="ヒラギノ角ゴ ProN W3" charset="0"/>
              <a:sym typeface="Arial" charset="0"/>
            </a:endParaRPr>
          </a:p>
        </p:txBody>
      </p:sp>
    </p:spTree>
    <p:extLst>
      <p:ext uri="{BB962C8B-B14F-4D97-AF65-F5344CB8AC3E}">
        <p14:creationId xmlns:p14="http://schemas.microsoft.com/office/powerpoint/2010/main" val="1030425238"/>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xmlns:p14="http://schemas.microsoft.com/office/powerpoint/2010/main"/>
  <p:hf hdr="0" ftr="0" dt="0"/>
  <p:txStyles>
    <p:titleStyle>
      <a:lvl1pPr marL="4465" indent="-4465" algn="ctr" rtl="0" eaLnBrk="0" fontAlgn="base" hangingPunct="0">
        <a:spcBef>
          <a:spcPct val="0"/>
        </a:spcBef>
        <a:spcAft>
          <a:spcPct val="0"/>
        </a:spcAft>
        <a:defRPr sz="4400">
          <a:solidFill>
            <a:schemeClr val="tx1"/>
          </a:solidFill>
          <a:latin typeface="+mj-lt"/>
          <a:ea typeface="+mj-ea"/>
          <a:cs typeface="+mj-cs"/>
          <a:sym typeface="Arial" charset="0"/>
        </a:defRPr>
      </a:lvl1pPr>
      <a:lvl2pPr marL="4465" indent="-4465"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2pPr>
      <a:lvl3pPr marL="4465" indent="-4465"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3pPr>
      <a:lvl4pPr marL="4465" indent="-4465"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4pPr>
      <a:lvl5pPr marL="4465" indent="-4465"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5pPr>
      <a:lvl6pPr marL="325922"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6pPr>
      <a:lvl7pPr marL="647379"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7pPr>
      <a:lvl8pPr marL="968837"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8pPr>
      <a:lvl9pPr marL="1290294"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9pPr>
    </p:titleStyle>
    <p:bodyStyle>
      <a:lvl1pPr marL="268998" indent="-241093" algn="l" rtl="0" eaLnBrk="0" fontAlgn="base" hangingPunct="0">
        <a:spcBef>
          <a:spcPts val="773"/>
        </a:spcBef>
        <a:spcAft>
          <a:spcPct val="0"/>
        </a:spcAft>
        <a:buSzPct val="100000"/>
        <a:buFont typeface="Arial" charset="0"/>
        <a:buChar char="•"/>
        <a:defRPr sz="3100">
          <a:solidFill>
            <a:schemeClr val="tx1"/>
          </a:solidFill>
          <a:latin typeface="+mn-lt"/>
          <a:ea typeface="+mn-ea"/>
          <a:cs typeface="+mn-cs"/>
          <a:sym typeface="Arial" charset="0"/>
        </a:defRPr>
      </a:lvl1pPr>
      <a:lvl2pPr marL="514555" indent="-200911" algn="l" rtl="0" eaLnBrk="0" fontAlgn="base" hangingPunct="0">
        <a:spcBef>
          <a:spcPts val="633"/>
        </a:spcBef>
        <a:spcAft>
          <a:spcPct val="0"/>
        </a:spcAft>
        <a:buSzPct val="100000"/>
        <a:buFont typeface="Arial" charset="0"/>
        <a:buChar char="–"/>
        <a:defRPr sz="2700">
          <a:solidFill>
            <a:schemeClr val="tx1"/>
          </a:solidFill>
          <a:latin typeface="+mn-lt"/>
          <a:ea typeface="+mn-ea"/>
          <a:cs typeface="+mn-cs"/>
          <a:sym typeface="Arial" charset="0"/>
        </a:defRPr>
      </a:lvl2pPr>
      <a:lvl3pPr marL="795830" indent="-160729" algn="l" rtl="0" eaLnBrk="0" fontAlgn="base" hangingPunct="0">
        <a:spcBef>
          <a:spcPts val="562"/>
        </a:spcBef>
        <a:spcAft>
          <a:spcPct val="0"/>
        </a:spcAft>
        <a:buSzPct val="100000"/>
        <a:buFont typeface="Arial" charset="0"/>
        <a:buChar char="•"/>
        <a:defRPr sz="2400">
          <a:solidFill>
            <a:schemeClr val="tx1"/>
          </a:solidFill>
          <a:latin typeface="+mn-lt"/>
          <a:ea typeface="+mn-ea"/>
          <a:cs typeface="+mn-cs"/>
          <a:sym typeface="Arial" charset="0"/>
        </a:defRPr>
      </a:lvl3pPr>
      <a:lvl4pPr marL="1117288" indent="-160729" algn="l" rtl="0" eaLnBrk="0" fontAlgn="base" hangingPunct="0">
        <a:spcBef>
          <a:spcPts val="492"/>
        </a:spcBef>
        <a:spcAft>
          <a:spcPct val="0"/>
        </a:spcAft>
        <a:buSzPct val="100000"/>
        <a:buFont typeface="Arial" charset="0"/>
        <a:buChar char="–"/>
        <a:defRPr sz="2000">
          <a:solidFill>
            <a:schemeClr val="tx1"/>
          </a:solidFill>
          <a:latin typeface="+mn-lt"/>
          <a:ea typeface="+mn-ea"/>
          <a:cs typeface="+mn-cs"/>
          <a:sym typeface="Arial" charset="0"/>
        </a:defRPr>
      </a:lvl4pPr>
      <a:lvl5pPr marL="1438745" indent="-160729" algn="l" rtl="0" eaLnBrk="0" fontAlgn="base" hangingPunct="0">
        <a:spcBef>
          <a:spcPts val="492"/>
        </a:spcBef>
        <a:spcAft>
          <a:spcPct val="0"/>
        </a:spcAft>
        <a:buSzPct val="100000"/>
        <a:buFont typeface="Arial" charset="0"/>
        <a:buChar char="»"/>
        <a:defRPr sz="2000">
          <a:solidFill>
            <a:schemeClr val="tx1"/>
          </a:solidFill>
          <a:latin typeface="+mn-lt"/>
          <a:ea typeface="+mn-ea"/>
          <a:cs typeface="+mn-cs"/>
          <a:sym typeface="Arial" charset="0"/>
        </a:defRPr>
      </a:lvl5pPr>
      <a:lvl6pPr marL="1760202" indent="-160729" algn="l" rtl="0" fontAlgn="base">
        <a:spcBef>
          <a:spcPts val="492"/>
        </a:spcBef>
        <a:spcAft>
          <a:spcPct val="0"/>
        </a:spcAft>
        <a:buSzPct val="100000"/>
        <a:buFont typeface="Arial" charset="0"/>
        <a:buChar char="»"/>
        <a:defRPr sz="2000">
          <a:solidFill>
            <a:schemeClr val="tx1"/>
          </a:solidFill>
          <a:latin typeface="+mn-lt"/>
          <a:ea typeface="+mn-ea"/>
          <a:cs typeface="+mn-cs"/>
          <a:sym typeface="Arial" charset="0"/>
        </a:defRPr>
      </a:lvl6pPr>
      <a:lvl7pPr marL="2081660" indent="-160729" algn="l" rtl="0" fontAlgn="base">
        <a:spcBef>
          <a:spcPts val="492"/>
        </a:spcBef>
        <a:spcAft>
          <a:spcPct val="0"/>
        </a:spcAft>
        <a:buSzPct val="100000"/>
        <a:buFont typeface="Arial" charset="0"/>
        <a:buChar char="»"/>
        <a:defRPr sz="2000">
          <a:solidFill>
            <a:schemeClr val="tx1"/>
          </a:solidFill>
          <a:latin typeface="+mn-lt"/>
          <a:ea typeface="+mn-ea"/>
          <a:cs typeface="+mn-cs"/>
          <a:sym typeface="Arial" charset="0"/>
        </a:defRPr>
      </a:lvl7pPr>
      <a:lvl8pPr marL="2403117" indent="-160729" algn="l" rtl="0" fontAlgn="base">
        <a:spcBef>
          <a:spcPts val="492"/>
        </a:spcBef>
        <a:spcAft>
          <a:spcPct val="0"/>
        </a:spcAft>
        <a:buSzPct val="100000"/>
        <a:buFont typeface="Arial" charset="0"/>
        <a:buChar char="»"/>
        <a:defRPr sz="2000">
          <a:solidFill>
            <a:schemeClr val="tx1"/>
          </a:solidFill>
          <a:latin typeface="+mn-lt"/>
          <a:ea typeface="+mn-ea"/>
          <a:cs typeface="+mn-cs"/>
          <a:sym typeface="Arial" charset="0"/>
        </a:defRPr>
      </a:lvl8pPr>
      <a:lvl9pPr marL="2724574" indent="-160729" algn="l" rtl="0" fontAlgn="base">
        <a:spcBef>
          <a:spcPts val="492"/>
        </a:spcBef>
        <a:spcAft>
          <a:spcPct val="0"/>
        </a:spcAft>
        <a:buSzPct val="100000"/>
        <a:buFont typeface="Arial" charset="0"/>
        <a:buChar char="»"/>
        <a:defRPr sz="2000">
          <a:solidFill>
            <a:schemeClr val="tx1"/>
          </a:solidFill>
          <a:latin typeface="+mn-lt"/>
          <a:ea typeface="+mn-ea"/>
          <a:cs typeface="+mn-cs"/>
          <a:sym typeface="Arial" charset="0"/>
        </a:defRPr>
      </a:lvl9pPr>
    </p:bodyStyle>
    <p:otherStyle>
      <a:defPPr>
        <a:defRPr lang="en-US"/>
      </a:defPPr>
      <a:lvl1pPr marL="0" algn="l" defTabSz="321457" rtl="0" eaLnBrk="1" latinLnBrk="0" hangingPunct="1">
        <a:defRPr sz="1300" kern="1200">
          <a:solidFill>
            <a:schemeClr val="tx1"/>
          </a:solidFill>
          <a:latin typeface="+mn-lt"/>
          <a:ea typeface="+mn-ea"/>
          <a:cs typeface="+mn-cs"/>
        </a:defRPr>
      </a:lvl1pPr>
      <a:lvl2pPr marL="321457" algn="l" defTabSz="321457" rtl="0" eaLnBrk="1" latinLnBrk="0" hangingPunct="1">
        <a:defRPr sz="1300" kern="1200">
          <a:solidFill>
            <a:schemeClr val="tx1"/>
          </a:solidFill>
          <a:latin typeface="+mn-lt"/>
          <a:ea typeface="+mn-ea"/>
          <a:cs typeface="+mn-cs"/>
        </a:defRPr>
      </a:lvl2pPr>
      <a:lvl3pPr marL="642915" algn="l" defTabSz="321457" rtl="0" eaLnBrk="1" latinLnBrk="0" hangingPunct="1">
        <a:defRPr sz="1300" kern="1200">
          <a:solidFill>
            <a:schemeClr val="tx1"/>
          </a:solidFill>
          <a:latin typeface="+mn-lt"/>
          <a:ea typeface="+mn-ea"/>
          <a:cs typeface="+mn-cs"/>
        </a:defRPr>
      </a:lvl3pPr>
      <a:lvl4pPr marL="964372" algn="l" defTabSz="321457" rtl="0" eaLnBrk="1" latinLnBrk="0" hangingPunct="1">
        <a:defRPr sz="1300" kern="1200">
          <a:solidFill>
            <a:schemeClr val="tx1"/>
          </a:solidFill>
          <a:latin typeface="+mn-lt"/>
          <a:ea typeface="+mn-ea"/>
          <a:cs typeface="+mn-cs"/>
        </a:defRPr>
      </a:lvl4pPr>
      <a:lvl5pPr marL="1285829" algn="l" defTabSz="321457" rtl="0" eaLnBrk="1" latinLnBrk="0" hangingPunct="1">
        <a:defRPr sz="1300" kern="1200">
          <a:solidFill>
            <a:schemeClr val="tx1"/>
          </a:solidFill>
          <a:latin typeface="+mn-lt"/>
          <a:ea typeface="+mn-ea"/>
          <a:cs typeface="+mn-cs"/>
        </a:defRPr>
      </a:lvl5pPr>
      <a:lvl6pPr marL="1607287" algn="l" defTabSz="321457" rtl="0" eaLnBrk="1" latinLnBrk="0" hangingPunct="1">
        <a:defRPr sz="1300" kern="1200">
          <a:solidFill>
            <a:schemeClr val="tx1"/>
          </a:solidFill>
          <a:latin typeface="+mn-lt"/>
          <a:ea typeface="+mn-ea"/>
          <a:cs typeface="+mn-cs"/>
        </a:defRPr>
      </a:lvl6pPr>
      <a:lvl7pPr marL="1928744" algn="l" defTabSz="321457" rtl="0" eaLnBrk="1" latinLnBrk="0" hangingPunct="1">
        <a:defRPr sz="1300" kern="1200">
          <a:solidFill>
            <a:schemeClr val="tx1"/>
          </a:solidFill>
          <a:latin typeface="+mn-lt"/>
          <a:ea typeface="+mn-ea"/>
          <a:cs typeface="+mn-cs"/>
        </a:defRPr>
      </a:lvl7pPr>
      <a:lvl8pPr marL="2250201" algn="l" defTabSz="321457" rtl="0" eaLnBrk="1" latinLnBrk="0" hangingPunct="1">
        <a:defRPr sz="1300" kern="1200">
          <a:solidFill>
            <a:schemeClr val="tx1"/>
          </a:solidFill>
          <a:latin typeface="+mn-lt"/>
          <a:ea typeface="+mn-ea"/>
          <a:cs typeface="+mn-cs"/>
        </a:defRPr>
      </a:lvl8pPr>
      <a:lvl9pPr marL="2571659" algn="l" defTabSz="321457" rtl="0" eaLnBrk="1" latinLnBrk="0" hangingPunct="1">
        <a:defRPr sz="13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1"/>
          <p:cNvSpPr>
            <a:spLocks noGrp="1" noChangeArrowheads="1"/>
          </p:cNvSpPr>
          <p:nvPr>
            <p:ph type="title"/>
          </p:nvPr>
        </p:nvSpPr>
        <p:spPr bwMode="auto">
          <a:xfrm>
            <a:off x="457200" y="0"/>
            <a:ext cx="8229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ctr" anchorCtr="0" compatLnSpc="1">
            <a:prstTxWarp prst="textNoShape">
              <a:avLst/>
            </a:prstTxWarp>
          </a:bodyPr>
          <a:lstStyle/>
          <a:p>
            <a:pPr lvl="0"/>
            <a:r>
              <a:rPr lang="en-US">
                <a:sym typeface="Arial" charset="0"/>
              </a:rPr>
              <a:t>Click to edit Master title style</a:t>
            </a:r>
          </a:p>
        </p:txBody>
      </p:sp>
      <p:sp>
        <p:nvSpPr>
          <p:cNvPr id="20483" name="Rectangle 2"/>
          <p:cNvSpPr>
            <a:spLocks noGrp="1" noChangeArrowheads="1"/>
          </p:cNvSpPr>
          <p:nvPr>
            <p:ph type="body" idx="1"/>
          </p:nvPr>
        </p:nvSpPr>
        <p:spPr bwMode="auto">
          <a:xfrm>
            <a:off x="457200" y="16002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12291" name="Text Box 3"/>
          <p:cNvSpPr txBox="1">
            <a:spLocks noGrp="1" noChangeArrowheads="1"/>
          </p:cNvSpPr>
          <p:nvPr>
            <p:ph type="sldNum" sz="quarter" idx="4"/>
          </p:nvPr>
        </p:nvSpPr>
        <p:spPr bwMode="auto">
          <a:xfrm>
            <a:off x="8785225" y="6537325"/>
            <a:ext cx="282575" cy="2794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200">
                <a:solidFill>
                  <a:srgbClr val="000000"/>
                </a:solidFill>
                <a:cs typeface="Arial" charset="0"/>
                <a:sym typeface="Arial" charset="0"/>
              </a:defRPr>
            </a:lvl1pPr>
          </a:lstStyle>
          <a:p>
            <a:pPr marL="0" marR="0" rtl="0" fontAlgn="base">
              <a:spcBef>
                <a:spcPct val="0"/>
              </a:spcBef>
              <a:spcAft>
                <a:spcPct val="0"/>
              </a:spcAft>
              <a:defRPr/>
            </a:pPr>
            <a:fld id="{8CFCD8D0-3ABF-7A4C-9C51-34B26F76A37B}" type="slidenum">
              <a:rPr lang="en-US" kern="1200">
                <a:uFillTx/>
                <a:latin typeface="Arial" charset="0"/>
                <a:ea typeface="ＭＳ Ｐゴシック" charset="0"/>
              </a:rPr>
              <a:pPr marL="0" marR="0" rtl="0" fontAlgn="base">
                <a:spcBef>
                  <a:spcPct val="0"/>
                </a:spcBef>
                <a:spcAft>
                  <a:spcPct val="0"/>
                </a:spcAft>
                <a:defRPr/>
              </a:pPr>
              <a:t>‹#›</a:t>
            </a:fld>
            <a:endParaRPr lang="en-US" kern="1200">
              <a:uFillTx/>
              <a:latin typeface="Arial" charset="0"/>
              <a:ea typeface="ＭＳ Ｐゴシック" charset="0"/>
            </a:endParaRPr>
          </a:p>
        </p:txBody>
      </p:sp>
    </p:spTree>
    <p:extLst>
      <p:ext uri="{BB962C8B-B14F-4D97-AF65-F5344CB8AC3E}">
        <p14:creationId xmlns:p14="http://schemas.microsoft.com/office/powerpoint/2010/main" val="460613536"/>
      </p:ext>
    </p:extLst>
  </p:cSld>
  <p:clrMap bg1="lt1" tx1="dk1" bg2="lt2" tx2="dk2" accent1="accent1" accent2="accent2" accent3="accent3" accent4="accent4" accent5="accent5" accent6="accent6" hlink="hlink" folHlink="folHlink"/>
  <p:sldLayoutIdLst>
    <p:sldLayoutId id="2147483725" r:id="rId1"/>
  </p:sldLayoutIdLst>
  <p:transition xmlns:p14="http://schemas.microsoft.com/office/powerpoint/2010/main"/>
  <p:hf hdr="0" ftr="0" dt="0"/>
  <p:txStyles>
    <p:titleStyle>
      <a:lvl1pPr algn="ctr" rtl="0" eaLnBrk="0" fontAlgn="base" hangingPunct="0">
        <a:spcBef>
          <a:spcPct val="0"/>
        </a:spcBef>
        <a:spcAft>
          <a:spcPct val="0"/>
        </a:spcAft>
        <a:defRPr sz="4200">
          <a:solidFill>
            <a:schemeClr val="tx1"/>
          </a:solidFill>
          <a:latin typeface="+mj-lt"/>
          <a:ea typeface="+mj-ea"/>
          <a:cs typeface="+mj-cs"/>
          <a:sym typeface="Arial" charset="0"/>
        </a:defRPr>
      </a:lvl1pPr>
      <a:lvl2pPr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2pPr>
      <a:lvl3pPr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3pPr>
      <a:lvl4pPr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4pPr>
      <a:lvl5pPr algn="ctr" rtl="0" eaLnBrk="0" fontAlgn="base" hangingPunct="0">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5pPr>
      <a:lvl6pPr marL="457200"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6pPr>
      <a:lvl7pPr marL="914400"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7pPr>
      <a:lvl8pPr marL="1371600"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8pPr>
      <a:lvl9pPr marL="1828800" algn="ctr" rtl="0" fontAlgn="base">
        <a:spcBef>
          <a:spcPct val="0"/>
        </a:spcBef>
        <a:spcAft>
          <a:spcPct val="0"/>
        </a:spcAft>
        <a:defRPr sz="4200">
          <a:solidFill>
            <a:schemeClr val="tx1"/>
          </a:solidFill>
          <a:latin typeface="Arial" charset="0"/>
          <a:ea typeface="ヒラギノ角ゴ ProN W3" charset="-128"/>
          <a:cs typeface="ヒラギノ角ゴ ProN W3" charset="-128"/>
          <a:sym typeface="Arial" charset="0"/>
        </a:defRPr>
      </a:lvl9pPr>
    </p:titleStyle>
    <p:bodyStyle>
      <a:lvl1pPr marL="382588" indent="-342900" algn="l" rtl="0" eaLnBrk="0" fontAlgn="base" hangingPunct="0">
        <a:spcBef>
          <a:spcPts val="700"/>
        </a:spcBef>
        <a:spcAft>
          <a:spcPct val="0"/>
        </a:spcAft>
        <a:buClr>
          <a:srgbClr val="000000"/>
        </a:buClr>
        <a:buSzPct val="100000"/>
        <a:buFont typeface="Arial" charset="0"/>
        <a:buChar char="•"/>
        <a:defRPr sz="3000">
          <a:solidFill>
            <a:schemeClr val="tx1"/>
          </a:solidFill>
          <a:latin typeface="+mn-lt"/>
          <a:ea typeface="+mn-ea"/>
          <a:cs typeface="+mn-cs"/>
          <a:sym typeface="Arial" charset="0"/>
        </a:defRPr>
      </a:lvl1pPr>
      <a:lvl2pPr marL="681038" indent="-285750" algn="l" rtl="0" eaLnBrk="0" fontAlgn="base" hangingPunct="0">
        <a:spcBef>
          <a:spcPts val="600"/>
        </a:spcBef>
        <a:spcAft>
          <a:spcPct val="0"/>
        </a:spcAft>
        <a:buClr>
          <a:srgbClr val="000000"/>
        </a:buClr>
        <a:buSzPct val="100000"/>
        <a:buFont typeface="Arial" charset="0"/>
        <a:buChar char="–"/>
        <a:defRPr sz="2600">
          <a:solidFill>
            <a:schemeClr val="tx1"/>
          </a:solidFill>
          <a:latin typeface="+mn-lt"/>
          <a:ea typeface="+mn-ea"/>
          <a:cs typeface="+mn-cs"/>
          <a:sym typeface="Arial" charset="0"/>
        </a:defRPr>
      </a:lvl2pPr>
      <a:lvl3pPr marL="1081088" indent="-228600" algn="l" rtl="0" eaLnBrk="0" fontAlgn="base" hangingPunct="0">
        <a:spcBef>
          <a:spcPts val="600"/>
        </a:spcBef>
        <a:spcAft>
          <a:spcPct val="0"/>
        </a:spcAft>
        <a:buClr>
          <a:srgbClr val="000000"/>
        </a:buClr>
        <a:buSzPct val="100000"/>
        <a:buFont typeface="Arial" charset="0"/>
        <a:buChar char="•"/>
        <a:defRPr sz="2200">
          <a:solidFill>
            <a:schemeClr val="tx1"/>
          </a:solidFill>
          <a:latin typeface="+mn-lt"/>
          <a:ea typeface="+mn-ea"/>
          <a:cs typeface="+mn-cs"/>
          <a:sym typeface="Arial" charset="0"/>
        </a:defRPr>
      </a:lvl3pPr>
      <a:lvl4pPr marL="1538288" indent="-228600" algn="l" rtl="0" eaLnBrk="0" fontAlgn="base" hangingPunct="0">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4pPr>
      <a:lvl5pPr marL="1995488" indent="-228600" algn="l" rtl="0" eaLnBrk="0" fontAlgn="base" hangingPunct="0">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5pPr>
      <a:lvl6pPr marL="2452688" indent="-228600" algn="l" rtl="0" fontAlgn="base">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6pPr>
      <a:lvl7pPr marL="2909888" indent="-228600" algn="l" rtl="0" fontAlgn="base">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7pPr>
      <a:lvl8pPr marL="3367088" indent="-228600" algn="l" rtl="0" fontAlgn="base">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8pPr>
      <a:lvl9pPr marL="3824288" indent="-228600" algn="l" rtl="0" fontAlgn="base">
        <a:spcBef>
          <a:spcPts val="500"/>
        </a:spcBef>
        <a:spcAft>
          <a:spcPct val="0"/>
        </a:spcAft>
        <a:buClr>
          <a:srgbClr val="000000"/>
        </a:buClr>
        <a:buSzPct val="1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1"/>
          <p:cNvSpPr>
            <a:spLocks noGrp="1" noChangeArrowheads="1"/>
          </p:cNvSpPr>
          <p:nvPr>
            <p:ph type="title"/>
          </p:nvPr>
        </p:nvSpPr>
        <p:spPr bwMode="auto">
          <a:xfrm>
            <a:off x="457200" y="0"/>
            <a:ext cx="82296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ctr" anchorCtr="0" compatLnSpc="1">
            <a:prstTxWarp prst="textNoShape">
              <a:avLst/>
            </a:prstTxWarp>
          </a:bodyPr>
          <a:lstStyle/>
          <a:p>
            <a:pPr lvl="0"/>
            <a:r>
              <a:rPr lang="en-US">
                <a:sym typeface="Arial" charset="0"/>
              </a:rPr>
              <a:t>Click to edit Master title style</a:t>
            </a:r>
          </a:p>
        </p:txBody>
      </p:sp>
      <p:sp>
        <p:nvSpPr>
          <p:cNvPr id="26627" name="Rectangle 2"/>
          <p:cNvSpPr>
            <a:spLocks noGrp="1" noChangeArrowheads="1"/>
          </p:cNvSpPr>
          <p:nvPr>
            <p:ph type="body" idx="1"/>
          </p:nvPr>
        </p:nvSpPr>
        <p:spPr bwMode="auto">
          <a:xfrm>
            <a:off x="457200" y="16002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40" bIns="50800" numCol="1" anchor="t" anchorCtr="0" compatLnSpc="1">
            <a:prstTxWarp prst="textNoShape">
              <a:avLst/>
            </a:prstTxWarp>
          </a:bodyPr>
          <a:lstStyle/>
          <a:p>
            <a:pPr lvl="0"/>
            <a:r>
              <a:rPr lang="en-US">
                <a:sym typeface="Arial" charset="0"/>
              </a:rPr>
              <a:t>Click to edit Master text styles</a:t>
            </a:r>
          </a:p>
          <a:p>
            <a:pPr lvl="1"/>
            <a:r>
              <a:rPr lang="en-US">
                <a:sym typeface="Arial" charset="0"/>
              </a:rPr>
              <a:t>Second level</a:t>
            </a:r>
          </a:p>
          <a:p>
            <a:pPr lvl="2"/>
            <a:r>
              <a:rPr lang="en-US">
                <a:sym typeface="Arial" charset="0"/>
              </a:rPr>
              <a:t>Third level</a:t>
            </a:r>
          </a:p>
          <a:p>
            <a:pPr lvl="3"/>
            <a:r>
              <a:rPr lang="en-US">
                <a:sym typeface="Arial" charset="0"/>
              </a:rPr>
              <a:t>Fourth level</a:t>
            </a:r>
          </a:p>
          <a:p>
            <a:pPr lvl="4"/>
            <a:r>
              <a:rPr lang="en-US">
                <a:sym typeface="Arial" charset="0"/>
              </a:rPr>
              <a:t>Fifth level</a:t>
            </a:r>
          </a:p>
        </p:txBody>
      </p:sp>
      <p:sp>
        <p:nvSpPr>
          <p:cNvPr id="1027" name="Text Box 3"/>
          <p:cNvSpPr txBox="1">
            <a:spLocks noGrp="1" noChangeArrowheads="1"/>
          </p:cNvSpPr>
          <p:nvPr>
            <p:ph type="sldNum" sz="quarter" idx="4"/>
          </p:nvPr>
        </p:nvSpPr>
        <p:spPr bwMode="auto">
          <a:xfrm>
            <a:off x="8770938" y="6537325"/>
            <a:ext cx="311150" cy="3048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eaLnBrk="1" hangingPunct="1">
              <a:defRPr sz="1400">
                <a:solidFill>
                  <a:srgbClr val="000000"/>
                </a:solidFill>
                <a:cs typeface="Arial" charset="0"/>
                <a:sym typeface="Arial" charset="0"/>
              </a:defRPr>
            </a:lvl1pPr>
          </a:lstStyle>
          <a:p>
            <a:pPr marL="0" marR="0" rtl="0" fontAlgn="base">
              <a:spcBef>
                <a:spcPct val="0"/>
              </a:spcBef>
              <a:spcAft>
                <a:spcPct val="0"/>
              </a:spcAft>
              <a:defRPr/>
            </a:pPr>
            <a:fld id="{CDE086EC-B237-EA4E-973F-2311626898B0}" type="slidenum">
              <a:rPr lang="en-US" kern="1200">
                <a:uFillTx/>
                <a:latin typeface="Arial" charset="0"/>
                <a:ea typeface="ＭＳ Ｐゴシック" charset="0"/>
              </a:rPr>
              <a:pPr marL="0" marR="0" rtl="0" fontAlgn="base">
                <a:spcBef>
                  <a:spcPct val="0"/>
                </a:spcBef>
                <a:spcAft>
                  <a:spcPct val="0"/>
                </a:spcAft>
                <a:defRPr/>
              </a:pPr>
              <a:t>‹#›</a:t>
            </a:fld>
            <a:endParaRPr lang="en-US" kern="1200">
              <a:uFillTx/>
              <a:latin typeface="Arial" charset="0"/>
              <a:ea typeface="ＭＳ Ｐゴシック" charset="0"/>
            </a:endParaRPr>
          </a:p>
        </p:txBody>
      </p:sp>
    </p:spTree>
    <p:extLst>
      <p:ext uri="{BB962C8B-B14F-4D97-AF65-F5344CB8AC3E}">
        <p14:creationId xmlns:p14="http://schemas.microsoft.com/office/powerpoint/2010/main" val="857149734"/>
      </p:ext>
    </p:extLst>
  </p:cSld>
  <p:clrMap bg1="lt1" tx1="dk1" bg2="lt2" tx2="dk2" accent1="accent1" accent2="accent2" accent3="accent3" accent4="accent4" accent5="accent5" accent6="accent6" hlink="hlink" folHlink="folHlink"/>
  <p:sldLayoutIdLst>
    <p:sldLayoutId id="2147483727" r:id="rId1"/>
  </p:sldLayoutIdLst>
  <p:transition xmlns:p14="http://schemas.microsoft.com/office/powerpoint/2010/main"/>
  <p:hf hdr="0" ftr="0" dt="0"/>
  <p:txStyles>
    <p:titleStyle>
      <a:lvl1pPr algn="ctr" rtl="0" eaLnBrk="0" fontAlgn="base" hangingPunct="0">
        <a:spcBef>
          <a:spcPct val="0"/>
        </a:spcBef>
        <a:spcAft>
          <a:spcPct val="0"/>
        </a:spcAft>
        <a:defRPr sz="4400">
          <a:solidFill>
            <a:schemeClr val="tx1"/>
          </a:solidFill>
          <a:latin typeface="+mj-lt"/>
          <a:ea typeface="+mj-ea"/>
          <a:cs typeface="+mj-cs"/>
          <a:sym typeface="Arial" charset="0"/>
        </a:defRPr>
      </a:lvl1pPr>
      <a:lvl2pPr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2pPr>
      <a:lvl3pPr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3pPr>
      <a:lvl4pPr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4pPr>
      <a:lvl5pPr algn="ctr" rtl="0" eaLnBrk="0" fontAlgn="base" hangingPunct="0">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5pPr>
      <a:lvl6pPr marL="457200"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6pPr>
      <a:lvl7pPr marL="914400"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7pPr>
      <a:lvl8pPr marL="1371600"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8pPr>
      <a:lvl9pPr marL="1828800" algn="ctr" rtl="0" fontAlgn="base">
        <a:spcBef>
          <a:spcPct val="0"/>
        </a:spcBef>
        <a:spcAft>
          <a:spcPct val="0"/>
        </a:spcAft>
        <a:defRPr sz="4400">
          <a:solidFill>
            <a:schemeClr val="tx1"/>
          </a:solidFill>
          <a:latin typeface="Arial" charset="0"/>
          <a:ea typeface="ヒラギノ角ゴ ProN W3" charset="-128"/>
          <a:cs typeface="ヒラギノ角ゴ ProN W3" charset="-128"/>
          <a:sym typeface="Arial" charset="0"/>
        </a:defRPr>
      </a:lvl9pPr>
    </p:titleStyle>
    <p:bodyStyle>
      <a:lvl1pPr marL="382588" indent="-342900" algn="l" rtl="0" eaLnBrk="0" fontAlgn="base" hangingPunct="0">
        <a:spcBef>
          <a:spcPts val="700"/>
        </a:spcBef>
        <a:spcAft>
          <a:spcPct val="0"/>
        </a:spcAft>
        <a:buClr>
          <a:srgbClr val="000000"/>
        </a:buClr>
        <a:buSzPct val="100000"/>
        <a:buFont typeface="Arial" charset="0"/>
        <a:buChar char="•"/>
        <a:defRPr sz="3200">
          <a:solidFill>
            <a:schemeClr val="tx1"/>
          </a:solidFill>
          <a:latin typeface="+mn-lt"/>
          <a:ea typeface="+mn-ea"/>
          <a:cs typeface="+mn-cs"/>
          <a:sym typeface="Arial" charset="0"/>
        </a:defRPr>
      </a:lvl1pPr>
      <a:lvl2pPr marL="681038" indent="-285750" algn="l" rtl="0" eaLnBrk="0" fontAlgn="base" hangingPunct="0">
        <a:spcBef>
          <a:spcPts val="600"/>
        </a:spcBef>
        <a:spcAft>
          <a:spcPct val="0"/>
        </a:spcAft>
        <a:buClr>
          <a:srgbClr val="000000"/>
        </a:buClr>
        <a:buSzPct val="100000"/>
        <a:buFont typeface="Arial" charset="0"/>
        <a:buChar char="–"/>
        <a:defRPr sz="2800">
          <a:solidFill>
            <a:schemeClr val="tx1"/>
          </a:solidFill>
          <a:latin typeface="+mn-lt"/>
          <a:ea typeface="+mn-ea"/>
          <a:cs typeface="+mn-cs"/>
          <a:sym typeface="Arial" charset="0"/>
        </a:defRPr>
      </a:lvl2pPr>
      <a:lvl3pPr marL="1081088" indent="-228600" algn="l" rtl="0" eaLnBrk="0" fontAlgn="base" hangingPunct="0">
        <a:spcBef>
          <a:spcPts val="600"/>
        </a:spcBef>
        <a:spcAft>
          <a:spcPct val="0"/>
        </a:spcAft>
        <a:buClr>
          <a:srgbClr val="000000"/>
        </a:buClr>
        <a:buSzPct val="100000"/>
        <a:buFont typeface="Arial" charset="0"/>
        <a:buChar char="•"/>
        <a:defRPr sz="2400">
          <a:solidFill>
            <a:schemeClr val="tx1"/>
          </a:solidFill>
          <a:latin typeface="+mn-lt"/>
          <a:ea typeface="+mn-ea"/>
          <a:cs typeface="+mn-cs"/>
          <a:sym typeface="Arial" charset="0"/>
        </a:defRPr>
      </a:lvl3pPr>
      <a:lvl4pPr marL="1538288"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4pPr>
      <a:lvl5pPr marL="1995488" indent="-228600" algn="l" rtl="0" eaLnBrk="0" fontAlgn="base" hangingPunct="0">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5pPr>
      <a:lvl6pPr marL="24526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6pPr>
      <a:lvl7pPr marL="29098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7pPr>
      <a:lvl8pPr marL="33670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8pPr>
      <a:lvl9pPr marL="3824288" indent="-228600" algn="l" rtl="0" fontAlgn="base">
        <a:spcBef>
          <a:spcPts val="500"/>
        </a:spcBef>
        <a:spcAft>
          <a:spcPct val="0"/>
        </a:spcAft>
        <a:buClr>
          <a:srgbClr val="000000"/>
        </a:buClr>
        <a:buSzPct val="100000"/>
        <a:buFont typeface="Arial" charset="0"/>
        <a:buChar char="»"/>
        <a:defRPr sz="2000">
          <a:solidFill>
            <a:schemeClr val="tx1"/>
          </a:solidFill>
          <a:latin typeface="+mn-lt"/>
          <a:ea typeface="+mn-ea"/>
          <a:cs typeface="+mn-cs"/>
          <a:sym typeface="Arial"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3810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ctr" anchorCtr="0" compatLnSpc="1">
            <a:prstTxWarp prst="textNoShape">
              <a:avLst/>
            </a:prstTxWarp>
          </a:bodyPr>
          <a:lstStyle/>
          <a:p>
            <a:pPr lvl="0"/>
            <a:r>
              <a:rPr lang="en-US">
                <a:sym typeface="Times New Roman" charset="0"/>
              </a:rPr>
              <a:t>Click to edit Master title style</a:t>
            </a:r>
          </a:p>
        </p:txBody>
      </p:sp>
      <p:sp>
        <p:nvSpPr>
          <p:cNvPr id="1027" name="Rectangle 2"/>
          <p:cNvSpPr>
            <a:spLocks noGrp="1" noChangeArrowheads="1"/>
          </p:cNvSpPr>
          <p:nvPr>
            <p:ph type="body" idx="1"/>
          </p:nvPr>
        </p:nvSpPr>
        <p:spPr bwMode="auto">
          <a:xfrm>
            <a:off x="685800" y="19812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0800" tIns="50800" rIns="91429" bIns="50800" numCol="1" anchor="t" anchorCtr="0" compatLnSpc="1">
            <a:prstTxWarp prst="textNoShape">
              <a:avLst/>
            </a:prstTxWarp>
          </a:bodyPr>
          <a:lstStyle/>
          <a:p>
            <a:pPr lvl="0"/>
            <a:r>
              <a:rPr lang="en-US">
                <a:sym typeface="Times New Roman" charset="0"/>
              </a:rPr>
              <a:t>Click to edit Master text styles</a:t>
            </a:r>
          </a:p>
          <a:p>
            <a:pPr lvl="1"/>
            <a:r>
              <a:rPr lang="en-US">
                <a:sym typeface="Times New Roman" charset="0"/>
              </a:rPr>
              <a:t>Second level</a:t>
            </a:r>
          </a:p>
          <a:p>
            <a:pPr lvl="2"/>
            <a:r>
              <a:rPr lang="en-US">
                <a:sym typeface="Times New Roman" charset="0"/>
              </a:rPr>
              <a:t>Third level</a:t>
            </a:r>
          </a:p>
          <a:p>
            <a:pPr lvl="3"/>
            <a:r>
              <a:rPr lang="en-US">
                <a:sym typeface="Times New Roman" charset="0"/>
              </a:rPr>
              <a:t>Fourth level</a:t>
            </a:r>
          </a:p>
          <a:p>
            <a:pPr lvl="4"/>
            <a:r>
              <a:rPr lang="en-US">
                <a:sym typeface="Times New Roman" charset="0"/>
              </a:rPr>
              <a:t>Fifth level</a:t>
            </a:r>
          </a:p>
        </p:txBody>
      </p:sp>
      <p:sp>
        <p:nvSpPr>
          <p:cNvPr id="2" name="Text Box 3"/>
          <p:cNvSpPr txBox="1">
            <a:spLocks noGrp="1" noChangeArrowheads="1"/>
          </p:cNvSpPr>
          <p:nvPr>
            <p:ph type="sldNum" sz="quarter" idx="4"/>
          </p:nvPr>
        </p:nvSpPr>
        <p:spPr bwMode="auto">
          <a:xfrm>
            <a:off x="7359650" y="6248400"/>
            <a:ext cx="292100" cy="2921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lgn="ctr">
              <a:defRPr sz="1400">
                <a:solidFill>
                  <a:schemeClr val="tx1"/>
                </a:solidFill>
                <a:latin typeface="Times New Roman" charset="0"/>
                <a:cs typeface="Times New Roman" charset="0"/>
                <a:sym typeface="Times New Roman" charset="0"/>
              </a:defRPr>
            </a:lvl1pPr>
          </a:lstStyle>
          <a:p>
            <a:pPr marL="0" marR="0" rtl="0" fontAlgn="base">
              <a:spcBef>
                <a:spcPct val="0"/>
              </a:spcBef>
              <a:spcAft>
                <a:spcPct val="0"/>
              </a:spcAft>
            </a:pPr>
            <a:fld id="{4D253261-36A5-DC40-9DA1-2A27B8785FA5}" type="slidenum">
              <a:rPr lang="en-US" kern="1200" smtClean="0">
                <a:solidFill>
                  <a:srgbClr val="000000"/>
                </a:solidFill>
                <a:uFillTx/>
                <a:ea typeface="ヒラギノ角ゴ ProN W3" charset="0"/>
              </a:rPr>
              <a:pPr marL="0" marR="0" rtl="0" fontAlgn="base">
                <a:spcBef>
                  <a:spcPct val="0"/>
                </a:spcBef>
                <a:spcAft>
                  <a:spcPct val="0"/>
                </a:spcAft>
              </a:pPr>
              <a:t>‹#›</a:t>
            </a:fld>
            <a:endParaRPr lang="en-US" kern="1200" smtClean="0">
              <a:solidFill>
                <a:srgbClr val="000000"/>
              </a:solidFill>
              <a:uFillTx/>
              <a:ea typeface="ヒラギノ角ゴ ProN W3" charset="0"/>
            </a:endParaRPr>
          </a:p>
        </p:txBody>
      </p:sp>
    </p:spTree>
    <p:extLst>
      <p:ext uri="{BB962C8B-B14F-4D97-AF65-F5344CB8AC3E}">
        <p14:creationId xmlns:p14="http://schemas.microsoft.com/office/powerpoint/2010/main" val="2243640353"/>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ransition xmlns:p14="http://schemas.microsoft.com/office/powerpoint/2010/main"/>
  <p:hf hdr="0" ftr="0" dt="0"/>
  <p:txStyles>
    <p:titleStyle>
      <a:lvl1pPr marL="39688" indent="-39688" algn="ctr" rtl="0" eaLnBrk="0" fontAlgn="base" hangingPunct="0">
        <a:spcBef>
          <a:spcPct val="0"/>
        </a:spcBef>
        <a:spcAft>
          <a:spcPct val="0"/>
        </a:spcAft>
        <a:defRPr sz="4400">
          <a:solidFill>
            <a:schemeClr val="tx1"/>
          </a:solidFill>
          <a:latin typeface="+mj-lt"/>
          <a:ea typeface="+mj-ea"/>
          <a:cs typeface="+mj-cs"/>
          <a:sym typeface="Times New Roman" charset="0"/>
        </a:defRPr>
      </a:lvl1pPr>
      <a:lvl2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2pPr>
      <a:lvl3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3pPr>
      <a:lvl4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4pPr>
      <a:lvl5pPr marL="39688" indent="-39688" algn="ctr" rtl="0" eaLnBrk="0" fontAlgn="base" hangingPunct="0">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charset="0"/>
        </a:defRPr>
      </a:lvl5pPr>
      <a:lvl6pPr marL="4968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6pPr>
      <a:lvl7pPr marL="9540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7pPr>
      <a:lvl8pPr marL="14112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8pPr>
      <a:lvl9pPr marL="1868488" algn="ctr" rtl="0" fontAlgn="base">
        <a:spcBef>
          <a:spcPct val="0"/>
        </a:spcBef>
        <a:spcAft>
          <a:spcPct val="0"/>
        </a:spcAft>
        <a:defRPr sz="4400">
          <a:solidFill>
            <a:schemeClr val="tx1"/>
          </a:solidFill>
          <a:latin typeface="Times New Roman" pitchFamily="-111" charset="0"/>
          <a:ea typeface="ヒラギノ明朝 ProN W3" pitchFamily="-111" charset="-128"/>
          <a:cs typeface="ヒラギノ明朝 ProN W3" pitchFamily="-111" charset="-128"/>
          <a:sym typeface="Times New Roman" pitchFamily="-111" charset="0"/>
        </a:defRPr>
      </a:lvl9pPr>
    </p:titleStyle>
    <p:bodyStyle>
      <a:lvl1pPr marL="382588" indent="-342900" algn="l" rtl="0" eaLnBrk="0" fontAlgn="base" hangingPunct="0">
        <a:spcBef>
          <a:spcPts val="700"/>
        </a:spcBef>
        <a:spcAft>
          <a:spcPct val="0"/>
        </a:spcAft>
        <a:buSzPct val="100000"/>
        <a:buFont typeface="Times New Roman" charset="0"/>
        <a:buChar char="•"/>
        <a:defRPr sz="3200">
          <a:solidFill>
            <a:schemeClr val="tx1"/>
          </a:solidFill>
          <a:latin typeface="+mn-lt"/>
          <a:ea typeface="+mn-ea"/>
          <a:cs typeface="+mn-cs"/>
          <a:sym typeface="Times New Roman" charset="0"/>
        </a:defRPr>
      </a:lvl1pPr>
      <a:lvl2pPr marL="731838" indent="-285750" algn="l" rtl="0" eaLnBrk="0" fontAlgn="base" hangingPunct="0">
        <a:spcBef>
          <a:spcPts val="600"/>
        </a:spcBef>
        <a:spcAft>
          <a:spcPct val="0"/>
        </a:spcAft>
        <a:buSzPct val="100000"/>
        <a:buFont typeface="Times New Roman" charset="0"/>
        <a:buChar char="–"/>
        <a:defRPr sz="2800">
          <a:solidFill>
            <a:schemeClr val="tx1"/>
          </a:solidFill>
          <a:latin typeface="+mn-lt"/>
          <a:ea typeface="+mn-ea"/>
          <a:cs typeface="+mn-cs"/>
          <a:sym typeface="Times New Roman" charset="0"/>
        </a:defRPr>
      </a:lvl2pPr>
      <a:lvl3pPr marL="1131888" indent="-228600" algn="l" rtl="0" eaLnBrk="0" fontAlgn="base" hangingPunct="0">
        <a:spcBef>
          <a:spcPts val="500"/>
        </a:spcBef>
        <a:spcAft>
          <a:spcPct val="0"/>
        </a:spcAft>
        <a:buSzPct val="100000"/>
        <a:buFont typeface="Times New Roman" charset="0"/>
        <a:buChar char="•"/>
        <a:defRPr sz="2400">
          <a:solidFill>
            <a:schemeClr val="tx1"/>
          </a:solidFill>
          <a:latin typeface="+mn-lt"/>
          <a:ea typeface="+mn-ea"/>
          <a:cs typeface="+mn-cs"/>
          <a:sym typeface="Times New Roman" charset="0"/>
        </a:defRPr>
      </a:lvl3pPr>
      <a:lvl4pPr marL="15890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4pPr>
      <a:lvl5pPr marL="2046288" indent="-228600" algn="l" rtl="0" eaLnBrk="0" fontAlgn="base" hangingPunct="0">
        <a:spcBef>
          <a:spcPts val="500"/>
        </a:spcBef>
        <a:spcAft>
          <a:spcPct val="0"/>
        </a:spcAft>
        <a:buSzPct val="100000"/>
        <a:buFont typeface="Times New Roman" charset="0"/>
        <a:buChar char="»"/>
        <a:defRPr sz="2000">
          <a:solidFill>
            <a:schemeClr val="tx1"/>
          </a:solidFill>
          <a:latin typeface="+mn-lt"/>
          <a:ea typeface="+mn-ea"/>
          <a:cs typeface="+mn-cs"/>
          <a:sym typeface="Times New Roman" charset="0"/>
        </a:defRPr>
      </a:lvl5pPr>
      <a:lvl6pPr marL="25034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6pPr>
      <a:lvl7pPr marL="29606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7pPr>
      <a:lvl8pPr marL="34178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8pPr>
      <a:lvl9pPr marL="3875088" indent="-228600" algn="l" rtl="0" fontAlgn="base">
        <a:spcBef>
          <a:spcPts val="500"/>
        </a:spcBef>
        <a:spcAft>
          <a:spcPct val="0"/>
        </a:spcAft>
        <a:buSzPct val="100000"/>
        <a:buFont typeface="Times New Roman" pitchFamily="-111" charset="0"/>
        <a:buChar char="»"/>
        <a:defRPr sz="2000">
          <a:solidFill>
            <a:schemeClr val="tx1"/>
          </a:solidFill>
          <a:latin typeface="+mn-lt"/>
          <a:ea typeface="+mn-ea"/>
          <a:cs typeface="+mn-cs"/>
          <a:sym typeface="Times New Roman" pitchFamily="-111" charset="0"/>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xml"/><Relationship Id="rId3" Type="http://schemas.openxmlformats.org/officeDocument/2006/relationships/hyperlink" Target="http://w3.pppl.gov/~hammett/talks/2014/gk_intro"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3.xml"/><Relationship Id="rId3"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xml"/><Relationship Id="rId3" Type="http://schemas.openxmlformats.org/officeDocument/2006/relationships/image" Target="../media/image11.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6.xml"/><Relationship Id="rId2"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3.emf"/><Relationship Id="rId5" Type="http://schemas.openxmlformats.org/officeDocument/2006/relationships/oleObject" Target="../embeddings/oleObject5.bin"/><Relationship Id="rId6"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hyperlink" Target="https://fusion.gat.com/theory-wiki/images/3/35/D3d.n16.2x_0.6_fly.mpg" TargetMode="External"/><Relationship Id="rId4" Type="http://schemas.openxmlformats.org/officeDocument/2006/relationships/hyperlink" Target="http://fusion.gat.com/theory/Gyromovies" TargetMode="External"/><Relationship Id="rId5" Type="http://schemas.openxmlformats.org/officeDocument/2006/relationships/image" Target="../media/image15.jpeg"/><Relationship Id="rId1" Type="http://schemas.openxmlformats.org/officeDocument/2006/relationships/slideLayout" Target="../slideLayouts/slideLayout24.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6.xml"/><Relationship Id="rId3"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19.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0.emf"/><Relationship Id="rId1" Type="http://schemas.openxmlformats.org/officeDocument/2006/relationships/vmlDrawing" Target="../drawings/vmlDrawing4.vml"/><Relationship Id="rId2"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image" Target="../media/image21.png"/><Relationship Id="rId3"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2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24.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0.xml"/><Relationship Id="rId2" Type="http://schemas.openxmlformats.org/officeDocument/2006/relationships/image" Target="../media/image25.png"/><Relationship Id="rId3"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1" Type="http://schemas.openxmlformats.org/officeDocument/2006/relationships/slideLayout" Target="../slideLayouts/slideLayout101.xml"/><Relationship Id="rId2"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1" Type="http://schemas.openxmlformats.org/officeDocument/2006/relationships/slideLayout" Target="../slideLayouts/slideLayout86.xml"/><Relationship Id="rId2"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1" Type="http://schemas.openxmlformats.org/officeDocument/2006/relationships/slideLayout" Target="../slideLayouts/slideLayout86.xml"/><Relationship Id="rId2"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1" Type="http://schemas.openxmlformats.org/officeDocument/2006/relationships/slideLayout" Target="../slideLayouts/slideLayout86.xml"/><Relationship Id="rId2" Type="http://schemas.openxmlformats.org/officeDocument/2006/relationships/image" Target="../media/image32.png"/></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hyperlink" Target="http://w3.pppl.gov/~hammett/talks/2005/kitp-fusion-status.pdf" TargetMode="External"/><Relationship Id="rId5" Type="http://schemas.openxmlformats.org/officeDocument/2006/relationships/hyperlink" Target="http://dx.doi.org/10.1146/annurev-fluid-120710-101223" TargetMode="External"/><Relationship Id="rId1" Type="http://schemas.openxmlformats.org/officeDocument/2006/relationships/slideLayout" Target="../slideLayouts/slideLayout52.xml"/><Relationship Id="rId2" Type="http://schemas.openxmlformats.org/officeDocument/2006/relationships/image" Target="../media/image38.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2.xml"/><Relationship Id="rId2" Type="http://schemas.openxmlformats.org/officeDocument/2006/relationships/hyperlink" Target="http://stacks.iop.org/NF/51/083001" TargetMode="External"/><Relationship Id="rId3" Type="http://schemas.openxmlformats.org/officeDocument/2006/relationships/image" Target="../media/image39.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3.xml"/><Relationship Id="rId2" Type="http://schemas.openxmlformats.org/officeDocument/2006/relationships/hyperlink" Target="http://stacks.iop.org/NF/51/083001" TargetMode="External"/><Relationship Id="rId3" Type="http://schemas.openxmlformats.org/officeDocument/2006/relationships/image" Target="../media/image4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4.xml"/><Relationship Id="rId2" Type="http://schemas.openxmlformats.org/officeDocument/2006/relationships/image" Target="../media/image41.png"/><Relationship Id="rId3" Type="http://schemas.openxmlformats.org/officeDocument/2006/relationships/image" Target="../media/image4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1.xml"/><Relationship Id="rId2" Type="http://schemas.openxmlformats.org/officeDocument/2006/relationships/image" Target="../media/image4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50.png"/><Relationship Id="rId1" Type="http://schemas.openxmlformats.org/officeDocument/2006/relationships/slideLayout" Target="../slideLayouts/slideLayout1.xml"/><Relationship Id="rId2" Type="http://schemas.openxmlformats.org/officeDocument/2006/relationships/image" Target="../media/image4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1.png"/></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image" Target="../media/image54.png"/><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5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emf"/><Relationship Id="rId1" Type="http://schemas.openxmlformats.org/officeDocument/2006/relationships/slideLayout" Target="../slideLayouts/slideLayout1.xml"/><Relationship Id="rId2" Type="http://schemas.openxmlformats.org/officeDocument/2006/relationships/image" Target="../media/image55.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w3.pppl.gov/~hammett/talks/2014/gk_intro" TargetMode="External"/><Relationship Id="rId3" Type="http://schemas.openxmlformats.org/officeDocument/2006/relationships/hyperlink" Target="http://w3.pppl.gov/~hammett/papers" TargetMode="Externa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dx.doi.org/10.1146/annurev-fluid-120710-101223" TargetMode="External"/><Relationship Id="rId3" Type="http://schemas.openxmlformats.org/officeDocument/2006/relationships/hyperlink" Target="http://w3.pppl.gov/~hammett/courses/physics-summaries/core-theories-errata.pdf"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bp.pppl.gov/pub_report//2014/PPPL-4945-abs.html" TargetMode="External"/><Relationship Id="rId3" Type="http://schemas.openxmlformats.org/officeDocument/2006/relationships/hyperlink" Target="http://www2.ipp.mpg.de/~fsj/tutorial.html"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bp.pppl.gov/pub_report//2014/PPPL-4945-abs.html"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0.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1" Type="http://schemas.openxmlformats.org/officeDocument/2006/relationships/slideLayout" Target="../slideLayouts/slideLayout123.xml"/><Relationship Id="rId2" Type="http://schemas.openxmlformats.org/officeDocument/2006/relationships/notesSlide" Target="../notesSlides/notesSlide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image" Target="../media/image61.tif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0.xml"/><Relationship Id="rId2" Type="http://schemas.openxmlformats.org/officeDocument/2006/relationships/image" Target="../media/image61.tif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14.xml"/><Relationship Id="rId3" Type="http://schemas.openxmlformats.org/officeDocument/2006/relationships/hyperlink" Target="http://w3.pppl.gov/~hammett/talks/2014/gk_intro" TargetMode="Externa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5" Type="http://schemas.openxmlformats.org/officeDocument/2006/relationships/image" Target="../media/image8.jpeg"/><Relationship Id="rId1" Type="http://schemas.openxmlformats.org/officeDocument/2006/relationships/slideLayout" Target="../slideLayouts/slideLayout29.xml"/><Relationship Id="rId2"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title"/>
          </p:nvPr>
        </p:nvSpPr>
        <p:spPr>
          <a:xfrm>
            <a:off x="0" y="0"/>
            <a:ext cx="9144000" cy="1787525"/>
          </a:xfrm>
        </p:spPr>
        <p:txBody>
          <a:bodyPr/>
          <a:lstStyle/>
          <a:p>
            <a:pPr eaLnBrk="1" hangingPunct="1"/>
            <a:r>
              <a:rPr lang="en-US" sz="3200" b="1" dirty="0">
                <a:solidFill>
                  <a:srgbClr val="FF0066"/>
                </a:solidFill>
                <a:latin typeface="Times New Roman" charset="0"/>
                <a:ea typeface="ＭＳ Ｐゴシック" charset="0"/>
                <a:cs typeface="Arial" charset="0"/>
              </a:rPr>
              <a:t>Introduction to </a:t>
            </a:r>
            <a:r>
              <a:rPr lang="en-US" sz="3200" b="1" dirty="0" smtClean="0">
                <a:solidFill>
                  <a:srgbClr val="FF0066"/>
                </a:solidFill>
                <a:latin typeface="Times New Roman" charset="0"/>
                <a:ea typeface="ＭＳ Ｐゴシック" charset="0"/>
                <a:cs typeface="Arial" charset="0"/>
              </a:rPr>
              <a:t>Gyrokinetic Theory &amp; Simulations</a:t>
            </a:r>
            <a:r>
              <a:rPr lang="en-US" sz="3200" b="1" dirty="0">
                <a:solidFill>
                  <a:srgbClr val="000000"/>
                </a:solidFill>
                <a:latin typeface="Times New Roman" charset="0"/>
                <a:ea typeface="ＭＳ Ｐゴシック" charset="0"/>
                <a:cs typeface="Arial" charset="0"/>
              </a:rPr>
              <a:t/>
            </a:r>
            <a:br>
              <a:rPr lang="en-US" sz="3200" b="1" dirty="0">
                <a:solidFill>
                  <a:srgbClr val="000000"/>
                </a:solidFill>
                <a:latin typeface="Times New Roman" charset="0"/>
                <a:ea typeface="ＭＳ Ｐゴシック" charset="0"/>
                <a:cs typeface="Arial" charset="0"/>
              </a:rPr>
            </a:br>
            <a:r>
              <a:rPr lang="en-US" sz="2400" b="1" dirty="0">
                <a:solidFill>
                  <a:srgbClr val="000000"/>
                </a:solidFill>
                <a:latin typeface="Times New Roman" charset="0"/>
                <a:ea typeface="ＭＳ Ｐゴシック" charset="0"/>
                <a:cs typeface="Arial" charset="0"/>
              </a:rPr>
              <a:t> Greg Hammett (Princeton University, PPPL)</a:t>
            </a:r>
            <a:br>
              <a:rPr lang="en-US" sz="2400" b="1" dirty="0">
                <a:solidFill>
                  <a:srgbClr val="000000"/>
                </a:solidFill>
                <a:latin typeface="Times New Roman" charset="0"/>
                <a:ea typeface="ＭＳ Ｐゴシック" charset="0"/>
                <a:cs typeface="Arial" charset="0"/>
              </a:rPr>
            </a:br>
            <a:r>
              <a:rPr lang="en-US" sz="2400" b="1" dirty="0">
                <a:solidFill>
                  <a:srgbClr val="000000"/>
                </a:solidFill>
                <a:latin typeface="Times New Roman" charset="0"/>
                <a:ea typeface="ＭＳ Ｐゴシック" charset="0"/>
                <a:cs typeface="Arial" charset="0"/>
              </a:rPr>
              <a:t>ITER Summer School, Aix-en-Provence, Aug. 26, </a:t>
            </a:r>
            <a:r>
              <a:rPr lang="en-US" sz="2400" b="1" dirty="0" smtClean="0">
                <a:solidFill>
                  <a:srgbClr val="000000"/>
                </a:solidFill>
                <a:latin typeface="Times New Roman" charset="0"/>
                <a:ea typeface="ＭＳ Ｐゴシック" charset="0"/>
                <a:cs typeface="Arial" charset="0"/>
              </a:rPr>
              <a:t>2014</a:t>
            </a:r>
            <a:br>
              <a:rPr lang="en-US" sz="2400" b="1" dirty="0" smtClean="0">
                <a:solidFill>
                  <a:srgbClr val="000000"/>
                </a:solidFill>
                <a:latin typeface="Times New Roman" charset="0"/>
                <a:ea typeface="ＭＳ Ｐゴシック" charset="0"/>
                <a:cs typeface="Arial" charset="0"/>
              </a:rPr>
            </a:br>
            <a:r>
              <a:rPr lang="en-US" sz="1800" b="1" dirty="0" smtClean="0">
                <a:solidFill>
                  <a:srgbClr val="000000"/>
                </a:solidFill>
                <a:latin typeface="Times New Roman" charset="0"/>
                <a:ea typeface="ＭＳ Ｐゴシック" charset="0"/>
                <a:cs typeface="Arial" charset="0"/>
              </a:rPr>
              <a:t>(</a:t>
            </a:r>
            <a:r>
              <a:rPr lang="en-US" sz="1800" b="1" dirty="0" smtClean="0">
                <a:solidFill>
                  <a:srgbClr val="FF0000"/>
                </a:solidFill>
                <a:latin typeface="Times New Roman" charset="0"/>
                <a:ea typeface="ＭＳ Ｐゴシック" charset="0"/>
                <a:cs typeface="Arial" charset="0"/>
              </a:rPr>
              <a:t>these slides &amp; handwritten notes </a:t>
            </a:r>
            <a:r>
              <a:rPr lang="en-US" sz="1800" b="1" dirty="0" smtClean="0">
                <a:solidFill>
                  <a:srgbClr val="000000"/>
                </a:solidFill>
                <a:latin typeface="Times New Roman" charset="0"/>
                <a:ea typeface="ＭＳ Ｐゴシック" charset="0"/>
                <a:cs typeface="Arial" charset="0"/>
              </a:rPr>
              <a:t>@ </a:t>
            </a:r>
            <a:r>
              <a:rPr lang="en-US" sz="1800" b="1" dirty="0" smtClean="0">
                <a:solidFill>
                  <a:srgbClr val="000000"/>
                </a:solidFill>
                <a:latin typeface="Times New Roman" charset="0"/>
                <a:ea typeface="ＭＳ Ｐゴシック" charset="0"/>
                <a:cs typeface="Arial" charset="0"/>
                <a:hlinkClick r:id="rId3"/>
              </a:rPr>
              <a:t>http://w3.pppl.gov/~hammett/talks/2014/gk_intro</a:t>
            </a:r>
            <a:r>
              <a:rPr lang="en-US" sz="1800" b="1" dirty="0" smtClean="0">
                <a:solidFill>
                  <a:srgbClr val="000000"/>
                </a:solidFill>
                <a:latin typeface="Times New Roman" charset="0"/>
                <a:ea typeface="ＭＳ Ｐゴシック" charset="0"/>
                <a:cs typeface="Arial" charset="0"/>
              </a:rPr>
              <a:t>)</a:t>
            </a:r>
            <a:endParaRPr lang="en-US" sz="2400" b="1" dirty="0">
              <a:latin typeface="Times New Roman" charset="0"/>
              <a:ea typeface="ＭＳ Ｐゴシック" charset="0"/>
              <a:cs typeface="ＭＳ Ｐゴシック" charset="0"/>
            </a:endParaRPr>
          </a:p>
        </p:txBody>
      </p:sp>
      <p:sp>
        <p:nvSpPr>
          <p:cNvPr id="36867" name="Line 6"/>
          <p:cNvSpPr>
            <a:spLocks noChangeShapeType="1"/>
          </p:cNvSpPr>
          <p:nvPr/>
        </p:nvSpPr>
        <p:spPr bwMode="auto">
          <a:xfrm flipV="1">
            <a:off x="287338" y="1835716"/>
            <a:ext cx="8569325" cy="111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36868" name="TextBox 6"/>
          <p:cNvSpPr txBox="1">
            <a:spLocks noChangeArrowheads="1"/>
          </p:cNvSpPr>
          <p:nvPr/>
        </p:nvSpPr>
        <p:spPr bwMode="auto">
          <a:xfrm>
            <a:off x="-982663" y="32226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endParaRPr lang="en-US" sz="1800" kern="1200" smtClean="0">
              <a:solidFill>
                <a:srgbClr val="000000"/>
              </a:solidFill>
              <a:uFillTx/>
            </a:endParaRPr>
          </a:p>
        </p:txBody>
      </p:sp>
      <p:sp>
        <p:nvSpPr>
          <p:cNvPr id="3686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0450724-C858-B24B-B252-B74D951084E4}" type="slidenum">
              <a:rPr lang="en-US" sz="1400">
                <a:solidFill>
                  <a:srgbClr val="000000"/>
                </a:solidFill>
                <a:latin typeface="Times New Roman" charset="0"/>
              </a:rPr>
              <a:pPr/>
              <a:t>1</a:t>
            </a:fld>
            <a:endParaRPr lang="en-US" sz="1400">
              <a:solidFill>
                <a:srgbClr val="000000"/>
              </a:solidFill>
              <a:latin typeface="Times New Roman" charset="0"/>
            </a:endParaRPr>
          </a:p>
        </p:txBody>
      </p:sp>
      <p:sp>
        <p:nvSpPr>
          <p:cNvPr id="8" name="Shape 345"/>
          <p:cNvSpPr>
            <a:spLocks noGrp="1"/>
          </p:cNvSpPr>
          <p:nvPr>
            <p:ph type="body" idx="1"/>
          </p:nvPr>
        </p:nvSpPr>
        <p:spPr>
          <a:xfrm>
            <a:off x="71780" y="2035602"/>
            <a:ext cx="9017000" cy="4822397"/>
          </a:xfrm>
          <a:prstGeom prst="rect">
            <a:avLst/>
          </a:prstGeom>
        </p:spPr>
        <p:txBody>
          <a:bodyPr/>
          <a:lstStyle/>
          <a:p>
            <a:pPr marR="81279" lvl="0">
              <a:defRPr sz="1800">
                <a:uFillTx/>
              </a:defRPr>
            </a:pPr>
            <a:r>
              <a:rPr lang="en-US" b="1" dirty="0" smtClean="0">
                <a:solidFill>
                  <a:srgbClr val="0000FF"/>
                </a:solidFill>
                <a:uFill>
                  <a:solidFill/>
                </a:uFill>
                <a:latin typeface="Arial"/>
                <a:cs typeface="Arial"/>
              </a:rPr>
              <a:t>Students, introduce yourselves:  where from, what year, main interests.</a:t>
            </a:r>
          </a:p>
          <a:p>
            <a:pPr marR="81279" lvl="0">
              <a:defRPr sz="1800">
                <a:uFillTx/>
              </a:defRPr>
            </a:pPr>
            <a:endParaRPr lang="en-US" b="1" dirty="0">
              <a:solidFill>
                <a:srgbClr val="0000FF"/>
              </a:solidFill>
              <a:uFill>
                <a:solidFill/>
              </a:uFill>
              <a:latin typeface="Arial"/>
              <a:cs typeface="Arial"/>
            </a:endParaRPr>
          </a:p>
          <a:p>
            <a:pPr marR="81279" lvl="0">
              <a:defRPr sz="1800">
                <a:uFillTx/>
              </a:defRPr>
            </a:pPr>
            <a:r>
              <a:rPr lang="en-US" b="1" dirty="0" smtClean="0">
                <a:solidFill>
                  <a:srgbClr val="0000FF"/>
                </a:solidFill>
                <a:uFill>
                  <a:solidFill/>
                </a:uFill>
                <a:latin typeface="Arial"/>
                <a:cs typeface="Arial"/>
              </a:rPr>
              <a:t>Motivation:  Reducing </a:t>
            </a:r>
            <a:r>
              <a:rPr lang="en-US" b="1" dirty="0" err="1" smtClean="0">
                <a:solidFill>
                  <a:srgbClr val="0000FF"/>
                </a:solidFill>
                <a:uFill>
                  <a:solidFill/>
                </a:uFill>
                <a:latin typeface="Arial"/>
                <a:cs typeface="Arial"/>
              </a:rPr>
              <a:t>microturbulence</a:t>
            </a:r>
            <a:r>
              <a:rPr lang="en-US" b="1" dirty="0" smtClean="0">
                <a:solidFill>
                  <a:srgbClr val="0000FF"/>
                </a:solidFill>
                <a:uFill>
                  <a:solidFill/>
                </a:uFill>
                <a:latin typeface="Arial"/>
                <a:cs typeface="Arial"/>
              </a:rPr>
              <a:t> could help fusion</a:t>
            </a:r>
          </a:p>
          <a:p>
            <a:pPr marR="81279" lvl="0">
              <a:defRPr sz="1800">
                <a:uFillTx/>
              </a:defRPr>
            </a:pPr>
            <a:r>
              <a:rPr lang="en-US" b="1" dirty="0" smtClean="0">
                <a:solidFill>
                  <a:srgbClr val="0000FF"/>
                </a:solidFill>
                <a:uFill>
                  <a:solidFill/>
                </a:uFill>
                <a:latin typeface="Arial"/>
                <a:cs typeface="Arial"/>
              </a:rPr>
              <a:t>Physical picture of turbulent processes in </a:t>
            </a:r>
            <a:r>
              <a:rPr lang="en-US" b="1" dirty="0" err="1" smtClean="0">
                <a:solidFill>
                  <a:srgbClr val="0000FF"/>
                </a:solidFill>
                <a:uFill>
                  <a:solidFill/>
                </a:uFill>
                <a:latin typeface="Arial"/>
                <a:cs typeface="Arial"/>
              </a:rPr>
              <a:t>tokamaks</a:t>
            </a:r>
            <a:endParaRPr lang="en-US" b="1" dirty="0">
              <a:solidFill>
                <a:srgbClr val="0000FF"/>
              </a:solidFill>
              <a:uFill>
                <a:solidFill/>
              </a:uFill>
              <a:latin typeface="Arial"/>
              <a:cs typeface="Arial"/>
            </a:endParaRPr>
          </a:p>
          <a:p>
            <a:pPr marR="81279" lvl="0">
              <a:defRPr sz="1800">
                <a:uFillTx/>
              </a:defRPr>
            </a:pPr>
            <a:endParaRPr lang="en-US" b="1" dirty="0">
              <a:solidFill>
                <a:srgbClr val="0000FF"/>
              </a:solidFill>
              <a:uFill>
                <a:solidFill/>
              </a:uFill>
              <a:latin typeface="Arial"/>
              <a:cs typeface="Arial"/>
            </a:endParaRPr>
          </a:p>
          <a:p>
            <a:pPr marR="81279" lvl="0">
              <a:defRPr sz="1800">
                <a:uFillTx/>
              </a:defRPr>
            </a:pPr>
            <a:r>
              <a:rPr lang="en-US" b="1" dirty="0" smtClean="0">
                <a:solidFill>
                  <a:srgbClr val="0000FF"/>
                </a:solidFill>
                <a:uFill>
                  <a:solidFill/>
                </a:uFill>
                <a:latin typeface="Arial"/>
                <a:cs typeface="Arial"/>
              </a:rPr>
              <a:t>Brief intro to </a:t>
            </a:r>
            <a:r>
              <a:rPr lang="en-US" b="1" dirty="0" err="1" smtClean="0">
                <a:solidFill>
                  <a:srgbClr val="0000FF"/>
                </a:solidFill>
                <a:uFill>
                  <a:solidFill/>
                </a:uFill>
                <a:latin typeface="Arial"/>
                <a:cs typeface="Arial"/>
              </a:rPr>
              <a:t>gyrokinetics</a:t>
            </a:r>
            <a:r>
              <a:rPr lang="en-US" b="1" dirty="0" smtClean="0">
                <a:solidFill>
                  <a:srgbClr val="0000FF"/>
                </a:solidFill>
                <a:uFill>
                  <a:solidFill/>
                </a:uFill>
                <a:latin typeface="Arial"/>
                <a:cs typeface="Arial"/>
              </a:rPr>
              <a:t> concept: average over fast </a:t>
            </a:r>
            <a:r>
              <a:rPr lang="en-US" b="1" dirty="0" err="1" smtClean="0">
                <a:solidFill>
                  <a:srgbClr val="0000FF"/>
                </a:solidFill>
                <a:uFill>
                  <a:solidFill/>
                </a:uFill>
                <a:latin typeface="Arial"/>
                <a:cs typeface="Arial"/>
              </a:rPr>
              <a:t>gyromotion</a:t>
            </a:r>
            <a:r>
              <a:rPr lang="en-US" b="1" dirty="0" smtClean="0">
                <a:solidFill>
                  <a:srgbClr val="0000FF"/>
                </a:solidFill>
                <a:uFill>
                  <a:solidFill/>
                </a:uFill>
                <a:latin typeface="Arial"/>
                <a:cs typeface="Arial"/>
              </a:rPr>
              <a:t>.</a:t>
            </a:r>
          </a:p>
          <a:p>
            <a:pPr marR="81279" lvl="1">
              <a:defRPr sz="1800">
                <a:uFillTx/>
              </a:defRPr>
            </a:pPr>
            <a:r>
              <a:rPr lang="en-US" b="1" dirty="0" smtClean="0">
                <a:solidFill>
                  <a:srgbClr val="0000FF"/>
                </a:solidFill>
                <a:uFill>
                  <a:solidFill/>
                </a:uFill>
                <a:latin typeface="Arial"/>
                <a:cs typeface="Arial"/>
              </a:rPr>
              <a:t>Two main kinds of </a:t>
            </a:r>
            <a:r>
              <a:rPr lang="en-US" b="1" dirty="0" err="1" smtClean="0">
                <a:solidFill>
                  <a:srgbClr val="0000FF"/>
                </a:solidFill>
                <a:uFill>
                  <a:solidFill/>
                </a:uFill>
                <a:latin typeface="Arial"/>
                <a:cs typeface="Arial"/>
              </a:rPr>
              <a:t>gyokinetics</a:t>
            </a:r>
            <a:endParaRPr lang="en-US" b="1" dirty="0">
              <a:solidFill>
                <a:srgbClr val="0000FF"/>
              </a:solidFill>
              <a:uFill>
                <a:solidFill/>
              </a:uFill>
              <a:latin typeface="Arial"/>
              <a:cs typeface="Arial"/>
            </a:endParaRPr>
          </a:p>
          <a:p>
            <a:pPr marR="81279" lvl="2">
              <a:defRPr sz="1800">
                <a:uFillTx/>
              </a:defRPr>
            </a:pPr>
            <a:r>
              <a:rPr lang="en-US" b="1" dirty="0" smtClean="0">
                <a:solidFill>
                  <a:srgbClr val="0000FF"/>
                </a:solidFill>
                <a:uFill>
                  <a:solidFill/>
                </a:uFill>
                <a:latin typeface="Arial"/>
                <a:cs typeface="Arial"/>
              </a:rPr>
              <a:t>Iterative/asymptotic, local, </a:t>
            </a:r>
            <a:r>
              <a:rPr lang="en-US" b="1" i="1" dirty="0" err="1" smtClean="0">
                <a:solidFill>
                  <a:srgbClr val="0000FF"/>
                </a:solidFill>
                <a:uFill>
                  <a:solidFill/>
                </a:uFill>
                <a:latin typeface="Times New Roman"/>
                <a:cs typeface="Times New Roman"/>
              </a:rPr>
              <a:t>δf</a:t>
            </a:r>
            <a:r>
              <a:rPr lang="en-US" b="1" dirty="0" smtClean="0">
                <a:solidFill>
                  <a:srgbClr val="0000FF"/>
                </a:solidFill>
                <a:uFill>
                  <a:solidFill/>
                </a:uFill>
                <a:latin typeface="Arial"/>
                <a:cs typeface="Arial"/>
              </a:rPr>
              <a:t> </a:t>
            </a:r>
            <a:r>
              <a:rPr lang="en-US" b="1" dirty="0" err="1" smtClean="0">
                <a:solidFill>
                  <a:srgbClr val="0000FF"/>
                </a:solidFill>
                <a:uFill>
                  <a:solidFill/>
                </a:uFill>
                <a:latin typeface="Arial"/>
                <a:cs typeface="Arial"/>
              </a:rPr>
              <a:t>gyrokinetics</a:t>
            </a:r>
            <a:endParaRPr lang="en-US" b="1" dirty="0" smtClean="0">
              <a:solidFill>
                <a:srgbClr val="0000FF"/>
              </a:solidFill>
              <a:uFill>
                <a:solidFill/>
              </a:uFill>
              <a:latin typeface="Arial"/>
              <a:cs typeface="Arial"/>
            </a:endParaRPr>
          </a:p>
          <a:p>
            <a:pPr marR="81279" lvl="2">
              <a:defRPr sz="1800">
                <a:uFillTx/>
              </a:defRPr>
            </a:pPr>
            <a:r>
              <a:rPr lang="en-US" b="1" dirty="0" err="1" smtClean="0">
                <a:solidFill>
                  <a:srgbClr val="0000FF"/>
                </a:solidFill>
                <a:uFill>
                  <a:solidFill/>
                </a:uFill>
                <a:latin typeface="Arial"/>
                <a:cs typeface="Arial"/>
              </a:rPr>
              <a:t>Lagrangian</a:t>
            </a:r>
            <a:r>
              <a:rPr lang="en-US" b="1" dirty="0" smtClean="0">
                <a:solidFill>
                  <a:srgbClr val="0000FF"/>
                </a:solidFill>
                <a:uFill>
                  <a:solidFill/>
                </a:uFill>
                <a:latin typeface="Arial"/>
                <a:cs typeface="Arial"/>
              </a:rPr>
              <a:t>/Hamiltonian, global, full-</a:t>
            </a:r>
            <a:r>
              <a:rPr lang="en-US" b="1" i="1" dirty="0" smtClean="0">
                <a:solidFill>
                  <a:srgbClr val="0000FF"/>
                </a:solidFill>
                <a:uFill>
                  <a:solidFill/>
                </a:uFill>
                <a:latin typeface="Times New Roman"/>
                <a:cs typeface="Times New Roman"/>
              </a:rPr>
              <a:t>F</a:t>
            </a:r>
            <a:r>
              <a:rPr lang="en-US" b="1" dirty="0" smtClean="0">
                <a:solidFill>
                  <a:srgbClr val="0000FF"/>
                </a:solidFill>
                <a:uFill>
                  <a:solidFill/>
                </a:uFill>
                <a:latin typeface="Arial"/>
                <a:cs typeface="Arial"/>
              </a:rPr>
              <a:t> </a:t>
            </a:r>
            <a:r>
              <a:rPr lang="en-US" b="1" dirty="0" err="1" smtClean="0">
                <a:solidFill>
                  <a:srgbClr val="0000FF"/>
                </a:solidFill>
                <a:uFill>
                  <a:solidFill/>
                </a:uFill>
                <a:latin typeface="Arial"/>
                <a:cs typeface="Arial"/>
              </a:rPr>
              <a:t>gyrokinetics</a:t>
            </a:r>
            <a:endParaRPr lang="en-US" b="1" dirty="0" smtClean="0">
              <a:solidFill>
                <a:srgbClr val="0000FF"/>
              </a:solidFill>
              <a:uFill>
                <a:solidFill/>
              </a:uFill>
              <a:latin typeface="Arial"/>
              <a:cs typeface="Arial"/>
            </a:endParaRPr>
          </a:p>
          <a:p>
            <a:pPr marR="81279" lvl="1">
              <a:defRPr sz="1800">
                <a:uFillTx/>
              </a:defRPr>
            </a:pPr>
            <a:r>
              <a:rPr lang="en-US" b="1" dirty="0" smtClean="0">
                <a:solidFill>
                  <a:srgbClr val="0000FF"/>
                </a:solidFill>
                <a:uFill>
                  <a:solidFill/>
                </a:uFill>
                <a:latin typeface="Arial"/>
                <a:cs typeface="Arial"/>
              </a:rPr>
              <a:t>Annotated references for suggested reading</a:t>
            </a:r>
          </a:p>
          <a:p>
            <a:pPr marR="81279" lvl="1">
              <a:defRPr sz="1800">
                <a:uFillTx/>
              </a:defRPr>
            </a:pPr>
            <a:r>
              <a:rPr lang="en-US" b="1" dirty="0" smtClean="0">
                <a:solidFill>
                  <a:srgbClr val="0000FF"/>
                </a:solidFill>
                <a:uFill>
                  <a:solidFill/>
                </a:uFill>
                <a:latin typeface="Arial"/>
                <a:cs typeface="Arial"/>
              </a:rPr>
              <a:t>Handwritten derivation of iterative local </a:t>
            </a:r>
            <a:r>
              <a:rPr lang="en-US" b="1" dirty="0" err="1" smtClean="0">
                <a:solidFill>
                  <a:srgbClr val="0000FF"/>
                </a:solidFill>
                <a:uFill>
                  <a:solidFill/>
                </a:uFill>
                <a:latin typeface="Arial"/>
                <a:cs typeface="Arial"/>
              </a:rPr>
              <a:t>gyrokinetics</a:t>
            </a:r>
            <a:r>
              <a:rPr lang="en-US" b="1" dirty="0">
                <a:solidFill>
                  <a:srgbClr val="0000FF"/>
                </a:solidFill>
                <a:uFill>
                  <a:solidFill/>
                </a:uFill>
                <a:latin typeface="Arial"/>
                <a:cs typeface="Arial"/>
              </a:rPr>
              <a:t> </a:t>
            </a:r>
            <a:r>
              <a:rPr lang="en-US" b="1" dirty="0" smtClean="0">
                <a:solidFill>
                  <a:srgbClr val="0000FF"/>
                </a:solidFill>
                <a:uFill>
                  <a:solidFill/>
                </a:uFill>
                <a:latin typeface="Arial"/>
                <a:cs typeface="Arial"/>
              </a:rPr>
              <a:t>(electrostatic slab)</a:t>
            </a:r>
          </a:p>
          <a:p>
            <a:pPr marR="81279" lvl="1">
              <a:defRPr sz="1800">
                <a:uFillTx/>
              </a:defRPr>
            </a:pPr>
            <a:r>
              <a:rPr lang="en-US" b="1" dirty="0" smtClean="0">
                <a:solidFill>
                  <a:srgbClr val="0000FF"/>
                </a:solidFill>
                <a:uFill>
                  <a:solidFill/>
                </a:uFill>
                <a:latin typeface="Arial"/>
                <a:cs typeface="Arial"/>
              </a:rPr>
              <a:t>Handwritten gyrokinetic derivation of </a:t>
            </a:r>
            <a:r>
              <a:rPr lang="en-US" b="1" dirty="0" err="1" smtClean="0">
                <a:solidFill>
                  <a:srgbClr val="0000FF"/>
                </a:solidFill>
                <a:uFill>
                  <a:solidFill/>
                </a:uFill>
                <a:latin typeface="Arial"/>
                <a:cs typeface="Arial"/>
              </a:rPr>
              <a:t>toroidal</a:t>
            </a:r>
            <a:r>
              <a:rPr lang="en-US" b="1" dirty="0" smtClean="0">
                <a:solidFill>
                  <a:srgbClr val="0000FF"/>
                </a:solidFill>
                <a:uFill>
                  <a:solidFill/>
                </a:uFill>
                <a:latin typeface="Arial"/>
                <a:cs typeface="Arial"/>
              </a:rPr>
              <a:t> ITG instability</a:t>
            </a:r>
          </a:p>
          <a:p>
            <a:pPr marR="81279">
              <a:defRPr sz="1800">
                <a:uFillTx/>
              </a:defRPr>
            </a:pPr>
            <a:r>
              <a:rPr lang="en-US" b="1" dirty="0" smtClean="0">
                <a:solidFill>
                  <a:srgbClr val="0000FF"/>
                </a:solidFill>
                <a:uFill>
                  <a:solidFill/>
                </a:uFill>
                <a:latin typeface="Arial"/>
                <a:cs typeface="Arial"/>
              </a:rPr>
              <a:t>A few slides about algorithms: PIC/continuum, Discontinuous </a:t>
            </a:r>
            <a:r>
              <a:rPr lang="en-US" b="1" dirty="0" err="1" smtClean="0">
                <a:solidFill>
                  <a:srgbClr val="0000FF"/>
                </a:solidFill>
                <a:uFill>
                  <a:solidFill/>
                </a:uFill>
                <a:latin typeface="Arial"/>
                <a:cs typeface="Arial"/>
              </a:rPr>
              <a:t>Galerkin</a:t>
            </a:r>
            <a:r>
              <a:rPr lang="en-US" b="1" dirty="0" smtClean="0">
                <a:solidFill>
                  <a:srgbClr val="0000FF"/>
                </a:solidFill>
                <a:uFill>
                  <a:solidFill/>
                </a:uFill>
                <a:latin typeface="Arial"/>
                <a:cs typeface="Arial"/>
              </a:rPr>
              <a:t>.</a:t>
            </a:r>
          </a:p>
        </p:txBody>
      </p:sp>
      <p:sp>
        <p:nvSpPr>
          <p:cNvPr id="2" name="TextBox 1"/>
          <p:cNvSpPr txBox="1"/>
          <p:nvPr/>
        </p:nvSpPr>
        <p:spPr>
          <a:xfrm>
            <a:off x="192756" y="6647372"/>
            <a:ext cx="3147015" cy="215444"/>
          </a:xfrm>
          <a:prstGeom prst="rect">
            <a:avLst/>
          </a:prstGeom>
          <a:noFill/>
        </p:spPr>
        <p:txBody>
          <a:bodyPr wrap="none" rtlCol="0">
            <a:spAutoFit/>
          </a:bodyPr>
          <a:lstStyle/>
          <a:p>
            <a:r>
              <a:rPr lang="en-US" sz="800" dirty="0" smtClean="0"/>
              <a:t>(Some slides were skipped in presentation.  Revised </a:t>
            </a:r>
            <a:r>
              <a:rPr lang="en-US" sz="800" dirty="0" smtClean="0"/>
              <a:t>2014.09.08)</a:t>
            </a:r>
            <a:endParaRPr lang="en-US" sz="800" dirty="0"/>
          </a:p>
        </p:txBody>
      </p:sp>
    </p:spTree>
    <p:extLst>
      <p:ext uri="{BB962C8B-B14F-4D97-AF65-F5344CB8AC3E}">
        <p14:creationId xmlns:p14="http://schemas.microsoft.com/office/powerpoint/2010/main" val="521379310"/>
      </p:ext>
    </p:extLst>
  </p:cSld>
  <p:clrMapOvr>
    <a:masterClrMapping/>
  </p:clrMapOvr>
  <p:transition xmlns:p14="http://schemas.microsoft.com/office/powerpoint/2010/main" advTm="137166"/>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C419B0E-6552-1E4D-B29F-E3FD209B6CD6}" type="slidenum">
              <a:rPr lang="en-US" sz="1400">
                <a:solidFill>
                  <a:srgbClr val="000000"/>
                </a:solidFill>
                <a:latin typeface="Times New Roman" charset="0"/>
              </a:rPr>
              <a:pPr/>
              <a:t>10</a:t>
            </a:fld>
            <a:endParaRPr lang="en-US" sz="1400">
              <a:solidFill>
                <a:srgbClr val="000000"/>
              </a:solidFill>
              <a:latin typeface="Times New Roman" charset="0"/>
            </a:endParaRPr>
          </a:p>
        </p:txBody>
      </p:sp>
      <p:graphicFrame>
        <p:nvGraphicFramePr>
          <p:cNvPr id="95234" name="Object 2"/>
          <p:cNvGraphicFramePr>
            <a:graphicFrameLocks noChangeAspect="1"/>
          </p:cNvGraphicFramePr>
          <p:nvPr/>
        </p:nvGraphicFramePr>
        <p:xfrm>
          <a:off x="931863" y="1443038"/>
          <a:ext cx="7280275" cy="3971925"/>
        </p:xfrm>
        <a:graphic>
          <a:graphicData uri="http://schemas.openxmlformats.org/presentationml/2006/ole">
            <mc:AlternateContent xmlns:mc="http://schemas.openxmlformats.org/markup-compatibility/2006">
              <mc:Choice xmlns:v="urn:schemas-microsoft-com:vml" Requires="v">
                <p:oleObj spid="_x0000_s63592" name="Equation" r:id="rId3" imgW="4051300" imgH="2209800" progId="Equation.3">
                  <p:embed/>
                </p:oleObj>
              </mc:Choice>
              <mc:Fallback>
                <p:oleObj name="Equation" r:id="rId3" imgW="4051300" imgH="220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863" y="1443038"/>
                        <a:ext cx="7280275" cy="397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5236" name="TextBox 4"/>
          <p:cNvSpPr txBox="1">
            <a:spLocks noChangeArrowheads="1"/>
          </p:cNvSpPr>
          <p:nvPr/>
        </p:nvSpPr>
        <p:spPr bwMode="auto">
          <a:xfrm>
            <a:off x="576263" y="822325"/>
            <a:ext cx="7991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An aside to define some tokamak terminology (𝜄</a:t>
            </a:r>
            <a:r>
              <a:rPr lang="en-US" altLang="ja-JP" sz="1800" kern="1200" smtClean="0">
                <a:solidFill>
                  <a:srgbClr val="000000"/>
                </a:solidFill>
                <a:uFillTx/>
              </a:rPr>
              <a:t> used in stellarator literature):</a:t>
            </a:r>
            <a:endParaRPr lang="en-US" sz="1800" kern="1200" smtClean="0">
              <a:solidFill>
                <a:srgbClr val="000000"/>
              </a:solidFill>
              <a:uFillTx/>
            </a:endParaRPr>
          </a:p>
        </p:txBody>
      </p:sp>
      <p:sp>
        <p:nvSpPr>
          <p:cNvPr id="95237" name="TextBox 5"/>
          <p:cNvSpPr txBox="1">
            <a:spLocks noChangeArrowheads="1"/>
          </p:cNvSpPr>
          <p:nvPr/>
        </p:nvSpPr>
        <p:spPr bwMode="auto">
          <a:xfrm>
            <a:off x="976313" y="5854700"/>
            <a:ext cx="472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i="1" kern="1200" smtClean="0">
                <a:solidFill>
                  <a:srgbClr val="000000"/>
                </a:solidFill>
                <a:uFillTx/>
              </a:rPr>
              <a:t>q ≈1.6 </a:t>
            </a:r>
            <a:r>
              <a:rPr lang="en-US" sz="1800" kern="1200" smtClean="0">
                <a:solidFill>
                  <a:srgbClr val="000000"/>
                </a:solidFill>
                <a:uFillTx/>
              </a:rPr>
              <a:t>in the upper right figure 2 slides back.</a:t>
            </a:r>
          </a:p>
        </p:txBody>
      </p:sp>
    </p:spTree>
    <p:extLst>
      <p:ext uri="{BB962C8B-B14F-4D97-AF65-F5344CB8AC3E}">
        <p14:creationId xmlns:p14="http://schemas.microsoft.com/office/powerpoint/2010/main" val="62916063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reeform 2"/>
          <p:cNvSpPr>
            <a:spLocks noRot="1" noChangeAspect="1" noEditPoints="1" noChangeArrowheads="1" noChangeShapeType="1" noTextEdit="1"/>
          </p:cNvSpPr>
          <p:nvPr/>
        </p:nvSpPr>
        <p:spPr bwMode="auto">
          <a:xfrm>
            <a:off x="555625" y="319088"/>
            <a:ext cx="706438" cy="296862"/>
          </a:xfrm>
          <a:custGeom>
            <a:avLst/>
            <a:gdLst>
              <a:gd name="T0" fmla="*/ 2147483647 w 1964"/>
              <a:gd name="T1" fmla="*/ 2147483647 h 826"/>
              <a:gd name="T2" fmla="*/ 2147483647 w 1964"/>
              <a:gd name="T3" fmla="*/ 2147483647 h 826"/>
              <a:gd name="T4" fmla="*/ 2147483647 w 1964"/>
              <a:gd name="T5" fmla="*/ 2147483647 h 826"/>
              <a:gd name="T6" fmla="*/ 2147483647 w 1964"/>
              <a:gd name="T7" fmla="*/ 2147483647 h 826"/>
              <a:gd name="T8" fmla="*/ 2147483647 w 1964"/>
              <a:gd name="T9" fmla="*/ 2147483647 h 826"/>
              <a:gd name="T10" fmla="*/ 2147483647 w 1964"/>
              <a:gd name="T11" fmla="*/ 2147483647 h 826"/>
              <a:gd name="T12" fmla="*/ 2147483647 w 1964"/>
              <a:gd name="T13" fmla="*/ 2147483647 h 826"/>
              <a:gd name="T14" fmla="*/ 2147483647 w 1964"/>
              <a:gd name="T15" fmla="*/ 2147483647 h 826"/>
              <a:gd name="T16" fmla="*/ 2147483647 w 1964"/>
              <a:gd name="T17" fmla="*/ 2147483647 h 826"/>
              <a:gd name="T18" fmla="*/ 2147483647 w 1964"/>
              <a:gd name="T19" fmla="*/ 2147483647 h 826"/>
              <a:gd name="T20" fmla="*/ 2147483647 w 1964"/>
              <a:gd name="T21" fmla="*/ 2147483647 h 826"/>
              <a:gd name="T22" fmla="*/ 2147483647 w 1964"/>
              <a:gd name="T23" fmla="*/ 2147483647 h 826"/>
              <a:gd name="T24" fmla="*/ 2147483647 w 1964"/>
              <a:gd name="T25" fmla="*/ 2147483647 h 826"/>
              <a:gd name="T26" fmla="*/ 2147483647 w 1964"/>
              <a:gd name="T27" fmla="*/ 2147483647 h 826"/>
              <a:gd name="T28" fmla="*/ 2147483647 w 1964"/>
              <a:gd name="T29" fmla="*/ 2147483647 h 826"/>
              <a:gd name="T30" fmla="*/ 2147483647 w 1964"/>
              <a:gd name="T31" fmla="*/ 2147483647 h 826"/>
              <a:gd name="T32" fmla="*/ 2147483647 w 1964"/>
              <a:gd name="T33" fmla="*/ 2147483647 h 826"/>
              <a:gd name="T34" fmla="*/ 2147483647 w 1964"/>
              <a:gd name="T35" fmla="*/ 2147483647 h 826"/>
              <a:gd name="T36" fmla="*/ 2147483647 w 1964"/>
              <a:gd name="T37" fmla="*/ 2147483647 h 826"/>
              <a:gd name="T38" fmla="*/ 2147483647 w 1964"/>
              <a:gd name="T39" fmla="*/ 2147483647 h 826"/>
              <a:gd name="T40" fmla="*/ 2147483647 w 1964"/>
              <a:gd name="T41" fmla="*/ 2147483647 h 826"/>
              <a:gd name="T42" fmla="*/ 2147483647 w 1964"/>
              <a:gd name="T43" fmla="*/ 2147483647 h 826"/>
              <a:gd name="T44" fmla="*/ 2147483647 w 1964"/>
              <a:gd name="T45" fmla="*/ 2147483647 h 826"/>
              <a:gd name="T46" fmla="*/ 2147483647 w 1964"/>
              <a:gd name="T47" fmla="*/ 2147483647 h 826"/>
              <a:gd name="T48" fmla="*/ 2147483647 w 1964"/>
              <a:gd name="T49" fmla="*/ 2147483647 h 826"/>
              <a:gd name="T50" fmla="*/ 2147483647 w 1964"/>
              <a:gd name="T51" fmla="*/ 2147483647 h 826"/>
              <a:gd name="T52" fmla="*/ 2147483647 w 1964"/>
              <a:gd name="T53" fmla="*/ 2147483647 h 826"/>
              <a:gd name="T54" fmla="*/ 2147483647 w 1964"/>
              <a:gd name="T55" fmla="*/ 2147483647 h 826"/>
              <a:gd name="T56" fmla="*/ 2147483647 w 1964"/>
              <a:gd name="T57" fmla="*/ 2147483647 h 826"/>
              <a:gd name="T58" fmla="*/ 2147483647 w 1964"/>
              <a:gd name="T59" fmla="*/ 2147483647 h 826"/>
              <a:gd name="T60" fmla="*/ 2147483647 w 1964"/>
              <a:gd name="T61" fmla="*/ 2147483647 h 826"/>
              <a:gd name="T62" fmla="*/ 2147483647 w 1964"/>
              <a:gd name="T63" fmla="*/ 2147483647 h 826"/>
              <a:gd name="T64" fmla="*/ 2147483647 w 1964"/>
              <a:gd name="T65" fmla="*/ 2147483647 h 826"/>
              <a:gd name="T66" fmla="*/ 2147483647 w 1964"/>
              <a:gd name="T67" fmla="*/ 2147483647 h 826"/>
              <a:gd name="T68" fmla="*/ 2147483647 w 1964"/>
              <a:gd name="T69" fmla="*/ 2147483647 h 826"/>
              <a:gd name="T70" fmla="*/ 2147483647 w 1964"/>
              <a:gd name="T71" fmla="*/ 2147483647 h 826"/>
              <a:gd name="T72" fmla="*/ 2147483647 w 1964"/>
              <a:gd name="T73" fmla="*/ 2147483647 h 826"/>
              <a:gd name="T74" fmla="*/ 2147483647 w 1964"/>
              <a:gd name="T75" fmla="*/ 2147483647 h 826"/>
              <a:gd name="T76" fmla="*/ 2147483647 w 1964"/>
              <a:gd name="T77" fmla="*/ 2147483647 h 826"/>
              <a:gd name="T78" fmla="*/ 2147483647 w 1964"/>
              <a:gd name="T79" fmla="*/ 2147483647 h 826"/>
              <a:gd name="T80" fmla="*/ 2147483647 w 1964"/>
              <a:gd name="T81" fmla="*/ 2147483647 h 826"/>
              <a:gd name="T82" fmla="*/ 2147483647 w 1964"/>
              <a:gd name="T83" fmla="*/ 2147483647 h 826"/>
              <a:gd name="T84" fmla="*/ 2147483647 w 1964"/>
              <a:gd name="T85" fmla="*/ 2147483647 h 826"/>
              <a:gd name="T86" fmla="*/ 2147483647 w 1964"/>
              <a:gd name="T87" fmla="*/ 2147483647 h 826"/>
              <a:gd name="T88" fmla="*/ 2147483647 w 1964"/>
              <a:gd name="T89" fmla="*/ 2147483647 h 826"/>
              <a:gd name="T90" fmla="*/ 2147483647 w 1964"/>
              <a:gd name="T91" fmla="*/ 2147483647 h 82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964"/>
              <a:gd name="T139" fmla="*/ 0 h 826"/>
              <a:gd name="T140" fmla="*/ 1964 w 1964"/>
              <a:gd name="T141" fmla="*/ 826 h 82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964" h="826" extrusionOk="0">
                <a:moveTo>
                  <a:pt x="22" y="44"/>
                </a:moveTo>
                <a:cubicBezTo>
                  <a:pt x="12" y="34"/>
                  <a:pt x="9" y="31"/>
                  <a:pt x="4" y="24"/>
                </a:cubicBezTo>
                <a:cubicBezTo>
                  <a:pt x="2" y="64"/>
                  <a:pt x="3" y="99"/>
                  <a:pt x="8" y="140"/>
                </a:cubicBezTo>
                <a:cubicBezTo>
                  <a:pt x="21" y="238"/>
                  <a:pt x="46" y="339"/>
                  <a:pt x="82" y="431"/>
                </a:cubicBezTo>
                <a:cubicBezTo>
                  <a:pt x="103" y="485"/>
                  <a:pt x="134" y="549"/>
                  <a:pt x="181" y="584"/>
                </a:cubicBezTo>
                <a:cubicBezTo>
                  <a:pt x="214" y="609"/>
                  <a:pt x="245" y="598"/>
                  <a:pt x="272" y="571"/>
                </a:cubicBezTo>
                <a:cubicBezTo>
                  <a:pt x="307" y="537"/>
                  <a:pt x="322" y="480"/>
                  <a:pt x="346" y="439"/>
                </a:cubicBezTo>
                <a:cubicBezTo>
                  <a:pt x="348" y="435"/>
                  <a:pt x="351" y="431"/>
                  <a:pt x="353" y="427"/>
                </a:cubicBezTo>
                <a:cubicBezTo>
                  <a:pt x="374" y="459"/>
                  <a:pt x="389" y="493"/>
                  <a:pt x="408" y="526"/>
                </a:cubicBezTo>
                <a:cubicBezTo>
                  <a:pt x="428" y="561"/>
                  <a:pt x="457" y="616"/>
                  <a:pt x="496" y="634"/>
                </a:cubicBezTo>
                <a:cubicBezTo>
                  <a:pt x="537" y="653"/>
                  <a:pt x="564" y="619"/>
                  <a:pt x="582" y="587"/>
                </a:cubicBezTo>
                <a:cubicBezTo>
                  <a:pt x="610" y="535"/>
                  <a:pt x="617" y="479"/>
                  <a:pt x="619" y="421"/>
                </a:cubicBezTo>
                <a:cubicBezTo>
                  <a:pt x="621" y="372"/>
                  <a:pt x="616" y="323"/>
                  <a:pt x="604" y="276"/>
                </a:cubicBezTo>
                <a:cubicBezTo>
                  <a:pt x="599" y="256"/>
                  <a:pt x="591" y="240"/>
                  <a:pt x="582" y="221"/>
                </a:cubicBezTo>
              </a:path>
              <a:path w="1964" h="826" extrusionOk="0">
                <a:moveTo>
                  <a:pt x="734" y="48"/>
                </a:moveTo>
                <a:cubicBezTo>
                  <a:pt x="738" y="94"/>
                  <a:pt x="739" y="138"/>
                  <a:pt x="745" y="184"/>
                </a:cubicBezTo>
                <a:cubicBezTo>
                  <a:pt x="764" y="322"/>
                  <a:pt x="787" y="488"/>
                  <a:pt x="849" y="615"/>
                </a:cubicBezTo>
                <a:cubicBezTo>
                  <a:pt x="861" y="633"/>
                  <a:pt x="863" y="638"/>
                  <a:pt x="876" y="643"/>
                </a:cubicBezTo>
                <a:cubicBezTo>
                  <a:pt x="900" y="620"/>
                  <a:pt x="914" y="601"/>
                  <a:pt x="931" y="570"/>
                </a:cubicBezTo>
                <a:cubicBezTo>
                  <a:pt x="948" y="538"/>
                  <a:pt x="962" y="514"/>
                  <a:pt x="985" y="489"/>
                </a:cubicBezTo>
                <a:cubicBezTo>
                  <a:pt x="988" y="486"/>
                  <a:pt x="992" y="483"/>
                  <a:pt x="995" y="480"/>
                </a:cubicBezTo>
                <a:cubicBezTo>
                  <a:pt x="1010" y="515"/>
                  <a:pt x="1019" y="554"/>
                  <a:pt x="1025" y="592"/>
                </a:cubicBezTo>
                <a:cubicBezTo>
                  <a:pt x="1031" y="631"/>
                  <a:pt x="1038" y="676"/>
                  <a:pt x="1060" y="710"/>
                </a:cubicBezTo>
                <a:cubicBezTo>
                  <a:pt x="1065" y="715"/>
                  <a:pt x="1069" y="721"/>
                  <a:pt x="1074" y="726"/>
                </a:cubicBezTo>
              </a:path>
              <a:path w="1964" h="826" extrusionOk="0">
                <a:moveTo>
                  <a:pt x="1196" y="574"/>
                </a:moveTo>
                <a:cubicBezTo>
                  <a:pt x="1198" y="568"/>
                  <a:pt x="1200" y="563"/>
                  <a:pt x="1202" y="557"/>
                </a:cubicBezTo>
                <a:cubicBezTo>
                  <a:pt x="1203" y="584"/>
                  <a:pt x="1206" y="610"/>
                  <a:pt x="1209" y="636"/>
                </a:cubicBezTo>
                <a:cubicBezTo>
                  <a:pt x="1213" y="668"/>
                  <a:pt x="1213" y="706"/>
                  <a:pt x="1223" y="737"/>
                </a:cubicBezTo>
                <a:cubicBezTo>
                  <a:pt x="1228" y="753"/>
                  <a:pt x="1238" y="768"/>
                  <a:pt x="1247" y="782"/>
                </a:cubicBezTo>
                <a:cubicBezTo>
                  <a:pt x="1258" y="766"/>
                  <a:pt x="1263" y="752"/>
                  <a:pt x="1270" y="734"/>
                </a:cubicBezTo>
              </a:path>
              <a:path w="1964" h="826" extrusionOk="0">
                <a:moveTo>
                  <a:pt x="1344" y="11"/>
                </a:moveTo>
                <a:cubicBezTo>
                  <a:pt x="1361" y="37"/>
                  <a:pt x="1357" y="50"/>
                  <a:pt x="1361" y="81"/>
                </a:cubicBezTo>
                <a:cubicBezTo>
                  <a:pt x="1370" y="164"/>
                  <a:pt x="1375" y="248"/>
                  <a:pt x="1384" y="332"/>
                </a:cubicBezTo>
                <a:cubicBezTo>
                  <a:pt x="1397" y="452"/>
                  <a:pt x="1406" y="573"/>
                  <a:pt x="1415" y="693"/>
                </a:cubicBezTo>
                <a:cubicBezTo>
                  <a:pt x="1418" y="738"/>
                  <a:pt x="1418" y="789"/>
                  <a:pt x="1449" y="819"/>
                </a:cubicBezTo>
                <a:cubicBezTo>
                  <a:pt x="1453" y="821"/>
                  <a:pt x="1456" y="823"/>
                  <a:pt x="1460" y="825"/>
                </a:cubicBezTo>
                <a:cubicBezTo>
                  <a:pt x="1480" y="792"/>
                  <a:pt x="1500" y="759"/>
                  <a:pt x="1520" y="726"/>
                </a:cubicBezTo>
                <a:cubicBezTo>
                  <a:pt x="1539" y="694"/>
                  <a:pt x="1557" y="658"/>
                  <a:pt x="1582" y="631"/>
                </a:cubicBezTo>
                <a:cubicBezTo>
                  <a:pt x="1606" y="605"/>
                  <a:pt x="1641" y="598"/>
                  <a:pt x="1669" y="577"/>
                </a:cubicBezTo>
                <a:cubicBezTo>
                  <a:pt x="1702" y="552"/>
                  <a:pt x="1727" y="514"/>
                  <a:pt x="1748" y="479"/>
                </a:cubicBezTo>
                <a:cubicBezTo>
                  <a:pt x="1779" y="427"/>
                  <a:pt x="1786" y="396"/>
                  <a:pt x="1781" y="340"/>
                </a:cubicBezTo>
                <a:cubicBezTo>
                  <a:pt x="1742" y="348"/>
                  <a:pt x="1725" y="351"/>
                  <a:pt x="1698" y="392"/>
                </a:cubicBezTo>
                <a:cubicBezTo>
                  <a:pt x="1662" y="449"/>
                  <a:pt x="1634" y="519"/>
                  <a:pt x="1636" y="587"/>
                </a:cubicBezTo>
                <a:cubicBezTo>
                  <a:pt x="1637" y="647"/>
                  <a:pt x="1663" y="713"/>
                  <a:pt x="1714" y="747"/>
                </a:cubicBezTo>
                <a:cubicBezTo>
                  <a:pt x="1769" y="784"/>
                  <a:pt x="1840" y="783"/>
                  <a:pt x="1900" y="761"/>
                </a:cubicBezTo>
                <a:cubicBezTo>
                  <a:pt x="1932" y="746"/>
                  <a:pt x="1942" y="740"/>
                  <a:pt x="1963" y="72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59" name="Freeform 3"/>
          <p:cNvSpPr>
            <a:spLocks noRot="1" noChangeAspect="1" noEditPoints="1" noChangeArrowheads="1" noChangeShapeType="1" noTextEdit="1"/>
          </p:cNvSpPr>
          <p:nvPr/>
        </p:nvSpPr>
        <p:spPr bwMode="auto">
          <a:xfrm>
            <a:off x="1535113" y="336550"/>
            <a:ext cx="619125" cy="290513"/>
          </a:xfrm>
          <a:custGeom>
            <a:avLst/>
            <a:gdLst>
              <a:gd name="T0" fmla="*/ 2147483647 w 1717"/>
              <a:gd name="T1" fmla="*/ 2147483647 h 806"/>
              <a:gd name="T2" fmla="*/ 2147483647 w 1717"/>
              <a:gd name="T3" fmla="*/ 2147483647 h 806"/>
              <a:gd name="T4" fmla="*/ 2147483647 w 1717"/>
              <a:gd name="T5" fmla="*/ 2147483647 h 806"/>
              <a:gd name="T6" fmla="*/ 2147483647 w 1717"/>
              <a:gd name="T7" fmla="*/ 2147483647 h 806"/>
              <a:gd name="T8" fmla="*/ 2147483647 w 1717"/>
              <a:gd name="T9" fmla="*/ 2147483647 h 806"/>
              <a:gd name="T10" fmla="*/ 2147483647 w 1717"/>
              <a:gd name="T11" fmla="*/ 2147483647 h 806"/>
              <a:gd name="T12" fmla="*/ 2147483647 w 1717"/>
              <a:gd name="T13" fmla="*/ 2147483647 h 806"/>
              <a:gd name="T14" fmla="*/ 2147483647 w 1717"/>
              <a:gd name="T15" fmla="*/ 2147483647 h 806"/>
              <a:gd name="T16" fmla="*/ 2147483647 w 1717"/>
              <a:gd name="T17" fmla="*/ 2147483647 h 806"/>
              <a:gd name="T18" fmla="*/ 2147483647 w 1717"/>
              <a:gd name="T19" fmla="*/ 2147483647 h 806"/>
              <a:gd name="T20" fmla="*/ 2147483647 w 1717"/>
              <a:gd name="T21" fmla="*/ 2147483647 h 806"/>
              <a:gd name="T22" fmla="*/ 2147483647 w 1717"/>
              <a:gd name="T23" fmla="*/ 2147483647 h 806"/>
              <a:gd name="T24" fmla="*/ 2147483647 w 1717"/>
              <a:gd name="T25" fmla="*/ 2147483647 h 806"/>
              <a:gd name="T26" fmla="*/ 2147483647 w 1717"/>
              <a:gd name="T27" fmla="*/ 2147483647 h 806"/>
              <a:gd name="T28" fmla="*/ 2147483647 w 1717"/>
              <a:gd name="T29" fmla="*/ 2147483647 h 806"/>
              <a:gd name="T30" fmla="*/ 2147483647 w 1717"/>
              <a:gd name="T31" fmla="*/ 2147483647 h 806"/>
              <a:gd name="T32" fmla="*/ 2147483647 w 1717"/>
              <a:gd name="T33" fmla="*/ 2147483647 h 806"/>
              <a:gd name="T34" fmla="*/ 2147483647 w 1717"/>
              <a:gd name="T35" fmla="*/ 2147483647 h 806"/>
              <a:gd name="T36" fmla="*/ 2147483647 w 1717"/>
              <a:gd name="T37" fmla="*/ 2147483647 h 806"/>
              <a:gd name="T38" fmla="*/ 2147483647 w 1717"/>
              <a:gd name="T39" fmla="*/ 2147483647 h 806"/>
              <a:gd name="T40" fmla="*/ 2147483647 w 1717"/>
              <a:gd name="T41" fmla="*/ 2147483647 h 806"/>
              <a:gd name="T42" fmla="*/ 2147483647 w 1717"/>
              <a:gd name="T43" fmla="*/ 2147483647 h 806"/>
              <a:gd name="T44" fmla="*/ 2147483647 w 1717"/>
              <a:gd name="T45" fmla="*/ 2147483647 h 806"/>
              <a:gd name="T46" fmla="*/ 2147483647 w 1717"/>
              <a:gd name="T47" fmla="*/ 2147483647 h 806"/>
              <a:gd name="T48" fmla="*/ 2147483647 w 1717"/>
              <a:gd name="T49" fmla="*/ 2147483647 h 806"/>
              <a:gd name="T50" fmla="*/ 2147483647 w 1717"/>
              <a:gd name="T51" fmla="*/ 2147483647 h 806"/>
              <a:gd name="T52" fmla="*/ 2147483647 w 1717"/>
              <a:gd name="T53" fmla="*/ 2147483647 h 806"/>
              <a:gd name="T54" fmla="*/ 2147483647 w 1717"/>
              <a:gd name="T55" fmla="*/ 2147483647 h 806"/>
              <a:gd name="T56" fmla="*/ 2147483647 w 1717"/>
              <a:gd name="T57" fmla="*/ 2147483647 h 806"/>
              <a:gd name="T58" fmla="*/ 2147483647 w 1717"/>
              <a:gd name="T59" fmla="*/ 2147483647 h 806"/>
              <a:gd name="T60" fmla="*/ 2147483647 w 1717"/>
              <a:gd name="T61" fmla="*/ 2147483647 h 806"/>
              <a:gd name="T62" fmla="*/ 2147483647 w 1717"/>
              <a:gd name="T63" fmla="*/ 2147483647 h 806"/>
              <a:gd name="T64" fmla="*/ 2147483647 w 1717"/>
              <a:gd name="T65" fmla="*/ 2147483647 h 806"/>
              <a:gd name="T66" fmla="*/ 2147483647 w 1717"/>
              <a:gd name="T67" fmla="*/ 2147483647 h 806"/>
              <a:gd name="T68" fmla="*/ 2147483647 w 1717"/>
              <a:gd name="T69" fmla="*/ 2147483647 h 806"/>
              <a:gd name="T70" fmla="*/ 2147483647 w 1717"/>
              <a:gd name="T71" fmla="*/ 2147483647 h 806"/>
              <a:gd name="T72" fmla="*/ 2147483647 w 1717"/>
              <a:gd name="T73" fmla="*/ 2147483647 h 806"/>
              <a:gd name="T74" fmla="*/ 2147483647 w 1717"/>
              <a:gd name="T75" fmla="*/ 2147483647 h 806"/>
              <a:gd name="T76" fmla="*/ 2147483647 w 1717"/>
              <a:gd name="T77" fmla="*/ 2147483647 h 806"/>
              <a:gd name="T78" fmla="*/ 2147483647 w 1717"/>
              <a:gd name="T79" fmla="*/ 2147483647 h 806"/>
              <a:gd name="T80" fmla="*/ 2147483647 w 1717"/>
              <a:gd name="T81" fmla="*/ 2147483647 h 806"/>
              <a:gd name="T82" fmla="*/ 2147483647 w 1717"/>
              <a:gd name="T83" fmla="*/ 2147483647 h 806"/>
              <a:gd name="T84" fmla="*/ 2147483647 w 1717"/>
              <a:gd name="T85" fmla="*/ 2147483647 h 806"/>
              <a:gd name="T86" fmla="*/ 2147483647 w 1717"/>
              <a:gd name="T87" fmla="*/ 2147483647 h 806"/>
              <a:gd name="T88" fmla="*/ 2147483647 w 1717"/>
              <a:gd name="T89" fmla="*/ 2147483647 h 806"/>
              <a:gd name="T90" fmla="*/ 2147483647 w 1717"/>
              <a:gd name="T91" fmla="*/ 2147483647 h 806"/>
              <a:gd name="T92" fmla="*/ 2147483647 w 1717"/>
              <a:gd name="T93" fmla="*/ 2147483647 h 806"/>
              <a:gd name="T94" fmla="*/ 2147483647 w 1717"/>
              <a:gd name="T95" fmla="*/ 2147483647 h 806"/>
              <a:gd name="T96" fmla="*/ 2147483647 w 1717"/>
              <a:gd name="T97" fmla="*/ 2147483647 h 806"/>
              <a:gd name="T98" fmla="*/ 2147483647 w 1717"/>
              <a:gd name="T99" fmla="*/ 2147483647 h 806"/>
              <a:gd name="T100" fmla="*/ 2147483647 w 1717"/>
              <a:gd name="T101" fmla="*/ 2147483647 h 806"/>
              <a:gd name="T102" fmla="*/ 2147483647 w 1717"/>
              <a:gd name="T103" fmla="*/ 2147483647 h 80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717"/>
              <a:gd name="T157" fmla="*/ 0 h 806"/>
              <a:gd name="T158" fmla="*/ 1717 w 1717"/>
              <a:gd name="T159" fmla="*/ 806 h 80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717" h="806" extrusionOk="0">
                <a:moveTo>
                  <a:pt x="8" y="62"/>
                </a:moveTo>
                <a:cubicBezTo>
                  <a:pt x="1" y="112"/>
                  <a:pt x="0" y="160"/>
                  <a:pt x="2" y="211"/>
                </a:cubicBezTo>
                <a:cubicBezTo>
                  <a:pt x="7" y="316"/>
                  <a:pt x="11" y="422"/>
                  <a:pt x="29" y="526"/>
                </a:cubicBezTo>
                <a:cubicBezTo>
                  <a:pt x="36" y="565"/>
                  <a:pt x="46" y="576"/>
                  <a:pt x="60" y="605"/>
                </a:cubicBezTo>
                <a:cubicBezTo>
                  <a:pt x="85" y="573"/>
                  <a:pt x="101" y="546"/>
                  <a:pt x="110" y="498"/>
                </a:cubicBezTo>
                <a:cubicBezTo>
                  <a:pt x="125" y="419"/>
                  <a:pt x="127" y="335"/>
                  <a:pt x="121" y="255"/>
                </a:cubicBezTo>
                <a:cubicBezTo>
                  <a:pt x="117" y="199"/>
                  <a:pt x="110" y="149"/>
                  <a:pt x="87" y="98"/>
                </a:cubicBezTo>
                <a:cubicBezTo>
                  <a:pt x="84" y="91"/>
                  <a:pt x="81" y="85"/>
                  <a:pt x="78" y="78"/>
                </a:cubicBezTo>
                <a:cubicBezTo>
                  <a:pt x="74" y="117"/>
                  <a:pt x="73" y="153"/>
                  <a:pt x="83" y="191"/>
                </a:cubicBezTo>
                <a:cubicBezTo>
                  <a:pt x="95" y="237"/>
                  <a:pt x="116" y="289"/>
                  <a:pt x="164" y="308"/>
                </a:cubicBezTo>
                <a:cubicBezTo>
                  <a:pt x="207" y="325"/>
                  <a:pt x="261" y="301"/>
                  <a:pt x="293" y="272"/>
                </a:cubicBezTo>
                <a:cubicBezTo>
                  <a:pt x="340" y="229"/>
                  <a:pt x="364" y="154"/>
                  <a:pt x="386" y="96"/>
                </a:cubicBezTo>
                <a:cubicBezTo>
                  <a:pt x="396" y="139"/>
                  <a:pt x="405" y="182"/>
                  <a:pt x="413" y="225"/>
                </a:cubicBezTo>
                <a:cubicBezTo>
                  <a:pt x="428" y="308"/>
                  <a:pt x="444" y="390"/>
                  <a:pt x="464" y="472"/>
                </a:cubicBezTo>
                <a:cubicBezTo>
                  <a:pt x="479" y="534"/>
                  <a:pt x="499" y="601"/>
                  <a:pt x="538" y="652"/>
                </a:cubicBezTo>
                <a:cubicBezTo>
                  <a:pt x="555" y="668"/>
                  <a:pt x="560" y="673"/>
                  <a:pt x="575" y="676"/>
                </a:cubicBezTo>
                <a:cubicBezTo>
                  <a:pt x="611" y="646"/>
                  <a:pt x="619" y="636"/>
                  <a:pt x="634" y="587"/>
                </a:cubicBezTo>
                <a:cubicBezTo>
                  <a:pt x="639" y="571"/>
                  <a:pt x="643" y="556"/>
                  <a:pt x="648" y="540"/>
                </a:cubicBezTo>
              </a:path>
              <a:path w="1717" h="806" extrusionOk="0">
                <a:moveTo>
                  <a:pt x="719" y="193"/>
                </a:moveTo>
                <a:cubicBezTo>
                  <a:pt x="726" y="174"/>
                  <a:pt x="732" y="162"/>
                  <a:pt x="742" y="145"/>
                </a:cubicBezTo>
                <a:cubicBezTo>
                  <a:pt x="762" y="188"/>
                  <a:pt x="769" y="232"/>
                  <a:pt x="773" y="281"/>
                </a:cubicBezTo>
                <a:cubicBezTo>
                  <a:pt x="782" y="387"/>
                  <a:pt x="778" y="494"/>
                  <a:pt x="789" y="600"/>
                </a:cubicBezTo>
                <a:cubicBezTo>
                  <a:pt x="792" y="632"/>
                  <a:pt x="796" y="644"/>
                  <a:pt x="814" y="669"/>
                </a:cubicBezTo>
                <a:cubicBezTo>
                  <a:pt x="839" y="661"/>
                  <a:pt x="839" y="655"/>
                  <a:pt x="854" y="631"/>
                </a:cubicBezTo>
              </a:path>
              <a:path w="1717" h="806" extrusionOk="0">
                <a:moveTo>
                  <a:pt x="1004" y="129"/>
                </a:moveTo>
                <a:cubicBezTo>
                  <a:pt x="1006" y="122"/>
                  <a:pt x="1007" y="115"/>
                  <a:pt x="1009" y="108"/>
                </a:cubicBezTo>
                <a:cubicBezTo>
                  <a:pt x="1020" y="140"/>
                  <a:pt x="1022" y="171"/>
                  <a:pt x="1026" y="204"/>
                </a:cubicBezTo>
                <a:cubicBezTo>
                  <a:pt x="1036" y="282"/>
                  <a:pt x="1038" y="360"/>
                  <a:pt x="1040" y="439"/>
                </a:cubicBezTo>
                <a:cubicBezTo>
                  <a:pt x="1042" y="518"/>
                  <a:pt x="1045" y="597"/>
                  <a:pt x="1051" y="676"/>
                </a:cubicBezTo>
                <a:cubicBezTo>
                  <a:pt x="1053" y="708"/>
                  <a:pt x="1049" y="751"/>
                  <a:pt x="1065" y="781"/>
                </a:cubicBezTo>
                <a:cubicBezTo>
                  <a:pt x="1073" y="797"/>
                  <a:pt x="1070" y="768"/>
                  <a:pt x="1068" y="750"/>
                </a:cubicBezTo>
              </a:path>
              <a:path w="1717" h="806" extrusionOk="0">
                <a:moveTo>
                  <a:pt x="794" y="513"/>
                </a:moveTo>
                <a:cubicBezTo>
                  <a:pt x="771" y="511"/>
                  <a:pt x="757" y="510"/>
                  <a:pt x="738" y="500"/>
                </a:cubicBezTo>
                <a:cubicBezTo>
                  <a:pt x="743" y="475"/>
                  <a:pt x="773" y="462"/>
                  <a:pt x="799" y="451"/>
                </a:cubicBezTo>
                <a:cubicBezTo>
                  <a:pt x="862" y="426"/>
                  <a:pt x="926" y="400"/>
                  <a:pt x="989" y="374"/>
                </a:cubicBezTo>
                <a:cubicBezTo>
                  <a:pt x="1042" y="350"/>
                  <a:pt x="1060" y="343"/>
                  <a:pt x="1095" y="327"/>
                </a:cubicBezTo>
              </a:path>
              <a:path w="1717" h="806" extrusionOk="0">
                <a:moveTo>
                  <a:pt x="1367" y="164"/>
                </a:moveTo>
                <a:cubicBezTo>
                  <a:pt x="1371" y="176"/>
                  <a:pt x="1380" y="237"/>
                  <a:pt x="1379" y="275"/>
                </a:cubicBezTo>
                <a:cubicBezTo>
                  <a:pt x="1376" y="388"/>
                  <a:pt x="1379" y="499"/>
                  <a:pt x="1401" y="610"/>
                </a:cubicBezTo>
                <a:cubicBezTo>
                  <a:pt x="1408" y="646"/>
                  <a:pt x="1421" y="674"/>
                  <a:pt x="1438" y="706"/>
                </a:cubicBezTo>
                <a:cubicBezTo>
                  <a:pt x="1452" y="669"/>
                  <a:pt x="1459" y="641"/>
                  <a:pt x="1462" y="598"/>
                </a:cubicBezTo>
                <a:cubicBezTo>
                  <a:pt x="1467" y="514"/>
                  <a:pt x="1455" y="434"/>
                  <a:pt x="1437" y="352"/>
                </a:cubicBezTo>
                <a:cubicBezTo>
                  <a:pt x="1419" y="272"/>
                  <a:pt x="1392" y="197"/>
                  <a:pt x="1357" y="123"/>
                </a:cubicBezTo>
                <a:cubicBezTo>
                  <a:pt x="1342" y="91"/>
                  <a:pt x="1312" y="54"/>
                  <a:pt x="1323" y="17"/>
                </a:cubicBezTo>
                <a:cubicBezTo>
                  <a:pt x="1328" y="13"/>
                  <a:pt x="1334" y="10"/>
                  <a:pt x="1339" y="6"/>
                </a:cubicBezTo>
                <a:cubicBezTo>
                  <a:pt x="1395" y="-2"/>
                  <a:pt x="1443" y="5"/>
                  <a:pt x="1496" y="31"/>
                </a:cubicBezTo>
                <a:cubicBezTo>
                  <a:pt x="1573" y="69"/>
                  <a:pt x="1638" y="137"/>
                  <a:pt x="1675" y="214"/>
                </a:cubicBezTo>
                <a:cubicBezTo>
                  <a:pt x="1715" y="298"/>
                  <a:pt x="1724" y="400"/>
                  <a:pt x="1713" y="491"/>
                </a:cubicBezTo>
                <a:cubicBezTo>
                  <a:pt x="1704" y="572"/>
                  <a:pt x="1677" y="645"/>
                  <a:pt x="1632" y="712"/>
                </a:cubicBezTo>
                <a:cubicBezTo>
                  <a:pt x="1606" y="751"/>
                  <a:pt x="1567" y="796"/>
                  <a:pt x="1518" y="805"/>
                </a:cubicBezTo>
                <a:cubicBezTo>
                  <a:pt x="1477" y="813"/>
                  <a:pt x="1441" y="788"/>
                  <a:pt x="1418" y="756"/>
                </a:cubicBezTo>
                <a:cubicBezTo>
                  <a:pt x="1412" y="746"/>
                  <a:pt x="1407" y="737"/>
                  <a:pt x="1401" y="7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0" name="Freeform 4"/>
          <p:cNvSpPr>
            <a:spLocks noRot="1" noChangeAspect="1" noEditPoints="1" noChangeArrowheads="1" noChangeShapeType="1" noTextEdit="1"/>
          </p:cNvSpPr>
          <p:nvPr/>
        </p:nvSpPr>
        <p:spPr bwMode="auto">
          <a:xfrm>
            <a:off x="2441575" y="361950"/>
            <a:ext cx="857250" cy="238125"/>
          </a:xfrm>
          <a:custGeom>
            <a:avLst/>
            <a:gdLst>
              <a:gd name="T0" fmla="*/ 2147483647 w 2385"/>
              <a:gd name="T1" fmla="*/ 2147483647 h 662"/>
              <a:gd name="T2" fmla="*/ 2147483647 w 2385"/>
              <a:gd name="T3" fmla="*/ 2147483647 h 662"/>
              <a:gd name="T4" fmla="*/ 2147483647 w 2385"/>
              <a:gd name="T5" fmla="*/ 2147483647 h 662"/>
              <a:gd name="T6" fmla="*/ 2147483647 w 2385"/>
              <a:gd name="T7" fmla="*/ 2147483647 h 662"/>
              <a:gd name="T8" fmla="*/ 2147483647 w 2385"/>
              <a:gd name="T9" fmla="*/ 2147483647 h 662"/>
              <a:gd name="T10" fmla="*/ 2147483647 w 2385"/>
              <a:gd name="T11" fmla="*/ 2147483647 h 662"/>
              <a:gd name="T12" fmla="*/ 2147483647 w 2385"/>
              <a:gd name="T13" fmla="*/ 2147483647 h 662"/>
              <a:gd name="T14" fmla="*/ 2147483647 w 2385"/>
              <a:gd name="T15" fmla="*/ 2147483647 h 662"/>
              <a:gd name="T16" fmla="*/ 2147483647 w 2385"/>
              <a:gd name="T17" fmla="*/ 2147483647 h 662"/>
              <a:gd name="T18" fmla="*/ 2147483647 w 2385"/>
              <a:gd name="T19" fmla="*/ 2147483647 h 662"/>
              <a:gd name="T20" fmla="*/ 2147483647 w 2385"/>
              <a:gd name="T21" fmla="*/ 2147483647 h 662"/>
              <a:gd name="T22" fmla="*/ 2147483647 w 2385"/>
              <a:gd name="T23" fmla="*/ 2147483647 h 662"/>
              <a:gd name="T24" fmla="*/ 2147483647 w 2385"/>
              <a:gd name="T25" fmla="*/ 2147483647 h 662"/>
              <a:gd name="T26" fmla="*/ 2147483647 w 2385"/>
              <a:gd name="T27" fmla="*/ 2147483647 h 662"/>
              <a:gd name="T28" fmla="*/ 2147483647 w 2385"/>
              <a:gd name="T29" fmla="*/ 2147483647 h 662"/>
              <a:gd name="T30" fmla="*/ 2147483647 w 2385"/>
              <a:gd name="T31" fmla="*/ 2147483647 h 662"/>
              <a:gd name="T32" fmla="*/ 2147483647 w 2385"/>
              <a:gd name="T33" fmla="*/ 2147483647 h 662"/>
              <a:gd name="T34" fmla="*/ 2147483647 w 2385"/>
              <a:gd name="T35" fmla="*/ 2147483647 h 662"/>
              <a:gd name="T36" fmla="*/ 2147483647 w 2385"/>
              <a:gd name="T37" fmla="*/ 2147483647 h 662"/>
              <a:gd name="T38" fmla="*/ 2147483647 w 2385"/>
              <a:gd name="T39" fmla="*/ 2147483647 h 662"/>
              <a:gd name="T40" fmla="*/ 2147483647 w 2385"/>
              <a:gd name="T41" fmla="*/ 2147483647 h 662"/>
              <a:gd name="T42" fmla="*/ 2147483647 w 2385"/>
              <a:gd name="T43" fmla="*/ 2147483647 h 662"/>
              <a:gd name="T44" fmla="*/ 2147483647 w 2385"/>
              <a:gd name="T45" fmla="*/ 2147483647 h 662"/>
              <a:gd name="T46" fmla="*/ 2147483647 w 2385"/>
              <a:gd name="T47" fmla="*/ 2147483647 h 662"/>
              <a:gd name="T48" fmla="*/ 2147483647 w 2385"/>
              <a:gd name="T49" fmla="*/ 2147483647 h 662"/>
              <a:gd name="T50" fmla="*/ 2147483647 w 2385"/>
              <a:gd name="T51" fmla="*/ 2147483647 h 662"/>
              <a:gd name="T52" fmla="*/ 2147483647 w 2385"/>
              <a:gd name="T53" fmla="*/ 2147483647 h 662"/>
              <a:gd name="T54" fmla="*/ 2147483647 w 2385"/>
              <a:gd name="T55" fmla="*/ 2147483647 h 662"/>
              <a:gd name="T56" fmla="*/ 2147483647 w 2385"/>
              <a:gd name="T57" fmla="*/ 0 h 662"/>
              <a:gd name="T58" fmla="*/ 2147483647 w 2385"/>
              <a:gd name="T59" fmla="*/ 2147483647 h 662"/>
              <a:gd name="T60" fmla="*/ 2147483647 w 2385"/>
              <a:gd name="T61" fmla="*/ 2147483647 h 662"/>
              <a:gd name="T62" fmla="*/ 2147483647 w 2385"/>
              <a:gd name="T63" fmla="*/ 2147483647 h 662"/>
              <a:gd name="T64" fmla="*/ 2147483647 w 2385"/>
              <a:gd name="T65" fmla="*/ 2147483647 h 662"/>
              <a:gd name="T66" fmla="*/ 2147483647 w 2385"/>
              <a:gd name="T67" fmla="*/ 2147483647 h 662"/>
              <a:gd name="T68" fmla="*/ 2147483647 w 2385"/>
              <a:gd name="T69" fmla="*/ 2147483647 h 662"/>
              <a:gd name="T70" fmla="*/ 2147483647 w 2385"/>
              <a:gd name="T71" fmla="*/ 2147483647 h 662"/>
              <a:gd name="T72" fmla="*/ 2147483647 w 2385"/>
              <a:gd name="T73" fmla="*/ 2147483647 h 662"/>
              <a:gd name="T74" fmla="*/ 2147483647 w 2385"/>
              <a:gd name="T75" fmla="*/ 2147483647 h 662"/>
              <a:gd name="T76" fmla="*/ 2147483647 w 2385"/>
              <a:gd name="T77" fmla="*/ 2147483647 h 662"/>
              <a:gd name="T78" fmla="*/ 2147483647 w 2385"/>
              <a:gd name="T79" fmla="*/ 2147483647 h 662"/>
              <a:gd name="T80" fmla="*/ 2147483647 w 2385"/>
              <a:gd name="T81" fmla="*/ 2147483647 h 662"/>
              <a:gd name="T82" fmla="*/ 2147483647 w 2385"/>
              <a:gd name="T83" fmla="*/ 2147483647 h 662"/>
              <a:gd name="T84" fmla="*/ 2147483647 w 2385"/>
              <a:gd name="T85" fmla="*/ 2147483647 h 662"/>
              <a:gd name="T86" fmla="*/ 2147483647 w 2385"/>
              <a:gd name="T87" fmla="*/ 2147483647 h 662"/>
              <a:gd name="T88" fmla="*/ 2147483647 w 2385"/>
              <a:gd name="T89" fmla="*/ 2147483647 h 662"/>
              <a:gd name="T90" fmla="*/ 2147483647 w 2385"/>
              <a:gd name="T91" fmla="*/ 2147483647 h 662"/>
              <a:gd name="T92" fmla="*/ 2147483647 w 2385"/>
              <a:gd name="T93" fmla="*/ 2147483647 h 662"/>
              <a:gd name="T94" fmla="*/ 2147483647 w 2385"/>
              <a:gd name="T95" fmla="*/ 2147483647 h 662"/>
              <a:gd name="T96" fmla="*/ 2147483647 w 2385"/>
              <a:gd name="T97" fmla="*/ 2147483647 h 662"/>
              <a:gd name="T98" fmla="*/ 2147483647 w 2385"/>
              <a:gd name="T99" fmla="*/ 2147483647 h 662"/>
              <a:gd name="T100" fmla="*/ 2147483647 w 2385"/>
              <a:gd name="T101" fmla="*/ 2147483647 h 662"/>
              <a:gd name="T102" fmla="*/ 2147483647 w 2385"/>
              <a:gd name="T103" fmla="*/ 2147483647 h 662"/>
              <a:gd name="T104" fmla="*/ 2147483647 w 2385"/>
              <a:gd name="T105" fmla="*/ 2147483647 h 662"/>
              <a:gd name="T106" fmla="*/ 2147483647 w 2385"/>
              <a:gd name="T107" fmla="*/ 2147483647 h 662"/>
              <a:gd name="T108" fmla="*/ 2147483647 w 2385"/>
              <a:gd name="T109" fmla="*/ 2147483647 h 66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85"/>
              <a:gd name="T166" fmla="*/ 0 h 662"/>
              <a:gd name="T167" fmla="*/ 2385 w 2385"/>
              <a:gd name="T168" fmla="*/ 662 h 66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85" h="662" extrusionOk="0">
                <a:moveTo>
                  <a:pt x="9" y="319"/>
                </a:moveTo>
                <a:cubicBezTo>
                  <a:pt x="7" y="313"/>
                  <a:pt x="4" y="308"/>
                  <a:pt x="2" y="302"/>
                </a:cubicBezTo>
                <a:cubicBezTo>
                  <a:pt x="0" y="333"/>
                  <a:pt x="7" y="357"/>
                  <a:pt x="15" y="387"/>
                </a:cubicBezTo>
                <a:cubicBezTo>
                  <a:pt x="25" y="425"/>
                  <a:pt x="42" y="467"/>
                  <a:pt x="77" y="490"/>
                </a:cubicBezTo>
                <a:cubicBezTo>
                  <a:pt x="111" y="512"/>
                  <a:pt x="137" y="481"/>
                  <a:pt x="156" y="456"/>
                </a:cubicBezTo>
                <a:cubicBezTo>
                  <a:pt x="188" y="414"/>
                  <a:pt x="202" y="361"/>
                  <a:pt x="222" y="313"/>
                </a:cubicBezTo>
                <a:cubicBezTo>
                  <a:pt x="227" y="302"/>
                  <a:pt x="229" y="298"/>
                  <a:pt x="231" y="290"/>
                </a:cubicBezTo>
                <a:cubicBezTo>
                  <a:pt x="235" y="320"/>
                  <a:pt x="242" y="352"/>
                  <a:pt x="254" y="380"/>
                </a:cubicBezTo>
                <a:cubicBezTo>
                  <a:pt x="269" y="416"/>
                  <a:pt x="298" y="449"/>
                  <a:pt x="339" y="454"/>
                </a:cubicBezTo>
                <a:cubicBezTo>
                  <a:pt x="378" y="459"/>
                  <a:pt x="420" y="435"/>
                  <a:pt x="441" y="404"/>
                </a:cubicBezTo>
                <a:cubicBezTo>
                  <a:pt x="459" y="378"/>
                  <a:pt x="471" y="336"/>
                  <a:pt x="463" y="305"/>
                </a:cubicBezTo>
                <a:cubicBezTo>
                  <a:pt x="459" y="290"/>
                  <a:pt x="451" y="274"/>
                  <a:pt x="447" y="259"/>
                </a:cubicBezTo>
              </a:path>
              <a:path w="2385" h="662" extrusionOk="0">
                <a:moveTo>
                  <a:pt x="624" y="282"/>
                </a:moveTo>
                <a:cubicBezTo>
                  <a:pt x="654" y="297"/>
                  <a:pt x="669" y="314"/>
                  <a:pt x="674" y="350"/>
                </a:cubicBezTo>
                <a:cubicBezTo>
                  <a:pt x="680" y="397"/>
                  <a:pt x="676" y="442"/>
                  <a:pt x="688" y="489"/>
                </a:cubicBezTo>
                <a:cubicBezTo>
                  <a:pt x="699" y="529"/>
                  <a:pt x="716" y="564"/>
                  <a:pt x="762" y="567"/>
                </a:cubicBezTo>
                <a:cubicBezTo>
                  <a:pt x="799" y="570"/>
                  <a:pt x="847" y="543"/>
                  <a:pt x="870" y="515"/>
                </a:cubicBezTo>
                <a:cubicBezTo>
                  <a:pt x="905" y="472"/>
                  <a:pt x="900" y="403"/>
                  <a:pt x="854" y="371"/>
                </a:cubicBezTo>
                <a:cubicBezTo>
                  <a:pt x="831" y="355"/>
                  <a:pt x="810" y="358"/>
                  <a:pt x="784" y="361"/>
                </a:cubicBezTo>
                <a:cubicBezTo>
                  <a:pt x="748" y="365"/>
                  <a:pt x="782" y="386"/>
                  <a:pt x="797" y="397"/>
                </a:cubicBezTo>
              </a:path>
              <a:path w="2385" h="662" extrusionOk="0">
                <a:moveTo>
                  <a:pt x="993" y="408"/>
                </a:moveTo>
                <a:cubicBezTo>
                  <a:pt x="1019" y="429"/>
                  <a:pt x="1035" y="452"/>
                  <a:pt x="1057" y="476"/>
                </a:cubicBezTo>
                <a:cubicBezTo>
                  <a:pt x="1074" y="494"/>
                  <a:pt x="1095" y="516"/>
                  <a:pt x="1122" y="516"/>
                </a:cubicBezTo>
                <a:cubicBezTo>
                  <a:pt x="1146" y="516"/>
                  <a:pt x="1165" y="494"/>
                  <a:pt x="1173" y="473"/>
                </a:cubicBezTo>
                <a:cubicBezTo>
                  <a:pt x="1186" y="441"/>
                  <a:pt x="1188" y="404"/>
                  <a:pt x="1198" y="371"/>
                </a:cubicBezTo>
                <a:cubicBezTo>
                  <a:pt x="1206" y="345"/>
                  <a:pt x="1216" y="303"/>
                  <a:pt x="1235" y="283"/>
                </a:cubicBezTo>
                <a:cubicBezTo>
                  <a:pt x="1249" y="267"/>
                  <a:pt x="1274" y="269"/>
                  <a:pt x="1292" y="261"/>
                </a:cubicBezTo>
                <a:cubicBezTo>
                  <a:pt x="1296" y="259"/>
                  <a:pt x="1299" y="257"/>
                  <a:pt x="1303" y="255"/>
                </a:cubicBezTo>
              </a:path>
              <a:path w="2385" h="662" extrusionOk="0">
                <a:moveTo>
                  <a:pt x="1600" y="0"/>
                </a:moveTo>
                <a:cubicBezTo>
                  <a:pt x="1626" y="34"/>
                  <a:pt x="1632" y="59"/>
                  <a:pt x="1641" y="101"/>
                </a:cubicBezTo>
                <a:cubicBezTo>
                  <a:pt x="1654" y="166"/>
                  <a:pt x="1657" y="231"/>
                  <a:pt x="1666" y="296"/>
                </a:cubicBezTo>
                <a:cubicBezTo>
                  <a:pt x="1674" y="350"/>
                  <a:pt x="1682" y="407"/>
                  <a:pt x="1700" y="459"/>
                </a:cubicBezTo>
                <a:cubicBezTo>
                  <a:pt x="1707" y="480"/>
                  <a:pt x="1718" y="492"/>
                  <a:pt x="1730" y="510"/>
                </a:cubicBezTo>
                <a:cubicBezTo>
                  <a:pt x="1747" y="494"/>
                  <a:pt x="1757" y="485"/>
                  <a:pt x="1760" y="459"/>
                </a:cubicBezTo>
                <a:cubicBezTo>
                  <a:pt x="1763" y="431"/>
                  <a:pt x="1752" y="404"/>
                  <a:pt x="1746" y="378"/>
                </a:cubicBezTo>
                <a:cubicBezTo>
                  <a:pt x="1740" y="351"/>
                  <a:pt x="1729" y="326"/>
                  <a:pt x="1722" y="299"/>
                </a:cubicBezTo>
                <a:cubicBezTo>
                  <a:pt x="1715" y="274"/>
                  <a:pt x="1715" y="250"/>
                  <a:pt x="1716" y="225"/>
                </a:cubicBezTo>
                <a:cubicBezTo>
                  <a:pt x="1717" y="204"/>
                  <a:pt x="1723" y="172"/>
                  <a:pt x="1743" y="166"/>
                </a:cubicBezTo>
                <a:cubicBezTo>
                  <a:pt x="1760" y="161"/>
                  <a:pt x="1778" y="164"/>
                  <a:pt x="1797" y="161"/>
                </a:cubicBezTo>
                <a:cubicBezTo>
                  <a:pt x="1856" y="152"/>
                  <a:pt x="1918" y="129"/>
                  <a:pt x="1973" y="105"/>
                </a:cubicBezTo>
                <a:cubicBezTo>
                  <a:pt x="2000" y="93"/>
                  <a:pt x="2073" y="46"/>
                  <a:pt x="2051" y="66"/>
                </a:cubicBezTo>
                <a:cubicBezTo>
                  <a:pt x="2046" y="70"/>
                  <a:pt x="2040" y="74"/>
                  <a:pt x="2035" y="78"/>
                </a:cubicBezTo>
              </a:path>
              <a:path w="2385" h="662" extrusionOk="0">
                <a:moveTo>
                  <a:pt x="1807" y="276"/>
                </a:moveTo>
                <a:cubicBezTo>
                  <a:pt x="1818" y="320"/>
                  <a:pt x="1832" y="344"/>
                  <a:pt x="1871" y="370"/>
                </a:cubicBezTo>
                <a:cubicBezTo>
                  <a:pt x="1911" y="397"/>
                  <a:pt x="1965" y="423"/>
                  <a:pt x="2012" y="434"/>
                </a:cubicBezTo>
                <a:cubicBezTo>
                  <a:pt x="2055" y="444"/>
                  <a:pt x="2099" y="446"/>
                  <a:pt x="2143" y="445"/>
                </a:cubicBezTo>
              </a:path>
              <a:path w="2385" h="662" extrusionOk="0">
                <a:moveTo>
                  <a:pt x="2354" y="183"/>
                </a:moveTo>
                <a:cubicBezTo>
                  <a:pt x="2353" y="161"/>
                  <a:pt x="2351" y="149"/>
                  <a:pt x="2344" y="129"/>
                </a:cubicBezTo>
                <a:cubicBezTo>
                  <a:pt x="2318" y="140"/>
                  <a:pt x="2298" y="147"/>
                  <a:pt x="2280" y="171"/>
                </a:cubicBezTo>
                <a:cubicBezTo>
                  <a:pt x="2251" y="210"/>
                  <a:pt x="2239" y="262"/>
                  <a:pt x="2251" y="309"/>
                </a:cubicBezTo>
                <a:cubicBezTo>
                  <a:pt x="2266" y="368"/>
                  <a:pt x="2311" y="410"/>
                  <a:pt x="2344" y="458"/>
                </a:cubicBezTo>
                <a:cubicBezTo>
                  <a:pt x="2363" y="485"/>
                  <a:pt x="2389" y="533"/>
                  <a:pt x="2384" y="568"/>
                </a:cubicBezTo>
                <a:cubicBezTo>
                  <a:pt x="2380" y="598"/>
                  <a:pt x="2353" y="628"/>
                  <a:pt x="2327" y="642"/>
                </a:cubicBezTo>
                <a:cubicBezTo>
                  <a:pt x="2300" y="656"/>
                  <a:pt x="2268" y="667"/>
                  <a:pt x="2238" y="656"/>
                </a:cubicBezTo>
                <a:cubicBezTo>
                  <a:pt x="2221" y="646"/>
                  <a:pt x="2216" y="643"/>
                  <a:pt x="2207" y="63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1" name="Freeform 5"/>
          <p:cNvSpPr>
            <a:spLocks noRot="1" noChangeAspect="1" noEditPoints="1" noChangeArrowheads="1" noChangeShapeType="1" noTextEdit="1"/>
          </p:cNvSpPr>
          <p:nvPr/>
        </p:nvSpPr>
        <p:spPr bwMode="auto">
          <a:xfrm>
            <a:off x="3487738" y="290513"/>
            <a:ext cx="631825" cy="282575"/>
          </a:xfrm>
          <a:custGeom>
            <a:avLst/>
            <a:gdLst>
              <a:gd name="T0" fmla="*/ 0 w 1755"/>
              <a:gd name="T1" fmla="*/ 2147483647 h 783"/>
              <a:gd name="T2" fmla="*/ 2147483647 w 1755"/>
              <a:gd name="T3" fmla="*/ 2147483647 h 783"/>
              <a:gd name="T4" fmla="*/ 2147483647 w 1755"/>
              <a:gd name="T5" fmla="*/ 2147483647 h 783"/>
              <a:gd name="T6" fmla="*/ 2147483647 w 1755"/>
              <a:gd name="T7" fmla="*/ 2147483647 h 783"/>
              <a:gd name="T8" fmla="*/ 2147483647 w 1755"/>
              <a:gd name="T9" fmla="*/ 2147483647 h 783"/>
              <a:gd name="T10" fmla="*/ 2147483647 w 1755"/>
              <a:gd name="T11" fmla="*/ 2147483647 h 783"/>
              <a:gd name="T12" fmla="*/ 2147483647 w 1755"/>
              <a:gd name="T13" fmla="*/ 2147483647 h 783"/>
              <a:gd name="T14" fmla="*/ 2147483647 w 1755"/>
              <a:gd name="T15" fmla="*/ 2147483647 h 783"/>
              <a:gd name="T16" fmla="*/ 2147483647 w 1755"/>
              <a:gd name="T17" fmla="*/ 2147483647 h 783"/>
              <a:gd name="T18" fmla="*/ 2147483647 w 1755"/>
              <a:gd name="T19" fmla="*/ 2147483647 h 783"/>
              <a:gd name="T20" fmla="*/ 2147483647 w 1755"/>
              <a:gd name="T21" fmla="*/ 2147483647 h 783"/>
              <a:gd name="T22" fmla="*/ 2147483647 w 1755"/>
              <a:gd name="T23" fmla="*/ 2147483647 h 783"/>
              <a:gd name="T24" fmla="*/ 2147483647 w 1755"/>
              <a:gd name="T25" fmla="*/ 2147483647 h 783"/>
              <a:gd name="T26" fmla="*/ 2147483647 w 1755"/>
              <a:gd name="T27" fmla="*/ 2147483647 h 783"/>
              <a:gd name="T28" fmla="*/ 2147483647 w 1755"/>
              <a:gd name="T29" fmla="*/ 2147483647 h 783"/>
              <a:gd name="T30" fmla="*/ 2147483647 w 1755"/>
              <a:gd name="T31" fmla="*/ 2147483647 h 783"/>
              <a:gd name="T32" fmla="*/ 2147483647 w 1755"/>
              <a:gd name="T33" fmla="*/ 2147483647 h 783"/>
              <a:gd name="T34" fmla="*/ 2147483647 w 1755"/>
              <a:gd name="T35" fmla="*/ 2147483647 h 783"/>
              <a:gd name="T36" fmla="*/ 2147483647 w 1755"/>
              <a:gd name="T37" fmla="*/ 2147483647 h 783"/>
              <a:gd name="T38" fmla="*/ 2147483647 w 1755"/>
              <a:gd name="T39" fmla="*/ 2147483647 h 783"/>
              <a:gd name="T40" fmla="*/ 2147483647 w 1755"/>
              <a:gd name="T41" fmla="*/ 2147483647 h 783"/>
              <a:gd name="T42" fmla="*/ 2147483647 w 1755"/>
              <a:gd name="T43" fmla="*/ 2147483647 h 783"/>
              <a:gd name="T44" fmla="*/ 2147483647 w 1755"/>
              <a:gd name="T45" fmla="*/ 2147483647 h 783"/>
              <a:gd name="T46" fmla="*/ 2147483647 w 1755"/>
              <a:gd name="T47" fmla="*/ 2147483647 h 783"/>
              <a:gd name="T48" fmla="*/ 2147483647 w 1755"/>
              <a:gd name="T49" fmla="*/ 2147483647 h 783"/>
              <a:gd name="T50" fmla="*/ 2147483647 w 1755"/>
              <a:gd name="T51" fmla="*/ 2147483647 h 783"/>
              <a:gd name="T52" fmla="*/ 2147483647 w 1755"/>
              <a:gd name="T53" fmla="*/ 2147483647 h 783"/>
              <a:gd name="T54" fmla="*/ 2147483647 w 1755"/>
              <a:gd name="T55" fmla="*/ 2147483647 h 783"/>
              <a:gd name="T56" fmla="*/ 2147483647 w 1755"/>
              <a:gd name="T57" fmla="*/ 2147483647 h 783"/>
              <a:gd name="T58" fmla="*/ 2147483647 w 1755"/>
              <a:gd name="T59" fmla="*/ 2147483647 h 783"/>
              <a:gd name="T60" fmla="*/ 2147483647 w 1755"/>
              <a:gd name="T61" fmla="*/ 0 h 783"/>
              <a:gd name="T62" fmla="*/ 2147483647 w 1755"/>
              <a:gd name="T63" fmla="*/ 2147483647 h 783"/>
              <a:gd name="T64" fmla="*/ 2147483647 w 1755"/>
              <a:gd name="T65" fmla="*/ 2147483647 h 783"/>
              <a:gd name="T66" fmla="*/ 2147483647 w 1755"/>
              <a:gd name="T67" fmla="*/ 2147483647 h 783"/>
              <a:gd name="T68" fmla="*/ 2147483647 w 1755"/>
              <a:gd name="T69" fmla="*/ 2147483647 h 7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55"/>
              <a:gd name="T106" fmla="*/ 0 h 783"/>
              <a:gd name="T107" fmla="*/ 1755 w 1755"/>
              <a:gd name="T108" fmla="*/ 783 h 78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55" h="783" extrusionOk="0">
                <a:moveTo>
                  <a:pt x="0" y="453"/>
                </a:moveTo>
                <a:cubicBezTo>
                  <a:pt x="27" y="468"/>
                  <a:pt x="21" y="455"/>
                  <a:pt x="34" y="489"/>
                </a:cubicBezTo>
                <a:cubicBezTo>
                  <a:pt x="49" y="528"/>
                  <a:pt x="51" y="572"/>
                  <a:pt x="68" y="611"/>
                </a:cubicBezTo>
                <a:cubicBezTo>
                  <a:pt x="80" y="640"/>
                  <a:pt x="105" y="684"/>
                  <a:pt x="140" y="689"/>
                </a:cubicBezTo>
                <a:cubicBezTo>
                  <a:pt x="180" y="695"/>
                  <a:pt x="225" y="667"/>
                  <a:pt x="254" y="643"/>
                </a:cubicBezTo>
                <a:cubicBezTo>
                  <a:pt x="289" y="614"/>
                  <a:pt x="316" y="571"/>
                  <a:pt x="339" y="533"/>
                </a:cubicBezTo>
                <a:cubicBezTo>
                  <a:pt x="342" y="528"/>
                  <a:pt x="346" y="522"/>
                  <a:pt x="349" y="517"/>
                </a:cubicBezTo>
                <a:cubicBezTo>
                  <a:pt x="351" y="541"/>
                  <a:pt x="352" y="556"/>
                  <a:pt x="363" y="578"/>
                </a:cubicBezTo>
                <a:cubicBezTo>
                  <a:pt x="386" y="623"/>
                  <a:pt x="431" y="632"/>
                  <a:pt x="479" y="628"/>
                </a:cubicBezTo>
                <a:cubicBezTo>
                  <a:pt x="534" y="623"/>
                  <a:pt x="586" y="598"/>
                  <a:pt x="622" y="557"/>
                </a:cubicBezTo>
                <a:cubicBezTo>
                  <a:pt x="645" y="531"/>
                  <a:pt x="652" y="504"/>
                  <a:pt x="651" y="470"/>
                </a:cubicBezTo>
                <a:cubicBezTo>
                  <a:pt x="650" y="450"/>
                  <a:pt x="642" y="430"/>
                  <a:pt x="637" y="411"/>
                </a:cubicBezTo>
              </a:path>
              <a:path w="1755" h="783" extrusionOk="0">
                <a:moveTo>
                  <a:pt x="899" y="469"/>
                </a:moveTo>
                <a:cubicBezTo>
                  <a:pt x="935" y="474"/>
                  <a:pt x="957" y="474"/>
                  <a:pt x="991" y="463"/>
                </a:cubicBezTo>
                <a:cubicBezTo>
                  <a:pt x="1032" y="450"/>
                  <a:pt x="1069" y="433"/>
                  <a:pt x="1103" y="407"/>
                </a:cubicBezTo>
                <a:cubicBezTo>
                  <a:pt x="1129" y="387"/>
                  <a:pt x="1141" y="365"/>
                  <a:pt x="1139" y="333"/>
                </a:cubicBezTo>
                <a:cubicBezTo>
                  <a:pt x="1138" y="328"/>
                  <a:pt x="1138" y="322"/>
                  <a:pt x="1137" y="317"/>
                </a:cubicBezTo>
                <a:cubicBezTo>
                  <a:pt x="1095" y="325"/>
                  <a:pt x="1063" y="340"/>
                  <a:pt x="1034" y="374"/>
                </a:cubicBezTo>
                <a:cubicBezTo>
                  <a:pt x="997" y="418"/>
                  <a:pt x="963" y="484"/>
                  <a:pt x="963" y="543"/>
                </a:cubicBezTo>
                <a:cubicBezTo>
                  <a:pt x="963" y="600"/>
                  <a:pt x="996" y="652"/>
                  <a:pt x="1048" y="675"/>
                </a:cubicBezTo>
                <a:cubicBezTo>
                  <a:pt x="1101" y="698"/>
                  <a:pt x="1176" y="690"/>
                  <a:pt x="1227" y="665"/>
                </a:cubicBezTo>
                <a:cubicBezTo>
                  <a:pt x="1273" y="642"/>
                  <a:pt x="1299" y="603"/>
                  <a:pt x="1330" y="564"/>
                </a:cubicBezTo>
              </a:path>
              <a:path w="1755" h="783" extrusionOk="0">
                <a:moveTo>
                  <a:pt x="1434" y="75"/>
                </a:moveTo>
                <a:cubicBezTo>
                  <a:pt x="1439" y="54"/>
                  <a:pt x="1443" y="40"/>
                  <a:pt x="1451" y="20"/>
                </a:cubicBezTo>
                <a:cubicBezTo>
                  <a:pt x="1460" y="68"/>
                  <a:pt x="1461" y="117"/>
                  <a:pt x="1465" y="166"/>
                </a:cubicBezTo>
                <a:cubicBezTo>
                  <a:pt x="1472" y="258"/>
                  <a:pt x="1474" y="352"/>
                  <a:pt x="1476" y="444"/>
                </a:cubicBezTo>
                <a:cubicBezTo>
                  <a:pt x="1478" y="518"/>
                  <a:pt x="1479" y="591"/>
                  <a:pt x="1486" y="665"/>
                </a:cubicBezTo>
                <a:cubicBezTo>
                  <a:pt x="1488" y="687"/>
                  <a:pt x="1492" y="698"/>
                  <a:pt x="1502" y="717"/>
                </a:cubicBezTo>
                <a:cubicBezTo>
                  <a:pt x="1521" y="673"/>
                  <a:pt x="1538" y="630"/>
                  <a:pt x="1553" y="584"/>
                </a:cubicBezTo>
              </a:path>
              <a:path w="1755" h="783" extrusionOk="0">
                <a:moveTo>
                  <a:pt x="1683" y="68"/>
                </a:moveTo>
                <a:cubicBezTo>
                  <a:pt x="1684" y="45"/>
                  <a:pt x="1686" y="23"/>
                  <a:pt x="1690" y="0"/>
                </a:cubicBezTo>
                <a:cubicBezTo>
                  <a:pt x="1707" y="39"/>
                  <a:pt x="1713" y="87"/>
                  <a:pt x="1720" y="130"/>
                </a:cubicBezTo>
                <a:cubicBezTo>
                  <a:pt x="1735" y="225"/>
                  <a:pt x="1747" y="323"/>
                  <a:pt x="1750" y="419"/>
                </a:cubicBezTo>
                <a:cubicBezTo>
                  <a:pt x="1753" y="510"/>
                  <a:pt x="1750" y="599"/>
                  <a:pt x="1748" y="690"/>
                </a:cubicBezTo>
                <a:cubicBezTo>
                  <a:pt x="1747" y="722"/>
                  <a:pt x="1749" y="751"/>
                  <a:pt x="1754" y="78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2" name="Freeform 6"/>
          <p:cNvSpPr>
            <a:spLocks noRot="1" noChangeAspect="1" noEditPoints="1" noChangeArrowheads="1" noChangeShapeType="1" noTextEdit="1"/>
          </p:cNvSpPr>
          <p:nvPr/>
        </p:nvSpPr>
        <p:spPr bwMode="auto">
          <a:xfrm>
            <a:off x="4476750" y="314325"/>
            <a:ext cx="247650" cy="211138"/>
          </a:xfrm>
          <a:custGeom>
            <a:avLst/>
            <a:gdLst>
              <a:gd name="T0" fmla="*/ 2147483647 w 688"/>
              <a:gd name="T1" fmla="*/ 2147483647 h 589"/>
              <a:gd name="T2" fmla="*/ 2147483647 w 688"/>
              <a:gd name="T3" fmla="*/ 2147483647 h 589"/>
              <a:gd name="T4" fmla="*/ 2147483647 w 688"/>
              <a:gd name="T5" fmla="*/ 2147483647 h 589"/>
              <a:gd name="T6" fmla="*/ 2147483647 w 688"/>
              <a:gd name="T7" fmla="*/ 2147483647 h 589"/>
              <a:gd name="T8" fmla="*/ 2147483647 w 688"/>
              <a:gd name="T9" fmla="*/ 2147483647 h 589"/>
              <a:gd name="T10" fmla="*/ 2147483647 w 688"/>
              <a:gd name="T11" fmla="*/ 2147483647 h 589"/>
              <a:gd name="T12" fmla="*/ 2147483647 w 688"/>
              <a:gd name="T13" fmla="*/ 2147483647 h 589"/>
              <a:gd name="T14" fmla="*/ 2147483647 w 688"/>
              <a:gd name="T15" fmla="*/ 2147483647 h 589"/>
              <a:gd name="T16" fmla="*/ 2147483647 w 688"/>
              <a:gd name="T17" fmla="*/ 2147483647 h 589"/>
              <a:gd name="T18" fmla="*/ 2147483647 w 688"/>
              <a:gd name="T19" fmla="*/ 2147483647 h 589"/>
              <a:gd name="T20" fmla="*/ 2147483647 w 688"/>
              <a:gd name="T21" fmla="*/ 2147483647 h 589"/>
              <a:gd name="T22" fmla="*/ 2147483647 w 688"/>
              <a:gd name="T23" fmla="*/ 2147483647 h 589"/>
              <a:gd name="T24" fmla="*/ 2147483647 w 688"/>
              <a:gd name="T25" fmla="*/ 2147483647 h 589"/>
              <a:gd name="T26" fmla="*/ 2147483647 w 688"/>
              <a:gd name="T27" fmla="*/ 2147483647 h 589"/>
              <a:gd name="T28" fmla="*/ 2147483647 w 688"/>
              <a:gd name="T29" fmla="*/ 2147483647 h 58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88"/>
              <a:gd name="T46" fmla="*/ 0 h 589"/>
              <a:gd name="T47" fmla="*/ 688 w 688"/>
              <a:gd name="T48" fmla="*/ 589 h 58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88" h="589" extrusionOk="0">
                <a:moveTo>
                  <a:pt x="287" y="14"/>
                </a:moveTo>
                <a:cubicBezTo>
                  <a:pt x="268" y="-4"/>
                  <a:pt x="269" y="69"/>
                  <a:pt x="265" y="96"/>
                </a:cubicBezTo>
                <a:cubicBezTo>
                  <a:pt x="253" y="176"/>
                  <a:pt x="251" y="256"/>
                  <a:pt x="250" y="337"/>
                </a:cubicBezTo>
                <a:cubicBezTo>
                  <a:pt x="249" y="403"/>
                  <a:pt x="245" y="475"/>
                  <a:pt x="257" y="540"/>
                </a:cubicBezTo>
                <a:cubicBezTo>
                  <a:pt x="260" y="558"/>
                  <a:pt x="269" y="605"/>
                  <a:pt x="278" y="571"/>
                </a:cubicBezTo>
              </a:path>
              <a:path w="688" h="589" extrusionOk="0">
                <a:moveTo>
                  <a:pt x="17" y="258"/>
                </a:moveTo>
                <a:cubicBezTo>
                  <a:pt x="-31" y="250"/>
                  <a:pt x="73" y="267"/>
                  <a:pt x="78" y="268"/>
                </a:cubicBezTo>
                <a:cubicBezTo>
                  <a:pt x="163" y="279"/>
                  <a:pt x="240" y="297"/>
                  <a:pt x="315" y="340"/>
                </a:cubicBezTo>
                <a:cubicBezTo>
                  <a:pt x="369" y="371"/>
                  <a:pt x="407" y="405"/>
                  <a:pt x="443" y="455"/>
                </a:cubicBezTo>
                <a:cubicBezTo>
                  <a:pt x="463" y="482"/>
                  <a:pt x="479" y="517"/>
                  <a:pt x="515" y="524"/>
                </a:cubicBezTo>
                <a:cubicBezTo>
                  <a:pt x="566" y="534"/>
                  <a:pt x="617" y="490"/>
                  <a:pt x="647" y="456"/>
                </a:cubicBezTo>
                <a:cubicBezTo>
                  <a:pt x="671" y="429"/>
                  <a:pt x="699" y="391"/>
                  <a:pt x="679" y="354"/>
                </a:cubicBezTo>
                <a:cubicBezTo>
                  <a:pt x="658" y="316"/>
                  <a:pt x="607" y="306"/>
                  <a:pt x="569" y="302"/>
                </a:cubicBezTo>
                <a:cubicBezTo>
                  <a:pt x="543" y="299"/>
                  <a:pt x="478" y="296"/>
                  <a:pt x="457" y="316"/>
                </a:cubicBezTo>
                <a:cubicBezTo>
                  <a:pt x="426" y="347"/>
                  <a:pt x="506" y="343"/>
                  <a:pt x="514" y="34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3" name="Freeform 7"/>
          <p:cNvSpPr>
            <a:spLocks noRot="1" noChangeAspect="1" noEditPoints="1" noChangeArrowheads="1" noChangeShapeType="1" noTextEdit="1"/>
          </p:cNvSpPr>
          <p:nvPr/>
        </p:nvSpPr>
        <p:spPr bwMode="auto">
          <a:xfrm>
            <a:off x="5040313" y="284163"/>
            <a:ext cx="869950" cy="277812"/>
          </a:xfrm>
          <a:custGeom>
            <a:avLst/>
            <a:gdLst>
              <a:gd name="T0" fmla="*/ 2147483647 w 2416"/>
              <a:gd name="T1" fmla="*/ 2147483647 h 772"/>
              <a:gd name="T2" fmla="*/ 2147483647 w 2416"/>
              <a:gd name="T3" fmla="*/ 2147483647 h 772"/>
              <a:gd name="T4" fmla="*/ 2147483647 w 2416"/>
              <a:gd name="T5" fmla="*/ 2147483647 h 772"/>
              <a:gd name="T6" fmla="*/ 2147483647 w 2416"/>
              <a:gd name="T7" fmla="*/ 2147483647 h 772"/>
              <a:gd name="T8" fmla="*/ 2147483647 w 2416"/>
              <a:gd name="T9" fmla="*/ 2147483647 h 772"/>
              <a:gd name="T10" fmla="*/ 2147483647 w 2416"/>
              <a:gd name="T11" fmla="*/ 2147483647 h 772"/>
              <a:gd name="T12" fmla="*/ 2147483647 w 2416"/>
              <a:gd name="T13" fmla="*/ 2147483647 h 772"/>
              <a:gd name="T14" fmla="*/ 2147483647 w 2416"/>
              <a:gd name="T15" fmla="*/ 2147483647 h 772"/>
              <a:gd name="T16" fmla="*/ 2147483647 w 2416"/>
              <a:gd name="T17" fmla="*/ 2147483647 h 772"/>
              <a:gd name="T18" fmla="*/ 2147483647 w 2416"/>
              <a:gd name="T19" fmla="*/ 2147483647 h 772"/>
              <a:gd name="T20" fmla="*/ 2147483647 w 2416"/>
              <a:gd name="T21" fmla="*/ 2147483647 h 772"/>
              <a:gd name="T22" fmla="*/ 2147483647 w 2416"/>
              <a:gd name="T23" fmla="*/ 2147483647 h 772"/>
              <a:gd name="T24" fmla="*/ 2147483647 w 2416"/>
              <a:gd name="T25" fmla="*/ 2147483647 h 772"/>
              <a:gd name="T26" fmla="*/ 2147483647 w 2416"/>
              <a:gd name="T27" fmla="*/ 2147483647 h 772"/>
              <a:gd name="T28" fmla="*/ 2147483647 w 2416"/>
              <a:gd name="T29" fmla="*/ 2147483647 h 772"/>
              <a:gd name="T30" fmla="*/ 2147483647 w 2416"/>
              <a:gd name="T31" fmla="*/ 2147483647 h 772"/>
              <a:gd name="T32" fmla="*/ 2147483647 w 2416"/>
              <a:gd name="T33" fmla="*/ 2147483647 h 772"/>
              <a:gd name="T34" fmla="*/ 2147483647 w 2416"/>
              <a:gd name="T35" fmla="*/ 2147483647 h 772"/>
              <a:gd name="T36" fmla="*/ 2147483647 w 2416"/>
              <a:gd name="T37" fmla="*/ 2147483647 h 772"/>
              <a:gd name="T38" fmla="*/ 2147483647 w 2416"/>
              <a:gd name="T39" fmla="*/ 2147483647 h 772"/>
              <a:gd name="T40" fmla="*/ 2147483647 w 2416"/>
              <a:gd name="T41" fmla="*/ 2147483647 h 772"/>
              <a:gd name="T42" fmla="*/ 2147483647 w 2416"/>
              <a:gd name="T43" fmla="*/ 2147483647 h 772"/>
              <a:gd name="T44" fmla="*/ 2147483647 w 2416"/>
              <a:gd name="T45" fmla="*/ 2147483647 h 772"/>
              <a:gd name="T46" fmla="*/ 2147483647 w 2416"/>
              <a:gd name="T47" fmla="*/ 2147483647 h 772"/>
              <a:gd name="T48" fmla="*/ 2147483647 w 2416"/>
              <a:gd name="T49" fmla="*/ 2147483647 h 772"/>
              <a:gd name="T50" fmla="*/ 2147483647 w 2416"/>
              <a:gd name="T51" fmla="*/ 2147483647 h 772"/>
              <a:gd name="T52" fmla="*/ 2147483647 w 2416"/>
              <a:gd name="T53" fmla="*/ 2147483647 h 772"/>
              <a:gd name="T54" fmla="*/ 2147483647 w 2416"/>
              <a:gd name="T55" fmla="*/ 2147483647 h 772"/>
              <a:gd name="T56" fmla="*/ 2147483647 w 2416"/>
              <a:gd name="T57" fmla="*/ 2147483647 h 772"/>
              <a:gd name="T58" fmla="*/ 2147483647 w 2416"/>
              <a:gd name="T59" fmla="*/ 2147483647 h 772"/>
              <a:gd name="T60" fmla="*/ 2147483647 w 2416"/>
              <a:gd name="T61" fmla="*/ 2147483647 h 772"/>
              <a:gd name="T62" fmla="*/ 2147483647 w 2416"/>
              <a:gd name="T63" fmla="*/ 2147483647 h 772"/>
              <a:gd name="T64" fmla="*/ 2147483647 w 2416"/>
              <a:gd name="T65" fmla="*/ 2147483647 h 772"/>
              <a:gd name="T66" fmla="*/ 2147483647 w 2416"/>
              <a:gd name="T67" fmla="*/ 2147483647 h 772"/>
              <a:gd name="T68" fmla="*/ 2147483647 w 2416"/>
              <a:gd name="T69" fmla="*/ 2147483647 h 772"/>
              <a:gd name="T70" fmla="*/ 2147483647 w 2416"/>
              <a:gd name="T71" fmla="*/ 2147483647 h 772"/>
              <a:gd name="T72" fmla="*/ 2147483647 w 2416"/>
              <a:gd name="T73" fmla="*/ 2147483647 h 772"/>
              <a:gd name="T74" fmla="*/ 2147483647 w 2416"/>
              <a:gd name="T75" fmla="*/ 2147483647 h 772"/>
              <a:gd name="T76" fmla="*/ 2147483647 w 2416"/>
              <a:gd name="T77" fmla="*/ 2147483647 h 772"/>
              <a:gd name="T78" fmla="*/ 2147483647 w 2416"/>
              <a:gd name="T79" fmla="*/ 2147483647 h 772"/>
              <a:gd name="T80" fmla="*/ 2147483647 w 2416"/>
              <a:gd name="T81" fmla="*/ 2147483647 h 772"/>
              <a:gd name="T82" fmla="*/ 2147483647 w 2416"/>
              <a:gd name="T83" fmla="*/ 0 h 772"/>
              <a:gd name="T84" fmla="*/ 2147483647 w 2416"/>
              <a:gd name="T85" fmla="*/ 2147483647 h 772"/>
              <a:gd name="T86" fmla="*/ 2147483647 w 2416"/>
              <a:gd name="T87" fmla="*/ 2147483647 h 772"/>
              <a:gd name="T88" fmla="*/ 2147483647 w 2416"/>
              <a:gd name="T89" fmla="*/ 2147483647 h 772"/>
              <a:gd name="T90" fmla="*/ 2147483647 w 2416"/>
              <a:gd name="T91" fmla="*/ 2147483647 h 772"/>
              <a:gd name="T92" fmla="*/ 2147483647 w 2416"/>
              <a:gd name="T93" fmla="*/ 2147483647 h 772"/>
              <a:gd name="T94" fmla="*/ 2147483647 w 2416"/>
              <a:gd name="T95" fmla="*/ 2147483647 h 772"/>
              <a:gd name="T96" fmla="*/ 2147483647 w 2416"/>
              <a:gd name="T97" fmla="*/ 2147483647 h 772"/>
              <a:gd name="T98" fmla="*/ 2147483647 w 2416"/>
              <a:gd name="T99" fmla="*/ 2147483647 h 772"/>
              <a:gd name="T100" fmla="*/ 2147483647 w 2416"/>
              <a:gd name="T101" fmla="*/ 2147483647 h 7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16"/>
              <a:gd name="T154" fmla="*/ 0 h 772"/>
              <a:gd name="T155" fmla="*/ 2416 w 2416"/>
              <a:gd name="T156" fmla="*/ 772 h 7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16" h="772" extrusionOk="0">
                <a:moveTo>
                  <a:pt x="31" y="137"/>
                </a:moveTo>
                <a:cubicBezTo>
                  <a:pt x="53" y="121"/>
                  <a:pt x="34" y="192"/>
                  <a:pt x="31" y="215"/>
                </a:cubicBezTo>
                <a:cubicBezTo>
                  <a:pt x="22" y="288"/>
                  <a:pt x="17" y="361"/>
                  <a:pt x="10" y="434"/>
                </a:cubicBezTo>
                <a:cubicBezTo>
                  <a:pt x="3" y="501"/>
                  <a:pt x="0" y="567"/>
                  <a:pt x="2" y="635"/>
                </a:cubicBezTo>
                <a:cubicBezTo>
                  <a:pt x="3" y="666"/>
                  <a:pt x="6" y="697"/>
                  <a:pt x="45" y="686"/>
                </a:cubicBezTo>
                <a:cubicBezTo>
                  <a:pt x="54" y="682"/>
                  <a:pt x="63" y="679"/>
                  <a:pt x="72" y="675"/>
                </a:cubicBezTo>
              </a:path>
              <a:path w="2416" h="772" extrusionOk="0">
                <a:moveTo>
                  <a:pt x="257" y="503"/>
                </a:moveTo>
                <a:cubicBezTo>
                  <a:pt x="246" y="528"/>
                  <a:pt x="240" y="550"/>
                  <a:pt x="233" y="577"/>
                </a:cubicBezTo>
                <a:cubicBezTo>
                  <a:pt x="227" y="601"/>
                  <a:pt x="219" y="637"/>
                  <a:pt x="245" y="654"/>
                </a:cubicBezTo>
                <a:cubicBezTo>
                  <a:pt x="269" y="670"/>
                  <a:pt x="318" y="651"/>
                  <a:pt x="339" y="638"/>
                </a:cubicBezTo>
                <a:cubicBezTo>
                  <a:pt x="370" y="619"/>
                  <a:pt x="401" y="584"/>
                  <a:pt x="404" y="546"/>
                </a:cubicBezTo>
                <a:cubicBezTo>
                  <a:pt x="407" y="509"/>
                  <a:pt x="383" y="483"/>
                  <a:pt x="356" y="462"/>
                </a:cubicBezTo>
                <a:cubicBezTo>
                  <a:pt x="334" y="444"/>
                  <a:pt x="311" y="437"/>
                  <a:pt x="284" y="437"/>
                </a:cubicBezTo>
              </a:path>
              <a:path w="2416" h="772" extrusionOk="0">
                <a:moveTo>
                  <a:pt x="519" y="475"/>
                </a:moveTo>
                <a:cubicBezTo>
                  <a:pt x="541" y="512"/>
                  <a:pt x="547" y="542"/>
                  <a:pt x="559" y="583"/>
                </a:cubicBezTo>
                <a:cubicBezTo>
                  <a:pt x="576" y="640"/>
                  <a:pt x="630" y="645"/>
                  <a:pt x="678" y="622"/>
                </a:cubicBezTo>
                <a:cubicBezTo>
                  <a:pt x="719" y="603"/>
                  <a:pt x="762" y="565"/>
                  <a:pt x="793" y="532"/>
                </a:cubicBezTo>
                <a:cubicBezTo>
                  <a:pt x="815" y="508"/>
                  <a:pt x="833" y="481"/>
                  <a:pt x="852" y="455"/>
                </a:cubicBezTo>
                <a:cubicBezTo>
                  <a:pt x="843" y="482"/>
                  <a:pt x="834" y="511"/>
                  <a:pt x="838" y="540"/>
                </a:cubicBezTo>
                <a:cubicBezTo>
                  <a:pt x="843" y="578"/>
                  <a:pt x="869" y="585"/>
                  <a:pt x="903" y="584"/>
                </a:cubicBezTo>
                <a:cubicBezTo>
                  <a:pt x="945" y="583"/>
                  <a:pt x="993" y="561"/>
                  <a:pt x="1027" y="537"/>
                </a:cubicBezTo>
                <a:cubicBezTo>
                  <a:pt x="1058" y="515"/>
                  <a:pt x="1079" y="488"/>
                  <a:pt x="1100" y="456"/>
                </a:cubicBezTo>
                <a:cubicBezTo>
                  <a:pt x="1109" y="442"/>
                  <a:pt x="1115" y="428"/>
                  <a:pt x="1122" y="413"/>
                </a:cubicBezTo>
              </a:path>
              <a:path w="2416" h="772" extrusionOk="0">
                <a:moveTo>
                  <a:pt x="1309" y="405"/>
                </a:moveTo>
                <a:cubicBezTo>
                  <a:pt x="1342" y="408"/>
                  <a:pt x="1365" y="406"/>
                  <a:pt x="1398" y="401"/>
                </a:cubicBezTo>
                <a:cubicBezTo>
                  <a:pt x="1437" y="395"/>
                  <a:pt x="1475" y="392"/>
                  <a:pt x="1513" y="378"/>
                </a:cubicBezTo>
                <a:cubicBezTo>
                  <a:pt x="1532" y="371"/>
                  <a:pt x="1543" y="361"/>
                  <a:pt x="1558" y="349"/>
                </a:cubicBezTo>
                <a:cubicBezTo>
                  <a:pt x="1512" y="349"/>
                  <a:pt x="1480" y="361"/>
                  <a:pt x="1442" y="390"/>
                </a:cubicBezTo>
                <a:cubicBezTo>
                  <a:pt x="1397" y="424"/>
                  <a:pt x="1356" y="468"/>
                  <a:pt x="1351" y="526"/>
                </a:cubicBezTo>
                <a:cubicBezTo>
                  <a:pt x="1346" y="587"/>
                  <a:pt x="1404" y="615"/>
                  <a:pt x="1455" y="624"/>
                </a:cubicBezTo>
                <a:cubicBezTo>
                  <a:pt x="1510" y="628"/>
                  <a:pt x="1530" y="629"/>
                  <a:pt x="1567" y="621"/>
                </a:cubicBezTo>
              </a:path>
              <a:path w="2416" h="772" extrusionOk="0">
                <a:moveTo>
                  <a:pt x="1926" y="356"/>
                </a:moveTo>
                <a:cubicBezTo>
                  <a:pt x="1897" y="341"/>
                  <a:pt x="1876" y="335"/>
                  <a:pt x="1843" y="343"/>
                </a:cubicBezTo>
                <a:cubicBezTo>
                  <a:pt x="1812" y="350"/>
                  <a:pt x="1795" y="368"/>
                  <a:pt x="1797" y="400"/>
                </a:cubicBezTo>
                <a:cubicBezTo>
                  <a:pt x="1799" y="441"/>
                  <a:pt x="1835" y="479"/>
                  <a:pt x="1855" y="513"/>
                </a:cubicBezTo>
                <a:cubicBezTo>
                  <a:pt x="1882" y="559"/>
                  <a:pt x="1901" y="606"/>
                  <a:pt x="1904" y="659"/>
                </a:cubicBezTo>
                <a:cubicBezTo>
                  <a:pt x="1907" y="698"/>
                  <a:pt x="1898" y="728"/>
                  <a:pt x="1873" y="758"/>
                </a:cubicBezTo>
                <a:cubicBezTo>
                  <a:pt x="1864" y="767"/>
                  <a:pt x="1861" y="770"/>
                  <a:pt x="1852" y="771"/>
                </a:cubicBezTo>
                <a:cubicBezTo>
                  <a:pt x="1869" y="724"/>
                  <a:pt x="1897" y="688"/>
                  <a:pt x="1923" y="645"/>
                </a:cubicBezTo>
                <a:cubicBezTo>
                  <a:pt x="1933" y="627"/>
                  <a:pt x="1944" y="609"/>
                  <a:pt x="1954" y="591"/>
                </a:cubicBezTo>
              </a:path>
              <a:path w="2416" h="772" extrusionOk="0">
                <a:moveTo>
                  <a:pt x="2243" y="55"/>
                </a:moveTo>
                <a:cubicBezTo>
                  <a:pt x="2256" y="37"/>
                  <a:pt x="2270" y="19"/>
                  <a:pt x="2283" y="0"/>
                </a:cubicBezTo>
                <a:cubicBezTo>
                  <a:pt x="2286" y="55"/>
                  <a:pt x="2284" y="111"/>
                  <a:pt x="2283" y="167"/>
                </a:cubicBezTo>
                <a:cubicBezTo>
                  <a:pt x="2281" y="263"/>
                  <a:pt x="2273" y="358"/>
                  <a:pt x="2263" y="454"/>
                </a:cubicBezTo>
                <a:cubicBezTo>
                  <a:pt x="2256" y="521"/>
                  <a:pt x="2242" y="589"/>
                  <a:pt x="2243" y="656"/>
                </a:cubicBezTo>
                <a:cubicBezTo>
                  <a:pt x="2243" y="685"/>
                  <a:pt x="2249" y="715"/>
                  <a:pt x="2245" y="665"/>
                </a:cubicBezTo>
              </a:path>
              <a:path w="2416" h="772" extrusionOk="0">
                <a:moveTo>
                  <a:pt x="1978" y="441"/>
                </a:moveTo>
                <a:cubicBezTo>
                  <a:pt x="1954" y="427"/>
                  <a:pt x="1947" y="427"/>
                  <a:pt x="1938" y="404"/>
                </a:cubicBezTo>
                <a:cubicBezTo>
                  <a:pt x="1985" y="385"/>
                  <a:pt x="2029" y="382"/>
                  <a:pt x="2079" y="373"/>
                </a:cubicBezTo>
                <a:cubicBezTo>
                  <a:pt x="2170" y="357"/>
                  <a:pt x="2258" y="348"/>
                  <a:pt x="2350" y="339"/>
                </a:cubicBezTo>
                <a:cubicBezTo>
                  <a:pt x="2372" y="337"/>
                  <a:pt x="2393" y="334"/>
                  <a:pt x="2415" y="3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4" name="Freeform 8"/>
          <p:cNvSpPr>
            <a:spLocks noRot="1" noChangeAspect="1" noEditPoints="1" noChangeArrowheads="1" noChangeShapeType="1" noTextEdit="1"/>
          </p:cNvSpPr>
          <p:nvPr/>
        </p:nvSpPr>
        <p:spPr bwMode="auto">
          <a:xfrm>
            <a:off x="6240463" y="304800"/>
            <a:ext cx="703262" cy="204788"/>
          </a:xfrm>
          <a:custGeom>
            <a:avLst/>
            <a:gdLst>
              <a:gd name="T0" fmla="*/ 2147483647 w 1951"/>
              <a:gd name="T1" fmla="*/ 2147483647 h 570"/>
              <a:gd name="T2" fmla="*/ 2147483647 w 1951"/>
              <a:gd name="T3" fmla="*/ 2147483647 h 570"/>
              <a:gd name="T4" fmla="*/ 2147483647 w 1951"/>
              <a:gd name="T5" fmla="*/ 2147483647 h 570"/>
              <a:gd name="T6" fmla="*/ 2147483647 w 1951"/>
              <a:gd name="T7" fmla="*/ 2147483647 h 570"/>
              <a:gd name="T8" fmla="*/ 2147483647 w 1951"/>
              <a:gd name="T9" fmla="*/ 2147483647 h 570"/>
              <a:gd name="T10" fmla="*/ 2147483647 w 1951"/>
              <a:gd name="T11" fmla="*/ 2147483647 h 570"/>
              <a:gd name="T12" fmla="*/ 2147483647 w 1951"/>
              <a:gd name="T13" fmla="*/ 2147483647 h 570"/>
              <a:gd name="T14" fmla="*/ 2147483647 w 1951"/>
              <a:gd name="T15" fmla="*/ 2147483647 h 570"/>
              <a:gd name="T16" fmla="*/ 2147483647 w 1951"/>
              <a:gd name="T17" fmla="*/ 2147483647 h 570"/>
              <a:gd name="T18" fmla="*/ 2147483647 w 1951"/>
              <a:gd name="T19" fmla="*/ 2147483647 h 570"/>
              <a:gd name="T20" fmla="*/ 2147483647 w 1951"/>
              <a:gd name="T21" fmla="*/ 2147483647 h 570"/>
              <a:gd name="T22" fmla="*/ 2147483647 w 1951"/>
              <a:gd name="T23" fmla="*/ 2147483647 h 570"/>
              <a:gd name="T24" fmla="*/ 2147483647 w 1951"/>
              <a:gd name="T25" fmla="*/ 2147483647 h 570"/>
              <a:gd name="T26" fmla="*/ 2147483647 w 1951"/>
              <a:gd name="T27" fmla="*/ 2147483647 h 570"/>
              <a:gd name="T28" fmla="*/ 2147483647 w 1951"/>
              <a:gd name="T29" fmla="*/ 2147483647 h 570"/>
              <a:gd name="T30" fmla="*/ 2147483647 w 1951"/>
              <a:gd name="T31" fmla="*/ 2147483647 h 570"/>
              <a:gd name="T32" fmla="*/ 2147483647 w 1951"/>
              <a:gd name="T33" fmla="*/ 2147483647 h 570"/>
              <a:gd name="T34" fmla="*/ 2147483647 w 1951"/>
              <a:gd name="T35" fmla="*/ 2147483647 h 570"/>
              <a:gd name="T36" fmla="*/ 2147483647 w 1951"/>
              <a:gd name="T37" fmla="*/ 2147483647 h 570"/>
              <a:gd name="T38" fmla="*/ 2147483647 w 1951"/>
              <a:gd name="T39" fmla="*/ 2147483647 h 570"/>
              <a:gd name="T40" fmla="*/ 2147483647 w 1951"/>
              <a:gd name="T41" fmla="*/ 2147483647 h 570"/>
              <a:gd name="T42" fmla="*/ 2147483647 w 1951"/>
              <a:gd name="T43" fmla="*/ 0 h 570"/>
              <a:gd name="T44" fmla="*/ 2147483647 w 1951"/>
              <a:gd name="T45" fmla="*/ 2147483647 h 570"/>
              <a:gd name="T46" fmla="*/ 2147483647 w 1951"/>
              <a:gd name="T47" fmla="*/ 2147483647 h 570"/>
              <a:gd name="T48" fmla="*/ 2147483647 w 1951"/>
              <a:gd name="T49" fmla="*/ 2147483647 h 570"/>
              <a:gd name="T50" fmla="*/ 2147483647 w 1951"/>
              <a:gd name="T51" fmla="*/ 2147483647 h 570"/>
              <a:gd name="T52" fmla="*/ 2147483647 w 1951"/>
              <a:gd name="T53" fmla="*/ 2147483647 h 570"/>
              <a:gd name="T54" fmla="*/ 2147483647 w 1951"/>
              <a:gd name="T55" fmla="*/ 2147483647 h 570"/>
              <a:gd name="T56" fmla="*/ 2147483647 w 1951"/>
              <a:gd name="T57" fmla="*/ 2147483647 h 570"/>
              <a:gd name="T58" fmla="*/ 2147483647 w 1951"/>
              <a:gd name="T59" fmla="*/ 2147483647 h 570"/>
              <a:gd name="T60" fmla="*/ 2147483647 w 1951"/>
              <a:gd name="T61" fmla="*/ 2147483647 h 570"/>
              <a:gd name="T62" fmla="*/ 2147483647 w 1951"/>
              <a:gd name="T63" fmla="*/ 2147483647 h 570"/>
              <a:gd name="T64" fmla="*/ 2147483647 w 1951"/>
              <a:gd name="T65" fmla="*/ 2147483647 h 570"/>
              <a:gd name="T66" fmla="*/ 2147483647 w 1951"/>
              <a:gd name="T67" fmla="*/ 2147483647 h 570"/>
              <a:gd name="T68" fmla="*/ 2147483647 w 1951"/>
              <a:gd name="T69" fmla="*/ 2147483647 h 570"/>
              <a:gd name="T70" fmla="*/ 2147483647 w 1951"/>
              <a:gd name="T71" fmla="*/ 2147483647 h 570"/>
              <a:gd name="T72" fmla="*/ 2147483647 w 1951"/>
              <a:gd name="T73" fmla="*/ 2147483647 h 570"/>
              <a:gd name="T74" fmla="*/ 2147483647 w 1951"/>
              <a:gd name="T75" fmla="*/ 2147483647 h 570"/>
              <a:gd name="T76" fmla="*/ 2147483647 w 1951"/>
              <a:gd name="T77" fmla="*/ 2147483647 h 570"/>
              <a:gd name="T78" fmla="*/ 2147483647 w 1951"/>
              <a:gd name="T79" fmla="*/ 2147483647 h 570"/>
              <a:gd name="T80" fmla="*/ 2147483647 w 1951"/>
              <a:gd name="T81" fmla="*/ 2147483647 h 57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951"/>
              <a:gd name="T124" fmla="*/ 0 h 570"/>
              <a:gd name="T125" fmla="*/ 1951 w 1951"/>
              <a:gd name="T126" fmla="*/ 570 h 57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951" h="570" extrusionOk="0">
                <a:moveTo>
                  <a:pt x="170" y="278"/>
                </a:moveTo>
                <a:cubicBezTo>
                  <a:pt x="161" y="255"/>
                  <a:pt x="143" y="256"/>
                  <a:pt x="119" y="268"/>
                </a:cubicBezTo>
                <a:cubicBezTo>
                  <a:pt x="76" y="290"/>
                  <a:pt x="48" y="331"/>
                  <a:pt x="26" y="372"/>
                </a:cubicBezTo>
                <a:cubicBezTo>
                  <a:pt x="9" y="404"/>
                  <a:pt x="-18" y="459"/>
                  <a:pt x="14" y="492"/>
                </a:cubicBezTo>
                <a:cubicBezTo>
                  <a:pt x="43" y="522"/>
                  <a:pt x="97" y="490"/>
                  <a:pt x="123" y="473"/>
                </a:cubicBezTo>
                <a:cubicBezTo>
                  <a:pt x="162" y="447"/>
                  <a:pt x="187" y="404"/>
                  <a:pt x="176" y="356"/>
                </a:cubicBezTo>
                <a:cubicBezTo>
                  <a:pt x="166" y="312"/>
                  <a:pt x="124" y="281"/>
                  <a:pt x="88" y="260"/>
                </a:cubicBezTo>
                <a:cubicBezTo>
                  <a:pt x="77" y="254"/>
                  <a:pt x="-4" y="236"/>
                  <a:pt x="47" y="253"/>
                </a:cubicBezTo>
              </a:path>
              <a:path w="1951" h="570" extrusionOk="0">
                <a:moveTo>
                  <a:pt x="489" y="419"/>
                </a:moveTo>
                <a:cubicBezTo>
                  <a:pt x="493" y="450"/>
                  <a:pt x="496" y="477"/>
                  <a:pt x="489" y="508"/>
                </a:cubicBezTo>
                <a:cubicBezTo>
                  <a:pt x="488" y="513"/>
                  <a:pt x="486" y="517"/>
                  <a:pt x="485" y="522"/>
                </a:cubicBezTo>
                <a:cubicBezTo>
                  <a:pt x="479" y="488"/>
                  <a:pt x="476" y="457"/>
                  <a:pt x="481" y="423"/>
                </a:cubicBezTo>
                <a:cubicBezTo>
                  <a:pt x="488" y="371"/>
                  <a:pt x="503" y="321"/>
                  <a:pt x="530" y="276"/>
                </a:cubicBezTo>
                <a:cubicBezTo>
                  <a:pt x="558" y="230"/>
                  <a:pt x="588" y="216"/>
                  <a:pt x="637" y="198"/>
                </a:cubicBezTo>
              </a:path>
              <a:path w="1951" h="570" extrusionOk="0">
                <a:moveTo>
                  <a:pt x="869" y="256"/>
                </a:moveTo>
                <a:cubicBezTo>
                  <a:pt x="876" y="302"/>
                  <a:pt x="863" y="328"/>
                  <a:pt x="849" y="371"/>
                </a:cubicBezTo>
                <a:cubicBezTo>
                  <a:pt x="832" y="422"/>
                  <a:pt x="814" y="478"/>
                  <a:pt x="821" y="532"/>
                </a:cubicBezTo>
                <a:cubicBezTo>
                  <a:pt x="822" y="538"/>
                  <a:pt x="823" y="545"/>
                  <a:pt x="824" y="551"/>
                </a:cubicBezTo>
                <a:cubicBezTo>
                  <a:pt x="863" y="533"/>
                  <a:pt x="898" y="510"/>
                  <a:pt x="923" y="473"/>
                </a:cubicBezTo>
                <a:cubicBezTo>
                  <a:pt x="963" y="415"/>
                  <a:pt x="989" y="347"/>
                  <a:pt x="998" y="277"/>
                </a:cubicBezTo>
                <a:cubicBezTo>
                  <a:pt x="1007" y="208"/>
                  <a:pt x="1000" y="135"/>
                  <a:pt x="977" y="70"/>
                </a:cubicBezTo>
                <a:cubicBezTo>
                  <a:pt x="966" y="39"/>
                  <a:pt x="954" y="22"/>
                  <a:pt x="932" y="0"/>
                </a:cubicBezTo>
                <a:cubicBezTo>
                  <a:pt x="912" y="34"/>
                  <a:pt x="910" y="48"/>
                  <a:pt x="919" y="97"/>
                </a:cubicBezTo>
                <a:cubicBezTo>
                  <a:pt x="933" y="173"/>
                  <a:pt x="965" y="247"/>
                  <a:pt x="1001" y="315"/>
                </a:cubicBezTo>
                <a:cubicBezTo>
                  <a:pt x="1031" y="371"/>
                  <a:pt x="1067" y="432"/>
                  <a:pt x="1116" y="473"/>
                </a:cubicBezTo>
                <a:cubicBezTo>
                  <a:pt x="1124" y="478"/>
                  <a:pt x="1131" y="483"/>
                  <a:pt x="1139" y="488"/>
                </a:cubicBezTo>
              </a:path>
              <a:path w="1951" h="570" extrusionOk="0">
                <a:moveTo>
                  <a:pt x="1343" y="336"/>
                </a:moveTo>
                <a:cubicBezTo>
                  <a:pt x="1367" y="323"/>
                  <a:pt x="1398" y="306"/>
                  <a:pt x="1417" y="284"/>
                </a:cubicBezTo>
                <a:cubicBezTo>
                  <a:pt x="1433" y="266"/>
                  <a:pt x="1428" y="253"/>
                  <a:pt x="1432" y="234"/>
                </a:cubicBezTo>
                <a:cubicBezTo>
                  <a:pt x="1395" y="229"/>
                  <a:pt x="1379" y="228"/>
                  <a:pt x="1341" y="249"/>
                </a:cubicBezTo>
                <a:cubicBezTo>
                  <a:pt x="1266" y="291"/>
                  <a:pt x="1177" y="383"/>
                  <a:pt x="1195" y="477"/>
                </a:cubicBezTo>
                <a:cubicBezTo>
                  <a:pt x="1206" y="537"/>
                  <a:pt x="1270" y="564"/>
                  <a:pt x="1324" y="569"/>
                </a:cubicBezTo>
                <a:cubicBezTo>
                  <a:pt x="1393" y="576"/>
                  <a:pt x="1461" y="557"/>
                  <a:pt x="1524" y="532"/>
                </a:cubicBezTo>
                <a:cubicBezTo>
                  <a:pt x="1561" y="517"/>
                  <a:pt x="1596" y="498"/>
                  <a:pt x="1631" y="478"/>
                </a:cubicBezTo>
                <a:cubicBezTo>
                  <a:pt x="1636" y="475"/>
                  <a:pt x="1640" y="473"/>
                  <a:pt x="1645" y="470"/>
                </a:cubicBezTo>
                <a:cubicBezTo>
                  <a:pt x="1638" y="491"/>
                  <a:pt x="1632" y="509"/>
                  <a:pt x="1622" y="529"/>
                </a:cubicBezTo>
                <a:cubicBezTo>
                  <a:pt x="1615" y="543"/>
                  <a:pt x="1613" y="547"/>
                  <a:pt x="1609" y="556"/>
                </a:cubicBezTo>
                <a:cubicBezTo>
                  <a:pt x="1607" y="528"/>
                  <a:pt x="1607" y="504"/>
                  <a:pt x="1615" y="475"/>
                </a:cubicBezTo>
                <a:cubicBezTo>
                  <a:pt x="1634" y="410"/>
                  <a:pt x="1665" y="348"/>
                  <a:pt x="1723" y="310"/>
                </a:cubicBezTo>
                <a:cubicBezTo>
                  <a:pt x="1763" y="283"/>
                  <a:pt x="1819" y="273"/>
                  <a:pt x="1867" y="270"/>
                </a:cubicBezTo>
                <a:cubicBezTo>
                  <a:pt x="1909" y="270"/>
                  <a:pt x="1922" y="270"/>
                  <a:pt x="1950" y="26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5" name="Freeform 9"/>
          <p:cNvSpPr>
            <a:spLocks noRot="1" noChangeAspect="1" noEditPoints="1" noChangeArrowheads="1" noChangeShapeType="1" noTextEdit="1"/>
          </p:cNvSpPr>
          <p:nvPr/>
        </p:nvSpPr>
        <p:spPr bwMode="auto">
          <a:xfrm>
            <a:off x="7215188" y="358775"/>
            <a:ext cx="250825" cy="114300"/>
          </a:xfrm>
          <a:custGeom>
            <a:avLst/>
            <a:gdLst>
              <a:gd name="T0" fmla="*/ 0 w 698"/>
              <a:gd name="T1" fmla="*/ 2147483647 h 317"/>
              <a:gd name="T2" fmla="*/ 2147483647 w 698"/>
              <a:gd name="T3" fmla="*/ 2147483647 h 317"/>
              <a:gd name="T4" fmla="*/ 2147483647 w 698"/>
              <a:gd name="T5" fmla="*/ 2147483647 h 317"/>
              <a:gd name="T6" fmla="*/ 2147483647 w 698"/>
              <a:gd name="T7" fmla="*/ 2147483647 h 317"/>
              <a:gd name="T8" fmla="*/ 2147483647 w 698"/>
              <a:gd name="T9" fmla="*/ 0 h 317"/>
              <a:gd name="T10" fmla="*/ 2147483647 w 698"/>
              <a:gd name="T11" fmla="*/ 2147483647 h 317"/>
              <a:gd name="T12" fmla="*/ 2147483647 w 698"/>
              <a:gd name="T13" fmla="*/ 2147483647 h 317"/>
              <a:gd name="T14" fmla="*/ 2147483647 w 698"/>
              <a:gd name="T15" fmla="*/ 2147483647 h 317"/>
              <a:gd name="T16" fmla="*/ 2147483647 w 698"/>
              <a:gd name="T17" fmla="*/ 2147483647 h 317"/>
              <a:gd name="T18" fmla="*/ 2147483647 w 698"/>
              <a:gd name="T19" fmla="*/ 2147483647 h 317"/>
              <a:gd name="T20" fmla="*/ 2147483647 w 698"/>
              <a:gd name="T21" fmla="*/ 2147483647 h 317"/>
              <a:gd name="T22" fmla="*/ 2147483647 w 698"/>
              <a:gd name="T23" fmla="*/ 2147483647 h 317"/>
              <a:gd name="T24" fmla="*/ 2147483647 w 698"/>
              <a:gd name="T25" fmla="*/ 2147483647 h 3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8"/>
              <a:gd name="T40" fmla="*/ 0 h 317"/>
              <a:gd name="T41" fmla="*/ 698 w 698"/>
              <a:gd name="T42" fmla="*/ 317 h 3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8" h="317" extrusionOk="0">
                <a:moveTo>
                  <a:pt x="0" y="147"/>
                </a:moveTo>
                <a:cubicBezTo>
                  <a:pt x="24" y="164"/>
                  <a:pt x="44" y="174"/>
                  <a:pt x="49" y="205"/>
                </a:cubicBezTo>
                <a:cubicBezTo>
                  <a:pt x="52" y="225"/>
                  <a:pt x="51" y="245"/>
                  <a:pt x="50" y="265"/>
                </a:cubicBezTo>
                <a:cubicBezTo>
                  <a:pt x="48" y="289"/>
                  <a:pt x="61" y="238"/>
                  <a:pt x="64" y="231"/>
                </a:cubicBezTo>
              </a:path>
              <a:path w="698" h="317" extrusionOk="0">
                <a:moveTo>
                  <a:pt x="110" y="0"/>
                </a:moveTo>
                <a:cubicBezTo>
                  <a:pt x="139" y="29"/>
                  <a:pt x="170" y="55"/>
                  <a:pt x="200" y="83"/>
                </a:cubicBezTo>
                <a:cubicBezTo>
                  <a:pt x="236" y="117"/>
                  <a:pt x="270" y="150"/>
                  <a:pt x="304" y="185"/>
                </a:cubicBezTo>
                <a:cubicBezTo>
                  <a:pt x="322" y="203"/>
                  <a:pt x="340" y="226"/>
                  <a:pt x="368" y="222"/>
                </a:cubicBezTo>
                <a:cubicBezTo>
                  <a:pt x="396" y="219"/>
                  <a:pt x="422" y="190"/>
                  <a:pt x="444" y="174"/>
                </a:cubicBezTo>
                <a:cubicBezTo>
                  <a:pt x="469" y="156"/>
                  <a:pt x="502" y="129"/>
                  <a:pt x="535" y="127"/>
                </a:cubicBezTo>
                <a:cubicBezTo>
                  <a:pt x="569" y="125"/>
                  <a:pt x="590" y="160"/>
                  <a:pt x="607" y="184"/>
                </a:cubicBezTo>
                <a:cubicBezTo>
                  <a:pt x="633" y="221"/>
                  <a:pt x="647" y="262"/>
                  <a:pt x="677" y="296"/>
                </a:cubicBezTo>
                <a:cubicBezTo>
                  <a:pt x="684" y="303"/>
                  <a:pt x="690" y="309"/>
                  <a:pt x="697" y="31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6" name="Freeform 10"/>
          <p:cNvSpPr>
            <a:spLocks noRot="1" noChangeAspect="1" noEditPoints="1" noChangeArrowheads="1" noChangeShapeType="1" noTextEdit="1"/>
          </p:cNvSpPr>
          <p:nvPr/>
        </p:nvSpPr>
        <p:spPr bwMode="auto">
          <a:xfrm>
            <a:off x="7750175" y="260350"/>
            <a:ext cx="1025525" cy="342900"/>
          </a:xfrm>
          <a:custGeom>
            <a:avLst/>
            <a:gdLst>
              <a:gd name="T0" fmla="*/ 2147483647 w 2847"/>
              <a:gd name="T1" fmla="*/ 2147483647 h 950"/>
              <a:gd name="T2" fmla="*/ 0 w 2847"/>
              <a:gd name="T3" fmla="*/ 2147483647 h 950"/>
              <a:gd name="T4" fmla="*/ 2147483647 w 2847"/>
              <a:gd name="T5" fmla="*/ 2147483647 h 950"/>
              <a:gd name="T6" fmla="*/ 2147483647 w 2847"/>
              <a:gd name="T7" fmla="*/ 2147483647 h 950"/>
              <a:gd name="T8" fmla="*/ 2147483647 w 2847"/>
              <a:gd name="T9" fmla="*/ 2147483647 h 950"/>
              <a:gd name="T10" fmla="*/ 2147483647 w 2847"/>
              <a:gd name="T11" fmla="*/ 2147483647 h 950"/>
              <a:gd name="T12" fmla="*/ 2147483647 w 2847"/>
              <a:gd name="T13" fmla="*/ 2147483647 h 950"/>
              <a:gd name="T14" fmla="*/ 2147483647 w 2847"/>
              <a:gd name="T15" fmla="*/ 2147483647 h 950"/>
              <a:gd name="T16" fmla="*/ 2147483647 w 2847"/>
              <a:gd name="T17" fmla="*/ 2147483647 h 950"/>
              <a:gd name="T18" fmla="*/ 2147483647 w 2847"/>
              <a:gd name="T19" fmla="*/ 2147483647 h 950"/>
              <a:gd name="T20" fmla="*/ 2147483647 w 2847"/>
              <a:gd name="T21" fmla="*/ 2147483647 h 950"/>
              <a:gd name="T22" fmla="*/ 2147483647 w 2847"/>
              <a:gd name="T23" fmla="*/ 2147483647 h 950"/>
              <a:gd name="T24" fmla="*/ 2147483647 w 2847"/>
              <a:gd name="T25" fmla="*/ 2147483647 h 950"/>
              <a:gd name="T26" fmla="*/ 2147483647 w 2847"/>
              <a:gd name="T27" fmla="*/ 2147483647 h 950"/>
              <a:gd name="T28" fmla="*/ 2147483647 w 2847"/>
              <a:gd name="T29" fmla="*/ 2147483647 h 950"/>
              <a:gd name="T30" fmla="*/ 2147483647 w 2847"/>
              <a:gd name="T31" fmla="*/ 2147483647 h 950"/>
              <a:gd name="T32" fmla="*/ 2147483647 w 2847"/>
              <a:gd name="T33" fmla="*/ 2147483647 h 950"/>
              <a:gd name="T34" fmla="*/ 2147483647 w 2847"/>
              <a:gd name="T35" fmla="*/ 2147483647 h 950"/>
              <a:gd name="T36" fmla="*/ 2147483647 w 2847"/>
              <a:gd name="T37" fmla="*/ 2147483647 h 950"/>
              <a:gd name="T38" fmla="*/ 2147483647 w 2847"/>
              <a:gd name="T39" fmla="*/ 2147483647 h 950"/>
              <a:gd name="T40" fmla="*/ 2147483647 w 2847"/>
              <a:gd name="T41" fmla="*/ 2147483647 h 950"/>
              <a:gd name="T42" fmla="*/ 2147483647 w 2847"/>
              <a:gd name="T43" fmla="*/ 2147483647 h 950"/>
              <a:gd name="T44" fmla="*/ 2147483647 w 2847"/>
              <a:gd name="T45" fmla="*/ 2147483647 h 950"/>
              <a:gd name="T46" fmla="*/ 2147483647 w 2847"/>
              <a:gd name="T47" fmla="*/ 2147483647 h 950"/>
              <a:gd name="T48" fmla="*/ 2147483647 w 2847"/>
              <a:gd name="T49" fmla="*/ 2147483647 h 950"/>
              <a:gd name="T50" fmla="*/ 2147483647 w 2847"/>
              <a:gd name="T51" fmla="*/ 2147483647 h 950"/>
              <a:gd name="T52" fmla="*/ 2147483647 w 2847"/>
              <a:gd name="T53" fmla="*/ 2147483647 h 950"/>
              <a:gd name="T54" fmla="*/ 2147483647 w 2847"/>
              <a:gd name="T55" fmla="*/ 2147483647 h 950"/>
              <a:gd name="T56" fmla="*/ 2147483647 w 2847"/>
              <a:gd name="T57" fmla="*/ 2147483647 h 950"/>
              <a:gd name="T58" fmla="*/ 2147483647 w 2847"/>
              <a:gd name="T59" fmla="*/ 2147483647 h 950"/>
              <a:gd name="T60" fmla="*/ 2147483647 w 2847"/>
              <a:gd name="T61" fmla="*/ 2147483647 h 950"/>
              <a:gd name="T62" fmla="*/ 2147483647 w 2847"/>
              <a:gd name="T63" fmla="*/ 2147483647 h 950"/>
              <a:gd name="T64" fmla="*/ 2147483647 w 2847"/>
              <a:gd name="T65" fmla="*/ 2147483647 h 950"/>
              <a:gd name="T66" fmla="*/ 2147483647 w 2847"/>
              <a:gd name="T67" fmla="*/ 2147483647 h 950"/>
              <a:gd name="T68" fmla="*/ 2147483647 w 2847"/>
              <a:gd name="T69" fmla="*/ 2147483647 h 950"/>
              <a:gd name="T70" fmla="*/ 2147483647 w 2847"/>
              <a:gd name="T71" fmla="*/ 2147483647 h 950"/>
              <a:gd name="T72" fmla="*/ 2147483647 w 2847"/>
              <a:gd name="T73" fmla="*/ 2147483647 h 950"/>
              <a:gd name="T74" fmla="*/ 2147483647 w 2847"/>
              <a:gd name="T75" fmla="*/ 2147483647 h 950"/>
              <a:gd name="T76" fmla="*/ 2147483647 w 2847"/>
              <a:gd name="T77" fmla="*/ 2147483647 h 9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847"/>
              <a:gd name="T118" fmla="*/ 0 h 950"/>
              <a:gd name="T119" fmla="*/ 2847 w 2847"/>
              <a:gd name="T120" fmla="*/ 950 h 9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847" h="950" extrusionOk="0">
                <a:moveTo>
                  <a:pt x="80" y="583"/>
                </a:moveTo>
                <a:cubicBezTo>
                  <a:pt x="74" y="626"/>
                  <a:pt x="66" y="668"/>
                  <a:pt x="57" y="710"/>
                </a:cubicBezTo>
                <a:cubicBezTo>
                  <a:pt x="44" y="775"/>
                  <a:pt x="33" y="843"/>
                  <a:pt x="12" y="906"/>
                </a:cubicBezTo>
                <a:cubicBezTo>
                  <a:pt x="5" y="921"/>
                  <a:pt x="3" y="926"/>
                  <a:pt x="0" y="936"/>
                </a:cubicBezTo>
                <a:cubicBezTo>
                  <a:pt x="0" y="891"/>
                  <a:pt x="1" y="847"/>
                  <a:pt x="7" y="803"/>
                </a:cubicBezTo>
                <a:cubicBezTo>
                  <a:pt x="19" y="712"/>
                  <a:pt x="33" y="617"/>
                  <a:pt x="61" y="529"/>
                </a:cubicBezTo>
                <a:cubicBezTo>
                  <a:pt x="85" y="454"/>
                  <a:pt x="114" y="392"/>
                  <a:pt x="168" y="336"/>
                </a:cubicBezTo>
                <a:cubicBezTo>
                  <a:pt x="224" y="340"/>
                  <a:pt x="243" y="371"/>
                  <a:pt x="247" y="433"/>
                </a:cubicBezTo>
                <a:cubicBezTo>
                  <a:pt x="253" y="516"/>
                  <a:pt x="218" y="601"/>
                  <a:pt x="177" y="672"/>
                </a:cubicBezTo>
                <a:cubicBezTo>
                  <a:pt x="149" y="720"/>
                  <a:pt x="107" y="781"/>
                  <a:pt x="53" y="805"/>
                </a:cubicBezTo>
                <a:cubicBezTo>
                  <a:pt x="33" y="808"/>
                  <a:pt x="26" y="809"/>
                  <a:pt x="13" y="811"/>
                </a:cubicBezTo>
                <a:cubicBezTo>
                  <a:pt x="33" y="768"/>
                  <a:pt x="55" y="726"/>
                  <a:pt x="77" y="684"/>
                </a:cubicBezTo>
              </a:path>
              <a:path w="2847" h="950" extrusionOk="0">
                <a:moveTo>
                  <a:pt x="384" y="13"/>
                </a:moveTo>
                <a:cubicBezTo>
                  <a:pt x="407" y="-1"/>
                  <a:pt x="406" y="48"/>
                  <a:pt x="413" y="78"/>
                </a:cubicBezTo>
                <a:cubicBezTo>
                  <a:pt x="435" y="167"/>
                  <a:pt x="443" y="258"/>
                  <a:pt x="454" y="349"/>
                </a:cubicBezTo>
                <a:cubicBezTo>
                  <a:pt x="466" y="442"/>
                  <a:pt x="473" y="541"/>
                  <a:pt x="499" y="631"/>
                </a:cubicBezTo>
                <a:cubicBezTo>
                  <a:pt x="511" y="674"/>
                  <a:pt x="534" y="725"/>
                  <a:pt x="587" y="719"/>
                </a:cubicBezTo>
                <a:cubicBezTo>
                  <a:pt x="620" y="708"/>
                  <a:pt x="632" y="704"/>
                  <a:pt x="647" y="684"/>
                </a:cubicBezTo>
              </a:path>
              <a:path w="2847" h="950" extrusionOk="0">
                <a:moveTo>
                  <a:pt x="789" y="420"/>
                </a:moveTo>
                <a:cubicBezTo>
                  <a:pt x="787" y="391"/>
                  <a:pt x="790" y="392"/>
                  <a:pt x="769" y="374"/>
                </a:cubicBezTo>
                <a:cubicBezTo>
                  <a:pt x="739" y="387"/>
                  <a:pt x="718" y="408"/>
                  <a:pt x="702" y="437"/>
                </a:cubicBezTo>
                <a:cubicBezTo>
                  <a:pt x="681" y="475"/>
                  <a:pt x="668" y="528"/>
                  <a:pt x="675" y="571"/>
                </a:cubicBezTo>
                <a:cubicBezTo>
                  <a:pt x="682" y="612"/>
                  <a:pt x="712" y="624"/>
                  <a:pt x="750" y="617"/>
                </a:cubicBezTo>
                <a:cubicBezTo>
                  <a:pt x="801" y="607"/>
                  <a:pt x="837" y="572"/>
                  <a:pt x="869" y="533"/>
                </a:cubicBezTo>
                <a:cubicBezTo>
                  <a:pt x="889" y="509"/>
                  <a:pt x="916" y="472"/>
                  <a:pt x="915" y="438"/>
                </a:cubicBezTo>
                <a:cubicBezTo>
                  <a:pt x="911" y="423"/>
                  <a:pt x="909" y="418"/>
                  <a:pt x="908" y="408"/>
                </a:cubicBezTo>
                <a:cubicBezTo>
                  <a:pt x="880" y="447"/>
                  <a:pt x="858" y="494"/>
                  <a:pt x="855" y="543"/>
                </a:cubicBezTo>
                <a:cubicBezTo>
                  <a:pt x="852" y="583"/>
                  <a:pt x="860" y="636"/>
                  <a:pt x="898" y="658"/>
                </a:cubicBezTo>
                <a:cubicBezTo>
                  <a:pt x="930" y="677"/>
                  <a:pt x="964" y="662"/>
                  <a:pt x="996" y="655"/>
                </a:cubicBezTo>
              </a:path>
              <a:path w="2847" h="950" extrusionOk="0">
                <a:moveTo>
                  <a:pt x="1201" y="406"/>
                </a:moveTo>
                <a:cubicBezTo>
                  <a:pt x="1192" y="369"/>
                  <a:pt x="1184" y="338"/>
                  <a:pt x="1140" y="329"/>
                </a:cubicBezTo>
                <a:cubicBezTo>
                  <a:pt x="1105" y="322"/>
                  <a:pt x="1071" y="347"/>
                  <a:pt x="1049" y="370"/>
                </a:cubicBezTo>
                <a:cubicBezTo>
                  <a:pt x="1021" y="399"/>
                  <a:pt x="1014" y="434"/>
                  <a:pt x="1028" y="471"/>
                </a:cubicBezTo>
                <a:cubicBezTo>
                  <a:pt x="1045" y="518"/>
                  <a:pt x="1086" y="545"/>
                  <a:pt x="1119" y="579"/>
                </a:cubicBezTo>
                <a:cubicBezTo>
                  <a:pt x="1144" y="605"/>
                  <a:pt x="1176" y="633"/>
                  <a:pt x="1177" y="672"/>
                </a:cubicBezTo>
                <a:cubicBezTo>
                  <a:pt x="1178" y="696"/>
                  <a:pt x="1153" y="716"/>
                  <a:pt x="1132" y="723"/>
                </a:cubicBezTo>
                <a:cubicBezTo>
                  <a:pt x="1116" y="728"/>
                  <a:pt x="1106" y="725"/>
                  <a:pt x="1092" y="720"/>
                </a:cubicBezTo>
                <a:cubicBezTo>
                  <a:pt x="1104" y="703"/>
                  <a:pt x="1109" y="695"/>
                  <a:pt x="1118" y="684"/>
                </a:cubicBezTo>
              </a:path>
              <a:path w="2847" h="950" extrusionOk="0">
                <a:moveTo>
                  <a:pt x="1325" y="505"/>
                </a:moveTo>
                <a:cubicBezTo>
                  <a:pt x="1359" y="504"/>
                  <a:pt x="1374" y="505"/>
                  <a:pt x="1387" y="540"/>
                </a:cubicBezTo>
                <a:cubicBezTo>
                  <a:pt x="1395" y="562"/>
                  <a:pt x="1394" y="587"/>
                  <a:pt x="1395" y="610"/>
                </a:cubicBezTo>
                <a:cubicBezTo>
                  <a:pt x="1395" y="613"/>
                  <a:pt x="1395" y="617"/>
                  <a:pt x="1395" y="620"/>
                </a:cubicBezTo>
                <a:cubicBezTo>
                  <a:pt x="1423" y="598"/>
                  <a:pt x="1446" y="571"/>
                  <a:pt x="1473" y="547"/>
                </a:cubicBezTo>
                <a:cubicBezTo>
                  <a:pt x="1495" y="527"/>
                  <a:pt x="1530" y="491"/>
                  <a:pt x="1561" y="486"/>
                </a:cubicBezTo>
                <a:cubicBezTo>
                  <a:pt x="1589" y="481"/>
                  <a:pt x="1596" y="514"/>
                  <a:pt x="1601" y="532"/>
                </a:cubicBezTo>
                <a:cubicBezTo>
                  <a:pt x="1607" y="554"/>
                  <a:pt x="1610" y="576"/>
                  <a:pt x="1617" y="598"/>
                </a:cubicBezTo>
                <a:cubicBezTo>
                  <a:pt x="1618" y="601"/>
                  <a:pt x="1618" y="605"/>
                  <a:pt x="1619" y="608"/>
                </a:cubicBezTo>
                <a:cubicBezTo>
                  <a:pt x="1646" y="590"/>
                  <a:pt x="1669" y="570"/>
                  <a:pt x="1693" y="549"/>
                </a:cubicBezTo>
                <a:cubicBezTo>
                  <a:pt x="1726" y="521"/>
                  <a:pt x="1759" y="494"/>
                  <a:pt x="1800" y="478"/>
                </a:cubicBezTo>
                <a:cubicBezTo>
                  <a:pt x="1826" y="468"/>
                  <a:pt x="1854" y="472"/>
                  <a:pt x="1869" y="498"/>
                </a:cubicBezTo>
                <a:cubicBezTo>
                  <a:pt x="1889" y="533"/>
                  <a:pt x="1882" y="577"/>
                  <a:pt x="1887" y="615"/>
                </a:cubicBezTo>
                <a:cubicBezTo>
                  <a:pt x="1889" y="632"/>
                  <a:pt x="1908" y="656"/>
                  <a:pt x="1927" y="655"/>
                </a:cubicBezTo>
                <a:cubicBezTo>
                  <a:pt x="1952" y="649"/>
                  <a:pt x="1961" y="646"/>
                  <a:pt x="1977" y="640"/>
                </a:cubicBezTo>
              </a:path>
              <a:path w="2847" h="950" extrusionOk="0">
                <a:moveTo>
                  <a:pt x="2205" y="411"/>
                </a:moveTo>
                <a:cubicBezTo>
                  <a:pt x="2206" y="397"/>
                  <a:pt x="2207" y="394"/>
                  <a:pt x="2202" y="386"/>
                </a:cubicBezTo>
                <a:cubicBezTo>
                  <a:pt x="2179" y="381"/>
                  <a:pt x="2162" y="386"/>
                  <a:pt x="2144" y="404"/>
                </a:cubicBezTo>
                <a:cubicBezTo>
                  <a:pt x="2121" y="427"/>
                  <a:pt x="2111" y="459"/>
                  <a:pt x="2113" y="491"/>
                </a:cubicBezTo>
                <a:cubicBezTo>
                  <a:pt x="2115" y="521"/>
                  <a:pt x="2143" y="538"/>
                  <a:pt x="2172" y="539"/>
                </a:cubicBezTo>
                <a:cubicBezTo>
                  <a:pt x="2210" y="540"/>
                  <a:pt x="2239" y="520"/>
                  <a:pt x="2269" y="499"/>
                </a:cubicBezTo>
                <a:cubicBezTo>
                  <a:pt x="2292" y="483"/>
                  <a:pt x="2307" y="463"/>
                  <a:pt x="2326" y="442"/>
                </a:cubicBezTo>
                <a:cubicBezTo>
                  <a:pt x="2304" y="467"/>
                  <a:pt x="2291" y="494"/>
                  <a:pt x="2282" y="526"/>
                </a:cubicBezTo>
                <a:cubicBezTo>
                  <a:pt x="2274" y="556"/>
                  <a:pt x="2270" y="594"/>
                  <a:pt x="2303" y="611"/>
                </a:cubicBezTo>
                <a:cubicBezTo>
                  <a:pt x="2332" y="625"/>
                  <a:pt x="2357" y="612"/>
                  <a:pt x="2385" y="604"/>
                </a:cubicBezTo>
              </a:path>
              <a:path w="2847" h="950" extrusionOk="0">
                <a:moveTo>
                  <a:pt x="2626" y="292"/>
                </a:moveTo>
                <a:cubicBezTo>
                  <a:pt x="2622" y="263"/>
                  <a:pt x="2622" y="224"/>
                  <a:pt x="2595" y="204"/>
                </a:cubicBezTo>
                <a:cubicBezTo>
                  <a:pt x="2575" y="190"/>
                  <a:pt x="2552" y="209"/>
                  <a:pt x="2541" y="223"/>
                </a:cubicBezTo>
                <a:cubicBezTo>
                  <a:pt x="2521" y="248"/>
                  <a:pt x="2513" y="291"/>
                  <a:pt x="2517" y="323"/>
                </a:cubicBezTo>
                <a:cubicBezTo>
                  <a:pt x="2522" y="367"/>
                  <a:pt x="2540" y="402"/>
                  <a:pt x="2558" y="442"/>
                </a:cubicBezTo>
                <a:cubicBezTo>
                  <a:pt x="2575" y="481"/>
                  <a:pt x="2596" y="519"/>
                  <a:pt x="2603" y="562"/>
                </a:cubicBezTo>
                <a:cubicBezTo>
                  <a:pt x="2608" y="593"/>
                  <a:pt x="2605" y="625"/>
                  <a:pt x="2581" y="648"/>
                </a:cubicBezTo>
                <a:cubicBezTo>
                  <a:pt x="2563" y="666"/>
                  <a:pt x="2536" y="675"/>
                  <a:pt x="2511" y="676"/>
                </a:cubicBezTo>
                <a:cubicBezTo>
                  <a:pt x="2496" y="675"/>
                  <a:pt x="2490" y="675"/>
                  <a:pt x="2480" y="674"/>
                </a:cubicBezTo>
                <a:cubicBezTo>
                  <a:pt x="2475" y="648"/>
                  <a:pt x="2480" y="644"/>
                  <a:pt x="2497" y="625"/>
                </a:cubicBezTo>
              </a:path>
              <a:path w="2847" h="950" extrusionOk="0">
                <a:moveTo>
                  <a:pt x="2843" y="640"/>
                </a:moveTo>
                <a:cubicBezTo>
                  <a:pt x="2845" y="673"/>
                  <a:pt x="2843" y="710"/>
                  <a:pt x="2829" y="742"/>
                </a:cubicBezTo>
                <a:cubicBezTo>
                  <a:pt x="2807" y="789"/>
                  <a:pt x="2773" y="825"/>
                  <a:pt x="2735" y="859"/>
                </a:cubicBezTo>
                <a:cubicBezTo>
                  <a:pt x="2701" y="890"/>
                  <a:pt x="2664" y="923"/>
                  <a:pt x="2622" y="943"/>
                </a:cubicBezTo>
                <a:cubicBezTo>
                  <a:pt x="2615" y="945"/>
                  <a:pt x="2609" y="947"/>
                  <a:pt x="2602" y="94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7" name="Freeform 11"/>
          <p:cNvSpPr>
            <a:spLocks noRot="1" noChangeAspect="1" noEditPoints="1" noChangeArrowheads="1" noChangeShapeType="1" noTextEdit="1"/>
          </p:cNvSpPr>
          <p:nvPr/>
        </p:nvSpPr>
        <p:spPr bwMode="auto">
          <a:xfrm>
            <a:off x="646113" y="1008063"/>
            <a:ext cx="642937" cy="234950"/>
          </a:xfrm>
          <a:custGeom>
            <a:avLst/>
            <a:gdLst>
              <a:gd name="T0" fmla="*/ 2147483647 w 1785"/>
              <a:gd name="T1" fmla="*/ 0 h 651"/>
              <a:gd name="T2" fmla="*/ 2147483647 w 1785"/>
              <a:gd name="T3" fmla="*/ 2147483647 h 651"/>
              <a:gd name="T4" fmla="*/ 2147483647 w 1785"/>
              <a:gd name="T5" fmla="*/ 2147483647 h 651"/>
              <a:gd name="T6" fmla="*/ 2147483647 w 1785"/>
              <a:gd name="T7" fmla="*/ 2147483647 h 651"/>
              <a:gd name="T8" fmla="*/ 2147483647 w 1785"/>
              <a:gd name="T9" fmla="*/ 2147483647 h 651"/>
              <a:gd name="T10" fmla="*/ 2147483647 w 1785"/>
              <a:gd name="T11" fmla="*/ 2147483647 h 651"/>
              <a:gd name="T12" fmla="*/ 2147483647 w 1785"/>
              <a:gd name="T13" fmla="*/ 2147483647 h 651"/>
              <a:gd name="T14" fmla="*/ 2147483647 w 1785"/>
              <a:gd name="T15" fmla="*/ 2147483647 h 651"/>
              <a:gd name="T16" fmla="*/ 0 w 1785"/>
              <a:gd name="T17" fmla="*/ 2147483647 h 651"/>
              <a:gd name="T18" fmla="*/ 2147483647 w 1785"/>
              <a:gd name="T19" fmla="*/ 2147483647 h 651"/>
              <a:gd name="T20" fmla="*/ 2147483647 w 1785"/>
              <a:gd name="T21" fmla="*/ 2147483647 h 651"/>
              <a:gd name="T22" fmla="*/ 2147483647 w 1785"/>
              <a:gd name="T23" fmla="*/ 2147483647 h 651"/>
              <a:gd name="T24" fmla="*/ 2147483647 w 1785"/>
              <a:gd name="T25" fmla="*/ 2147483647 h 651"/>
              <a:gd name="T26" fmla="*/ 2147483647 w 1785"/>
              <a:gd name="T27" fmla="*/ 2147483647 h 651"/>
              <a:gd name="T28" fmla="*/ 2147483647 w 1785"/>
              <a:gd name="T29" fmla="*/ 2147483647 h 651"/>
              <a:gd name="T30" fmla="*/ 2147483647 w 1785"/>
              <a:gd name="T31" fmla="*/ 2147483647 h 651"/>
              <a:gd name="T32" fmla="*/ 2147483647 w 1785"/>
              <a:gd name="T33" fmla="*/ 2147483647 h 651"/>
              <a:gd name="T34" fmla="*/ 2147483647 w 1785"/>
              <a:gd name="T35" fmla="*/ 2147483647 h 651"/>
              <a:gd name="T36" fmla="*/ 2147483647 w 1785"/>
              <a:gd name="T37" fmla="*/ 2147483647 h 651"/>
              <a:gd name="T38" fmla="*/ 2147483647 w 1785"/>
              <a:gd name="T39" fmla="*/ 2147483647 h 651"/>
              <a:gd name="T40" fmla="*/ 2147483647 w 1785"/>
              <a:gd name="T41" fmla="*/ 2147483647 h 651"/>
              <a:gd name="T42" fmla="*/ 2147483647 w 1785"/>
              <a:gd name="T43" fmla="*/ 2147483647 h 651"/>
              <a:gd name="T44" fmla="*/ 2147483647 w 1785"/>
              <a:gd name="T45" fmla="*/ 2147483647 h 651"/>
              <a:gd name="T46" fmla="*/ 2147483647 w 1785"/>
              <a:gd name="T47" fmla="*/ 2147483647 h 651"/>
              <a:gd name="T48" fmla="*/ 2147483647 w 1785"/>
              <a:gd name="T49" fmla="*/ 2147483647 h 651"/>
              <a:gd name="T50" fmla="*/ 2147483647 w 1785"/>
              <a:gd name="T51" fmla="*/ 2147483647 h 651"/>
              <a:gd name="T52" fmla="*/ 2147483647 w 1785"/>
              <a:gd name="T53" fmla="*/ 2147483647 h 651"/>
              <a:gd name="T54" fmla="*/ 2147483647 w 1785"/>
              <a:gd name="T55" fmla="*/ 2147483647 h 651"/>
              <a:gd name="T56" fmla="*/ 2147483647 w 1785"/>
              <a:gd name="T57" fmla="*/ 2147483647 h 651"/>
              <a:gd name="T58" fmla="*/ 2147483647 w 1785"/>
              <a:gd name="T59" fmla="*/ 2147483647 h 651"/>
              <a:gd name="T60" fmla="*/ 2147483647 w 1785"/>
              <a:gd name="T61" fmla="*/ 2147483647 h 651"/>
              <a:gd name="T62" fmla="*/ 2147483647 w 1785"/>
              <a:gd name="T63" fmla="*/ 2147483647 h 651"/>
              <a:gd name="T64" fmla="*/ 2147483647 w 1785"/>
              <a:gd name="T65" fmla="*/ 2147483647 h 651"/>
              <a:gd name="T66" fmla="*/ 2147483647 w 1785"/>
              <a:gd name="T67" fmla="*/ 2147483647 h 651"/>
              <a:gd name="T68" fmla="*/ 2147483647 w 1785"/>
              <a:gd name="T69" fmla="*/ 2147483647 h 651"/>
              <a:gd name="T70" fmla="*/ 2147483647 w 1785"/>
              <a:gd name="T71" fmla="*/ 2147483647 h 651"/>
              <a:gd name="T72" fmla="*/ 2147483647 w 1785"/>
              <a:gd name="T73" fmla="*/ 2147483647 h 651"/>
              <a:gd name="T74" fmla="*/ 2147483647 w 1785"/>
              <a:gd name="T75" fmla="*/ 2147483647 h 651"/>
              <a:gd name="T76" fmla="*/ 2147483647 w 1785"/>
              <a:gd name="T77" fmla="*/ 2147483647 h 651"/>
              <a:gd name="T78" fmla="*/ 2147483647 w 1785"/>
              <a:gd name="T79" fmla="*/ 2147483647 h 651"/>
              <a:gd name="T80" fmla="*/ 2147483647 w 1785"/>
              <a:gd name="T81" fmla="*/ 2147483647 h 651"/>
              <a:gd name="T82" fmla="*/ 2147483647 w 1785"/>
              <a:gd name="T83" fmla="*/ 2147483647 h 651"/>
              <a:gd name="T84" fmla="*/ 2147483647 w 1785"/>
              <a:gd name="T85" fmla="*/ 2147483647 h 6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785"/>
              <a:gd name="T130" fmla="*/ 0 h 651"/>
              <a:gd name="T131" fmla="*/ 1785 w 1785"/>
              <a:gd name="T132" fmla="*/ 651 h 6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785" h="651" extrusionOk="0">
                <a:moveTo>
                  <a:pt x="264" y="0"/>
                </a:moveTo>
                <a:cubicBezTo>
                  <a:pt x="251" y="43"/>
                  <a:pt x="241" y="88"/>
                  <a:pt x="231" y="132"/>
                </a:cubicBezTo>
                <a:cubicBezTo>
                  <a:pt x="215" y="201"/>
                  <a:pt x="195" y="269"/>
                  <a:pt x="184" y="339"/>
                </a:cubicBezTo>
                <a:cubicBezTo>
                  <a:pt x="176" y="393"/>
                  <a:pt x="168" y="452"/>
                  <a:pt x="182" y="506"/>
                </a:cubicBezTo>
                <a:cubicBezTo>
                  <a:pt x="192" y="542"/>
                  <a:pt x="218" y="570"/>
                  <a:pt x="254" y="582"/>
                </a:cubicBezTo>
                <a:cubicBezTo>
                  <a:pt x="286" y="593"/>
                  <a:pt x="327" y="591"/>
                  <a:pt x="360" y="589"/>
                </a:cubicBezTo>
                <a:cubicBezTo>
                  <a:pt x="389" y="587"/>
                  <a:pt x="399" y="582"/>
                  <a:pt x="417" y="562"/>
                </a:cubicBezTo>
                <a:cubicBezTo>
                  <a:pt x="431" y="546"/>
                  <a:pt x="423" y="538"/>
                  <a:pt x="416" y="522"/>
                </a:cubicBezTo>
              </a:path>
              <a:path w="1785" h="651" extrusionOk="0">
                <a:moveTo>
                  <a:pt x="0" y="355"/>
                </a:moveTo>
                <a:cubicBezTo>
                  <a:pt x="26" y="342"/>
                  <a:pt x="52" y="329"/>
                  <a:pt x="78" y="316"/>
                </a:cubicBezTo>
                <a:cubicBezTo>
                  <a:pt x="137" y="287"/>
                  <a:pt x="198" y="255"/>
                  <a:pt x="254" y="220"/>
                </a:cubicBezTo>
                <a:cubicBezTo>
                  <a:pt x="311" y="184"/>
                  <a:pt x="363" y="143"/>
                  <a:pt x="416" y="102"/>
                </a:cubicBezTo>
              </a:path>
              <a:path w="1785" h="651" extrusionOk="0">
                <a:moveTo>
                  <a:pt x="505" y="87"/>
                </a:moveTo>
                <a:cubicBezTo>
                  <a:pt x="514" y="153"/>
                  <a:pt x="516" y="221"/>
                  <a:pt x="515" y="288"/>
                </a:cubicBezTo>
                <a:cubicBezTo>
                  <a:pt x="514" y="358"/>
                  <a:pt x="507" y="427"/>
                  <a:pt x="506" y="496"/>
                </a:cubicBezTo>
                <a:cubicBezTo>
                  <a:pt x="506" y="522"/>
                  <a:pt x="510" y="541"/>
                  <a:pt x="515" y="566"/>
                </a:cubicBezTo>
                <a:cubicBezTo>
                  <a:pt x="541" y="544"/>
                  <a:pt x="557" y="520"/>
                  <a:pt x="579" y="495"/>
                </a:cubicBezTo>
                <a:cubicBezTo>
                  <a:pt x="588" y="484"/>
                  <a:pt x="636" y="421"/>
                  <a:pt x="655" y="428"/>
                </a:cubicBezTo>
                <a:cubicBezTo>
                  <a:pt x="684" y="439"/>
                  <a:pt x="680" y="475"/>
                  <a:pt x="683" y="499"/>
                </a:cubicBezTo>
                <a:cubicBezTo>
                  <a:pt x="688" y="538"/>
                  <a:pt x="690" y="583"/>
                  <a:pt x="710" y="618"/>
                </a:cubicBezTo>
                <a:cubicBezTo>
                  <a:pt x="728" y="649"/>
                  <a:pt x="757" y="636"/>
                  <a:pt x="784" y="628"/>
                </a:cubicBezTo>
              </a:path>
              <a:path w="1785" h="651" extrusionOk="0">
                <a:moveTo>
                  <a:pt x="963" y="470"/>
                </a:moveTo>
                <a:cubicBezTo>
                  <a:pt x="984" y="460"/>
                  <a:pt x="1002" y="448"/>
                  <a:pt x="1018" y="431"/>
                </a:cubicBezTo>
                <a:cubicBezTo>
                  <a:pt x="1040" y="408"/>
                  <a:pt x="1067" y="372"/>
                  <a:pt x="1071" y="339"/>
                </a:cubicBezTo>
                <a:cubicBezTo>
                  <a:pt x="1075" y="307"/>
                  <a:pt x="1038" y="303"/>
                  <a:pt x="1017" y="312"/>
                </a:cubicBezTo>
                <a:cubicBezTo>
                  <a:pt x="969" y="332"/>
                  <a:pt x="928" y="381"/>
                  <a:pt x="905" y="426"/>
                </a:cubicBezTo>
                <a:cubicBezTo>
                  <a:pt x="882" y="472"/>
                  <a:pt x="868" y="532"/>
                  <a:pt x="896" y="579"/>
                </a:cubicBezTo>
                <a:cubicBezTo>
                  <a:pt x="926" y="630"/>
                  <a:pt x="985" y="637"/>
                  <a:pt x="1039" y="635"/>
                </a:cubicBezTo>
                <a:cubicBezTo>
                  <a:pt x="1084" y="630"/>
                  <a:pt x="1098" y="629"/>
                  <a:pt x="1127" y="620"/>
                </a:cubicBezTo>
              </a:path>
              <a:path w="1785" h="651" extrusionOk="0">
                <a:moveTo>
                  <a:pt x="1263" y="591"/>
                </a:moveTo>
                <a:cubicBezTo>
                  <a:pt x="1263" y="606"/>
                  <a:pt x="1265" y="616"/>
                  <a:pt x="1268" y="631"/>
                </a:cubicBezTo>
                <a:cubicBezTo>
                  <a:pt x="1282" y="608"/>
                  <a:pt x="1292" y="586"/>
                  <a:pt x="1297" y="559"/>
                </a:cubicBezTo>
                <a:cubicBezTo>
                  <a:pt x="1303" y="528"/>
                  <a:pt x="1303" y="496"/>
                  <a:pt x="1314" y="467"/>
                </a:cubicBezTo>
                <a:cubicBezTo>
                  <a:pt x="1324" y="441"/>
                  <a:pt x="1339" y="424"/>
                  <a:pt x="1365" y="416"/>
                </a:cubicBezTo>
                <a:cubicBezTo>
                  <a:pt x="1429" y="396"/>
                  <a:pt x="1502" y="421"/>
                  <a:pt x="1568" y="421"/>
                </a:cubicBezTo>
                <a:cubicBezTo>
                  <a:pt x="1599" y="421"/>
                  <a:pt x="1631" y="419"/>
                  <a:pt x="1660" y="407"/>
                </a:cubicBezTo>
                <a:cubicBezTo>
                  <a:pt x="1685" y="397"/>
                  <a:pt x="1723" y="379"/>
                  <a:pt x="1731" y="350"/>
                </a:cubicBezTo>
                <a:cubicBezTo>
                  <a:pt x="1731" y="347"/>
                  <a:pt x="1731" y="344"/>
                  <a:pt x="1731" y="341"/>
                </a:cubicBezTo>
                <a:cubicBezTo>
                  <a:pt x="1713" y="332"/>
                  <a:pt x="1699" y="324"/>
                  <a:pt x="1662" y="339"/>
                </a:cubicBezTo>
                <a:cubicBezTo>
                  <a:pt x="1616" y="357"/>
                  <a:pt x="1576" y="392"/>
                  <a:pt x="1548" y="433"/>
                </a:cubicBezTo>
                <a:cubicBezTo>
                  <a:pt x="1519" y="475"/>
                  <a:pt x="1510" y="519"/>
                  <a:pt x="1534" y="565"/>
                </a:cubicBezTo>
                <a:cubicBezTo>
                  <a:pt x="1557" y="609"/>
                  <a:pt x="1619" y="634"/>
                  <a:pt x="1665" y="644"/>
                </a:cubicBezTo>
                <a:cubicBezTo>
                  <a:pt x="1705" y="652"/>
                  <a:pt x="1744" y="648"/>
                  <a:pt x="1784" y="64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8" name="Freeform 12"/>
          <p:cNvSpPr>
            <a:spLocks noRot="1" noChangeAspect="1" noEditPoints="1" noChangeArrowheads="1" noChangeShapeType="1" noTextEdit="1"/>
          </p:cNvSpPr>
          <p:nvPr/>
        </p:nvSpPr>
        <p:spPr bwMode="auto">
          <a:xfrm>
            <a:off x="1651000" y="1122363"/>
            <a:ext cx="439738" cy="149225"/>
          </a:xfrm>
          <a:custGeom>
            <a:avLst/>
            <a:gdLst>
              <a:gd name="T0" fmla="*/ 2147483647 w 1220"/>
              <a:gd name="T1" fmla="*/ 2147483647 h 417"/>
              <a:gd name="T2" fmla="*/ 2147483647 w 1220"/>
              <a:gd name="T3" fmla="*/ 2147483647 h 417"/>
              <a:gd name="T4" fmla="*/ 2147483647 w 1220"/>
              <a:gd name="T5" fmla="*/ 2147483647 h 417"/>
              <a:gd name="T6" fmla="*/ 2147483647 w 1220"/>
              <a:gd name="T7" fmla="*/ 2147483647 h 417"/>
              <a:gd name="T8" fmla="*/ 2147483647 w 1220"/>
              <a:gd name="T9" fmla="*/ 2147483647 h 417"/>
              <a:gd name="T10" fmla="*/ 2147483647 w 1220"/>
              <a:gd name="T11" fmla="*/ 2147483647 h 417"/>
              <a:gd name="T12" fmla="*/ 2147483647 w 1220"/>
              <a:gd name="T13" fmla="*/ 2147483647 h 417"/>
              <a:gd name="T14" fmla="*/ 2147483647 w 1220"/>
              <a:gd name="T15" fmla="*/ 2147483647 h 417"/>
              <a:gd name="T16" fmla="*/ 2147483647 w 1220"/>
              <a:gd name="T17" fmla="*/ 2147483647 h 417"/>
              <a:gd name="T18" fmla="*/ 2147483647 w 1220"/>
              <a:gd name="T19" fmla="*/ 2147483647 h 417"/>
              <a:gd name="T20" fmla="*/ 2147483647 w 1220"/>
              <a:gd name="T21" fmla="*/ 2147483647 h 417"/>
              <a:gd name="T22" fmla="*/ 2147483647 w 1220"/>
              <a:gd name="T23" fmla="*/ 2147483647 h 417"/>
              <a:gd name="T24" fmla="*/ 2147483647 w 1220"/>
              <a:gd name="T25" fmla="*/ 2147483647 h 417"/>
              <a:gd name="T26" fmla="*/ 2147483647 w 1220"/>
              <a:gd name="T27" fmla="*/ 2147483647 h 417"/>
              <a:gd name="T28" fmla="*/ 2147483647 w 1220"/>
              <a:gd name="T29" fmla="*/ 2147483647 h 417"/>
              <a:gd name="T30" fmla="*/ 2147483647 w 1220"/>
              <a:gd name="T31" fmla="*/ 2147483647 h 417"/>
              <a:gd name="T32" fmla="*/ 2147483647 w 1220"/>
              <a:gd name="T33" fmla="*/ 2147483647 h 417"/>
              <a:gd name="T34" fmla="*/ 2147483647 w 1220"/>
              <a:gd name="T35" fmla="*/ 2147483647 h 417"/>
              <a:gd name="T36" fmla="*/ 2147483647 w 1220"/>
              <a:gd name="T37" fmla="*/ 2147483647 h 417"/>
              <a:gd name="T38" fmla="*/ 2147483647 w 1220"/>
              <a:gd name="T39" fmla="*/ 2147483647 h 417"/>
              <a:gd name="T40" fmla="*/ 2147483647 w 1220"/>
              <a:gd name="T41" fmla="*/ 0 h 417"/>
              <a:gd name="T42" fmla="*/ 2147483647 w 1220"/>
              <a:gd name="T43" fmla="*/ 2147483647 h 417"/>
              <a:gd name="T44" fmla="*/ 2147483647 w 1220"/>
              <a:gd name="T45" fmla="*/ 2147483647 h 417"/>
              <a:gd name="T46" fmla="*/ 2147483647 w 1220"/>
              <a:gd name="T47" fmla="*/ 2147483647 h 417"/>
              <a:gd name="T48" fmla="*/ 2147483647 w 1220"/>
              <a:gd name="T49" fmla="*/ 2147483647 h 417"/>
              <a:gd name="T50" fmla="*/ 2147483647 w 1220"/>
              <a:gd name="T51" fmla="*/ 2147483647 h 41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220"/>
              <a:gd name="T79" fmla="*/ 0 h 417"/>
              <a:gd name="T80" fmla="*/ 1220 w 1220"/>
              <a:gd name="T81" fmla="*/ 417 h 41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220" h="417" extrusionOk="0">
                <a:moveTo>
                  <a:pt x="201" y="59"/>
                </a:moveTo>
                <a:cubicBezTo>
                  <a:pt x="182" y="31"/>
                  <a:pt x="167" y="4"/>
                  <a:pt x="129" y="13"/>
                </a:cubicBezTo>
                <a:cubicBezTo>
                  <a:pt x="81" y="24"/>
                  <a:pt x="52" y="69"/>
                  <a:pt x="31" y="110"/>
                </a:cubicBezTo>
                <a:cubicBezTo>
                  <a:pt x="9" y="154"/>
                  <a:pt x="-16" y="218"/>
                  <a:pt x="8" y="267"/>
                </a:cubicBezTo>
                <a:cubicBezTo>
                  <a:pt x="29" y="310"/>
                  <a:pt x="92" y="305"/>
                  <a:pt x="129" y="290"/>
                </a:cubicBezTo>
                <a:cubicBezTo>
                  <a:pt x="178" y="270"/>
                  <a:pt x="219" y="234"/>
                  <a:pt x="248" y="190"/>
                </a:cubicBezTo>
                <a:cubicBezTo>
                  <a:pt x="265" y="164"/>
                  <a:pt x="271" y="145"/>
                  <a:pt x="264" y="117"/>
                </a:cubicBezTo>
                <a:cubicBezTo>
                  <a:pt x="262" y="113"/>
                  <a:pt x="259" y="109"/>
                  <a:pt x="257" y="105"/>
                </a:cubicBezTo>
                <a:cubicBezTo>
                  <a:pt x="236" y="157"/>
                  <a:pt x="238" y="210"/>
                  <a:pt x="258" y="263"/>
                </a:cubicBezTo>
                <a:cubicBezTo>
                  <a:pt x="275" y="308"/>
                  <a:pt x="322" y="368"/>
                  <a:pt x="373" y="375"/>
                </a:cubicBezTo>
                <a:cubicBezTo>
                  <a:pt x="398" y="378"/>
                  <a:pt x="418" y="364"/>
                  <a:pt x="437" y="353"/>
                </a:cubicBezTo>
              </a:path>
              <a:path w="1220" h="417" extrusionOk="0">
                <a:moveTo>
                  <a:pt x="473" y="212"/>
                </a:moveTo>
                <a:cubicBezTo>
                  <a:pt x="489" y="236"/>
                  <a:pt x="505" y="260"/>
                  <a:pt x="516" y="287"/>
                </a:cubicBezTo>
                <a:cubicBezTo>
                  <a:pt x="520" y="298"/>
                  <a:pt x="521" y="301"/>
                  <a:pt x="523" y="308"/>
                </a:cubicBezTo>
                <a:cubicBezTo>
                  <a:pt x="517" y="260"/>
                  <a:pt x="505" y="208"/>
                  <a:pt x="523" y="161"/>
                </a:cubicBezTo>
                <a:cubicBezTo>
                  <a:pt x="536" y="127"/>
                  <a:pt x="562" y="89"/>
                  <a:pt x="594" y="71"/>
                </a:cubicBezTo>
                <a:cubicBezTo>
                  <a:pt x="656" y="36"/>
                  <a:pt x="739" y="52"/>
                  <a:pt x="804" y="66"/>
                </a:cubicBezTo>
                <a:cubicBezTo>
                  <a:pt x="850" y="76"/>
                  <a:pt x="894" y="89"/>
                  <a:pt x="940" y="100"/>
                </a:cubicBezTo>
                <a:cubicBezTo>
                  <a:pt x="980" y="110"/>
                  <a:pt x="1029" y="114"/>
                  <a:pt x="1068" y="97"/>
                </a:cubicBezTo>
                <a:cubicBezTo>
                  <a:pt x="1087" y="89"/>
                  <a:pt x="1121" y="66"/>
                  <a:pt x="1124" y="43"/>
                </a:cubicBezTo>
                <a:cubicBezTo>
                  <a:pt x="1127" y="17"/>
                  <a:pt x="1117" y="4"/>
                  <a:pt x="1089" y="0"/>
                </a:cubicBezTo>
                <a:cubicBezTo>
                  <a:pt x="1047" y="-6"/>
                  <a:pt x="1003" y="23"/>
                  <a:pt x="975" y="49"/>
                </a:cubicBezTo>
                <a:cubicBezTo>
                  <a:pt x="936" y="85"/>
                  <a:pt x="899" y="139"/>
                  <a:pt x="897" y="195"/>
                </a:cubicBezTo>
                <a:cubicBezTo>
                  <a:pt x="895" y="254"/>
                  <a:pt x="930" y="306"/>
                  <a:pt x="975" y="341"/>
                </a:cubicBezTo>
                <a:cubicBezTo>
                  <a:pt x="1019" y="375"/>
                  <a:pt x="1083" y="400"/>
                  <a:pt x="1137" y="410"/>
                </a:cubicBezTo>
                <a:cubicBezTo>
                  <a:pt x="1163" y="415"/>
                  <a:pt x="1192" y="415"/>
                  <a:pt x="1219" y="41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69" name="Freeform 13"/>
          <p:cNvSpPr>
            <a:spLocks noRot="1" noChangeAspect="1" noEditPoints="1" noChangeArrowheads="1" noChangeShapeType="1" noTextEdit="1"/>
          </p:cNvSpPr>
          <p:nvPr/>
        </p:nvSpPr>
        <p:spPr bwMode="auto">
          <a:xfrm>
            <a:off x="2533650" y="985838"/>
            <a:ext cx="1565275" cy="290512"/>
          </a:xfrm>
          <a:custGeom>
            <a:avLst/>
            <a:gdLst>
              <a:gd name="T0" fmla="*/ 2147483647 w 4348"/>
              <a:gd name="T1" fmla="*/ 2147483647 h 808"/>
              <a:gd name="T2" fmla="*/ 2147483647 w 4348"/>
              <a:gd name="T3" fmla="*/ 2147483647 h 808"/>
              <a:gd name="T4" fmla="*/ 2147483647 w 4348"/>
              <a:gd name="T5" fmla="*/ 2147483647 h 808"/>
              <a:gd name="T6" fmla="*/ 2147483647 w 4348"/>
              <a:gd name="T7" fmla="*/ 2147483647 h 808"/>
              <a:gd name="T8" fmla="*/ 2147483647 w 4348"/>
              <a:gd name="T9" fmla="*/ 2147483647 h 808"/>
              <a:gd name="T10" fmla="*/ 2147483647 w 4348"/>
              <a:gd name="T11" fmla="*/ 2147483647 h 808"/>
              <a:gd name="T12" fmla="*/ 2147483647 w 4348"/>
              <a:gd name="T13" fmla="*/ 2147483647 h 808"/>
              <a:gd name="T14" fmla="*/ 2147483647 w 4348"/>
              <a:gd name="T15" fmla="*/ 2147483647 h 808"/>
              <a:gd name="T16" fmla="*/ 2147483647 w 4348"/>
              <a:gd name="T17" fmla="*/ 2147483647 h 808"/>
              <a:gd name="T18" fmla="*/ 2147483647 w 4348"/>
              <a:gd name="T19" fmla="*/ 2147483647 h 808"/>
              <a:gd name="T20" fmla="*/ 2147483647 w 4348"/>
              <a:gd name="T21" fmla="*/ 2147483647 h 808"/>
              <a:gd name="T22" fmla="*/ 2147483647 w 4348"/>
              <a:gd name="T23" fmla="*/ 2147483647 h 808"/>
              <a:gd name="T24" fmla="*/ 2147483647 w 4348"/>
              <a:gd name="T25" fmla="*/ 2147483647 h 808"/>
              <a:gd name="T26" fmla="*/ 2147483647 w 4348"/>
              <a:gd name="T27" fmla="*/ 2147483647 h 808"/>
              <a:gd name="T28" fmla="*/ 2147483647 w 4348"/>
              <a:gd name="T29" fmla="*/ 2147483647 h 808"/>
              <a:gd name="T30" fmla="*/ 2147483647 w 4348"/>
              <a:gd name="T31" fmla="*/ 2147483647 h 808"/>
              <a:gd name="T32" fmla="*/ 2147483647 w 4348"/>
              <a:gd name="T33" fmla="*/ 2147483647 h 808"/>
              <a:gd name="T34" fmla="*/ 2147483647 w 4348"/>
              <a:gd name="T35" fmla="*/ 2147483647 h 808"/>
              <a:gd name="T36" fmla="*/ 2147483647 w 4348"/>
              <a:gd name="T37" fmla="*/ 2147483647 h 808"/>
              <a:gd name="T38" fmla="*/ 2147483647 w 4348"/>
              <a:gd name="T39" fmla="*/ 2147483647 h 808"/>
              <a:gd name="T40" fmla="*/ 2147483647 w 4348"/>
              <a:gd name="T41" fmla="*/ 2147483647 h 808"/>
              <a:gd name="T42" fmla="*/ 2147483647 w 4348"/>
              <a:gd name="T43" fmla="*/ 2147483647 h 808"/>
              <a:gd name="T44" fmla="*/ 2147483647 w 4348"/>
              <a:gd name="T45" fmla="*/ 2147483647 h 808"/>
              <a:gd name="T46" fmla="*/ 2147483647 w 4348"/>
              <a:gd name="T47" fmla="*/ 2147483647 h 808"/>
              <a:gd name="T48" fmla="*/ 2147483647 w 4348"/>
              <a:gd name="T49" fmla="*/ 2147483647 h 808"/>
              <a:gd name="T50" fmla="*/ 2147483647 w 4348"/>
              <a:gd name="T51" fmla="*/ 2147483647 h 808"/>
              <a:gd name="T52" fmla="*/ 2147483647 w 4348"/>
              <a:gd name="T53" fmla="*/ 2147483647 h 808"/>
              <a:gd name="T54" fmla="*/ 2147483647 w 4348"/>
              <a:gd name="T55" fmla="*/ 2147483647 h 808"/>
              <a:gd name="T56" fmla="*/ 2147483647 w 4348"/>
              <a:gd name="T57" fmla="*/ 2147483647 h 808"/>
              <a:gd name="T58" fmla="*/ 2147483647 w 4348"/>
              <a:gd name="T59" fmla="*/ 2147483647 h 808"/>
              <a:gd name="T60" fmla="*/ 2147483647 w 4348"/>
              <a:gd name="T61" fmla="*/ 2147483647 h 808"/>
              <a:gd name="T62" fmla="*/ 2147483647 w 4348"/>
              <a:gd name="T63" fmla="*/ 2147483647 h 808"/>
              <a:gd name="T64" fmla="*/ 2147483647 w 4348"/>
              <a:gd name="T65" fmla="*/ 2147483647 h 808"/>
              <a:gd name="T66" fmla="*/ 2147483647 w 4348"/>
              <a:gd name="T67" fmla="*/ 2147483647 h 808"/>
              <a:gd name="T68" fmla="*/ 2147483647 w 4348"/>
              <a:gd name="T69" fmla="*/ 2147483647 h 808"/>
              <a:gd name="T70" fmla="*/ 2147483647 w 4348"/>
              <a:gd name="T71" fmla="*/ 2147483647 h 808"/>
              <a:gd name="T72" fmla="*/ 2147483647 w 4348"/>
              <a:gd name="T73" fmla="*/ 2147483647 h 808"/>
              <a:gd name="T74" fmla="*/ 2147483647 w 4348"/>
              <a:gd name="T75" fmla="*/ 2147483647 h 808"/>
              <a:gd name="T76" fmla="*/ 2147483647 w 4348"/>
              <a:gd name="T77" fmla="*/ 2147483647 h 808"/>
              <a:gd name="T78" fmla="*/ 2147483647 w 4348"/>
              <a:gd name="T79" fmla="*/ 2147483647 h 808"/>
              <a:gd name="T80" fmla="*/ 2147483647 w 4348"/>
              <a:gd name="T81" fmla="*/ 2147483647 h 808"/>
              <a:gd name="T82" fmla="*/ 2147483647 w 4348"/>
              <a:gd name="T83" fmla="*/ 2147483647 h 808"/>
              <a:gd name="T84" fmla="*/ 2147483647 w 4348"/>
              <a:gd name="T85" fmla="*/ 2147483647 h 8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48"/>
              <a:gd name="T130" fmla="*/ 0 h 808"/>
              <a:gd name="T131" fmla="*/ 4348 w 4348"/>
              <a:gd name="T132" fmla="*/ 808 h 80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48" h="808" extrusionOk="0">
                <a:moveTo>
                  <a:pt x="4" y="388"/>
                </a:moveTo>
                <a:cubicBezTo>
                  <a:pt x="2" y="429"/>
                  <a:pt x="1" y="470"/>
                  <a:pt x="1" y="512"/>
                </a:cubicBezTo>
                <a:cubicBezTo>
                  <a:pt x="1" y="557"/>
                  <a:pt x="1" y="602"/>
                  <a:pt x="7" y="646"/>
                </a:cubicBezTo>
                <a:cubicBezTo>
                  <a:pt x="10" y="662"/>
                  <a:pt x="11" y="667"/>
                  <a:pt x="11" y="678"/>
                </a:cubicBezTo>
                <a:cubicBezTo>
                  <a:pt x="34" y="646"/>
                  <a:pt x="49" y="612"/>
                  <a:pt x="64" y="576"/>
                </a:cubicBezTo>
                <a:cubicBezTo>
                  <a:pt x="83" y="532"/>
                  <a:pt x="102" y="484"/>
                  <a:pt x="133" y="447"/>
                </a:cubicBezTo>
                <a:cubicBezTo>
                  <a:pt x="158" y="417"/>
                  <a:pt x="183" y="424"/>
                  <a:pt x="206" y="451"/>
                </a:cubicBezTo>
                <a:cubicBezTo>
                  <a:pt x="259" y="512"/>
                  <a:pt x="266" y="600"/>
                  <a:pt x="313" y="664"/>
                </a:cubicBezTo>
                <a:cubicBezTo>
                  <a:pt x="327" y="683"/>
                  <a:pt x="348" y="701"/>
                  <a:pt x="374" y="695"/>
                </a:cubicBezTo>
                <a:cubicBezTo>
                  <a:pt x="394" y="690"/>
                  <a:pt x="412" y="676"/>
                  <a:pt x="428" y="664"/>
                </a:cubicBezTo>
              </a:path>
              <a:path w="4348" h="808" extrusionOk="0">
                <a:moveTo>
                  <a:pt x="502" y="521"/>
                </a:moveTo>
                <a:cubicBezTo>
                  <a:pt x="522" y="510"/>
                  <a:pt x="542" y="503"/>
                  <a:pt x="563" y="495"/>
                </a:cubicBezTo>
                <a:cubicBezTo>
                  <a:pt x="606" y="479"/>
                  <a:pt x="647" y="452"/>
                  <a:pt x="681" y="422"/>
                </a:cubicBezTo>
                <a:cubicBezTo>
                  <a:pt x="703" y="402"/>
                  <a:pt x="741" y="362"/>
                  <a:pt x="739" y="329"/>
                </a:cubicBezTo>
                <a:cubicBezTo>
                  <a:pt x="737" y="325"/>
                  <a:pt x="735" y="322"/>
                  <a:pt x="733" y="318"/>
                </a:cubicBezTo>
                <a:cubicBezTo>
                  <a:pt x="691" y="320"/>
                  <a:pt x="666" y="337"/>
                  <a:pt x="634" y="365"/>
                </a:cubicBezTo>
                <a:cubicBezTo>
                  <a:pt x="588" y="405"/>
                  <a:pt x="554" y="455"/>
                  <a:pt x="542" y="515"/>
                </a:cubicBezTo>
                <a:cubicBezTo>
                  <a:pt x="533" y="564"/>
                  <a:pt x="554" y="600"/>
                  <a:pt x="598" y="621"/>
                </a:cubicBezTo>
                <a:cubicBezTo>
                  <a:pt x="645" y="643"/>
                  <a:pt x="706" y="631"/>
                  <a:pt x="754" y="617"/>
                </a:cubicBezTo>
                <a:cubicBezTo>
                  <a:pt x="790" y="604"/>
                  <a:pt x="801" y="600"/>
                  <a:pt x="824" y="589"/>
                </a:cubicBezTo>
              </a:path>
              <a:path w="4348" h="808" extrusionOk="0">
                <a:moveTo>
                  <a:pt x="885" y="478"/>
                </a:moveTo>
                <a:cubicBezTo>
                  <a:pt x="912" y="486"/>
                  <a:pt x="933" y="502"/>
                  <a:pt x="957" y="518"/>
                </a:cubicBezTo>
                <a:cubicBezTo>
                  <a:pt x="1001" y="548"/>
                  <a:pt x="1048" y="574"/>
                  <a:pt x="1092" y="604"/>
                </a:cubicBezTo>
                <a:cubicBezTo>
                  <a:pt x="1126" y="627"/>
                  <a:pt x="1156" y="645"/>
                  <a:pt x="1191" y="664"/>
                </a:cubicBezTo>
                <a:cubicBezTo>
                  <a:pt x="1197" y="667"/>
                  <a:pt x="1202" y="671"/>
                  <a:pt x="1208" y="674"/>
                </a:cubicBezTo>
              </a:path>
              <a:path w="4348" h="808" extrusionOk="0">
                <a:moveTo>
                  <a:pt x="1146" y="390"/>
                </a:moveTo>
                <a:cubicBezTo>
                  <a:pt x="1104" y="403"/>
                  <a:pt x="1078" y="435"/>
                  <a:pt x="1052" y="471"/>
                </a:cubicBezTo>
                <a:cubicBezTo>
                  <a:pt x="1017" y="519"/>
                  <a:pt x="990" y="579"/>
                  <a:pt x="973" y="636"/>
                </a:cubicBezTo>
                <a:cubicBezTo>
                  <a:pt x="959" y="683"/>
                  <a:pt x="951" y="728"/>
                  <a:pt x="966" y="775"/>
                </a:cubicBezTo>
                <a:cubicBezTo>
                  <a:pt x="979" y="814"/>
                  <a:pt x="1018" y="812"/>
                  <a:pt x="1049" y="797"/>
                </a:cubicBezTo>
                <a:cubicBezTo>
                  <a:pt x="1059" y="791"/>
                  <a:pt x="1069" y="785"/>
                  <a:pt x="1079" y="779"/>
                </a:cubicBezTo>
              </a:path>
              <a:path w="4348" h="808" extrusionOk="0">
                <a:moveTo>
                  <a:pt x="1331" y="132"/>
                </a:moveTo>
                <a:cubicBezTo>
                  <a:pt x="1343" y="90"/>
                  <a:pt x="1339" y="133"/>
                  <a:pt x="1341" y="154"/>
                </a:cubicBezTo>
                <a:cubicBezTo>
                  <a:pt x="1348" y="227"/>
                  <a:pt x="1355" y="299"/>
                  <a:pt x="1364" y="372"/>
                </a:cubicBezTo>
                <a:cubicBezTo>
                  <a:pt x="1374" y="452"/>
                  <a:pt x="1387" y="532"/>
                  <a:pt x="1399" y="612"/>
                </a:cubicBezTo>
                <a:cubicBezTo>
                  <a:pt x="1404" y="647"/>
                  <a:pt x="1411" y="681"/>
                  <a:pt x="1416" y="715"/>
                </a:cubicBezTo>
              </a:path>
              <a:path w="4348" h="808" extrusionOk="0">
                <a:moveTo>
                  <a:pt x="1212" y="534"/>
                </a:moveTo>
                <a:cubicBezTo>
                  <a:pt x="1193" y="522"/>
                  <a:pt x="1187" y="517"/>
                  <a:pt x="1173" y="511"/>
                </a:cubicBezTo>
                <a:cubicBezTo>
                  <a:pt x="1220" y="487"/>
                  <a:pt x="1268" y="476"/>
                  <a:pt x="1321" y="467"/>
                </a:cubicBezTo>
                <a:cubicBezTo>
                  <a:pt x="1390" y="456"/>
                  <a:pt x="1459" y="450"/>
                  <a:pt x="1528" y="440"/>
                </a:cubicBezTo>
                <a:cubicBezTo>
                  <a:pt x="1543" y="438"/>
                  <a:pt x="1557" y="435"/>
                  <a:pt x="1572" y="433"/>
                </a:cubicBezTo>
              </a:path>
              <a:path w="4348" h="808" extrusionOk="0">
                <a:moveTo>
                  <a:pt x="1839" y="508"/>
                </a:moveTo>
                <a:cubicBezTo>
                  <a:pt x="1868" y="511"/>
                  <a:pt x="1885" y="506"/>
                  <a:pt x="1914" y="502"/>
                </a:cubicBezTo>
                <a:cubicBezTo>
                  <a:pt x="1952" y="497"/>
                  <a:pt x="1989" y="491"/>
                  <a:pt x="2026" y="480"/>
                </a:cubicBezTo>
              </a:path>
              <a:path w="4348" h="808" extrusionOk="0">
                <a:moveTo>
                  <a:pt x="2528" y="409"/>
                </a:moveTo>
                <a:cubicBezTo>
                  <a:pt x="2520" y="432"/>
                  <a:pt x="2506" y="441"/>
                  <a:pt x="2490" y="460"/>
                </a:cubicBezTo>
                <a:cubicBezTo>
                  <a:pt x="2465" y="490"/>
                  <a:pt x="2446" y="527"/>
                  <a:pt x="2440" y="566"/>
                </a:cubicBezTo>
                <a:cubicBezTo>
                  <a:pt x="2434" y="604"/>
                  <a:pt x="2444" y="639"/>
                  <a:pt x="2484" y="651"/>
                </a:cubicBezTo>
                <a:cubicBezTo>
                  <a:pt x="2538" y="667"/>
                  <a:pt x="2610" y="635"/>
                  <a:pt x="2649" y="599"/>
                </a:cubicBezTo>
                <a:cubicBezTo>
                  <a:pt x="2683" y="567"/>
                  <a:pt x="2704" y="530"/>
                  <a:pt x="2684" y="485"/>
                </a:cubicBezTo>
                <a:cubicBezTo>
                  <a:pt x="2666" y="444"/>
                  <a:pt x="2629" y="418"/>
                  <a:pt x="2590" y="402"/>
                </a:cubicBezTo>
                <a:cubicBezTo>
                  <a:pt x="2554" y="387"/>
                  <a:pt x="2538" y="385"/>
                  <a:pt x="2503" y="397"/>
                </a:cubicBezTo>
                <a:cubicBezTo>
                  <a:pt x="2498" y="399"/>
                  <a:pt x="2493" y="400"/>
                  <a:pt x="2488" y="402"/>
                </a:cubicBezTo>
              </a:path>
              <a:path w="4348" h="808" extrusionOk="0">
                <a:moveTo>
                  <a:pt x="2800" y="559"/>
                </a:moveTo>
                <a:cubicBezTo>
                  <a:pt x="2805" y="570"/>
                  <a:pt x="2807" y="574"/>
                  <a:pt x="2806" y="583"/>
                </a:cubicBezTo>
                <a:cubicBezTo>
                  <a:pt x="2822" y="556"/>
                  <a:pt x="2831" y="527"/>
                  <a:pt x="2839" y="497"/>
                </a:cubicBezTo>
                <a:cubicBezTo>
                  <a:pt x="2852" y="448"/>
                  <a:pt x="2865" y="411"/>
                  <a:pt x="2892" y="368"/>
                </a:cubicBezTo>
                <a:cubicBezTo>
                  <a:pt x="2914" y="333"/>
                  <a:pt x="2939" y="317"/>
                  <a:pt x="2972" y="294"/>
                </a:cubicBezTo>
              </a:path>
              <a:path w="4348" h="808" extrusionOk="0">
                <a:moveTo>
                  <a:pt x="3284" y="288"/>
                </a:moveTo>
                <a:cubicBezTo>
                  <a:pt x="3276" y="325"/>
                  <a:pt x="3259" y="353"/>
                  <a:pt x="3244" y="388"/>
                </a:cubicBezTo>
                <a:cubicBezTo>
                  <a:pt x="3228" y="425"/>
                  <a:pt x="3206" y="474"/>
                  <a:pt x="3214" y="515"/>
                </a:cubicBezTo>
                <a:cubicBezTo>
                  <a:pt x="3217" y="522"/>
                  <a:pt x="3220" y="528"/>
                  <a:pt x="3223" y="535"/>
                </a:cubicBezTo>
                <a:cubicBezTo>
                  <a:pt x="3259" y="554"/>
                  <a:pt x="3279" y="546"/>
                  <a:pt x="3312" y="519"/>
                </a:cubicBezTo>
                <a:cubicBezTo>
                  <a:pt x="3358" y="482"/>
                  <a:pt x="3387" y="429"/>
                  <a:pt x="3403" y="372"/>
                </a:cubicBezTo>
                <a:cubicBezTo>
                  <a:pt x="3422" y="303"/>
                  <a:pt x="3427" y="227"/>
                  <a:pt x="3424" y="156"/>
                </a:cubicBezTo>
                <a:cubicBezTo>
                  <a:pt x="3422" y="109"/>
                  <a:pt x="3416" y="60"/>
                  <a:pt x="3399" y="17"/>
                </a:cubicBezTo>
                <a:cubicBezTo>
                  <a:pt x="3397" y="11"/>
                  <a:pt x="3394" y="6"/>
                  <a:pt x="3392" y="0"/>
                </a:cubicBezTo>
                <a:cubicBezTo>
                  <a:pt x="3392" y="72"/>
                  <a:pt x="3396" y="145"/>
                  <a:pt x="3410" y="216"/>
                </a:cubicBezTo>
                <a:cubicBezTo>
                  <a:pt x="3426" y="297"/>
                  <a:pt x="3449" y="381"/>
                  <a:pt x="3481" y="458"/>
                </a:cubicBezTo>
                <a:cubicBezTo>
                  <a:pt x="3488" y="472"/>
                  <a:pt x="3494" y="487"/>
                  <a:pt x="3501" y="501"/>
                </a:cubicBezTo>
              </a:path>
              <a:path w="4348" h="808" extrusionOk="0">
                <a:moveTo>
                  <a:pt x="3752" y="393"/>
                </a:moveTo>
                <a:cubicBezTo>
                  <a:pt x="3769" y="369"/>
                  <a:pt x="3786" y="341"/>
                  <a:pt x="3804" y="319"/>
                </a:cubicBezTo>
                <a:cubicBezTo>
                  <a:pt x="3816" y="305"/>
                  <a:pt x="3839" y="289"/>
                  <a:pt x="3835" y="266"/>
                </a:cubicBezTo>
                <a:cubicBezTo>
                  <a:pt x="3831" y="243"/>
                  <a:pt x="3806" y="235"/>
                  <a:pt x="3783" y="234"/>
                </a:cubicBezTo>
                <a:cubicBezTo>
                  <a:pt x="3739" y="233"/>
                  <a:pt x="3696" y="260"/>
                  <a:pt x="3668" y="291"/>
                </a:cubicBezTo>
                <a:cubicBezTo>
                  <a:pt x="3631" y="332"/>
                  <a:pt x="3613" y="393"/>
                  <a:pt x="3624" y="448"/>
                </a:cubicBezTo>
                <a:cubicBezTo>
                  <a:pt x="3636" y="508"/>
                  <a:pt x="3685" y="556"/>
                  <a:pt x="3740" y="579"/>
                </a:cubicBezTo>
                <a:cubicBezTo>
                  <a:pt x="3827" y="615"/>
                  <a:pt x="3933" y="600"/>
                  <a:pt x="4001" y="536"/>
                </a:cubicBezTo>
                <a:cubicBezTo>
                  <a:pt x="4014" y="524"/>
                  <a:pt x="4032" y="477"/>
                  <a:pt x="4045" y="471"/>
                </a:cubicBezTo>
                <a:cubicBezTo>
                  <a:pt x="4069" y="460"/>
                  <a:pt x="4038" y="522"/>
                  <a:pt x="4040" y="549"/>
                </a:cubicBezTo>
                <a:cubicBezTo>
                  <a:pt x="4040" y="553"/>
                  <a:pt x="4041" y="556"/>
                  <a:pt x="4041" y="560"/>
                </a:cubicBezTo>
                <a:cubicBezTo>
                  <a:pt x="4043" y="535"/>
                  <a:pt x="4045" y="509"/>
                  <a:pt x="4047" y="484"/>
                </a:cubicBezTo>
                <a:cubicBezTo>
                  <a:pt x="4050" y="439"/>
                  <a:pt x="4054" y="397"/>
                  <a:pt x="4076" y="356"/>
                </a:cubicBezTo>
                <a:cubicBezTo>
                  <a:pt x="4099" y="313"/>
                  <a:pt x="4131" y="284"/>
                  <a:pt x="4174" y="264"/>
                </a:cubicBezTo>
                <a:cubicBezTo>
                  <a:pt x="4218" y="244"/>
                  <a:pt x="4267" y="239"/>
                  <a:pt x="4315" y="237"/>
                </a:cubicBezTo>
                <a:cubicBezTo>
                  <a:pt x="4326" y="237"/>
                  <a:pt x="4336" y="237"/>
                  <a:pt x="4347" y="23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0" name="Freeform 14"/>
          <p:cNvSpPr>
            <a:spLocks noRot="1" noChangeAspect="1" noEditPoints="1" noChangeArrowheads="1" noChangeShapeType="1" noTextEdit="1"/>
          </p:cNvSpPr>
          <p:nvPr/>
        </p:nvSpPr>
        <p:spPr bwMode="auto">
          <a:xfrm>
            <a:off x="6342063" y="873125"/>
            <a:ext cx="627062" cy="257175"/>
          </a:xfrm>
          <a:custGeom>
            <a:avLst/>
            <a:gdLst>
              <a:gd name="T0" fmla="*/ 2147483647 w 1741"/>
              <a:gd name="T1" fmla="*/ 2147483647 h 717"/>
              <a:gd name="T2" fmla="*/ 2147483647 w 1741"/>
              <a:gd name="T3" fmla="*/ 2147483647 h 717"/>
              <a:gd name="T4" fmla="*/ 2147483647 w 1741"/>
              <a:gd name="T5" fmla="*/ 2147483647 h 717"/>
              <a:gd name="T6" fmla="*/ 2147483647 w 1741"/>
              <a:gd name="T7" fmla="*/ 2147483647 h 717"/>
              <a:gd name="T8" fmla="*/ 2147483647 w 1741"/>
              <a:gd name="T9" fmla="*/ 2147483647 h 717"/>
              <a:gd name="T10" fmla="*/ 0 w 1741"/>
              <a:gd name="T11" fmla="*/ 2147483647 h 717"/>
              <a:gd name="T12" fmla="*/ 2147483647 w 1741"/>
              <a:gd name="T13" fmla="*/ 2147483647 h 717"/>
              <a:gd name="T14" fmla="*/ 2147483647 w 1741"/>
              <a:gd name="T15" fmla="*/ 2147483647 h 717"/>
              <a:gd name="T16" fmla="*/ 2147483647 w 1741"/>
              <a:gd name="T17" fmla="*/ 2147483647 h 717"/>
              <a:gd name="T18" fmla="*/ 2147483647 w 1741"/>
              <a:gd name="T19" fmla="*/ 2147483647 h 717"/>
              <a:gd name="T20" fmla="*/ 2147483647 w 1741"/>
              <a:gd name="T21" fmla="*/ 2147483647 h 717"/>
              <a:gd name="T22" fmla="*/ 2147483647 w 1741"/>
              <a:gd name="T23" fmla="*/ 2147483647 h 717"/>
              <a:gd name="T24" fmla="*/ 2147483647 w 1741"/>
              <a:gd name="T25" fmla="*/ 2147483647 h 717"/>
              <a:gd name="T26" fmla="*/ 2147483647 w 1741"/>
              <a:gd name="T27" fmla="*/ 2147483647 h 717"/>
              <a:gd name="T28" fmla="*/ 2147483647 w 1741"/>
              <a:gd name="T29" fmla="*/ 2147483647 h 717"/>
              <a:gd name="T30" fmla="*/ 2147483647 w 1741"/>
              <a:gd name="T31" fmla="*/ 2147483647 h 717"/>
              <a:gd name="T32" fmla="*/ 2147483647 w 1741"/>
              <a:gd name="T33" fmla="*/ 2147483647 h 717"/>
              <a:gd name="T34" fmla="*/ 2147483647 w 1741"/>
              <a:gd name="T35" fmla="*/ 2147483647 h 717"/>
              <a:gd name="T36" fmla="*/ 2147483647 w 1741"/>
              <a:gd name="T37" fmla="*/ 2147483647 h 717"/>
              <a:gd name="T38" fmla="*/ 2147483647 w 1741"/>
              <a:gd name="T39" fmla="*/ 2147483647 h 717"/>
              <a:gd name="T40" fmla="*/ 2147483647 w 1741"/>
              <a:gd name="T41" fmla="*/ 2147483647 h 717"/>
              <a:gd name="T42" fmla="*/ 2147483647 w 1741"/>
              <a:gd name="T43" fmla="*/ 2147483647 h 717"/>
              <a:gd name="T44" fmla="*/ 2147483647 w 1741"/>
              <a:gd name="T45" fmla="*/ 2147483647 h 717"/>
              <a:gd name="T46" fmla="*/ 2147483647 w 1741"/>
              <a:gd name="T47" fmla="*/ 2147483647 h 717"/>
              <a:gd name="T48" fmla="*/ 2147483647 w 1741"/>
              <a:gd name="T49" fmla="*/ 2147483647 h 717"/>
              <a:gd name="T50" fmla="*/ 2147483647 w 1741"/>
              <a:gd name="T51" fmla="*/ 2147483647 h 717"/>
              <a:gd name="T52" fmla="*/ 2147483647 w 1741"/>
              <a:gd name="T53" fmla="*/ 2147483647 h 717"/>
              <a:gd name="T54" fmla="*/ 2147483647 w 1741"/>
              <a:gd name="T55" fmla="*/ 2147483647 h 717"/>
              <a:gd name="T56" fmla="*/ 2147483647 w 1741"/>
              <a:gd name="T57" fmla="*/ 2147483647 h 717"/>
              <a:gd name="T58" fmla="*/ 2147483647 w 1741"/>
              <a:gd name="T59" fmla="*/ 2147483647 h 717"/>
              <a:gd name="T60" fmla="*/ 2147483647 w 1741"/>
              <a:gd name="T61" fmla="*/ 0 h 717"/>
              <a:gd name="T62" fmla="*/ 2147483647 w 1741"/>
              <a:gd name="T63" fmla="*/ 2147483647 h 717"/>
              <a:gd name="T64" fmla="*/ 2147483647 w 1741"/>
              <a:gd name="T65" fmla="*/ 2147483647 h 717"/>
              <a:gd name="T66" fmla="*/ 2147483647 w 1741"/>
              <a:gd name="T67" fmla="*/ 2147483647 h 717"/>
              <a:gd name="T68" fmla="*/ 2147483647 w 1741"/>
              <a:gd name="T69" fmla="*/ 2147483647 h 717"/>
              <a:gd name="T70" fmla="*/ 2147483647 w 1741"/>
              <a:gd name="T71" fmla="*/ 2147483647 h 717"/>
              <a:gd name="T72" fmla="*/ 2147483647 w 1741"/>
              <a:gd name="T73" fmla="*/ 2147483647 h 717"/>
              <a:gd name="T74" fmla="*/ 2147483647 w 1741"/>
              <a:gd name="T75" fmla="*/ 2147483647 h 717"/>
              <a:gd name="T76" fmla="*/ 2147483647 w 1741"/>
              <a:gd name="T77" fmla="*/ 2147483647 h 71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741"/>
              <a:gd name="T118" fmla="*/ 0 h 717"/>
              <a:gd name="T119" fmla="*/ 1741 w 1741"/>
              <a:gd name="T120" fmla="*/ 717 h 71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741" h="717" extrusionOk="0">
                <a:moveTo>
                  <a:pt x="211" y="152"/>
                </a:moveTo>
                <a:cubicBezTo>
                  <a:pt x="215" y="205"/>
                  <a:pt x="221" y="257"/>
                  <a:pt x="232" y="309"/>
                </a:cubicBezTo>
                <a:cubicBezTo>
                  <a:pt x="245" y="370"/>
                  <a:pt x="258" y="431"/>
                  <a:pt x="269" y="492"/>
                </a:cubicBezTo>
                <a:cubicBezTo>
                  <a:pt x="276" y="532"/>
                  <a:pt x="285" y="571"/>
                  <a:pt x="293" y="611"/>
                </a:cubicBezTo>
                <a:cubicBezTo>
                  <a:pt x="298" y="635"/>
                  <a:pt x="307" y="639"/>
                  <a:pt x="283" y="627"/>
                </a:cubicBezTo>
              </a:path>
              <a:path w="1741" h="717" extrusionOk="0">
                <a:moveTo>
                  <a:pt x="0" y="399"/>
                </a:moveTo>
                <a:cubicBezTo>
                  <a:pt x="20" y="408"/>
                  <a:pt x="-1" y="426"/>
                  <a:pt x="52" y="406"/>
                </a:cubicBezTo>
                <a:cubicBezTo>
                  <a:pt x="111" y="383"/>
                  <a:pt x="167" y="348"/>
                  <a:pt x="220" y="313"/>
                </a:cubicBezTo>
                <a:cubicBezTo>
                  <a:pt x="280" y="274"/>
                  <a:pt x="337" y="231"/>
                  <a:pt x="398" y="194"/>
                </a:cubicBezTo>
                <a:cubicBezTo>
                  <a:pt x="430" y="174"/>
                  <a:pt x="461" y="157"/>
                  <a:pt x="490" y="190"/>
                </a:cubicBezTo>
                <a:cubicBezTo>
                  <a:pt x="519" y="222"/>
                  <a:pt x="525" y="313"/>
                  <a:pt x="533" y="353"/>
                </a:cubicBezTo>
                <a:cubicBezTo>
                  <a:pt x="544" y="411"/>
                  <a:pt x="550" y="475"/>
                  <a:pt x="570" y="530"/>
                </a:cubicBezTo>
                <a:cubicBezTo>
                  <a:pt x="583" y="566"/>
                  <a:pt x="598" y="574"/>
                  <a:pt x="632" y="570"/>
                </a:cubicBezTo>
                <a:cubicBezTo>
                  <a:pt x="662" y="567"/>
                  <a:pt x="695" y="518"/>
                  <a:pt x="720" y="503"/>
                </a:cubicBezTo>
                <a:cubicBezTo>
                  <a:pt x="754" y="483"/>
                  <a:pt x="761" y="487"/>
                  <a:pt x="785" y="508"/>
                </a:cubicBezTo>
                <a:cubicBezTo>
                  <a:pt x="812" y="532"/>
                  <a:pt x="810" y="598"/>
                  <a:pt x="819" y="631"/>
                </a:cubicBezTo>
                <a:cubicBezTo>
                  <a:pt x="829" y="666"/>
                  <a:pt x="847" y="698"/>
                  <a:pt x="880" y="715"/>
                </a:cubicBezTo>
                <a:cubicBezTo>
                  <a:pt x="903" y="716"/>
                  <a:pt x="911" y="716"/>
                  <a:pt x="924" y="705"/>
                </a:cubicBezTo>
              </a:path>
              <a:path w="1741" h="717" extrusionOk="0">
                <a:moveTo>
                  <a:pt x="1096" y="433"/>
                </a:moveTo>
                <a:cubicBezTo>
                  <a:pt x="1096" y="428"/>
                  <a:pt x="1096" y="423"/>
                  <a:pt x="1096" y="418"/>
                </a:cubicBezTo>
                <a:cubicBezTo>
                  <a:pt x="1068" y="437"/>
                  <a:pt x="1053" y="459"/>
                  <a:pt x="1035" y="488"/>
                </a:cubicBezTo>
                <a:cubicBezTo>
                  <a:pt x="1019" y="514"/>
                  <a:pt x="1000" y="555"/>
                  <a:pt x="1014" y="586"/>
                </a:cubicBezTo>
                <a:cubicBezTo>
                  <a:pt x="1026" y="614"/>
                  <a:pt x="1067" y="590"/>
                  <a:pt x="1082" y="581"/>
                </a:cubicBezTo>
                <a:cubicBezTo>
                  <a:pt x="1118" y="560"/>
                  <a:pt x="1136" y="531"/>
                  <a:pt x="1157" y="496"/>
                </a:cubicBezTo>
                <a:cubicBezTo>
                  <a:pt x="1167" y="479"/>
                  <a:pt x="1169" y="469"/>
                  <a:pt x="1171" y="450"/>
                </a:cubicBezTo>
                <a:cubicBezTo>
                  <a:pt x="1149" y="475"/>
                  <a:pt x="1141" y="498"/>
                  <a:pt x="1143" y="533"/>
                </a:cubicBezTo>
                <a:cubicBezTo>
                  <a:pt x="1146" y="579"/>
                  <a:pt x="1163" y="615"/>
                  <a:pt x="1198" y="644"/>
                </a:cubicBezTo>
                <a:cubicBezTo>
                  <a:pt x="1234" y="674"/>
                  <a:pt x="1285" y="683"/>
                  <a:pt x="1330" y="668"/>
                </a:cubicBezTo>
                <a:cubicBezTo>
                  <a:pt x="1366" y="656"/>
                  <a:pt x="1393" y="630"/>
                  <a:pt x="1421" y="606"/>
                </a:cubicBezTo>
              </a:path>
              <a:path w="1741" h="717" extrusionOk="0">
                <a:moveTo>
                  <a:pt x="1473" y="65"/>
                </a:moveTo>
                <a:cubicBezTo>
                  <a:pt x="1469" y="42"/>
                  <a:pt x="1464" y="22"/>
                  <a:pt x="1457" y="0"/>
                </a:cubicBezTo>
                <a:cubicBezTo>
                  <a:pt x="1475" y="30"/>
                  <a:pt x="1481" y="64"/>
                  <a:pt x="1487" y="99"/>
                </a:cubicBezTo>
                <a:cubicBezTo>
                  <a:pt x="1500" y="175"/>
                  <a:pt x="1509" y="253"/>
                  <a:pt x="1514" y="330"/>
                </a:cubicBezTo>
                <a:cubicBezTo>
                  <a:pt x="1519" y="405"/>
                  <a:pt x="1527" y="479"/>
                  <a:pt x="1534" y="554"/>
                </a:cubicBezTo>
                <a:cubicBezTo>
                  <a:pt x="1537" y="586"/>
                  <a:pt x="1539" y="635"/>
                  <a:pt x="1562" y="613"/>
                </a:cubicBezTo>
              </a:path>
              <a:path w="1741" h="717" extrusionOk="0">
                <a:moveTo>
                  <a:pt x="1340" y="356"/>
                </a:moveTo>
                <a:cubicBezTo>
                  <a:pt x="1323" y="355"/>
                  <a:pt x="1317" y="355"/>
                  <a:pt x="1306" y="352"/>
                </a:cubicBezTo>
                <a:cubicBezTo>
                  <a:pt x="1359" y="361"/>
                  <a:pt x="1412" y="367"/>
                  <a:pt x="1466" y="369"/>
                </a:cubicBezTo>
                <a:cubicBezTo>
                  <a:pt x="1559" y="373"/>
                  <a:pt x="1649" y="360"/>
                  <a:pt x="1740" y="34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1" name="Freeform 15"/>
          <p:cNvSpPr>
            <a:spLocks noRot="1" noChangeAspect="1" noEditPoints="1" noChangeArrowheads="1" noChangeShapeType="1" noTextEdit="1"/>
          </p:cNvSpPr>
          <p:nvPr/>
        </p:nvSpPr>
        <p:spPr bwMode="auto">
          <a:xfrm>
            <a:off x="7366000" y="754063"/>
            <a:ext cx="1139825" cy="328612"/>
          </a:xfrm>
          <a:custGeom>
            <a:avLst/>
            <a:gdLst>
              <a:gd name="T0" fmla="*/ 2147483647 w 3164"/>
              <a:gd name="T1" fmla="*/ 2147483647 h 914"/>
              <a:gd name="T2" fmla="*/ 2147483647 w 3164"/>
              <a:gd name="T3" fmla="*/ 2147483647 h 914"/>
              <a:gd name="T4" fmla="*/ 2147483647 w 3164"/>
              <a:gd name="T5" fmla="*/ 2147483647 h 914"/>
              <a:gd name="T6" fmla="*/ 2147483647 w 3164"/>
              <a:gd name="T7" fmla="*/ 2147483647 h 914"/>
              <a:gd name="T8" fmla="*/ 2147483647 w 3164"/>
              <a:gd name="T9" fmla="*/ 2147483647 h 914"/>
              <a:gd name="T10" fmla="*/ 2147483647 w 3164"/>
              <a:gd name="T11" fmla="*/ 2147483647 h 914"/>
              <a:gd name="T12" fmla="*/ 2147483647 w 3164"/>
              <a:gd name="T13" fmla="*/ 2147483647 h 914"/>
              <a:gd name="T14" fmla="*/ 2147483647 w 3164"/>
              <a:gd name="T15" fmla="*/ 2147483647 h 914"/>
              <a:gd name="T16" fmla="*/ 2147483647 w 3164"/>
              <a:gd name="T17" fmla="*/ 2147483647 h 914"/>
              <a:gd name="T18" fmla="*/ 2147483647 w 3164"/>
              <a:gd name="T19" fmla="*/ 2147483647 h 914"/>
              <a:gd name="T20" fmla="*/ 2147483647 w 3164"/>
              <a:gd name="T21" fmla="*/ 2147483647 h 914"/>
              <a:gd name="T22" fmla="*/ 2147483647 w 3164"/>
              <a:gd name="T23" fmla="*/ 2147483647 h 914"/>
              <a:gd name="T24" fmla="*/ 2147483647 w 3164"/>
              <a:gd name="T25" fmla="*/ 2147483647 h 914"/>
              <a:gd name="T26" fmla="*/ 2147483647 w 3164"/>
              <a:gd name="T27" fmla="*/ 2147483647 h 914"/>
              <a:gd name="T28" fmla="*/ 2147483647 w 3164"/>
              <a:gd name="T29" fmla="*/ 2147483647 h 914"/>
              <a:gd name="T30" fmla="*/ 2147483647 w 3164"/>
              <a:gd name="T31" fmla="*/ 2147483647 h 914"/>
              <a:gd name="T32" fmla="*/ 2147483647 w 3164"/>
              <a:gd name="T33" fmla="*/ 2147483647 h 914"/>
              <a:gd name="T34" fmla="*/ 2147483647 w 3164"/>
              <a:gd name="T35" fmla="*/ 2147483647 h 914"/>
              <a:gd name="T36" fmla="*/ 2147483647 w 3164"/>
              <a:gd name="T37" fmla="*/ 2147483647 h 914"/>
              <a:gd name="T38" fmla="*/ 2147483647 w 3164"/>
              <a:gd name="T39" fmla="*/ 2147483647 h 914"/>
              <a:gd name="T40" fmla="*/ 2147483647 w 3164"/>
              <a:gd name="T41" fmla="*/ 2147483647 h 914"/>
              <a:gd name="T42" fmla="*/ 2147483647 w 3164"/>
              <a:gd name="T43" fmla="*/ 2147483647 h 914"/>
              <a:gd name="T44" fmla="*/ 2147483647 w 3164"/>
              <a:gd name="T45" fmla="*/ 2147483647 h 914"/>
              <a:gd name="T46" fmla="*/ 2147483647 w 3164"/>
              <a:gd name="T47" fmla="*/ 2147483647 h 914"/>
              <a:gd name="T48" fmla="*/ 2147483647 w 3164"/>
              <a:gd name="T49" fmla="*/ 2147483647 h 914"/>
              <a:gd name="T50" fmla="*/ 2147483647 w 3164"/>
              <a:gd name="T51" fmla="*/ 2147483647 h 914"/>
              <a:gd name="T52" fmla="*/ 2147483647 w 3164"/>
              <a:gd name="T53" fmla="*/ 2147483647 h 914"/>
              <a:gd name="T54" fmla="*/ 2147483647 w 3164"/>
              <a:gd name="T55" fmla="*/ 2147483647 h 914"/>
              <a:gd name="T56" fmla="*/ 2147483647 w 3164"/>
              <a:gd name="T57" fmla="*/ 2147483647 h 914"/>
              <a:gd name="T58" fmla="*/ 2147483647 w 3164"/>
              <a:gd name="T59" fmla="*/ 2147483647 h 914"/>
              <a:gd name="T60" fmla="*/ 2147483647 w 3164"/>
              <a:gd name="T61" fmla="*/ 2147483647 h 914"/>
              <a:gd name="T62" fmla="*/ 2147483647 w 3164"/>
              <a:gd name="T63" fmla="*/ 2147483647 h 914"/>
              <a:gd name="T64" fmla="*/ 2147483647 w 3164"/>
              <a:gd name="T65" fmla="*/ 2147483647 h 914"/>
              <a:gd name="T66" fmla="*/ 2147483647 w 3164"/>
              <a:gd name="T67" fmla="*/ 2147483647 h 91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4"/>
              <a:gd name="T103" fmla="*/ 0 h 914"/>
              <a:gd name="T104" fmla="*/ 3164 w 3164"/>
              <a:gd name="T105" fmla="*/ 914 h 91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4" h="914" extrusionOk="0">
                <a:moveTo>
                  <a:pt x="214" y="583"/>
                </a:moveTo>
                <a:cubicBezTo>
                  <a:pt x="228" y="566"/>
                  <a:pt x="239" y="549"/>
                  <a:pt x="232" y="525"/>
                </a:cubicBezTo>
                <a:cubicBezTo>
                  <a:pt x="230" y="520"/>
                  <a:pt x="227" y="514"/>
                  <a:pt x="225" y="509"/>
                </a:cubicBezTo>
                <a:cubicBezTo>
                  <a:pt x="192" y="494"/>
                  <a:pt x="169" y="497"/>
                  <a:pt x="137" y="519"/>
                </a:cubicBezTo>
                <a:cubicBezTo>
                  <a:pt x="81" y="557"/>
                  <a:pt x="46" y="613"/>
                  <a:pt x="18" y="674"/>
                </a:cubicBezTo>
                <a:cubicBezTo>
                  <a:pt x="0" y="714"/>
                  <a:pt x="-18" y="776"/>
                  <a:pt x="28" y="805"/>
                </a:cubicBezTo>
                <a:cubicBezTo>
                  <a:pt x="76" y="835"/>
                  <a:pt x="141" y="790"/>
                  <a:pt x="177" y="763"/>
                </a:cubicBezTo>
                <a:cubicBezTo>
                  <a:pt x="236" y="719"/>
                  <a:pt x="281" y="662"/>
                  <a:pt x="306" y="593"/>
                </a:cubicBezTo>
                <a:cubicBezTo>
                  <a:pt x="331" y="522"/>
                  <a:pt x="342" y="442"/>
                  <a:pt x="337" y="367"/>
                </a:cubicBezTo>
                <a:cubicBezTo>
                  <a:pt x="335" y="340"/>
                  <a:pt x="328" y="338"/>
                  <a:pt x="320" y="316"/>
                </a:cubicBezTo>
                <a:cubicBezTo>
                  <a:pt x="308" y="370"/>
                  <a:pt x="301" y="421"/>
                  <a:pt x="304" y="477"/>
                </a:cubicBezTo>
                <a:cubicBezTo>
                  <a:pt x="307" y="549"/>
                  <a:pt x="323" y="623"/>
                  <a:pt x="355" y="688"/>
                </a:cubicBezTo>
                <a:cubicBezTo>
                  <a:pt x="380" y="739"/>
                  <a:pt x="410" y="771"/>
                  <a:pt x="458" y="798"/>
                </a:cubicBezTo>
              </a:path>
              <a:path w="3164" h="914" extrusionOk="0">
                <a:moveTo>
                  <a:pt x="657" y="651"/>
                </a:moveTo>
                <a:cubicBezTo>
                  <a:pt x="672" y="673"/>
                  <a:pt x="669" y="682"/>
                  <a:pt x="699" y="679"/>
                </a:cubicBezTo>
                <a:cubicBezTo>
                  <a:pt x="734" y="676"/>
                  <a:pt x="758" y="661"/>
                  <a:pt x="781" y="635"/>
                </a:cubicBezTo>
                <a:cubicBezTo>
                  <a:pt x="796" y="619"/>
                  <a:pt x="815" y="585"/>
                  <a:pt x="801" y="562"/>
                </a:cubicBezTo>
                <a:cubicBezTo>
                  <a:pt x="784" y="534"/>
                  <a:pt x="738" y="546"/>
                  <a:pt x="716" y="559"/>
                </a:cubicBezTo>
                <a:cubicBezTo>
                  <a:pt x="670" y="586"/>
                  <a:pt x="641" y="636"/>
                  <a:pt x="635" y="688"/>
                </a:cubicBezTo>
                <a:cubicBezTo>
                  <a:pt x="628" y="755"/>
                  <a:pt x="655" y="815"/>
                  <a:pt x="707" y="857"/>
                </a:cubicBezTo>
                <a:cubicBezTo>
                  <a:pt x="762" y="901"/>
                  <a:pt x="839" y="916"/>
                  <a:pt x="908" y="913"/>
                </a:cubicBezTo>
                <a:cubicBezTo>
                  <a:pt x="986" y="909"/>
                  <a:pt x="1041" y="874"/>
                  <a:pt x="1103" y="830"/>
                </a:cubicBezTo>
              </a:path>
              <a:path w="3164" h="914" extrusionOk="0">
                <a:moveTo>
                  <a:pt x="1469" y="108"/>
                </a:moveTo>
                <a:cubicBezTo>
                  <a:pt x="1451" y="69"/>
                  <a:pt x="1431" y="25"/>
                  <a:pt x="1389" y="4"/>
                </a:cubicBezTo>
                <a:cubicBezTo>
                  <a:pt x="1352" y="-15"/>
                  <a:pt x="1314" y="18"/>
                  <a:pt x="1297" y="47"/>
                </a:cubicBezTo>
                <a:cubicBezTo>
                  <a:pt x="1247" y="132"/>
                  <a:pt x="1239" y="242"/>
                  <a:pt x="1243" y="338"/>
                </a:cubicBezTo>
                <a:cubicBezTo>
                  <a:pt x="1247" y="433"/>
                  <a:pt x="1269" y="530"/>
                  <a:pt x="1298" y="621"/>
                </a:cubicBezTo>
                <a:cubicBezTo>
                  <a:pt x="1317" y="680"/>
                  <a:pt x="1346" y="734"/>
                  <a:pt x="1365" y="793"/>
                </a:cubicBezTo>
                <a:cubicBezTo>
                  <a:pt x="1377" y="830"/>
                  <a:pt x="1379" y="827"/>
                  <a:pt x="1355" y="803"/>
                </a:cubicBezTo>
              </a:path>
              <a:path w="3164" h="914" extrusionOk="0">
                <a:moveTo>
                  <a:pt x="1093" y="587"/>
                </a:moveTo>
                <a:cubicBezTo>
                  <a:pt x="1118" y="570"/>
                  <a:pt x="1125" y="578"/>
                  <a:pt x="1155" y="581"/>
                </a:cubicBezTo>
                <a:cubicBezTo>
                  <a:pt x="1249" y="591"/>
                  <a:pt x="1359" y="605"/>
                  <a:pt x="1436" y="664"/>
                </a:cubicBezTo>
                <a:cubicBezTo>
                  <a:pt x="1469" y="690"/>
                  <a:pt x="1494" y="726"/>
                  <a:pt x="1517" y="760"/>
                </a:cubicBezTo>
                <a:cubicBezTo>
                  <a:pt x="1531" y="781"/>
                  <a:pt x="1544" y="805"/>
                  <a:pt x="1569" y="811"/>
                </a:cubicBezTo>
                <a:cubicBezTo>
                  <a:pt x="1573" y="810"/>
                  <a:pt x="1578" y="808"/>
                  <a:pt x="1582" y="807"/>
                </a:cubicBezTo>
                <a:cubicBezTo>
                  <a:pt x="1596" y="773"/>
                  <a:pt x="1604" y="747"/>
                  <a:pt x="1607" y="709"/>
                </a:cubicBezTo>
                <a:cubicBezTo>
                  <a:pt x="1611" y="655"/>
                  <a:pt x="1588" y="557"/>
                  <a:pt x="1619" y="509"/>
                </a:cubicBezTo>
                <a:cubicBezTo>
                  <a:pt x="1637" y="481"/>
                  <a:pt x="1655" y="487"/>
                  <a:pt x="1684" y="495"/>
                </a:cubicBezTo>
                <a:cubicBezTo>
                  <a:pt x="1727" y="507"/>
                  <a:pt x="1770" y="531"/>
                  <a:pt x="1809" y="552"/>
                </a:cubicBezTo>
                <a:cubicBezTo>
                  <a:pt x="1842" y="570"/>
                  <a:pt x="1884" y="589"/>
                  <a:pt x="1909" y="618"/>
                </a:cubicBezTo>
                <a:cubicBezTo>
                  <a:pt x="1931" y="644"/>
                  <a:pt x="1925" y="677"/>
                  <a:pt x="1922" y="708"/>
                </a:cubicBezTo>
                <a:cubicBezTo>
                  <a:pt x="1919" y="737"/>
                  <a:pt x="1909" y="777"/>
                  <a:pt x="1924" y="805"/>
                </a:cubicBezTo>
                <a:cubicBezTo>
                  <a:pt x="1942" y="839"/>
                  <a:pt x="1979" y="834"/>
                  <a:pt x="2009" y="824"/>
                </a:cubicBezTo>
                <a:cubicBezTo>
                  <a:pt x="2056" y="809"/>
                  <a:pt x="2097" y="766"/>
                  <a:pt x="2104" y="716"/>
                </a:cubicBezTo>
                <a:cubicBezTo>
                  <a:pt x="2109" y="676"/>
                  <a:pt x="2097" y="628"/>
                  <a:pt x="2081" y="591"/>
                </a:cubicBezTo>
                <a:cubicBezTo>
                  <a:pt x="2074" y="575"/>
                  <a:pt x="2047" y="542"/>
                  <a:pt x="2061" y="523"/>
                </a:cubicBezTo>
                <a:cubicBezTo>
                  <a:pt x="2067" y="522"/>
                  <a:pt x="2072" y="520"/>
                  <a:pt x="2078" y="519"/>
                </a:cubicBezTo>
              </a:path>
              <a:path w="3164" h="914" extrusionOk="0">
                <a:moveTo>
                  <a:pt x="2453" y="560"/>
                </a:moveTo>
                <a:cubicBezTo>
                  <a:pt x="2423" y="563"/>
                  <a:pt x="2392" y="564"/>
                  <a:pt x="2362" y="569"/>
                </a:cubicBezTo>
                <a:cubicBezTo>
                  <a:pt x="2345" y="572"/>
                  <a:pt x="2328" y="580"/>
                  <a:pt x="2312" y="586"/>
                </a:cubicBezTo>
                <a:cubicBezTo>
                  <a:pt x="2324" y="615"/>
                  <a:pt x="2344" y="632"/>
                  <a:pt x="2366" y="654"/>
                </a:cubicBezTo>
                <a:cubicBezTo>
                  <a:pt x="2396" y="684"/>
                  <a:pt x="2431" y="714"/>
                  <a:pt x="2447" y="754"/>
                </a:cubicBezTo>
                <a:cubicBezTo>
                  <a:pt x="2462" y="791"/>
                  <a:pt x="2458" y="827"/>
                  <a:pt x="2438" y="859"/>
                </a:cubicBezTo>
                <a:cubicBezTo>
                  <a:pt x="2420" y="888"/>
                  <a:pt x="2394" y="904"/>
                  <a:pt x="2360" y="909"/>
                </a:cubicBezTo>
                <a:cubicBezTo>
                  <a:pt x="2339" y="912"/>
                  <a:pt x="2316" y="911"/>
                  <a:pt x="2312" y="886"/>
                </a:cubicBezTo>
                <a:cubicBezTo>
                  <a:pt x="2306" y="843"/>
                  <a:pt x="2340" y="803"/>
                  <a:pt x="2362" y="770"/>
                </a:cubicBezTo>
                <a:cubicBezTo>
                  <a:pt x="2373" y="754"/>
                  <a:pt x="2383" y="739"/>
                  <a:pt x="2394" y="723"/>
                </a:cubicBezTo>
              </a:path>
              <a:path w="3164" h="914" extrusionOk="0">
                <a:moveTo>
                  <a:pt x="2781" y="190"/>
                </a:moveTo>
                <a:cubicBezTo>
                  <a:pt x="2810" y="154"/>
                  <a:pt x="2815" y="146"/>
                  <a:pt x="2851" y="138"/>
                </a:cubicBezTo>
                <a:cubicBezTo>
                  <a:pt x="2876" y="190"/>
                  <a:pt x="2879" y="241"/>
                  <a:pt x="2885" y="299"/>
                </a:cubicBezTo>
                <a:cubicBezTo>
                  <a:pt x="2896" y="406"/>
                  <a:pt x="2900" y="514"/>
                  <a:pt x="2898" y="621"/>
                </a:cubicBezTo>
                <a:cubicBezTo>
                  <a:pt x="2897" y="664"/>
                  <a:pt x="2900" y="711"/>
                  <a:pt x="2889" y="752"/>
                </a:cubicBezTo>
                <a:cubicBezTo>
                  <a:pt x="2880" y="788"/>
                  <a:pt x="2872" y="729"/>
                  <a:pt x="2869" y="719"/>
                </a:cubicBezTo>
              </a:path>
              <a:path w="3164" h="914" extrusionOk="0">
                <a:moveTo>
                  <a:pt x="2722" y="474"/>
                </a:moveTo>
                <a:cubicBezTo>
                  <a:pt x="2706" y="456"/>
                  <a:pt x="2670" y="433"/>
                  <a:pt x="2684" y="406"/>
                </a:cubicBezTo>
                <a:cubicBezTo>
                  <a:pt x="2698" y="378"/>
                  <a:pt x="2765" y="376"/>
                  <a:pt x="2791" y="374"/>
                </a:cubicBezTo>
                <a:cubicBezTo>
                  <a:pt x="2865" y="368"/>
                  <a:pt x="2940" y="373"/>
                  <a:pt x="3014" y="372"/>
                </a:cubicBezTo>
                <a:cubicBezTo>
                  <a:pt x="3064" y="371"/>
                  <a:pt x="3113" y="369"/>
                  <a:pt x="3163" y="36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2" name="Freeform 16"/>
          <p:cNvSpPr>
            <a:spLocks noRot="1" noChangeAspect="1" noEditPoints="1" noChangeArrowheads="1" noChangeShapeType="1" noTextEdit="1"/>
          </p:cNvSpPr>
          <p:nvPr/>
        </p:nvSpPr>
        <p:spPr bwMode="auto">
          <a:xfrm>
            <a:off x="719138" y="1619250"/>
            <a:ext cx="392112" cy="166688"/>
          </a:xfrm>
          <a:custGeom>
            <a:avLst/>
            <a:gdLst>
              <a:gd name="T0" fmla="*/ 2147483647 w 1092"/>
              <a:gd name="T1" fmla="*/ 0 h 464"/>
              <a:gd name="T2" fmla="*/ 2147483647 w 1092"/>
              <a:gd name="T3" fmla="*/ 2147483647 h 464"/>
              <a:gd name="T4" fmla="*/ 2147483647 w 1092"/>
              <a:gd name="T5" fmla="*/ 2147483647 h 464"/>
              <a:gd name="T6" fmla="*/ 2147483647 w 1092"/>
              <a:gd name="T7" fmla="*/ 2147483647 h 464"/>
              <a:gd name="T8" fmla="*/ 2147483647 w 1092"/>
              <a:gd name="T9" fmla="*/ 2147483647 h 464"/>
              <a:gd name="T10" fmla="*/ 2147483647 w 1092"/>
              <a:gd name="T11" fmla="*/ 2147483647 h 464"/>
              <a:gd name="T12" fmla="*/ 0 w 1092"/>
              <a:gd name="T13" fmla="*/ 2147483647 h 464"/>
              <a:gd name="T14" fmla="*/ 2147483647 w 1092"/>
              <a:gd name="T15" fmla="*/ 2147483647 h 464"/>
              <a:gd name="T16" fmla="*/ 2147483647 w 1092"/>
              <a:gd name="T17" fmla="*/ 2147483647 h 464"/>
              <a:gd name="T18" fmla="*/ 2147483647 w 1092"/>
              <a:gd name="T19" fmla="*/ 2147483647 h 464"/>
              <a:gd name="T20" fmla="*/ 2147483647 w 1092"/>
              <a:gd name="T21" fmla="*/ 2147483647 h 464"/>
              <a:gd name="T22" fmla="*/ 2147483647 w 1092"/>
              <a:gd name="T23" fmla="*/ 2147483647 h 464"/>
              <a:gd name="T24" fmla="*/ 2147483647 w 1092"/>
              <a:gd name="T25" fmla="*/ 2147483647 h 464"/>
              <a:gd name="T26" fmla="*/ 2147483647 w 1092"/>
              <a:gd name="T27" fmla="*/ 2147483647 h 464"/>
              <a:gd name="T28" fmla="*/ 2147483647 w 1092"/>
              <a:gd name="T29" fmla="*/ 2147483647 h 464"/>
              <a:gd name="T30" fmla="*/ 2147483647 w 1092"/>
              <a:gd name="T31" fmla="*/ 2147483647 h 464"/>
              <a:gd name="T32" fmla="*/ 2147483647 w 1092"/>
              <a:gd name="T33" fmla="*/ 2147483647 h 464"/>
              <a:gd name="T34" fmla="*/ 2147483647 w 1092"/>
              <a:gd name="T35" fmla="*/ 2147483647 h 464"/>
              <a:gd name="T36" fmla="*/ 2147483647 w 1092"/>
              <a:gd name="T37" fmla="*/ 2147483647 h 464"/>
              <a:gd name="T38" fmla="*/ 2147483647 w 1092"/>
              <a:gd name="T39" fmla="*/ 2147483647 h 464"/>
              <a:gd name="T40" fmla="*/ 2147483647 w 1092"/>
              <a:gd name="T41" fmla="*/ 2147483647 h 464"/>
              <a:gd name="T42" fmla="*/ 2147483647 w 1092"/>
              <a:gd name="T43" fmla="*/ 2147483647 h 464"/>
              <a:gd name="T44" fmla="*/ 2147483647 w 1092"/>
              <a:gd name="T45" fmla="*/ 2147483647 h 464"/>
              <a:gd name="T46" fmla="*/ 2147483647 w 1092"/>
              <a:gd name="T47" fmla="*/ 2147483647 h 464"/>
              <a:gd name="T48" fmla="*/ 2147483647 w 1092"/>
              <a:gd name="T49" fmla="*/ 2147483647 h 464"/>
              <a:gd name="T50" fmla="*/ 2147483647 w 1092"/>
              <a:gd name="T51" fmla="*/ 2147483647 h 46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92"/>
              <a:gd name="T79" fmla="*/ 0 h 464"/>
              <a:gd name="T80" fmla="*/ 1092 w 1092"/>
              <a:gd name="T81" fmla="*/ 464 h 46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92" h="464" extrusionOk="0">
                <a:moveTo>
                  <a:pt x="152" y="0"/>
                </a:moveTo>
                <a:cubicBezTo>
                  <a:pt x="164" y="29"/>
                  <a:pt x="160" y="55"/>
                  <a:pt x="162" y="87"/>
                </a:cubicBezTo>
                <a:cubicBezTo>
                  <a:pt x="166" y="147"/>
                  <a:pt x="167" y="206"/>
                  <a:pt x="172" y="266"/>
                </a:cubicBezTo>
                <a:cubicBezTo>
                  <a:pt x="176" y="314"/>
                  <a:pt x="177" y="362"/>
                  <a:pt x="180" y="410"/>
                </a:cubicBezTo>
                <a:cubicBezTo>
                  <a:pt x="182" y="429"/>
                  <a:pt x="183" y="435"/>
                  <a:pt x="183" y="448"/>
                </a:cubicBezTo>
              </a:path>
              <a:path w="1092" h="464" extrusionOk="0">
                <a:moveTo>
                  <a:pt x="26" y="294"/>
                </a:moveTo>
                <a:cubicBezTo>
                  <a:pt x="14" y="287"/>
                  <a:pt x="9" y="285"/>
                  <a:pt x="0" y="281"/>
                </a:cubicBezTo>
                <a:cubicBezTo>
                  <a:pt x="27" y="260"/>
                  <a:pt x="55" y="242"/>
                  <a:pt x="83" y="223"/>
                </a:cubicBezTo>
                <a:cubicBezTo>
                  <a:pt x="122" y="196"/>
                  <a:pt x="159" y="165"/>
                  <a:pt x="200" y="142"/>
                </a:cubicBezTo>
                <a:cubicBezTo>
                  <a:pt x="230" y="125"/>
                  <a:pt x="268" y="109"/>
                  <a:pt x="302" y="127"/>
                </a:cubicBezTo>
                <a:cubicBezTo>
                  <a:pt x="359" y="157"/>
                  <a:pt x="385" y="245"/>
                  <a:pt x="402" y="302"/>
                </a:cubicBezTo>
                <a:cubicBezTo>
                  <a:pt x="411" y="332"/>
                  <a:pt x="417" y="363"/>
                  <a:pt x="423" y="393"/>
                </a:cubicBezTo>
                <a:cubicBezTo>
                  <a:pt x="434" y="362"/>
                  <a:pt x="444" y="330"/>
                  <a:pt x="458" y="300"/>
                </a:cubicBezTo>
                <a:cubicBezTo>
                  <a:pt x="473" y="269"/>
                  <a:pt x="492" y="226"/>
                  <a:pt x="528" y="217"/>
                </a:cubicBezTo>
                <a:cubicBezTo>
                  <a:pt x="564" y="208"/>
                  <a:pt x="585" y="255"/>
                  <a:pt x="595" y="281"/>
                </a:cubicBezTo>
                <a:cubicBezTo>
                  <a:pt x="611" y="321"/>
                  <a:pt x="622" y="427"/>
                  <a:pt x="665" y="450"/>
                </a:cubicBezTo>
                <a:cubicBezTo>
                  <a:pt x="689" y="463"/>
                  <a:pt x="712" y="450"/>
                  <a:pt x="731" y="434"/>
                </a:cubicBezTo>
                <a:cubicBezTo>
                  <a:pt x="748" y="416"/>
                  <a:pt x="754" y="409"/>
                  <a:pt x="765" y="396"/>
                </a:cubicBezTo>
              </a:path>
              <a:path w="1092" h="464" extrusionOk="0">
                <a:moveTo>
                  <a:pt x="843" y="302"/>
                </a:moveTo>
                <a:cubicBezTo>
                  <a:pt x="863" y="292"/>
                  <a:pt x="885" y="287"/>
                  <a:pt x="905" y="277"/>
                </a:cubicBezTo>
                <a:cubicBezTo>
                  <a:pt x="937" y="261"/>
                  <a:pt x="972" y="241"/>
                  <a:pt x="997" y="215"/>
                </a:cubicBezTo>
                <a:cubicBezTo>
                  <a:pt x="1014" y="197"/>
                  <a:pt x="1045" y="162"/>
                  <a:pt x="1028" y="135"/>
                </a:cubicBezTo>
                <a:cubicBezTo>
                  <a:pt x="1008" y="103"/>
                  <a:pt x="953" y="123"/>
                  <a:pt x="929" y="135"/>
                </a:cubicBezTo>
                <a:cubicBezTo>
                  <a:pt x="879" y="159"/>
                  <a:pt x="841" y="209"/>
                  <a:pt x="833" y="264"/>
                </a:cubicBezTo>
                <a:cubicBezTo>
                  <a:pt x="822" y="342"/>
                  <a:pt x="883" y="410"/>
                  <a:pt x="949" y="440"/>
                </a:cubicBezTo>
                <a:cubicBezTo>
                  <a:pt x="997" y="462"/>
                  <a:pt x="1041" y="459"/>
                  <a:pt x="1091" y="45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3" name="Freeform 17"/>
          <p:cNvSpPr>
            <a:spLocks noRot="1" noChangeAspect="1" noEditPoints="1" noChangeArrowheads="1" noChangeShapeType="1" noTextEdit="1"/>
          </p:cNvSpPr>
          <p:nvPr/>
        </p:nvSpPr>
        <p:spPr bwMode="auto">
          <a:xfrm>
            <a:off x="1395413" y="1581150"/>
            <a:ext cx="1146175" cy="420688"/>
          </a:xfrm>
          <a:custGeom>
            <a:avLst/>
            <a:gdLst>
              <a:gd name="T0" fmla="*/ 2147483647 w 3187"/>
              <a:gd name="T1" fmla="*/ 2147483647 h 1168"/>
              <a:gd name="T2" fmla="*/ 2147483647 w 3187"/>
              <a:gd name="T3" fmla="*/ 2147483647 h 1168"/>
              <a:gd name="T4" fmla="*/ 2147483647 w 3187"/>
              <a:gd name="T5" fmla="*/ 2147483647 h 1168"/>
              <a:gd name="T6" fmla="*/ 2147483647 w 3187"/>
              <a:gd name="T7" fmla="*/ 2147483647 h 1168"/>
              <a:gd name="T8" fmla="*/ 2147483647 w 3187"/>
              <a:gd name="T9" fmla="*/ 2147483647 h 1168"/>
              <a:gd name="T10" fmla="*/ 2147483647 w 3187"/>
              <a:gd name="T11" fmla="*/ 2147483647 h 1168"/>
              <a:gd name="T12" fmla="*/ 2147483647 w 3187"/>
              <a:gd name="T13" fmla="*/ 2147483647 h 1168"/>
              <a:gd name="T14" fmla="*/ 2147483647 w 3187"/>
              <a:gd name="T15" fmla="*/ 2147483647 h 1168"/>
              <a:gd name="T16" fmla="*/ 2147483647 w 3187"/>
              <a:gd name="T17" fmla="*/ 2147483647 h 1168"/>
              <a:gd name="T18" fmla="*/ 2147483647 w 3187"/>
              <a:gd name="T19" fmla="*/ 2147483647 h 1168"/>
              <a:gd name="T20" fmla="*/ 2147483647 w 3187"/>
              <a:gd name="T21" fmla="*/ 2147483647 h 1168"/>
              <a:gd name="T22" fmla="*/ 2147483647 w 3187"/>
              <a:gd name="T23" fmla="*/ 2147483647 h 1168"/>
              <a:gd name="T24" fmla="*/ 2147483647 w 3187"/>
              <a:gd name="T25" fmla="*/ 2147483647 h 1168"/>
              <a:gd name="T26" fmla="*/ 2147483647 w 3187"/>
              <a:gd name="T27" fmla="*/ 2147483647 h 1168"/>
              <a:gd name="T28" fmla="*/ 2147483647 w 3187"/>
              <a:gd name="T29" fmla="*/ 2147483647 h 1168"/>
              <a:gd name="T30" fmla="*/ 2147483647 w 3187"/>
              <a:gd name="T31" fmla="*/ 2147483647 h 1168"/>
              <a:gd name="T32" fmla="*/ 2147483647 w 3187"/>
              <a:gd name="T33" fmla="*/ 2147483647 h 1168"/>
              <a:gd name="T34" fmla="*/ 2147483647 w 3187"/>
              <a:gd name="T35" fmla="*/ 2147483647 h 1168"/>
              <a:gd name="T36" fmla="*/ 2147483647 w 3187"/>
              <a:gd name="T37" fmla="*/ 2147483647 h 1168"/>
              <a:gd name="T38" fmla="*/ 2147483647 w 3187"/>
              <a:gd name="T39" fmla="*/ 2147483647 h 1168"/>
              <a:gd name="T40" fmla="*/ 2147483647 w 3187"/>
              <a:gd name="T41" fmla="*/ 2147483647 h 1168"/>
              <a:gd name="T42" fmla="*/ 2147483647 w 3187"/>
              <a:gd name="T43" fmla="*/ 2147483647 h 1168"/>
              <a:gd name="T44" fmla="*/ 2147483647 w 3187"/>
              <a:gd name="T45" fmla="*/ 2147483647 h 1168"/>
              <a:gd name="T46" fmla="*/ 2147483647 w 3187"/>
              <a:gd name="T47" fmla="*/ 2147483647 h 1168"/>
              <a:gd name="T48" fmla="*/ 2147483647 w 3187"/>
              <a:gd name="T49" fmla="*/ 2147483647 h 1168"/>
              <a:gd name="T50" fmla="*/ 2147483647 w 3187"/>
              <a:gd name="T51" fmla="*/ 2147483647 h 1168"/>
              <a:gd name="T52" fmla="*/ 2147483647 w 3187"/>
              <a:gd name="T53" fmla="*/ 2147483647 h 1168"/>
              <a:gd name="T54" fmla="*/ 2147483647 w 3187"/>
              <a:gd name="T55" fmla="*/ 2147483647 h 1168"/>
              <a:gd name="T56" fmla="*/ 2147483647 w 3187"/>
              <a:gd name="T57" fmla="*/ 2147483647 h 1168"/>
              <a:gd name="T58" fmla="*/ 2147483647 w 3187"/>
              <a:gd name="T59" fmla="*/ 2147483647 h 1168"/>
              <a:gd name="T60" fmla="*/ 2147483647 w 3187"/>
              <a:gd name="T61" fmla="*/ 2147483647 h 1168"/>
              <a:gd name="T62" fmla="*/ 2147483647 w 3187"/>
              <a:gd name="T63" fmla="*/ 2147483647 h 1168"/>
              <a:gd name="T64" fmla="*/ 2147483647 w 3187"/>
              <a:gd name="T65" fmla="*/ 2147483647 h 1168"/>
              <a:gd name="T66" fmla="*/ 2147483647 w 3187"/>
              <a:gd name="T67" fmla="*/ 2147483647 h 1168"/>
              <a:gd name="T68" fmla="*/ 2147483647 w 3187"/>
              <a:gd name="T69" fmla="*/ 2147483647 h 1168"/>
              <a:gd name="T70" fmla="*/ 2147483647 w 3187"/>
              <a:gd name="T71" fmla="*/ 2147483647 h 1168"/>
              <a:gd name="T72" fmla="*/ 2147483647 w 3187"/>
              <a:gd name="T73" fmla="*/ 2147483647 h 1168"/>
              <a:gd name="T74" fmla="*/ 2147483647 w 3187"/>
              <a:gd name="T75" fmla="*/ 2147483647 h 1168"/>
              <a:gd name="T76" fmla="*/ 2147483647 w 3187"/>
              <a:gd name="T77" fmla="*/ 2147483647 h 1168"/>
              <a:gd name="T78" fmla="*/ 2147483647 w 3187"/>
              <a:gd name="T79" fmla="*/ 2147483647 h 116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187"/>
              <a:gd name="T121" fmla="*/ 0 h 1168"/>
              <a:gd name="T122" fmla="*/ 3187 w 3187"/>
              <a:gd name="T123" fmla="*/ 1168 h 116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187" h="1168" extrusionOk="0">
                <a:moveTo>
                  <a:pt x="24" y="253"/>
                </a:moveTo>
                <a:cubicBezTo>
                  <a:pt x="21" y="236"/>
                  <a:pt x="20" y="230"/>
                  <a:pt x="17" y="219"/>
                </a:cubicBezTo>
                <a:cubicBezTo>
                  <a:pt x="7" y="248"/>
                  <a:pt x="2" y="277"/>
                  <a:pt x="1" y="308"/>
                </a:cubicBezTo>
                <a:cubicBezTo>
                  <a:pt x="-1" y="356"/>
                  <a:pt x="0" y="405"/>
                  <a:pt x="4" y="453"/>
                </a:cubicBezTo>
                <a:cubicBezTo>
                  <a:pt x="6" y="476"/>
                  <a:pt x="13" y="496"/>
                  <a:pt x="18" y="519"/>
                </a:cubicBezTo>
                <a:cubicBezTo>
                  <a:pt x="40" y="489"/>
                  <a:pt x="50" y="459"/>
                  <a:pt x="59" y="422"/>
                </a:cubicBezTo>
                <a:cubicBezTo>
                  <a:pt x="70" y="378"/>
                  <a:pt x="80" y="335"/>
                  <a:pt x="92" y="291"/>
                </a:cubicBezTo>
                <a:cubicBezTo>
                  <a:pt x="98" y="270"/>
                  <a:pt x="105" y="255"/>
                  <a:pt x="115" y="236"/>
                </a:cubicBezTo>
                <a:cubicBezTo>
                  <a:pt x="134" y="269"/>
                  <a:pt x="151" y="302"/>
                  <a:pt x="167" y="337"/>
                </a:cubicBezTo>
                <a:cubicBezTo>
                  <a:pt x="181" y="368"/>
                  <a:pt x="193" y="408"/>
                  <a:pt x="217" y="432"/>
                </a:cubicBezTo>
                <a:cubicBezTo>
                  <a:pt x="236" y="452"/>
                  <a:pt x="260" y="434"/>
                  <a:pt x="275" y="419"/>
                </a:cubicBezTo>
                <a:cubicBezTo>
                  <a:pt x="301" y="394"/>
                  <a:pt x="319" y="362"/>
                  <a:pt x="346" y="337"/>
                </a:cubicBezTo>
                <a:cubicBezTo>
                  <a:pt x="365" y="319"/>
                  <a:pt x="383" y="308"/>
                  <a:pt x="404" y="327"/>
                </a:cubicBezTo>
                <a:cubicBezTo>
                  <a:pt x="426" y="347"/>
                  <a:pt x="434" y="392"/>
                  <a:pt x="443" y="419"/>
                </a:cubicBezTo>
                <a:cubicBezTo>
                  <a:pt x="454" y="451"/>
                  <a:pt x="471" y="484"/>
                  <a:pt x="502" y="500"/>
                </a:cubicBezTo>
                <a:cubicBezTo>
                  <a:pt x="536" y="518"/>
                  <a:pt x="575" y="500"/>
                  <a:pt x="607" y="488"/>
                </a:cubicBezTo>
              </a:path>
              <a:path w="3187" h="1168" extrusionOk="0">
                <a:moveTo>
                  <a:pt x="733" y="341"/>
                </a:moveTo>
                <a:cubicBezTo>
                  <a:pt x="735" y="309"/>
                  <a:pt x="732" y="312"/>
                  <a:pt x="706" y="327"/>
                </a:cubicBezTo>
                <a:cubicBezTo>
                  <a:pt x="671" y="346"/>
                  <a:pt x="654" y="379"/>
                  <a:pt x="639" y="415"/>
                </a:cubicBezTo>
                <a:cubicBezTo>
                  <a:pt x="627" y="444"/>
                  <a:pt x="616" y="486"/>
                  <a:pt x="638" y="514"/>
                </a:cubicBezTo>
                <a:cubicBezTo>
                  <a:pt x="659" y="541"/>
                  <a:pt x="707" y="534"/>
                  <a:pt x="734" y="522"/>
                </a:cubicBezTo>
                <a:cubicBezTo>
                  <a:pt x="779" y="502"/>
                  <a:pt x="819" y="459"/>
                  <a:pt x="841" y="415"/>
                </a:cubicBezTo>
                <a:cubicBezTo>
                  <a:pt x="849" y="399"/>
                  <a:pt x="849" y="386"/>
                  <a:pt x="849" y="369"/>
                </a:cubicBezTo>
                <a:cubicBezTo>
                  <a:pt x="832" y="401"/>
                  <a:pt x="825" y="423"/>
                  <a:pt x="831" y="460"/>
                </a:cubicBezTo>
                <a:cubicBezTo>
                  <a:pt x="839" y="506"/>
                  <a:pt x="865" y="536"/>
                  <a:pt x="909" y="552"/>
                </a:cubicBezTo>
                <a:cubicBezTo>
                  <a:pt x="960" y="571"/>
                  <a:pt x="1013" y="553"/>
                  <a:pt x="1063" y="542"/>
                </a:cubicBezTo>
              </a:path>
              <a:path w="3187" h="1168" extrusionOk="0">
                <a:moveTo>
                  <a:pt x="1191" y="385"/>
                </a:moveTo>
                <a:cubicBezTo>
                  <a:pt x="1186" y="370"/>
                  <a:pt x="1184" y="365"/>
                  <a:pt x="1182" y="355"/>
                </a:cubicBezTo>
                <a:cubicBezTo>
                  <a:pt x="1156" y="373"/>
                  <a:pt x="1145" y="383"/>
                  <a:pt x="1127" y="412"/>
                </a:cubicBezTo>
                <a:cubicBezTo>
                  <a:pt x="1108" y="442"/>
                  <a:pt x="1093" y="480"/>
                  <a:pt x="1101" y="517"/>
                </a:cubicBezTo>
                <a:cubicBezTo>
                  <a:pt x="1109" y="555"/>
                  <a:pt x="1141" y="557"/>
                  <a:pt x="1172" y="552"/>
                </a:cubicBezTo>
                <a:cubicBezTo>
                  <a:pt x="1216" y="545"/>
                  <a:pt x="1249" y="520"/>
                  <a:pt x="1281" y="490"/>
                </a:cubicBezTo>
                <a:cubicBezTo>
                  <a:pt x="1302" y="470"/>
                  <a:pt x="1316" y="446"/>
                  <a:pt x="1331" y="422"/>
                </a:cubicBezTo>
                <a:cubicBezTo>
                  <a:pt x="1317" y="442"/>
                  <a:pt x="1324" y="436"/>
                  <a:pt x="1321" y="460"/>
                </a:cubicBezTo>
                <a:cubicBezTo>
                  <a:pt x="1303" y="584"/>
                  <a:pt x="1317" y="712"/>
                  <a:pt x="1313" y="837"/>
                </a:cubicBezTo>
                <a:cubicBezTo>
                  <a:pt x="1311" y="917"/>
                  <a:pt x="1309" y="1000"/>
                  <a:pt x="1287" y="1077"/>
                </a:cubicBezTo>
                <a:cubicBezTo>
                  <a:pt x="1276" y="1116"/>
                  <a:pt x="1252" y="1160"/>
                  <a:pt x="1208" y="1167"/>
                </a:cubicBezTo>
                <a:cubicBezTo>
                  <a:pt x="1147" y="1177"/>
                  <a:pt x="1106" y="1116"/>
                  <a:pt x="1087" y="1068"/>
                </a:cubicBezTo>
                <a:cubicBezTo>
                  <a:pt x="1060" y="1000"/>
                  <a:pt x="1066" y="930"/>
                  <a:pt x="1079" y="860"/>
                </a:cubicBezTo>
                <a:cubicBezTo>
                  <a:pt x="1084" y="840"/>
                  <a:pt x="1088" y="820"/>
                  <a:pt x="1093" y="800"/>
                </a:cubicBezTo>
              </a:path>
              <a:path w="3187" h="1168" extrusionOk="0">
                <a:moveTo>
                  <a:pt x="1352" y="478"/>
                </a:moveTo>
                <a:cubicBezTo>
                  <a:pt x="1388" y="486"/>
                  <a:pt x="1393" y="495"/>
                  <a:pt x="1412" y="525"/>
                </a:cubicBezTo>
                <a:cubicBezTo>
                  <a:pt x="1429" y="552"/>
                  <a:pt x="1438" y="584"/>
                  <a:pt x="1450" y="613"/>
                </a:cubicBezTo>
                <a:cubicBezTo>
                  <a:pt x="1484" y="578"/>
                  <a:pt x="1506" y="537"/>
                  <a:pt x="1535" y="498"/>
                </a:cubicBezTo>
                <a:cubicBezTo>
                  <a:pt x="1552" y="475"/>
                  <a:pt x="1591" y="421"/>
                  <a:pt x="1626" y="439"/>
                </a:cubicBezTo>
                <a:cubicBezTo>
                  <a:pt x="1657" y="455"/>
                  <a:pt x="1665" y="504"/>
                  <a:pt x="1680" y="532"/>
                </a:cubicBezTo>
                <a:cubicBezTo>
                  <a:pt x="1712" y="590"/>
                  <a:pt x="1772" y="592"/>
                  <a:pt x="1826" y="561"/>
                </a:cubicBezTo>
                <a:cubicBezTo>
                  <a:pt x="1854" y="545"/>
                  <a:pt x="1879" y="520"/>
                  <a:pt x="1902" y="498"/>
                </a:cubicBezTo>
                <a:cubicBezTo>
                  <a:pt x="1923" y="478"/>
                  <a:pt x="1938" y="455"/>
                  <a:pt x="1961" y="436"/>
                </a:cubicBezTo>
                <a:cubicBezTo>
                  <a:pt x="1990" y="411"/>
                  <a:pt x="2018" y="386"/>
                  <a:pt x="2046" y="359"/>
                </a:cubicBezTo>
                <a:cubicBezTo>
                  <a:pt x="2068" y="338"/>
                  <a:pt x="2098" y="312"/>
                  <a:pt x="2094" y="277"/>
                </a:cubicBezTo>
                <a:cubicBezTo>
                  <a:pt x="2092" y="272"/>
                  <a:pt x="2089" y="268"/>
                  <a:pt x="2087" y="263"/>
                </a:cubicBezTo>
                <a:cubicBezTo>
                  <a:pt x="2047" y="264"/>
                  <a:pt x="2028" y="261"/>
                  <a:pt x="1992" y="291"/>
                </a:cubicBezTo>
                <a:cubicBezTo>
                  <a:pt x="1950" y="326"/>
                  <a:pt x="1919" y="384"/>
                  <a:pt x="1920" y="439"/>
                </a:cubicBezTo>
                <a:cubicBezTo>
                  <a:pt x="1921" y="495"/>
                  <a:pt x="1966" y="530"/>
                  <a:pt x="2016" y="541"/>
                </a:cubicBezTo>
                <a:cubicBezTo>
                  <a:pt x="2082" y="555"/>
                  <a:pt x="2162" y="531"/>
                  <a:pt x="2219" y="498"/>
                </a:cubicBezTo>
                <a:cubicBezTo>
                  <a:pt x="2268" y="470"/>
                  <a:pt x="2298" y="431"/>
                  <a:pt x="2332" y="389"/>
                </a:cubicBezTo>
              </a:path>
              <a:path w="3187" h="1168" extrusionOk="0">
                <a:moveTo>
                  <a:pt x="2397" y="39"/>
                </a:moveTo>
                <a:cubicBezTo>
                  <a:pt x="2399" y="20"/>
                  <a:pt x="2400" y="13"/>
                  <a:pt x="2399" y="0"/>
                </a:cubicBezTo>
                <a:cubicBezTo>
                  <a:pt x="2409" y="40"/>
                  <a:pt x="2419" y="80"/>
                  <a:pt x="2427" y="121"/>
                </a:cubicBezTo>
                <a:cubicBezTo>
                  <a:pt x="2443" y="201"/>
                  <a:pt x="2455" y="281"/>
                  <a:pt x="2463" y="362"/>
                </a:cubicBezTo>
                <a:cubicBezTo>
                  <a:pt x="2469" y="423"/>
                  <a:pt x="2486" y="504"/>
                  <a:pt x="2458" y="562"/>
                </a:cubicBezTo>
                <a:cubicBezTo>
                  <a:pt x="2455" y="568"/>
                  <a:pt x="2451" y="573"/>
                  <a:pt x="2448" y="579"/>
                </a:cubicBezTo>
                <a:cubicBezTo>
                  <a:pt x="2416" y="556"/>
                  <a:pt x="2401" y="527"/>
                  <a:pt x="2380" y="494"/>
                </a:cubicBezTo>
              </a:path>
              <a:path w="3187" h="1168" extrusionOk="0">
                <a:moveTo>
                  <a:pt x="2274" y="260"/>
                </a:moveTo>
                <a:cubicBezTo>
                  <a:pt x="2272" y="224"/>
                  <a:pt x="2278" y="201"/>
                  <a:pt x="2324" y="205"/>
                </a:cubicBezTo>
                <a:cubicBezTo>
                  <a:pt x="2385" y="210"/>
                  <a:pt x="2443" y="239"/>
                  <a:pt x="2494" y="270"/>
                </a:cubicBezTo>
                <a:cubicBezTo>
                  <a:pt x="2553" y="305"/>
                  <a:pt x="2605" y="350"/>
                  <a:pt x="2651" y="400"/>
                </a:cubicBezTo>
                <a:cubicBezTo>
                  <a:pt x="2674" y="425"/>
                  <a:pt x="2695" y="456"/>
                  <a:pt x="2725" y="473"/>
                </a:cubicBezTo>
                <a:cubicBezTo>
                  <a:pt x="2728" y="475"/>
                  <a:pt x="2732" y="476"/>
                  <a:pt x="2735" y="478"/>
                </a:cubicBezTo>
                <a:cubicBezTo>
                  <a:pt x="2740" y="451"/>
                  <a:pt x="2739" y="426"/>
                  <a:pt x="2736" y="399"/>
                </a:cubicBezTo>
                <a:cubicBezTo>
                  <a:pt x="2730" y="354"/>
                  <a:pt x="2721" y="310"/>
                  <a:pt x="2708" y="267"/>
                </a:cubicBezTo>
                <a:cubicBezTo>
                  <a:pt x="2699" y="237"/>
                  <a:pt x="2690" y="206"/>
                  <a:pt x="2672" y="181"/>
                </a:cubicBezTo>
                <a:cubicBezTo>
                  <a:pt x="2642" y="139"/>
                  <a:pt x="2688" y="193"/>
                  <a:pt x="2692" y="198"/>
                </a:cubicBezTo>
              </a:path>
              <a:path w="3187" h="1168" extrusionOk="0">
                <a:moveTo>
                  <a:pt x="2901" y="297"/>
                </a:moveTo>
                <a:cubicBezTo>
                  <a:pt x="2933" y="314"/>
                  <a:pt x="2936" y="315"/>
                  <a:pt x="2922" y="349"/>
                </a:cubicBezTo>
                <a:cubicBezTo>
                  <a:pt x="2907" y="383"/>
                  <a:pt x="2888" y="417"/>
                  <a:pt x="2877" y="453"/>
                </a:cubicBezTo>
                <a:cubicBezTo>
                  <a:pt x="2866" y="490"/>
                  <a:pt x="2869" y="527"/>
                  <a:pt x="2904" y="551"/>
                </a:cubicBezTo>
                <a:cubicBezTo>
                  <a:pt x="2943" y="577"/>
                  <a:pt x="3000" y="578"/>
                  <a:pt x="3045" y="579"/>
                </a:cubicBezTo>
                <a:cubicBezTo>
                  <a:pt x="3099" y="581"/>
                  <a:pt x="3139" y="569"/>
                  <a:pt x="3186" y="54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4" name="Freeform 18"/>
          <p:cNvSpPr>
            <a:spLocks noRot="1" noChangeAspect="1" noEditPoints="1" noChangeArrowheads="1" noChangeShapeType="1" noTextEdit="1"/>
          </p:cNvSpPr>
          <p:nvPr/>
        </p:nvSpPr>
        <p:spPr bwMode="auto">
          <a:xfrm>
            <a:off x="2886075" y="1519238"/>
            <a:ext cx="608013" cy="239712"/>
          </a:xfrm>
          <a:custGeom>
            <a:avLst/>
            <a:gdLst>
              <a:gd name="T0" fmla="*/ 2147483647 w 1693"/>
              <a:gd name="T1" fmla="*/ 2147483647 h 666"/>
              <a:gd name="T2" fmla="*/ 2147483647 w 1693"/>
              <a:gd name="T3" fmla="*/ 2147483647 h 666"/>
              <a:gd name="T4" fmla="*/ 2147483647 w 1693"/>
              <a:gd name="T5" fmla="*/ 2147483647 h 666"/>
              <a:gd name="T6" fmla="*/ 2147483647 w 1693"/>
              <a:gd name="T7" fmla="*/ 2147483647 h 666"/>
              <a:gd name="T8" fmla="*/ 2147483647 w 1693"/>
              <a:gd name="T9" fmla="*/ 2147483647 h 666"/>
              <a:gd name="T10" fmla="*/ 2147483647 w 1693"/>
              <a:gd name="T11" fmla="*/ 2147483647 h 666"/>
              <a:gd name="T12" fmla="*/ 2147483647 w 1693"/>
              <a:gd name="T13" fmla="*/ 2147483647 h 666"/>
              <a:gd name="T14" fmla="*/ 2147483647 w 1693"/>
              <a:gd name="T15" fmla="*/ 2147483647 h 666"/>
              <a:gd name="T16" fmla="*/ 2147483647 w 1693"/>
              <a:gd name="T17" fmla="*/ 2147483647 h 666"/>
              <a:gd name="T18" fmla="*/ 2147483647 w 1693"/>
              <a:gd name="T19" fmla="*/ 2147483647 h 666"/>
              <a:gd name="T20" fmla="*/ 2147483647 w 1693"/>
              <a:gd name="T21" fmla="*/ 2147483647 h 666"/>
              <a:gd name="T22" fmla="*/ 2147483647 w 1693"/>
              <a:gd name="T23" fmla="*/ 2147483647 h 666"/>
              <a:gd name="T24" fmla="*/ 2147483647 w 1693"/>
              <a:gd name="T25" fmla="*/ 2147483647 h 666"/>
              <a:gd name="T26" fmla="*/ 2147483647 w 1693"/>
              <a:gd name="T27" fmla="*/ 2147483647 h 666"/>
              <a:gd name="T28" fmla="*/ 2147483647 w 1693"/>
              <a:gd name="T29" fmla="*/ 2147483647 h 666"/>
              <a:gd name="T30" fmla="*/ 2147483647 w 1693"/>
              <a:gd name="T31" fmla="*/ 2147483647 h 666"/>
              <a:gd name="T32" fmla="*/ 2147483647 w 1693"/>
              <a:gd name="T33" fmla="*/ 2147483647 h 666"/>
              <a:gd name="T34" fmla="*/ 2147483647 w 1693"/>
              <a:gd name="T35" fmla="*/ 2147483647 h 666"/>
              <a:gd name="T36" fmla="*/ 2147483647 w 1693"/>
              <a:gd name="T37" fmla="*/ 2147483647 h 666"/>
              <a:gd name="T38" fmla="*/ 2147483647 w 1693"/>
              <a:gd name="T39" fmla="*/ 2147483647 h 666"/>
              <a:gd name="T40" fmla="*/ 2147483647 w 1693"/>
              <a:gd name="T41" fmla="*/ 2147483647 h 666"/>
              <a:gd name="T42" fmla="*/ 2147483647 w 1693"/>
              <a:gd name="T43" fmla="*/ 2147483647 h 666"/>
              <a:gd name="T44" fmla="*/ 2147483647 w 1693"/>
              <a:gd name="T45" fmla="*/ 2147483647 h 666"/>
              <a:gd name="T46" fmla="*/ 2147483647 w 1693"/>
              <a:gd name="T47" fmla="*/ 2147483647 h 666"/>
              <a:gd name="T48" fmla="*/ 2147483647 w 1693"/>
              <a:gd name="T49" fmla="*/ 2147483647 h 666"/>
              <a:gd name="T50" fmla="*/ 2147483647 w 1693"/>
              <a:gd name="T51" fmla="*/ 2147483647 h 666"/>
              <a:gd name="T52" fmla="*/ 2147483647 w 1693"/>
              <a:gd name="T53" fmla="*/ 2147483647 h 666"/>
              <a:gd name="T54" fmla="*/ 2147483647 w 1693"/>
              <a:gd name="T55" fmla="*/ 2147483647 h 666"/>
              <a:gd name="T56" fmla="*/ 2147483647 w 1693"/>
              <a:gd name="T57" fmla="*/ 2147483647 h 666"/>
              <a:gd name="T58" fmla="*/ 2147483647 w 1693"/>
              <a:gd name="T59" fmla="*/ 2147483647 h 666"/>
              <a:gd name="T60" fmla="*/ 2147483647 w 1693"/>
              <a:gd name="T61" fmla="*/ 2147483647 h 666"/>
              <a:gd name="T62" fmla="*/ 2147483647 w 1693"/>
              <a:gd name="T63" fmla="*/ 2147483647 h 666"/>
              <a:gd name="T64" fmla="*/ 2147483647 w 1693"/>
              <a:gd name="T65" fmla="*/ 2147483647 h 666"/>
              <a:gd name="T66" fmla="*/ 2147483647 w 1693"/>
              <a:gd name="T67" fmla="*/ 2147483647 h 666"/>
              <a:gd name="T68" fmla="*/ 2147483647 w 1693"/>
              <a:gd name="T69" fmla="*/ 2147483647 h 666"/>
              <a:gd name="T70" fmla="*/ 2147483647 w 1693"/>
              <a:gd name="T71" fmla="*/ 2147483647 h 666"/>
              <a:gd name="T72" fmla="*/ 2147483647 w 1693"/>
              <a:gd name="T73" fmla="*/ 2147483647 h 666"/>
              <a:gd name="T74" fmla="*/ 2147483647 w 1693"/>
              <a:gd name="T75" fmla="*/ 2147483647 h 666"/>
              <a:gd name="T76" fmla="*/ 2147483647 w 1693"/>
              <a:gd name="T77" fmla="*/ 2147483647 h 666"/>
              <a:gd name="T78" fmla="*/ 2147483647 w 1693"/>
              <a:gd name="T79" fmla="*/ 2147483647 h 6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93"/>
              <a:gd name="T121" fmla="*/ 0 h 666"/>
              <a:gd name="T122" fmla="*/ 1693 w 1693"/>
              <a:gd name="T123" fmla="*/ 666 h 6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93" h="666" extrusionOk="0">
                <a:moveTo>
                  <a:pt x="375" y="4"/>
                </a:moveTo>
                <a:cubicBezTo>
                  <a:pt x="329" y="-1"/>
                  <a:pt x="292" y="-4"/>
                  <a:pt x="250" y="18"/>
                </a:cubicBezTo>
                <a:cubicBezTo>
                  <a:pt x="199" y="44"/>
                  <a:pt x="180" y="97"/>
                  <a:pt x="173" y="151"/>
                </a:cubicBezTo>
                <a:cubicBezTo>
                  <a:pt x="156" y="277"/>
                  <a:pt x="195" y="405"/>
                  <a:pt x="219" y="527"/>
                </a:cubicBezTo>
                <a:cubicBezTo>
                  <a:pt x="222" y="542"/>
                  <a:pt x="240" y="614"/>
                  <a:pt x="226" y="628"/>
                </a:cubicBezTo>
                <a:cubicBezTo>
                  <a:pt x="212" y="642"/>
                  <a:pt x="214" y="637"/>
                  <a:pt x="190" y="629"/>
                </a:cubicBezTo>
              </a:path>
              <a:path w="1693" h="666" extrusionOk="0">
                <a:moveTo>
                  <a:pt x="7" y="442"/>
                </a:moveTo>
                <a:cubicBezTo>
                  <a:pt x="1" y="419"/>
                  <a:pt x="40" y="431"/>
                  <a:pt x="66" y="429"/>
                </a:cubicBezTo>
                <a:cubicBezTo>
                  <a:pt x="130" y="424"/>
                  <a:pt x="191" y="427"/>
                  <a:pt x="254" y="436"/>
                </a:cubicBezTo>
                <a:cubicBezTo>
                  <a:pt x="317" y="445"/>
                  <a:pt x="382" y="460"/>
                  <a:pt x="438" y="493"/>
                </a:cubicBezTo>
                <a:cubicBezTo>
                  <a:pt x="473" y="514"/>
                  <a:pt x="501" y="545"/>
                  <a:pt x="509" y="585"/>
                </a:cubicBezTo>
                <a:cubicBezTo>
                  <a:pt x="510" y="589"/>
                  <a:pt x="510" y="594"/>
                  <a:pt x="511" y="598"/>
                </a:cubicBezTo>
                <a:cubicBezTo>
                  <a:pt x="498" y="572"/>
                  <a:pt x="494" y="548"/>
                  <a:pt x="488" y="520"/>
                </a:cubicBezTo>
                <a:cubicBezTo>
                  <a:pt x="480" y="485"/>
                  <a:pt x="471" y="447"/>
                  <a:pt x="467" y="411"/>
                </a:cubicBezTo>
                <a:cubicBezTo>
                  <a:pt x="467" y="387"/>
                  <a:pt x="467" y="379"/>
                  <a:pt x="465" y="363"/>
                </a:cubicBezTo>
              </a:path>
              <a:path w="1693" h="666" extrusionOk="0">
                <a:moveTo>
                  <a:pt x="626" y="387"/>
                </a:moveTo>
                <a:cubicBezTo>
                  <a:pt x="710" y="456"/>
                  <a:pt x="812" y="451"/>
                  <a:pt x="894" y="377"/>
                </a:cubicBezTo>
                <a:cubicBezTo>
                  <a:pt x="915" y="358"/>
                  <a:pt x="916" y="347"/>
                  <a:pt x="919" y="322"/>
                </a:cubicBezTo>
                <a:cubicBezTo>
                  <a:pt x="890" y="307"/>
                  <a:pt x="884" y="303"/>
                  <a:pt x="847" y="324"/>
                </a:cubicBezTo>
                <a:cubicBezTo>
                  <a:pt x="794" y="354"/>
                  <a:pt x="756" y="404"/>
                  <a:pt x="738" y="462"/>
                </a:cubicBezTo>
                <a:cubicBezTo>
                  <a:pt x="713" y="541"/>
                  <a:pt x="743" y="616"/>
                  <a:pt x="820" y="649"/>
                </a:cubicBezTo>
                <a:cubicBezTo>
                  <a:pt x="887" y="677"/>
                  <a:pt x="961" y="666"/>
                  <a:pt x="1027" y="641"/>
                </a:cubicBezTo>
                <a:cubicBezTo>
                  <a:pt x="1115" y="608"/>
                  <a:pt x="1156" y="549"/>
                  <a:pt x="1186" y="465"/>
                </a:cubicBezTo>
              </a:path>
              <a:path w="1693" h="666" extrusionOk="0">
                <a:moveTo>
                  <a:pt x="1150" y="137"/>
                </a:moveTo>
                <a:cubicBezTo>
                  <a:pt x="1143" y="114"/>
                  <a:pt x="1135" y="97"/>
                  <a:pt x="1125" y="76"/>
                </a:cubicBezTo>
                <a:cubicBezTo>
                  <a:pt x="1125" y="121"/>
                  <a:pt x="1124" y="165"/>
                  <a:pt x="1128" y="211"/>
                </a:cubicBezTo>
                <a:cubicBezTo>
                  <a:pt x="1134" y="290"/>
                  <a:pt x="1148" y="369"/>
                  <a:pt x="1166" y="446"/>
                </a:cubicBezTo>
                <a:cubicBezTo>
                  <a:pt x="1181" y="509"/>
                  <a:pt x="1203" y="580"/>
                  <a:pt x="1252" y="625"/>
                </a:cubicBezTo>
                <a:cubicBezTo>
                  <a:pt x="1288" y="658"/>
                  <a:pt x="1337" y="660"/>
                  <a:pt x="1379" y="639"/>
                </a:cubicBezTo>
                <a:cubicBezTo>
                  <a:pt x="1430" y="614"/>
                  <a:pt x="1465" y="565"/>
                  <a:pt x="1493" y="517"/>
                </a:cubicBezTo>
                <a:cubicBezTo>
                  <a:pt x="1508" y="491"/>
                  <a:pt x="1549" y="421"/>
                  <a:pt x="1530" y="388"/>
                </a:cubicBezTo>
                <a:cubicBezTo>
                  <a:pt x="1525" y="374"/>
                  <a:pt x="1522" y="370"/>
                  <a:pt x="1509" y="373"/>
                </a:cubicBezTo>
                <a:cubicBezTo>
                  <a:pt x="1480" y="403"/>
                  <a:pt x="1458" y="429"/>
                  <a:pt x="1445" y="470"/>
                </a:cubicBezTo>
                <a:cubicBezTo>
                  <a:pt x="1430" y="518"/>
                  <a:pt x="1432" y="544"/>
                  <a:pt x="1462" y="581"/>
                </a:cubicBezTo>
                <a:cubicBezTo>
                  <a:pt x="1513" y="586"/>
                  <a:pt x="1540" y="573"/>
                  <a:pt x="1578" y="536"/>
                </a:cubicBezTo>
                <a:cubicBezTo>
                  <a:pt x="1630" y="485"/>
                  <a:pt x="1659" y="424"/>
                  <a:pt x="1675" y="353"/>
                </a:cubicBezTo>
                <a:cubicBezTo>
                  <a:pt x="1692" y="281"/>
                  <a:pt x="1695" y="203"/>
                  <a:pt x="1690" y="129"/>
                </a:cubicBezTo>
                <a:cubicBezTo>
                  <a:pt x="1687" y="87"/>
                  <a:pt x="1679" y="62"/>
                  <a:pt x="1661" y="39"/>
                </a:cubicBezTo>
                <a:cubicBezTo>
                  <a:pt x="1637" y="91"/>
                  <a:pt x="1632" y="143"/>
                  <a:pt x="1632" y="201"/>
                </a:cubicBezTo>
                <a:cubicBezTo>
                  <a:pt x="1631" y="308"/>
                  <a:pt x="1656" y="407"/>
                  <a:pt x="1692" y="50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5" name="Freeform 19"/>
          <p:cNvSpPr>
            <a:spLocks noRot="1" noChangeAspect="1" noEditPoints="1" noChangeArrowheads="1" noChangeShapeType="1" noTextEdit="1"/>
          </p:cNvSpPr>
          <p:nvPr/>
        </p:nvSpPr>
        <p:spPr bwMode="auto">
          <a:xfrm>
            <a:off x="3897313" y="1444625"/>
            <a:ext cx="1054100" cy="273050"/>
          </a:xfrm>
          <a:custGeom>
            <a:avLst/>
            <a:gdLst>
              <a:gd name="T0" fmla="*/ 2147483647 w 2926"/>
              <a:gd name="T1" fmla="*/ 2147483647 h 758"/>
              <a:gd name="T2" fmla="*/ 2147483647 w 2926"/>
              <a:gd name="T3" fmla="*/ 2147483647 h 758"/>
              <a:gd name="T4" fmla="*/ 2147483647 w 2926"/>
              <a:gd name="T5" fmla="*/ 2147483647 h 758"/>
              <a:gd name="T6" fmla="*/ 2147483647 w 2926"/>
              <a:gd name="T7" fmla="*/ 2147483647 h 758"/>
              <a:gd name="T8" fmla="*/ 2147483647 w 2926"/>
              <a:gd name="T9" fmla="*/ 2147483647 h 758"/>
              <a:gd name="T10" fmla="*/ 2147483647 w 2926"/>
              <a:gd name="T11" fmla="*/ 2147483647 h 758"/>
              <a:gd name="T12" fmla="*/ 0 w 2926"/>
              <a:gd name="T13" fmla="*/ 2147483647 h 758"/>
              <a:gd name="T14" fmla="*/ 2147483647 w 2926"/>
              <a:gd name="T15" fmla="*/ 2147483647 h 758"/>
              <a:gd name="T16" fmla="*/ 2147483647 w 2926"/>
              <a:gd name="T17" fmla="*/ 2147483647 h 758"/>
              <a:gd name="T18" fmla="*/ 2147483647 w 2926"/>
              <a:gd name="T19" fmla="*/ 2147483647 h 758"/>
              <a:gd name="T20" fmla="*/ 2147483647 w 2926"/>
              <a:gd name="T21" fmla="*/ 2147483647 h 758"/>
              <a:gd name="T22" fmla="*/ 2147483647 w 2926"/>
              <a:gd name="T23" fmla="*/ 2147483647 h 758"/>
              <a:gd name="T24" fmla="*/ 2147483647 w 2926"/>
              <a:gd name="T25" fmla="*/ 2147483647 h 758"/>
              <a:gd name="T26" fmla="*/ 2147483647 w 2926"/>
              <a:gd name="T27" fmla="*/ 2147483647 h 758"/>
              <a:gd name="T28" fmla="*/ 2147483647 w 2926"/>
              <a:gd name="T29" fmla="*/ 2147483647 h 758"/>
              <a:gd name="T30" fmla="*/ 2147483647 w 2926"/>
              <a:gd name="T31" fmla="*/ 2147483647 h 758"/>
              <a:gd name="T32" fmla="*/ 2147483647 w 2926"/>
              <a:gd name="T33" fmla="*/ 2147483647 h 758"/>
              <a:gd name="T34" fmla="*/ 2147483647 w 2926"/>
              <a:gd name="T35" fmla="*/ 2147483647 h 758"/>
              <a:gd name="T36" fmla="*/ 2147483647 w 2926"/>
              <a:gd name="T37" fmla="*/ 2147483647 h 758"/>
              <a:gd name="T38" fmla="*/ 2147483647 w 2926"/>
              <a:gd name="T39" fmla="*/ 2147483647 h 758"/>
              <a:gd name="T40" fmla="*/ 2147483647 w 2926"/>
              <a:gd name="T41" fmla="*/ 2147483647 h 758"/>
              <a:gd name="T42" fmla="*/ 2147483647 w 2926"/>
              <a:gd name="T43" fmla="*/ 2147483647 h 758"/>
              <a:gd name="T44" fmla="*/ 2147483647 w 2926"/>
              <a:gd name="T45" fmla="*/ 2147483647 h 758"/>
              <a:gd name="T46" fmla="*/ 2147483647 w 2926"/>
              <a:gd name="T47" fmla="*/ 2147483647 h 758"/>
              <a:gd name="T48" fmla="*/ 2147483647 w 2926"/>
              <a:gd name="T49" fmla="*/ 2147483647 h 758"/>
              <a:gd name="T50" fmla="*/ 2147483647 w 2926"/>
              <a:gd name="T51" fmla="*/ 2147483647 h 758"/>
              <a:gd name="T52" fmla="*/ 2147483647 w 2926"/>
              <a:gd name="T53" fmla="*/ 2147483647 h 758"/>
              <a:gd name="T54" fmla="*/ 2147483647 w 2926"/>
              <a:gd name="T55" fmla="*/ 2147483647 h 758"/>
              <a:gd name="T56" fmla="*/ 2147483647 w 2926"/>
              <a:gd name="T57" fmla="*/ 0 h 758"/>
              <a:gd name="T58" fmla="*/ 2147483647 w 2926"/>
              <a:gd name="T59" fmla="*/ 2147483647 h 758"/>
              <a:gd name="T60" fmla="*/ 2147483647 w 2926"/>
              <a:gd name="T61" fmla="*/ 2147483647 h 758"/>
              <a:gd name="T62" fmla="*/ 2147483647 w 2926"/>
              <a:gd name="T63" fmla="*/ 2147483647 h 758"/>
              <a:gd name="T64" fmla="*/ 2147483647 w 2926"/>
              <a:gd name="T65" fmla="*/ 2147483647 h 758"/>
              <a:gd name="T66" fmla="*/ 2147483647 w 2926"/>
              <a:gd name="T67" fmla="*/ 2147483647 h 758"/>
              <a:gd name="T68" fmla="*/ 2147483647 w 2926"/>
              <a:gd name="T69" fmla="*/ 2147483647 h 758"/>
              <a:gd name="T70" fmla="*/ 2147483647 w 2926"/>
              <a:gd name="T71" fmla="*/ 2147483647 h 758"/>
              <a:gd name="T72" fmla="*/ 2147483647 w 2926"/>
              <a:gd name="T73" fmla="*/ 2147483647 h 758"/>
              <a:gd name="T74" fmla="*/ 2147483647 w 2926"/>
              <a:gd name="T75" fmla="*/ 2147483647 h 758"/>
              <a:gd name="T76" fmla="*/ 2147483647 w 2926"/>
              <a:gd name="T77" fmla="*/ 2147483647 h 758"/>
              <a:gd name="T78" fmla="*/ 2147483647 w 2926"/>
              <a:gd name="T79" fmla="*/ 2147483647 h 758"/>
              <a:gd name="T80" fmla="*/ 2147483647 w 2926"/>
              <a:gd name="T81" fmla="*/ 2147483647 h 758"/>
              <a:gd name="T82" fmla="*/ 2147483647 w 2926"/>
              <a:gd name="T83" fmla="*/ 2147483647 h 758"/>
              <a:gd name="T84" fmla="*/ 2147483647 w 2926"/>
              <a:gd name="T85" fmla="*/ 2147483647 h 758"/>
              <a:gd name="T86" fmla="*/ 2147483647 w 2926"/>
              <a:gd name="T87" fmla="*/ 2147483647 h 758"/>
              <a:gd name="T88" fmla="*/ 2147483647 w 2926"/>
              <a:gd name="T89" fmla="*/ 2147483647 h 758"/>
              <a:gd name="T90" fmla="*/ 2147483647 w 2926"/>
              <a:gd name="T91" fmla="*/ 2147483647 h 758"/>
              <a:gd name="T92" fmla="*/ 2147483647 w 2926"/>
              <a:gd name="T93" fmla="*/ 2147483647 h 758"/>
              <a:gd name="T94" fmla="*/ 2147483647 w 2926"/>
              <a:gd name="T95" fmla="*/ 2147483647 h 758"/>
              <a:gd name="T96" fmla="*/ 2147483647 w 2926"/>
              <a:gd name="T97" fmla="*/ 2147483647 h 758"/>
              <a:gd name="T98" fmla="*/ 2147483647 w 2926"/>
              <a:gd name="T99" fmla="*/ 2147483647 h 758"/>
              <a:gd name="T100" fmla="*/ 2147483647 w 2926"/>
              <a:gd name="T101" fmla="*/ 2147483647 h 75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926"/>
              <a:gd name="T154" fmla="*/ 0 h 758"/>
              <a:gd name="T155" fmla="*/ 2926 w 2926"/>
              <a:gd name="T156" fmla="*/ 758 h 75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926" h="758" extrusionOk="0">
                <a:moveTo>
                  <a:pt x="370" y="265"/>
                </a:moveTo>
                <a:cubicBezTo>
                  <a:pt x="326" y="329"/>
                  <a:pt x="313" y="404"/>
                  <a:pt x="314" y="481"/>
                </a:cubicBezTo>
                <a:cubicBezTo>
                  <a:pt x="314" y="506"/>
                  <a:pt x="322" y="523"/>
                  <a:pt x="331" y="546"/>
                </a:cubicBezTo>
                <a:cubicBezTo>
                  <a:pt x="346" y="512"/>
                  <a:pt x="336" y="493"/>
                  <a:pt x="310" y="464"/>
                </a:cubicBezTo>
                <a:cubicBezTo>
                  <a:pt x="270" y="418"/>
                  <a:pt x="212" y="388"/>
                  <a:pt x="153" y="374"/>
                </a:cubicBezTo>
                <a:cubicBezTo>
                  <a:pt x="111" y="364"/>
                  <a:pt x="44" y="353"/>
                  <a:pt x="10" y="387"/>
                </a:cubicBezTo>
                <a:cubicBezTo>
                  <a:pt x="7" y="393"/>
                  <a:pt x="3" y="400"/>
                  <a:pt x="0" y="406"/>
                </a:cubicBezTo>
                <a:cubicBezTo>
                  <a:pt x="26" y="459"/>
                  <a:pt x="67" y="465"/>
                  <a:pt x="126" y="474"/>
                </a:cubicBezTo>
                <a:cubicBezTo>
                  <a:pt x="245" y="492"/>
                  <a:pt x="375" y="478"/>
                  <a:pt x="493" y="458"/>
                </a:cubicBezTo>
                <a:cubicBezTo>
                  <a:pt x="551" y="448"/>
                  <a:pt x="609" y="434"/>
                  <a:pt x="667" y="421"/>
                </a:cubicBezTo>
              </a:path>
              <a:path w="2926" h="758" extrusionOk="0">
                <a:moveTo>
                  <a:pt x="1168" y="396"/>
                </a:moveTo>
                <a:cubicBezTo>
                  <a:pt x="1130" y="430"/>
                  <a:pt x="1086" y="454"/>
                  <a:pt x="1050" y="489"/>
                </a:cubicBezTo>
                <a:cubicBezTo>
                  <a:pt x="1020" y="518"/>
                  <a:pt x="984" y="564"/>
                  <a:pt x="985" y="608"/>
                </a:cubicBezTo>
                <a:cubicBezTo>
                  <a:pt x="986" y="651"/>
                  <a:pt x="1046" y="646"/>
                  <a:pt x="1073" y="641"/>
                </a:cubicBezTo>
                <a:cubicBezTo>
                  <a:pt x="1130" y="632"/>
                  <a:pt x="1182" y="597"/>
                  <a:pt x="1227" y="563"/>
                </a:cubicBezTo>
                <a:cubicBezTo>
                  <a:pt x="1255" y="542"/>
                  <a:pt x="1282" y="516"/>
                  <a:pt x="1301" y="486"/>
                </a:cubicBezTo>
                <a:cubicBezTo>
                  <a:pt x="1303" y="482"/>
                  <a:pt x="1306" y="478"/>
                  <a:pt x="1308" y="474"/>
                </a:cubicBezTo>
                <a:cubicBezTo>
                  <a:pt x="1300" y="502"/>
                  <a:pt x="1294" y="527"/>
                  <a:pt x="1291" y="556"/>
                </a:cubicBezTo>
                <a:cubicBezTo>
                  <a:pt x="1286" y="599"/>
                  <a:pt x="1286" y="643"/>
                  <a:pt x="1304" y="683"/>
                </a:cubicBezTo>
                <a:cubicBezTo>
                  <a:pt x="1316" y="710"/>
                  <a:pt x="1343" y="739"/>
                  <a:pt x="1376" y="732"/>
                </a:cubicBezTo>
                <a:cubicBezTo>
                  <a:pt x="1399" y="722"/>
                  <a:pt x="1407" y="718"/>
                  <a:pt x="1417" y="703"/>
                </a:cubicBezTo>
              </a:path>
              <a:path w="2926" h="758" extrusionOk="0">
                <a:moveTo>
                  <a:pt x="1508" y="119"/>
                </a:moveTo>
                <a:cubicBezTo>
                  <a:pt x="1494" y="67"/>
                  <a:pt x="1503" y="128"/>
                  <a:pt x="1505" y="148"/>
                </a:cubicBezTo>
                <a:cubicBezTo>
                  <a:pt x="1514" y="223"/>
                  <a:pt x="1526" y="298"/>
                  <a:pt x="1539" y="373"/>
                </a:cubicBezTo>
                <a:cubicBezTo>
                  <a:pt x="1555" y="460"/>
                  <a:pt x="1565" y="548"/>
                  <a:pt x="1582" y="635"/>
                </a:cubicBezTo>
                <a:cubicBezTo>
                  <a:pt x="1586" y="653"/>
                  <a:pt x="1598" y="745"/>
                  <a:pt x="1626" y="749"/>
                </a:cubicBezTo>
                <a:cubicBezTo>
                  <a:pt x="1643" y="740"/>
                  <a:pt x="1650" y="735"/>
                  <a:pt x="1654" y="720"/>
                </a:cubicBezTo>
              </a:path>
              <a:path w="2926" h="758" extrusionOk="0">
                <a:moveTo>
                  <a:pt x="1749" y="95"/>
                </a:moveTo>
                <a:cubicBezTo>
                  <a:pt x="1748" y="63"/>
                  <a:pt x="1747" y="32"/>
                  <a:pt x="1742" y="0"/>
                </a:cubicBezTo>
                <a:cubicBezTo>
                  <a:pt x="1746" y="45"/>
                  <a:pt x="1752" y="90"/>
                  <a:pt x="1755" y="136"/>
                </a:cubicBezTo>
                <a:cubicBezTo>
                  <a:pt x="1762" y="232"/>
                  <a:pt x="1771" y="327"/>
                  <a:pt x="1780" y="423"/>
                </a:cubicBezTo>
                <a:cubicBezTo>
                  <a:pt x="1788" y="507"/>
                  <a:pt x="1789" y="596"/>
                  <a:pt x="1813" y="678"/>
                </a:cubicBezTo>
                <a:cubicBezTo>
                  <a:pt x="1823" y="712"/>
                  <a:pt x="1849" y="769"/>
                  <a:pt x="1895" y="757"/>
                </a:cubicBezTo>
                <a:cubicBezTo>
                  <a:pt x="1903" y="753"/>
                  <a:pt x="1910" y="748"/>
                  <a:pt x="1918" y="744"/>
                </a:cubicBezTo>
              </a:path>
              <a:path w="2926" h="758" extrusionOk="0">
                <a:moveTo>
                  <a:pt x="2111" y="476"/>
                </a:moveTo>
                <a:cubicBezTo>
                  <a:pt x="2095" y="506"/>
                  <a:pt x="2075" y="533"/>
                  <a:pt x="2060" y="564"/>
                </a:cubicBezTo>
                <a:cubicBezTo>
                  <a:pt x="2043" y="598"/>
                  <a:pt x="2032" y="635"/>
                  <a:pt x="2050" y="671"/>
                </a:cubicBezTo>
                <a:cubicBezTo>
                  <a:pt x="2068" y="706"/>
                  <a:pt x="2105" y="702"/>
                  <a:pt x="2136" y="689"/>
                </a:cubicBezTo>
                <a:cubicBezTo>
                  <a:pt x="2195" y="665"/>
                  <a:pt x="2248" y="599"/>
                  <a:pt x="2244" y="533"/>
                </a:cubicBezTo>
                <a:cubicBezTo>
                  <a:pt x="2242" y="502"/>
                  <a:pt x="2225" y="465"/>
                  <a:pt x="2199" y="447"/>
                </a:cubicBezTo>
                <a:cubicBezTo>
                  <a:pt x="2185" y="437"/>
                  <a:pt x="2171" y="433"/>
                  <a:pt x="2156" y="425"/>
                </a:cubicBezTo>
                <a:cubicBezTo>
                  <a:pt x="2180" y="471"/>
                  <a:pt x="2211" y="507"/>
                  <a:pt x="2244" y="547"/>
                </a:cubicBezTo>
                <a:cubicBezTo>
                  <a:pt x="2293" y="607"/>
                  <a:pt x="2339" y="689"/>
                  <a:pt x="2424" y="696"/>
                </a:cubicBezTo>
                <a:cubicBezTo>
                  <a:pt x="2472" y="700"/>
                  <a:pt x="2506" y="669"/>
                  <a:pt x="2535" y="635"/>
                </a:cubicBezTo>
                <a:cubicBezTo>
                  <a:pt x="2563" y="602"/>
                  <a:pt x="2583" y="561"/>
                  <a:pt x="2603" y="523"/>
                </a:cubicBezTo>
                <a:cubicBezTo>
                  <a:pt x="2605" y="519"/>
                  <a:pt x="2607" y="515"/>
                  <a:pt x="2609" y="511"/>
                </a:cubicBezTo>
                <a:cubicBezTo>
                  <a:pt x="2617" y="563"/>
                  <a:pt x="2624" y="621"/>
                  <a:pt x="2672" y="652"/>
                </a:cubicBezTo>
                <a:cubicBezTo>
                  <a:pt x="2709" y="676"/>
                  <a:pt x="2762" y="667"/>
                  <a:pt x="2801" y="652"/>
                </a:cubicBezTo>
                <a:cubicBezTo>
                  <a:pt x="2844" y="635"/>
                  <a:pt x="2884" y="604"/>
                  <a:pt x="2908" y="564"/>
                </a:cubicBezTo>
                <a:cubicBezTo>
                  <a:pt x="2931" y="525"/>
                  <a:pt x="2928" y="476"/>
                  <a:pt x="2908" y="437"/>
                </a:cubicBezTo>
                <a:cubicBezTo>
                  <a:pt x="2895" y="412"/>
                  <a:pt x="2874" y="389"/>
                  <a:pt x="2858" y="36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6" name="Freeform 20"/>
          <p:cNvSpPr>
            <a:spLocks noRot="1" noChangeAspect="1" noEditPoints="1" noChangeArrowheads="1" noChangeShapeType="1" noTextEdit="1"/>
          </p:cNvSpPr>
          <p:nvPr/>
        </p:nvSpPr>
        <p:spPr bwMode="auto">
          <a:xfrm>
            <a:off x="5341938" y="1439863"/>
            <a:ext cx="369887" cy="355600"/>
          </a:xfrm>
          <a:custGeom>
            <a:avLst/>
            <a:gdLst>
              <a:gd name="T0" fmla="*/ 2147483647 w 1026"/>
              <a:gd name="T1" fmla="*/ 2147483647 h 988"/>
              <a:gd name="T2" fmla="*/ 2147483647 w 1026"/>
              <a:gd name="T3" fmla="*/ 2147483647 h 988"/>
              <a:gd name="T4" fmla="*/ 2147483647 w 1026"/>
              <a:gd name="T5" fmla="*/ 2147483647 h 988"/>
              <a:gd name="T6" fmla="*/ 2147483647 w 1026"/>
              <a:gd name="T7" fmla="*/ 2147483647 h 988"/>
              <a:gd name="T8" fmla="*/ 2147483647 w 1026"/>
              <a:gd name="T9" fmla="*/ 2147483647 h 988"/>
              <a:gd name="T10" fmla="*/ 2147483647 w 1026"/>
              <a:gd name="T11" fmla="*/ 2147483647 h 988"/>
              <a:gd name="T12" fmla="*/ 2147483647 w 1026"/>
              <a:gd name="T13" fmla="*/ 2147483647 h 988"/>
              <a:gd name="T14" fmla="*/ 2147483647 w 1026"/>
              <a:gd name="T15" fmla="*/ 2147483647 h 988"/>
              <a:gd name="T16" fmla="*/ 2147483647 w 1026"/>
              <a:gd name="T17" fmla="*/ 2147483647 h 988"/>
              <a:gd name="T18" fmla="*/ 2147483647 w 1026"/>
              <a:gd name="T19" fmla="*/ 2147483647 h 988"/>
              <a:gd name="T20" fmla="*/ 2147483647 w 1026"/>
              <a:gd name="T21" fmla="*/ 2147483647 h 988"/>
              <a:gd name="T22" fmla="*/ 2147483647 w 1026"/>
              <a:gd name="T23" fmla="*/ 2147483647 h 988"/>
              <a:gd name="T24" fmla="*/ 2147483647 w 1026"/>
              <a:gd name="T25" fmla="*/ 2147483647 h 988"/>
              <a:gd name="T26" fmla="*/ 2147483647 w 1026"/>
              <a:gd name="T27" fmla="*/ 2147483647 h 988"/>
              <a:gd name="T28" fmla="*/ 0 w 1026"/>
              <a:gd name="T29" fmla="*/ 2147483647 h 988"/>
              <a:gd name="T30" fmla="*/ 2147483647 w 1026"/>
              <a:gd name="T31" fmla="*/ 2147483647 h 988"/>
              <a:gd name="T32" fmla="*/ 2147483647 w 1026"/>
              <a:gd name="T33" fmla="*/ 2147483647 h 988"/>
              <a:gd name="T34" fmla="*/ 2147483647 w 1026"/>
              <a:gd name="T35" fmla="*/ 0 h 988"/>
              <a:gd name="T36" fmla="*/ 2147483647 w 1026"/>
              <a:gd name="T37" fmla="*/ 2147483647 h 988"/>
              <a:gd name="T38" fmla="*/ 2147483647 w 1026"/>
              <a:gd name="T39" fmla="*/ 2147483647 h 988"/>
              <a:gd name="T40" fmla="*/ 2147483647 w 1026"/>
              <a:gd name="T41" fmla="*/ 2147483647 h 988"/>
              <a:gd name="T42" fmla="*/ 2147483647 w 1026"/>
              <a:gd name="T43" fmla="*/ 2147483647 h 988"/>
              <a:gd name="T44" fmla="*/ 2147483647 w 1026"/>
              <a:gd name="T45" fmla="*/ 2147483647 h 988"/>
              <a:gd name="T46" fmla="*/ 2147483647 w 1026"/>
              <a:gd name="T47" fmla="*/ 2147483647 h 988"/>
              <a:gd name="T48" fmla="*/ 2147483647 w 1026"/>
              <a:gd name="T49" fmla="*/ 2147483647 h 988"/>
              <a:gd name="T50" fmla="*/ 2147483647 w 1026"/>
              <a:gd name="T51" fmla="*/ 2147483647 h 988"/>
              <a:gd name="T52" fmla="*/ 2147483647 w 1026"/>
              <a:gd name="T53" fmla="*/ 2147483647 h 988"/>
              <a:gd name="T54" fmla="*/ 2147483647 w 1026"/>
              <a:gd name="T55" fmla="*/ 2147483647 h 98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26"/>
              <a:gd name="T85" fmla="*/ 0 h 988"/>
              <a:gd name="T86" fmla="*/ 1026 w 1026"/>
              <a:gd name="T87" fmla="*/ 988 h 98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26" h="988" extrusionOk="0">
                <a:moveTo>
                  <a:pt x="163" y="116"/>
                </a:moveTo>
                <a:cubicBezTo>
                  <a:pt x="163" y="104"/>
                  <a:pt x="163" y="99"/>
                  <a:pt x="163" y="90"/>
                </a:cubicBezTo>
                <a:cubicBezTo>
                  <a:pt x="161" y="122"/>
                  <a:pt x="154" y="153"/>
                  <a:pt x="148" y="185"/>
                </a:cubicBezTo>
                <a:cubicBezTo>
                  <a:pt x="137" y="250"/>
                  <a:pt x="126" y="317"/>
                  <a:pt x="119" y="383"/>
                </a:cubicBezTo>
                <a:cubicBezTo>
                  <a:pt x="113" y="444"/>
                  <a:pt x="109" y="511"/>
                  <a:pt x="126" y="571"/>
                </a:cubicBezTo>
                <a:cubicBezTo>
                  <a:pt x="143" y="631"/>
                  <a:pt x="191" y="648"/>
                  <a:pt x="246" y="656"/>
                </a:cubicBezTo>
                <a:cubicBezTo>
                  <a:pt x="291" y="663"/>
                  <a:pt x="337" y="660"/>
                  <a:pt x="382" y="652"/>
                </a:cubicBezTo>
                <a:cubicBezTo>
                  <a:pt x="416" y="646"/>
                  <a:pt x="455" y="637"/>
                  <a:pt x="482" y="615"/>
                </a:cubicBezTo>
                <a:cubicBezTo>
                  <a:pt x="503" y="598"/>
                  <a:pt x="492" y="588"/>
                  <a:pt x="492" y="568"/>
                </a:cubicBezTo>
              </a:path>
              <a:path w="1026" h="988" extrusionOk="0">
                <a:moveTo>
                  <a:pt x="82" y="444"/>
                </a:moveTo>
                <a:cubicBezTo>
                  <a:pt x="115" y="433"/>
                  <a:pt x="147" y="424"/>
                  <a:pt x="180" y="414"/>
                </a:cubicBezTo>
                <a:cubicBezTo>
                  <a:pt x="242" y="395"/>
                  <a:pt x="304" y="376"/>
                  <a:pt x="365" y="356"/>
                </a:cubicBezTo>
                <a:cubicBezTo>
                  <a:pt x="424" y="336"/>
                  <a:pt x="485" y="318"/>
                  <a:pt x="538" y="286"/>
                </a:cubicBezTo>
              </a:path>
              <a:path w="1026" h="988" extrusionOk="0">
                <a:moveTo>
                  <a:pt x="33" y="136"/>
                </a:moveTo>
                <a:cubicBezTo>
                  <a:pt x="17" y="125"/>
                  <a:pt x="11" y="121"/>
                  <a:pt x="0" y="115"/>
                </a:cubicBezTo>
                <a:cubicBezTo>
                  <a:pt x="29" y="91"/>
                  <a:pt x="59" y="78"/>
                  <a:pt x="95" y="65"/>
                </a:cubicBezTo>
                <a:cubicBezTo>
                  <a:pt x="159" y="43"/>
                  <a:pt x="224" y="28"/>
                  <a:pt x="291" y="15"/>
                </a:cubicBezTo>
                <a:cubicBezTo>
                  <a:pt x="344" y="5"/>
                  <a:pt x="396" y="3"/>
                  <a:pt x="450" y="0"/>
                </a:cubicBezTo>
              </a:path>
              <a:path w="1026" h="988" extrusionOk="0">
                <a:moveTo>
                  <a:pt x="746" y="642"/>
                </a:moveTo>
                <a:cubicBezTo>
                  <a:pt x="751" y="675"/>
                  <a:pt x="754" y="707"/>
                  <a:pt x="752" y="741"/>
                </a:cubicBezTo>
                <a:cubicBezTo>
                  <a:pt x="750" y="786"/>
                  <a:pt x="746" y="831"/>
                  <a:pt x="745" y="876"/>
                </a:cubicBezTo>
                <a:cubicBezTo>
                  <a:pt x="745" y="880"/>
                  <a:pt x="742" y="956"/>
                  <a:pt x="752" y="957"/>
                </a:cubicBezTo>
                <a:cubicBezTo>
                  <a:pt x="758" y="954"/>
                  <a:pt x="764" y="951"/>
                  <a:pt x="770" y="948"/>
                </a:cubicBezTo>
              </a:path>
              <a:path w="1026" h="988" extrusionOk="0">
                <a:moveTo>
                  <a:pt x="943" y="622"/>
                </a:moveTo>
                <a:cubicBezTo>
                  <a:pt x="939" y="648"/>
                  <a:pt x="934" y="676"/>
                  <a:pt x="933" y="703"/>
                </a:cubicBezTo>
                <a:cubicBezTo>
                  <a:pt x="931" y="751"/>
                  <a:pt x="926" y="800"/>
                  <a:pt x="929" y="848"/>
                </a:cubicBezTo>
                <a:cubicBezTo>
                  <a:pt x="931" y="884"/>
                  <a:pt x="931" y="938"/>
                  <a:pt x="954" y="968"/>
                </a:cubicBezTo>
                <a:cubicBezTo>
                  <a:pt x="976" y="997"/>
                  <a:pt x="1000" y="985"/>
                  <a:pt x="1025" y="97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7" name="Freeform 21"/>
          <p:cNvSpPr>
            <a:spLocks noRot="1" noChangeAspect="1" noEditPoints="1" noChangeArrowheads="1" noChangeShapeType="1" noTextEdit="1"/>
          </p:cNvSpPr>
          <p:nvPr/>
        </p:nvSpPr>
        <p:spPr bwMode="auto">
          <a:xfrm>
            <a:off x="5872163" y="1431925"/>
            <a:ext cx="428625" cy="246063"/>
          </a:xfrm>
          <a:custGeom>
            <a:avLst/>
            <a:gdLst>
              <a:gd name="T0" fmla="*/ 0 w 1192"/>
              <a:gd name="T1" fmla="*/ 2147483647 h 681"/>
              <a:gd name="T2" fmla="*/ 2147483647 w 1192"/>
              <a:gd name="T3" fmla="*/ 2147483647 h 681"/>
              <a:gd name="T4" fmla="*/ 2147483647 w 1192"/>
              <a:gd name="T5" fmla="*/ 2147483647 h 681"/>
              <a:gd name="T6" fmla="*/ 2147483647 w 1192"/>
              <a:gd name="T7" fmla="*/ 2147483647 h 681"/>
              <a:gd name="T8" fmla="*/ 2147483647 w 1192"/>
              <a:gd name="T9" fmla="*/ 2147483647 h 681"/>
              <a:gd name="T10" fmla="*/ 2147483647 w 1192"/>
              <a:gd name="T11" fmla="*/ 2147483647 h 681"/>
              <a:gd name="T12" fmla="*/ 2147483647 w 1192"/>
              <a:gd name="T13" fmla="*/ 2147483647 h 681"/>
              <a:gd name="T14" fmla="*/ 2147483647 w 1192"/>
              <a:gd name="T15" fmla="*/ 2147483647 h 681"/>
              <a:gd name="T16" fmla="*/ 2147483647 w 1192"/>
              <a:gd name="T17" fmla="*/ 2147483647 h 681"/>
              <a:gd name="T18" fmla="*/ 2147483647 w 1192"/>
              <a:gd name="T19" fmla="*/ 2147483647 h 681"/>
              <a:gd name="T20" fmla="*/ 2147483647 w 1192"/>
              <a:gd name="T21" fmla="*/ 2147483647 h 681"/>
              <a:gd name="T22" fmla="*/ 2147483647 w 1192"/>
              <a:gd name="T23" fmla="*/ 0 h 681"/>
              <a:gd name="T24" fmla="*/ 2147483647 w 1192"/>
              <a:gd name="T25" fmla="*/ 2147483647 h 681"/>
              <a:gd name="T26" fmla="*/ 2147483647 w 1192"/>
              <a:gd name="T27" fmla="*/ 2147483647 h 681"/>
              <a:gd name="T28" fmla="*/ 2147483647 w 1192"/>
              <a:gd name="T29" fmla="*/ 2147483647 h 681"/>
              <a:gd name="T30" fmla="*/ 2147483647 w 1192"/>
              <a:gd name="T31" fmla="*/ 2147483647 h 681"/>
              <a:gd name="T32" fmla="*/ 2147483647 w 1192"/>
              <a:gd name="T33" fmla="*/ 2147483647 h 681"/>
              <a:gd name="T34" fmla="*/ 2147483647 w 1192"/>
              <a:gd name="T35" fmla="*/ 2147483647 h 681"/>
              <a:gd name="T36" fmla="*/ 2147483647 w 1192"/>
              <a:gd name="T37" fmla="*/ 2147483647 h 681"/>
              <a:gd name="T38" fmla="*/ 2147483647 w 1192"/>
              <a:gd name="T39" fmla="*/ 2147483647 h 681"/>
              <a:gd name="T40" fmla="*/ 2147483647 w 1192"/>
              <a:gd name="T41" fmla="*/ 2147483647 h 681"/>
              <a:gd name="T42" fmla="*/ 2147483647 w 1192"/>
              <a:gd name="T43" fmla="*/ 2147483647 h 681"/>
              <a:gd name="T44" fmla="*/ 2147483647 w 1192"/>
              <a:gd name="T45" fmla="*/ 2147483647 h 681"/>
              <a:gd name="T46" fmla="*/ 2147483647 w 1192"/>
              <a:gd name="T47" fmla="*/ 2147483647 h 68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92"/>
              <a:gd name="T73" fmla="*/ 0 h 681"/>
              <a:gd name="T74" fmla="*/ 1192 w 1192"/>
              <a:gd name="T75" fmla="*/ 681 h 68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92" h="681" extrusionOk="0">
                <a:moveTo>
                  <a:pt x="0" y="300"/>
                </a:moveTo>
                <a:cubicBezTo>
                  <a:pt x="23" y="291"/>
                  <a:pt x="36" y="294"/>
                  <a:pt x="61" y="294"/>
                </a:cubicBezTo>
                <a:cubicBezTo>
                  <a:pt x="109" y="294"/>
                  <a:pt x="157" y="292"/>
                  <a:pt x="205" y="290"/>
                </a:cubicBezTo>
                <a:cubicBezTo>
                  <a:pt x="264" y="288"/>
                  <a:pt x="323" y="287"/>
                  <a:pt x="382" y="283"/>
                </a:cubicBezTo>
                <a:cubicBezTo>
                  <a:pt x="415" y="281"/>
                  <a:pt x="438" y="281"/>
                  <a:pt x="468" y="294"/>
                </a:cubicBezTo>
              </a:path>
              <a:path w="1192" h="681" extrusionOk="0">
                <a:moveTo>
                  <a:pt x="112" y="515"/>
                </a:moveTo>
                <a:cubicBezTo>
                  <a:pt x="98" y="529"/>
                  <a:pt x="93" y="533"/>
                  <a:pt x="84" y="542"/>
                </a:cubicBezTo>
                <a:cubicBezTo>
                  <a:pt x="124" y="553"/>
                  <a:pt x="151" y="545"/>
                  <a:pt x="192" y="539"/>
                </a:cubicBezTo>
                <a:cubicBezTo>
                  <a:pt x="256" y="530"/>
                  <a:pt x="320" y="521"/>
                  <a:pt x="383" y="507"/>
                </a:cubicBezTo>
                <a:cubicBezTo>
                  <a:pt x="434" y="496"/>
                  <a:pt x="490" y="485"/>
                  <a:pt x="539" y="466"/>
                </a:cubicBezTo>
                <a:cubicBezTo>
                  <a:pt x="547" y="462"/>
                  <a:pt x="555" y="458"/>
                  <a:pt x="563" y="454"/>
                </a:cubicBezTo>
              </a:path>
              <a:path w="1192" h="681" extrusionOk="0">
                <a:moveTo>
                  <a:pt x="502" y="0"/>
                </a:moveTo>
                <a:cubicBezTo>
                  <a:pt x="473" y="26"/>
                  <a:pt x="452" y="56"/>
                  <a:pt x="436" y="93"/>
                </a:cubicBezTo>
                <a:cubicBezTo>
                  <a:pt x="405" y="167"/>
                  <a:pt x="383" y="245"/>
                  <a:pt x="359" y="322"/>
                </a:cubicBezTo>
                <a:cubicBezTo>
                  <a:pt x="331" y="414"/>
                  <a:pt x="270" y="555"/>
                  <a:pt x="293" y="653"/>
                </a:cubicBezTo>
                <a:cubicBezTo>
                  <a:pt x="301" y="687"/>
                  <a:pt x="324" y="677"/>
                  <a:pt x="348" y="675"/>
                </a:cubicBezTo>
              </a:path>
              <a:path w="1192" h="681" extrusionOk="0">
                <a:moveTo>
                  <a:pt x="1001" y="189"/>
                </a:moveTo>
                <a:cubicBezTo>
                  <a:pt x="999" y="238"/>
                  <a:pt x="980" y="271"/>
                  <a:pt x="967" y="318"/>
                </a:cubicBezTo>
                <a:cubicBezTo>
                  <a:pt x="947" y="386"/>
                  <a:pt x="920" y="463"/>
                  <a:pt x="916" y="534"/>
                </a:cubicBezTo>
                <a:cubicBezTo>
                  <a:pt x="913" y="577"/>
                  <a:pt x="918" y="640"/>
                  <a:pt x="966" y="657"/>
                </a:cubicBezTo>
                <a:cubicBezTo>
                  <a:pt x="1012" y="673"/>
                  <a:pt x="1074" y="637"/>
                  <a:pt x="1108" y="610"/>
                </a:cubicBezTo>
                <a:cubicBezTo>
                  <a:pt x="1166" y="565"/>
                  <a:pt x="1201" y="490"/>
                  <a:pt x="1187" y="417"/>
                </a:cubicBezTo>
                <a:cubicBezTo>
                  <a:pt x="1177" y="364"/>
                  <a:pt x="1135" y="312"/>
                  <a:pt x="1096" y="277"/>
                </a:cubicBezTo>
                <a:cubicBezTo>
                  <a:pt x="1069" y="256"/>
                  <a:pt x="1060" y="250"/>
                  <a:pt x="1041" y="23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8" name="Freeform 22"/>
          <p:cNvSpPr>
            <a:spLocks noRot="1" noChangeAspect="1" noEditPoints="1" noChangeArrowheads="1" noChangeShapeType="1" noTextEdit="1"/>
          </p:cNvSpPr>
          <p:nvPr/>
        </p:nvSpPr>
        <p:spPr bwMode="auto">
          <a:xfrm>
            <a:off x="6665913" y="1479550"/>
            <a:ext cx="214312" cy="122238"/>
          </a:xfrm>
          <a:custGeom>
            <a:avLst/>
            <a:gdLst>
              <a:gd name="T0" fmla="*/ 2147483647 w 595"/>
              <a:gd name="T1" fmla="*/ 0 h 339"/>
              <a:gd name="T2" fmla="*/ 2147483647 w 595"/>
              <a:gd name="T3" fmla="*/ 2147483647 h 339"/>
              <a:gd name="T4" fmla="*/ 2147483647 w 595"/>
              <a:gd name="T5" fmla="*/ 2147483647 h 339"/>
              <a:gd name="T6" fmla="*/ 2147483647 w 595"/>
              <a:gd name="T7" fmla="*/ 2147483647 h 339"/>
              <a:gd name="T8" fmla="*/ 2147483647 w 595"/>
              <a:gd name="T9" fmla="*/ 2147483647 h 339"/>
              <a:gd name="T10" fmla="*/ 2147483647 w 595"/>
              <a:gd name="T11" fmla="*/ 2147483647 h 339"/>
              <a:gd name="T12" fmla="*/ 2147483647 w 595"/>
              <a:gd name="T13" fmla="*/ 2147483647 h 339"/>
              <a:gd name="T14" fmla="*/ 2147483647 w 595"/>
              <a:gd name="T15" fmla="*/ 2147483647 h 339"/>
              <a:gd name="T16" fmla="*/ 2147483647 w 595"/>
              <a:gd name="T17" fmla="*/ 2147483647 h 339"/>
              <a:gd name="T18" fmla="*/ 2147483647 w 595"/>
              <a:gd name="T19" fmla="*/ 2147483647 h 339"/>
              <a:gd name="T20" fmla="*/ 2147483647 w 595"/>
              <a:gd name="T21" fmla="*/ 2147483647 h 3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5"/>
              <a:gd name="T34" fmla="*/ 0 h 339"/>
              <a:gd name="T35" fmla="*/ 595 w 595"/>
              <a:gd name="T36" fmla="*/ 339 h 3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5" h="339" extrusionOk="0">
                <a:moveTo>
                  <a:pt x="340" y="0"/>
                </a:moveTo>
                <a:cubicBezTo>
                  <a:pt x="315" y="33"/>
                  <a:pt x="310" y="63"/>
                  <a:pt x="307" y="105"/>
                </a:cubicBezTo>
                <a:cubicBezTo>
                  <a:pt x="304" y="160"/>
                  <a:pt x="302" y="215"/>
                  <a:pt x="305" y="270"/>
                </a:cubicBezTo>
                <a:cubicBezTo>
                  <a:pt x="307" y="298"/>
                  <a:pt x="313" y="314"/>
                  <a:pt x="324" y="338"/>
                </a:cubicBezTo>
                <a:cubicBezTo>
                  <a:pt x="326" y="306"/>
                  <a:pt x="323" y="275"/>
                  <a:pt x="309" y="246"/>
                </a:cubicBezTo>
                <a:cubicBezTo>
                  <a:pt x="287" y="199"/>
                  <a:pt x="247" y="156"/>
                  <a:pt x="201" y="132"/>
                </a:cubicBezTo>
                <a:cubicBezTo>
                  <a:pt x="147" y="104"/>
                  <a:pt x="77" y="99"/>
                  <a:pt x="31" y="141"/>
                </a:cubicBezTo>
                <a:cubicBezTo>
                  <a:pt x="-8" y="177"/>
                  <a:pt x="-13" y="238"/>
                  <a:pt x="29" y="273"/>
                </a:cubicBezTo>
                <a:cubicBezTo>
                  <a:pt x="80" y="315"/>
                  <a:pt x="153" y="303"/>
                  <a:pt x="212" y="292"/>
                </a:cubicBezTo>
                <a:cubicBezTo>
                  <a:pt x="313" y="273"/>
                  <a:pt x="412" y="234"/>
                  <a:pt x="504" y="190"/>
                </a:cubicBezTo>
                <a:cubicBezTo>
                  <a:pt x="536" y="174"/>
                  <a:pt x="565" y="158"/>
                  <a:pt x="594" y="13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79" name="Freeform 23"/>
          <p:cNvSpPr>
            <a:spLocks noRot="1" noChangeAspect="1" noEditPoints="1" noChangeArrowheads="1" noChangeShapeType="1" noTextEdit="1"/>
          </p:cNvSpPr>
          <p:nvPr/>
        </p:nvSpPr>
        <p:spPr bwMode="auto">
          <a:xfrm>
            <a:off x="7254875" y="1344613"/>
            <a:ext cx="660400" cy="280987"/>
          </a:xfrm>
          <a:custGeom>
            <a:avLst/>
            <a:gdLst>
              <a:gd name="T0" fmla="*/ 2147483647 w 1836"/>
              <a:gd name="T1" fmla="*/ 2147483647 h 782"/>
              <a:gd name="T2" fmla="*/ 2147483647 w 1836"/>
              <a:gd name="T3" fmla="*/ 2147483647 h 782"/>
              <a:gd name="T4" fmla="*/ 2147483647 w 1836"/>
              <a:gd name="T5" fmla="*/ 2147483647 h 782"/>
              <a:gd name="T6" fmla="*/ 2147483647 w 1836"/>
              <a:gd name="T7" fmla="*/ 2147483647 h 782"/>
              <a:gd name="T8" fmla="*/ 2147483647 w 1836"/>
              <a:gd name="T9" fmla="*/ 2147483647 h 782"/>
              <a:gd name="T10" fmla="*/ 2147483647 w 1836"/>
              <a:gd name="T11" fmla="*/ 2147483647 h 782"/>
              <a:gd name="T12" fmla="*/ 2147483647 w 1836"/>
              <a:gd name="T13" fmla="*/ 2147483647 h 782"/>
              <a:gd name="T14" fmla="*/ 2147483647 w 1836"/>
              <a:gd name="T15" fmla="*/ 2147483647 h 782"/>
              <a:gd name="T16" fmla="*/ 2147483647 w 1836"/>
              <a:gd name="T17" fmla="*/ 2147483647 h 782"/>
              <a:gd name="T18" fmla="*/ 2147483647 w 1836"/>
              <a:gd name="T19" fmla="*/ 2147483647 h 782"/>
              <a:gd name="T20" fmla="*/ 2147483647 w 1836"/>
              <a:gd name="T21" fmla="*/ 2147483647 h 782"/>
              <a:gd name="T22" fmla="*/ 2147483647 w 1836"/>
              <a:gd name="T23" fmla="*/ 2147483647 h 782"/>
              <a:gd name="T24" fmla="*/ 2147483647 w 1836"/>
              <a:gd name="T25" fmla="*/ 2147483647 h 782"/>
              <a:gd name="T26" fmla="*/ 2147483647 w 1836"/>
              <a:gd name="T27" fmla="*/ 2147483647 h 782"/>
              <a:gd name="T28" fmla="*/ 2147483647 w 1836"/>
              <a:gd name="T29" fmla="*/ 2147483647 h 782"/>
              <a:gd name="T30" fmla="*/ 2147483647 w 1836"/>
              <a:gd name="T31" fmla="*/ 2147483647 h 782"/>
              <a:gd name="T32" fmla="*/ 2147483647 w 1836"/>
              <a:gd name="T33" fmla="*/ 2147483647 h 782"/>
              <a:gd name="T34" fmla="*/ 2147483647 w 1836"/>
              <a:gd name="T35" fmla="*/ 2147483647 h 782"/>
              <a:gd name="T36" fmla="*/ 2147483647 w 1836"/>
              <a:gd name="T37" fmla="*/ 2147483647 h 782"/>
              <a:gd name="T38" fmla="*/ 2147483647 w 1836"/>
              <a:gd name="T39" fmla="*/ 2147483647 h 782"/>
              <a:gd name="T40" fmla="*/ 2147483647 w 1836"/>
              <a:gd name="T41" fmla="*/ 2147483647 h 782"/>
              <a:gd name="T42" fmla="*/ 2147483647 w 1836"/>
              <a:gd name="T43" fmla="*/ 2147483647 h 782"/>
              <a:gd name="T44" fmla="*/ 2147483647 w 1836"/>
              <a:gd name="T45" fmla="*/ 2147483647 h 782"/>
              <a:gd name="T46" fmla="*/ 2147483647 w 1836"/>
              <a:gd name="T47" fmla="*/ 2147483647 h 782"/>
              <a:gd name="T48" fmla="*/ 2147483647 w 1836"/>
              <a:gd name="T49" fmla="*/ 2147483647 h 782"/>
              <a:gd name="T50" fmla="*/ 2147483647 w 1836"/>
              <a:gd name="T51" fmla="*/ 2147483647 h 782"/>
              <a:gd name="T52" fmla="*/ 2147483647 w 1836"/>
              <a:gd name="T53" fmla="*/ 2147483647 h 782"/>
              <a:gd name="T54" fmla="*/ 2147483647 w 1836"/>
              <a:gd name="T55" fmla="*/ 2147483647 h 782"/>
              <a:gd name="T56" fmla="*/ 2147483647 w 1836"/>
              <a:gd name="T57" fmla="*/ 2147483647 h 782"/>
              <a:gd name="T58" fmla="*/ 2147483647 w 1836"/>
              <a:gd name="T59" fmla="*/ 2147483647 h 782"/>
              <a:gd name="T60" fmla="*/ 2147483647 w 1836"/>
              <a:gd name="T61" fmla="*/ 2147483647 h 782"/>
              <a:gd name="T62" fmla="*/ 2147483647 w 1836"/>
              <a:gd name="T63" fmla="*/ 2147483647 h 782"/>
              <a:gd name="T64" fmla="*/ 2147483647 w 1836"/>
              <a:gd name="T65" fmla="*/ 2147483647 h 782"/>
              <a:gd name="T66" fmla="*/ 2147483647 w 1836"/>
              <a:gd name="T67" fmla="*/ 2147483647 h 782"/>
              <a:gd name="T68" fmla="*/ 2147483647 w 1836"/>
              <a:gd name="T69" fmla="*/ 2147483647 h 782"/>
              <a:gd name="T70" fmla="*/ 2147483647 w 1836"/>
              <a:gd name="T71" fmla="*/ 2147483647 h 782"/>
              <a:gd name="T72" fmla="*/ 2147483647 w 1836"/>
              <a:gd name="T73" fmla="*/ 2147483647 h 782"/>
              <a:gd name="T74" fmla="*/ 2147483647 w 1836"/>
              <a:gd name="T75" fmla="*/ 2147483647 h 782"/>
              <a:gd name="T76" fmla="*/ 2147483647 w 1836"/>
              <a:gd name="T77" fmla="*/ 2147483647 h 782"/>
              <a:gd name="T78" fmla="*/ 2147483647 w 1836"/>
              <a:gd name="T79" fmla="*/ 2147483647 h 782"/>
              <a:gd name="T80" fmla="*/ 2147483647 w 1836"/>
              <a:gd name="T81" fmla="*/ 2147483647 h 782"/>
              <a:gd name="T82" fmla="*/ 2147483647 w 1836"/>
              <a:gd name="T83" fmla="*/ 2147483647 h 782"/>
              <a:gd name="T84" fmla="*/ 2147483647 w 1836"/>
              <a:gd name="T85" fmla="*/ 2147483647 h 7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36"/>
              <a:gd name="T130" fmla="*/ 0 h 782"/>
              <a:gd name="T131" fmla="*/ 1836 w 1836"/>
              <a:gd name="T132" fmla="*/ 782 h 78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36" h="782" extrusionOk="0">
                <a:moveTo>
                  <a:pt x="150" y="484"/>
                </a:moveTo>
                <a:cubicBezTo>
                  <a:pt x="152" y="471"/>
                  <a:pt x="153" y="466"/>
                  <a:pt x="153" y="457"/>
                </a:cubicBezTo>
                <a:cubicBezTo>
                  <a:pt x="128" y="452"/>
                  <a:pt x="114" y="460"/>
                  <a:pt x="95" y="477"/>
                </a:cubicBezTo>
                <a:cubicBezTo>
                  <a:pt x="59" y="509"/>
                  <a:pt x="36" y="550"/>
                  <a:pt x="17" y="594"/>
                </a:cubicBezTo>
                <a:cubicBezTo>
                  <a:pt x="0" y="634"/>
                  <a:pt x="-6" y="658"/>
                  <a:pt x="16" y="694"/>
                </a:cubicBezTo>
                <a:cubicBezTo>
                  <a:pt x="56" y="689"/>
                  <a:pt x="82" y="672"/>
                  <a:pt x="112" y="644"/>
                </a:cubicBezTo>
                <a:cubicBezTo>
                  <a:pt x="147" y="611"/>
                  <a:pt x="173" y="571"/>
                  <a:pt x="194" y="528"/>
                </a:cubicBezTo>
                <a:cubicBezTo>
                  <a:pt x="203" y="509"/>
                  <a:pt x="208" y="491"/>
                  <a:pt x="214" y="471"/>
                </a:cubicBezTo>
                <a:cubicBezTo>
                  <a:pt x="202" y="521"/>
                  <a:pt x="208" y="582"/>
                  <a:pt x="221" y="631"/>
                </a:cubicBezTo>
                <a:cubicBezTo>
                  <a:pt x="231" y="667"/>
                  <a:pt x="250" y="718"/>
                  <a:pt x="279" y="742"/>
                </a:cubicBezTo>
                <a:cubicBezTo>
                  <a:pt x="308" y="767"/>
                  <a:pt x="334" y="751"/>
                  <a:pt x="362" y="737"/>
                </a:cubicBezTo>
              </a:path>
              <a:path w="1836" h="782" extrusionOk="0">
                <a:moveTo>
                  <a:pt x="492" y="53"/>
                </a:moveTo>
                <a:cubicBezTo>
                  <a:pt x="495" y="38"/>
                  <a:pt x="496" y="33"/>
                  <a:pt x="498" y="23"/>
                </a:cubicBezTo>
                <a:cubicBezTo>
                  <a:pt x="492" y="67"/>
                  <a:pt x="493" y="109"/>
                  <a:pt x="493" y="153"/>
                </a:cubicBezTo>
                <a:cubicBezTo>
                  <a:pt x="494" y="241"/>
                  <a:pt x="500" y="330"/>
                  <a:pt x="505" y="418"/>
                </a:cubicBezTo>
                <a:cubicBezTo>
                  <a:pt x="510" y="514"/>
                  <a:pt x="512" y="616"/>
                  <a:pt x="542" y="708"/>
                </a:cubicBezTo>
                <a:cubicBezTo>
                  <a:pt x="555" y="748"/>
                  <a:pt x="563" y="763"/>
                  <a:pt x="598" y="743"/>
                </a:cubicBezTo>
              </a:path>
              <a:path w="1836" h="782" extrusionOk="0">
                <a:moveTo>
                  <a:pt x="807" y="13"/>
                </a:moveTo>
                <a:cubicBezTo>
                  <a:pt x="818" y="-16"/>
                  <a:pt x="804" y="75"/>
                  <a:pt x="804" y="88"/>
                </a:cubicBezTo>
                <a:cubicBezTo>
                  <a:pt x="802" y="176"/>
                  <a:pt x="798" y="264"/>
                  <a:pt x="795" y="352"/>
                </a:cubicBezTo>
                <a:cubicBezTo>
                  <a:pt x="792" y="448"/>
                  <a:pt x="796" y="542"/>
                  <a:pt x="804" y="638"/>
                </a:cubicBezTo>
                <a:cubicBezTo>
                  <a:pt x="807" y="673"/>
                  <a:pt x="798" y="746"/>
                  <a:pt x="835" y="769"/>
                </a:cubicBezTo>
                <a:cubicBezTo>
                  <a:pt x="841" y="770"/>
                  <a:pt x="846" y="771"/>
                  <a:pt x="852" y="772"/>
                </a:cubicBezTo>
              </a:path>
              <a:path w="1836" h="782" extrusionOk="0">
                <a:moveTo>
                  <a:pt x="1022" y="550"/>
                </a:moveTo>
                <a:cubicBezTo>
                  <a:pt x="1011" y="585"/>
                  <a:pt x="998" y="618"/>
                  <a:pt x="990" y="655"/>
                </a:cubicBezTo>
                <a:cubicBezTo>
                  <a:pt x="984" y="681"/>
                  <a:pt x="972" y="730"/>
                  <a:pt x="990" y="754"/>
                </a:cubicBezTo>
                <a:cubicBezTo>
                  <a:pt x="1008" y="778"/>
                  <a:pt x="1046" y="764"/>
                  <a:pt x="1066" y="753"/>
                </a:cubicBezTo>
                <a:cubicBezTo>
                  <a:pt x="1101" y="734"/>
                  <a:pt x="1124" y="702"/>
                  <a:pt x="1133" y="664"/>
                </a:cubicBezTo>
                <a:cubicBezTo>
                  <a:pt x="1142" y="625"/>
                  <a:pt x="1128" y="586"/>
                  <a:pt x="1103" y="555"/>
                </a:cubicBezTo>
                <a:cubicBezTo>
                  <a:pt x="1086" y="533"/>
                  <a:pt x="1061" y="518"/>
                  <a:pt x="1035" y="512"/>
                </a:cubicBezTo>
                <a:cubicBezTo>
                  <a:pt x="1031" y="511"/>
                  <a:pt x="1026" y="510"/>
                  <a:pt x="1022" y="509"/>
                </a:cubicBezTo>
              </a:path>
              <a:path w="1836" h="782" extrusionOk="0">
                <a:moveTo>
                  <a:pt x="1236" y="638"/>
                </a:moveTo>
                <a:cubicBezTo>
                  <a:pt x="1260" y="670"/>
                  <a:pt x="1269" y="702"/>
                  <a:pt x="1289" y="736"/>
                </a:cubicBezTo>
                <a:cubicBezTo>
                  <a:pt x="1305" y="762"/>
                  <a:pt x="1325" y="779"/>
                  <a:pt x="1356" y="781"/>
                </a:cubicBezTo>
                <a:cubicBezTo>
                  <a:pt x="1390" y="784"/>
                  <a:pt x="1420" y="769"/>
                  <a:pt x="1449" y="753"/>
                </a:cubicBezTo>
                <a:cubicBezTo>
                  <a:pt x="1478" y="737"/>
                  <a:pt x="1507" y="721"/>
                  <a:pt x="1530" y="698"/>
                </a:cubicBezTo>
                <a:cubicBezTo>
                  <a:pt x="1540" y="686"/>
                  <a:pt x="1544" y="681"/>
                  <a:pt x="1553" y="675"/>
                </a:cubicBezTo>
                <a:cubicBezTo>
                  <a:pt x="1559" y="703"/>
                  <a:pt x="1569" y="731"/>
                  <a:pt x="1590" y="750"/>
                </a:cubicBezTo>
                <a:cubicBezTo>
                  <a:pt x="1614" y="772"/>
                  <a:pt x="1652" y="769"/>
                  <a:pt x="1682" y="762"/>
                </a:cubicBezTo>
                <a:cubicBezTo>
                  <a:pt x="1723" y="753"/>
                  <a:pt x="1760" y="733"/>
                  <a:pt x="1792" y="706"/>
                </a:cubicBezTo>
                <a:cubicBezTo>
                  <a:pt x="1815" y="687"/>
                  <a:pt x="1838" y="657"/>
                  <a:pt x="1835" y="624"/>
                </a:cubicBezTo>
                <a:cubicBezTo>
                  <a:pt x="1832" y="595"/>
                  <a:pt x="1814" y="571"/>
                  <a:pt x="1797" y="549"/>
                </a:cubicBezTo>
                <a:cubicBezTo>
                  <a:pt x="1784" y="533"/>
                  <a:pt x="1780" y="528"/>
                  <a:pt x="1770" y="51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0" name="Freeform 24"/>
          <p:cNvSpPr>
            <a:spLocks noRot="1" noChangeAspect="1" noEditPoints="1" noChangeArrowheads="1" noChangeShapeType="1" noTextEdit="1"/>
          </p:cNvSpPr>
          <p:nvPr/>
        </p:nvSpPr>
        <p:spPr bwMode="auto">
          <a:xfrm>
            <a:off x="798513" y="2262188"/>
            <a:ext cx="379412" cy="203200"/>
          </a:xfrm>
          <a:custGeom>
            <a:avLst/>
            <a:gdLst>
              <a:gd name="T0" fmla="*/ 2147483647 w 1052"/>
              <a:gd name="T1" fmla="*/ 0 h 565"/>
              <a:gd name="T2" fmla="*/ 2147483647 w 1052"/>
              <a:gd name="T3" fmla="*/ 2147483647 h 565"/>
              <a:gd name="T4" fmla="*/ 2147483647 w 1052"/>
              <a:gd name="T5" fmla="*/ 2147483647 h 565"/>
              <a:gd name="T6" fmla="*/ 2147483647 w 1052"/>
              <a:gd name="T7" fmla="*/ 2147483647 h 565"/>
              <a:gd name="T8" fmla="*/ 2147483647 w 1052"/>
              <a:gd name="T9" fmla="*/ 2147483647 h 565"/>
              <a:gd name="T10" fmla="*/ 2147483647 w 1052"/>
              <a:gd name="T11" fmla="*/ 2147483647 h 565"/>
              <a:gd name="T12" fmla="*/ 0 w 1052"/>
              <a:gd name="T13" fmla="*/ 2147483647 h 565"/>
              <a:gd name="T14" fmla="*/ 2147483647 w 1052"/>
              <a:gd name="T15" fmla="*/ 2147483647 h 565"/>
              <a:gd name="T16" fmla="*/ 2147483647 w 1052"/>
              <a:gd name="T17" fmla="*/ 2147483647 h 565"/>
              <a:gd name="T18" fmla="*/ 2147483647 w 1052"/>
              <a:gd name="T19" fmla="*/ 2147483647 h 565"/>
              <a:gd name="T20" fmla="*/ 2147483647 w 1052"/>
              <a:gd name="T21" fmla="*/ 2147483647 h 565"/>
              <a:gd name="T22" fmla="*/ 2147483647 w 1052"/>
              <a:gd name="T23" fmla="*/ 2147483647 h 565"/>
              <a:gd name="T24" fmla="*/ 2147483647 w 1052"/>
              <a:gd name="T25" fmla="*/ 2147483647 h 565"/>
              <a:gd name="T26" fmla="*/ 2147483647 w 1052"/>
              <a:gd name="T27" fmla="*/ 2147483647 h 565"/>
              <a:gd name="T28" fmla="*/ 2147483647 w 1052"/>
              <a:gd name="T29" fmla="*/ 2147483647 h 565"/>
              <a:gd name="T30" fmla="*/ 2147483647 w 1052"/>
              <a:gd name="T31" fmla="*/ 2147483647 h 565"/>
              <a:gd name="T32" fmla="*/ 2147483647 w 1052"/>
              <a:gd name="T33" fmla="*/ 2147483647 h 565"/>
              <a:gd name="T34" fmla="*/ 2147483647 w 1052"/>
              <a:gd name="T35" fmla="*/ 2147483647 h 565"/>
              <a:gd name="T36" fmla="*/ 2147483647 w 1052"/>
              <a:gd name="T37" fmla="*/ 2147483647 h 565"/>
              <a:gd name="T38" fmla="*/ 2147483647 w 1052"/>
              <a:gd name="T39" fmla="*/ 2147483647 h 565"/>
              <a:gd name="T40" fmla="*/ 2147483647 w 1052"/>
              <a:gd name="T41" fmla="*/ 2147483647 h 565"/>
              <a:gd name="T42" fmla="*/ 2147483647 w 1052"/>
              <a:gd name="T43" fmla="*/ 2147483647 h 565"/>
              <a:gd name="T44" fmla="*/ 2147483647 w 1052"/>
              <a:gd name="T45" fmla="*/ 2147483647 h 565"/>
              <a:gd name="T46" fmla="*/ 2147483647 w 1052"/>
              <a:gd name="T47" fmla="*/ 2147483647 h 56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52"/>
              <a:gd name="T73" fmla="*/ 0 h 565"/>
              <a:gd name="T74" fmla="*/ 1052 w 1052"/>
              <a:gd name="T75" fmla="*/ 565 h 56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52" h="565" extrusionOk="0">
                <a:moveTo>
                  <a:pt x="164" y="0"/>
                </a:moveTo>
                <a:cubicBezTo>
                  <a:pt x="161" y="24"/>
                  <a:pt x="163" y="50"/>
                  <a:pt x="166" y="74"/>
                </a:cubicBezTo>
                <a:cubicBezTo>
                  <a:pt x="174" y="134"/>
                  <a:pt x="182" y="194"/>
                  <a:pt x="191" y="254"/>
                </a:cubicBezTo>
                <a:cubicBezTo>
                  <a:pt x="202" y="325"/>
                  <a:pt x="217" y="395"/>
                  <a:pt x="230" y="466"/>
                </a:cubicBezTo>
                <a:cubicBezTo>
                  <a:pt x="233" y="481"/>
                  <a:pt x="236" y="492"/>
                  <a:pt x="241" y="506"/>
                </a:cubicBezTo>
              </a:path>
              <a:path w="1052" h="565" extrusionOk="0">
                <a:moveTo>
                  <a:pt x="23" y="211"/>
                </a:moveTo>
                <a:cubicBezTo>
                  <a:pt x="11" y="205"/>
                  <a:pt x="8" y="203"/>
                  <a:pt x="0" y="200"/>
                </a:cubicBezTo>
                <a:cubicBezTo>
                  <a:pt x="51" y="195"/>
                  <a:pt x="99" y="179"/>
                  <a:pt x="147" y="159"/>
                </a:cubicBezTo>
                <a:cubicBezTo>
                  <a:pt x="209" y="133"/>
                  <a:pt x="285" y="70"/>
                  <a:pt x="357" y="85"/>
                </a:cubicBezTo>
                <a:cubicBezTo>
                  <a:pt x="405" y="95"/>
                  <a:pt x="418" y="155"/>
                  <a:pt x="432" y="194"/>
                </a:cubicBezTo>
                <a:cubicBezTo>
                  <a:pt x="454" y="255"/>
                  <a:pt x="466" y="317"/>
                  <a:pt x="478" y="381"/>
                </a:cubicBezTo>
                <a:cubicBezTo>
                  <a:pt x="484" y="412"/>
                  <a:pt x="491" y="442"/>
                  <a:pt x="496" y="473"/>
                </a:cubicBezTo>
                <a:cubicBezTo>
                  <a:pt x="513" y="448"/>
                  <a:pt x="525" y="422"/>
                  <a:pt x="543" y="398"/>
                </a:cubicBezTo>
                <a:cubicBezTo>
                  <a:pt x="559" y="376"/>
                  <a:pt x="573" y="363"/>
                  <a:pt x="600" y="371"/>
                </a:cubicBezTo>
                <a:cubicBezTo>
                  <a:pt x="634" y="382"/>
                  <a:pt x="647" y="454"/>
                  <a:pt x="662" y="481"/>
                </a:cubicBezTo>
                <a:cubicBezTo>
                  <a:pt x="678" y="509"/>
                  <a:pt x="697" y="519"/>
                  <a:pt x="726" y="529"/>
                </a:cubicBezTo>
              </a:path>
              <a:path w="1052" h="565" extrusionOk="0">
                <a:moveTo>
                  <a:pt x="879" y="376"/>
                </a:moveTo>
                <a:cubicBezTo>
                  <a:pt x="898" y="368"/>
                  <a:pt x="918" y="357"/>
                  <a:pt x="934" y="343"/>
                </a:cubicBezTo>
                <a:cubicBezTo>
                  <a:pt x="951" y="329"/>
                  <a:pt x="971" y="310"/>
                  <a:pt x="970" y="286"/>
                </a:cubicBezTo>
                <a:cubicBezTo>
                  <a:pt x="969" y="260"/>
                  <a:pt x="942" y="246"/>
                  <a:pt x="919" y="247"/>
                </a:cubicBezTo>
                <a:cubicBezTo>
                  <a:pt x="881" y="249"/>
                  <a:pt x="846" y="281"/>
                  <a:pt x="829" y="313"/>
                </a:cubicBezTo>
                <a:cubicBezTo>
                  <a:pt x="806" y="357"/>
                  <a:pt x="810" y="418"/>
                  <a:pt x="832" y="462"/>
                </a:cubicBezTo>
                <a:cubicBezTo>
                  <a:pt x="858" y="514"/>
                  <a:pt x="911" y="549"/>
                  <a:pt x="967" y="561"/>
                </a:cubicBezTo>
                <a:cubicBezTo>
                  <a:pt x="1009" y="564"/>
                  <a:pt x="1023" y="565"/>
                  <a:pt x="1051" y="56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1" name="Freeform 25"/>
          <p:cNvSpPr>
            <a:spLocks noRot="1" noChangeAspect="1" noEditPoints="1" noChangeArrowheads="1" noChangeShapeType="1" noTextEdit="1"/>
          </p:cNvSpPr>
          <p:nvPr/>
        </p:nvSpPr>
        <p:spPr bwMode="auto">
          <a:xfrm>
            <a:off x="1455738" y="2244725"/>
            <a:ext cx="857250" cy="301625"/>
          </a:xfrm>
          <a:custGeom>
            <a:avLst/>
            <a:gdLst>
              <a:gd name="T0" fmla="*/ 0 w 2380"/>
              <a:gd name="T1" fmla="*/ 2147483647 h 836"/>
              <a:gd name="T2" fmla="*/ 2147483647 w 2380"/>
              <a:gd name="T3" fmla="*/ 2147483647 h 836"/>
              <a:gd name="T4" fmla="*/ 2147483647 w 2380"/>
              <a:gd name="T5" fmla="*/ 2147483647 h 836"/>
              <a:gd name="T6" fmla="*/ 2147483647 w 2380"/>
              <a:gd name="T7" fmla="*/ 2147483647 h 836"/>
              <a:gd name="T8" fmla="*/ 2147483647 w 2380"/>
              <a:gd name="T9" fmla="*/ 2147483647 h 836"/>
              <a:gd name="T10" fmla="*/ 2147483647 w 2380"/>
              <a:gd name="T11" fmla="*/ 2147483647 h 836"/>
              <a:gd name="T12" fmla="*/ 2147483647 w 2380"/>
              <a:gd name="T13" fmla="*/ 2147483647 h 836"/>
              <a:gd name="T14" fmla="*/ 2147483647 w 2380"/>
              <a:gd name="T15" fmla="*/ 2147483647 h 836"/>
              <a:gd name="T16" fmla="*/ 2147483647 w 2380"/>
              <a:gd name="T17" fmla="*/ 2147483647 h 836"/>
              <a:gd name="T18" fmla="*/ 2147483647 w 2380"/>
              <a:gd name="T19" fmla="*/ 2147483647 h 836"/>
              <a:gd name="T20" fmla="*/ 2147483647 w 2380"/>
              <a:gd name="T21" fmla="*/ 2147483647 h 836"/>
              <a:gd name="T22" fmla="*/ 2147483647 w 2380"/>
              <a:gd name="T23" fmla="*/ 2147483647 h 836"/>
              <a:gd name="T24" fmla="*/ 2147483647 w 2380"/>
              <a:gd name="T25" fmla="*/ 2147483647 h 836"/>
              <a:gd name="T26" fmla="*/ 2147483647 w 2380"/>
              <a:gd name="T27" fmla="*/ 2147483647 h 836"/>
              <a:gd name="T28" fmla="*/ 2147483647 w 2380"/>
              <a:gd name="T29" fmla="*/ 2147483647 h 836"/>
              <a:gd name="T30" fmla="*/ 2147483647 w 2380"/>
              <a:gd name="T31" fmla="*/ 2147483647 h 836"/>
              <a:gd name="T32" fmla="*/ 2147483647 w 2380"/>
              <a:gd name="T33" fmla="*/ 2147483647 h 836"/>
              <a:gd name="T34" fmla="*/ 2147483647 w 2380"/>
              <a:gd name="T35" fmla="*/ 2147483647 h 836"/>
              <a:gd name="T36" fmla="*/ 2147483647 w 2380"/>
              <a:gd name="T37" fmla="*/ 2147483647 h 836"/>
              <a:gd name="T38" fmla="*/ 2147483647 w 2380"/>
              <a:gd name="T39" fmla="*/ 2147483647 h 836"/>
              <a:gd name="T40" fmla="*/ 2147483647 w 2380"/>
              <a:gd name="T41" fmla="*/ 2147483647 h 836"/>
              <a:gd name="T42" fmla="*/ 2147483647 w 2380"/>
              <a:gd name="T43" fmla="*/ 2147483647 h 836"/>
              <a:gd name="T44" fmla="*/ 2147483647 w 2380"/>
              <a:gd name="T45" fmla="*/ 2147483647 h 836"/>
              <a:gd name="T46" fmla="*/ 2147483647 w 2380"/>
              <a:gd name="T47" fmla="*/ 2147483647 h 836"/>
              <a:gd name="T48" fmla="*/ 2147483647 w 2380"/>
              <a:gd name="T49" fmla="*/ 2147483647 h 836"/>
              <a:gd name="T50" fmla="*/ 2147483647 w 2380"/>
              <a:gd name="T51" fmla="*/ 2147483647 h 836"/>
              <a:gd name="T52" fmla="*/ 2147483647 w 2380"/>
              <a:gd name="T53" fmla="*/ 2147483647 h 836"/>
              <a:gd name="T54" fmla="*/ 2147483647 w 2380"/>
              <a:gd name="T55" fmla="*/ 2147483647 h 836"/>
              <a:gd name="T56" fmla="*/ 2147483647 w 2380"/>
              <a:gd name="T57" fmla="*/ 2147483647 h 836"/>
              <a:gd name="T58" fmla="*/ 2147483647 w 2380"/>
              <a:gd name="T59" fmla="*/ 2147483647 h 836"/>
              <a:gd name="T60" fmla="*/ 2147483647 w 2380"/>
              <a:gd name="T61" fmla="*/ 2147483647 h 836"/>
              <a:gd name="T62" fmla="*/ 2147483647 w 2380"/>
              <a:gd name="T63" fmla="*/ 2147483647 h 836"/>
              <a:gd name="T64" fmla="*/ 2147483647 w 2380"/>
              <a:gd name="T65" fmla="*/ 2147483647 h 836"/>
              <a:gd name="T66" fmla="*/ 2147483647 w 2380"/>
              <a:gd name="T67" fmla="*/ 2147483647 h 836"/>
              <a:gd name="T68" fmla="*/ 2147483647 w 2380"/>
              <a:gd name="T69" fmla="*/ 2147483647 h 836"/>
              <a:gd name="T70" fmla="*/ 2147483647 w 2380"/>
              <a:gd name="T71" fmla="*/ 2147483647 h 836"/>
              <a:gd name="T72" fmla="*/ 2147483647 w 2380"/>
              <a:gd name="T73" fmla="*/ 2147483647 h 836"/>
              <a:gd name="T74" fmla="*/ 2147483647 w 2380"/>
              <a:gd name="T75" fmla="*/ 2147483647 h 836"/>
              <a:gd name="T76" fmla="*/ 2147483647 w 2380"/>
              <a:gd name="T77" fmla="*/ 2147483647 h 836"/>
              <a:gd name="T78" fmla="*/ 2147483647 w 2380"/>
              <a:gd name="T79" fmla="*/ 2147483647 h 836"/>
              <a:gd name="T80" fmla="*/ 2147483647 w 2380"/>
              <a:gd name="T81" fmla="*/ 2147483647 h 836"/>
              <a:gd name="T82" fmla="*/ 2147483647 w 2380"/>
              <a:gd name="T83" fmla="*/ 2147483647 h 836"/>
              <a:gd name="T84" fmla="*/ 2147483647 w 2380"/>
              <a:gd name="T85" fmla="*/ 2147483647 h 836"/>
              <a:gd name="T86" fmla="*/ 2147483647 w 2380"/>
              <a:gd name="T87" fmla="*/ 2147483647 h 836"/>
              <a:gd name="T88" fmla="*/ 2147483647 w 2380"/>
              <a:gd name="T89" fmla="*/ 2147483647 h 836"/>
              <a:gd name="T90" fmla="*/ 2147483647 w 2380"/>
              <a:gd name="T91" fmla="*/ 2147483647 h 836"/>
              <a:gd name="T92" fmla="*/ 2147483647 w 2380"/>
              <a:gd name="T93" fmla="*/ 2147483647 h 836"/>
              <a:gd name="T94" fmla="*/ 2147483647 w 2380"/>
              <a:gd name="T95" fmla="*/ 2147483647 h 836"/>
              <a:gd name="T96" fmla="*/ 2147483647 w 2380"/>
              <a:gd name="T97" fmla="*/ 2147483647 h 836"/>
              <a:gd name="T98" fmla="*/ 2147483647 w 2380"/>
              <a:gd name="T99" fmla="*/ 2147483647 h 836"/>
              <a:gd name="T100" fmla="*/ 2147483647 w 2380"/>
              <a:gd name="T101" fmla="*/ 2147483647 h 836"/>
              <a:gd name="T102" fmla="*/ 2147483647 w 2380"/>
              <a:gd name="T103" fmla="*/ 2147483647 h 836"/>
              <a:gd name="T104" fmla="*/ 2147483647 w 2380"/>
              <a:gd name="T105" fmla="*/ 2147483647 h 836"/>
              <a:gd name="T106" fmla="*/ 2147483647 w 2380"/>
              <a:gd name="T107" fmla="*/ 2147483647 h 836"/>
              <a:gd name="T108" fmla="*/ 2147483647 w 2380"/>
              <a:gd name="T109" fmla="*/ 2147483647 h 836"/>
              <a:gd name="T110" fmla="*/ 2147483647 w 2380"/>
              <a:gd name="T111" fmla="*/ 2147483647 h 836"/>
              <a:gd name="T112" fmla="*/ 2147483647 w 2380"/>
              <a:gd name="T113" fmla="*/ 2147483647 h 836"/>
              <a:gd name="T114" fmla="*/ 2147483647 w 2380"/>
              <a:gd name="T115" fmla="*/ 2147483647 h 836"/>
              <a:gd name="T116" fmla="*/ 2147483647 w 2380"/>
              <a:gd name="T117" fmla="*/ 2147483647 h 836"/>
              <a:gd name="T118" fmla="*/ 2147483647 w 2380"/>
              <a:gd name="T119" fmla="*/ 2147483647 h 8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380"/>
              <a:gd name="T181" fmla="*/ 0 h 836"/>
              <a:gd name="T182" fmla="*/ 2380 w 2380"/>
              <a:gd name="T183" fmla="*/ 836 h 8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380" h="836" extrusionOk="0">
                <a:moveTo>
                  <a:pt x="0" y="668"/>
                </a:moveTo>
                <a:cubicBezTo>
                  <a:pt x="13" y="717"/>
                  <a:pt x="19" y="766"/>
                  <a:pt x="51" y="807"/>
                </a:cubicBezTo>
                <a:cubicBezTo>
                  <a:pt x="68" y="829"/>
                  <a:pt x="76" y="831"/>
                  <a:pt x="101" y="833"/>
                </a:cubicBezTo>
                <a:cubicBezTo>
                  <a:pt x="128" y="805"/>
                  <a:pt x="130" y="780"/>
                  <a:pt x="128" y="740"/>
                </a:cubicBezTo>
                <a:cubicBezTo>
                  <a:pt x="123" y="653"/>
                  <a:pt x="111" y="568"/>
                  <a:pt x="102" y="482"/>
                </a:cubicBezTo>
                <a:cubicBezTo>
                  <a:pt x="96" y="424"/>
                  <a:pt x="88" y="362"/>
                  <a:pt x="102" y="304"/>
                </a:cubicBezTo>
                <a:cubicBezTo>
                  <a:pt x="110" y="284"/>
                  <a:pt x="111" y="278"/>
                  <a:pt x="122" y="270"/>
                </a:cubicBezTo>
                <a:cubicBezTo>
                  <a:pt x="159" y="277"/>
                  <a:pt x="181" y="296"/>
                  <a:pt x="199" y="332"/>
                </a:cubicBezTo>
                <a:cubicBezTo>
                  <a:pt x="224" y="382"/>
                  <a:pt x="228" y="447"/>
                  <a:pt x="221" y="501"/>
                </a:cubicBezTo>
                <a:cubicBezTo>
                  <a:pt x="215" y="547"/>
                  <a:pt x="200" y="588"/>
                  <a:pt x="170" y="623"/>
                </a:cubicBezTo>
                <a:cubicBezTo>
                  <a:pt x="154" y="642"/>
                  <a:pt x="131" y="653"/>
                  <a:pt x="118" y="627"/>
                </a:cubicBezTo>
                <a:cubicBezTo>
                  <a:pt x="113" y="605"/>
                  <a:pt x="112" y="595"/>
                  <a:pt x="114" y="579"/>
                </a:cubicBezTo>
              </a:path>
              <a:path w="2380" h="836" extrusionOk="0">
                <a:moveTo>
                  <a:pt x="394" y="9"/>
                </a:moveTo>
                <a:cubicBezTo>
                  <a:pt x="426" y="5"/>
                  <a:pt x="415" y="52"/>
                  <a:pt x="421" y="87"/>
                </a:cubicBezTo>
                <a:cubicBezTo>
                  <a:pt x="432" y="158"/>
                  <a:pt x="445" y="229"/>
                  <a:pt x="453" y="301"/>
                </a:cubicBezTo>
                <a:cubicBezTo>
                  <a:pt x="461" y="371"/>
                  <a:pt x="468" y="440"/>
                  <a:pt x="480" y="509"/>
                </a:cubicBezTo>
                <a:cubicBezTo>
                  <a:pt x="484" y="533"/>
                  <a:pt x="489" y="588"/>
                  <a:pt x="525" y="589"/>
                </a:cubicBezTo>
                <a:cubicBezTo>
                  <a:pt x="532" y="587"/>
                  <a:pt x="538" y="586"/>
                  <a:pt x="545" y="584"/>
                </a:cubicBezTo>
              </a:path>
              <a:path w="2380" h="836" extrusionOk="0">
                <a:moveTo>
                  <a:pt x="704" y="329"/>
                </a:moveTo>
                <a:cubicBezTo>
                  <a:pt x="678" y="350"/>
                  <a:pt x="649" y="378"/>
                  <a:pt x="630" y="406"/>
                </a:cubicBezTo>
                <a:cubicBezTo>
                  <a:pt x="611" y="433"/>
                  <a:pt x="583" y="482"/>
                  <a:pt x="580" y="516"/>
                </a:cubicBezTo>
                <a:cubicBezTo>
                  <a:pt x="577" y="556"/>
                  <a:pt x="608" y="560"/>
                  <a:pt x="638" y="552"/>
                </a:cubicBezTo>
                <a:cubicBezTo>
                  <a:pt x="682" y="540"/>
                  <a:pt x="722" y="501"/>
                  <a:pt x="752" y="468"/>
                </a:cubicBezTo>
                <a:cubicBezTo>
                  <a:pt x="779" y="438"/>
                  <a:pt x="805" y="400"/>
                  <a:pt x="807" y="359"/>
                </a:cubicBezTo>
                <a:cubicBezTo>
                  <a:pt x="807" y="355"/>
                  <a:pt x="807" y="350"/>
                  <a:pt x="807" y="346"/>
                </a:cubicBezTo>
                <a:cubicBezTo>
                  <a:pt x="790" y="376"/>
                  <a:pt x="777" y="402"/>
                  <a:pt x="780" y="438"/>
                </a:cubicBezTo>
                <a:cubicBezTo>
                  <a:pt x="784" y="478"/>
                  <a:pt x="798" y="521"/>
                  <a:pt x="831" y="546"/>
                </a:cubicBezTo>
                <a:cubicBezTo>
                  <a:pt x="858" y="567"/>
                  <a:pt x="887" y="564"/>
                  <a:pt x="919" y="565"/>
                </a:cubicBezTo>
              </a:path>
              <a:path w="2380" h="836" extrusionOk="0">
                <a:moveTo>
                  <a:pt x="1187" y="260"/>
                </a:moveTo>
                <a:cubicBezTo>
                  <a:pt x="1179" y="230"/>
                  <a:pt x="1174" y="213"/>
                  <a:pt x="1139" y="212"/>
                </a:cubicBezTo>
                <a:cubicBezTo>
                  <a:pt x="1105" y="211"/>
                  <a:pt x="1076" y="239"/>
                  <a:pt x="1054" y="263"/>
                </a:cubicBezTo>
                <a:cubicBezTo>
                  <a:pt x="1033" y="286"/>
                  <a:pt x="1014" y="315"/>
                  <a:pt x="1024" y="348"/>
                </a:cubicBezTo>
                <a:cubicBezTo>
                  <a:pt x="1034" y="381"/>
                  <a:pt x="1069" y="402"/>
                  <a:pt x="1095" y="421"/>
                </a:cubicBezTo>
                <a:cubicBezTo>
                  <a:pt x="1124" y="442"/>
                  <a:pt x="1160" y="463"/>
                  <a:pt x="1167" y="502"/>
                </a:cubicBezTo>
                <a:cubicBezTo>
                  <a:pt x="1173" y="536"/>
                  <a:pt x="1148" y="569"/>
                  <a:pt x="1118" y="583"/>
                </a:cubicBezTo>
                <a:cubicBezTo>
                  <a:pt x="1103" y="587"/>
                  <a:pt x="1098" y="588"/>
                  <a:pt x="1088" y="590"/>
                </a:cubicBezTo>
                <a:cubicBezTo>
                  <a:pt x="1092" y="547"/>
                  <a:pt x="1107" y="523"/>
                  <a:pt x="1132" y="488"/>
                </a:cubicBezTo>
              </a:path>
              <a:path w="2380" h="836" extrusionOk="0">
                <a:moveTo>
                  <a:pt x="1315" y="380"/>
                </a:moveTo>
                <a:cubicBezTo>
                  <a:pt x="1334" y="412"/>
                  <a:pt x="1339" y="435"/>
                  <a:pt x="1343" y="471"/>
                </a:cubicBezTo>
                <a:cubicBezTo>
                  <a:pt x="1346" y="500"/>
                  <a:pt x="1351" y="515"/>
                  <a:pt x="1367" y="538"/>
                </a:cubicBezTo>
                <a:cubicBezTo>
                  <a:pt x="1394" y="515"/>
                  <a:pt x="1414" y="487"/>
                  <a:pt x="1439" y="461"/>
                </a:cubicBezTo>
                <a:cubicBezTo>
                  <a:pt x="1468" y="430"/>
                  <a:pt x="1494" y="398"/>
                  <a:pt x="1527" y="372"/>
                </a:cubicBezTo>
                <a:cubicBezTo>
                  <a:pt x="1555" y="350"/>
                  <a:pt x="1579" y="357"/>
                  <a:pt x="1597" y="387"/>
                </a:cubicBezTo>
                <a:cubicBezTo>
                  <a:pt x="1609" y="408"/>
                  <a:pt x="1612" y="436"/>
                  <a:pt x="1627" y="454"/>
                </a:cubicBezTo>
                <a:cubicBezTo>
                  <a:pt x="1643" y="473"/>
                  <a:pt x="1662" y="462"/>
                  <a:pt x="1679" y="453"/>
                </a:cubicBezTo>
                <a:cubicBezTo>
                  <a:pt x="1708" y="437"/>
                  <a:pt x="1733" y="413"/>
                  <a:pt x="1760" y="394"/>
                </a:cubicBezTo>
                <a:cubicBezTo>
                  <a:pt x="1779" y="381"/>
                  <a:pt x="1802" y="365"/>
                  <a:pt x="1825" y="379"/>
                </a:cubicBezTo>
                <a:cubicBezTo>
                  <a:pt x="1844" y="390"/>
                  <a:pt x="1848" y="413"/>
                  <a:pt x="1858" y="431"/>
                </a:cubicBezTo>
                <a:cubicBezTo>
                  <a:pt x="1868" y="450"/>
                  <a:pt x="1883" y="471"/>
                  <a:pt x="1903" y="480"/>
                </a:cubicBezTo>
                <a:cubicBezTo>
                  <a:pt x="1920" y="484"/>
                  <a:pt x="1927" y="486"/>
                  <a:pt x="1939" y="485"/>
                </a:cubicBezTo>
              </a:path>
              <a:path w="2380" h="836" extrusionOk="0">
                <a:moveTo>
                  <a:pt x="2195" y="264"/>
                </a:moveTo>
                <a:cubicBezTo>
                  <a:pt x="2194" y="248"/>
                  <a:pt x="2194" y="243"/>
                  <a:pt x="2192" y="233"/>
                </a:cubicBezTo>
                <a:cubicBezTo>
                  <a:pt x="2167" y="241"/>
                  <a:pt x="2165" y="247"/>
                  <a:pt x="2153" y="271"/>
                </a:cubicBezTo>
                <a:cubicBezTo>
                  <a:pt x="2133" y="311"/>
                  <a:pt x="2132" y="342"/>
                  <a:pt x="2138" y="385"/>
                </a:cubicBezTo>
                <a:cubicBezTo>
                  <a:pt x="2177" y="385"/>
                  <a:pt x="2202" y="373"/>
                  <a:pt x="2233" y="349"/>
                </a:cubicBezTo>
                <a:cubicBezTo>
                  <a:pt x="2256" y="331"/>
                  <a:pt x="2276" y="313"/>
                  <a:pt x="2289" y="287"/>
                </a:cubicBezTo>
                <a:cubicBezTo>
                  <a:pt x="2291" y="282"/>
                  <a:pt x="2294" y="277"/>
                  <a:pt x="2296" y="272"/>
                </a:cubicBezTo>
                <a:cubicBezTo>
                  <a:pt x="2300" y="304"/>
                  <a:pt x="2298" y="335"/>
                  <a:pt x="2303" y="367"/>
                </a:cubicBezTo>
                <a:cubicBezTo>
                  <a:pt x="2311" y="418"/>
                  <a:pt x="2329" y="459"/>
                  <a:pt x="2351" y="505"/>
                </a:cubicBezTo>
                <a:cubicBezTo>
                  <a:pt x="2363" y="530"/>
                  <a:pt x="2366" y="537"/>
                  <a:pt x="2379" y="55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2" name="Freeform 26"/>
          <p:cNvSpPr>
            <a:spLocks noRot="1" noChangeAspect="1" noEditPoints="1" noChangeArrowheads="1" noChangeShapeType="1" noTextEdit="1"/>
          </p:cNvSpPr>
          <p:nvPr/>
        </p:nvSpPr>
        <p:spPr bwMode="auto">
          <a:xfrm>
            <a:off x="2560638" y="2187575"/>
            <a:ext cx="242887" cy="179388"/>
          </a:xfrm>
          <a:custGeom>
            <a:avLst/>
            <a:gdLst>
              <a:gd name="T0" fmla="*/ 2147483647 w 677"/>
              <a:gd name="T1" fmla="*/ 2147483647 h 499"/>
              <a:gd name="T2" fmla="*/ 2147483647 w 677"/>
              <a:gd name="T3" fmla="*/ 2147483647 h 499"/>
              <a:gd name="T4" fmla="*/ 2147483647 w 677"/>
              <a:gd name="T5" fmla="*/ 2147483647 h 499"/>
              <a:gd name="T6" fmla="*/ 2147483647 w 677"/>
              <a:gd name="T7" fmla="*/ 2147483647 h 499"/>
              <a:gd name="T8" fmla="*/ 2147483647 w 677"/>
              <a:gd name="T9" fmla="*/ 2147483647 h 499"/>
              <a:gd name="T10" fmla="*/ 2147483647 w 677"/>
              <a:gd name="T11" fmla="*/ 2147483647 h 499"/>
              <a:gd name="T12" fmla="*/ 2147483647 w 677"/>
              <a:gd name="T13" fmla="*/ 2147483647 h 499"/>
              <a:gd name="T14" fmla="*/ 0 w 677"/>
              <a:gd name="T15" fmla="*/ 2147483647 h 499"/>
              <a:gd name="T16" fmla="*/ 2147483647 w 677"/>
              <a:gd name="T17" fmla="*/ 2147483647 h 499"/>
              <a:gd name="T18" fmla="*/ 2147483647 w 677"/>
              <a:gd name="T19" fmla="*/ 2147483647 h 499"/>
              <a:gd name="T20" fmla="*/ 2147483647 w 677"/>
              <a:gd name="T21" fmla="*/ 2147483647 h 499"/>
              <a:gd name="T22" fmla="*/ 2147483647 w 677"/>
              <a:gd name="T23" fmla="*/ 2147483647 h 499"/>
              <a:gd name="T24" fmla="*/ 2147483647 w 677"/>
              <a:gd name="T25" fmla="*/ 2147483647 h 499"/>
              <a:gd name="T26" fmla="*/ 2147483647 w 677"/>
              <a:gd name="T27" fmla="*/ 2147483647 h 499"/>
              <a:gd name="T28" fmla="*/ 2147483647 w 677"/>
              <a:gd name="T29" fmla="*/ 2147483647 h 499"/>
              <a:gd name="T30" fmla="*/ 2147483647 w 677"/>
              <a:gd name="T31" fmla="*/ 2147483647 h 4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77"/>
              <a:gd name="T49" fmla="*/ 0 h 499"/>
              <a:gd name="T50" fmla="*/ 677 w 677"/>
              <a:gd name="T51" fmla="*/ 499 h 4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77" h="499" extrusionOk="0">
                <a:moveTo>
                  <a:pt x="221" y="9"/>
                </a:moveTo>
                <a:cubicBezTo>
                  <a:pt x="245" y="-3"/>
                  <a:pt x="252" y="7"/>
                  <a:pt x="262" y="34"/>
                </a:cubicBezTo>
                <a:cubicBezTo>
                  <a:pt x="281" y="87"/>
                  <a:pt x="284" y="147"/>
                  <a:pt x="289" y="203"/>
                </a:cubicBezTo>
                <a:cubicBezTo>
                  <a:pt x="295" y="273"/>
                  <a:pt x="301" y="344"/>
                  <a:pt x="305" y="414"/>
                </a:cubicBezTo>
                <a:cubicBezTo>
                  <a:pt x="307" y="442"/>
                  <a:pt x="334" y="519"/>
                  <a:pt x="315" y="498"/>
                </a:cubicBezTo>
                <a:cubicBezTo>
                  <a:pt x="313" y="493"/>
                  <a:pt x="311" y="487"/>
                  <a:pt x="309" y="482"/>
                </a:cubicBezTo>
              </a:path>
              <a:path w="677" h="499" extrusionOk="0">
                <a:moveTo>
                  <a:pt x="14" y="284"/>
                </a:moveTo>
                <a:cubicBezTo>
                  <a:pt x="9" y="284"/>
                  <a:pt x="5" y="285"/>
                  <a:pt x="0" y="285"/>
                </a:cubicBezTo>
                <a:cubicBezTo>
                  <a:pt x="37" y="290"/>
                  <a:pt x="73" y="286"/>
                  <a:pt x="111" y="285"/>
                </a:cubicBezTo>
                <a:cubicBezTo>
                  <a:pt x="194" y="283"/>
                  <a:pt x="279" y="277"/>
                  <a:pt x="362" y="285"/>
                </a:cubicBezTo>
                <a:cubicBezTo>
                  <a:pt x="433" y="292"/>
                  <a:pt x="487" y="318"/>
                  <a:pt x="519" y="384"/>
                </a:cubicBezTo>
                <a:cubicBezTo>
                  <a:pt x="533" y="412"/>
                  <a:pt x="539" y="447"/>
                  <a:pt x="564" y="468"/>
                </a:cubicBezTo>
                <a:cubicBezTo>
                  <a:pt x="588" y="489"/>
                  <a:pt x="616" y="475"/>
                  <a:pt x="637" y="457"/>
                </a:cubicBezTo>
                <a:cubicBezTo>
                  <a:pt x="701" y="405"/>
                  <a:pt x="680" y="314"/>
                  <a:pt x="617" y="272"/>
                </a:cubicBezTo>
                <a:cubicBezTo>
                  <a:pt x="590" y="254"/>
                  <a:pt x="548" y="247"/>
                  <a:pt x="516" y="250"/>
                </a:cubicBezTo>
                <a:cubicBezTo>
                  <a:pt x="510" y="251"/>
                  <a:pt x="504" y="253"/>
                  <a:pt x="498" y="25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3" name="Freeform 27"/>
          <p:cNvSpPr>
            <a:spLocks noRot="1" noChangeAspect="1" noEditPoints="1" noChangeArrowheads="1" noChangeShapeType="1" noTextEdit="1"/>
          </p:cNvSpPr>
          <p:nvPr/>
        </p:nvSpPr>
        <p:spPr bwMode="auto">
          <a:xfrm>
            <a:off x="3098800" y="2222500"/>
            <a:ext cx="646113" cy="128588"/>
          </a:xfrm>
          <a:custGeom>
            <a:avLst/>
            <a:gdLst>
              <a:gd name="T0" fmla="*/ 0 w 1796"/>
              <a:gd name="T1" fmla="*/ 2147483647 h 360"/>
              <a:gd name="T2" fmla="*/ 2147483647 w 1796"/>
              <a:gd name="T3" fmla="*/ 2147483647 h 360"/>
              <a:gd name="T4" fmla="*/ 2147483647 w 1796"/>
              <a:gd name="T5" fmla="*/ 2147483647 h 360"/>
              <a:gd name="T6" fmla="*/ 2147483647 w 1796"/>
              <a:gd name="T7" fmla="*/ 2147483647 h 360"/>
              <a:gd name="T8" fmla="*/ 2147483647 w 1796"/>
              <a:gd name="T9" fmla="*/ 2147483647 h 360"/>
              <a:gd name="T10" fmla="*/ 2147483647 w 1796"/>
              <a:gd name="T11" fmla="*/ 2147483647 h 360"/>
              <a:gd name="T12" fmla="*/ 2147483647 w 1796"/>
              <a:gd name="T13" fmla="*/ 2147483647 h 360"/>
              <a:gd name="T14" fmla="*/ 2147483647 w 1796"/>
              <a:gd name="T15" fmla="*/ 2147483647 h 360"/>
              <a:gd name="T16" fmla="*/ 2147483647 w 1796"/>
              <a:gd name="T17" fmla="*/ 2147483647 h 360"/>
              <a:gd name="T18" fmla="*/ 2147483647 w 1796"/>
              <a:gd name="T19" fmla="*/ 2147483647 h 360"/>
              <a:gd name="T20" fmla="*/ 2147483647 w 1796"/>
              <a:gd name="T21" fmla="*/ 2147483647 h 360"/>
              <a:gd name="T22" fmla="*/ 2147483647 w 1796"/>
              <a:gd name="T23" fmla="*/ 2147483647 h 360"/>
              <a:gd name="T24" fmla="*/ 2147483647 w 1796"/>
              <a:gd name="T25" fmla="*/ 2147483647 h 360"/>
              <a:gd name="T26" fmla="*/ 2147483647 w 1796"/>
              <a:gd name="T27" fmla="*/ 2147483647 h 360"/>
              <a:gd name="T28" fmla="*/ 2147483647 w 1796"/>
              <a:gd name="T29" fmla="*/ 2147483647 h 360"/>
              <a:gd name="T30" fmla="*/ 2147483647 w 1796"/>
              <a:gd name="T31" fmla="*/ 2147483647 h 360"/>
              <a:gd name="T32" fmla="*/ 2147483647 w 1796"/>
              <a:gd name="T33" fmla="*/ 2147483647 h 360"/>
              <a:gd name="T34" fmla="*/ 2147483647 w 1796"/>
              <a:gd name="T35" fmla="*/ 2147483647 h 360"/>
              <a:gd name="T36" fmla="*/ 2147483647 w 1796"/>
              <a:gd name="T37" fmla="*/ 2147483647 h 360"/>
              <a:gd name="T38" fmla="*/ 2147483647 w 1796"/>
              <a:gd name="T39" fmla="*/ 2147483647 h 360"/>
              <a:gd name="T40" fmla="*/ 2147483647 w 1796"/>
              <a:gd name="T41" fmla="*/ 2147483647 h 360"/>
              <a:gd name="T42" fmla="*/ 2147483647 w 1796"/>
              <a:gd name="T43" fmla="*/ 2147483647 h 360"/>
              <a:gd name="T44" fmla="*/ 2147483647 w 1796"/>
              <a:gd name="T45" fmla="*/ 2147483647 h 360"/>
              <a:gd name="T46" fmla="*/ 2147483647 w 1796"/>
              <a:gd name="T47" fmla="*/ 2147483647 h 360"/>
              <a:gd name="T48" fmla="*/ 2147483647 w 1796"/>
              <a:gd name="T49" fmla="*/ 2147483647 h 360"/>
              <a:gd name="T50" fmla="*/ 2147483647 w 1796"/>
              <a:gd name="T51" fmla="*/ 2147483647 h 360"/>
              <a:gd name="T52" fmla="*/ 2147483647 w 1796"/>
              <a:gd name="T53" fmla="*/ 2147483647 h 360"/>
              <a:gd name="T54" fmla="*/ 2147483647 w 1796"/>
              <a:gd name="T55" fmla="*/ 2147483647 h 360"/>
              <a:gd name="T56" fmla="*/ 2147483647 w 1796"/>
              <a:gd name="T57" fmla="*/ 2147483647 h 360"/>
              <a:gd name="T58" fmla="*/ 2147483647 w 1796"/>
              <a:gd name="T59" fmla="*/ 2147483647 h 360"/>
              <a:gd name="T60" fmla="*/ 2147483647 w 1796"/>
              <a:gd name="T61" fmla="*/ 2147483647 h 360"/>
              <a:gd name="T62" fmla="*/ 2147483647 w 1796"/>
              <a:gd name="T63" fmla="*/ 2147483647 h 360"/>
              <a:gd name="T64" fmla="*/ 2147483647 w 1796"/>
              <a:gd name="T65" fmla="*/ 2147483647 h 360"/>
              <a:gd name="T66" fmla="*/ 2147483647 w 1796"/>
              <a:gd name="T67" fmla="*/ 2147483647 h 360"/>
              <a:gd name="T68" fmla="*/ 2147483647 w 1796"/>
              <a:gd name="T69" fmla="*/ 2147483647 h 360"/>
              <a:gd name="T70" fmla="*/ 2147483647 w 1796"/>
              <a:gd name="T71" fmla="*/ 2147483647 h 36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96"/>
              <a:gd name="T109" fmla="*/ 0 h 360"/>
              <a:gd name="T110" fmla="*/ 1796 w 1796"/>
              <a:gd name="T111" fmla="*/ 360 h 36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96" h="360" extrusionOk="0">
                <a:moveTo>
                  <a:pt x="0" y="234"/>
                </a:moveTo>
                <a:cubicBezTo>
                  <a:pt x="12" y="253"/>
                  <a:pt x="18" y="268"/>
                  <a:pt x="19" y="291"/>
                </a:cubicBezTo>
                <a:cubicBezTo>
                  <a:pt x="19" y="294"/>
                  <a:pt x="19" y="297"/>
                  <a:pt x="19" y="300"/>
                </a:cubicBezTo>
                <a:cubicBezTo>
                  <a:pt x="48" y="293"/>
                  <a:pt x="69" y="274"/>
                  <a:pt x="92" y="254"/>
                </a:cubicBezTo>
                <a:cubicBezTo>
                  <a:pt x="128" y="224"/>
                  <a:pt x="163" y="194"/>
                  <a:pt x="207" y="176"/>
                </a:cubicBezTo>
                <a:cubicBezTo>
                  <a:pt x="237" y="164"/>
                  <a:pt x="263" y="166"/>
                  <a:pt x="280" y="194"/>
                </a:cubicBezTo>
                <a:cubicBezTo>
                  <a:pt x="297" y="222"/>
                  <a:pt x="295" y="254"/>
                  <a:pt x="304" y="285"/>
                </a:cubicBezTo>
                <a:cubicBezTo>
                  <a:pt x="311" y="309"/>
                  <a:pt x="322" y="329"/>
                  <a:pt x="350" y="327"/>
                </a:cubicBezTo>
                <a:cubicBezTo>
                  <a:pt x="381" y="325"/>
                  <a:pt x="408" y="303"/>
                  <a:pt x="431" y="286"/>
                </a:cubicBezTo>
                <a:cubicBezTo>
                  <a:pt x="452" y="271"/>
                  <a:pt x="469" y="261"/>
                  <a:pt x="493" y="252"/>
                </a:cubicBezTo>
                <a:cubicBezTo>
                  <a:pt x="496" y="251"/>
                  <a:pt x="500" y="250"/>
                  <a:pt x="503" y="249"/>
                </a:cubicBezTo>
                <a:cubicBezTo>
                  <a:pt x="502" y="282"/>
                  <a:pt x="499" y="310"/>
                  <a:pt x="509" y="342"/>
                </a:cubicBezTo>
                <a:cubicBezTo>
                  <a:pt x="517" y="366"/>
                  <a:pt x="536" y="357"/>
                  <a:pt x="557" y="357"/>
                </a:cubicBezTo>
              </a:path>
              <a:path w="1796" h="360" extrusionOk="0">
                <a:moveTo>
                  <a:pt x="891" y="201"/>
                </a:moveTo>
                <a:cubicBezTo>
                  <a:pt x="881" y="223"/>
                  <a:pt x="863" y="247"/>
                  <a:pt x="856" y="269"/>
                </a:cubicBezTo>
                <a:cubicBezTo>
                  <a:pt x="851" y="284"/>
                  <a:pt x="850" y="320"/>
                  <a:pt x="866" y="330"/>
                </a:cubicBezTo>
                <a:cubicBezTo>
                  <a:pt x="890" y="345"/>
                  <a:pt x="926" y="331"/>
                  <a:pt x="948" y="320"/>
                </a:cubicBezTo>
                <a:cubicBezTo>
                  <a:pt x="976" y="306"/>
                  <a:pt x="1006" y="280"/>
                  <a:pt x="1013" y="248"/>
                </a:cubicBezTo>
                <a:cubicBezTo>
                  <a:pt x="1019" y="218"/>
                  <a:pt x="1002" y="184"/>
                  <a:pt x="981" y="164"/>
                </a:cubicBezTo>
                <a:cubicBezTo>
                  <a:pt x="953" y="137"/>
                  <a:pt x="922" y="130"/>
                  <a:pt x="886" y="123"/>
                </a:cubicBezTo>
                <a:cubicBezTo>
                  <a:pt x="881" y="122"/>
                  <a:pt x="875" y="120"/>
                  <a:pt x="870" y="119"/>
                </a:cubicBezTo>
                <a:cubicBezTo>
                  <a:pt x="895" y="143"/>
                  <a:pt x="913" y="147"/>
                  <a:pt x="947" y="154"/>
                </a:cubicBezTo>
                <a:cubicBezTo>
                  <a:pt x="984" y="162"/>
                  <a:pt x="1019" y="169"/>
                  <a:pt x="1053" y="186"/>
                </a:cubicBezTo>
                <a:cubicBezTo>
                  <a:pt x="1090" y="204"/>
                  <a:pt x="1101" y="237"/>
                  <a:pt x="1131" y="262"/>
                </a:cubicBezTo>
                <a:cubicBezTo>
                  <a:pt x="1162" y="287"/>
                  <a:pt x="1205" y="296"/>
                  <a:pt x="1243" y="285"/>
                </a:cubicBezTo>
                <a:cubicBezTo>
                  <a:pt x="1277" y="275"/>
                  <a:pt x="1306" y="248"/>
                  <a:pt x="1327" y="221"/>
                </a:cubicBezTo>
                <a:cubicBezTo>
                  <a:pt x="1348" y="193"/>
                  <a:pt x="1366" y="158"/>
                  <a:pt x="1371" y="123"/>
                </a:cubicBezTo>
                <a:cubicBezTo>
                  <a:pt x="1371" y="110"/>
                  <a:pt x="1371" y="105"/>
                  <a:pt x="1371" y="96"/>
                </a:cubicBezTo>
              </a:path>
              <a:path w="1796" h="360" extrusionOk="0">
                <a:moveTo>
                  <a:pt x="1528" y="145"/>
                </a:moveTo>
                <a:cubicBezTo>
                  <a:pt x="1565" y="144"/>
                  <a:pt x="1603" y="138"/>
                  <a:pt x="1639" y="125"/>
                </a:cubicBezTo>
                <a:cubicBezTo>
                  <a:pt x="1674" y="113"/>
                  <a:pt x="1709" y="93"/>
                  <a:pt x="1732" y="64"/>
                </a:cubicBezTo>
                <a:cubicBezTo>
                  <a:pt x="1747" y="45"/>
                  <a:pt x="1747" y="35"/>
                  <a:pt x="1746" y="13"/>
                </a:cubicBezTo>
                <a:cubicBezTo>
                  <a:pt x="1721" y="-4"/>
                  <a:pt x="1697" y="-3"/>
                  <a:pt x="1668" y="13"/>
                </a:cubicBezTo>
                <a:cubicBezTo>
                  <a:pt x="1614" y="43"/>
                  <a:pt x="1578" y="108"/>
                  <a:pt x="1581" y="169"/>
                </a:cubicBezTo>
                <a:cubicBezTo>
                  <a:pt x="1584" y="223"/>
                  <a:pt x="1624" y="271"/>
                  <a:pt x="1670" y="296"/>
                </a:cubicBezTo>
                <a:cubicBezTo>
                  <a:pt x="1709" y="317"/>
                  <a:pt x="1752" y="315"/>
                  <a:pt x="1795" y="31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4" name="Freeform 28"/>
          <p:cNvSpPr>
            <a:spLocks noRot="1" noChangeAspect="1" noEditPoints="1" noChangeArrowheads="1" noChangeShapeType="1" noTextEdit="1"/>
          </p:cNvSpPr>
          <p:nvPr/>
        </p:nvSpPr>
        <p:spPr bwMode="auto">
          <a:xfrm>
            <a:off x="4110038" y="2003425"/>
            <a:ext cx="1271587" cy="450850"/>
          </a:xfrm>
          <a:custGeom>
            <a:avLst/>
            <a:gdLst>
              <a:gd name="T0" fmla="*/ 2147483647 w 3531"/>
              <a:gd name="T1" fmla="*/ 2147483647 h 1251"/>
              <a:gd name="T2" fmla="*/ 2147483647 w 3531"/>
              <a:gd name="T3" fmla="*/ 2147483647 h 1251"/>
              <a:gd name="T4" fmla="*/ 2147483647 w 3531"/>
              <a:gd name="T5" fmla="*/ 2147483647 h 1251"/>
              <a:gd name="T6" fmla="*/ 2147483647 w 3531"/>
              <a:gd name="T7" fmla="*/ 2147483647 h 1251"/>
              <a:gd name="T8" fmla="*/ 2147483647 w 3531"/>
              <a:gd name="T9" fmla="*/ 2147483647 h 1251"/>
              <a:gd name="T10" fmla="*/ 2147483647 w 3531"/>
              <a:gd name="T11" fmla="*/ 2147483647 h 1251"/>
              <a:gd name="T12" fmla="*/ 2147483647 w 3531"/>
              <a:gd name="T13" fmla="*/ 2147483647 h 1251"/>
              <a:gd name="T14" fmla="*/ 2147483647 w 3531"/>
              <a:gd name="T15" fmla="*/ 2147483647 h 1251"/>
              <a:gd name="T16" fmla="*/ 2147483647 w 3531"/>
              <a:gd name="T17" fmla="*/ 2147483647 h 1251"/>
              <a:gd name="T18" fmla="*/ 2147483647 w 3531"/>
              <a:gd name="T19" fmla="*/ 2147483647 h 1251"/>
              <a:gd name="T20" fmla="*/ 2147483647 w 3531"/>
              <a:gd name="T21" fmla="*/ 2147483647 h 1251"/>
              <a:gd name="T22" fmla="*/ 2147483647 w 3531"/>
              <a:gd name="T23" fmla="*/ 2147483647 h 1251"/>
              <a:gd name="T24" fmla="*/ 2147483647 w 3531"/>
              <a:gd name="T25" fmla="*/ 2147483647 h 1251"/>
              <a:gd name="T26" fmla="*/ 2147483647 w 3531"/>
              <a:gd name="T27" fmla="*/ 2147483647 h 1251"/>
              <a:gd name="T28" fmla="*/ 2147483647 w 3531"/>
              <a:gd name="T29" fmla="*/ 2147483647 h 1251"/>
              <a:gd name="T30" fmla="*/ 2147483647 w 3531"/>
              <a:gd name="T31" fmla="*/ 2147483647 h 1251"/>
              <a:gd name="T32" fmla="*/ 2147483647 w 3531"/>
              <a:gd name="T33" fmla="*/ 2147483647 h 1251"/>
              <a:gd name="T34" fmla="*/ 2147483647 w 3531"/>
              <a:gd name="T35" fmla="*/ 2147483647 h 1251"/>
              <a:gd name="T36" fmla="*/ 2147483647 w 3531"/>
              <a:gd name="T37" fmla="*/ 2147483647 h 1251"/>
              <a:gd name="T38" fmla="*/ 2147483647 w 3531"/>
              <a:gd name="T39" fmla="*/ 2147483647 h 1251"/>
              <a:gd name="T40" fmla="*/ 2147483647 w 3531"/>
              <a:gd name="T41" fmla="*/ 2147483647 h 1251"/>
              <a:gd name="T42" fmla="*/ 2147483647 w 3531"/>
              <a:gd name="T43" fmla="*/ 2147483647 h 1251"/>
              <a:gd name="T44" fmla="*/ 2147483647 w 3531"/>
              <a:gd name="T45" fmla="*/ 2147483647 h 1251"/>
              <a:gd name="T46" fmla="*/ 2147483647 w 3531"/>
              <a:gd name="T47" fmla="*/ 2147483647 h 1251"/>
              <a:gd name="T48" fmla="*/ 2147483647 w 3531"/>
              <a:gd name="T49" fmla="*/ 2147483647 h 1251"/>
              <a:gd name="T50" fmla="*/ 2147483647 w 3531"/>
              <a:gd name="T51" fmla="*/ 2147483647 h 1251"/>
              <a:gd name="T52" fmla="*/ 2147483647 w 3531"/>
              <a:gd name="T53" fmla="*/ 2147483647 h 1251"/>
              <a:gd name="T54" fmla="*/ 2147483647 w 3531"/>
              <a:gd name="T55" fmla="*/ 2147483647 h 1251"/>
              <a:gd name="T56" fmla="*/ 2147483647 w 3531"/>
              <a:gd name="T57" fmla="*/ 2147483647 h 1251"/>
              <a:gd name="T58" fmla="*/ 2147483647 w 3531"/>
              <a:gd name="T59" fmla="*/ 2147483647 h 1251"/>
              <a:gd name="T60" fmla="*/ 2147483647 w 3531"/>
              <a:gd name="T61" fmla="*/ 2147483647 h 1251"/>
              <a:gd name="T62" fmla="*/ 2147483647 w 3531"/>
              <a:gd name="T63" fmla="*/ 2147483647 h 1251"/>
              <a:gd name="T64" fmla="*/ 2147483647 w 3531"/>
              <a:gd name="T65" fmla="*/ 2147483647 h 1251"/>
              <a:gd name="T66" fmla="*/ 2147483647 w 3531"/>
              <a:gd name="T67" fmla="*/ 2147483647 h 1251"/>
              <a:gd name="T68" fmla="*/ 2147483647 w 3531"/>
              <a:gd name="T69" fmla="*/ 2147483647 h 1251"/>
              <a:gd name="T70" fmla="*/ 2147483647 w 3531"/>
              <a:gd name="T71" fmla="*/ 2147483647 h 1251"/>
              <a:gd name="T72" fmla="*/ 2147483647 w 3531"/>
              <a:gd name="T73" fmla="*/ 2147483647 h 1251"/>
              <a:gd name="T74" fmla="*/ 2147483647 w 3531"/>
              <a:gd name="T75" fmla="*/ 2147483647 h 1251"/>
              <a:gd name="T76" fmla="*/ 2147483647 w 3531"/>
              <a:gd name="T77" fmla="*/ 2147483647 h 1251"/>
              <a:gd name="T78" fmla="*/ 2147483647 w 3531"/>
              <a:gd name="T79" fmla="*/ 2147483647 h 125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531"/>
              <a:gd name="T121" fmla="*/ 0 h 1251"/>
              <a:gd name="T122" fmla="*/ 3531 w 3531"/>
              <a:gd name="T123" fmla="*/ 1251 h 125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531" h="1251" extrusionOk="0">
                <a:moveTo>
                  <a:pt x="271" y="541"/>
                </a:moveTo>
                <a:cubicBezTo>
                  <a:pt x="234" y="533"/>
                  <a:pt x="198" y="531"/>
                  <a:pt x="160" y="540"/>
                </a:cubicBezTo>
                <a:cubicBezTo>
                  <a:pt x="133" y="546"/>
                  <a:pt x="106" y="558"/>
                  <a:pt x="95" y="584"/>
                </a:cubicBezTo>
                <a:cubicBezTo>
                  <a:pt x="84" y="612"/>
                  <a:pt x="108" y="642"/>
                  <a:pt x="118" y="666"/>
                </a:cubicBezTo>
                <a:cubicBezTo>
                  <a:pt x="134" y="704"/>
                  <a:pt x="146" y="742"/>
                  <a:pt x="140" y="784"/>
                </a:cubicBezTo>
                <a:cubicBezTo>
                  <a:pt x="134" y="828"/>
                  <a:pt x="109" y="863"/>
                  <a:pt x="75" y="891"/>
                </a:cubicBezTo>
                <a:cubicBezTo>
                  <a:pt x="50" y="912"/>
                  <a:pt x="30" y="918"/>
                  <a:pt x="0" y="924"/>
                </a:cubicBezTo>
                <a:cubicBezTo>
                  <a:pt x="9" y="902"/>
                  <a:pt x="16" y="891"/>
                  <a:pt x="30" y="872"/>
                </a:cubicBezTo>
              </a:path>
              <a:path w="3531" h="1251" extrusionOk="0">
                <a:moveTo>
                  <a:pt x="370" y="753"/>
                </a:moveTo>
                <a:cubicBezTo>
                  <a:pt x="398" y="768"/>
                  <a:pt x="421" y="776"/>
                  <a:pt x="451" y="757"/>
                </a:cubicBezTo>
                <a:cubicBezTo>
                  <a:pt x="487" y="735"/>
                  <a:pt x="519" y="692"/>
                  <a:pt x="534" y="653"/>
                </a:cubicBezTo>
                <a:cubicBezTo>
                  <a:pt x="544" y="627"/>
                  <a:pt x="550" y="577"/>
                  <a:pt x="520" y="560"/>
                </a:cubicBezTo>
                <a:cubicBezTo>
                  <a:pt x="483" y="539"/>
                  <a:pt x="438" y="581"/>
                  <a:pt x="417" y="606"/>
                </a:cubicBezTo>
                <a:cubicBezTo>
                  <a:pt x="380" y="652"/>
                  <a:pt x="355" y="718"/>
                  <a:pt x="361" y="778"/>
                </a:cubicBezTo>
                <a:cubicBezTo>
                  <a:pt x="367" y="838"/>
                  <a:pt x="410" y="882"/>
                  <a:pt x="468" y="894"/>
                </a:cubicBezTo>
                <a:cubicBezTo>
                  <a:pt x="514" y="896"/>
                  <a:pt x="530" y="897"/>
                  <a:pt x="561" y="891"/>
                </a:cubicBezTo>
              </a:path>
              <a:path w="3531" h="1251" extrusionOk="0">
                <a:moveTo>
                  <a:pt x="775" y="860"/>
                </a:moveTo>
                <a:cubicBezTo>
                  <a:pt x="765" y="932"/>
                  <a:pt x="754" y="1004"/>
                  <a:pt x="749" y="1076"/>
                </a:cubicBezTo>
                <a:cubicBezTo>
                  <a:pt x="746" y="1128"/>
                  <a:pt x="746" y="1178"/>
                  <a:pt x="746" y="1230"/>
                </a:cubicBezTo>
                <a:cubicBezTo>
                  <a:pt x="746" y="1247"/>
                  <a:pt x="745" y="1257"/>
                  <a:pt x="749" y="1240"/>
                </a:cubicBezTo>
                <a:cubicBezTo>
                  <a:pt x="757" y="1145"/>
                  <a:pt x="758" y="1049"/>
                  <a:pt x="763" y="954"/>
                </a:cubicBezTo>
                <a:cubicBezTo>
                  <a:pt x="768" y="858"/>
                  <a:pt x="770" y="758"/>
                  <a:pt x="795" y="665"/>
                </a:cubicBezTo>
                <a:cubicBezTo>
                  <a:pt x="811" y="603"/>
                  <a:pt x="833" y="562"/>
                  <a:pt x="887" y="533"/>
                </a:cubicBezTo>
                <a:cubicBezTo>
                  <a:pt x="933" y="553"/>
                  <a:pt x="954" y="583"/>
                  <a:pt x="956" y="638"/>
                </a:cubicBezTo>
                <a:cubicBezTo>
                  <a:pt x="959" y="720"/>
                  <a:pt x="917" y="822"/>
                  <a:pt x="861" y="882"/>
                </a:cubicBezTo>
                <a:cubicBezTo>
                  <a:pt x="835" y="910"/>
                  <a:pt x="807" y="927"/>
                  <a:pt x="849" y="884"/>
                </a:cubicBezTo>
              </a:path>
              <a:path w="3531" h="1251" extrusionOk="0">
                <a:moveTo>
                  <a:pt x="1188" y="618"/>
                </a:moveTo>
                <a:cubicBezTo>
                  <a:pt x="1192" y="615"/>
                  <a:pt x="1233" y="585"/>
                  <a:pt x="1204" y="604"/>
                </a:cubicBezTo>
                <a:cubicBezTo>
                  <a:pt x="1174" y="631"/>
                  <a:pt x="1148" y="657"/>
                  <a:pt x="1123" y="689"/>
                </a:cubicBezTo>
                <a:cubicBezTo>
                  <a:pt x="1101" y="717"/>
                  <a:pt x="1070" y="756"/>
                  <a:pt x="1073" y="794"/>
                </a:cubicBezTo>
                <a:cubicBezTo>
                  <a:pt x="1076" y="828"/>
                  <a:pt x="1119" y="821"/>
                  <a:pt x="1140" y="815"/>
                </a:cubicBezTo>
                <a:cubicBezTo>
                  <a:pt x="1175" y="806"/>
                  <a:pt x="1209" y="786"/>
                  <a:pt x="1232" y="758"/>
                </a:cubicBezTo>
                <a:cubicBezTo>
                  <a:pt x="1248" y="739"/>
                  <a:pt x="1251" y="719"/>
                  <a:pt x="1245" y="696"/>
                </a:cubicBezTo>
                <a:cubicBezTo>
                  <a:pt x="1240" y="677"/>
                  <a:pt x="1232" y="683"/>
                  <a:pt x="1214" y="683"/>
                </a:cubicBezTo>
                <a:cubicBezTo>
                  <a:pt x="1221" y="713"/>
                  <a:pt x="1230" y="738"/>
                  <a:pt x="1253" y="760"/>
                </a:cubicBezTo>
                <a:cubicBezTo>
                  <a:pt x="1277" y="778"/>
                  <a:pt x="1285" y="785"/>
                  <a:pt x="1304" y="792"/>
                </a:cubicBezTo>
              </a:path>
              <a:path w="3531" h="1251" extrusionOk="0">
                <a:moveTo>
                  <a:pt x="1605" y="735"/>
                </a:moveTo>
                <a:cubicBezTo>
                  <a:pt x="1609" y="752"/>
                  <a:pt x="1613" y="770"/>
                  <a:pt x="1619" y="787"/>
                </a:cubicBezTo>
                <a:cubicBezTo>
                  <a:pt x="1620" y="790"/>
                  <a:pt x="1621" y="793"/>
                  <a:pt x="1622" y="796"/>
                </a:cubicBezTo>
                <a:cubicBezTo>
                  <a:pt x="1627" y="774"/>
                  <a:pt x="1624" y="753"/>
                  <a:pt x="1626" y="731"/>
                </a:cubicBezTo>
                <a:cubicBezTo>
                  <a:pt x="1629" y="699"/>
                  <a:pt x="1633" y="664"/>
                  <a:pt x="1647" y="635"/>
                </a:cubicBezTo>
                <a:cubicBezTo>
                  <a:pt x="1664" y="600"/>
                  <a:pt x="1688" y="584"/>
                  <a:pt x="1720" y="564"/>
                </a:cubicBezTo>
              </a:path>
              <a:path w="3531" h="1251" extrusionOk="0">
                <a:moveTo>
                  <a:pt x="1913" y="582"/>
                </a:moveTo>
                <a:cubicBezTo>
                  <a:pt x="1912" y="615"/>
                  <a:pt x="1901" y="631"/>
                  <a:pt x="1888" y="660"/>
                </a:cubicBezTo>
                <a:cubicBezTo>
                  <a:pt x="1880" y="677"/>
                  <a:pt x="1860" y="720"/>
                  <a:pt x="1877" y="737"/>
                </a:cubicBezTo>
                <a:cubicBezTo>
                  <a:pt x="1897" y="758"/>
                  <a:pt x="1946" y="733"/>
                  <a:pt x="1965" y="724"/>
                </a:cubicBezTo>
                <a:cubicBezTo>
                  <a:pt x="2005" y="706"/>
                  <a:pt x="2042" y="680"/>
                  <a:pt x="2069" y="645"/>
                </a:cubicBezTo>
                <a:cubicBezTo>
                  <a:pt x="2081" y="630"/>
                  <a:pt x="2088" y="610"/>
                  <a:pt x="2096" y="592"/>
                </a:cubicBezTo>
                <a:cubicBezTo>
                  <a:pt x="2081" y="618"/>
                  <a:pt x="2077" y="637"/>
                  <a:pt x="2083" y="667"/>
                </a:cubicBezTo>
                <a:cubicBezTo>
                  <a:pt x="2090" y="703"/>
                  <a:pt x="2112" y="726"/>
                  <a:pt x="2148" y="734"/>
                </a:cubicBezTo>
                <a:cubicBezTo>
                  <a:pt x="2197" y="745"/>
                  <a:pt x="2236" y="714"/>
                  <a:pt x="2276" y="692"/>
                </a:cubicBezTo>
              </a:path>
              <a:path w="3531" h="1251" extrusionOk="0">
                <a:moveTo>
                  <a:pt x="2392" y="177"/>
                </a:moveTo>
                <a:cubicBezTo>
                  <a:pt x="2390" y="151"/>
                  <a:pt x="2389" y="142"/>
                  <a:pt x="2386" y="124"/>
                </a:cubicBezTo>
                <a:cubicBezTo>
                  <a:pt x="2399" y="167"/>
                  <a:pt x="2410" y="210"/>
                  <a:pt x="2419" y="255"/>
                </a:cubicBezTo>
                <a:cubicBezTo>
                  <a:pt x="2443" y="375"/>
                  <a:pt x="2466" y="502"/>
                  <a:pt x="2467" y="625"/>
                </a:cubicBezTo>
                <a:cubicBezTo>
                  <a:pt x="2467" y="648"/>
                  <a:pt x="2474" y="721"/>
                  <a:pt x="2444" y="733"/>
                </a:cubicBezTo>
                <a:cubicBezTo>
                  <a:pt x="2429" y="730"/>
                  <a:pt x="2422" y="727"/>
                  <a:pt x="2415" y="716"/>
                </a:cubicBezTo>
              </a:path>
              <a:path w="3531" h="1251" extrusionOk="0">
                <a:moveTo>
                  <a:pt x="2227" y="466"/>
                </a:moveTo>
                <a:cubicBezTo>
                  <a:pt x="2220" y="441"/>
                  <a:pt x="2276" y="464"/>
                  <a:pt x="2311" y="466"/>
                </a:cubicBezTo>
                <a:cubicBezTo>
                  <a:pt x="2410" y="472"/>
                  <a:pt x="2503" y="465"/>
                  <a:pt x="2600" y="446"/>
                </a:cubicBezTo>
                <a:cubicBezTo>
                  <a:pt x="2653" y="436"/>
                  <a:pt x="2716" y="424"/>
                  <a:pt x="2755" y="382"/>
                </a:cubicBezTo>
                <a:cubicBezTo>
                  <a:pt x="2762" y="368"/>
                  <a:pt x="2765" y="364"/>
                  <a:pt x="2760" y="354"/>
                </a:cubicBezTo>
                <a:cubicBezTo>
                  <a:pt x="2723" y="352"/>
                  <a:pt x="2706" y="348"/>
                  <a:pt x="2673" y="378"/>
                </a:cubicBezTo>
                <a:cubicBezTo>
                  <a:pt x="2629" y="419"/>
                  <a:pt x="2599" y="486"/>
                  <a:pt x="2597" y="546"/>
                </a:cubicBezTo>
                <a:cubicBezTo>
                  <a:pt x="2595" y="606"/>
                  <a:pt x="2623" y="665"/>
                  <a:pt x="2677" y="692"/>
                </a:cubicBezTo>
                <a:cubicBezTo>
                  <a:pt x="2778" y="741"/>
                  <a:pt x="2870" y="675"/>
                  <a:pt x="2935" y="606"/>
                </a:cubicBezTo>
              </a:path>
              <a:path w="3531" h="1251" extrusionOk="0">
                <a:moveTo>
                  <a:pt x="3038" y="14"/>
                </a:moveTo>
                <a:cubicBezTo>
                  <a:pt x="3030" y="-14"/>
                  <a:pt x="3041" y="114"/>
                  <a:pt x="3041" y="131"/>
                </a:cubicBezTo>
                <a:cubicBezTo>
                  <a:pt x="3040" y="219"/>
                  <a:pt x="3032" y="307"/>
                  <a:pt x="3033" y="395"/>
                </a:cubicBezTo>
                <a:cubicBezTo>
                  <a:pt x="3033" y="448"/>
                  <a:pt x="3026" y="531"/>
                  <a:pt x="3051" y="580"/>
                </a:cubicBezTo>
                <a:cubicBezTo>
                  <a:pt x="3070" y="618"/>
                  <a:pt x="3098" y="607"/>
                  <a:pt x="3128" y="595"/>
                </a:cubicBezTo>
              </a:path>
              <a:path w="3531" h="1251" extrusionOk="0">
                <a:moveTo>
                  <a:pt x="3227" y="473"/>
                </a:moveTo>
                <a:cubicBezTo>
                  <a:pt x="3230" y="468"/>
                  <a:pt x="3232" y="464"/>
                  <a:pt x="3235" y="459"/>
                </a:cubicBezTo>
                <a:cubicBezTo>
                  <a:pt x="3252" y="489"/>
                  <a:pt x="3265" y="520"/>
                  <a:pt x="3281" y="551"/>
                </a:cubicBezTo>
                <a:cubicBezTo>
                  <a:pt x="3298" y="584"/>
                  <a:pt x="3316" y="616"/>
                  <a:pt x="3350" y="633"/>
                </a:cubicBezTo>
                <a:cubicBezTo>
                  <a:pt x="3381" y="649"/>
                  <a:pt x="3406" y="643"/>
                  <a:pt x="3431" y="619"/>
                </a:cubicBezTo>
                <a:cubicBezTo>
                  <a:pt x="3437" y="612"/>
                  <a:pt x="3442" y="605"/>
                  <a:pt x="3448" y="598"/>
                </a:cubicBezTo>
              </a:path>
              <a:path w="3531" h="1251" extrusionOk="0">
                <a:moveTo>
                  <a:pt x="3530" y="405"/>
                </a:moveTo>
                <a:cubicBezTo>
                  <a:pt x="3508" y="447"/>
                  <a:pt x="3488" y="487"/>
                  <a:pt x="3468" y="530"/>
                </a:cubicBezTo>
                <a:cubicBezTo>
                  <a:pt x="3428" y="615"/>
                  <a:pt x="3385" y="700"/>
                  <a:pt x="3350" y="788"/>
                </a:cubicBezTo>
                <a:cubicBezTo>
                  <a:pt x="3309" y="890"/>
                  <a:pt x="3269" y="993"/>
                  <a:pt x="3243" y="110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5" name="Freeform 29"/>
          <p:cNvSpPr>
            <a:spLocks noRot="1" noChangeAspect="1" noEditPoints="1" noChangeArrowheads="1" noChangeShapeType="1" noTextEdit="1"/>
          </p:cNvSpPr>
          <p:nvPr/>
        </p:nvSpPr>
        <p:spPr bwMode="auto">
          <a:xfrm>
            <a:off x="5715000" y="1960563"/>
            <a:ext cx="665163" cy="228600"/>
          </a:xfrm>
          <a:custGeom>
            <a:avLst/>
            <a:gdLst>
              <a:gd name="T0" fmla="*/ 2147483647 w 1850"/>
              <a:gd name="T1" fmla="*/ 0 h 632"/>
              <a:gd name="T2" fmla="*/ 2147483647 w 1850"/>
              <a:gd name="T3" fmla="*/ 2147483647 h 632"/>
              <a:gd name="T4" fmla="*/ 2147483647 w 1850"/>
              <a:gd name="T5" fmla="*/ 2147483647 h 632"/>
              <a:gd name="T6" fmla="*/ 2147483647 w 1850"/>
              <a:gd name="T7" fmla="*/ 2147483647 h 632"/>
              <a:gd name="T8" fmla="*/ 2147483647 w 1850"/>
              <a:gd name="T9" fmla="*/ 2147483647 h 632"/>
              <a:gd name="T10" fmla="*/ 2147483647 w 1850"/>
              <a:gd name="T11" fmla="*/ 2147483647 h 632"/>
              <a:gd name="T12" fmla="*/ 0 w 1850"/>
              <a:gd name="T13" fmla="*/ 2147483647 h 632"/>
              <a:gd name="T14" fmla="*/ 2147483647 w 1850"/>
              <a:gd name="T15" fmla="*/ 2147483647 h 632"/>
              <a:gd name="T16" fmla="*/ 2147483647 w 1850"/>
              <a:gd name="T17" fmla="*/ 2147483647 h 632"/>
              <a:gd name="T18" fmla="*/ 2147483647 w 1850"/>
              <a:gd name="T19" fmla="*/ 2147483647 h 632"/>
              <a:gd name="T20" fmla="*/ 2147483647 w 1850"/>
              <a:gd name="T21" fmla="*/ 2147483647 h 632"/>
              <a:gd name="T22" fmla="*/ 2147483647 w 1850"/>
              <a:gd name="T23" fmla="*/ 2147483647 h 632"/>
              <a:gd name="T24" fmla="*/ 2147483647 w 1850"/>
              <a:gd name="T25" fmla="*/ 2147483647 h 632"/>
              <a:gd name="T26" fmla="*/ 2147483647 w 1850"/>
              <a:gd name="T27" fmla="*/ 2147483647 h 632"/>
              <a:gd name="T28" fmla="*/ 2147483647 w 1850"/>
              <a:gd name="T29" fmla="*/ 2147483647 h 632"/>
              <a:gd name="T30" fmla="*/ 2147483647 w 1850"/>
              <a:gd name="T31" fmla="*/ 2147483647 h 632"/>
              <a:gd name="T32" fmla="*/ 2147483647 w 1850"/>
              <a:gd name="T33" fmla="*/ 2147483647 h 632"/>
              <a:gd name="T34" fmla="*/ 2147483647 w 1850"/>
              <a:gd name="T35" fmla="*/ 2147483647 h 632"/>
              <a:gd name="T36" fmla="*/ 2147483647 w 1850"/>
              <a:gd name="T37" fmla="*/ 2147483647 h 632"/>
              <a:gd name="T38" fmla="*/ 2147483647 w 1850"/>
              <a:gd name="T39" fmla="*/ 2147483647 h 632"/>
              <a:gd name="T40" fmla="*/ 2147483647 w 1850"/>
              <a:gd name="T41" fmla="*/ 2147483647 h 632"/>
              <a:gd name="T42" fmla="*/ 2147483647 w 1850"/>
              <a:gd name="T43" fmla="*/ 2147483647 h 632"/>
              <a:gd name="T44" fmla="*/ 2147483647 w 1850"/>
              <a:gd name="T45" fmla="*/ 2147483647 h 632"/>
              <a:gd name="T46" fmla="*/ 2147483647 w 1850"/>
              <a:gd name="T47" fmla="*/ 2147483647 h 632"/>
              <a:gd name="T48" fmla="*/ 2147483647 w 1850"/>
              <a:gd name="T49" fmla="*/ 2147483647 h 632"/>
              <a:gd name="T50" fmla="*/ 2147483647 w 1850"/>
              <a:gd name="T51" fmla="*/ 2147483647 h 632"/>
              <a:gd name="T52" fmla="*/ 2147483647 w 1850"/>
              <a:gd name="T53" fmla="*/ 2147483647 h 632"/>
              <a:gd name="T54" fmla="*/ 2147483647 w 1850"/>
              <a:gd name="T55" fmla="*/ 2147483647 h 632"/>
              <a:gd name="T56" fmla="*/ 2147483647 w 1850"/>
              <a:gd name="T57" fmla="*/ 2147483647 h 632"/>
              <a:gd name="T58" fmla="*/ 2147483647 w 1850"/>
              <a:gd name="T59" fmla="*/ 2147483647 h 632"/>
              <a:gd name="T60" fmla="*/ 2147483647 w 1850"/>
              <a:gd name="T61" fmla="*/ 2147483647 h 632"/>
              <a:gd name="T62" fmla="*/ 2147483647 w 1850"/>
              <a:gd name="T63" fmla="*/ 2147483647 h 632"/>
              <a:gd name="T64" fmla="*/ 2147483647 w 1850"/>
              <a:gd name="T65" fmla="*/ 2147483647 h 6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50"/>
              <a:gd name="T100" fmla="*/ 0 h 632"/>
              <a:gd name="T101" fmla="*/ 1850 w 1850"/>
              <a:gd name="T102" fmla="*/ 632 h 6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50" h="632" extrusionOk="0">
                <a:moveTo>
                  <a:pt x="332" y="0"/>
                </a:moveTo>
                <a:cubicBezTo>
                  <a:pt x="289" y="50"/>
                  <a:pt x="269" y="88"/>
                  <a:pt x="253" y="153"/>
                </a:cubicBezTo>
                <a:cubicBezTo>
                  <a:pt x="234" y="232"/>
                  <a:pt x="231" y="310"/>
                  <a:pt x="240" y="390"/>
                </a:cubicBezTo>
                <a:cubicBezTo>
                  <a:pt x="247" y="451"/>
                  <a:pt x="263" y="511"/>
                  <a:pt x="280" y="570"/>
                </a:cubicBezTo>
                <a:cubicBezTo>
                  <a:pt x="285" y="585"/>
                  <a:pt x="306" y="633"/>
                  <a:pt x="277" y="631"/>
                </a:cubicBezTo>
                <a:cubicBezTo>
                  <a:pt x="270" y="629"/>
                  <a:pt x="263" y="627"/>
                  <a:pt x="256" y="625"/>
                </a:cubicBezTo>
              </a:path>
              <a:path w="1850" h="632" extrusionOk="0">
                <a:moveTo>
                  <a:pt x="0" y="442"/>
                </a:moveTo>
                <a:cubicBezTo>
                  <a:pt x="71" y="422"/>
                  <a:pt x="142" y="425"/>
                  <a:pt x="216" y="434"/>
                </a:cubicBezTo>
                <a:cubicBezTo>
                  <a:pt x="291" y="443"/>
                  <a:pt x="365" y="455"/>
                  <a:pt x="438" y="478"/>
                </a:cubicBezTo>
                <a:cubicBezTo>
                  <a:pt x="482" y="492"/>
                  <a:pt x="509" y="511"/>
                  <a:pt x="543" y="539"/>
                </a:cubicBezTo>
                <a:cubicBezTo>
                  <a:pt x="547" y="543"/>
                  <a:pt x="551" y="546"/>
                  <a:pt x="555" y="550"/>
                </a:cubicBezTo>
                <a:cubicBezTo>
                  <a:pt x="536" y="534"/>
                  <a:pt x="529" y="534"/>
                  <a:pt x="519" y="503"/>
                </a:cubicBezTo>
                <a:cubicBezTo>
                  <a:pt x="505" y="461"/>
                  <a:pt x="508" y="419"/>
                  <a:pt x="528" y="380"/>
                </a:cubicBezTo>
                <a:cubicBezTo>
                  <a:pt x="548" y="341"/>
                  <a:pt x="580" y="321"/>
                  <a:pt x="620" y="305"/>
                </a:cubicBezTo>
                <a:cubicBezTo>
                  <a:pt x="661" y="289"/>
                  <a:pt x="712" y="290"/>
                  <a:pt x="753" y="303"/>
                </a:cubicBezTo>
                <a:cubicBezTo>
                  <a:pt x="793" y="316"/>
                  <a:pt x="827" y="349"/>
                  <a:pt x="850" y="383"/>
                </a:cubicBezTo>
                <a:cubicBezTo>
                  <a:pt x="872" y="416"/>
                  <a:pt x="878" y="453"/>
                  <a:pt x="892" y="489"/>
                </a:cubicBezTo>
                <a:cubicBezTo>
                  <a:pt x="900" y="509"/>
                  <a:pt x="906" y="529"/>
                  <a:pt x="930" y="530"/>
                </a:cubicBezTo>
                <a:cubicBezTo>
                  <a:pt x="955" y="531"/>
                  <a:pt x="982" y="509"/>
                  <a:pt x="998" y="493"/>
                </a:cubicBezTo>
                <a:cubicBezTo>
                  <a:pt x="1029" y="461"/>
                  <a:pt x="1034" y="431"/>
                  <a:pt x="1014" y="393"/>
                </a:cubicBezTo>
                <a:cubicBezTo>
                  <a:pt x="1000" y="365"/>
                  <a:pt x="963" y="345"/>
                  <a:pt x="935" y="336"/>
                </a:cubicBezTo>
                <a:cubicBezTo>
                  <a:pt x="896" y="323"/>
                  <a:pt x="881" y="313"/>
                  <a:pt x="899" y="343"/>
                </a:cubicBezTo>
              </a:path>
              <a:path w="1850" h="632" extrusionOk="0">
                <a:moveTo>
                  <a:pt x="1184" y="486"/>
                </a:moveTo>
                <a:cubicBezTo>
                  <a:pt x="1203" y="511"/>
                  <a:pt x="1222" y="547"/>
                  <a:pt x="1249" y="563"/>
                </a:cubicBezTo>
                <a:cubicBezTo>
                  <a:pt x="1266" y="573"/>
                  <a:pt x="1299" y="535"/>
                  <a:pt x="1309" y="526"/>
                </a:cubicBezTo>
                <a:cubicBezTo>
                  <a:pt x="1334" y="503"/>
                  <a:pt x="1364" y="476"/>
                  <a:pt x="1397" y="465"/>
                </a:cubicBezTo>
                <a:cubicBezTo>
                  <a:pt x="1423" y="456"/>
                  <a:pt x="1452" y="458"/>
                  <a:pt x="1473" y="476"/>
                </a:cubicBezTo>
                <a:cubicBezTo>
                  <a:pt x="1488" y="489"/>
                  <a:pt x="1508" y="532"/>
                  <a:pt x="1529" y="533"/>
                </a:cubicBezTo>
                <a:cubicBezTo>
                  <a:pt x="1549" y="534"/>
                  <a:pt x="1578" y="510"/>
                  <a:pt x="1593" y="500"/>
                </a:cubicBezTo>
                <a:cubicBezTo>
                  <a:pt x="1624" y="480"/>
                  <a:pt x="1654" y="458"/>
                  <a:pt x="1688" y="444"/>
                </a:cubicBezTo>
                <a:cubicBezTo>
                  <a:pt x="1714" y="433"/>
                  <a:pt x="1739" y="438"/>
                  <a:pt x="1761" y="455"/>
                </a:cubicBezTo>
                <a:cubicBezTo>
                  <a:pt x="1781" y="470"/>
                  <a:pt x="1790" y="493"/>
                  <a:pt x="1808" y="509"/>
                </a:cubicBezTo>
                <a:cubicBezTo>
                  <a:pt x="1821" y="520"/>
                  <a:pt x="1834" y="526"/>
                  <a:pt x="1849" y="53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6" name="Freeform 30"/>
          <p:cNvSpPr>
            <a:spLocks noRot="1" noChangeAspect="1" noEditPoints="1" noChangeArrowheads="1" noChangeShapeType="1" noTextEdit="1"/>
          </p:cNvSpPr>
          <p:nvPr/>
        </p:nvSpPr>
        <p:spPr bwMode="auto">
          <a:xfrm>
            <a:off x="6838950" y="1908175"/>
            <a:ext cx="214313" cy="360363"/>
          </a:xfrm>
          <a:custGeom>
            <a:avLst/>
            <a:gdLst>
              <a:gd name="T0" fmla="*/ 2147483647 w 594"/>
              <a:gd name="T1" fmla="*/ 2147483647 h 998"/>
              <a:gd name="T2" fmla="*/ 2147483647 w 594"/>
              <a:gd name="T3" fmla="*/ 2147483647 h 998"/>
              <a:gd name="T4" fmla="*/ 2147483647 w 594"/>
              <a:gd name="T5" fmla="*/ 2147483647 h 998"/>
              <a:gd name="T6" fmla="*/ 2147483647 w 594"/>
              <a:gd name="T7" fmla="*/ 2147483647 h 998"/>
              <a:gd name="T8" fmla="*/ 2147483647 w 594"/>
              <a:gd name="T9" fmla="*/ 2147483647 h 998"/>
              <a:gd name="T10" fmla="*/ 2147483647 w 594"/>
              <a:gd name="T11" fmla="*/ 2147483647 h 998"/>
              <a:gd name="T12" fmla="*/ 2147483647 w 594"/>
              <a:gd name="T13" fmla="*/ 2147483647 h 998"/>
              <a:gd name="T14" fmla="*/ 2147483647 w 594"/>
              <a:gd name="T15" fmla="*/ 0 h 998"/>
              <a:gd name="T16" fmla="*/ 2147483647 w 594"/>
              <a:gd name="T17" fmla="*/ 2147483647 h 998"/>
              <a:gd name="T18" fmla="*/ 2147483647 w 594"/>
              <a:gd name="T19" fmla="*/ 2147483647 h 998"/>
              <a:gd name="T20" fmla="*/ 2147483647 w 594"/>
              <a:gd name="T21" fmla="*/ 2147483647 h 998"/>
              <a:gd name="T22" fmla="*/ 2147483647 w 594"/>
              <a:gd name="T23" fmla="*/ 2147483647 h 998"/>
              <a:gd name="T24" fmla="*/ 2147483647 w 594"/>
              <a:gd name="T25" fmla="*/ 2147483647 h 998"/>
              <a:gd name="T26" fmla="*/ 2147483647 w 594"/>
              <a:gd name="T27" fmla="*/ 2147483647 h 998"/>
              <a:gd name="T28" fmla="*/ 2147483647 w 594"/>
              <a:gd name="T29" fmla="*/ 2147483647 h 998"/>
              <a:gd name="T30" fmla="*/ 2147483647 w 594"/>
              <a:gd name="T31" fmla="*/ 2147483647 h 998"/>
              <a:gd name="T32" fmla="*/ 0 w 594"/>
              <a:gd name="T33" fmla="*/ 2147483647 h 998"/>
              <a:gd name="T34" fmla="*/ 2147483647 w 594"/>
              <a:gd name="T35" fmla="*/ 2147483647 h 998"/>
              <a:gd name="T36" fmla="*/ 2147483647 w 594"/>
              <a:gd name="T37" fmla="*/ 2147483647 h 998"/>
              <a:gd name="T38" fmla="*/ 2147483647 w 594"/>
              <a:gd name="T39" fmla="*/ 2147483647 h 998"/>
              <a:gd name="T40" fmla="*/ 2147483647 w 594"/>
              <a:gd name="T41" fmla="*/ 2147483647 h 998"/>
              <a:gd name="T42" fmla="*/ 2147483647 w 594"/>
              <a:gd name="T43" fmla="*/ 2147483647 h 998"/>
              <a:gd name="T44" fmla="*/ 2147483647 w 594"/>
              <a:gd name="T45" fmla="*/ 2147483647 h 998"/>
              <a:gd name="T46" fmla="*/ 2147483647 w 594"/>
              <a:gd name="T47" fmla="*/ 2147483647 h 9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94"/>
              <a:gd name="T73" fmla="*/ 0 h 998"/>
              <a:gd name="T74" fmla="*/ 594 w 594"/>
              <a:gd name="T75" fmla="*/ 998 h 9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94" h="998" extrusionOk="0">
                <a:moveTo>
                  <a:pt x="245" y="149"/>
                </a:moveTo>
                <a:cubicBezTo>
                  <a:pt x="240" y="196"/>
                  <a:pt x="235" y="244"/>
                  <a:pt x="232" y="291"/>
                </a:cubicBezTo>
                <a:cubicBezTo>
                  <a:pt x="229" y="342"/>
                  <a:pt x="227" y="394"/>
                  <a:pt x="227" y="446"/>
                </a:cubicBezTo>
                <a:cubicBezTo>
                  <a:pt x="228" y="465"/>
                  <a:pt x="228" y="472"/>
                  <a:pt x="228" y="485"/>
                </a:cubicBezTo>
                <a:cubicBezTo>
                  <a:pt x="237" y="440"/>
                  <a:pt x="241" y="395"/>
                  <a:pt x="242" y="349"/>
                </a:cubicBezTo>
                <a:cubicBezTo>
                  <a:pt x="243" y="279"/>
                  <a:pt x="239" y="208"/>
                  <a:pt x="245" y="138"/>
                </a:cubicBezTo>
                <a:cubicBezTo>
                  <a:pt x="249" y="97"/>
                  <a:pt x="249" y="31"/>
                  <a:pt x="289" y="5"/>
                </a:cubicBezTo>
                <a:cubicBezTo>
                  <a:pt x="295" y="3"/>
                  <a:pt x="302" y="2"/>
                  <a:pt x="308" y="0"/>
                </a:cubicBezTo>
                <a:cubicBezTo>
                  <a:pt x="344" y="18"/>
                  <a:pt x="356" y="36"/>
                  <a:pt x="361" y="77"/>
                </a:cubicBezTo>
                <a:cubicBezTo>
                  <a:pt x="369" y="137"/>
                  <a:pt x="352" y="191"/>
                  <a:pt x="332" y="246"/>
                </a:cubicBezTo>
                <a:cubicBezTo>
                  <a:pt x="363" y="243"/>
                  <a:pt x="396" y="238"/>
                  <a:pt x="428" y="241"/>
                </a:cubicBezTo>
                <a:cubicBezTo>
                  <a:pt x="477" y="245"/>
                  <a:pt x="533" y="263"/>
                  <a:pt x="566" y="302"/>
                </a:cubicBezTo>
                <a:cubicBezTo>
                  <a:pt x="617" y="363"/>
                  <a:pt x="593" y="461"/>
                  <a:pt x="549" y="518"/>
                </a:cubicBezTo>
                <a:cubicBezTo>
                  <a:pt x="516" y="561"/>
                  <a:pt x="465" y="593"/>
                  <a:pt x="411" y="599"/>
                </a:cubicBezTo>
                <a:cubicBezTo>
                  <a:pt x="372" y="603"/>
                  <a:pt x="328" y="591"/>
                  <a:pt x="291" y="583"/>
                </a:cubicBezTo>
                <a:cubicBezTo>
                  <a:pt x="276" y="580"/>
                  <a:pt x="260" y="574"/>
                  <a:pt x="245" y="569"/>
                </a:cubicBezTo>
              </a:path>
              <a:path w="594" h="998" extrusionOk="0">
                <a:moveTo>
                  <a:pt x="0" y="949"/>
                </a:moveTo>
                <a:cubicBezTo>
                  <a:pt x="29" y="954"/>
                  <a:pt x="57" y="955"/>
                  <a:pt x="86" y="957"/>
                </a:cubicBezTo>
                <a:cubicBezTo>
                  <a:pt x="125" y="960"/>
                  <a:pt x="165" y="963"/>
                  <a:pt x="204" y="964"/>
                </a:cubicBezTo>
                <a:cubicBezTo>
                  <a:pt x="250" y="965"/>
                  <a:pt x="292" y="956"/>
                  <a:pt x="337" y="949"/>
                </a:cubicBezTo>
                <a:cubicBezTo>
                  <a:pt x="365" y="944"/>
                  <a:pt x="402" y="937"/>
                  <a:pt x="430" y="947"/>
                </a:cubicBezTo>
                <a:cubicBezTo>
                  <a:pt x="450" y="954"/>
                  <a:pt x="456" y="968"/>
                  <a:pt x="464" y="986"/>
                </a:cubicBezTo>
                <a:cubicBezTo>
                  <a:pt x="473" y="1007"/>
                  <a:pt x="499" y="994"/>
                  <a:pt x="517" y="987"/>
                </a:cubicBezTo>
                <a:cubicBezTo>
                  <a:pt x="541" y="975"/>
                  <a:pt x="550" y="971"/>
                  <a:pt x="566" y="96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7" name="Freeform 31"/>
          <p:cNvSpPr>
            <a:spLocks noRot="1" noChangeAspect="1" noEditPoints="1" noChangeArrowheads="1" noChangeShapeType="1" noTextEdit="1"/>
          </p:cNvSpPr>
          <p:nvPr/>
        </p:nvSpPr>
        <p:spPr bwMode="auto">
          <a:xfrm>
            <a:off x="7331075" y="2138363"/>
            <a:ext cx="20638" cy="12700"/>
          </a:xfrm>
          <a:custGeom>
            <a:avLst/>
            <a:gdLst>
              <a:gd name="T0" fmla="*/ 0 w 57"/>
              <a:gd name="T1" fmla="*/ 0 h 35"/>
              <a:gd name="T2" fmla="*/ 2147483647 w 57"/>
              <a:gd name="T3" fmla="*/ 2147483647 h 35"/>
              <a:gd name="T4" fmla="*/ 2147483647 w 57"/>
              <a:gd name="T5" fmla="*/ 2147483647 h 35"/>
              <a:gd name="T6" fmla="*/ 0 60000 65536"/>
              <a:gd name="T7" fmla="*/ 0 60000 65536"/>
              <a:gd name="T8" fmla="*/ 0 60000 65536"/>
              <a:gd name="T9" fmla="*/ 0 w 57"/>
              <a:gd name="T10" fmla="*/ 0 h 35"/>
              <a:gd name="T11" fmla="*/ 57 w 57"/>
              <a:gd name="T12" fmla="*/ 35 h 35"/>
            </a:gdLst>
            <a:ahLst/>
            <a:cxnLst>
              <a:cxn ang="T6">
                <a:pos x="T0" y="T1"/>
              </a:cxn>
              <a:cxn ang="T7">
                <a:pos x="T2" y="T3"/>
              </a:cxn>
              <a:cxn ang="T8">
                <a:pos x="T4" y="T5"/>
              </a:cxn>
            </a:cxnLst>
            <a:rect l="T9" t="T10" r="T11" b="T12"/>
            <a:pathLst>
              <a:path w="57" h="35" extrusionOk="0">
                <a:moveTo>
                  <a:pt x="0" y="0"/>
                </a:moveTo>
                <a:cubicBezTo>
                  <a:pt x="4" y="20"/>
                  <a:pt x="5" y="38"/>
                  <a:pt x="32" y="34"/>
                </a:cubicBezTo>
                <a:cubicBezTo>
                  <a:pt x="44" y="29"/>
                  <a:pt x="48" y="27"/>
                  <a:pt x="56" y="2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8" name="Freeform 32"/>
          <p:cNvSpPr>
            <a:spLocks noRot="1" noChangeAspect="1" noEditPoints="1" noChangeArrowheads="1" noChangeShapeType="1" noTextEdit="1"/>
          </p:cNvSpPr>
          <p:nvPr/>
        </p:nvSpPr>
        <p:spPr bwMode="auto">
          <a:xfrm>
            <a:off x="785813" y="2900363"/>
            <a:ext cx="441325" cy="244475"/>
          </a:xfrm>
          <a:custGeom>
            <a:avLst/>
            <a:gdLst>
              <a:gd name="T0" fmla="*/ 2147483647 w 1223"/>
              <a:gd name="T1" fmla="*/ 2147483647 h 680"/>
              <a:gd name="T2" fmla="*/ 2147483647 w 1223"/>
              <a:gd name="T3" fmla="*/ 2147483647 h 680"/>
              <a:gd name="T4" fmla="*/ 2147483647 w 1223"/>
              <a:gd name="T5" fmla="*/ 2147483647 h 680"/>
              <a:gd name="T6" fmla="*/ 2147483647 w 1223"/>
              <a:gd name="T7" fmla="*/ 2147483647 h 680"/>
              <a:gd name="T8" fmla="*/ 2147483647 w 1223"/>
              <a:gd name="T9" fmla="*/ 2147483647 h 680"/>
              <a:gd name="T10" fmla="*/ 0 w 1223"/>
              <a:gd name="T11" fmla="*/ 2147483647 h 680"/>
              <a:gd name="T12" fmla="*/ 2147483647 w 1223"/>
              <a:gd name="T13" fmla="*/ 2147483647 h 680"/>
              <a:gd name="T14" fmla="*/ 2147483647 w 1223"/>
              <a:gd name="T15" fmla="*/ 2147483647 h 680"/>
              <a:gd name="T16" fmla="*/ 2147483647 w 1223"/>
              <a:gd name="T17" fmla="*/ 2147483647 h 680"/>
              <a:gd name="T18" fmla="*/ 2147483647 w 1223"/>
              <a:gd name="T19" fmla="*/ 2147483647 h 680"/>
              <a:gd name="T20" fmla="*/ 2147483647 w 1223"/>
              <a:gd name="T21" fmla="*/ 2147483647 h 680"/>
              <a:gd name="T22" fmla="*/ 2147483647 w 1223"/>
              <a:gd name="T23" fmla="*/ 2147483647 h 680"/>
              <a:gd name="T24" fmla="*/ 2147483647 w 1223"/>
              <a:gd name="T25" fmla="*/ 2147483647 h 680"/>
              <a:gd name="T26" fmla="*/ 2147483647 w 1223"/>
              <a:gd name="T27" fmla="*/ 2147483647 h 680"/>
              <a:gd name="T28" fmla="*/ 2147483647 w 1223"/>
              <a:gd name="T29" fmla="*/ 2147483647 h 680"/>
              <a:gd name="T30" fmla="*/ 2147483647 w 1223"/>
              <a:gd name="T31" fmla="*/ 2147483647 h 680"/>
              <a:gd name="T32" fmla="*/ 2147483647 w 1223"/>
              <a:gd name="T33" fmla="*/ 2147483647 h 680"/>
              <a:gd name="T34" fmla="*/ 2147483647 w 1223"/>
              <a:gd name="T35" fmla="*/ 2147483647 h 680"/>
              <a:gd name="T36" fmla="*/ 2147483647 w 1223"/>
              <a:gd name="T37" fmla="*/ 2147483647 h 680"/>
              <a:gd name="T38" fmla="*/ 2147483647 w 1223"/>
              <a:gd name="T39" fmla="*/ 2147483647 h 680"/>
              <a:gd name="T40" fmla="*/ 2147483647 w 1223"/>
              <a:gd name="T41" fmla="*/ 2147483647 h 680"/>
              <a:gd name="T42" fmla="*/ 2147483647 w 1223"/>
              <a:gd name="T43" fmla="*/ 2147483647 h 680"/>
              <a:gd name="T44" fmla="*/ 2147483647 w 1223"/>
              <a:gd name="T45" fmla="*/ 2147483647 h 680"/>
              <a:gd name="T46" fmla="*/ 2147483647 w 1223"/>
              <a:gd name="T47" fmla="*/ 2147483647 h 680"/>
              <a:gd name="T48" fmla="*/ 2147483647 w 1223"/>
              <a:gd name="T49" fmla="*/ 2147483647 h 680"/>
              <a:gd name="T50" fmla="*/ 2147483647 w 1223"/>
              <a:gd name="T51" fmla="*/ 2147483647 h 680"/>
              <a:gd name="T52" fmla="*/ 2147483647 w 1223"/>
              <a:gd name="T53" fmla="*/ 2147483647 h 680"/>
              <a:gd name="T54" fmla="*/ 2147483647 w 1223"/>
              <a:gd name="T55" fmla="*/ 2147483647 h 680"/>
              <a:gd name="T56" fmla="*/ 2147483647 w 1223"/>
              <a:gd name="T57" fmla="*/ 2147483647 h 680"/>
              <a:gd name="T58" fmla="*/ 2147483647 w 1223"/>
              <a:gd name="T59" fmla="*/ 2147483647 h 680"/>
              <a:gd name="T60" fmla="*/ 2147483647 w 1223"/>
              <a:gd name="T61" fmla="*/ 2147483647 h 680"/>
              <a:gd name="T62" fmla="*/ 2147483647 w 1223"/>
              <a:gd name="T63" fmla="*/ 2147483647 h 680"/>
              <a:gd name="T64" fmla="*/ 2147483647 w 1223"/>
              <a:gd name="T65" fmla="*/ 2147483647 h 680"/>
              <a:gd name="T66" fmla="*/ 2147483647 w 1223"/>
              <a:gd name="T67" fmla="*/ 2147483647 h 680"/>
              <a:gd name="T68" fmla="*/ 2147483647 w 1223"/>
              <a:gd name="T69" fmla="*/ 0 h 680"/>
              <a:gd name="T70" fmla="*/ 2147483647 w 1223"/>
              <a:gd name="T71" fmla="*/ 2147483647 h 680"/>
              <a:gd name="T72" fmla="*/ 2147483647 w 1223"/>
              <a:gd name="T73" fmla="*/ 2147483647 h 680"/>
              <a:gd name="T74" fmla="*/ 2147483647 w 1223"/>
              <a:gd name="T75" fmla="*/ 2147483647 h 680"/>
              <a:gd name="T76" fmla="*/ 2147483647 w 1223"/>
              <a:gd name="T77" fmla="*/ 2147483647 h 68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223"/>
              <a:gd name="T118" fmla="*/ 0 h 680"/>
              <a:gd name="T119" fmla="*/ 1223 w 1223"/>
              <a:gd name="T120" fmla="*/ 680 h 68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223" h="680" extrusionOk="0">
                <a:moveTo>
                  <a:pt x="448" y="52"/>
                </a:moveTo>
                <a:cubicBezTo>
                  <a:pt x="429" y="42"/>
                  <a:pt x="411" y="33"/>
                  <a:pt x="390" y="28"/>
                </a:cubicBezTo>
                <a:cubicBezTo>
                  <a:pt x="332" y="16"/>
                  <a:pt x="272" y="37"/>
                  <a:pt x="217" y="51"/>
                </a:cubicBezTo>
                <a:cubicBezTo>
                  <a:pt x="166" y="64"/>
                  <a:pt x="120" y="83"/>
                  <a:pt x="72" y="105"/>
                </a:cubicBezTo>
                <a:cubicBezTo>
                  <a:pt x="40" y="120"/>
                  <a:pt x="26" y="129"/>
                  <a:pt x="7" y="156"/>
                </a:cubicBezTo>
                <a:cubicBezTo>
                  <a:pt x="5" y="160"/>
                  <a:pt x="2" y="165"/>
                  <a:pt x="0" y="169"/>
                </a:cubicBezTo>
                <a:cubicBezTo>
                  <a:pt x="29" y="184"/>
                  <a:pt x="59" y="198"/>
                  <a:pt x="88" y="214"/>
                </a:cubicBezTo>
                <a:cubicBezTo>
                  <a:pt x="169" y="260"/>
                  <a:pt x="249" y="308"/>
                  <a:pt x="302" y="388"/>
                </a:cubicBezTo>
                <a:cubicBezTo>
                  <a:pt x="330" y="430"/>
                  <a:pt x="352" y="489"/>
                  <a:pt x="346" y="540"/>
                </a:cubicBezTo>
                <a:cubicBezTo>
                  <a:pt x="341" y="583"/>
                  <a:pt x="311" y="619"/>
                  <a:pt x="276" y="641"/>
                </a:cubicBezTo>
                <a:cubicBezTo>
                  <a:pt x="240" y="664"/>
                  <a:pt x="193" y="679"/>
                  <a:pt x="150" y="676"/>
                </a:cubicBezTo>
                <a:cubicBezTo>
                  <a:pt x="130" y="675"/>
                  <a:pt x="115" y="663"/>
                  <a:pt x="98" y="653"/>
                </a:cubicBezTo>
                <a:cubicBezTo>
                  <a:pt x="105" y="629"/>
                  <a:pt x="115" y="613"/>
                  <a:pt x="128" y="591"/>
                </a:cubicBezTo>
              </a:path>
              <a:path w="1223" h="680" extrusionOk="0">
                <a:moveTo>
                  <a:pt x="561" y="160"/>
                </a:moveTo>
                <a:cubicBezTo>
                  <a:pt x="556" y="184"/>
                  <a:pt x="557" y="205"/>
                  <a:pt x="557" y="229"/>
                </a:cubicBezTo>
                <a:cubicBezTo>
                  <a:pt x="557" y="286"/>
                  <a:pt x="563" y="342"/>
                  <a:pt x="570" y="398"/>
                </a:cubicBezTo>
                <a:cubicBezTo>
                  <a:pt x="577" y="457"/>
                  <a:pt x="574" y="516"/>
                  <a:pt x="581" y="575"/>
                </a:cubicBezTo>
                <a:cubicBezTo>
                  <a:pt x="584" y="600"/>
                  <a:pt x="572" y="657"/>
                  <a:pt x="595" y="648"/>
                </a:cubicBezTo>
                <a:cubicBezTo>
                  <a:pt x="598" y="644"/>
                  <a:pt x="600" y="640"/>
                  <a:pt x="603" y="636"/>
                </a:cubicBezTo>
              </a:path>
              <a:path w="1223" h="680" extrusionOk="0">
                <a:moveTo>
                  <a:pt x="384" y="432"/>
                </a:moveTo>
                <a:cubicBezTo>
                  <a:pt x="337" y="436"/>
                  <a:pt x="438" y="421"/>
                  <a:pt x="448" y="418"/>
                </a:cubicBezTo>
                <a:cubicBezTo>
                  <a:pt x="521" y="400"/>
                  <a:pt x="597" y="387"/>
                  <a:pt x="672" y="400"/>
                </a:cubicBezTo>
                <a:cubicBezTo>
                  <a:pt x="730" y="410"/>
                  <a:pt x="774" y="436"/>
                  <a:pt x="808" y="485"/>
                </a:cubicBezTo>
                <a:cubicBezTo>
                  <a:pt x="830" y="517"/>
                  <a:pt x="841" y="558"/>
                  <a:pt x="849" y="595"/>
                </a:cubicBezTo>
                <a:cubicBezTo>
                  <a:pt x="852" y="612"/>
                  <a:pt x="853" y="618"/>
                  <a:pt x="855" y="629"/>
                </a:cubicBezTo>
                <a:cubicBezTo>
                  <a:pt x="863" y="607"/>
                  <a:pt x="862" y="590"/>
                  <a:pt x="861" y="566"/>
                </a:cubicBezTo>
                <a:cubicBezTo>
                  <a:pt x="861" y="558"/>
                  <a:pt x="861" y="549"/>
                  <a:pt x="861" y="541"/>
                </a:cubicBezTo>
              </a:path>
              <a:path w="1223" h="680" extrusionOk="0">
                <a:moveTo>
                  <a:pt x="804" y="123"/>
                </a:moveTo>
                <a:cubicBezTo>
                  <a:pt x="811" y="107"/>
                  <a:pt x="811" y="94"/>
                  <a:pt x="831" y="88"/>
                </a:cubicBezTo>
                <a:cubicBezTo>
                  <a:pt x="851" y="81"/>
                  <a:pt x="870" y="121"/>
                  <a:pt x="875" y="133"/>
                </a:cubicBezTo>
                <a:cubicBezTo>
                  <a:pt x="893" y="178"/>
                  <a:pt x="905" y="229"/>
                  <a:pt x="915" y="276"/>
                </a:cubicBezTo>
                <a:cubicBezTo>
                  <a:pt x="927" y="337"/>
                  <a:pt x="940" y="395"/>
                  <a:pt x="957" y="455"/>
                </a:cubicBezTo>
                <a:cubicBezTo>
                  <a:pt x="969" y="500"/>
                  <a:pt x="983" y="543"/>
                  <a:pt x="1004" y="585"/>
                </a:cubicBezTo>
                <a:cubicBezTo>
                  <a:pt x="1016" y="609"/>
                  <a:pt x="1041" y="624"/>
                  <a:pt x="1042" y="625"/>
                </a:cubicBezTo>
              </a:path>
              <a:path w="1223" h="680" extrusionOk="0">
                <a:moveTo>
                  <a:pt x="1061" y="0"/>
                </a:moveTo>
                <a:cubicBezTo>
                  <a:pt x="1074" y="41"/>
                  <a:pt x="1083" y="83"/>
                  <a:pt x="1093" y="125"/>
                </a:cubicBezTo>
                <a:cubicBezTo>
                  <a:pt x="1112" y="206"/>
                  <a:pt x="1132" y="289"/>
                  <a:pt x="1144" y="371"/>
                </a:cubicBezTo>
                <a:cubicBezTo>
                  <a:pt x="1156" y="447"/>
                  <a:pt x="1161" y="525"/>
                  <a:pt x="1174" y="601"/>
                </a:cubicBezTo>
                <a:cubicBezTo>
                  <a:pt x="1181" y="640"/>
                  <a:pt x="1187" y="664"/>
                  <a:pt x="1222" y="67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89" name="Freeform 33"/>
          <p:cNvSpPr>
            <a:spLocks noRot="1" noChangeAspect="1" noEditPoints="1" noChangeArrowheads="1" noChangeShapeType="1" noTextEdit="1"/>
          </p:cNvSpPr>
          <p:nvPr/>
        </p:nvSpPr>
        <p:spPr bwMode="auto">
          <a:xfrm>
            <a:off x="1489075" y="2952750"/>
            <a:ext cx="487363" cy="174625"/>
          </a:xfrm>
          <a:custGeom>
            <a:avLst/>
            <a:gdLst>
              <a:gd name="T0" fmla="*/ 0 w 1356"/>
              <a:gd name="T1" fmla="*/ 0 h 483"/>
              <a:gd name="T2" fmla="*/ 2147483647 w 1356"/>
              <a:gd name="T3" fmla="*/ 2147483647 h 483"/>
              <a:gd name="T4" fmla="*/ 2147483647 w 1356"/>
              <a:gd name="T5" fmla="*/ 2147483647 h 483"/>
              <a:gd name="T6" fmla="*/ 2147483647 w 1356"/>
              <a:gd name="T7" fmla="*/ 2147483647 h 483"/>
              <a:gd name="T8" fmla="*/ 2147483647 w 1356"/>
              <a:gd name="T9" fmla="*/ 2147483647 h 483"/>
              <a:gd name="T10" fmla="*/ 2147483647 w 1356"/>
              <a:gd name="T11" fmla="*/ 2147483647 h 483"/>
              <a:gd name="T12" fmla="*/ 2147483647 w 1356"/>
              <a:gd name="T13" fmla="*/ 2147483647 h 483"/>
              <a:gd name="T14" fmla="*/ 2147483647 w 1356"/>
              <a:gd name="T15" fmla="*/ 2147483647 h 483"/>
              <a:gd name="T16" fmla="*/ 2147483647 w 1356"/>
              <a:gd name="T17" fmla="*/ 2147483647 h 483"/>
              <a:gd name="T18" fmla="*/ 2147483647 w 1356"/>
              <a:gd name="T19" fmla="*/ 2147483647 h 483"/>
              <a:gd name="T20" fmla="*/ 2147483647 w 1356"/>
              <a:gd name="T21" fmla="*/ 2147483647 h 483"/>
              <a:gd name="T22" fmla="*/ 2147483647 w 1356"/>
              <a:gd name="T23" fmla="*/ 2147483647 h 483"/>
              <a:gd name="T24" fmla="*/ 2147483647 w 1356"/>
              <a:gd name="T25" fmla="*/ 2147483647 h 483"/>
              <a:gd name="T26" fmla="*/ 2147483647 w 1356"/>
              <a:gd name="T27" fmla="*/ 2147483647 h 483"/>
              <a:gd name="T28" fmla="*/ 2147483647 w 1356"/>
              <a:gd name="T29" fmla="*/ 2147483647 h 483"/>
              <a:gd name="T30" fmla="*/ 2147483647 w 1356"/>
              <a:gd name="T31" fmla="*/ 2147483647 h 483"/>
              <a:gd name="T32" fmla="*/ 2147483647 w 1356"/>
              <a:gd name="T33" fmla="*/ 2147483647 h 483"/>
              <a:gd name="T34" fmla="*/ 2147483647 w 1356"/>
              <a:gd name="T35" fmla="*/ 2147483647 h 483"/>
              <a:gd name="T36" fmla="*/ 2147483647 w 1356"/>
              <a:gd name="T37" fmla="*/ 2147483647 h 483"/>
              <a:gd name="T38" fmla="*/ 2147483647 w 1356"/>
              <a:gd name="T39" fmla="*/ 2147483647 h 483"/>
              <a:gd name="T40" fmla="*/ 2147483647 w 1356"/>
              <a:gd name="T41" fmla="*/ 2147483647 h 483"/>
              <a:gd name="T42" fmla="*/ 2147483647 w 1356"/>
              <a:gd name="T43" fmla="*/ 2147483647 h 483"/>
              <a:gd name="T44" fmla="*/ 2147483647 w 1356"/>
              <a:gd name="T45" fmla="*/ 2147483647 h 483"/>
              <a:gd name="T46" fmla="*/ 2147483647 w 1356"/>
              <a:gd name="T47" fmla="*/ 2147483647 h 483"/>
              <a:gd name="T48" fmla="*/ 2147483647 w 1356"/>
              <a:gd name="T49" fmla="*/ 2147483647 h 483"/>
              <a:gd name="T50" fmla="*/ 2147483647 w 1356"/>
              <a:gd name="T51" fmla="*/ 2147483647 h 483"/>
              <a:gd name="T52" fmla="*/ 2147483647 w 1356"/>
              <a:gd name="T53" fmla="*/ 2147483647 h 483"/>
              <a:gd name="T54" fmla="*/ 2147483647 w 1356"/>
              <a:gd name="T55" fmla="*/ 2147483647 h 483"/>
              <a:gd name="T56" fmla="*/ 2147483647 w 1356"/>
              <a:gd name="T57" fmla="*/ 2147483647 h 483"/>
              <a:gd name="T58" fmla="*/ 2147483647 w 1356"/>
              <a:gd name="T59" fmla="*/ 2147483647 h 483"/>
              <a:gd name="T60" fmla="*/ 2147483647 w 1356"/>
              <a:gd name="T61" fmla="*/ 2147483647 h 483"/>
              <a:gd name="T62" fmla="*/ 2147483647 w 1356"/>
              <a:gd name="T63" fmla="*/ 2147483647 h 483"/>
              <a:gd name="T64" fmla="*/ 2147483647 w 1356"/>
              <a:gd name="T65" fmla="*/ 2147483647 h 483"/>
              <a:gd name="T66" fmla="*/ 2147483647 w 1356"/>
              <a:gd name="T67" fmla="*/ 2147483647 h 483"/>
              <a:gd name="T68" fmla="*/ 2147483647 w 1356"/>
              <a:gd name="T69" fmla="*/ 2147483647 h 483"/>
              <a:gd name="T70" fmla="*/ 2147483647 w 1356"/>
              <a:gd name="T71" fmla="*/ 2147483647 h 48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56"/>
              <a:gd name="T109" fmla="*/ 0 h 483"/>
              <a:gd name="T110" fmla="*/ 1356 w 1356"/>
              <a:gd name="T111" fmla="*/ 483 h 48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56" h="483" extrusionOk="0">
                <a:moveTo>
                  <a:pt x="0" y="0"/>
                </a:moveTo>
                <a:cubicBezTo>
                  <a:pt x="13" y="69"/>
                  <a:pt x="9" y="129"/>
                  <a:pt x="8" y="198"/>
                </a:cubicBezTo>
                <a:cubicBezTo>
                  <a:pt x="7" y="245"/>
                  <a:pt x="11" y="293"/>
                  <a:pt x="17" y="340"/>
                </a:cubicBezTo>
                <a:cubicBezTo>
                  <a:pt x="43" y="324"/>
                  <a:pt x="62" y="302"/>
                  <a:pt x="85" y="282"/>
                </a:cubicBezTo>
                <a:cubicBezTo>
                  <a:pt x="108" y="262"/>
                  <a:pt x="140" y="232"/>
                  <a:pt x="174" y="239"/>
                </a:cubicBezTo>
                <a:cubicBezTo>
                  <a:pt x="209" y="246"/>
                  <a:pt x="225" y="296"/>
                  <a:pt x="232" y="325"/>
                </a:cubicBezTo>
                <a:cubicBezTo>
                  <a:pt x="242" y="365"/>
                  <a:pt x="242" y="407"/>
                  <a:pt x="255" y="446"/>
                </a:cubicBezTo>
                <a:cubicBezTo>
                  <a:pt x="263" y="464"/>
                  <a:pt x="266" y="470"/>
                  <a:pt x="272" y="482"/>
                </a:cubicBezTo>
                <a:cubicBezTo>
                  <a:pt x="295" y="472"/>
                  <a:pt x="311" y="461"/>
                  <a:pt x="331" y="446"/>
                </a:cubicBezTo>
              </a:path>
              <a:path w="1356" h="483" extrusionOk="0">
                <a:moveTo>
                  <a:pt x="513" y="214"/>
                </a:moveTo>
                <a:cubicBezTo>
                  <a:pt x="488" y="217"/>
                  <a:pt x="461" y="232"/>
                  <a:pt x="443" y="252"/>
                </a:cubicBezTo>
                <a:cubicBezTo>
                  <a:pt x="418" y="280"/>
                  <a:pt x="395" y="325"/>
                  <a:pt x="394" y="363"/>
                </a:cubicBezTo>
                <a:cubicBezTo>
                  <a:pt x="393" y="397"/>
                  <a:pt x="414" y="431"/>
                  <a:pt x="446" y="442"/>
                </a:cubicBezTo>
                <a:cubicBezTo>
                  <a:pt x="473" y="452"/>
                  <a:pt x="515" y="439"/>
                  <a:pt x="537" y="421"/>
                </a:cubicBezTo>
                <a:cubicBezTo>
                  <a:pt x="562" y="401"/>
                  <a:pt x="576" y="367"/>
                  <a:pt x="584" y="337"/>
                </a:cubicBezTo>
                <a:cubicBezTo>
                  <a:pt x="589" y="320"/>
                  <a:pt x="594" y="306"/>
                  <a:pt x="601" y="290"/>
                </a:cubicBezTo>
                <a:cubicBezTo>
                  <a:pt x="598" y="317"/>
                  <a:pt x="600" y="341"/>
                  <a:pt x="601" y="368"/>
                </a:cubicBezTo>
                <a:cubicBezTo>
                  <a:pt x="603" y="401"/>
                  <a:pt x="605" y="432"/>
                  <a:pt x="628" y="458"/>
                </a:cubicBezTo>
                <a:cubicBezTo>
                  <a:pt x="642" y="474"/>
                  <a:pt x="652" y="473"/>
                  <a:pt x="672" y="476"/>
                </a:cubicBezTo>
              </a:path>
              <a:path w="1356" h="483" extrusionOk="0">
                <a:moveTo>
                  <a:pt x="734" y="285"/>
                </a:moveTo>
                <a:cubicBezTo>
                  <a:pt x="733" y="312"/>
                  <a:pt x="739" y="329"/>
                  <a:pt x="751" y="354"/>
                </a:cubicBezTo>
                <a:cubicBezTo>
                  <a:pt x="761" y="374"/>
                  <a:pt x="776" y="404"/>
                  <a:pt x="801" y="408"/>
                </a:cubicBezTo>
                <a:cubicBezTo>
                  <a:pt x="825" y="412"/>
                  <a:pt x="833" y="383"/>
                  <a:pt x="840" y="366"/>
                </a:cubicBezTo>
                <a:cubicBezTo>
                  <a:pt x="852" y="337"/>
                  <a:pt x="861" y="300"/>
                  <a:pt x="866" y="269"/>
                </a:cubicBezTo>
                <a:cubicBezTo>
                  <a:pt x="867" y="260"/>
                  <a:pt x="868" y="214"/>
                  <a:pt x="877" y="207"/>
                </a:cubicBezTo>
                <a:cubicBezTo>
                  <a:pt x="881" y="207"/>
                  <a:pt x="885" y="207"/>
                  <a:pt x="889" y="207"/>
                </a:cubicBezTo>
              </a:path>
              <a:path w="1356" h="483" extrusionOk="0">
                <a:moveTo>
                  <a:pt x="1015" y="265"/>
                </a:moveTo>
                <a:cubicBezTo>
                  <a:pt x="1046" y="259"/>
                  <a:pt x="1074" y="258"/>
                  <a:pt x="1103" y="245"/>
                </a:cubicBezTo>
                <a:cubicBezTo>
                  <a:pt x="1130" y="233"/>
                  <a:pt x="1157" y="209"/>
                  <a:pt x="1171" y="183"/>
                </a:cubicBezTo>
                <a:cubicBezTo>
                  <a:pt x="1180" y="166"/>
                  <a:pt x="1175" y="159"/>
                  <a:pt x="1169" y="144"/>
                </a:cubicBezTo>
                <a:cubicBezTo>
                  <a:pt x="1139" y="138"/>
                  <a:pt x="1117" y="143"/>
                  <a:pt x="1090" y="161"/>
                </a:cubicBezTo>
                <a:cubicBezTo>
                  <a:pt x="1050" y="188"/>
                  <a:pt x="1024" y="228"/>
                  <a:pt x="1015" y="275"/>
                </a:cubicBezTo>
                <a:cubicBezTo>
                  <a:pt x="1004" y="329"/>
                  <a:pt x="1022" y="367"/>
                  <a:pt x="1062" y="401"/>
                </a:cubicBezTo>
                <a:cubicBezTo>
                  <a:pt x="1104" y="437"/>
                  <a:pt x="1162" y="448"/>
                  <a:pt x="1216" y="451"/>
                </a:cubicBezTo>
                <a:cubicBezTo>
                  <a:pt x="1255" y="453"/>
                  <a:pt x="1305" y="456"/>
                  <a:pt x="1342" y="439"/>
                </a:cubicBezTo>
                <a:cubicBezTo>
                  <a:pt x="1346" y="436"/>
                  <a:pt x="1351" y="432"/>
                  <a:pt x="1355" y="42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0" name="Freeform 34"/>
          <p:cNvSpPr>
            <a:spLocks noRot="1" noChangeAspect="1" noEditPoints="1" noChangeArrowheads="1" noChangeShapeType="1" noTextEdit="1"/>
          </p:cNvSpPr>
          <p:nvPr/>
        </p:nvSpPr>
        <p:spPr bwMode="auto">
          <a:xfrm>
            <a:off x="2384425" y="2898775"/>
            <a:ext cx="1312863" cy="171450"/>
          </a:xfrm>
          <a:custGeom>
            <a:avLst/>
            <a:gdLst>
              <a:gd name="T0" fmla="*/ 2147483647 w 3649"/>
              <a:gd name="T1" fmla="*/ 2147483647 h 477"/>
              <a:gd name="T2" fmla="*/ 2147483647 w 3649"/>
              <a:gd name="T3" fmla="*/ 2147483647 h 477"/>
              <a:gd name="T4" fmla="*/ 2147483647 w 3649"/>
              <a:gd name="T5" fmla="*/ 2147483647 h 477"/>
              <a:gd name="T6" fmla="*/ 2147483647 w 3649"/>
              <a:gd name="T7" fmla="*/ 2147483647 h 477"/>
              <a:gd name="T8" fmla="*/ 2147483647 w 3649"/>
              <a:gd name="T9" fmla="*/ 2147483647 h 477"/>
              <a:gd name="T10" fmla="*/ 2147483647 w 3649"/>
              <a:gd name="T11" fmla="*/ 2147483647 h 477"/>
              <a:gd name="T12" fmla="*/ 2147483647 w 3649"/>
              <a:gd name="T13" fmla="*/ 2147483647 h 477"/>
              <a:gd name="T14" fmla="*/ 2147483647 w 3649"/>
              <a:gd name="T15" fmla="*/ 2147483647 h 477"/>
              <a:gd name="T16" fmla="*/ 2147483647 w 3649"/>
              <a:gd name="T17" fmla="*/ 2147483647 h 477"/>
              <a:gd name="T18" fmla="*/ 2147483647 w 3649"/>
              <a:gd name="T19" fmla="*/ 2147483647 h 477"/>
              <a:gd name="T20" fmla="*/ 2147483647 w 3649"/>
              <a:gd name="T21" fmla="*/ 2147483647 h 477"/>
              <a:gd name="T22" fmla="*/ 2147483647 w 3649"/>
              <a:gd name="T23" fmla="*/ 2147483647 h 477"/>
              <a:gd name="T24" fmla="*/ 2147483647 w 3649"/>
              <a:gd name="T25" fmla="*/ 2147483647 h 477"/>
              <a:gd name="T26" fmla="*/ 2147483647 w 3649"/>
              <a:gd name="T27" fmla="*/ 2147483647 h 477"/>
              <a:gd name="T28" fmla="*/ 2147483647 w 3649"/>
              <a:gd name="T29" fmla="*/ 2147483647 h 477"/>
              <a:gd name="T30" fmla="*/ 2147483647 w 3649"/>
              <a:gd name="T31" fmla="*/ 2147483647 h 477"/>
              <a:gd name="T32" fmla="*/ 2147483647 w 3649"/>
              <a:gd name="T33" fmla="*/ 2147483647 h 477"/>
              <a:gd name="T34" fmla="*/ 2147483647 w 3649"/>
              <a:gd name="T35" fmla="*/ 2147483647 h 477"/>
              <a:gd name="T36" fmla="*/ 2147483647 w 3649"/>
              <a:gd name="T37" fmla="*/ 2147483647 h 477"/>
              <a:gd name="T38" fmla="*/ 2147483647 w 3649"/>
              <a:gd name="T39" fmla="*/ 2147483647 h 477"/>
              <a:gd name="T40" fmla="*/ 2147483647 w 3649"/>
              <a:gd name="T41" fmla="*/ 0 h 477"/>
              <a:gd name="T42" fmla="*/ 2147483647 w 3649"/>
              <a:gd name="T43" fmla="*/ 2147483647 h 477"/>
              <a:gd name="T44" fmla="*/ 2147483647 w 3649"/>
              <a:gd name="T45" fmla="*/ 2147483647 h 477"/>
              <a:gd name="T46" fmla="*/ 2147483647 w 3649"/>
              <a:gd name="T47" fmla="*/ 2147483647 h 477"/>
              <a:gd name="T48" fmla="*/ 2147483647 w 3649"/>
              <a:gd name="T49" fmla="*/ 2147483647 h 477"/>
              <a:gd name="T50" fmla="*/ 2147483647 w 3649"/>
              <a:gd name="T51" fmla="*/ 2147483647 h 477"/>
              <a:gd name="T52" fmla="*/ 2147483647 w 3649"/>
              <a:gd name="T53" fmla="*/ 2147483647 h 477"/>
              <a:gd name="T54" fmla="*/ 2147483647 w 3649"/>
              <a:gd name="T55" fmla="*/ 2147483647 h 477"/>
              <a:gd name="T56" fmla="*/ 2147483647 w 3649"/>
              <a:gd name="T57" fmla="*/ 2147483647 h 477"/>
              <a:gd name="T58" fmla="*/ 2147483647 w 3649"/>
              <a:gd name="T59" fmla="*/ 2147483647 h 477"/>
              <a:gd name="T60" fmla="*/ 2147483647 w 3649"/>
              <a:gd name="T61" fmla="*/ 2147483647 h 477"/>
              <a:gd name="T62" fmla="*/ 2147483647 w 3649"/>
              <a:gd name="T63" fmla="*/ 2147483647 h 477"/>
              <a:gd name="T64" fmla="*/ 2147483647 w 3649"/>
              <a:gd name="T65" fmla="*/ 2147483647 h 477"/>
              <a:gd name="T66" fmla="*/ 2147483647 w 3649"/>
              <a:gd name="T67" fmla="*/ 2147483647 h 477"/>
              <a:gd name="T68" fmla="*/ 2147483647 w 3649"/>
              <a:gd name="T69" fmla="*/ 2147483647 h 477"/>
              <a:gd name="T70" fmla="*/ 2147483647 w 3649"/>
              <a:gd name="T71" fmla="*/ 2147483647 h 477"/>
              <a:gd name="T72" fmla="*/ 2147483647 w 3649"/>
              <a:gd name="T73" fmla="*/ 2147483647 h 477"/>
              <a:gd name="T74" fmla="*/ 2147483647 w 3649"/>
              <a:gd name="T75" fmla="*/ 2147483647 h 477"/>
              <a:gd name="T76" fmla="*/ 2147483647 w 3649"/>
              <a:gd name="T77" fmla="*/ 2147483647 h 477"/>
              <a:gd name="T78" fmla="*/ 2147483647 w 3649"/>
              <a:gd name="T79" fmla="*/ 2147483647 h 477"/>
              <a:gd name="T80" fmla="*/ 2147483647 w 3649"/>
              <a:gd name="T81" fmla="*/ 2147483647 h 477"/>
              <a:gd name="T82" fmla="*/ 2147483647 w 3649"/>
              <a:gd name="T83" fmla="*/ 2147483647 h 477"/>
              <a:gd name="T84" fmla="*/ 2147483647 w 3649"/>
              <a:gd name="T85" fmla="*/ 2147483647 h 477"/>
              <a:gd name="T86" fmla="*/ 2147483647 w 3649"/>
              <a:gd name="T87" fmla="*/ 2147483647 h 477"/>
              <a:gd name="T88" fmla="*/ 2147483647 w 3649"/>
              <a:gd name="T89" fmla="*/ 2147483647 h 4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649"/>
              <a:gd name="T136" fmla="*/ 0 h 477"/>
              <a:gd name="T137" fmla="*/ 3649 w 3649"/>
              <a:gd name="T138" fmla="*/ 477 h 4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649" h="477" extrusionOk="0">
                <a:moveTo>
                  <a:pt x="296" y="92"/>
                </a:moveTo>
                <a:cubicBezTo>
                  <a:pt x="301" y="78"/>
                  <a:pt x="307" y="60"/>
                  <a:pt x="301" y="45"/>
                </a:cubicBezTo>
                <a:cubicBezTo>
                  <a:pt x="292" y="24"/>
                  <a:pt x="267" y="27"/>
                  <a:pt x="250" y="31"/>
                </a:cubicBezTo>
                <a:cubicBezTo>
                  <a:pt x="210" y="40"/>
                  <a:pt x="173" y="65"/>
                  <a:pt x="139" y="87"/>
                </a:cubicBezTo>
                <a:cubicBezTo>
                  <a:pt x="115" y="102"/>
                  <a:pt x="87" y="119"/>
                  <a:pt x="71" y="144"/>
                </a:cubicBezTo>
                <a:cubicBezTo>
                  <a:pt x="60" y="162"/>
                  <a:pt x="64" y="180"/>
                  <a:pt x="74" y="198"/>
                </a:cubicBezTo>
                <a:cubicBezTo>
                  <a:pt x="91" y="228"/>
                  <a:pt x="118" y="250"/>
                  <a:pt x="142" y="273"/>
                </a:cubicBezTo>
                <a:cubicBezTo>
                  <a:pt x="176" y="306"/>
                  <a:pt x="241" y="363"/>
                  <a:pt x="225" y="415"/>
                </a:cubicBezTo>
                <a:cubicBezTo>
                  <a:pt x="216" y="442"/>
                  <a:pt x="192" y="458"/>
                  <a:pt x="166" y="467"/>
                </a:cubicBezTo>
                <a:cubicBezTo>
                  <a:pt x="125" y="481"/>
                  <a:pt x="85" y="477"/>
                  <a:pt x="45" y="463"/>
                </a:cubicBezTo>
                <a:cubicBezTo>
                  <a:pt x="22" y="455"/>
                  <a:pt x="13" y="443"/>
                  <a:pt x="0" y="423"/>
                </a:cubicBezTo>
                <a:cubicBezTo>
                  <a:pt x="17" y="411"/>
                  <a:pt x="23" y="406"/>
                  <a:pt x="35" y="399"/>
                </a:cubicBezTo>
              </a:path>
              <a:path w="3649" h="477" extrusionOk="0">
                <a:moveTo>
                  <a:pt x="519" y="150"/>
                </a:moveTo>
                <a:cubicBezTo>
                  <a:pt x="502" y="176"/>
                  <a:pt x="488" y="201"/>
                  <a:pt x="478" y="231"/>
                </a:cubicBezTo>
                <a:cubicBezTo>
                  <a:pt x="466" y="266"/>
                  <a:pt x="449" y="313"/>
                  <a:pt x="454" y="350"/>
                </a:cubicBezTo>
                <a:cubicBezTo>
                  <a:pt x="461" y="368"/>
                  <a:pt x="463" y="374"/>
                  <a:pt x="464" y="387"/>
                </a:cubicBezTo>
                <a:cubicBezTo>
                  <a:pt x="502" y="374"/>
                  <a:pt x="528" y="356"/>
                  <a:pt x="557" y="327"/>
                </a:cubicBezTo>
                <a:cubicBezTo>
                  <a:pt x="585" y="299"/>
                  <a:pt x="618" y="265"/>
                  <a:pt x="624" y="224"/>
                </a:cubicBezTo>
                <a:cubicBezTo>
                  <a:pt x="628" y="194"/>
                  <a:pt x="610" y="171"/>
                  <a:pt x="588" y="154"/>
                </a:cubicBezTo>
                <a:cubicBezTo>
                  <a:pt x="565" y="136"/>
                  <a:pt x="546" y="138"/>
                  <a:pt x="519" y="140"/>
                </a:cubicBezTo>
                <a:cubicBezTo>
                  <a:pt x="513" y="140"/>
                  <a:pt x="508" y="141"/>
                  <a:pt x="502" y="141"/>
                </a:cubicBezTo>
              </a:path>
              <a:path w="3649" h="477" extrusionOk="0">
                <a:moveTo>
                  <a:pt x="693" y="262"/>
                </a:moveTo>
                <a:cubicBezTo>
                  <a:pt x="705" y="287"/>
                  <a:pt x="716" y="317"/>
                  <a:pt x="733" y="340"/>
                </a:cubicBezTo>
                <a:cubicBezTo>
                  <a:pt x="753" y="366"/>
                  <a:pt x="780" y="376"/>
                  <a:pt x="812" y="371"/>
                </a:cubicBezTo>
                <a:cubicBezTo>
                  <a:pt x="848" y="365"/>
                  <a:pt x="880" y="338"/>
                  <a:pt x="902" y="309"/>
                </a:cubicBezTo>
                <a:cubicBezTo>
                  <a:pt x="921" y="284"/>
                  <a:pt x="935" y="250"/>
                  <a:pt x="936" y="218"/>
                </a:cubicBezTo>
                <a:cubicBezTo>
                  <a:pt x="936" y="201"/>
                  <a:pt x="931" y="184"/>
                  <a:pt x="927" y="168"/>
                </a:cubicBezTo>
              </a:path>
              <a:path w="3649" h="477" extrusionOk="0">
                <a:moveTo>
                  <a:pt x="957" y="300"/>
                </a:moveTo>
                <a:cubicBezTo>
                  <a:pt x="966" y="319"/>
                  <a:pt x="981" y="357"/>
                  <a:pt x="1000" y="368"/>
                </a:cubicBezTo>
                <a:cubicBezTo>
                  <a:pt x="1017" y="377"/>
                  <a:pt x="1040" y="351"/>
                  <a:pt x="1049" y="343"/>
                </a:cubicBezTo>
                <a:cubicBezTo>
                  <a:pt x="1070" y="325"/>
                  <a:pt x="1087" y="300"/>
                  <a:pt x="1113" y="290"/>
                </a:cubicBezTo>
                <a:cubicBezTo>
                  <a:pt x="1139" y="279"/>
                  <a:pt x="1163" y="293"/>
                  <a:pt x="1181" y="311"/>
                </a:cubicBezTo>
                <a:cubicBezTo>
                  <a:pt x="1204" y="334"/>
                  <a:pt x="1216" y="366"/>
                  <a:pt x="1236" y="392"/>
                </a:cubicBezTo>
                <a:cubicBezTo>
                  <a:pt x="1254" y="416"/>
                  <a:pt x="1271" y="420"/>
                  <a:pt x="1299" y="419"/>
                </a:cubicBezTo>
              </a:path>
              <a:path w="3649" h="477" extrusionOk="0">
                <a:moveTo>
                  <a:pt x="1435" y="242"/>
                </a:moveTo>
                <a:cubicBezTo>
                  <a:pt x="1411" y="262"/>
                  <a:pt x="1400" y="280"/>
                  <a:pt x="1387" y="309"/>
                </a:cubicBezTo>
                <a:cubicBezTo>
                  <a:pt x="1373" y="340"/>
                  <a:pt x="1359" y="374"/>
                  <a:pt x="1368" y="408"/>
                </a:cubicBezTo>
                <a:cubicBezTo>
                  <a:pt x="1370" y="412"/>
                  <a:pt x="1372" y="415"/>
                  <a:pt x="1374" y="419"/>
                </a:cubicBezTo>
                <a:cubicBezTo>
                  <a:pt x="1411" y="423"/>
                  <a:pt x="1430" y="410"/>
                  <a:pt x="1459" y="384"/>
                </a:cubicBezTo>
                <a:cubicBezTo>
                  <a:pt x="1499" y="348"/>
                  <a:pt x="1526" y="299"/>
                  <a:pt x="1537" y="246"/>
                </a:cubicBezTo>
                <a:cubicBezTo>
                  <a:pt x="1548" y="191"/>
                  <a:pt x="1540" y="131"/>
                  <a:pt x="1526" y="78"/>
                </a:cubicBezTo>
                <a:cubicBezTo>
                  <a:pt x="1517" y="45"/>
                  <a:pt x="1508" y="13"/>
                  <a:pt x="1476" y="0"/>
                </a:cubicBezTo>
                <a:cubicBezTo>
                  <a:pt x="1457" y="37"/>
                  <a:pt x="1462" y="77"/>
                  <a:pt x="1466" y="119"/>
                </a:cubicBezTo>
                <a:cubicBezTo>
                  <a:pt x="1473" y="188"/>
                  <a:pt x="1499" y="257"/>
                  <a:pt x="1536" y="316"/>
                </a:cubicBezTo>
                <a:cubicBezTo>
                  <a:pt x="1562" y="350"/>
                  <a:pt x="1569" y="361"/>
                  <a:pt x="1591" y="378"/>
                </a:cubicBezTo>
              </a:path>
              <a:path w="3649" h="477" extrusionOk="0">
                <a:moveTo>
                  <a:pt x="1955" y="195"/>
                </a:moveTo>
                <a:cubicBezTo>
                  <a:pt x="1955" y="226"/>
                  <a:pt x="1952" y="259"/>
                  <a:pt x="1960" y="289"/>
                </a:cubicBezTo>
                <a:cubicBezTo>
                  <a:pt x="1965" y="308"/>
                  <a:pt x="1979" y="329"/>
                  <a:pt x="2002" y="320"/>
                </a:cubicBezTo>
                <a:cubicBezTo>
                  <a:pt x="2058" y="299"/>
                  <a:pt x="2087" y="227"/>
                  <a:pt x="2124" y="185"/>
                </a:cubicBezTo>
                <a:cubicBezTo>
                  <a:pt x="2127" y="181"/>
                  <a:pt x="2131" y="178"/>
                  <a:pt x="2134" y="174"/>
                </a:cubicBezTo>
                <a:cubicBezTo>
                  <a:pt x="2144" y="200"/>
                  <a:pt x="2153" y="232"/>
                  <a:pt x="2169" y="255"/>
                </a:cubicBezTo>
                <a:cubicBezTo>
                  <a:pt x="2188" y="281"/>
                  <a:pt x="2217" y="296"/>
                  <a:pt x="2249" y="290"/>
                </a:cubicBezTo>
                <a:cubicBezTo>
                  <a:pt x="2281" y="284"/>
                  <a:pt x="2311" y="258"/>
                  <a:pt x="2328" y="232"/>
                </a:cubicBezTo>
                <a:cubicBezTo>
                  <a:pt x="2342" y="212"/>
                  <a:pt x="2351" y="189"/>
                  <a:pt x="2347" y="164"/>
                </a:cubicBezTo>
                <a:cubicBezTo>
                  <a:pt x="2344" y="154"/>
                  <a:pt x="2343" y="150"/>
                  <a:pt x="2342" y="143"/>
                </a:cubicBezTo>
              </a:path>
              <a:path w="3649" h="477" extrusionOk="0">
                <a:moveTo>
                  <a:pt x="2500" y="124"/>
                </a:moveTo>
                <a:cubicBezTo>
                  <a:pt x="2497" y="149"/>
                  <a:pt x="2487" y="176"/>
                  <a:pt x="2476" y="199"/>
                </a:cubicBezTo>
                <a:cubicBezTo>
                  <a:pt x="2462" y="230"/>
                  <a:pt x="2445" y="262"/>
                  <a:pt x="2446" y="297"/>
                </a:cubicBezTo>
                <a:cubicBezTo>
                  <a:pt x="2447" y="331"/>
                  <a:pt x="2467" y="341"/>
                  <a:pt x="2497" y="334"/>
                </a:cubicBezTo>
                <a:cubicBezTo>
                  <a:pt x="2532" y="326"/>
                  <a:pt x="2567" y="298"/>
                  <a:pt x="2592" y="273"/>
                </a:cubicBezTo>
                <a:cubicBezTo>
                  <a:pt x="2613" y="252"/>
                  <a:pt x="2634" y="221"/>
                  <a:pt x="2632" y="190"/>
                </a:cubicBezTo>
                <a:cubicBezTo>
                  <a:pt x="2629" y="175"/>
                  <a:pt x="2628" y="171"/>
                  <a:pt x="2626" y="161"/>
                </a:cubicBezTo>
                <a:cubicBezTo>
                  <a:pt x="2602" y="179"/>
                  <a:pt x="2591" y="193"/>
                  <a:pt x="2590" y="225"/>
                </a:cubicBezTo>
                <a:cubicBezTo>
                  <a:pt x="2588" y="264"/>
                  <a:pt x="2602" y="303"/>
                  <a:pt x="2622" y="336"/>
                </a:cubicBezTo>
                <a:cubicBezTo>
                  <a:pt x="2637" y="361"/>
                  <a:pt x="2664" y="390"/>
                  <a:pt x="2694" y="397"/>
                </a:cubicBezTo>
                <a:cubicBezTo>
                  <a:pt x="2711" y="397"/>
                  <a:pt x="2717" y="397"/>
                  <a:pt x="2727" y="392"/>
                </a:cubicBezTo>
              </a:path>
              <a:path w="3649" h="477" extrusionOk="0">
                <a:moveTo>
                  <a:pt x="2752" y="235"/>
                </a:moveTo>
                <a:cubicBezTo>
                  <a:pt x="2750" y="231"/>
                  <a:pt x="2747" y="226"/>
                  <a:pt x="2745" y="222"/>
                </a:cubicBezTo>
                <a:cubicBezTo>
                  <a:pt x="2742" y="249"/>
                  <a:pt x="2745" y="269"/>
                  <a:pt x="2758" y="293"/>
                </a:cubicBezTo>
                <a:cubicBezTo>
                  <a:pt x="2771" y="318"/>
                  <a:pt x="2794" y="335"/>
                  <a:pt x="2823" y="334"/>
                </a:cubicBezTo>
                <a:cubicBezTo>
                  <a:pt x="2853" y="333"/>
                  <a:pt x="2877" y="310"/>
                  <a:pt x="2891" y="285"/>
                </a:cubicBezTo>
                <a:cubicBezTo>
                  <a:pt x="2907" y="257"/>
                  <a:pt x="2913" y="222"/>
                  <a:pt x="2917" y="190"/>
                </a:cubicBezTo>
                <a:cubicBezTo>
                  <a:pt x="2920" y="167"/>
                  <a:pt x="2924" y="146"/>
                  <a:pt x="2927" y="124"/>
                </a:cubicBezTo>
                <a:cubicBezTo>
                  <a:pt x="2927" y="119"/>
                  <a:pt x="2928" y="115"/>
                  <a:pt x="2928" y="110"/>
                </a:cubicBezTo>
                <a:cubicBezTo>
                  <a:pt x="2954" y="113"/>
                  <a:pt x="2964" y="117"/>
                  <a:pt x="2986" y="133"/>
                </a:cubicBezTo>
                <a:cubicBezTo>
                  <a:pt x="3017" y="155"/>
                  <a:pt x="3046" y="172"/>
                  <a:pt x="3085" y="175"/>
                </a:cubicBezTo>
                <a:cubicBezTo>
                  <a:pt x="3128" y="179"/>
                  <a:pt x="3176" y="176"/>
                  <a:pt x="3216" y="158"/>
                </a:cubicBezTo>
                <a:cubicBezTo>
                  <a:pt x="3245" y="145"/>
                  <a:pt x="3293" y="121"/>
                  <a:pt x="3308" y="90"/>
                </a:cubicBezTo>
                <a:cubicBezTo>
                  <a:pt x="3320" y="64"/>
                  <a:pt x="3307" y="67"/>
                  <a:pt x="3297" y="51"/>
                </a:cubicBezTo>
                <a:cubicBezTo>
                  <a:pt x="3262" y="55"/>
                  <a:pt x="3235" y="69"/>
                  <a:pt x="3210" y="96"/>
                </a:cubicBezTo>
                <a:cubicBezTo>
                  <a:pt x="3178" y="130"/>
                  <a:pt x="3160" y="182"/>
                  <a:pt x="3166" y="228"/>
                </a:cubicBezTo>
                <a:cubicBezTo>
                  <a:pt x="3173" y="285"/>
                  <a:pt x="3211" y="294"/>
                  <a:pt x="3258" y="309"/>
                </a:cubicBezTo>
              </a:path>
              <a:path w="3649" h="477" extrusionOk="0">
                <a:moveTo>
                  <a:pt x="3648" y="110"/>
                </a:moveTo>
                <a:cubicBezTo>
                  <a:pt x="3647" y="84"/>
                  <a:pt x="3650" y="52"/>
                  <a:pt x="3620" y="39"/>
                </a:cubicBezTo>
                <a:cubicBezTo>
                  <a:pt x="3600" y="30"/>
                  <a:pt x="3565" y="35"/>
                  <a:pt x="3548" y="49"/>
                </a:cubicBezTo>
                <a:cubicBezTo>
                  <a:pt x="3523" y="69"/>
                  <a:pt x="3520" y="98"/>
                  <a:pt x="3525" y="127"/>
                </a:cubicBezTo>
                <a:cubicBezTo>
                  <a:pt x="3532" y="171"/>
                  <a:pt x="3558" y="210"/>
                  <a:pt x="3576" y="250"/>
                </a:cubicBezTo>
                <a:cubicBezTo>
                  <a:pt x="3594" y="291"/>
                  <a:pt x="3610" y="335"/>
                  <a:pt x="3614" y="380"/>
                </a:cubicBezTo>
                <a:cubicBezTo>
                  <a:pt x="3616" y="408"/>
                  <a:pt x="3613" y="441"/>
                  <a:pt x="3584" y="455"/>
                </a:cubicBezTo>
                <a:cubicBezTo>
                  <a:pt x="3564" y="464"/>
                  <a:pt x="3533" y="460"/>
                  <a:pt x="3516" y="448"/>
                </a:cubicBezTo>
                <a:cubicBezTo>
                  <a:pt x="3503" y="434"/>
                  <a:pt x="3498" y="428"/>
                  <a:pt x="3489" y="41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1" name="Freeform 35"/>
          <p:cNvSpPr>
            <a:spLocks noRot="1" noChangeAspect="1" noEditPoints="1" noChangeArrowheads="1" noChangeShapeType="1" noTextEdit="1"/>
          </p:cNvSpPr>
          <p:nvPr/>
        </p:nvSpPr>
        <p:spPr bwMode="auto">
          <a:xfrm>
            <a:off x="4017963" y="2738438"/>
            <a:ext cx="658812" cy="241300"/>
          </a:xfrm>
          <a:custGeom>
            <a:avLst/>
            <a:gdLst>
              <a:gd name="T0" fmla="*/ 2147483647 w 1832"/>
              <a:gd name="T1" fmla="*/ 2147483647 h 672"/>
              <a:gd name="T2" fmla="*/ 2147483647 w 1832"/>
              <a:gd name="T3" fmla="*/ 2147483647 h 672"/>
              <a:gd name="T4" fmla="*/ 2147483647 w 1832"/>
              <a:gd name="T5" fmla="*/ 2147483647 h 672"/>
              <a:gd name="T6" fmla="*/ 2147483647 w 1832"/>
              <a:gd name="T7" fmla="*/ 2147483647 h 672"/>
              <a:gd name="T8" fmla="*/ 2147483647 w 1832"/>
              <a:gd name="T9" fmla="*/ 2147483647 h 672"/>
              <a:gd name="T10" fmla="*/ 2147483647 w 1832"/>
              <a:gd name="T11" fmla="*/ 2147483647 h 672"/>
              <a:gd name="T12" fmla="*/ 2147483647 w 1832"/>
              <a:gd name="T13" fmla="*/ 2147483647 h 672"/>
              <a:gd name="T14" fmla="*/ 2147483647 w 1832"/>
              <a:gd name="T15" fmla="*/ 2147483647 h 672"/>
              <a:gd name="T16" fmla="*/ 2147483647 w 1832"/>
              <a:gd name="T17" fmla="*/ 2147483647 h 672"/>
              <a:gd name="T18" fmla="*/ 2147483647 w 1832"/>
              <a:gd name="T19" fmla="*/ 2147483647 h 672"/>
              <a:gd name="T20" fmla="*/ 2147483647 w 1832"/>
              <a:gd name="T21" fmla="*/ 2147483647 h 672"/>
              <a:gd name="T22" fmla="*/ 2147483647 w 1832"/>
              <a:gd name="T23" fmla="*/ 2147483647 h 672"/>
              <a:gd name="T24" fmla="*/ 2147483647 w 1832"/>
              <a:gd name="T25" fmla="*/ 2147483647 h 672"/>
              <a:gd name="T26" fmla="*/ 2147483647 w 1832"/>
              <a:gd name="T27" fmla="*/ 2147483647 h 672"/>
              <a:gd name="T28" fmla="*/ 2147483647 w 1832"/>
              <a:gd name="T29" fmla="*/ 2147483647 h 672"/>
              <a:gd name="T30" fmla="*/ 2147483647 w 1832"/>
              <a:gd name="T31" fmla="*/ 2147483647 h 672"/>
              <a:gd name="T32" fmla="*/ 2147483647 w 1832"/>
              <a:gd name="T33" fmla="*/ 2147483647 h 672"/>
              <a:gd name="T34" fmla="*/ 2147483647 w 1832"/>
              <a:gd name="T35" fmla="*/ 2147483647 h 672"/>
              <a:gd name="T36" fmla="*/ 2147483647 w 1832"/>
              <a:gd name="T37" fmla="*/ 2147483647 h 672"/>
              <a:gd name="T38" fmla="*/ 2147483647 w 1832"/>
              <a:gd name="T39" fmla="*/ 2147483647 h 672"/>
              <a:gd name="T40" fmla="*/ 2147483647 w 1832"/>
              <a:gd name="T41" fmla="*/ 2147483647 h 672"/>
              <a:gd name="T42" fmla="*/ 2147483647 w 1832"/>
              <a:gd name="T43" fmla="*/ 2147483647 h 672"/>
              <a:gd name="T44" fmla="*/ 2147483647 w 1832"/>
              <a:gd name="T45" fmla="*/ 2147483647 h 672"/>
              <a:gd name="T46" fmla="*/ 2147483647 w 1832"/>
              <a:gd name="T47" fmla="*/ 2147483647 h 672"/>
              <a:gd name="T48" fmla="*/ 2147483647 w 1832"/>
              <a:gd name="T49" fmla="*/ 2147483647 h 672"/>
              <a:gd name="T50" fmla="*/ 2147483647 w 1832"/>
              <a:gd name="T51" fmla="*/ 2147483647 h 672"/>
              <a:gd name="T52" fmla="*/ 2147483647 w 1832"/>
              <a:gd name="T53" fmla="*/ 0 h 672"/>
              <a:gd name="T54" fmla="*/ 2147483647 w 1832"/>
              <a:gd name="T55" fmla="*/ 2147483647 h 672"/>
              <a:gd name="T56" fmla="*/ 2147483647 w 1832"/>
              <a:gd name="T57" fmla="*/ 2147483647 h 672"/>
              <a:gd name="T58" fmla="*/ 2147483647 w 1832"/>
              <a:gd name="T59" fmla="*/ 2147483647 h 672"/>
              <a:gd name="T60" fmla="*/ 2147483647 w 1832"/>
              <a:gd name="T61" fmla="*/ 2147483647 h 672"/>
              <a:gd name="T62" fmla="*/ 2147483647 w 1832"/>
              <a:gd name="T63" fmla="*/ 2147483647 h 672"/>
              <a:gd name="T64" fmla="*/ 2147483647 w 1832"/>
              <a:gd name="T65" fmla="*/ 2147483647 h 672"/>
              <a:gd name="T66" fmla="*/ 2147483647 w 1832"/>
              <a:gd name="T67" fmla="*/ 2147483647 h 672"/>
              <a:gd name="T68" fmla="*/ 2147483647 w 1832"/>
              <a:gd name="T69" fmla="*/ 2147483647 h 67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832"/>
              <a:gd name="T106" fmla="*/ 0 h 672"/>
              <a:gd name="T107" fmla="*/ 1832 w 1832"/>
              <a:gd name="T108" fmla="*/ 672 h 67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832" h="672" extrusionOk="0">
                <a:moveTo>
                  <a:pt x="220" y="103"/>
                </a:moveTo>
                <a:cubicBezTo>
                  <a:pt x="234" y="137"/>
                  <a:pt x="231" y="174"/>
                  <a:pt x="231" y="211"/>
                </a:cubicBezTo>
                <a:cubicBezTo>
                  <a:pt x="231" y="288"/>
                  <a:pt x="223" y="363"/>
                  <a:pt x="221" y="439"/>
                </a:cubicBezTo>
                <a:cubicBezTo>
                  <a:pt x="220" y="498"/>
                  <a:pt x="216" y="563"/>
                  <a:pt x="224" y="622"/>
                </a:cubicBezTo>
                <a:cubicBezTo>
                  <a:pt x="226" y="637"/>
                  <a:pt x="231" y="675"/>
                  <a:pt x="240" y="662"/>
                </a:cubicBezTo>
              </a:path>
              <a:path w="1832" h="672" extrusionOk="0">
                <a:moveTo>
                  <a:pt x="23" y="451"/>
                </a:moveTo>
                <a:cubicBezTo>
                  <a:pt x="0" y="436"/>
                  <a:pt x="0" y="449"/>
                  <a:pt x="41" y="439"/>
                </a:cubicBezTo>
                <a:cubicBezTo>
                  <a:pt x="104" y="424"/>
                  <a:pt x="162" y="397"/>
                  <a:pt x="221" y="371"/>
                </a:cubicBezTo>
                <a:cubicBezTo>
                  <a:pt x="282" y="344"/>
                  <a:pt x="354" y="309"/>
                  <a:pt x="423" y="313"/>
                </a:cubicBezTo>
                <a:cubicBezTo>
                  <a:pt x="481" y="317"/>
                  <a:pt x="504" y="367"/>
                  <a:pt x="519" y="415"/>
                </a:cubicBezTo>
                <a:cubicBezTo>
                  <a:pt x="536" y="469"/>
                  <a:pt x="533" y="525"/>
                  <a:pt x="543" y="580"/>
                </a:cubicBezTo>
                <a:cubicBezTo>
                  <a:pt x="550" y="616"/>
                  <a:pt x="555" y="624"/>
                  <a:pt x="587" y="622"/>
                </a:cubicBezTo>
                <a:cubicBezTo>
                  <a:pt x="617" y="620"/>
                  <a:pt x="668" y="564"/>
                  <a:pt x="692" y="547"/>
                </a:cubicBezTo>
                <a:cubicBezTo>
                  <a:pt x="709" y="535"/>
                  <a:pt x="764" y="491"/>
                  <a:pt x="789" y="509"/>
                </a:cubicBezTo>
                <a:cubicBezTo>
                  <a:pt x="815" y="528"/>
                  <a:pt x="813" y="550"/>
                  <a:pt x="820" y="578"/>
                </a:cubicBezTo>
                <a:cubicBezTo>
                  <a:pt x="827" y="603"/>
                  <a:pt x="834" y="611"/>
                  <a:pt x="852" y="628"/>
                </a:cubicBezTo>
              </a:path>
              <a:path w="1832" h="672" extrusionOk="0">
                <a:moveTo>
                  <a:pt x="1112" y="472"/>
                </a:moveTo>
                <a:cubicBezTo>
                  <a:pt x="1084" y="500"/>
                  <a:pt x="1061" y="524"/>
                  <a:pt x="1040" y="557"/>
                </a:cubicBezTo>
                <a:cubicBezTo>
                  <a:pt x="1020" y="589"/>
                  <a:pt x="1007" y="612"/>
                  <a:pt x="1014" y="648"/>
                </a:cubicBezTo>
                <a:cubicBezTo>
                  <a:pt x="1050" y="660"/>
                  <a:pt x="1078" y="647"/>
                  <a:pt x="1112" y="627"/>
                </a:cubicBezTo>
                <a:cubicBezTo>
                  <a:pt x="1151" y="604"/>
                  <a:pt x="1192" y="574"/>
                  <a:pt x="1220" y="539"/>
                </a:cubicBezTo>
                <a:cubicBezTo>
                  <a:pt x="1231" y="525"/>
                  <a:pt x="1239" y="508"/>
                  <a:pt x="1247" y="492"/>
                </a:cubicBezTo>
                <a:cubicBezTo>
                  <a:pt x="1230" y="518"/>
                  <a:pt x="1223" y="538"/>
                  <a:pt x="1225" y="570"/>
                </a:cubicBezTo>
                <a:cubicBezTo>
                  <a:pt x="1227" y="602"/>
                  <a:pt x="1240" y="628"/>
                  <a:pt x="1271" y="639"/>
                </a:cubicBezTo>
                <a:cubicBezTo>
                  <a:pt x="1314" y="654"/>
                  <a:pt x="1345" y="625"/>
                  <a:pt x="1376" y="601"/>
                </a:cubicBezTo>
              </a:path>
              <a:path w="1832" h="672" extrusionOk="0">
                <a:moveTo>
                  <a:pt x="1513" y="105"/>
                </a:moveTo>
                <a:cubicBezTo>
                  <a:pt x="1510" y="70"/>
                  <a:pt x="1508" y="35"/>
                  <a:pt x="1506" y="0"/>
                </a:cubicBezTo>
                <a:cubicBezTo>
                  <a:pt x="1511" y="47"/>
                  <a:pt x="1513" y="95"/>
                  <a:pt x="1519" y="142"/>
                </a:cubicBezTo>
                <a:cubicBezTo>
                  <a:pt x="1529" y="226"/>
                  <a:pt x="1538" y="310"/>
                  <a:pt x="1551" y="393"/>
                </a:cubicBezTo>
                <a:cubicBezTo>
                  <a:pt x="1560" y="449"/>
                  <a:pt x="1564" y="516"/>
                  <a:pt x="1584" y="570"/>
                </a:cubicBezTo>
                <a:cubicBezTo>
                  <a:pt x="1592" y="591"/>
                  <a:pt x="1592" y="601"/>
                  <a:pt x="1604" y="591"/>
                </a:cubicBezTo>
              </a:path>
              <a:path w="1832" h="672" extrusionOk="0">
                <a:moveTo>
                  <a:pt x="1420" y="315"/>
                </a:moveTo>
                <a:cubicBezTo>
                  <a:pt x="1399" y="310"/>
                  <a:pt x="1379" y="306"/>
                  <a:pt x="1357" y="303"/>
                </a:cubicBezTo>
                <a:cubicBezTo>
                  <a:pt x="1409" y="308"/>
                  <a:pt x="1454" y="306"/>
                  <a:pt x="1506" y="303"/>
                </a:cubicBezTo>
                <a:cubicBezTo>
                  <a:pt x="1616" y="296"/>
                  <a:pt x="1722" y="285"/>
                  <a:pt x="1831" y="26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2" name="Freeform 36"/>
          <p:cNvSpPr>
            <a:spLocks noRot="1" noChangeAspect="1" noEditPoints="1" noChangeArrowheads="1" noChangeShapeType="1" noTextEdit="1"/>
          </p:cNvSpPr>
          <p:nvPr/>
        </p:nvSpPr>
        <p:spPr bwMode="auto">
          <a:xfrm>
            <a:off x="5060950" y="2797175"/>
            <a:ext cx="366713" cy="114300"/>
          </a:xfrm>
          <a:custGeom>
            <a:avLst/>
            <a:gdLst>
              <a:gd name="T0" fmla="*/ 2147483647 w 1016"/>
              <a:gd name="T1" fmla="*/ 2147483647 h 317"/>
              <a:gd name="T2" fmla="*/ 2147483647 w 1016"/>
              <a:gd name="T3" fmla="*/ 0 h 317"/>
              <a:gd name="T4" fmla="*/ 2147483647 w 1016"/>
              <a:gd name="T5" fmla="*/ 2147483647 h 317"/>
              <a:gd name="T6" fmla="*/ 2147483647 w 1016"/>
              <a:gd name="T7" fmla="*/ 2147483647 h 317"/>
              <a:gd name="T8" fmla="*/ 2147483647 w 1016"/>
              <a:gd name="T9" fmla="*/ 2147483647 h 317"/>
              <a:gd name="T10" fmla="*/ 2147483647 w 1016"/>
              <a:gd name="T11" fmla="*/ 2147483647 h 317"/>
              <a:gd name="T12" fmla="*/ 2147483647 w 1016"/>
              <a:gd name="T13" fmla="*/ 2147483647 h 317"/>
              <a:gd name="T14" fmla="*/ 2147483647 w 1016"/>
              <a:gd name="T15" fmla="*/ 2147483647 h 317"/>
              <a:gd name="T16" fmla="*/ 2147483647 w 1016"/>
              <a:gd name="T17" fmla="*/ 2147483647 h 317"/>
              <a:gd name="T18" fmla="*/ 2147483647 w 1016"/>
              <a:gd name="T19" fmla="*/ 2147483647 h 317"/>
              <a:gd name="T20" fmla="*/ 2147483647 w 1016"/>
              <a:gd name="T21" fmla="*/ 2147483647 h 317"/>
              <a:gd name="T22" fmla="*/ 2147483647 w 1016"/>
              <a:gd name="T23" fmla="*/ 2147483647 h 317"/>
              <a:gd name="T24" fmla="*/ 2147483647 w 1016"/>
              <a:gd name="T25" fmla="*/ 2147483647 h 317"/>
              <a:gd name="T26" fmla="*/ 2147483647 w 1016"/>
              <a:gd name="T27" fmla="*/ 2147483647 h 317"/>
              <a:gd name="T28" fmla="*/ 2147483647 w 1016"/>
              <a:gd name="T29" fmla="*/ 2147483647 h 317"/>
              <a:gd name="T30" fmla="*/ 2147483647 w 1016"/>
              <a:gd name="T31" fmla="*/ 2147483647 h 317"/>
              <a:gd name="T32" fmla="*/ 2147483647 w 1016"/>
              <a:gd name="T33" fmla="*/ 2147483647 h 317"/>
              <a:gd name="T34" fmla="*/ 2147483647 w 1016"/>
              <a:gd name="T35" fmla="*/ 2147483647 h 317"/>
              <a:gd name="T36" fmla="*/ 2147483647 w 1016"/>
              <a:gd name="T37" fmla="*/ 2147483647 h 317"/>
              <a:gd name="T38" fmla="*/ 2147483647 w 1016"/>
              <a:gd name="T39" fmla="*/ 2147483647 h 317"/>
              <a:gd name="T40" fmla="*/ 2147483647 w 1016"/>
              <a:gd name="T41" fmla="*/ 2147483647 h 317"/>
              <a:gd name="T42" fmla="*/ 2147483647 w 1016"/>
              <a:gd name="T43" fmla="*/ 2147483647 h 317"/>
              <a:gd name="T44" fmla="*/ 2147483647 w 1016"/>
              <a:gd name="T45" fmla="*/ 2147483647 h 317"/>
              <a:gd name="T46" fmla="*/ 2147483647 w 1016"/>
              <a:gd name="T47" fmla="*/ 2147483647 h 31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16"/>
              <a:gd name="T73" fmla="*/ 0 h 317"/>
              <a:gd name="T74" fmla="*/ 1016 w 1016"/>
              <a:gd name="T75" fmla="*/ 317 h 31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16" h="317" extrusionOk="0">
                <a:moveTo>
                  <a:pt x="224" y="41"/>
                </a:moveTo>
                <a:cubicBezTo>
                  <a:pt x="222" y="26"/>
                  <a:pt x="226" y="5"/>
                  <a:pt x="208" y="0"/>
                </a:cubicBezTo>
                <a:cubicBezTo>
                  <a:pt x="179" y="-9"/>
                  <a:pt x="141" y="10"/>
                  <a:pt x="117" y="25"/>
                </a:cubicBezTo>
                <a:cubicBezTo>
                  <a:pt x="75" y="52"/>
                  <a:pt x="34" y="89"/>
                  <a:pt x="11" y="134"/>
                </a:cubicBezTo>
                <a:cubicBezTo>
                  <a:pt x="-11" y="176"/>
                  <a:pt x="-4" y="219"/>
                  <a:pt x="34" y="248"/>
                </a:cubicBezTo>
                <a:cubicBezTo>
                  <a:pt x="85" y="286"/>
                  <a:pt x="141" y="273"/>
                  <a:pt x="198" y="265"/>
                </a:cubicBezTo>
              </a:path>
              <a:path w="1016" h="317" extrusionOk="0">
                <a:moveTo>
                  <a:pt x="449" y="74"/>
                </a:moveTo>
                <a:cubicBezTo>
                  <a:pt x="417" y="81"/>
                  <a:pt x="406" y="91"/>
                  <a:pt x="384" y="116"/>
                </a:cubicBezTo>
                <a:cubicBezTo>
                  <a:pt x="361" y="143"/>
                  <a:pt x="339" y="175"/>
                  <a:pt x="340" y="212"/>
                </a:cubicBezTo>
                <a:cubicBezTo>
                  <a:pt x="340" y="245"/>
                  <a:pt x="371" y="258"/>
                  <a:pt x="400" y="259"/>
                </a:cubicBezTo>
                <a:cubicBezTo>
                  <a:pt x="435" y="260"/>
                  <a:pt x="474" y="243"/>
                  <a:pt x="500" y="220"/>
                </a:cubicBezTo>
                <a:cubicBezTo>
                  <a:pt x="522" y="200"/>
                  <a:pt x="538" y="174"/>
                  <a:pt x="537" y="144"/>
                </a:cubicBezTo>
                <a:cubicBezTo>
                  <a:pt x="534" y="131"/>
                  <a:pt x="532" y="126"/>
                  <a:pt x="530" y="117"/>
                </a:cubicBezTo>
                <a:cubicBezTo>
                  <a:pt x="506" y="127"/>
                  <a:pt x="499" y="135"/>
                  <a:pt x="496" y="163"/>
                </a:cubicBezTo>
                <a:cubicBezTo>
                  <a:pt x="493" y="194"/>
                  <a:pt x="506" y="225"/>
                  <a:pt x="527" y="247"/>
                </a:cubicBezTo>
                <a:cubicBezTo>
                  <a:pt x="545" y="267"/>
                  <a:pt x="564" y="275"/>
                  <a:pt x="588" y="286"/>
                </a:cubicBezTo>
              </a:path>
              <a:path w="1016" h="317" extrusionOk="0">
                <a:moveTo>
                  <a:pt x="680" y="187"/>
                </a:moveTo>
                <a:cubicBezTo>
                  <a:pt x="710" y="190"/>
                  <a:pt x="706" y="196"/>
                  <a:pt x="720" y="221"/>
                </a:cubicBezTo>
                <a:cubicBezTo>
                  <a:pt x="731" y="241"/>
                  <a:pt x="739" y="257"/>
                  <a:pt x="763" y="248"/>
                </a:cubicBezTo>
                <a:cubicBezTo>
                  <a:pt x="792" y="238"/>
                  <a:pt x="815" y="210"/>
                  <a:pt x="838" y="191"/>
                </a:cubicBezTo>
                <a:cubicBezTo>
                  <a:pt x="859" y="174"/>
                  <a:pt x="889" y="148"/>
                  <a:pt x="919" y="149"/>
                </a:cubicBezTo>
                <a:cubicBezTo>
                  <a:pt x="947" y="150"/>
                  <a:pt x="950" y="190"/>
                  <a:pt x="955" y="210"/>
                </a:cubicBezTo>
                <a:cubicBezTo>
                  <a:pt x="964" y="246"/>
                  <a:pt x="967" y="276"/>
                  <a:pt x="992" y="305"/>
                </a:cubicBezTo>
                <a:cubicBezTo>
                  <a:pt x="1002" y="316"/>
                  <a:pt x="1004" y="319"/>
                  <a:pt x="1015" y="31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3" name="Freeform 37"/>
          <p:cNvSpPr>
            <a:spLocks noRot="1" noChangeAspect="1" noEditPoints="1" noChangeArrowheads="1" noChangeShapeType="1" noTextEdit="1"/>
          </p:cNvSpPr>
          <p:nvPr/>
        </p:nvSpPr>
        <p:spPr bwMode="auto">
          <a:xfrm>
            <a:off x="5846763" y="2643188"/>
            <a:ext cx="1042987" cy="223837"/>
          </a:xfrm>
          <a:custGeom>
            <a:avLst/>
            <a:gdLst>
              <a:gd name="T0" fmla="*/ 2147483647 w 2897"/>
              <a:gd name="T1" fmla="*/ 2147483647 h 619"/>
              <a:gd name="T2" fmla="*/ 2147483647 w 2897"/>
              <a:gd name="T3" fmla="*/ 2147483647 h 619"/>
              <a:gd name="T4" fmla="*/ 2147483647 w 2897"/>
              <a:gd name="T5" fmla="*/ 2147483647 h 619"/>
              <a:gd name="T6" fmla="*/ 0 w 2897"/>
              <a:gd name="T7" fmla="*/ 2147483647 h 619"/>
              <a:gd name="T8" fmla="*/ 2147483647 w 2897"/>
              <a:gd name="T9" fmla="*/ 2147483647 h 619"/>
              <a:gd name="T10" fmla="*/ 2147483647 w 2897"/>
              <a:gd name="T11" fmla="*/ 2147483647 h 619"/>
              <a:gd name="T12" fmla="*/ 2147483647 w 2897"/>
              <a:gd name="T13" fmla="*/ 2147483647 h 619"/>
              <a:gd name="T14" fmla="*/ 2147483647 w 2897"/>
              <a:gd name="T15" fmla="*/ 2147483647 h 619"/>
              <a:gd name="T16" fmla="*/ 2147483647 w 2897"/>
              <a:gd name="T17" fmla="*/ 2147483647 h 619"/>
              <a:gd name="T18" fmla="*/ 2147483647 w 2897"/>
              <a:gd name="T19" fmla="*/ 2147483647 h 619"/>
              <a:gd name="T20" fmla="*/ 2147483647 w 2897"/>
              <a:gd name="T21" fmla="*/ 2147483647 h 619"/>
              <a:gd name="T22" fmla="*/ 2147483647 w 2897"/>
              <a:gd name="T23" fmla="*/ 2147483647 h 619"/>
              <a:gd name="T24" fmla="*/ 2147483647 w 2897"/>
              <a:gd name="T25" fmla="*/ 2147483647 h 619"/>
              <a:gd name="T26" fmla="*/ 2147483647 w 2897"/>
              <a:gd name="T27" fmla="*/ 2147483647 h 619"/>
              <a:gd name="T28" fmla="*/ 2147483647 w 2897"/>
              <a:gd name="T29" fmla="*/ 2147483647 h 619"/>
              <a:gd name="T30" fmla="*/ 2147483647 w 2897"/>
              <a:gd name="T31" fmla="*/ 2147483647 h 619"/>
              <a:gd name="T32" fmla="*/ 2147483647 w 2897"/>
              <a:gd name="T33" fmla="*/ 2147483647 h 619"/>
              <a:gd name="T34" fmla="*/ 2147483647 w 2897"/>
              <a:gd name="T35" fmla="*/ 2147483647 h 619"/>
              <a:gd name="T36" fmla="*/ 2147483647 w 2897"/>
              <a:gd name="T37" fmla="*/ 2147483647 h 619"/>
              <a:gd name="T38" fmla="*/ 2147483647 w 2897"/>
              <a:gd name="T39" fmla="*/ 2147483647 h 619"/>
              <a:gd name="T40" fmla="*/ 2147483647 w 2897"/>
              <a:gd name="T41" fmla="*/ 2147483647 h 619"/>
              <a:gd name="T42" fmla="*/ 2147483647 w 2897"/>
              <a:gd name="T43" fmla="*/ 2147483647 h 619"/>
              <a:gd name="T44" fmla="*/ 2147483647 w 2897"/>
              <a:gd name="T45" fmla="*/ 2147483647 h 619"/>
              <a:gd name="T46" fmla="*/ 2147483647 w 2897"/>
              <a:gd name="T47" fmla="*/ 2147483647 h 619"/>
              <a:gd name="T48" fmla="*/ 2147483647 w 2897"/>
              <a:gd name="T49" fmla="*/ 2147483647 h 619"/>
              <a:gd name="T50" fmla="*/ 2147483647 w 2897"/>
              <a:gd name="T51" fmla="*/ 2147483647 h 619"/>
              <a:gd name="T52" fmla="*/ 2147483647 w 2897"/>
              <a:gd name="T53" fmla="*/ 2147483647 h 619"/>
              <a:gd name="T54" fmla="*/ 2147483647 w 2897"/>
              <a:gd name="T55" fmla="*/ 2147483647 h 619"/>
              <a:gd name="T56" fmla="*/ 2147483647 w 2897"/>
              <a:gd name="T57" fmla="*/ 2147483647 h 619"/>
              <a:gd name="T58" fmla="*/ 2147483647 w 2897"/>
              <a:gd name="T59" fmla="*/ 2147483647 h 619"/>
              <a:gd name="T60" fmla="*/ 2147483647 w 2897"/>
              <a:gd name="T61" fmla="*/ 2147483647 h 619"/>
              <a:gd name="T62" fmla="*/ 2147483647 w 2897"/>
              <a:gd name="T63" fmla="*/ 2147483647 h 619"/>
              <a:gd name="T64" fmla="*/ 2147483647 w 2897"/>
              <a:gd name="T65" fmla="*/ 2147483647 h 619"/>
              <a:gd name="T66" fmla="*/ 2147483647 w 2897"/>
              <a:gd name="T67" fmla="*/ 2147483647 h 619"/>
              <a:gd name="T68" fmla="*/ 2147483647 w 2897"/>
              <a:gd name="T69" fmla="*/ 2147483647 h 619"/>
              <a:gd name="T70" fmla="*/ 2147483647 w 2897"/>
              <a:gd name="T71" fmla="*/ 2147483647 h 619"/>
              <a:gd name="T72" fmla="*/ 2147483647 w 2897"/>
              <a:gd name="T73" fmla="*/ 2147483647 h 619"/>
              <a:gd name="T74" fmla="*/ 2147483647 w 2897"/>
              <a:gd name="T75" fmla="*/ 2147483647 h 619"/>
              <a:gd name="T76" fmla="*/ 2147483647 w 2897"/>
              <a:gd name="T77" fmla="*/ 2147483647 h 619"/>
              <a:gd name="T78" fmla="*/ 2147483647 w 2897"/>
              <a:gd name="T79" fmla="*/ 2147483647 h 619"/>
              <a:gd name="T80" fmla="*/ 2147483647 w 2897"/>
              <a:gd name="T81" fmla="*/ 2147483647 h 619"/>
              <a:gd name="T82" fmla="*/ 2147483647 w 2897"/>
              <a:gd name="T83" fmla="*/ 2147483647 h 619"/>
              <a:gd name="T84" fmla="*/ 2147483647 w 2897"/>
              <a:gd name="T85" fmla="*/ 2147483647 h 619"/>
              <a:gd name="T86" fmla="*/ 2147483647 w 2897"/>
              <a:gd name="T87" fmla="*/ 2147483647 h 619"/>
              <a:gd name="T88" fmla="*/ 2147483647 w 2897"/>
              <a:gd name="T89" fmla="*/ 2147483647 h 619"/>
              <a:gd name="T90" fmla="*/ 2147483647 w 2897"/>
              <a:gd name="T91" fmla="*/ 2147483647 h 619"/>
              <a:gd name="T92" fmla="*/ 2147483647 w 2897"/>
              <a:gd name="T93" fmla="*/ 2147483647 h 619"/>
              <a:gd name="T94" fmla="*/ 2147483647 w 2897"/>
              <a:gd name="T95" fmla="*/ 0 h 619"/>
              <a:gd name="T96" fmla="*/ 2147483647 w 2897"/>
              <a:gd name="T97" fmla="*/ 2147483647 h 619"/>
              <a:gd name="T98" fmla="*/ 2147483647 w 2897"/>
              <a:gd name="T99" fmla="*/ 2147483647 h 619"/>
              <a:gd name="T100" fmla="*/ 2147483647 w 2897"/>
              <a:gd name="T101" fmla="*/ 2147483647 h 619"/>
              <a:gd name="T102" fmla="*/ 2147483647 w 2897"/>
              <a:gd name="T103" fmla="*/ 2147483647 h 619"/>
              <a:gd name="T104" fmla="*/ 2147483647 w 2897"/>
              <a:gd name="T105" fmla="*/ 2147483647 h 619"/>
              <a:gd name="T106" fmla="*/ 2147483647 w 2897"/>
              <a:gd name="T107" fmla="*/ 2147483647 h 619"/>
              <a:gd name="T108" fmla="*/ 2147483647 w 2897"/>
              <a:gd name="T109" fmla="*/ 2147483647 h 619"/>
              <a:gd name="T110" fmla="*/ 2147483647 w 2897"/>
              <a:gd name="T111" fmla="*/ 2147483647 h 61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97"/>
              <a:gd name="T169" fmla="*/ 0 h 619"/>
              <a:gd name="T170" fmla="*/ 2897 w 2897"/>
              <a:gd name="T171" fmla="*/ 619 h 61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97" h="619" extrusionOk="0">
                <a:moveTo>
                  <a:pt x="243" y="278"/>
                </a:moveTo>
                <a:cubicBezTo>
                  <a:pt x="237" y="257"/>
                  <a:pt x="229" y="225"/>
                  <a:pt x="198" y="228"/>
                </a:cubicBezTo>
                <a:cubicBezTo>
                  <a:pt x="154" y="232"/>
                  <a:pt x="107" y="279"/>
                  <a:pt x="80" y="309"/>
                </a:cubicBezTo>
                <a:cubicBezTo>
                  <a:pt x="41" y="353"/>
                  <a:pt x="6" y="408"/>
                  <a:pt x="0" y="468"/>
                </a:cubicBezTo>
                <a:cubicBezTo>
                  <a:pt x="-5" y="522"/>
                  <a:pt x="27" y="537"/>
                  <a:pt x="72" y="539"/>
                </a:cubicBezTo>
                <a:cubicBezTo>
                  <a:pt x="120" y="541"/>
                  <a:pt x="159" y="526"/>
                  <a:pt x="205" y="513"/>
                </a:cubicBezTo>
              </a:path>
              <a:path w="2897" h="619" extrusionOk="0">
                <a:moveTo>
                  <a:pt x="397" y="396"/>
                </a:moveTo>
                <a:cubicBezTo>
                  <a:pt x="379" y="411"/>
                  <a:pt x="353" y="435"/>
                  <a:pt x="345" y="459"/>
                </a:cubicBezTo>
                <a:cubicBezTo>
                  <a:pt x="337" y="484"/>
                  <a:pt x="344" y="514"/>
                  <a:pt x="375" y="516"/>
                </a:cubicBezTo>
                <a:cubicBezTo>
                  <a:pt x="417" y="518"/>
                  <a:pt x="467" y="484"/>
                  <a:pt x="496" y="458"/>
                </a:cubicBezTo>
                <a:cubicBezTo>
                  <a:pt x="530" y="428"/>
                  <a:pt x="557" y="389"/>
                  <a:pt x="554" y="342"/>
                </a:cubicBezTo>
                <a:cubicBezTo>
                  <a:pt x="552" y="303"/>
                  <a:pt x="525" y="270"/>
                  <a:pt x="496" y="247"/>
                </a:cubicBezTo>
                <a:cubicBezTo>
                  <a:pt x="473" y="229"/>
                  <a:pt x="450" y="223"/>
                  <a:pt x="422" y="216"/>
                </a:cubicBezTo>
                <a:cubicBezTo>
                  <a:pt x="426" y="243"/>
                  <a:pt x="438" y="255"/>
                  <a:pt x="462" y="268"/>
                </a:cubicBezTo>
                <a:cubicBezTo>
                  <a:pt x="491" y="281"/>
                  <a:pt x="500" y="286"/>
                  <a:pt x="520" y="294"/>
                </a:cubicBezTo>
              </a:path>
              <a:path w="2897" h="619" extrusionOk="0">
                <a:moveTo>
                  <a:pt x="699" y="398"/>
                </a:moveTo>
                <a:cubicBezTo>
                  <a:pt x="713" y="421"/>
                  <a:pt x="731" y="471"/>
                  <a:pt x="755" y="475"/>
                </a:cubicBezTo>
                <a:cubicBezTo>
                  <a:pt x="778" y="479"/>
                  <a:pt x="802" y="424"/>
                  <a:pt x="811" y="408"/>
                </a:cubicBezTo>
                <a:cubicBezTo>
                  <a:pt x="834" y="367"/>
                  <a:pt x="855" y="326"/>
                  <a:pt x="880" y="286"/>
                </a:cubicBezTo>
                <a:cubicBezTo>
                  <a:pt x="895" y="262"/>
                  <a:pt x="903" y="253"/>
                  <a:pt x="928" y="244"/>
                </a:cubicBezTo>
                <a:cubicBezTo>
                  <a:pt x="942" y="276"/>
                  <a:pt x="948" y="307"/>
                  <a:pt x="955" y="342"/>
                </a:cubicBezTo>
                <a:cubicBezTo>
                  <a:pt x="963" y="380"/>
                  <a:pt x="968" y="432"/>
                  <a:pt x="991" y="464"/>
                </a:cubicBezTo>
                <a:cubicBezTo>
                  <a:pt x="1005" y="484"/>
                  <a:pt x="1022" y="479"/>
                  <a:pt x="1042" y="474"/>
                </a:cubicBezTo>
              </a:path>
              <a:path w="2897" h="619" extrusionOk="0">
                <a:moveTo>
                  <a:pt x="1239" y="359"/>
                </a:moveTo>
                <a:cubicBezTo>
                  <a:pt x="1248" y="389"/>
                  <a:pt x="1255" y="419"/>
                  <a:pt x="1264" y="449"/>
                </a:cubicBezTo>
                <a:cubicBezTo>
                  <a:pt x="1269" y="465"/>
                  <a:pt x="1278" y="505"/>
                  <a:pt x="1294" y="515"/>
                </a:cubicBezTo>
                <a:cubicBezTo>
                  <a:pt x="1313" y="526"/>
                  <a:pt x="1342" y="493"/>
                  <a:pt x="1351" y="482"/>
                </a:cubicBezTo>
                <a:cubicBezTo>
                  <a:pt x="1375" y="455"/>
                  <a:pt x="1395" y="428"/>
                  <a:pt x="1423" y="406"/>
                </a:cubicBezTo>
                <a:cubicBezTo>
                  <a:pt x="1442" y="391"/>
                  <a:pt x="1465" y="385"/>
                  <a:pt x="1478" y="411"/>
                </a:cubicBezTo>
                <a:cubicBezTo>
                  <a:pt x="1498" y="451"/>
                  <a:pt x="1489" y="511"/>
                  <a:pt x="1494" y="554"/>
                </a:cubicBezTo>
                <a:cubicBezTo>
                  <a:pt x="1498" y="583"/>
                  <a:pt x="1507" y="613"/>
                  <a:pt x="1539" y="618"/>
                </a:cubicBezTo>
                <a:cubicBezTo>
                  <a:pt x="1564" y="618"/>
                  <a:pt x="1573" y="617"/>
                  <a:pt x="1588" y="607"/>
                </a:cubicBezTo>
              </a:path>
              <a:path w="2897" h="619" extrusionOk="0">
                <a:moveTo>
                  <a:pt x="1813" y="403"/>
                </a:moveTo>
                <a:cubicBezTo>
                  <a:pt x="1841" y="404"/>
                  <a:pt x="1867" y="405"/>
                  <a:pt x="1895" y="401"/>
                </a:cubicBezTo>
                <a:cubicBezTo>
                  <a:pt x="1933" y="395"/>
                  <a:pt x="1973" y="384"/>
                  <a:pt x="2006" y="362"/>
                </a:cubicBezTo>
                <a:cubicBezTo>
                  <a:pt x="2023" y="351"/>
                  <a:pt x="2031" y="339"/>
                  <a:pt x="2041" y="322"/>
                </a:cubicBezTo>
                <a:cubicBezTo>
                  <a:pt x="2022" y="299"/>
                  <a:pt x="2003" y="304"/>
                  <a:pt x="1975" y="315"/>
                </a:cubicBezTo>
                <a:cubicBezTo>
                  <a:pt x="1932" y="333"/>
                  <a:pt x="1893" y="366"/>
                  <a:pt x="1871" y="406"/>
                </a:cubicBezTo>
                <a:cubicBezTo>
                  <a:pt x="1852" y="441"/>
                  <a:pt x="1852" y="483"/>
                  <a:pt x="1887" y="508"/>
                </a:cubicBezTo>
                <a:cubicBezTo>
                  <a:pt x="1937" y="543"/>
                  <a:pt x="2004" y="532"/>
                  <a:pt x="2060" y="530"/>
                </a:cubicBezTo>
              </a:path>
              <a:path w="2897" h="619" extrusionOk="0">
                <a:moveTo>
                  <a:pt x="2384" y="421"/>
                </a:moveTo>
                <a:cubicBezTo>
                  <a:pt x="2360" y="431"/>
                  <a:pt x="2344" y="440"/>
                  <a:pt x="2328" y="462"/>
                </a:cubicBezTo>
                <a:cubicBezTo>
                  <a:pt x="2307" y="491"/>
                  <a:pt x="2296" y="531"/>
                  <a:pt x="2332" y="554"/>
                </a:cubicBezTo>
                <a:cubicBezTo>
                  <a:pt x="2368" y="577"/>
                  <a:pt x="2419" y="570"/>
                  <a:pt x="2458" y="561"/>
                </a:cubicBezTo>
                <a:cubicBezTo>
                  <a:pt x="2514" y="547"/>
                  <a:pt x="2555" y="522"/>
                  <a:pt x="2590" y="476"/>
                </a:cubicBezTo>
                <a:cubicBezTo>
                  <a:pt x="2614" y="440"/>
                  <a:pt x="2622" y="427"/>
                  <a:pt x="2630" y="398"/>
                </a:cubicBezTo>
              </a:path>
              <a:path w="2897" h="619" extrusionOk="0">
                <a:moveTo>
                  <a:pt x="2691" y="50"/>
                </a:moveTo>
                <a:cubicBezTo>
                  <a:pt x="2696" y="25"/>
                  <a:pt x="2698" y="17"/>
                  <a:pt x="2701" y="0"/>
                </a:cubicBezTo>
                <a:cubicBezTo>
                  <a:pt x="2713" y="49"/>
                  <a:pt x="2720" y="99"/>
                  <a:pt x="2729" y="149"/>
                </a:cubicBezTo>
                <a:cubicBezTo>
                  <a:pt x="2742" y="224"/>
                  <a:pt x="2756" y="298"/>
                  <a:pt x="2764" y="374"/>
                </a:cubicBezTo>
                <a:cubicBezTo>
                  <a:pt x="2768" y="413"/>
                  <a:pt x="2775" y="458"/>
                  <a:pt x="2764" y="496"/>
                </a:cubicBezTo>
                <a:cubicBezTo>
                  <a:pt x="2762" y="501"/>
                  <a:pt x="2761" y="505"/>
                  <a:pt x="2759" y="510"/>
                </a:cubicBezTo>
              </a:path>
              <a:path w="2897" h="619" extrusionOk="0">
                <a:moveTo>
                  <a:pt x="2604" y="269"/>
                </a:moveTo>
                <a:cubicBezTo>
                  <a:pt x="2598" y="257"/>
                  <a:pt x="2592" y="245"/>
                  <a:pt x="2586" y="233"/>
                </a:cubicBezTo>
                <a:cubicBezTo>
                  <a:pt x="2629" y="233"/>
                  <a:pt x="2672" y="230"/>
                  <a:pt x="2715" y="228"/>
                </a:cubicBezTo>
                <a:cubicBezTo>
                  <a:pt x="2775" y="226"/>
                  <a:pt x="2836" y="224"/>
                  <a:pt x="2896" y="22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4" name="Freeform 38"/>
          <p:cNvSpPr>
            <a:spLocks noRot="1" noChangeAspect="1" noEditPoints="1" noChangeArrowheads="1" noChangeShapeType="1" noTextEdit="1"/>
          </p:cNvSpPr>
          <p:nvPr/>
        </p:nvSpPr>
        <p:spPr bwMode="auto">
          <a:xfrm>
            <a:off x="7097713" y="2549525"/>
            <a:ext cx="668337" cy="458788"/>
          </a:xfrm>
          <a:custGeom>
            <a:avLst/>
            <a:gdLst>
              <a:gd name="T0" fmla="*/ 2147483647 w 1858"/>
              <a:gd name="T1" fmla="*/ 2147483647 h 1274"/>
              <a:gd name="T2" fmla="*/ 2147483647 w 1858"/>
              <a:gd name="T3" fmla="*/ 2147483647 h 1274"/>
              <a:gd name="T4" fmla="*/ 2147483647 w 1858"/>
              <a:gd name="T5" fmla="*/ 2147483647 h 1274"/>
              <a:gd name="T6" fmla="*/ 2147483647 w 1858"/>
              <a:gd name="T7" fmla="*/ 2147483647 h 1274"/>
              <a:gd name="T8" fmla="*/ 2147483647 w 1858"/>
              <a:gd name="T9" fmla="*/ 2147483647 h 1274"/>
              <a:gd name="T10" fmla="*/ 2147483647 w 1858"/>
              <a:gd name="T11" fmla="*/ 2147483647 h 1274"/>
              <a:gd name="T12" fmla="*/ 2147483647 w 1858"/>
              <a:gd name="T13" fmla="*/ 2147483647 h 1274"/>
              <a:gd name="T14" fmla="*/ 2147483647 w 1858"/>
              <a:gd name="T15" fmla="*/ 2147483647 h 1274"/>
              <a:gd name="T16" fmla="*/ 2147483647 w 1858"/>
              <a:gd name="T17" fmla="*/ 2147483647 h 1274"/>
              <a:gd name="T18" fmla="*/ 2147483647 w 1858"/>
              <a:gd name="T19" fmla="*/ 2147483647 h 1274"/>
              <a:gd name="T20" fmla="*/ 2147483647 w 1858"/>
              <a:gd name="T21" fmla="*/ 2147483647 h 1274"/>
              <a:gd name="T22" fmla="*/ 2147483647 w 1858"/>
              <a:gd name="T23" fmla="*/ 2147483647 h 1274"/>
              <a:gd name="T24" fmla="*/ 2147483647 w 1858"/>
              <a:gd name="T25" fmla="*/ 2147483647 h 1274"/>
              <a:gd name="T26" fmla="*/ 2147483647 w 1858"/>
              <a:gd name="T27" fmla="*/ 2147483647 h 1274"/>
              <a:gd name="T28" fmla="*/ 2147483647 w 1858"/>
              <a:gd name="T29" fmla="*/ 2147483647 h 1274"/>
              <a:gd name="T30" fmla="*/ 2147483647 w 1858"/>
              <a:gd name="T31" fmla="*/ 2147483647 h 1274"/>
              <a:gd name="T32" fmla="*/ 2147483647 w 1858"/>
              <a:gd name="T33" fmla="*/ 2147483647 h 1274"/>
              <a:gd name="T34" fmla="*/ 2147483647 w 1858"/>
              <a:gd name="T35" fmla="*/ 2147483647 h 1274"/>
              <a:gd name="T36" fmla="*/ 2147483647 w 1858"/>
              <a:gd name="T37" fmla="*/ 2147483647 h 1274"/>
              <a:gd name="T38" fmla="*/ 2147483647 w 1858"/>
              <a:gd name="T39" fmla="*/ 2147483647 h 1274"/>
              <a:gd name="T40" fmla="*/ 2147483647 w 1858"/>
              <a:gd name="T41" fmla="*/ 2147483647 h 1274"/>
              <a:gd name="T42" fmla="*/ 2147483647 w 1858"/>
              <a:gd name="T43" fmla="*/ 2147483647 h 1274"/>
              <a:gd name="T44" fmla="*/ 2147483647 w 1858"/>
              <a:gd name="T45" fmla="*/ 2147483647 h 1274"/>
              <a:gd name="T46" fmla="*/ 2147483647 w 1858"/>
              <a:gd name="T47" fmla="*/ 2147483647 h 1274"/>
              <a:gd name="T48" fmla="*/ 2147483647 w 1858"/>
              <a:gd name="T49" fmla="*/ 2147483647 h 1274"/>
              <a:gd name="T50" fmla="*/ 2147483647 w 1858"/>
              <a:gd name="T51" fmla="*/ 2147483647 h 1274"/>
              <a:gd name="T52" fmla="*/ 2147483647 w 1858"/>
              <a:gd name="T53" fmla="*/ 2147483647 h 1274"/>
              <a:gd name="T54" fmla="*/ 2147483647 w 1858"/>
              <a:gd name="T55" fmla="*/ 2147483647 h 1274"/>
              <a:gd name="T56" fmla="*/ 2147483647 w 1858"/>
              <a:gd name="T57" fmla="*/ 2147483647 h 1274"/>
              <a:gd name="T58" fmla="*/ 2147483647 w 1858"/>
              <a:gd name="T59" fmla="*/ 2147483647 h 1274"/>
              <a:gd name="T60" fmla="*/ 2147483647 w 1858"/>
              <a:gd name="T61" fmla="*/ 2147483647 h 1274"/>
              <a:gd name="T62" fmla="*/ 2147483647 w 1858"/>
              <a:gd name="T63" fmla="*/ 2147483647 h 1274"/>
              <a:gd name="T64" fmla="*/ 2147483647 w 1858"/>
              <a:gd name="T65" fmla="*/ 2147483647 h 1274"/>
              <a:gd name="T66" fmla="*/ 2147483647 w 1858"/>
              <a:gd name="T67" fmla="*/ 2147483647 h 1274"/>
              <a:gd name="T68" fmla="*/ 2147483647 w 1858"/>
              <a:gd name="T69" fmla="*/ 2147483647 h 1274"/>
              <a:gd name="T70" fmla="*/ 2147483647 w 1858"/>
              <a:gd name="T71" fmla="*/ 2147483647 h 1274"/>
              <a:gd name="T72" fmla="*/ 2147483647 w 1858"/>
              <a:gd name="T73" fmla="*/ 2147483647 h 1274"/>
              <a:gd name="T74" fmla="*/ 2147483647 w 1858"/>
              <a:gd name="T75" fmla="*/ 2147483647 h 1274"/>
              <a:gd name="T76" fmla="*/ 2147483647 w 1858"/>
              <a:gd name="T77" fmla="*/ 2147483647 h 1274"/>
              <a:gd name="T78" fmla="*/ 2147483647 w 1858"/>
              <a:gd name="T79" fmla="*/ 2147483647 h 1274"/>
              <a:gd name="T80" fmla="*/ 2147483647 w 1858"/>
              <a:gd name="T81" fmla="*/ 0 h 1274"/>
              <a:gd name="T82" fmla="*/ 2147483647 w 1858"/>
              <a:gd name="T83" fmla="*/ 2147483647 h 1274"/>
              <a:gd name="T84" fmla="*/ 2147483647 w 1858"/>
              <a:gd name="T85" fmla="*/ 2147483647 h 127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8"/>
              <a:gd name="T130" fmla="*/ 0 h 1274"/>
              <a:gd name="T131" fmla="*/ 1858 w 1858"/>
              <a:gd name="T132" fmla="*/ 1274 h 127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8" h="1274" extrusionOk="0">
                <a:moveTo>
                  <a:pt x="178" y="370"/>
                </a:moveTo>
                <a:cubicBezTo>
                  <a:pt x="153" y="394"/>
                  <a:pt x="149" y="394"/>
                  <a:pt x="127" y="421"/>
                </a:cubicBezTo>
                <a:cubicBezTo>
                  <a:pt x="91" y="465"/>
                  <a:pt x="58" y="515"/>
                  <a:pt x="47" y="571"/>
                </a:cubicBezTo>
                <a:cubicBezTo>
                  <a:pt x="38" y="616"/>
                  <a:pt x="60" y="649"/>
                  <a:pt x="108" y="649"/>
                </a:cubicBezTo>
                <a:cubicBezTo>
                  <a:pt x="156" y="649"/>
                  <a:pt x="210" y="618"/>
                  <a:pt x="245" y="587"/>
                </a:cubicBezTo>
                <a:cubicBezTo>
                  <a:pt x="282" y="554"/>
                  <a:pt x="306" y="511"/>
                  <a:pt x="323" y="465"/>
                </a:cubicBezTo>
                <a:cubicBezTo>
                  <a:pt x="324" y="460"/>
                  <a:pt x="326" y="454"/>
                  <a:pt x="327" y="449"/>
                </a:cubicBezTo>
                <a:cubicBezTo>
                  <a:pt x="322" y="487"/>
                  <a:pt x="319" y="523"/>
                  <a:pt x="319" y="561"/>
                </a:cubicBezTo>
                <a:cubicBezTo>
                  <a:pt x="318" y="675"/>
                  <a:pt x="326" y="789"/>
                  <a:pt x="326" y="903"/>
                </a:cubicBezTo>
                <a:cubicBezTo>
                  <a:pt x="326" y="1005"/>
                  <a:pt x="332" y="1124"/>
                  <a:pt x="279" y="1215"/>
                </a:cubicBezTo>
                <a:cubicBezTo>
                  <a:pt x="254" y="1258"/>
                  <a:pt x="213" y="1283"/>
                  <a:pt x="163" y="1269"/>
                </a:cubicBezTo>
                <a:cubicBezTo>
                  <a:pt x="95" y="1250"/>
                  <a:pt x="37" y="1174"/>
                  <a:pt x="15" y="1110"/>
                </a:cubicBezTo>
                <a:cubicBezTo>
                  <a:pt x="-16" y="1022"/>
                  <a:pt x="5" y="942"/>
                  <a:pt x="37" y="860"/>
                </a:cubicBezTo>
              </a:path>
              <a:path w="1858" h="1274" extrusionOk="0">
                <a:moveTo>
                  <a:pt x="581" y="486"/>
                </a:moveTo>
                <a:cubicBezTo>
                  <a:pt x="592" y="480"/>
                  <a:pt x="595" y="478"/>
                  <a:pt x="602" y="475"/>
                </a:cubicBezTo>
                <a:cubicBezTo>
                  <a:pt x="575" y="504"/>
                  <a:pt x="546" y="537"/>
                  <a:pt x="531" y="575"/>
                </a:cubicBezTo>
                <a:cubicBezTo>
                  <a:pt x="519" y="605"/>
                  <a:pt x="512" y="655"/>
                  <a:pt x="543" y="676"/>
                </a:cubicBezTo>
                <a:cubicBezTo>
                  <a:pt x="582" y="703"/>
                  <a:pt x="646" y="674"/>
                  <a:pt x="682" y="656"/>
                </a:cubicBezTo>
                <a:cubicBezTo>
                  <a:pt x="725" y="635"/>
                  <a:pt x="769" y="599"/>
                  <a:pt x="775" y="548"/>
                </a:cubicBezTo>
                <a:cubicBezTo>
                  <a:pt x="780" y="504"/>
                  <a:pt x="747" y="469"/>
                  <a:pt x="712" y="449"/>
                </a:cubicBezTo>
                <a:cubicBezTo>
                  <a:pt x="687" y="434"/>
                  <a:pt x="639" y="421"/>
                  <a:pt x="612" y="442"/>
                </a:cubicBezTo>
                <a:cubicBezTo>
                  <a:pt x="610" y="446"/>
                  <a:pt x="607" y="451"/>
                  <a:pt x="605" y="455"/>
                </a:cubicBezTo>
                <a:cubicBezTo>
                  <a:pt x="602" y="488"/>
                  <a:pt x="647" y="494"/>
                  <a:pt x="682" y="500"/>
                </a:cubicBezTo>
                <a:cubicBezTo>
                  <a:pt x="697" y="502"/>
                  <a:pt x="712" y="504"/>
                  <a:pt x="727" y="506"/>
                </a:cubicBezTo>
              </a:path>
              <a:path w="1858" h="1274" extrusionOk="0">
                <a:moveTo>
                  <a:pt x="991" y="482"/>
                </a:moveTo>
                <a:cubicBezTo>
                  <a:pt x="1007" y="479"/>
                  <a:pt x="1012" y="478"/>
                  <a:pt x="1023" y="476"/>
                </a:cubicBezTo>
                <a:cubicBezTo>
                  <a:pt x="999" y="493"/>
                  <a:pt x="976" y="506"/>
                  <a:pt x="958" y="531"/>
                </a:cubicBezTo>
                <a:cubicBezTo>
                  <a:pt x="938" y="560"/>
                  <a:pt x="918" y="599"/>
                  <a:pt x="921" y="635"/>
                </a:cubicBezTo>
                <a:cubicBezTo>
                  <a:pt x="924" y="671"/>
                  <a:pt x="953" y="693"/>
                  <a:pt x="988" y="692"/>
                </a:cubicBezTo>
                <a:cubicBezTo>
                  <a:pt x="1030" y="691"/>
                  <a:pt x="1076" y="665"/>
                  <a:pt x="1103" y="634"/>
                </a:cubicBezTo>
                <a:cubicBezTo>
                  <a:pt x="1133" y="599"/>
                  <a:pt x="1142" y="558"/>
                  <a:pt x="1138" y="513"/>
                </a:cubicBezTo>
                <a:cubicBezTo>
                  <a:pt x="1135" y="476"/>
                  <a:pt x="1121" y="449"/>
                  <a:pt x="1100" y="419"/>
                </a:cubicBezTo>
                <a:cubicBezTo>
                  <a:pt x="1089" y="403"/>
                  <a:pt x="1082" y="396"/>
                  <a:pt x="1099" y="407"/>
                </a:cubicBezTo>
              </a:path>
              <a:path w="1858" h="1274" extrusionOk="0">
                <a:moveTo>
                  <a:pt x="1569" y="452"/>
                </a:moveTo>
                <a:cubicBezTo>
                  <a:pt x="1540" y="471"/>
                  <a:pt x="1510" y="483"/>
                  <a:pt x="1484" y="506"/>
                </a:cubicBezTo>
                <a:cubicBezTo>
                  <a:pt x="1464" y="523"/>
                  <a:pt x="1424" y="559"/>
                  <a:pt x="1429" y="590"/>
                </a:cubicBezTo>
                <a:cubicBezTo>
                  <a:pt x="1432" y="595"/>
                  <a:pt x="1435" y="599"/>
                  <a:pt x="1438" y="604"/>
                </a:cubicBezTo>
                <a:cubicBezTo>
                  <a:pt x="1483" y="610"/>
                  <a:pt x="1519" y="597"/>
                  <a:pt x="1559" y="574"/>
                </a:cubicBezTo>
                <a:cubicBezTo>
                  <a:pt x="1619" y="539"/>
                  <a:pt x="1666" y="484"/>
                  <a:pt x="1696" y="422"/>
                </a:cubicBezTo>
                <a:cubicBezTo>
                  <a:pt x="1732" y="347"/>
                  <a:pt x="1740" y="263"/>
                  <a:pt x="1742" y="181"/>
                </a:cubicBezTo>
                <a:cubicBezTo>
                  <a:pt x="1744" y="112"/>
                  <a:pt x="1743" y="56"/>
                  <a:pt x="1714" y="0"/>
                </a:cubicBezTo>
                <a:cubicBezTo>
                  <a:pt x="1693" y="54"/>
                  <a:pt x="1701" y="118"/>
                  <a:pt x="1710" y="176"/>
                </a:cubicBezTo>
                <a:cubicBezTo>
                  <a:pt x="1731" y="316"/>
                  <a:pt x="1780" y="429"/>
                  <a:pt x="1857" y="54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5" name="Freeform 39"/>
          <p:cNvSpPr>
            <a:spLocks noRot="1" noChangeAspect="1" noEditPoints="1" noChangeArrowheads="1" noChangeShapeType="1" noTextEdit="1"/>
          </p:cNvSpPr>
          <p:nvPr/>
        </p:nvSpPr>
        <p:spPr bwMode="auto">
          <a:xfrm>
            <a:off x="7902575" y="2571750"/>
            <a:ext cx="206375" cy="168275"/>
          </a:xfrm>
          <a:custGeom>
            <a:avLst/>
            <a:gdLst>
              <a:gd name="T0" fmla="*/ 2147483647 w 573"/>
              <a:gd name="T1" fmla="*/ 2147483647 h 469"/>
              <a:gd name="T2" fmla="*/ 2147483647 w 573"/>
              <a:gd name="T3" fmla="*/ 0 h 469"/>
              <a:gd name="T4" fmla="*/ 2147483647 w 573"/>
              <a:gd name="T5" fmla="*/ 2147483647 h 469"/>
              <a:gd name="T6" fmla="*/ 2147483647 w 573"/>
              <a:gd name="T7" fmla="*/ 2147483647 h 469"/>
              <a:gd name="T8" fmla="*/ 2147483647 w 573"/>
              <a:gd name="T9" fmla="*/ 2147483647 h 469"/>
              <a:gd name="T10" fmla="*/ 2147483647 w 573"/>
              <a:gd name="T11" fmla="*/ 2147483647 h 469"/>
              <a:gd name="T12" fmla="*/ 2147483647 w 573"/>
              <a:gd name="T13" fmla="*/ 2147483647 h 469"/>
              <a:gd name="T14" fmla="*/ 2147483647 w 573"/>
              <a:gd name="T15" fmla="*/ 2147483647 h 469"/>
              <a:gd name="T16" fmla="*/ 0 w 573"/>
              <a:gd name="T17" fmla="*/ 2147483647 h 469"/>
              <a:gd name="T18" fmla="*/ 2147483647 w 573"/>
              <a:gd name="T19" fmla="*/ 2147483647 h 469"/>
              <a:gd name="T20" fmla="*/ 2147483647 w 573"/>
              <a:gd name="T21" fmla="*/ 2147483647 h 469"/>
              <a:gd name="T22" fmla="*/ 2147483647 w 573"/>
              <a:gd name="T23" fmla="*/ 2147483647 h 4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3"/>
              <a:gd name="T37" fmla="*/ 0 h 469"/>
              <a:gd name="T38" fmla="*/ 573 w 573"/>
              <a:gd name="T39" fmla="*/ 469 h 46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3" h="469" extrusionOk="0">
                <a:moveTo>
                  <a:pt x="305" y="75"/>
                </a:moveTo>
                <a:cubicBezTo>
                  <a:pt x="319" y="49"/>
                  <a:pt x="332" y="25"/>
                  <a:pt x="348" y="0"/>
                </a:cubicBezTo>
                <a:cubicBezTo>
                  <a:pt x="334" y="43"/>
                  <a:pt x="330" y="92"/>
                  <a:pt x="319" y="138"/>
                </a:cubicBezTo>
                <a:cubicBezTo>
                  <a:pt x="298" y="227"/>
                  <a:pt x="276" y="315"/>
                  <a:pt x="267" y="406"/>
                </a:cubicBezTo>
                <a:cubicBezTo>
                  <a:pt x="265" y="429"/>
                  <a:pt x="265" y="446"/>
                  <a:pt x="267" y="468"/>
                </a:cubicBezTo>
                <a:cubicBezTo>
                  <a:pt x="280" y="429"/>
                  <a:pt x="279" y="399"/>
                  <a:pt x="271" y="359"/>
                </a:cubicBezTo>
                <a:cubicBezTo>
                  <a:pt x="258" y="299"/>
                  <a:pt x="228" y="254"/>
                  <a:pt x="180" y="216"/>
                </a:cubicBezTo>
                <a:cubicBezTo>
                  <a:pt x="138" y="183"/>
                  <a:pt x="86" y="170"/>
                  <a:pt x="34" y="177"/>
                </a:cubicBezTo>
                <a:cubicBezTo>
                  <a:pt x="13" y="183"/>
                  <a:pt x="6" y="183"/>
                  <a:pt x="0" y="197"/>
                </a:cubicBezTo>
                <a:cubicBezTo>
                  <a:pt x="37" y="229"/>
                  <a:pt x="60" y="241"/>
                  <a:pt x="118" y="250"/>
                </a:cubicBezTo>
                <a:cubicBezTo>
                  <a:pt x="246" y="270"/>
                  <a:pt x="374" y="259"/>
                  <a:pt x="501" y="241"/>
                </a:cubicBezTo>
                <a:cubicBezTo>
                  <a:pt x="539" y="235"/>
                  <a:pt x="549" y="233"/>
                  <a:pt x="572" y="22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6" name="Freeform 40"/>
          <p:cNvSpPr>
            <a:spLocks noRot="1" noChangeAspect="1" noEditPoints="1" noChangeArrowheads="1" noChangeShapeType="1" noTextEdit="1"/>
          </p:cNvSpPr>
          <p:nvPr/>
        </p:nvSpPr>
        <p:spPr bwMode="auto">
          <a:xfrm>
            <a:off x="855663" y="3425825"/>
            <a:ext cx="407987" cy="196850"/>
          </a:xfrm>
          <a:custGeom>
            <a:avLst/>
            <a:gdLst>
              <a:gd name="T0" fmla="*/ 2147483647 w 1133"/>
              <a:gd name="T1" fmla="*/ 2147483647 h 547"/>
              <a:gd name="T2" fmla="*/ 2147483647 w 1133"/>
              <a:gd name="T3" fmla="*/ 2147483647 h 547"/>
              <a:gd name="T4" fmla="*/ 2147483647 w 1133"/>
              <a:gd name="T5" fmla="*/ 2147483647 h 547"/>
              <a:gd name="T6" fmla="*/ 2147483647 w 1133"/>
              <a:gd name="T7" fmla="*/ 2147483647 h 547"/>
              <a:gd name="T8" fmla="*/ 2147483647 w 1133"/>
              <a:gd name="T9" fmla="*/ 2147483647 h 547"/>
              <a:gd name="T10" fmla="*/ 2147483647 w 1133"/>
              <a:gd name="T11" fmla="*/ 2147483647 h 547"/>
              <a:gd name="T12" fmla="*/ 2147483647 w 1133"/>
              <a:gd name="T13" fmla="*/ 2147483647 h 547"/>
              <a:gd name="T14" fmla="*/ 2147483647 w 1133"/>
              <a:gd name="T15" fmla="*/ 2147483647 h 547"/>
              <a:gd name="T16" fmla="*/ 2147483647 w 1133"/>
              <a:gd name="T17" fmla="*/ 2147483647 h 547"/>
              <a:gd name="T18" fmla="*/ 2147483647 w 1133"/>
              <a:gd name="T19" fmla="*/ 2147483647 h 547"/>
              <a:gd name="T20" fmla="*/ 2147483647 w 1133"/>
              <a:gd name="T21" fmla="*/ 2147483647 h 547"/>
              <a:gd name="T22" fmla="*/ 2147483647 w 1133"/>
              <a:gd name="T23" fmla="*/ 2147483647 h 547"/>
              <a:gd name="T24" fmla="*/ 2147483647 w 1133"/>
              <a:gd name="T25" fmla="*/ 2147483647 h 547"/>
              <a:gd name="T26" fmla="*/ 2147483647 w 1133"/>
              <a:gd name="T27" fmla="*/ 2147483647 h 547"/>
              <a:gd name="T28" fmla="*/ 2147483647 w 1133"/>
              <a:gd name="T29" fmla="*/ 2147483647 h 547"/>
              <a:gd name="T30" fmla="*/ 2147483647 w 1133"/>
              <a:gd name="T31" fmla="*/ 2147483647 h 547"/>
              <a:gd name="T32" fmla="*/ 2147483647 w 1133"/>
              <a:gd name="T33" fmla="*/ 2147483647 h 547"/>
              <a:gd name="T34" fmla="*/ 2147483647 w 1133"/>
              <a:gd name="T35" fmla="*/ 2147483647 h 547"/>
              <a:gd name="T36" fmla="*/ 2147483647 w 1133"/>
              <a:gd name="T37" fmla="*/ 2147483647 h 547"/>
              <a:gd name="T38" fmla="*/ 2147483647 w 1133"/>
              <a:gd name="T39" fmla="*/ 2147483647 h 547"/>
              <a:gd name="T40" fmla="*/ 2147483647 w 1133"/>
              <a:gd name="T41" fmla="*/ 2147483647 h 547"/>
              <a:gd name="T42" fmla="*/ 2147483647 w 1133"/>
              <a:gd name="T43" fmla="*/ 2147483647 h 547"/>
              <a:gd name="T44" fmla="*/ 2147483647 w 1133"/>
              <a:gd name="T45" fmla="*/ 2147483647 h 547"/>
              <a:gd name="T46" fmla="*/ 2147483647 w 1133"/>
              <a:gd name="T47" fmla="*/ 2147483647 h 547"/>
              <a:gd name="T48" fmla="*/ 2147483647 w 1133"/>
              <a:gd name="T49" fmla="*/ 2147483647 h 547"/>
              <a:gd name="T50" fmla="*/ 2147483647 w 1133"/>
              <a:gd name="T51" fmla="*/ 2147483647 h 547"/>
              <a:gd name="T52" fmla="*/ 2147483647 w 1133"/>
              <a:gd name="T53" fmla="*/ 2147483647 h 547"/>
              <a:gd name="T54" fmla="*/ 2147483647 w 1133"/>
              <a:gd name="T55" fmla="*/ 2147483647 h 547"/>
              <a:gd name="T56" fmla="*/ 2147483647 w 1133"/>
              <a:gd name="T57" fmla="*/ 2147483647 h 547"/>
              <a:gd name="T58" fmla="*/ 2147483647 w 1133"/>
              <a:gd name="T59" fmla="*/ 2147483647 h 547"/>
              <a:gd name="T60" fmla="*/ 2147483647 w 1133"/>
              <a:gd name="T61" fmla="*/ 2147483647 h 547"/>
              <a:gd name="T62" fmla="*/ 2147483647 w 1133"/>
              <a:gd name="T63" fmla="*/ 2147483647 h 547"/>
              <a:gd name="T64" fmla="*/ 2147483647 w 1133"/>
              <a:gd name="T65" fmla="*/ 2147483647 h 547"/>
              <a:gd name="T66" fmla="*/ 2147483647 w 1133"/>
              <a:gd name="T67" fmla="*/ 2147483647 h 547"/>
              <a:gd name="T68" fmla="*/ 2147483647 w 1133"/>
              <a:gd name="T69" fmla="*/ 2147483647 h 547"/>
              <a:gd name="T70" fmla="*/ 2147483647 w 1133"/>
              <a:gd name="T71" fmla="*/ 2147483647 h 547"/>
              <a:gd name="T72" fmla="*/ 2147483647 w 1133"/>
              <a:gd name="T73" fmla="*/ 2147483647 h 547"/>
              <a:gd name="T74" fmla="*/ 2147483647 w 1133"/>
              <a:gd name="T75" fmla="*/ 2147483647 h 547"/>
              <a:gd name="T76" fmla="*/ 2147483647 w 1133"/>
              <a:gd name="T77" fmla="*/ 2147483647 h 547"/>
              <a:gd name="T78" fmla="*/ 2147483647 w 1133"/>
              <a:gd name="T79" fmla="*/ 0 h 547"/>
              <a:gd name="T80" fmla="*/ 2147483647 w 1133"/>
              <a:gd name="T81" fmla="*/ 2147483647 h 547"/>
              <a:gd name="T82" fmla="*/ 2147483647 w 1133"/>
              <a:gd name="T83" fmla="*/ 2147483647 h 547"/>
              <a:gd name="T84" fmla="*/ 2147483647 w 1133"/>
              <a:gd name="T85" fmla="*/ 2147483647 h 547"/>
              <a:gd name="T86" fmla="*/ 2147483647 w 1133"/>
              <a:gd name="T87" fmla="*/ 2147483647 h 54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33"/>
              <a:gd name="T133" fmla="*/ 0 h 547"/>
              <a:gd name="T134" fmla="*/ 1133 w 1133"/>
              <a:gd name="T135" fmla="*/ 547 h 54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33" h="547" extrusionOk="0">
                <a:moveTo>
                  <a:pt x="58" y="2"/>
                </a:moveTo>
                <a:cubicBezTo>
                  <a:pt x="28" y="46"/>
                  <a:pt x="18" y="90"/>
                  <a:pt x="9" y="142"/>
                </a:cubicBezTo>
                <a:cubicBezTo>
                  <a:pt x="2" y="181"/>
                  <a:pt x="-2" y="215"/>
                  <a:pt x="4" y="255"/>
                </a:cubicBezTo>
                <a:cubicBezTo>
                  <a:pt x="6" y="268"/>
                  <a:pt x="7" y="272"/>
                  <a:pt x="7" y="281"/>
                </a:cubicBezTo>
                <a:cubicBezTo>
                  <a:pt x="25" y="259"/>
                  <a:pt x="37" y="233"/>
                  <a:pt x="58" y="213"/>
                </a:cubicBezTo>
                <a:cubicBezTo>
                  <a:pt x="89" y="183"/>
                  <a:pt x="128" y="189"/>
                  <a:pt x="163" y="211"/>
                </a:cubicBezTo>
                <a:cubicBezTo>
                  <a:pt x="212" y="242"/>
                  <a:pt x="247" y="299"/>
                  <a:pt x="258" y="355"/>
                </a:cubicBezTo>
                <a:cubicBezTo>
                  <a:pt x="269" y="409"/>
                  <a:pt x="262" y="463"/>
                  <a:pt x="227" y="506"/>
                </a:cubicBezTo>
                <a:cubicBezTo>
                  <a:pt x="203" y="535"/>
                  <a:pt x="162" y="552"/>
                  <a:pt x="124" y="546"/>
                </a:cubicBezTo>
                <a:cubicBezTo>
                  <a:pt x="82" y="540"/>
                  <a:pt x="52" y="504"/>
                  <a:pt x="39" y="468"/>
                </a:cubicBezTo>
                <a:cubicBezTo>
                  <a:pt x="30" y="442"/>
                  <a:pt x="41" y="445"/>
                  <a:pt x="64" y="437"/>
                </a:cubicBezTo>
              </a:path>
              <a:path w="1133" h="547" extrusionOk="0">
                <a:moveTo>
                  <a:pt x="411" y="380"/>
                </a:moveTo>
                <a:cubicBezTo>
                  <a:pt x="416" y="406"/>
                  <a:pt x="420" y="430"/>
                  <a:pt x="436" y="452"/>
                </a:cubicBezTo>
                <a:cubicBezTo>
                  <a:pt x="455" y="478"/>
                  <a:pt x="480" y="494"/>
                  <a:pt x="512" y="494"/>
                </a:cubicBezTo>
                <a:cubicBezTo>
                  <a:pt x="549" y="494"/>
                  <a:pt x="586" y="475"/>
                  <a:pt x="614" y="452"/>
                </a:cubicBezTo>
                <a:cubicBezTo>
                  <a:pt x="640" y="431"/>
                  <a:pt x="665" y="407"/>
                  <a:pt x="671" y="374"/>
                </a:cubicBezTo>
                <a:cubicBezTo>
                  <a:pt x="675" y="348"/>
                  <a:pt x="666" y="318"/>
                  <a:pt x="647" y="299"/>
                </a:cubicBezTo>
                <a:cubicBezTo>
                  <a:pt x="631" y="287"/>
                  <a:pt x="626" y="284"/>
                  <a:pt x="617" y="275"/>
                </a:cubicBezTo>
              </a:path>
              <a:path w="1133" h="547" extrusionOk="0">
                <a:moveTo>
                  <a:pt x="781" y="329"/>
                </a:moveTo>
                <a:cubicBezTo>
                  <a:pt x="765" y="310"/>
                  <a:pt x="750" y="291"/>
                  <a:pt x="728" y="277"/>
                </a:cubicBezTo>
                <a:cubicBezTo>
                  <a:pt x="695" y="256"/>
                  <a:pt x="656" y="250"/>
                  <a:pt x="618" y="257"/>
                </a:cubicBezTo>
                <a:cubicBezTo>
                  <a:pt x="574" y="265"/>
                  <a:pt x="529" y="284"/>
                  <a:pt x="494" y="312"/>
                </a:cubicBezTo>
                <a:cubicBezTo>
                  <a:pt x="456" y="342"/>
                  <a:pt x="432" y="380"/>
                  <a:pt x="414" y="424"/>
                </a:cubicBezTo>
                <a:cubicBezTo>
                  <a:pt x="403" y="453"/>
                  <a:pt x="393" y="492"/>
                  <a:pt x="423" y="515"/>
                </a:cubicBezTo>
                <a:cubicBezTo>
                  <a:pt x="450" y="536"/>
                  <a:pt x="499" y="516"/>
                  <a:pt x="525" y="505"/>
                </a:cubicBezTo>
                <a:cubicBezTo>
                  <a:pt x="566" y="487"/>
                  <a:pt x="603" y="459"/>
                  <a:pt x="627" y="421"/>
                </a:cubicBezTo>
                <a:cubicBezTo>
                  <a:pt x="644" y="394"/>
                  <a:pt x="646" y="370"/>
                  <a:pt x="640" y="340"/>
                </a:cubicBezTo>
                <a:cubicBezTo>
                  <a:pt x="637" y="328"/>
                  <a:pt x="636" y="323"/>
                  <a:pt x="633" y="315"/>
                </a:cubicBezTo>
                <a:cubicBezTo>
                  <a:pt x="617" y="346"/>
                  <a:pt x="612" y="373"/>
                  <a:pt x="618" y="409"/>
                </a:cubicBezTo>
                <a:cubicBezTo>
                  <a:pt x="625" y="447"/>
                  <a:pt x="641" y="482"/>
                  <a:pt x="667" y="511"/>
                </a:cubicBezTo>
                <a:cubicBezTo>
                  <a:pt x="683" y="529"/>
                  <a:pt x="708" y="547"/>
                  <a:pt x="733" y="540"/>
                </a:cubicBezTo>
                <a:cubicBezTo>
                  <a:pt x="756" y="534"/>
                  <a:pt x="777" y="513"/>
                  <a:pt x="796" y="499"/>
                </a:cubicBezTo>
              </a:path>
              <a:path w="1133" h="547" extrusionOk="0">
                <a:moveTo>
                  <a:pt x="971" y="336"/>
                </a:moveTo>
                <a:cubicBezTo>
                  <a:pt x="953" y="331"/>
                  <a:pt x="942" y="322"/>
                  <a:pt x="913" y="349"/>
                </a:cubicBezTo>
                <a:cubicBezTo>
                  <a:pt x="882" y="378"/>
                  <a:pt x="852" y="413"/>
                  <a:pt x="834" y="451"/>
                </a:cubicBezTo>
                <a:cubicBezTo>
                  <a:pt x="821" y="477"/>
                  <a:pt x="819" y="493"/>
                  <a:pt x="825" y="518"/>
                </a:cubicBezTo>
                <a:cubicBezTo>
                  <a:pt x="866" y="523"/>
                  <a:pt x="892" y="507"/>
                  <a:pt x="923" y="479"/>
                </a:cubicBezTo>
                <a:cubicBezTo>
                  <a:pt x="976" y="432"/>
                  <a:pt x="1019" y="374"/>
                  <a:pt x="1044" y="308"/>
                </a:cubicBezTo>
                <a:cubicBezTo>
                  <a:pt x="1069" y="243"/>
                  <a:pt x="1069" y="179"/>
                  <a:pt x="1057" y="111"/>
                </a:cubicBezTo>
                <a:cubicBezTo>
                  <a:pt x="1052" y="80"/>
                  <a:pt x="1041" y="14"/>
                  <a:pt x="1006" y="0"/>
                </a:cubicBezTo>
                <a:cubicBezTo>
                  <a:pt x="1002" y="1"/>
                  <a:pt x="997" y="1"/>
                  <a:pt x="993" y="2"/>
                </a:cubicBezTo>
                <a:cubicBezTo>
                  <a:pt x="982" y="42"/>
                  <a:pt x="989" y="86"/>
                  <a:pt x="996" y="128"/>
                </a:cubicBezTo>
                <a:cubicBezTo>
                  <a:pt x="1009" y="201"/>
                  <a:pt x="1043" y="273"/>
                  <a:pt x="1093" y="328"/>
                </a:cubicBezTo>
                <a:cubicBezTo>
                  <a:pt x="1106" y="340"/>
                  <a:pt x="1119" y="351"/>
                  <a:pt x="1132" y="36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7" name="Freeform 41"/>
          <p:cNvSpPr>
            <a:spLocks noRot="1" noChangeAspect="1" noEditPoints="1" noChangeArrowheads="1" noChangeShapeType="1" noTextEdit="1"/>
          </p:cNvSpPr>
          <p:nvPr/>
        </p:nvSpPr>
        <p:spPr bwMode="auto">
          <a:xfrm>
            <a:off x="1568450" y="3365500"/>
            <a:ext cx="1258888" cy="217488"/>
          </a:xfrm>
          <a:custGeom>
            <a:avLst/>
            <a:gdLst>
              <a:gd name="T0" fmla="*/ 2147483647 w 3497"/>
              <a:gd name="T1" fmla="*/ 2147483647 h 603"/>
              <a:gd name="T2" fmla="*/ 2147483647 w 3497"/>
              <a:gd name="T3" fmla="*/ 2147483647 h 603"/>
              <a:gd name="T4" fmla="*/ 2147483647 w 3497"/>
              <a:gd name="T5" fmla="*/ 2147483647 h 603"/>
              <a:gd name="T6" fmla="*/ 2147483647 w 3497"/>
              <a:gd name="T7" fmla="*/ 2147483647 h 603"/>
              <a:gd name="T8" fmla="*/ 2147483647 w 3497"/>
              <a:gd name="T9" fmla="*/ 2147483647 h 603"/>
              <a:gd name="T10" fmla="*/ 2147483647 w 3497"/>
              <a:gd name="T11" fmla="*/ 2147483647 h 603"/>
              <a:gd name="T12" fmla="*/ 2147483647 w 3497"/>
              <a:gd name="T13" fmla="*/ 2147483647 h 603"/>
              <a:gd name="T14" fmla="*/ 2147483647 w 3497"/>
              <a:gd name="T15" fmla="*/ 2147483647 h 603"/>
              <a:gd name="T16" fmla="*/ 2147483647 w 3497"/>
              <a:gd name="T17" fmla="*/ 2147483647 h 603"/>
              <a:gd name="T18" fmla="*/ 2147483647 w 3497"/>
              <a:gd name="T19" fmla="*/ 2147483647 h 603"/>
              <a:gd name="T20" fmla="*/ 2147483647 w 3497"/>
              <a:gd name="T21" fmla="*/ 2147483647 h 603"/>
              <a:gd name="T22" fmla="*/ 2147483647 w 3497"/>
              <a:gd name="T23" fmla="*/ 2147483647 h 603"/>
              <a:gd name="T24" fmla="*/ 2147483647 w 3497"/>
              <a:gd name="T25" fmla="*/ 2147483647 h 603"/>
              <a:gd name="T26" fmla="*/ 2147483647 w 3497"/>
              <a:gd name="T27" fmla="*/ 2147483647 h 603"/>
              <a:gd name="T28" fmla="*/ 2147483647 w 3497"/>
              <a:gd name="T29" fmla="*/ 2147483647 h 603"/>
              <a:gd name="T30" fmla="*/ 2147483647 w 3497"/>
              <a:gd name="T31" fmla="*/ 2147483647 h 603"/>
              <a:gd name="T32" fmla="*/ 2147483647 w 3497"/>
              <a:gd name="T33" fmla="*/ 2147483647 h 603"/>
              <a:gd name="T34" fmla="*/ 2147483647 w 3497"/>
              <a:gd name="T35" fmla="*/ 2147483647 h 603"/>
              <a:gd name="T36" fmla="*/ 2147483647 w 3497"/>
              <a:gd name="T37" fmla="*/ 2147483647 h 603"/>
              <a:gd name="T38" fmla="*/ 2147483647 w 3497"/>
              <a:gd name="T39" fmla="*/ 0 h 603"/>
              <a:gd name="T40" fmla="*/ 2147483647 w 3497"/>
              <a:gd name="T41" fmla="*/ 2147483647 h 603"/>
              <a:gd name="T42" fmla="*/ 2147483647 w 3497"/>
              <a:gd name="T43" fmla="*/ 2147483647 h 603"/>
              <a:gd name="T44" fmla="*/ 2147483647 w 3497"/>
              <a:gd name="T45" fmla="*/ 2147483647 h 603"/>
              <a:gd name="T46" fmla="*/ 2147483647 w 3497"/>
              <a:gd name="T47" fmla="*/ 2147483647 h 603"/>
              <a:gd name="T48" fmla="*/ 2147483647 w 3497"/>
              <a:gd name="T49" fmla="*/ 2147483647 h 603"/>
              <a:gd name="T50" fmla="*/ 2147483647 w 3497"/>
              <a:gd name="T51" fmla="*/ 2147483647 h 603"/>
              <a:gd name="T52" fmla="*/ 2147483647 w 3497"/>
              <a:gd name="T53" fmla="*/ 2147483647 h 603"/>
              <a:gd name="T54" fmla="*/ 2147483647 w 3497"/>
              <a:gd name="T55" fmla="*/ 2147483647 h 603"/>
              <a:gd name="T56" fmla="*/ 2147483647 w 3497"/>
              <a:gd name="T57" fmla="*/ 2147483647 h 603"/>
              <a:gd name="T58" fmla="*/ 2147483647 w 3497"/>
              <a:gd name="T59" fmla="*/ 2147483647 h 603"/>
              <a:gd name="T60" fmla="*/ 2147483647 w 3497"/>
              <a:gd name="T61" fmla="*/ 2147483647 h 603"/>
              <a:gd name="T62" fmla="*/ 2147483647 w 3497"/>
              <a:gd name="T63" fmla="*/ 2147483647 h 603"/>
              <a:gd name="T64" fmla="*/ 2147483647 w 3497"/>
              <a:gd name="T65" fmla="*/ 2147483647 h 6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97"/>
              <a:gd name="T100" fmla="*/ 0 h 603"/>
              <a:gd name="T101" fmla="*/ 3497 w 3497"/>
              <a:gd name="T102" fmla="*/ 603 h 6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97" h="603" extrusionOk="0">
                <a:moveTo>
                  <a:pt x="188" y="308"/>
                </a:moveTo>
                <a:cubicBezTo>
                  <a:pt x="161" y="305"/>
                  <a:pt x="141" y="322"/>
                  <a:pt x="120" y="339"/>
                </a:cubicBezTo>
                <a:cubicBezTo>
                  <a:pt x="68" y="380"/>
                  <a:pt x="19" y="432"/>
                  <a:pt x="3" y="498"/>
                </a:cubicBezTo>
                <a:cubicBezTo>
                  <a:pt x="-8" y="543"/>
                  <a:pt x="7" y="578"/>
                  <a:pt x="54" y="588"/>
                </a:cubicBezTo>
                <a:cubicBezTo>
                  <a:pt x="108" y="600"/>
                  <a:pt x="181" y="575"/>
                  <a:pt x="231" y="557"/>
                </a:cubicBezTo>
                <a:cubicBezTo>
                  <a:pt x="286" y="537"/>
                  <a:pt x="341" y="503"/>
                  <a:pt x="383" y="463"/>
                </a:cubicBezTo>
                <a:cubicBezTo>
                  <a:pt x="390" y="455"/>
                  <a:pt x="398" y="447"/>
                  <a:pt x="405" y="439"/>
                </a:cubicBezTo>
              </a:path>
              <a:path w="3497" h="603" extrusionOk="0">
                <a:moveTo>
                  <a:pt x="446" y="376"/>
                </a:moveTo>
                <a:cubicBezTo>
                  <a:pt x="447" y="401"/>
                  <a:pt x="446" y="429"/>
                  <a:pt x="459" y="451"/>
                </a:cubicBezTo>
                <a:cubicBezTo>
                  <a:pt x="479" y="487"/>
                  <a:pt x="514" y="507"/>
                  <a:pt x="554" y="515"/>
                </a:cubicBezTo>
                <a:cubicBezTo>
                  <a:pt x="592" y="522"/>
                  <a:pt x="634" y="512"/>
                  <a:pt x="665" y="490"/>
                </a:cubicBezTo>
                <a:cubicBezTo>
                  <a:pt x="689" y="473"/>
                  <a:pt x="710" y="443"/>
                  <a:pt x="717" y="414"/>
                </a:cubicBezTo>
                <a:cubicBezTo>
                  <a:pt x="723" y="391"/>
                  <a:pt x="717" y="374"/>
                  <a:pt x="697" y="361"/>
                </a:cubicBezTo>
                <a:cubicBezTo>
                  <a:pt x="686" y="354"/>
                  <a:pt x="673" y="352"/>
                  <a:pt x="661" y="350"/>
                </a:cubicBezTo>
              </a:path>
              <a:path w="3497" h="603" extrusionOk="0">
                <a:moveTo>
                  <a:pt x="843" y="509"/>
                </a:moveTo>
                <a:cubicBezTo>
                  <a:pt x="868" y="527"/>
                  <a:pt x="896" y="556"/>
                  <a:pt x="926" y="566"/>
                </a:cubicBezTo>
                <a:cubicBezTo>
                  <a:pt x="952" y="574"/>
                  <a:pt x="962" y="568"/>
                  <a:pt x="970" y="543"/>
                </a:cubicBezTo>
                <a:cubicBezTo>
                  <a:pt x="979" y="512"/>
                  <a:pt x="984" y="481"/>
                  <a:pt x="987" y="449"/>
                </a:cubicBezTo>
                <a:cubicBezTo>
                  <a:pt x="990" y="419"/>
                  <a:pt x="993" y="392"/>
                  <a:pt x="1001" y="363"/>
                </a:cubicBezTo>
                <a:cubicBezTo>
                  <a:pt x="1005" y="348"/>
                  <a:pt x="1007" y="343"/>
                  <a:pt x="1011" y="334"/>
                </a:cubicBezTo>
                <a:cubicBezTo>
                  <a:pt x="1036" y="341"/>
                  <a:pt x="1060" y="346"/>
                  <a:pt x="1080" y="364"/>
                </a:cubicBezTo>
                <a:cubicBezTo>
                  <a:pt x="1115" y="396"/>
                  <a:pt x="1140" y="446"/>
                  <a:pt x="1164" y="486"/>
                </a:cubicBezTo>
                <a:cubicBezTo>
                  <a:pt x="1178" y="510"/>
                  <a:pt x="1193" y="539"/>
                  <a:pt x="1219" y="553"/>
                </a:cubicBezTo>
                <a:cubicBezTo>
                  <a:pt x="1241" y="565"/>
                  <a:pt x="1267" y="564"/>
                  <a:pt x="1290" y="553"/>
                </a:cubicBezTo>
                <a:cubicBezTo>
                  <a:pt x="1326" y="536"/>
                  <a:pt x="1360" y="506"/>
                  <a:pt x="1389" y="481"/>
                </a:cubicBezTo>
                <a:cubicBezTo>
                  <a:pt x="1419" y="455"/>
                  <a:pt x="1436" y="425"/>
                  <a:pt x="1450" y="388"/>
                </a:cubicBezTo>
                <a:cubicBezTo>
                  <a:pt x="1458" y="366"/>
                  <a:pt x="1459" y="345"/>
                  <a:pt x="1452" y="323"/>
                </a:cubicBezTo>
                <a:cubicBezTo>
                  <a:pt x="1447" y="308"/>
                  <a:pt x="1448" y="299"/>
                  <a:pt x="1447" y="283"/>
                </a:cubicBezTo>
              </a:path>
              <a:path w="3497" h="603" extrusionOk="0">
                <a:moveTo>
                  <a:pt x="1734" y="346"/>
                </a:moveTo>
                <a:cubicBezTo>
                  <a:pt x="1755" y="367"/>
                  <a:pt x="1733" y="375"/>
                  <a:pt x="1717" y="403"/>
                </a:cubicBezTo>
                <a:cubicBezTo>
                  <a:pt x="1695" y="440"/>
                  <a:pt x="1675" y="477"/>
                  <a:pt x="1663" y="519"/>
                </a:cubicBezTo>
                <a:cubicBezTo>
                  <a:pt x="1656" y="544"/>
                  <a:pt x="1641" y="588"/>
                  <a:pt x="1676" y="600"/>
                </a:cubicBezTo>
                <a:cubicBezTo>
                  <a:pt x="1711" y="612"/>
                  <a:pt x="1750" y="582"/>
                  <a:pt x="1776" y="563"/>
                </a:cubicBezTo>
                <a:cubicBezTo>
                  <a:pt x="1810" y="538"/>
                  <a:pt x="1834" y="505"/>
                  <a:pt x="1860" y="473"/>
                </a:cubicBezTo>
                <a:cubicBezTo>
                  <a:pt x="1871" y="459"/>
                  <a:pt x="1874" y="455"/>
                  <a:pt x="1880" y="445"/>
                </a:cubicBezTo>
                <a:cubicBezTo>
                  <a:pt x="1889" y="472"/>
                  <a:pt x="1899" y="496"/>
                  <a:pt x="1920" y="516"/>
                </a:cubicBezTo>
                <a:cubicBezTo>
                  <a:pt x="1950" y="543"/>
                  <a:pt x="1997" y="552"/>
                  <a:pt x="2036" y="546"/>
                </a:cubicBezTo>
                <a:cubicBezTo>
                  <a:pt x="2073" y="536"/>
                  <a:pt x="2086" y="532"/>
                  <a:pt x="2108" y="517"/>
                </a:cubicBezTo>
              </a:path>
              <a:path w="3497" h="603" extrusionOk="0">
                <a:moveTo>
                  <a:pt x="2226" y="95"/>
                </a:moveTo>
                <a:cubicBezTo>
                  <a:pt x="2212" y="60"/>
                  <a:pt x="2196" y="32"/>
                  <a:pt x="2176" y="0"/>
                </a:cubicBezTo>
                <a:cubicBezTo>
                  <a:pt x="2178" y="47"/>
                  <a:pt x="2193" y="87"/>
                  <a:pt x="2205" y="132"/>
                </a:cubicBezTo>
                <a:cubicBezTo>
                  <a:pt x="2227" y="211"/>
                  <a:pt x="2257" y="288"/>
                  <a:pt x="2285" y="366"/>
                </a:cubicBezTo>
                <a:cubicBezTo>
                  <a:pt x="2299" y="405"/>
                  <a:pt x="2325" y="454"/>
                  <a:pt x="2319" y="496"/>
                </a:cubicBezTo>
                <a:cubicBezTo>
                  <a:pt x="2318" y="501"/>
                  <a:pt x="2316" y="505"/>
                  <a:pt x="2315" y="510"/>
                </a:cubicBezTo>
              </a:path>
              <a:path w="3497" h="603" extrusionOk="0">
                <a:moveTo>
                  <a:pt x="2067" y="323"/>
                </a:moveTo>
                <a:cubicBezTo>
                  <a:pt x="2058" y="310"/>
                  <a:pt x="2056" y="303"/>
                  <a:pt x="2050" y="288"/>
                </a:cubicBezTo>
                <a:cubicBezTo>
                  <a:pt x="2101" y="293"/>
                  <a:pt x="2151" y="297"/>
                  <a:pt x="2202" y="308"/>
                </a:cubicBezTo>
                <a:cubicBezTo>
                  <a:pt x="2268" y="323"/>
                  <a:pt x="2330" y="344"/>
                  <a:pt x="2393" y="368"/>
                </a:cubicBezTo>
                <a:cubicBezTo>
                  <a:pt x="2439" y="386"/>
                  <a:pt x="2484" y="408"/>
                  <a:pt x="2532" y="422"/>
                </a:cubicBezTo>
                <a:cubicBezTo>
                  <a:pt x="2560" y="430"/>
                  <a:pt x="2589" y="435"/>
                  <a:pt x="2613" y="417"/>
                </a:cubicBezTo>
                <a:cubicBezTo>
                  <a:pt x="2637" y="399"/>
                  <a:pt x="2645" y="370"/>
                  <a:pt x="2650" y="342"/>
                </a:cubicBezTo>
                <a:cubicBezTo>
                  <a:pt x="2655" y="315"/>
                  <a:pt x="2651" y="299"/>
                  <a:pt x="2646" y="274"/>
                </a:cubicBezTo>
                <a:cubicBezTo>
                  <a:pt x="2642" y="254"/>
                  <a:pt x="2638" y="265"/>
                  <a:pt x="2621" y="258"/>
                </a:cubicBezTo>
              </a:path>
              <a:path w="3497" h="603" extrusionOk="0">
                <a:moveTo>
                  <a:pt x="2775" y="407"/>
                </a:moveTo>
                <a:cubicBezTo>
                  <a:pt x="2793" y="431"/>
                  <a:pt x="2805" y="453"/>
                  <a:pt x="2836" y="459"/>
                </a:cubicBezTo>
                <a:cubicBezTo>
                  <a:pt x="2862" y="464"/>
                  <a:pt x="2894" y="443"/>
                  <a:pt x="2914" y="427"/>
                </a:cubicBezTo>
                <a:cubicBezTo>
                  <a:pt x="2945" y="402"/>
                  <a:pt x="2970" y="370"/>
                  <a:pt x="2994" y="339"/>
                </a:cubicBezTo>
                <a:cubicBezTo>
                  <a:pt x="3011" y="316"/>
                  <a:pt x="3038" y="287"/>
                  <a:pt x="3067" y="278"/>
                </a:cubicBezTo>
                <a:cubicBezTo>
                  <a:pt x="3119" y="262"/>
                  <a:pt x="3181" y="292"/>
                  <a:pt x="3235" y="289"/>
                </a:cubicBezTo>
                <a:cubicBezTo>
                  <a:pt x="3272" y="287"/>
                  <a:pt x="3307" y="276"/>
                  <a:pt x="3337" y="254"/>
                </a:cubicBezTo>
                <a:cubicBezTo>
                  <a:pt x="3357" y="239"/>
                  <a:pt x="3380" y="215"/>
                  <a:pt x="3357" y="191"/>
                </a:cubicBezTo>
                <a:cubicBezTo>
                  <a:pt x="3324" y="157"/>
                  <a:pt x="3259" y="178"/>
                  <a:pt x="3225" y="196"/>
                </a:cubicBezTo>
                <a:cubicBezTo>
                  <a:pt x="3179" y="220"/>
                  <a:pt x="3144" y="262"/>
                  <a:pt x="3145" y="316"/>
                </a:cubicBezTo>
                <a:cubicBezTo>
                  <a:pt x="3147" y="376"/>
                  <a:pt x="3199" y="423"/>
                  <a:pt x="3247" y="451"/>
                </a:cubicBezTo>
                <a:cubicBezTo>
                  <a:pt x="3308" y="486"/>
                  <a:pt x="3384" y="503"/>
                  <a:pt x="3454" y="506"/>
                </a:cubicBezTo>
                <a:cubicBezTo>
                  <a:pt x="3468" y="506"/>
                  <a:pt x="3482" y="505"/>
                  <a:pt x="3496" y="50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8" name="Freeform 42"/>
          <p:cNvSpPr>
            <a:spLocks noRot="1" noChangeAspect="1" noEditPoints="1" noChangeArrowheads="1" noChangeShapeType="1" noTextEdit="1"/>
          </p:cNvSpPr>
          <p:nvPr/>
        </p:nvSpPr>
        <p:spPr bwMode="auto">
          <a:xfrm>
            <a:off x="3276600" y="3373438"/>
            <a:ext cx="909638" cy="339725"/>
          </a:xfrm>
          <a:custGeom>
            <a:avLst/>
            <a:gdLst>
              <a:gd name="T0" fmla="*/ 0 w 2525"/>
              <a:gd name="T1" fmla="*/ 2147483647 h 944"/>
              <a:gd name="T2" fmla="*/ 2147483647 w 2525"/>
              <a:gd name="T3" fmla="*/ 2147483647 h 944"/>
              <a:gd name="T4" fmla="*/ 2147483647 w 2525"/>
              <a:gd name="T5" fmla="*/ 2147483647 h 944"/>
              <a:gd name="T6" fmla="*/ 2147483647 w 2525"/>
              <a:gd name="T7" fmla="*/ 2147483647 h 944"/>
              <a:gd name="T8" fmla="*/ 2147483647 w 2525"/>
              <a:gd name="T9" fmla="*/ 2147483647 h 944"/>
              <a:gd name="T10" fmla="*/ 2147483647 w 2525"/>
              <a:gd name="T11" fmla="*/ 2147483647 h 944"/>
              <a:gd name="T12" fmla="*/ 2147483647 w 2525"/>
              <a:gd name="T13" fmla="*/ 2147483647 h 944"/>
              <a:gd name="T14" fmla="*/ 2147483647 w 2525"/>
              <a:gd name="T15" fmla="*/ 2147483647 h 944"/>
              <a:gd name="T16" fmla="*/ 2147483647 w 2525"/>
              <a:gd name="T17" fmla="*/ 2147483647 h 944"/>
              <a:gd name="T18" fmla="*/ 2147483647 w 2525"/>
              <a:gd name="T19" fmla="*/ 2147483647 h 944"/>
              <a:gd name="T20" fmla="*/ 2147483647 w 2525"/>
              <a:gd name="T21" fmla="*/ 2147483647 h 944"/>
              <a:gd name="T22" fmla="*/ 2147483647 w 2525"/>
              <a:gd name="T23" fmla="*/ 2147483647 h 944"/>
              <a:gd name="T24" fmla="*/ 2147483647 w 2525"/>
              <a:gd name="T25" fmla="*/ 2147483647 h 944"/>
              <a:gd name="T26" fmla="*/ 2147483647 w 2525"/>
              <a:gd name="T27" fmla="*/ 2147483647 h 944"/>
              <a:gd name="T28" fmla="*/ 2147483647 w 2525"/>
              <a:gd name="T29" fmla="*/ 2147483647 h 944"/>
              <a:gd name="T30" fmla="*/ 2147483647 w 2525"/>
              <a:gd name="T31" fmla="*/ 2147483647 h 944"/>
              <a:gd name="T32" fmla="*/ 2147483647 w 2525"/>
              <a:gd name="T33" fmla="*/ 2147483647 h 944"/>
              <a:gd name="T34" fmla="*/ 2147483647 w 2525"/>
              <a:gd name="T35" fmla="*/ 2147483647 h 944"/>
              <a:gd name="T36" fmla="*/ 2147483647 w 2525"/>
              <a:gd name="T37" fmla="*/ 2147483647 h 944"/>
              <a:gd name="T38" fmla="*/ 2147483647 w 2525"/>
              <a:gd name="T39" fmla="*/ 2147483647 h 944"/>
              <a:gd name="T40" fmla="*/ 2147483647 w 2525"/>
              <a:gd name="T41" fmla="*/ 2147483647 h 944"/>
              <a:gd name="T42" fmla="*/ 2147483647 w 2525"/>
              <a:gd name="T43" fmla="*/ 2147483647 h 944"/>
              <a:gd name="T44" fmla="*/ 2147483647 w 2525"/>
              <a:gd name="T45" fmla="*/ 2147483647 h 944"/>
              <a:gd name="T46" fmla="*/ 2147483647 w 2525"/>
              <a:gd name="T47" fmla="*/ 2147483647 h 944"/>
              <a:gd name="T48" fmla="*/ 2147483647 w 2525"/>
              <a:gd name="T49" fmla="*/ 2147483647 h 944"/>
              <a:gd name="T50" fmla="*/ 2147483647 w 2525"/>
              <a:gd name="T51" fmla="*/ 2147483647 h 944"/>
              <a:gd name="T52" fmla="*/ 2147483647 w 2525"/>
              <a:gd name="T53" fmla="*/ 2147483647 h 944"/>
              <a:gd name="T54" fmla="*/ 2147483647 w 2525"/>
              <a:gd name="T55" fmla="*/ 2147483647 h 944"/>
              <a:gd name="T56" fmla="*/ 2147483647 w 2525"/>
              <a:gd name="T57" fmla="*/ 2147483647 h 944"/>
              <a:gd name="T58" fmla="*/ 2147483647 w 2525"/>
              <a:gd name="T59" fmla="*/ 2147483647 h 944"/>
              <a:gd name="T60" fmla="*/ 2147483647 w 2525"/>
              <a:gd name="T61" fmla="*/ 2147483647 h 944"/>
              <a:gd name="T62" fmla="*/ 2147483647 w 2525"/>
              <a:gd name="T63" fmla="*/ 2147483647 h 944"/>
              <a:gd name="T64" fmla="*/ 2147483647 w 2525"/>
              <a:gd name="T65" fmla="*/ 2147483647 h 944"/>
              <a:gd name="T66" fmla="*/ 2147483647 w 2525"/>
              <a:gd name="T67" fmla="*/ 0 h 944"/>
              <a:gd name="T68" fmla="*/ 2147483647 w 2525"/>
              <a:gd name="T69" fmla="*/ 2147483647 h 944"/>
              <a:gd name="T70" fmla="*/ 2147483647 w 2525"/>
              <a:gd name="T71" fmla="*/ 2147483647 h 944"/>
              <a:gd name="T72" fmla="*/ 2147483647 w 2525"/>
              <a:gd name="T73" fmla="*/ 2147483647 h 944"/>
              <a:gd name="T74" fmla="*/ 2147483647 w 2525"/>
              <a:gd name="T75" fmla="*/ 2147483647 h 944"/>
              <a:gd name="T76" fmla="*/ 2147483647 w 2525"/>
              <a:gd name="T77" fmla="*/ 2147483647 h 944"/>
              <a:gd name="T78" fmla="*/ 2147483647 w 2525"/>
              <a:gd name="T79" fmla="*/ 2147483647 h 944"/>
              <a:gd name="T80" fmla="*/ 2147483647 w 2525"/>
              <a:gd name="T81" fmla="*/ 2147483647 h 944"/>
              <a:gd name="T82" fmla="*/ 2147483647 w 2525"/>
              <a:gd name="T83" fmla="*/ 2147483647 h 944"/>
              <a:gd name="T84" fmla="*/ 2147483647 w 2525"/>
              <a:gd name="T85" fmla="*/ 2147483647 h 944"/>
              <a:gd name="T86" fmla="*/ 2147483647 w 2525"/>
              <a:gd name="T87" fmla="*/ 2147483647 h 944"/>
              <a:gd name="T88" fmla="*/ 2147483647 w 2525"/>
              <a:gd name="T89" fmla="*/ 2147483647 h 944"/>
              <a:gd name="T90" fmla="*/ 2147483647 w 2525"/>
              <a:gd name="T91" fmla="*/ 2147483647 h 944"/>
              <a:gd name="T92" fmla="*/ 2147483647 w 2525"/>
              <a:gd name="T93" fmla="*/ 2147483647 h 944"/>
              <a:gd name="T94" fmla="*/ 2147483647 w 2525"/>
              <a:gd name="T95" fmla="*/ 2147483647 h 944"/>
              <a:gd name="T96" fmla="*/ 2147483647 w 2525"/>
              <a:gd name="T97" fmla="*/ 2147483647 h 944"/>
              <a:gd name="T98" fmla="*/ 2147483647 w 2525"/>
              <a:gd name="T99" fmla="*/ 2147483647 h 944"/>
              <a:gd name="T100" fmla="*/ 2147483647 w 2525"/>
              <a:gd name="T101" fmla="*/ 2147483647 h 9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25"/>
              <a:gd name="T154" fmla="*/ 0 h 944"/>
              <a:gd name="T155" fmla="*/ 2525 w 2525"/>
              <a:gd name="T156" fmla="*/ 944 h 9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25" h="944" extrusionOk="0">
                <a:moveTo>
                  <a:pt x="0" y="448"/>
                </a:moveTo>
                <a:cubicBezTo>
                  <a:pt x="8" y="473"/>
                  <a:pt x="14" y="499"/>
                  <a:pt x="21" y="525"/>
                </a:cubicBezTo>
                <a:cubicBezTo>
                  <a:pt x="24" y="493"/>
                  <a:pt x="28" y="461"/>
                  <a:pt x="27" y="428"/>
                </a:cubicBezTo>
                <a:cubicBezTo>
                  <a:pt x="26" y="364"/>
                  <a:pt x="13" y="284"/>
                  <a:pt x="31" y="221"/>
                </a:cubicBezTo>
                <a:cubicBezTo>
                  <a:pt x="37" y="205"/>
                  <a:pt x="39" y="201"/>
                  <a:pt x="48" y="194"/>
                </a:cubicBezTo>
                <a:cubicBezTo>
                  <a:pt x="76" y="197"/>
                  <a:pt x="94" y="201"/>
                  <a:pt x="123" y="209"/>
                </a:cubicBezTo>
                <a:cubicBezTo>
                  <a:pt x="165" y="220"/>
                  <a:pt x="206" y="236"/>
                  <a:pt x="249" y="243"/>
                </a:cubicBezTo>
                <a:cubicBezTo>
                  <a:pt x="300" y="252"/>
                  <a:pt x="359" y="255"/>
                  <a:pt x="410" y="247"/>
                </a:cubicBezTo>
                <a:cubicBezTo>
                  <a:pt x="435" y="243"/>
                  <a:pt x="468" y="236"/>
                  <a:pt x="489" y="220"/>
                </a:cubicBezTo>
                <a:cubicBezTo>
                  <a:pt x="502" y="210"/>
                  <a:pt x="517" y="194"/>
                  <a:pt x="523" y="179"/>
                </a:cubicBezTo>
                <a:cubicBezTo>
                  <a:pt x="523" y="167"/>
                  <a:pt x="523" y="164"/>
                  <a:pt x="522" y="156"/>
                </a:cubicBezTo>
                <a:cubicBezTo>
                  <a:pt x="468" y="151"/>
                  <a:pt x="436" y="157"/>
                  <a:pt x="388" y="193"/>
                </a:cubicBezTo>
                <a:cubicBezTo>
                  <a:pt x="357" y="217"/>
                  <a:pt x="287" y="286"/>
                  <a:pt x="315" y="333"/>
                </a:cubicBezTo>
                <a:cubicBezTo>
                  <a:pt x="343" y="381"/>
                  <a:pt x="417" y="383"/>
                  <a:pt x="465" y="382"/>
                </a:cubicBezTo>
                <a:cubicBezTo>
                  <a:pt x="560" y="381"/>
                  <a:pt x="658" y="363"/>
                  <a:pt x="750" y="339"/>
                </a:cubicBezTo>
                <a:cubicBezTo>
                  <a:pt x="840" y="315"/>
                  <a:pt x="941" y="284"/>
                  <a:pt x="1011" y="221"/>
                </a:cubicBezTo>
                <a:cubicBezTo>
                  <a:pt x="1041" y="195"/>
                  <a:pt x="1028" y="188"/>
                  <a:pt x="1034" y="162"/>
                </a:cubicBezTo>
                <a:cubicBezTo>
                  <a:pt x="994" y="153"/>
                  <a:pt x="968" y="145"/>
                  <a:pt x="924" y="167"/>
                </a:cubicBezTo>
                <a:cubicBezTo>
                  <a:pt x="865" y="197"/>
                  <a:pt x="844" y="237"/>
                  <a:pt x="824" y="292"/>
                </a:cubicBezTo>
                <a:cubicBezTo>
                  <a:pt x="864" y="318"/>
                  <a:pt x="876" y="329"/>
                  <a:pt x="933" y="319"/>
                </a:cubicBezTo>
                <a:cubicBezTo>
                  <a:pt x="1012" y="305"/>
                  <a:pt x="1082" y="267"/>
                  <a:pt x="1146" y="220"/>
                </a:cubicBezTo>
                <a:cubicBezTo>
                  <a:pt x="1158" y="209"/>
                  <a:pt x="1162" y="205"/>
                  <a:pt x="1171" y="199"/>
                </a:cubicBezTo>
                <a:cubicBezTo>
                  <a:pt x="1165" y="241"/>
                  <a:pt x="1158" y="283"/>
                  <a:pt x="1154" y="325"/>
                </a:cubicBezTo>
                <a:cubicBezTo>
                  <a:pt x="1140" y="494"/>
                  <a:pt x="1157" y="672"/>
                  <a:pt x="1123" y="838"/>
                </a:cubicBezTo>
                <a:cubicBezTo>
                  <a:pt x="1113" y="888"/>
                  <a:pt x="1096" y="928"/>
                  <a:pt x="1045" y="943"/>
                </a:cubicBezTo>
                <a:cubicBezTo>
                  <a:pt x="972" y="965"/>
                  <a:pt x="884" y="891"/>
                  <a:pt x="848" y="838"/>
                </a:cubicBezTo>
                <a:cubicBezTo>
                  <a:pt x="804" y="773"/>
                  <a:pt x="812" y="716"/>
                  <a:pt x="819" y="641"/>
                </a:cubicBezTo>
              </a:path>
              <a:path w="2525" h="944" extrusionOk="0">
                <a:moveTo>
                  <a:pt x="1202" y="172"/>
                </a:moveTo>
                <a:cubicBezTo>
                  <a:pt x="1240" y="169"/>
                  <a:pt x="1256" y="168"/>
                  <a:pt x="1275" y="206"/>
                </a:cubicBezTo>
                <a:cubicBezTo>
                  <a:pt x="1289" y="235"/>
                  <a:pt x="1298" y="265"/>
                  <a:pt x="1316" y="292"/>
                </a:cubicBezTo>
                <a:cubicBezTo>
                  <a:pt x="1324" y="304"/>
                  <a:pt x="1343" y="331"/>
                  <a:pt x="1361" y="318"/>
                </a:cubicBezTo>
                <a:cubicBezTo>
                  <a:pt x="1377" y="306"/>
                  <a:pt x="1384" y="263"/>
                  <a:pt x="1384" y="245"/>
                </a:cubicBezTo>
                <a:cubicBezTo>
                  <a:pt x="1384" y="213"/>
                  <a:pt x="1377" y="181"/>
                  <a:pt x="1371" y="150"/>
                </a:cubicBezTo>
              </a:path>
              <a:path w="2525" h="944" extrusionOk="0">
                <a:moveTo>
                  <a:pt x="1347" y="0"/>
                </a:moveTo>
                <a:cubicBezTo>
                  <a:pt x="1384" y="33"/>
                  <a:pt x="1400" y="76"/>
                  <a:pt x="1416" y="122"/>
                </a:cubicBezTo>
                <a:cubicBezTo>
                  <a:pt x="1433" y="171"/>
                  <a:pt x="1445" y="226"/>
                  <a:pt x="1473" y="270"/>
                </a:cubicBezTo>
                <a:cubicBezTo>
                  <a:pt x="1494" y="303"/>
                  <a:pt x="1531" y="317"/>
                  <a:pt x="1568" y="304"/>
                </a:cubicBezTo>
                <a:cubicBezTo>
                  <a:pt x="1610" y="290"/>
                  <a:pt x="1643" y="255"/>
                  <a:pt x="1657" y="214"/>
                </a:cubicBezTo>
                <a:cubicBezTo>
                  <a:pt x="1670" y="173"/>
                  <a:pt x="1664" y="139"/>
                  <a:pt x="1635" y="108"/>
                </a:cubicBezTo>
                <a:cubicBezTo>
                  <a:pt x="1619" y="91"/>
                  <a:pt x="1564" y="58"/>
                  <a:pt x="1551" y="98"/>
                </a:cubicBezTo>
                <a:cubicBezTo>
                  <a:pt x="1542" y="127"/>
                  <a:pt x="1575" y="151"/>
                  <a:pt x="1596" y="166"/>
                </a:cubicBezTo>
                <a:cubicBezTo>
                  <a:pt x="1641" y="198"/>
                  <a:pt x="1691" y="214"/>
                  <a:pt x="1741" y="235"/>
                </a:cubicBezTo>
                <a:cubicBezTo>
                  <a:pt x="1784" y="253"/>
                  <a:pt x="1825" y="274"/>
                  <a:pt x="1871" y="282"/>
                </a:cubicBezTo>
                <a:cubicBezTo>
                  <a:pt x="1912" y="289"/>
                  <a:pt x="1940" y="276"/>
                  <a:pt x="1974" y="254"/>
                </a:cubicBezTo>
                <a:cubicBezTo>
                  <a:pt x="2011" y="230"/>
                  <a:pt x="2041" y="199"/>
                  <a:pt x="2078" y="175"/>
                </a:cubicBezTo>
                <a:cubicBezTo>
                  <a:pt x="2099" y="161"/>
                  <a:pt x="2126" y="144"/>
                  <a:pt x="2144" y="172"/>
                </a:cubicBezTo>
                <a:cubicBezTo>
                  <a:pt x="2162" y="200"/>
                  <a:pt x="2157" y="235"/>
                  <a:pt x="2168" y="265"/>
                </a:cubicBezTo>
                <a:cubicBezTo>
                  <a:pt x="2179" y="285"/>
                  <a:pt x="2183" y="292"/>
                  <a:pt x="2195" y="301"/>
                </a:cubicBezTo>
              </a:path>
              <a:path w="2525" h="944" extrusionOk="0">
                <a:moveTo>
                  <a:pt x="2480" y="258"/>
                </a:moveTo>
                <a:cubicBezTo>
                  <a:pt x="2485" y="258"/>
                  <a:pt x="2489" y="258"/>
                  <a:pt x="2494" y="258"/>
                </a:cubicBezTo>
                <a:cubicBezTo>
                  <a:pt x="2494" y="284"/>
                  <a:pt x="2499" y="282"/>
                  <a:pt x="2524" y="28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299" name="Freeform 43"/>
          <p:cNvSpPr>
            <a:spLocks noRot="1" noChangeAspect="1" noEditPoints="1" noChangeArrowheads="1" noChangeShapeType="1" noTextEdit="1"/>
          </p:cNvSpPr>
          <p:nvPr/>
        </p:nvSpPr>
        <p:spPr bwMode="auto">
          <a:xfrm>
            <a:off x="4737100" y="3125788"/>
            <a:ext cx="1235075" cy="330200"/>
          </a:xfrm>
          <a:custGeom>
            <a:avLst/>
            <a:gdLst>
              <a:gd name="T0" fmla="*/ 0 w 3432"/>
              <a:gd name="T1" fmla="*/ 2147483647 h 917"/>
              <a:gd name="T2" fmla="*/ 2147483647 w 3432"/>
              <a:gd name="T3" fmla="*/ 2147483647 h 917"/>
              <a:gd name="T4" fmla="*/ 2147483647 w 3432"/>
              <a:gd name="T5" fmla="*/ 2147483647 h 917"/>
              <a:gd name="T6" fmla="*/ 2147483647 w 3432"/>
              <a:gd name="T7" fmla="*/ 2147483647 h 917"/>
              <a:gd name="T8" fmla="*/ 2147483647 w 3432"/>
              <a:gd name="T9" fmla="*/ 2147483647 h 917"/>
              <a:gd name="T10" fmla="*/ 2147483647 w 3432"/>
              <a:gd name="T11" fmla="*/ 2147483647 h 917"/>
              <a:gd name="T12" fmla="*/ 2147483647 w 3432"/>
              <a:gd name="T13" fmla="*/ 2147483647 h 917"/>
              <a:gd name="T14" fmla="*/ 2147483647 w 3432"/>
              <a:gd name="T15" fmla="*/ 2147483647 h 917"/>
              <a:gd name="T16" fmla="*/ 2147483647 w 3432"/>
              <a:gd name="T17" fmla="*/ 2147483647 h 917"/>
              <a:gd name="T18" fmla="*/ 2147483647 w 3432"/>
              <a:gd name="T19" fmla="*/ 2147483647 h 917"/>
              <a:gd name="T20" fmla="*/ 2147483647 w 3432"/>
              <a:gd name="T21" fmla="*/ 2147483647 h 917"/>
              <a:gd name="T22" fmla="*/ 2147483647 w 3432"/>
              <a:gd name="T23" fmla="*/ 2147483647 h 917"/>
              <a:gd name="T24" fmla="*/ 2147483647 w 3432"/>
              <a:gd name="T25" fmla="*/ 2147483647 h 917"/>
              <a:gd name="T26" fmla="*/ 2147483647 w 3432"/>
              <a:gd name="T27" fmla="*/ 2147483647 h 917"/>
              <a:gd name="T28" fmla="*/ 2147483647 w 3432"/>
              <a:gd name="T29" fmla="*/ 2147483647 h 917"/>
              <a:gd name="T30" fmla="*/ 2147483647 w 3432"/>
              <a:gd name="T31" fmla="*/ 2147483647 h 917"/>
              <a:gd name="T32" fmla="*/ 2147483647 w 3432"/>
              <a:gd name="T33" fmla="*/ 2147483647 h 917"/>
              <a:gd name="T34" fmla="*/ 2147483647 w 3432"/>
              <a:gd name="T35" fmla="*/ 2147483647 h 917"/>
              <a:gd name="T36" fmla="*/ 2147483647 w 3432"/>
              <a:gd name="T37" fmla="*/ 2147483647 h 917"/>
              <a:gd name="T38" fmla="*/ 2147483647 w 3432"/>
              <a:gd name="T39" fmla="*/ 2147483647 h 917"/>
              <a:gd name="T40" fmla="*/ 2147483647 w 3432"/>
              <a:gd name="T41" fmla="*/ 2147483647 h 917"/>
              <a:gd name="T42" fmla="*/ 2147483647 w 3432"/>
              <a:gd name="T43" fmla="*/ 2147483647 h 917"/>
              <a:gd name="T44" fmla="*/ 2147483647 w 3432"/>
              <a:gd name="T45" fmla="*/ 2147483647 h 917"/>
              <a:gd name="T46" fmla="*/ 2147483647 w 3432"/>
              <a:gd name="T47" fmla="*/ 2147483647 h 917"/>
              <a:gd name="T48" fmla="*/ 2147483647 w 3432"/>
              <a:gd name="T49" fmla="*/ 2147483647 h 917"/>
              <a:gd name="T50" fmla="*/ 2147483647 w 3432"/>
              <a:gd name="T51" fmla="*/ 2147483647 h 917"/>
              <a:gd name="T52" fmla="*/ 2147483647 w 3432"/>
              <a:gd name="T53" fmla="*/ 2147483647 h 917"/>
              <a:gd name="T54" fmla="*/ 2147483647 w 3432"/>
              <a:gd name="T55" fmla="*/ 2147483647 h 917"/>
              <a:gd name="T56" fmla="*/ 2147483647 w 3432"/>
              <a:gd name="T57" fmla="*/ 2147483647 h 917"/>
              <a:gd name="T58" fmla="*/ 2147483647 w 3432"/>
              <a:gd name="T59" fmla="*/ 2147483647 h 917"/>
              <a:gd name="T60" fmla="*/ 2147483647 w 3432"/>
              <a:gd name="T61" fmla="*/ 2147483647 h 917"/>
              <a:gd name="T62" fmla="*/ 2147483647 w 3432"/>
              <a:gd name="T63" fmla="*/ 2147483647 h 917"/>
              <a:gd name="T64" fmla="*/ 2147483647 w 3432"/>
              <a:gd name="T65" fmla="*/ 2147483647 h 917"/>
              <a:gd name="T66" fmla="*/ 2147483647 w 3432"/>
              <a:gd name="T67" fmla="*/ 2147483647 h 9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32"/>
              <a:gd name="T103" fmla="*/ 0 h 917"/>
              <a:gd name="T104" fmla="*/ 3432 w 3432"/>
              <a:gd name="T105" fmla="*/ 917 h 9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32" h="917" extrusionOk="0">
                <a:moveTo>
                  <a:pt x="28" y="386"/>
                </a:moveTo>
                <a:cubicBezTo>
                  <a:pt x="16" y="450"/>
                  <a:pt x="1" y="511"/>
                  <a:pt x="0" y="576"/>
                </a:cubicBezTo>
                <a:cubicBezTo>
                  <a:pt x="-1" y="628"/>
                  <a:pt x="2" y="706"/>
                  <a:pt x="58" y="732"/>
                </a:cubicBezTo>
                <a:cubicBezTo>
                  <a:pt x="112" y="758"/>
                  <a:pt x="180" y="713"/>
                  <a:pt x="218" y="679"/>
                </a:cubicBezTo>
                <a:cubicBezTo>
                  <a:pt x="311" y="595"/>
                  <a:pt x="357" y="443"/>
                  <a:pt x="296" y="329"/>
                </a:cubicBezTo>
                <a:cubicBezTo>
                  <a:pt x="284" y="307"/>
                  <a:pt x="267" y="296"/>
                  <a:pt x="249" y="281"/>
                </a:cubicBezTo>
                <a:cubicBezTo>
                  <a:pt x="251" y="309"/>
                  <a:pt x="256" y="320"/>
                  <a:pt x="272" y="347"/>
                </a:cubicBezTo>
              </a:path>
              <a:path w="3432" h="917" extrusionOk="0">
                <a:moveTo>
                  <a:pt x="496" y="625"/>
                </a:moveTo>
                <a:cubicBezTo>
                  <a:pt x="517" y="663"/>
                  <a:pt x="537" y="710"/>
                  <a:pt x="567" y="742"/>
                </a:cubicBezTo>
                <a:cubicBezTo>
                  <a:pt x="590" y="767"/>
                  <a:pt x="612" y="753"/>
                  <a:pt x="629" y="730"/>
                </a:cubicBezTo>
                <a:cubicBezTo>
                  <a:pt x="655" y="696"/>
                  <a:pt x="670" y="654"/>
                  <a:pt x="690" y="617"/>
                </a:cubicBezTo>
                <a:cubicBezTo>
                  <a:pt x="698" y="603"/>
                  <a:pt x="719" y="561"/>
                  <a:pt x="743" y="570"/>
                </a:cubicBezTo>
                <a:cubicBezTo>
                  <a:pt x="767" y="579"/>
                  <a:pt x="778" y="632"/>
                  <a:pt x="785" y="652"/>
                </a:cubicBezTo>
                <a:cubicBezTo>
                  <a:pt x="798" y="688"/>
                  <a:pt x="821" y="722"/>
                  <a:pt x="860" y="736"/>
                </a:cubicBezTo>
                <a:cubicBezTo>
                  <a:pt x="870" y="738"/>
                  <a:pt x="881" y="740"/>
                  <a:pt x="891" y="742"/>
                </a:cubicBezTo>
              </a:path>
              <a:path w="3432" h="917" extrusionOk="0">
                <a:moveTo>
                  <a:pt x="1283" y="527"/>
                </a:moveTo>
                <a:cubicBezTo>
                  <a:pt x="1286" y="509"/>
                  <a:pt x="1287" y="486"/>
                  <a:pt x="1259" y="489"/>
                </a:cubicBezTo>
                <a:cubicBezTo>
                  <a:pt x="1232" y="492"/>
                  <a:pt x="1194" y="521"/>
                  <a:pt x="1172" y="536"/>
                </a:cubicBezTo>
                <a:cubicBezTo>
                  <a:pt x="1147" y="554"/>
                  <a:pt x="1124" y="578"/>
                  <a:pt x="1135" y="611"/>
                </a:cubicBezTo>
                <a:cubicBezTo>
                  <a:pt x="1147" y="647"/>
                  <a:pt x="1188" y="677"/>
                  <a:pt x="1212" y="705"/>
                </a:cubicBezTo>
                <a:cubicBezTo>
                  <a:pt x="1242" y="740"/>
                  <a:pt x="1268" y="778"/>
                  <a:pt x="1274" y="825"/>
                </a:cubicBezTo>
                <a:cubicBezTo>
                  <a:pt x="1278" y="853"/>
                  <a:pt x="1267" y="885"/>
                  <a:pt x="1245" y="903"/>
                </a:cubicBezTo>
                <a:cubicBezTo>
                  <a:pt x="1235" y="911"/>
                  <a:pt x="1222" y="913"/>
                  <a:pt x="1210" y="916"/>
                </a:cubicBezTo>
                <a:cubicBezTo>
                  <a:pt x="1209" y="882"/>
                  <a:pt x="1218" y="857"/>
                  <a:pt x="1232" y="825"/>
                </a:cubicBezTo>
                <a:cubicBezTo>
                  <a:pt x="1239" y="809"/>
                  <a:pt x="1246" y="794"/>
                  <a:pt x="1253" y="778"/>
                </a:cubicBezTo>
              </a:path>
              <a:path w="3432" h="917" extrusionOk="0">
                <a:moveTo>
                  <a:pt x="1493" y="269"/>
                </a:moveTo>
                <a:cubicBezTo>
                  <a:pt x="1503" y="241"/>
                  <a:pt x="1513" y="214"/>
                  <a:pt x="1525" y="187"/>
                </a:cubicBezTo>
                <a:cubicBezTo>
                  <a:pt x="1518" y="226"/>
                  <a:pt x="1517" y="265"/>
                  <a:pt x="1517" y="305"/>
                </a:cubicBezTo>
                <a:cubicBezTo>
                  <a:pt x="1516" y="386"/>
                  <a:pt x="1523" y="469"/>
                  <a:pt x="1534" y="549"/>
                </a:cubicBezTo>
                <a:cubicBezTo>
                  <a:pt x="1543" y="614"/>
                  <a:pt x="1559" y="674"/>
                  <a:pt x="1578" y="737"/>
                </a:cubicBezTo>
                <a:cubicBezTo>
                  <a:pt x="1578" y="738"/>
                  <a:pt x="1594" y="794"/>
                  <a:pt x="1585" y="760"/>
                </a:cubicBezTo>
              </a:path>
              <a:path w="3432" h="917" extrusionOk="0">
                <a:moveTo>
                  <a:pt x="1453" y="518"/>
                </a:moveTo>
                <a:cubicBezTo>
                  <a:pt x="1442" y="501"/>
                  <a:pt x="1431" y="485"/>
                  <a:pt x="1420" y="468"/>
                </a:cubicBezTo>
                <a:cubicBezTo>
                  <a:pt x="1459" y="457"/>
                  <a:pt x="1495" y="462"/>
                  <a:pt x="1535" y="465"/>
                </a:cubicBezTo>
                <a:cubicBezTo>
                  <a:pt x="1602" y="470"/>
                  <a:pt x="1670" y="473"/>
                  <a:pt x="1737" y="482"/>
                </a:cubicBezTo>
                <a:cubicBezTo>
                  <a:pt x="1769" y="486"/>
                  <a:pt x="1829" y="493"/>
                  <a:pt x="1834" y="535"/>
                </a:cubicBezTo>
                <a:cubicBezTo>
                  <a:pt x="1839" y="574"/>
                  <a:pt x="1803" y="631"/>
                  <a:pt x="1789" y="666"/>
                </a:cubicBezTo>
                <a:cubicBezTo>
                  <a:pt x="1778" y="693"/>
                  <a:pt x="1740" y="757"/>
                  <a:pt x="1768" y="786"/>
                </a:cubicBezTo>
                <a:cubicBezTo>
                  <a:pt x="1796" y="814"/>
                  <a:pt x="1853" y="772"/>
                  <a:pt x="1874" y="757"/>
                </a:cubicBezTo>
                <a:cubicBezTo>
                  <a:pt x="1928" y="718"/>
                  <a:pt x="1977" y="663"/>
                  <a:pt x="1979" y="594"/>
                </a:cubicBezTo>
                <a:cubicBezTo>
                  <a:pt x="1978" y="579"/>
                  <a:pt x="1978" y="573"/>
                  <a:pt x="1975" y="563"/>
                </a:cubicBezTo>
                <a:cubicBezTo>
                  <a:pt x="1953" y="596"/>
                  <a:pt x="1952" y="624"/>
                  <a:pt x="1951" y="664"/>
                </a:cubicBezTo>
                <a:cubicBezTo>
                  <a:pt x="1950" y="702"/>
                  <a:pt x="1949" y="754"/>
                  <a:pt x="1982" y="781"/>
                </a:cubicBezTo>
                <a:cubicBezTo>
                  <a:pt x="2007" y="802"/>
                  <a:pt x="2024" y="783"/>
                  <a:pt x="2046" y="771"/>
                </a:cubicBezTo>
              </a:path>
              <a:path w="3432" h="917" extrusionOk="0">
                <a:moveTo>
                  <a:pt x="2129" y="267"/>
                </a:moveTo>
                <a:cubicBezTo>
                  <a:pt x="2124" y="240"/>
                  <a:pt x="2119" y="216"/>
                  <a:pt x="2112" y="190"/>
                </a:cubicBezTo>
                <a:cubicBezTo>
                  <a:pt x="2121" y="222"/>
                  <a:pt x="2131" y="254"/>
                  <a:pt x="2142" y="286"/>
                </a:cubicBezTo>
                <a:cubicBezTo>
                  <a:pt x="2159" y="338"/>
                  <a:pt x="2175" y="390"/>
                  <a:pt x="2202" y="438"/>
                </a:cubicBezTo>
                <a:cubicBezTo>
                  <a:pt x="2220" y="469"/>
                  <a:pt x="2236" y="489"/>
                  <a:pt x="2272" y="476"/>
                </a:cubicBezTo>
                <a:cubicBezTo>
                  <a:pt x="2311" y="462"/>
                  <a:pt x="2340" y="431"/>
                  <a:pt x="2379" y="417"/>
                </a:cubicBezTo>
                <a:cubicBezTo>
                  <a:pt x="2418" y="403"/>
                  <a:pt x="2452" y="403"/>
                  <a:pt x="2468" y="447"/>
                </a:cubicBezTo>
                <a:cubicBezTo>
                  <a:pt x="2492" y="512"/>
                  <a:pt x="2462" y="592"/>
                  <a:pt x="2431" y="649"/>
                </a:cubicBezTo>
                <a:cubicBezTo>
                  <a:pt x="2410" y="687"/>
                  <a:pt x="2385" y="725"/>
                  <a:pt x="2343" y="740"/>
                </a:cubicBezTo>
                <a:cubicBezTo>
                  <a:pt x="2329" y="742"/>
                  <a:pt x="2325" y="743"/>
                  <a:pt x="2319" y="733"/>
                </a:cubicBezTo>
                <a:cubicBezTo>
                  <a:pt x="2323" y="699"/>
                  <a:pt x="2330" y="671"/>
                  <a:pt x="2343" y="638"/>
                </a:cubicBezTo>
                <a:cubicBezTo>
                  <a:pt x="2350" y="622"/>
                  <a:pt x="2356" y="607"/>
                  <a:pt x="2363" y="591"/>
                </a:cubicBezTo>
              </a:path>
              <a:path w="3432" h="917" extrusionOk="0">
                <a:moveTo>
                  <a:pt x="2644" y="21"/>
                </a:moveTo>
                <a:cubicBezTo>
                  <a:pt x="2677" y="5"/>
                  <a:pt x="2661" y="24"/>
                  <a:pt x="2662" y="74"/>
                </a:cubicBezTo>
                <a:cubicBezTo>
                  <a:pt x="2664" y="155"/>
                  <a:pt x="2665" y="235"/>
                  <a:pt x="2675" y="315"/>
                </a:cubicBezTo>
                <a:cubicBezTo>
                  <a:pt x="2685" y="395"/>
                  <a:pt x="2697" y="485"/>
                  <a:pt x="2733" y="559"/>
                </a:cubicBezTo>
                <a:cubicBezTo>
                  <a:pt x="2755" y="604"/>
                  <a:pt x="2794" y="634"/>
                  <a:pt x="2844" y="618"/>
                </a:cubicBezTo>
                <a:cubicBezTo>
                  <a:pt x="2893" y="603"/>
                  <a:pt x="2932" y="553"/>
                  <a:pt x="2967" y="518"/>
                </a:cubicBezTo>
                <a:cubicBezTo>
                  <a:pt x="3025" y="459"/>
                  <a:pt x="3083" y="403"/>
                  <a:pt x="3146" y="349"/>
                </a:cubicBezTo>
                <a:cubicBezTo>
                  <a:pt x="3182" y="318"/>
                  <a:pt x="3198" y="303"/>
                  <a:pt x="3203" y="260"/>
                </a:cubicBezTo>
                <a:cubicBezTo>
                  <a:pt x="3162" y="252"/>
                  <a:pt x="3149" y="246"/>
                  <a:pt x="3109" y="275"/>
                </a:cubicBezTo>
                <a:cubicBezTo>
                  <a:pt x="3056" y="313"/>
                  <a:pt x="3021" y="377"/>
                  <a:pt x="3013" y="442"/>
                </a:cubicBezTo>
                <a:cubicBezTo>
                  <a:pt x="3000" y="544"/>
                  <a:pt x="3062" y="618"/>
                  <a:pt x="3150" y="658"/>
                </a:cubicBezTo>
                <a:cubicBezTo>
                  <a:pt x="3241" y="699"/>
                  <a:pt x="3335" y="685"/>
                  <a:pt x="3431" y="67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0" name="Freeform 44"/>
          <p:cNvSpPr>
            <a:spLocks noRot="1" noChangeAspect="1" noEditPoints="1" noChangeArrowheads="1" noChangeShapeType="1" noTextEdit="1"/>
          </p:cNvSpPr>
          <p:nvPr/>
        </p:nvSpPr>
        <p:spPr bwMode="auto">
          <a:xfrm>
            <a:off x="6288088" y="3017838"/>
            <a:ext cx="365125" cy="352425"/>
          </a:xfrm>
          <a:custGeom>
            <a:avLst/>
            <a:gdLst>
              <a:gd name="T0" fmla="*/ 2147483647 w 1014"/>
              <a:gd name="T1" fmla="*/ 2147483647 h 978"/>
              <a:gd name="T2" fmla="*/ 2147483647 w 1014"/>
              <a:gd name="T3" fmla="*/ 2147483647 h 978"/>
              <a:gd name="T4" fmla="*/ 2147483647 w 1014"/>
              <a:gd name="T5" fmla="*/ 2147483647 h 978"/>
              <a:gd name="T6" fmla="*/ 2147483647 w 1014"/>
              <a:gd name="T7" fmla="*/ 2147483647 h 978"/>
              <a:gd name="T8" fmla="*/ 2147483647 w 1014"/>
              <a:gd name="T9" fmla="*/ 2147483647 h 978"/>
              <a:gd name="T10" fmla="*/ 2147483647 w 1014"/>
              <a:gd name="T11" fmla="*/ 2147483647 h 978"/>
              <a:gd name="T12" fmla="*/ 2147483647 w 1014"/>
              <a:gd name="T13" fmla="*/ 2147483647 h 978"/>
              <a:gd name="T14" fmla="*/ 2147483647 w 1014"/>
              <a:gd name="T15" fmla="*/ 2147483647 h 978"/>
              <a:gd name="T16" fmla="*/ 2147483647 w 1014"/>
              <a:gd name="T17" fmla="*/ 2147483647 h 978"/>
              <a:gd name="T18" fmla="*/ 2147483647 w 1014"/>
              <a:gd name="T19" fmla="*/ 2147483647 h 978"/>
              <a:gd name="T20" fmla="*/ 2147483647 w 1014"/>
              <a:gd name="T21" fmla="*/ 0 h 978"/>
              <a:gd name="T22" fmla="*/ 2147483647 w 1014"/>
              <a:gd name="T23" fmla="*/ 2147483647 h 978"/>
              <a:gd name="T24" fmla="*/ 2147483647 w 1014"/>
              <a:gd name="T25" fmla="*/ 2147483647 h 978"/>
              <a:gd name="T26" fmla="*/ 2147483647 w 1014"/>
              <a:gd name="T27" fmla="*/ 2147483647 h 978"/>
              <a:gd name="T28" fmla="*/ 2147483647 w 1014"/>
              <a:gd name="T29" fmla="*/ 2147483647 h 978"/>
              <a:gd name="T30" fmla="*/ 2147483647 w 1014"/>
              <a:gd name="T31" fmla="*/ 2147483647 h 978"/>
              <a:gd name="T32" fmla="*/ 2147483647 w 1014"/>
              <a:gd name="T33" fmla="*/ 2147483647 h 978"/>
              <a:gd name="T34" fmla="*/ 2147483647 w 1014"/>
              <a:gd name="T35" fmla="*/ 2147483647 h 978"/>
              <a:gd name="T36" fmla="*/ 2147483647 w 1014"/>
              <a:gd name="T37" fmla="*/ 2147483647 h 978"/>
              <a:gd name="T38" fmla="*/ 2147483647 w 1014"/>
              <a:gd name="T39" fmla="*/ 2147483647 h 978"/>
              <a:gd name="T40" fmla="*/ 2147483647 w 1014"/>
              <a:gd name="T41" fmla="*/ 2147483647 h 978"/>
              <a:gd name="T42" fmla="*/ 2147483647 w 1014"/>
              <a:gd name="T43" fmla="*/ 2147483647 h 978"/>
              <a:gd name="T44" fmla="*/ 2147483647 w 1014"/>
              <a:gd name="T45" fmla="*/ 2147483647 h 978"/>
              <a:gd name="T46" fmla="*/ 2147483647 w 1014"/>
              <a:gd name="T47" fmla="*/ 2147483647 h 9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14"/>
              <a:gd name="T73" fmla="*/ 0 h 978"/>
              <a:gd name="T74" fmla="*/ 1014 w 1014"/>
              <a:gd name="T75" fmla="*/ 978 h 97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14" h="978" extrusionOk="0">
                <a:moveTo>
                  <a:pt x="12" y="575"/>
                </a:moveTo>
                <a:cubicBezTo>
                  <a:pt x="34" y="586"/>
                  <a:pt x="14" y="623"/>
                  <a:pt x="10" y="653"/>
                </a:cubicBezTo>
                <a:cubicBezTo>
                  <a:pt x="5" y="695"/>
                  <a:pt x="1" y="740"/>
                  <a:pt x="8" y="782"/>
                </a:cubicBezTo>
                <a:cubicBezTo>
                  <a:pt x="11" y="802"/>
                  <a:pt x="22" y="818"/>
                  <a:pt x="29" y="836"/>
                </a:cubicBezTo>
                <a:cubicBezTo>
                  <a:pt x="54" y="824"/>
                  <a:pt x="63" y="809"/>
                  <a:pt x="73" y="782"/>
                </a:cubicBezTo>
                <a:cubicBezTo>
                  <a:pt x="76" y="772"/>
                  <a:pt x="79" y="763"/>
                  <a:pt x="82" y="753"/>
                </a:cubicBezTo>
              </a:path>
              <a:path w="1014" h="978" extrusionOk="0">
                <a:moveTo>
                  <a:pt x="19" y="446"/>
                </a:moveTo>
                <a:cubicBezTo>
                  <a:pt x="12" y="432"/>
                  <a:pt x="-18" y="388"/>
                  <a:pt x="10" y="375"/>
                </a:cubicBezTo>
                <a:cubicBezTo>
                  <a:pt x="37" y="362"/>
                  <a:pt x="89" y="365"/>
                  <a:pt x="117" y="363"/>
                </a:cubicBezTo>
              </a:path>
              <a:path w="1014" h="978" extrusionOk="0">
                <a:moveTo>
                  <a:pt x="670" y="119"/>
                </a:moveTo>
                <a:cubicBezTo>
                  <a:pt x="672" y="76"/>
                  <a:pt x="674" y="7"/>
                  <a:pt x="615" y="0"/>
                </a:cubicBezTo>
                <a:cubicBezTo>
                  <a:pt x="567" y="-6"/>
                  <a:pt x="530" y="56"/>
                  <a:pt x="514" y="92"/>
                </a:cubicBezTo>
                <a:cubicBezTo>
                  <a:pt x="477" y="175"/>
                  <a:pt x="473" y="274"/>
                  <a:pt x="473" y="363"/>
                </a:cubicBezTo>
                <a:cubicBezTo>
                  <a:pt x="473" y="539"/>
                  <a:pt x="600" y="795"/>
                  <a:pt x="558" y="961"/>
                </a:cubicBezTo>
                <a:cubicBezTo>
                  <a:pt x="549" y="999"/>
                  <a:pt x="521" y="941"/>
                  <a:pt x="510" y="926"/>
                </a:cubicBezTo>
              </a:path>
              <a:path w="1014" h="978" extrusionOk="0">
                <a:moveTo>
                  <a:pt x="365" y="597"/>
                </a:moveTo>
                <a:cubicBezTo>
                  <a:pt x="361" y="572"/>
                  <a:pt x="344" y="526"/>
                  <a:pt x="375" y="510"/>
                </a:cubicBezTo>
                <a:cubicBezTo>
                  <a:pt x="405" y="495"/>
                  <a:pt x="455" y="510"/>
                  <a:pt x="486" y="510"/>
                </a:cubicBezTo>
                <a:cubicBezTo>
                  <a:pt x="499" y="509"/>
                  <a:pt x="513" y="508"/>
                  <a:pt x="526" y="507"/>
                </a:cubicBezTo>
              </a:path>
              <a:path w="1014" h="978" extrusionOk="0">
                <a:moveTo>
                  <a:pt x="924" y="343"/>
                </a:moveTo>
                <a:cubicBezTo>
                  <a:pt x="948" y="312"/>
                  <a:pt x="948" y="310"/>
                  <a:pt x="950" y="350"/>
                </a:cubicBezTo>
              </a:path>
              <a:path w="1014" h="978" extrusionOk="0">
                <a:moveTo>
                  <a:pt x="998" y="558"/>
                </a:moveTo>
                <a:cubicBezTo>
                  <a:pt x="996" y="572"/>
                  <a:pt x="986" y="613"/>
                  <a:pt x="991" y="626"/>
                </a:cubicBezTo>
                <a:cubicBezTo>
                  <a:pt x="1003" y="638"/>
                  <a:pt x="1006" y="641"/>
                  <a:pt x="1013" y="64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1" name="Freeform 45"/>
          <p:cNvSpPr>
            <a:spLocks noRot="1" noChangeAspect="1" noEditPoints="1" noChangeArrowheads="1" noChangeShapeType="1" noTextEdit="1"/>
          </p:cNvSpPr>
          <p:nvPr/>
        </p:nvSpPr>
        <p:spPr bwMode="auto">
          <a:xfrm>
            <a:off x="3411538" y="3803650"/>
            <a:ext cx="142875" cy="330200"/>
          </a:xfrm>
          <a:custGeom>
            <a:avLst/>
            <a:gdLst>
              <a:gd name="T0" fmla="*/ 2147483647 w 399"/>
              <a:gd name="T1" fmla="*/ 2147483647 h 918"/>
              <a:gd name="T2" fmla="*/ 2147483647 w 399"/>
              <a:gd name="T3" fmla="*/ 2147483647 h 918"/>
              <a:gd name="T4" fmla="*/ 2147483647 w 399"/>
              <a:gd name="T5" fmla="*/ 2147483647 h 918"/>
              <a:gd name="T6" fmla="*/ 2147483647 w 399"/>
              <a:gd name="T7" fmla="*/ 2147483647 h 918"/>
              <a:gd name="T8" fmla="*/ 2147483647 w 399"/>
              <a:gd name="T9" fmla="*/ 2147483647 h 918"/>
              <a:gd name="T10" fmla="*/ 2147483647 w 399"/>
              <a:gd name="T11" fmla="*/ 2147483647 h 918"/>
              <a:gd name="T12" fmla="*/ 2147483647 w 399"/>
              <a:gd name="T13" fmla="*/ 2147483647 h 918"/>
              <a:gd name="T14" fmla="*/ 2147483647 w 399"/>
              <a:gd name="T15" fmla="*/ 2147483647 h 918"/>
              <a:gd name="T16" fmla="*/ 2147483647 w 399"/>
              <a:gd name="T17" fmla="*/ 2147483647 h 918"/>
              <a:gd name="T18" fmla="*/ 2147483647 w 399"/>
              <a:gd name="T19" fmla="*/ 0 h 918"/>
              <a:gd name="T20" fmla="*/ 2147483647 w 399"/>
              <a:gd name="T21" fmla="*/ 2147483647 h 91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9"/>
              <a:gd name="T34" fmla="*/ 0 h 918"/>
              <a:gd name="T35" fmla="*/ 399 w 399"/>
              <a:gd name="T36" fmla="*/ 918 h 91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9" h="918" extrusionOk="0">
                <a:moveTo>
                  <a:pt x="11" y="215"/>
                </a:moveTo>
                <a:cubicBezTo>
                  <a:pt x="49" y="242"/>
                  <a:pt x="54" y="252"/>
                  <a:pt x="85" y="288"/>
                </a:cubicBezTo>
                <a:cubicBezTo>
                  <a:pt x="145" y="359"/>
                  <a:pt x="196" y="436"/>
                  <a:pt x="239" y="519"/>
                </a:cubicBezTo>
                <a:cubicBezTo>
                  <a:pt x="280" y="598"/>
                  <a:pt x="312" y="683"/>
                  <a:pt x="317" y="773"/>
                </a:cubicBezTo>
                <a:cubicBezTo>
                  <a:pt x="320" y="822"/>
                  <a:pt x="316" y="875"/>
                  <a:pt x="269" y="902"/>
                </a:cubicBezTo>
                <a:cubicBezTo>
                  <a:pt x="140" y="977"/>
                  <a:pt x="33" y="830"/>
                  <a:pt x="51" y="714"/>
                </a:cubicBezTo>
                <a:cubicBezTo>
                  <a:pt x="66" y="617"/>
                  <a:pt x="121" y="527"/>
                  <a:pt x="170" y="444"/>
                </a:cubicBezTo>
                <a:cubicBezTo>
                  <a:pt x="219" y="361"/>
                  <a:pt x="277" y="284"/>
                  <a:pt x="324" y="200"/>
                </a:cubicBezTo>
                <a:cubicBezTo>
                  <a:pt x="349" y="155"/>
                  <a:pt x="375" y="106"/>
                  <a:pt x="384" y="55"/>
                </a:cubicBezTo>
                <a:cubicBezTo>
                  <a:pt x="387" y="37"/>
                  <a:pt x="369" y="3"/>
                  <a:pt x="388" y="0"/>
                </a:cubicBezTo>
                <a:cubicBezTo>
                  <a:pt x="391" y="6"/>
                  <a:pt x="395" y="12"/>
                  <a:pt x="398" y="1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2" name="Freeform 46"/>
          <p:cNvSpPr>
            <a:spLocks noRot="1" noChangeAspect="1" noEditPoints="1" noChangeArrowheads="1" noChangeShapeType="1" noTextEdit="1"/>
          </p:cNvSpPr>
          <p:nvPr/>
        </p:nvSpPr>
        <p:spPr bwMode="auto">
          <a:xfrm>
            <a:off x="3786188" y="3932238"/>
            <a:ext cx="204787" cy="177800"/>
          </a:xfrm>
          <a:custGeom>
            <a:avLst/>
            <a:gdLst>
              <a:gd name="T0" fmla="*/ 2147483647 w 567"/>
              <a:gd name="T1" fmla="*/ 2147483647 h 497"/>
              <a:gd name="T2" fmla="*/ 0 w 567"/>
              <a:gd name="T3" fmla="*/ 0 h 497"/>
              <a:gd name="T4" fmla="*/ 2147483647 w 567"/>
              <a:gd name="T5" fmla="*/ 2147483647 h 497"/>
              <a:gd name="T6" fmla="*/ 2147483647 w 567"/>
              <a:gd name="T7" fmla="*/ 2147483647 h 497"/>
              <a:gd name="T8" fmla="*/ 2147483647 w 567"/>
              <a:gd name="T9" fmla="*/ 2147483647 h 497"/>
              <a:gd name="T10" fmla="*/ 2147483647 w 567"/>
              <a:gd name="T11" fmla="*/ 2147483647 h 497"/>
              <a:gd name="T12" fmla="*/ 2147483647 w 567"/>
              <a:gd name="T13" fmla="*/ 2147483647 h 497"/>
              <a:gd name="T14" fmla="*/ 2147483647 w 567"/>
              <a:gd name="T15" fmla="*/ 2147483647 h 497"/>
              <a:gd name="T16" fmla="*/ 2147483647 w 567"/>
              <a:gd name="T17" fmla="*/ 2147483647 h 497"/>
              <a:gd name="T18" fmla="*/ 2147483647 w 567"/>
              <a:gd name="T19" fmla="*/ 2147483647 h 4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67"/>
              <a:gd name="T31" fmla="*/ 0 h 497"/>
              <a:gd name="T32" fmla="*/ 567 w 567"/>
              <a:gd name="T33" fmla="*/ 497 h 4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67" h="497" extrusionOk="0">
                <a:moveTo>
                  <a:pt x="30" y="27"/>
                </a:moveTo>
                <a:cubicBezTo>
                  <a:pt x="15" y="15"/>
                  <a:pt x="9" y="10"/>
                  <a:pt x="0" y="0"/>
                </a:cubicBezTo>
                <a:cubicBezTo>
                  <a:pt x="25" y="11"/>
                  <a:pt x="49" y="25"/>
                  <a:pt x="74" y="36"/>
                </a:cubicBezTo>
                <a:cubicBezTo>
                  <a:pt x="130" y="60"/>
                  <a:pt x="189" y="81"/>
                  <a:pt x="247" y="99"/>
                </a:cubicBezTo>
                <a:cubicBezTo>
                  <a:pt x="317" y="121"/>
                  <a:pt x="390" y="141"/>
                  <a:pt x="459" y="166"/>
                </a:cubicBezTo>
                <a:cubicBezTo>
                  <a:pt x="491" y="178"/>
                  <a:pt x="558" y="199"/>
                  <a:pt x="566" y="240"/>
                </a:cubicBezTo>
                <a:cubicBezTo>
                  <a:pt x="573" y="279"/>
                  <a:pt x="521" y="315"/>
                  <a:pt x="496" y="335"/>
                </a:cubicBezTo>
                <a:cubicBezTo>
                  <a:pt x="444" y="376"/>
                  <a:pt x="389" y="412"/>
                  <a:pt x="333" y="447"/>
                </a:cubicBezTo>
                <a:cubicBezTo>
                  <a:pt x="329" y="450"/>
                  <a:pt x="267" y="486"/>
                  <a:pt x="269" y="496"/>
                </a:cubicBezTo>
                <a:cubicBezTo>
                  <a:pt x="274" y="494"/>
                  <a:pt x="278" y="491"/>
                  <a:pt x="283" y="48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3" name="Freeform 47"/>
          <p:cNvSpPr>
            <a:spLocks noRot="1" noChangeAspect="1" noEditPoints="1" noChangeArrowheads="1" noChangeShapeType="1" noTextEdit="1"/>
          </p:cNvSpPr>
          <p:nvPr/>
        </p:nvSpPr>
        <p:spPr bwMode="auto">
          <a:xfrm>
            <a:off x="4549775" y="3833813"/>
            <a:ext cx="1339850" cy="250825"/>
          </a:xfrm>
          <a:custGeom>
            <a:avLst/>
            <a:gdLst>
              <a:gd name="T0" fmla="*/ 2147483647 w 3720"/>
              <a:gd name="T1" fmla="*/ 2147483647 h 698"/>
              <a:gd name="T2" fmla="*/ 2147483647 w 3720"/>
              <a:gd name="T3" fmla="*/ 2147483647 h 698"/>
              <a:gd name="T4" fmla="*/ 2147483647 w 3720"/>
              <a:gd name="T5" fmla="*/ 2147483647 h 698"/>
              <a:gd name="T6" fmla="*/ 2147483647 w 3720"/>
              <a:gd name="T7" fmla="*/ 2147483647 h 698"/>
              <a:gd name="T8" fmla="*/ 2147483647 w 3720"/>
              <a:gd name="T9" fmla="*/ 2147483647 h 698"/>
              <a:gd name="T10" fmla="*/ 2147483647 w 3720"/>
              <a:gd name="T11" fmla="*/ 2147483647 h 698"/>
              <a:gd name="T12" fmla="*/ 2147483647 w 3720"/>
              <a:gd name="T13" fmla="*/ 2147483647 h 698"/>
              <a:gd name="T14" fmla="*/ 2147483647 w 3720"/>
              <a:gd name="T15" fmla="*/ 2147483647 h 698"/>
              <a:gd name="T16" fmla="*/ 2147483647 w 3720"/>
              <a:gd name="T17" fmla="*/ 2147483647 h 698"/>
              <a:gd name="T18" fmla="*/ 2147483647 w 3720"/>
              <a:gd name="T19" fmla="*/ 2147483647 h 698"/>
              <a:gd name="T20" fmla="*/ 2147483647 w 3720"/>
              <a:gd name="T21" fmla="*/ 2147483647 h 698"/>
              <a:gd name="T22" fmla="*/ 2147483647 w 3720"/>
              <a:gd name="T23" fmla="*/ 2147483647 h 698"/>
              <a:gd name="T24" fmla="*/ 2147483647 w 3720"/>
              <a:gd name="T25" fmla="*/ 2147483647 h 698"/>
              <a:gd name="T26" fmla="*/ 2147483647 w 3720"/>
              <a:gd name="T27" fmla="*/ 2147483647 h 698"/>
              <a:gd name="T28" fmla="*/ 2147483647 w 3720"/>
              <a:gd name="T29" fmla="*/ 2147483647 h 698"/>
              <a:gd name="T30" fmla="*/ 2147483647 w 3720"/>
              <a:gd name="T31" fmla="*/ 2147483647 h 698"/>
              <a:gd name="T32" fmla="*/ 2147483647 w 3720"/>
              <a:gd name="T33" fmla="*/ 2147483647 h 698"/>
              <a:gd name="T34" fmla="*/ 2147483647 w 3720"/>
              <a:gd name="T35" fmla="*/ 2147483647 h 698"/>
              <a:gd name="T36" fmla="*/ 2147483647 w 3720"/>
              <a:gd name="T37" fmla="*/ 2147483647 h 698"/>
              <a:gd name="T38" fmla="*/ 2147483647 w 3720"/>
              <a:gd name="T39" fmla="*/ 2147483647 h 698"/>
              <a:gd name="T40" fmla="*/ 2147483647 w 3720"/>
              <a:gd name="T41" fmla="*/ 2147483647 h 698"/>
              <a:gd name="T42" fmla="*/ 2147483647 w 3720"/>
              <a:gd name="T43" fmla="*/ 2147483647 h 698"/>
              <a:gd name="T44" fmla="*/ 2147483647 w 3720"/>
              <a:gd name="T45" fmla="*/ 2147483647 h 698"/>
              <a:gd name="T46" fmla="*/ 2147483647 w 3720"/>
              <a:gd name="T47" fmla="*/ 2147483647 h 698"/>
              <a:gd name="T48" fmla="*/ 2147483647 w 3720"/>
              <a:gd name="T49" fmla="*/ 2147483647 h 698"/>
              <a:gd name="T50" fmla="*/ 2147483647 w 3720"/>
              <a:gd name="T51" fmla="*/ 2147483647 h 698"/>
              <a:gd name="T52" fmla="*/ 2147483647 w 3720"/>
              <a:gd name="T53" fmla="*/ 2147483647 h 698"/>
              <a:gd name="T54" fmla="*/ 2147483647 w 3720"/>
              <a:gd name="T55" fmla="*/ 2147483647 h 698"/>
              <a:gd name="T56" fmla="*/ 2147483647 w 3720"/>
              <a:gd name="T57" fmla="*/ 2147483647 h 698"/>
              <a:gd name="T58" fmla="*/ 2147483647 w 3720"/>
              <a:gd name="T59" fmla="*/ 2147483647 h 698"/>
              <a:gd name="T60" fmla="*/ 2147483647 w 3720"/>
              <a:gd name="T61" fmla="*/ 2147483647 h 698"/>
              <a:gd name="T62" fmla="*/ 2147483647 w 3720"/>
              <a:gd name="T63" fmla="*/ 2147483647 h 698"/>
              <a:gd name="T64" fmla="*/ 2147483647 w 3720"/>
              <a:gd name="T65" fmla="*/ 2147483647 h 698"/>
              <a:gd name="T66" fmla="*/ 2147483647 w 3720"/>
              <a:gd name="T67" fmla="*/ 2147483647 h 698"/>
              <a:gd name="T68" fmla="*/ 2147483647 w 3720"/>
              <a:gd name="T69" fmla="*/ 2147483647 h 698"/>
              <a:gd name="T70" fmla="*/ 2147483647 w 3720"/>
              <a:gd name="T71" fmla="*/ 2147483647 h 698"/>
              <a:gd name="T72" fmla="*/ 2147483647 w 3720"/>
              <a:gd name="T73" fmla="*/ 2147483647 h 698"/>
              <a:gd name="T74" fmla="*/ 2147483647 w 3720"/>
              <a:gd name="T75" fmla="*/ 2147483647 h 698"/>
              <a:gd name="T76" fmla="*/ 2147483647 w 3720"/>
              <a:gd name="T77" fmla="*/ 2147483647 h 69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720"/>
              <a:gd name="T118" fmla="*/ 0 h 698"/>
              <a:gd name="T119" fmla="*/ 3720 w 3720"/>
              <a:gd name="T120" fmla="*/ 698 h 69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720" h="698" extrusionOk="0">
                <a:moveTo>
                  <a:pt x="278" y="319"/>
                </a:moveTo>
                <a:cubicBezTo>
                  <a:pt x="281" y="297"/>
                  <a:pt x="280" y="280"/>
                  <a:pt x="253" y="276"/>
                </a:cubicBezTo>
                <a:cubicBezTo>
                  <a:pt x="219" y="271"/>
                  <a:pt x="183" y="293"/>
                  <a:pt x="156" y="310"/>
                </a:cubicBezTo>
                <a:cubicBezTo>
                  <a:pt x="110" y="340"/>
                  <a:pt x="62" y="384"/>
                  <a:pt x="32" y="430"/>
                </a:cubicBezTo>
                <a:cubicBezTo>
                  <a:pt x="6" y="470"/>
                  <a:pt x="-14" y="521"/>
                  <a:pt x="12" y="565"/>
                </a:cubicBezTo>
                <a:cubicBezTo>
                  <a:pt x="38" y="609"/>
                  <a:pt x="95" y="620"/>
                  <a:pt x="141" y="626"/>
                </a:cubicBezTo>
                <a:cubicBezTo>
                  <a:pt x="190" y="630"/>
                  <a:pt x="206" y="631"/>
                  <a:pt x="238" y="626"/>
                </a:cubicBezTo>
              </a:path>
              <a:path w="3720" h="698" extrusionOk="0">
                <a:moveTo>
                  <a:pt x="607" y="400"/>
                </a:moveTo>
                <a:cubicBezTo>
                  <a:pt x="576" y="407"/>
                  <a:pt x="567" y="416"/>
                  <a:pt x="547" y="440"/>
                </a:cubicBezTo>
                <a:cubicBezTo>
                  <a:pt x="525" y="468"/>
                  <a:pt x="512" y="491"/>
                  <a:pt x="512" y="528"/>
                </a:cubicBezTo>
                <a:cubicBezTo>
                  <a:pt x="512" y="562"/>
                  <a:pt x="537" y="582"/>
                  <a:pt x="570" y="583"/>
                </a:cubicBezTo>
                <a:cubicBezTo>
                  <a:pt x="609" y="584"/>
                  <a:pt x="652" y="567"/>
                  <a:pt x="683" y="543"/>
                </a:cubicBezTo>
                <a:cubicBezTo>
                  <a:pt x="709" y="523"/>
                  <a:pt x="727" y="497"/>
                  <a:pt x="717" y="465"/>
                </a:cubicBezTo>
                <a:cubicBezTo>
                  <a:pt x="707" y="432"/>
                  <a:pt x="668" y="424"/>
                  <a:pt x="639" y="417"/>
                </a:cubicBezTo>
                <a:cubicBezTo>
                  <a:pt x="614" y="411"/>
                  <a:pt x="587" y="405"/>
                  <a:pt x="563" y="413"/>
                </a:cubicBezTo>
                <a:cubicBezTo>
                  <a:pt x="549" y="419"/>
                  <a:pt x="543" y="421"/>
                  <a:pt x="561" y="417"/>
                </a:cubicBezTo>
              </a:path>
              <a:path w="3720" h="698" extrusionOk="0">
                <a:moveTo>
                  <a:pt x="832" y="500"/>
                </a:moveTo>
                <a:cubicBezTo>
                  <a:pt x="846" y="530"/>
                  <a:pt x="857" y="565"/>
                  <a:pt x="875" y="593"/>
                </a:cubicBezTo>
                <a:cubicBezTo>
                  <a:pt x="887" y="607"/>
                  <a:pt x="891" y="612"/>
                  <a:pt x="900" y="620"/>
                </a:cubicBezTo>
                <a:cubicBezTo>
                  <a:pt x="922" y="601"/>
                  <a:pt x="938" y="577"/>
                  <a:pt x="954" y="552"/>
                </a:cubicBezTo>
                <a:cubicBezTo>
                  <a:pt x="972" y="522"/>
                  <a:pt x="992" y="458"/>
                  <a:pt x="1030" y="447"/>
                </a:cubicBezTo>
                <a:cubicBezTo>
                  <a:pt x="1058" y="439"/>
                  <a:pt x="1077" y="484"/>
                  <a:pt x="1086" y="501"/>
                </a:cubicBezTo>
                <a:cubicBezTo>
                  <a:pt x="1104" y="534"/>
                  <a:pt x="1116" y="570"/>
                  <a:pt x="1134" y="604"/>
                </a:cubicBezTo>
                <a:cubicBezTo>
                  <a:pt x="1148" y="629"/>
                  <a:pt x="1156" y="639"/>
                  <a:pt x="1184" y="640"/>
                </a:cubicBezTo>
                <a:cubicBezTo>
                  <a:pt x="1187" y="640"/>
                  <a:pt x="1191" y="640"/>
                  <a:pt x="1194" y="640"/>
                </a:cubicBezTo>
              </a:path>
              <a:path w="3720" h="698" extrusionOk="0">
                <a:moveTo>
                  <a:pt x="1303" y="481"/>
                </a:moveTo>
                <a:cubicBezTo>
                  <a:pt x="1308" y="510"/>
                  <a:pt x="1311" y="538"/>
                  <a:pt x="1313" y="568"/>
                </a:cubicBezTo>
                <a:cubicBezTo>
                  <a:pt x="1314" y="583"/>
                  <a:pt x="1318" y="597"/>
                  <a:pt x="1320" y="612"/>
                </a:cubicBezTo>
                <a:cubicBezTo>
                  <a:pt x="1344" y="594"/>
                  <a:pt x="1355" y="576"/>
                  <a:pt x="1371" y="551"/>
                </a:cubicBezTo>
                <a:cubicBezTo>
                  <a:pt x="1389" y="523"/>
                  <a:pt x="1409" y="487"/>
                  <a:pt x="1439" y="471"/>
                </a:cubicBezTo>
                <a:cubicBezTo>
                  <a:pt x="1476" y="452"/>
                  <a:pt x="1505" y="492"/>
                  <a:pt x="1517" y="521"/>
                </a:cubicBezTo>
                <a:cubicBezTo>
                  <a:pt x="1533" y="558"/>
                  <a:pt x="1537" y="598"/>
                  <a:pt x="1549" y="636"/>
                </a:cubicBezTo>
                <a:cubicBezTo>
                  <a:pt x="1556" y="658"/>
                  <a:pt x="1564" y="695"/>
                  <a:pt x="1583" y="692"/>
                </a:cubicBezTo>
                <a:cubicBezTo>
                  <a:pt x="1587" y="691"/>
                  <a:pt x="1591" y="689"/>
                  <a:pt x="1595" y="688"/>
                </a:cubicBezTo>
              </a:path>
              <a:path w="3720" h="698" extrusionOk="0">
                <a:moveTo>
                  <a:pt x="1684" y="541"/>
                </a:moveTo>
                <a:cubicBezTo>
                  <a:pt x="1704" y="536"/>
                  <a:pt x="1724" y="535"/>
                  <a:pt x="1745" y="531"/>
                </a:cubicBezTo>
                <a:cubicBezTo>
                  <a:pt x="1788" y="523"/>
                  <a:pt x="1823" y="505"/>
                  <a:pt x="1860" y="481"/>
                </a:cubicBezTo>
                <a:cubicBezTo>
                  <a:pt x="1893" y="460"/>
                  <a:pt x="1928" y="434"/>
                  <a:pt x="1941" y="396"/>
                </a:cubicBezTo>
                <a:cubicBezTo>
                  <a:pt x="1949" y="372"/>
                  <a:pt x="1943" y="349"/>
                  <a:pt x="1914" y="355"/>
                </a:cubicBezTo>
                <a:cubicBezTo>
                  <a:pt x="1871" y="365"/>
                  <a:pt x="1846" y="401"/>
                  <a:pt x="1829" y="439"/>
                </a:cubicBezTo>
                <a:cubicBezTo>
                  <a:pt x="1806" y="490"/>
                  <a:pt x="1803" y="545"/>
                  <a:pt x="1830" y="596"/>
                </a:cubicBezTo>
                <a:cubicBezTo>
                  <a:pt x="1861" y="654"/>
                  <a:pt x="1912" y="665"/>
                  <a:pt x="1971" y="677"/>
                </a:cubicBezTo>
              </a:path>
              <a:path w="3720" h="698" extrusionOk="0">
                <a:moveTo>
                  <a:pt x="2243" y="470"/>
                </a:moveTo>
                <a:cubicBezTo>
                  <a:pt x="2213" y="476"/>
                  <a:pt x="2194" y="488"/>
                  <a:pt x="2180" y="518"/>
                </a:cubicBezTo>
                <a:cubicBezTo>
                  <a:pt x="2164" y="551"/>
                  <a:pt x="2160" y="589"/>
                  <a:pt x="2180" y="621"/>
                </a:cubicBezTo>
                <a:cubicBezTo>
                  <a:pt x="2200" y="654"/>
                  <a:pt x="2238" y="664"/>
                  <a:pt x="2275" y="657"/>
                </a:cubicBezTo>
                <a:cubicBezTo>
                  <a:pt x="2323" y="648"/>
                  <a:pt x="2367" y="623"/>
                  <a:pt x="2397" y="585"/>
                </a:cubicBezTo>
                <a:cubicBezTo>
                  <a:pt x="2421" y="548"/>
                  <a:pt x="2429" y="535"/>
                  <a:pt x="2441" y="507"/>
                </a:cubicBezTo>
              </a:path>
              <a:path w="3720" h="698" extrusionOk="0">
                <a:moveTo>
                  <a:pt x="2516" y="44"/>
                </a:moveTo>
                <a:cubicBezTo>
                  <a:pt x="2516" y="37"/>
                  <a:pt x="2516" y="29"/>
                  <a:pt x="2516" y="22"/>
                </a:cubicBezTo>
                <a:cubicBezTo>
                  <a:pt x="2505" y="-32"/>
                  <a:pt x="2520" y="48"/>
                  <a:pt x="2521" y="59"/>
                </a:cubicBezTo>
                <a:cubicBezTo>
                  <a:pt x="2530" y="133"/>
                  <a:pt x="2544" y="207"/>
                  <a:pt x="2559" y="281"/>
                </a:cubicBezTo>
                <a:cubicBezTo>
                  <a:pt x="2574" y="355"/>
                  <a:pt x="2587" y="432"/>
                  <a:pt x="2611" y="504"/>
                </a:cubicBezTo>
                <a:cubicBezTo>
                  <a:pt x="2615" y="515"/>
                  <a:pt x="2638" y="596"/>
                  <a:pt x="2640" y="572"/>
                </a:cubicBezTo>
              </a:path>
              <a:path w="3720" h="698" extrusionOk="0">
                <a:moveTo>
                  <a:pt x="2406" y="250"/>
                </a:moveTo>
                <a:cubicBezTo>
                  <a:pt x="2351" y="226"/>
                  <a:pt x="2465" y="275"/>
                  <a:pt x="2477" y="278"/>
                </a:cubicBezTo>
                <a:cubicBezTo>
                  <a:pt x="2548" y="298"/>
                  <a:pt x="2622" y="311"/>
                  <a:pt x="2694" y="327"/>
                </a:cubicBezTo>
                <a:cubicBezTo>
                  <a:pt x="2745" y="339"/>
                  <a:pt x="2800" y="348"/>
                  <a:pt x="2845" y="376"/>
                </a:cubicBezTo>
                <a:cubicBezTo>
                  <a:pt x="2857" y="386"/>
                  <a:pt x="2861" y="388"/>
                  <a:pt x="2868" y="396"/>
                </a:cubicBezTo>
                <a:cubicBezTo>
                  <a:pt x="2855" y="412"/>
                  <a:pt x="2843" y="422"/>
                  <a:pt x="2821" y="420"/>
                </a:cubicBezTo>
                <a:cubicBezTo>
                  <a:pt x="2785" y="416"/>
                  <a:pt x="2774" y="380"/>
                  <a:pt x="2772" y="349"/>
                </a:cubicBezTo>
                <a:cubicBezTo>
                  <a:pt x="2769" y="312"/>
                  <a:pt x="2772" y="272"/>
                  <a:pt x="2783" y="236"/>
                </a:cubicBezTo>
                <a:cubicBezTo>
                  <a:pt x="2792" y="206"/>
                  <a:pt x="2806" y="179"/>
                  <a:pt x="2826" y="158"/>
                </a:cubicBezTo>
                <a:cubicBezTo>
                  <a:pt x="2830" y="154"/>
                  <a:pt x="2833" y="150"/>
                  <a:pt x="2837" y="146"/>
                </a:cubicBezTo>
              </a:path>
              <a:path w="3720" h="698" extrusionOk="0">
                <a:moveTo>
                  <a:pt x="2953" y="233"/>
                </a:moveTo>
                <a:cubicBezTo>
                  <a:pt x="2966" y="272"/>
                  <a:pt x="2974" y="315"/>
                  <a:pt x="2991" y="353"/>
                </a:cubicBezTo>
                <a:cubicBezTo>
                  <a:pt x="3005" y="385"/>
                  <a:pt x="3029" y="421"/>
                  <a:pt x="3065" y="429"/>
                </a:cubicBezTo>
                <a:cubicBezTo>
                  <a:pt x="3100" y="437"/>
                  <a:pt x="3135" y="414"/>
                  <a:pt x="3156" y="388"/>
                </a:cubicBezTo>
                <a:cubicBezTo>
                  <a:pt x="3191" y="345"/>
                  <a:pt x="3191" y="291"/>
                  <a:pt x="3174" y="241"/>
                </a:cubicBezTo>
                <a:cubicBezTo>
                  <a:pt x="3160" y="199"/>
                  <a:pt x="3123" y="159"/>
                  <a:pt x="3078" y="154"/>
                </a:cubicBezTo>
                <a:cubicBezTo>
                  <a:pt x="3045" y="150"/>
                  <a:pt x="3043" y="179"/>
                  <a:pt x="3052" y="202"/>
                </a:cubicBezTo>
                <a:cubicBezTo>
                  <a:pt x="3069" y="244"/>
                  <a:pt x="3111" y="269"/>
                  <a:pt x="3146" y="294"/>
                </a:cubicBezTo>
                <a:cubicBezTo>
                  <a:pt x="3186" y="323"/>
                  <a:pt x="3227" y="352"/>
                  <a:pt x="3269" y="379"/>
                </a:cubicBezTo>
                <a:cubicBezTo>
                  <a:pt x="3290" y="393"/>
                  <a:pt x="3316" y="408"/>
                  <a:pt x="3342" y="407"/>
                </a:cubicBezTo>
                <a:cubicBezTo>
                  <a:pt x="3378" y="406"/>
                  <a:pt x="3435" y="340"/>
                  <a:pt x="3466" y="322"/>
                </a:cubicBezTo>
                <a:cubicBezTo>
                  <a:pt x="3499" y="303"/>
                  <a:pt x="3534" y="289"/>
                  <a:pt x="3573" y="298"/>
                </a:cubicBezTo>
                <a:cubicBezTo>
                  <a:pt x="3607" y="306"/>
                  <a:pt x="3632" y="337"/>
                  <a:pt x="3661" y="355"/>
                </a:cubicBezTo>
                <a:cubicBezTo>
                  <a:pt x="3689" y="369"/>
                  <a:pt x="3698" y="374"/>
                  <a:pt x="3719" y="37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4" name="Freeform 48"/>
          <p:cNvSpPr>
            <a:spLocks noRot="1" noChangeAspect="1" noEditPoints="1" noChangeArrowheads="1" noChangeShapeType="1" noTextEdit="1"/>
          </p:cNvSpPr>
          <p:nvPr/>
        </p:nvSpPr>
        <p:spPr bwMode="auto">
          <a:xfrm>
            <a:off x="6097588" y="3719513"/>
            <a:ext cx="560387" cy="250825"/>
          </a:xfrm>
          <a:custGeom>
            <a:avLst/>
            <a:gdLst>
              <a:gd name="T0" fmla="*/ 0 w 1559"/>
              <a:gd name="T1" fmla="*/ 2147483647 h 699"/>
              <a:gd name="T2" fmla="*/ 2147483647 w 1559"/>
              <a:gd name="T3" fmla="*/ 2147483647 h 699"/>
              <a:gd name="T4" fmla="*/ 2147483647 w 1559"/>
              <a:gd name="T5" fmla="*/ 2147483647 h 699"/>
              <a:gd name="T6" fmla="*/ 2147483647 w 1559"/>
              <a:gd name="T7" fmla="*/ 2147483647 h 699"/>
              <a:gd name="T8" fmla="*/ 2147483647 w 1559"/>
              <a:gd name="T9" fmla="*/ 2147483647 h 699"/>
              <a:gd name="T10" fmla="*/ 2147483647 w 1559"/>
              <a:gd name="T11" fmla="*/ 2147483647 h 699"/>
              <a:gd name="T12" fmla="*/ 2147483647 w 1559"/>
              <a:gd name="T13" fmla="*/ 2147483647 h 699"/>
              <a:gd name="T14" fmla="*/ 2147483647 w 1559"/>
              <a:gd name="T15" fmla="*/ 2147483647 h 699"/>
              <a:gd name="T16" fmla="*/ 2147483647 w 1559"/>
              <a:gd name="T17" fmla="*/ 2147483647 h 699"/>
              <a:gd name="T18" fmla="*/ 2147483647 w 1559"/>
              <a:gd name="T19" fmla="*/ 2147483647 h 699"/>
              <a:gd name="T20" fmla="*/ 2147483647 w 1559"/>
              <a:gd name="T21" fmla="*/ 2147483647 h 699"/>
              <a:gd name="T22" fmla="*/ 2147483647 w 1559"/>
              <a:gd name="T23" fmla="*/ 2147483647 h 699"/>
              <a:gd name="T24" fmla="*/ 2147483647 w 1559"/>
              <a:gd name="T25" fmla="*/ 2147483647 h 699"/>
              <a:gd name="T26" fmla="*/ 2147483647 w 1559"/>
              <a:gd name="T27" fmla="*/ 2147483647 h 699"/>
              <a:gd name="T28" fmla="*/ 2147483647 w 1559"/>
              <a:gd name="T29" fmla="*/ 2147483647 h 699"/>
              <a:gd name="T30" fmla="*/ 2147483647 w 1559"/>
              <a:gd name="T31" fmla="*/ 2147483647 h 699"/>
              <a:gd name="T32" fmla="*/ 2147483647 w 1559"/>
              <a:gd name="T33" fmla="*/ 2147483647 h 699"/>
              <a:gd name="T34" fmla="*/ 2147483647 w 1559"/>
              <a:gd name="T35" fmla="*/ 2147483647 h 699"/>
              <a:gd name="T36" fmla="*/ 2147483647 w 1559"/>
              <a:gd name="T37" fmla="*/ 2147483647 h 699"/>
              <a:gd name="T38" fmla="*/ 2147483647 w 1559"/>
              <a:gd name="T39" fmla="*/ 2147483647 h 699"/>
              <a:gd name="T40" fmla="*/ 2147483647 w 1559"/>
              <a:gd name="T41" fmla="*/ 2147483647 h 699"/>
              <a:gd name="T42" fmla="*/ 2147483647 w 1559"/>
              <a:gd name="T43" fmla="*/ 0 h 699"/>
              <a:gd name="T44" fmla="*/ 2147483647 w 1559"/>
              <a:gd name="T45" fmla="*/ 2147483647 h 699"/>
              <a:gd name="T46" fmla="*/ 2147483647 w 1559"/>
              <a:gd name="T47" fmla="*/ 2147483647 h 699"/>
              <a:gd name="T48" fmla="*/ 2147483647 w 1559"/>
              <a:gd name="T49" fmla="*/ 2147483647 h 699"/>
              <a:gd name="T50" fmla="*/ 2147483647 w 1559"/>
              <a:gd name="T51" fmla="*/ 2147483647 h 699"/>
              <a:gd name="T52" fmla="*/ 2147483647 w 1559"/>
              <a:gd name="T53" fmla="*/ 2147483647 h 699"/>
              <a:gd name="T54" fmla="*/ 2147483647 w 1559"/>
              <a:gd name="T55" fmla="*/ 2147483647 h 699"/>
              <a:gd name="T56" fmla="*/ 2147483647 w 1559"/>
              <a:gd name="T57" fmla="*/ 2147483647 h 699"/>
              <a:gd name="T58" fmla="*/ 2147483647 w 1559"/>
              <a:gd name="T59" fmla="*/ 2147483647 h 699"/>
              <a:gd name="T60" fmla="*/ 2147483647 w 1559"/>
              <a:gd name="T61" fmla="*/ 2147483647 h 699"/>
              <a:gd name="T62" fmla="*/ 2147483647 w 1559"/>
              <a:gd name="T63" fmla="*/ 2147483647 h 699"/>
              <a:gd name="T64" fmla="*/ 2147483647 w 1559"/>
              <a:gd name="T65" fmla="*/ 2147483647 h 699"/>
              <a:gd name="T66" fmla="*/ 2147483647 w 1559"/>
              <a:gd name="T67" fmla="*/ 2147483647 h 699"/>
              <a:gd name="T68" fmla="*/ 2147483647 w 1559"/>
              <a:gd name="T69" fmla="*/ 2147483647 h 699"/>
              <a:gd name="T70" fmla="*/ 2147483647 w 1559"/>
              <a:gd name="T71" fmla="*/ 2147483647 h 699"/>
              <a:gd name="T72" fmla="*/ 2147483647 w 1559"/>
              <a:gd name="T73" fmla="*/ 2147483647 h 6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59"/>
              <a:gd name="T112" fmla="*/ 0 h 699"/>
              <a:gd name="T113" fmla="*/ 1559 w 1559"/>
              <a:gd name="T114" fmla="*/ 699 h 6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59" h="699" extrusionOk="0">
                <a:moveTo>
                  <a:pt x="0" y="383"/>
                </a:moveTo>
                <a:cubicBezTo>
                  <a:pt x="24" y="387"/>
                  <a:pt x="32" y="418"/>
                  <a:pt x="44" y="444"/>
                </a:cubicBezTo>
                <a:cubicBezTo>
                  <a:pt x="58" y="474"/>
                  <a:pt x="71" y="510"/>
                  <a:pt x="92" y="536"/>
                </a:cubicBezTo>
                <a:cubicBezTo>
                  <a:pt x="102" y="545"/>
                  <a:pt x="105" y="548"/>
                  <a:pt x="113" y="553"/>
                </a:cubicBezTo>
                <a:cubicBezTo>
                  <a:pt x="135" y="528"/>
                  <a:pt x="149" y="503"/>
                  <a:pt x="164" y="473"/>
                </a:cubicBezTo>
                <a:cubicBezTo>
                  <a:pt x="181" y="441"/>
                  <a:pt x="198" y="398"/>
                  <a:pt x="228" y="376"/>
                </a:cubicBezTo>
                <a:cubicBezTo>
                  <a:pt x="259" y="353"/>
                  <a:pt x="303" y="349"/>
                  <a:pt x="340" y="353"/>
                </a:cubicBezTo>
                <a:cubicBezTo>
                  <a:pt x="352" y="355"/>
                  <a:pt x="365" y="357"/>
                  <a:pt x="377" y="359"/>
                </a:cubicBezTo>
              </a:path>
              <a:path w="1559" h="699" extrusionOk="0">
                <a:moveTo>
                  <a:pt x="632" y="400"/>
                </a:moveTo>
                <a:cubicBezTo>
                  <a:pt x="649" y="400"/>
                  <a:pt x="655" y="400"/>
                  <a:pt x="666" y="400"/>
                </a:cubicBezTo>
                <a:cubicBezTo>
                  <a:pt x="632" y="421"/>
                  <a:pt x="595" y="437"/>
                  <a:pt x="565" y="464"/>
                </a:cubicBezTo>
                <a:cubicBezTo>
                  <a:pt x="545" y="482"/>
                  <a:pt x="496" y="528"/>
                  <a:pt x="504" y="560"/>
                </a:cubicBezTo>
                <a:cubicBezTo>
                  <a:pt x="513" y="596"/>
                  <a:pt x="568" y="595"/>
                  <a:pt x="595" y="592"/>
                </a:cubicBezTo>
                <a:cubicBezTo>
                  <a:pt x="636" y="587"/>
                  <a:pt x="682" y="565"/>
                  <a:pt x="713" y="538"/>
                </a:cubicBezTo>
                <a:cubicBezTo>
                  <a:pt x="730" y="523"/>
                  <a:pt x="742" y="502"/>
                  <a:pt x="747" y="480"/>
                </a:cubicBezTo>
                <a:cubicBezTo>
                  <a:pt x="747" y="476"/>
                  <a:pt x="747" y="472"/>
                  <a:pt x="747" y="468"/>
                </a:cubicBezTo>
                <a:cubicBezTo>
                  <a:pt x="737" y="497"/>
                  <a:pt x="742" y="523"/>
                  <a:pt x="753" y="553"/>
                </a:cubicBezTo>
                <a:cubicBezTo>
                  <a:pt x="770" y="599"/>
                  <a:pt x="800" y="644"/>
                  <a:pt x="841" y="672"/>
                </a:cubicBezTo>
                <a:cubicBezTo>
                  <a:pt x="885" y="702"/>
                  <a:pt x="928" y="703"/>
                  <a:pt x="974" y="680"/>
                </a:cubicBezTo>
                <a:cubicBezTo>
                  <a:pt x="1018" y="658"/>
                  <a:pt x="1034" y="626"/>
                  <a:pt x="1060" y="586"/>
                </a:cubicBezTo>
              </a:path>
              <a:path w="1559" h="699" extrusionOk="0">
                <a:moveTo>
                  <a:pt x="1138" y="57"/>
                </a:moveTo>
                <a:cubicBezTo>
                  <a:pt x="1135" y="29"/>
                  <a:pt x="1134" y="19"/>
                  <a:pt x="1133" y="0"/>
                </a:cubicBezTo>
                <a:cubicBezTo>
                  <a:pt x="1136" y="51"/>
                  <a:pt x="1140" y="101"/>
                  <a:pt x="1145" y="152"/>
                </a:cubicBezTo>
                <a:cubicBezTo>
                  <a:pt x="1156" y="264"/>
                  <a:pt x="1167" y="376"/>
                  <a:pt x="1179" y="488"/>
                </a:cubicBezTo>
                <a:cubicBezTo>
                  <a:pt x="1183" y="529"/>
                  <a:pt x="1190" y="572"/>
                  <a:pt x="1182" y="613"/>
                </a:cubicBezTo>
                <a:cubicBezTo>
                  <a:pt x="1178" y="627"/>
                  <a:pt x="1176" y="628"/>
                  <a:pt x="1169" y="607"/>
                </a:cubicBezTo>
              </a:path>
              <a:path w="1559" h="699" extrusionOk="0">
                <a:moveTo>
                  <a:pt x="958" y="284"/>
                </a:moveTo>
                <a:cubicBezTo>
                  <a:pt x="951" y="278"/>
                  <a:pt x="945" y="272"/>
                  <a:pt x="938" y="266"/>
                </a:cubicBezTo>
                <a:cubicBezTo>
                  <a:pt x="987" y="284"/>
                  <a:pt x="1035" y="292"/>
                  <a:pt x="1086" y="300"/>
                </a:cubicBezTo>
                <a:cubicBezTo>
                  <a:pt x="1172" y="313"/>
                  <a:pt x="1260" y="316"/>
                  <a:pt x="1347" y="311"/>
                </a:cubicBezTo>
                <a:cubicBezTo>
                  <a:pt x="1409" y="307"/>
                  <a:pt x="1480" y="301"/>
                  <a:pt x="1534" y="268"/>
                </a:cubicBezTo>
                <a:cubicBezTo>
                  <a:pt x="1550" y="254"/>
                  <a:pt x="1556" y="251"/>
                  <a:pt x="1558" y="237"/>
                </a:cubicBezTo>
                <a:cubicBezTo>
                  <a:pt x="1529" y="208"/>
                  <a:pt x="1523" y="196"/>
                  <a:pt x="1474" y="200"/>
                </a:cubicBezTo>
                <a:cubicBezTo>
                  <a:pt x="1416" y="204"/>
                  <a:pt x="1365" y="243"/>
                  <a:pt x="1338" y="294"/>
                </a:cubicBezTo>
                <a:cubicBezTo>
                  <a:pt x="1295" y="373"/>
                  <a:pt x="1313" y="467"/>
                  <a:pt x="1355" y="543"/>
                </a:cubicBezTo>
                <a:cubicBezTo>
                  <a:pt x="1380" y="588"/>
                  <a:pt x="1416" y="625"/>
                  <a:pt x="1459" y="651"/>
                </a:cubicBezTo>
                <a:cubicBezTo>
                  <a:pt x="1465" y="654"/>
                  <a:pt x="1471" y="658"/>
                  <a:pt x="1477" y="66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5" name="Freeform 49"/>
          <p:cNvSpPr>
            <a:spLocks noRot="1" noChangeAspect="1" noEditPoints="1" noChangeArrowheads="1" noChangeShapeType="1" noTextEdit="1"/>
          </p:cNvSpPr>
          <p:nvPr/>
        </p:nvSpPr>
        <p:spPr bwMode="auto">
          <a:xfrm>
            <a:off x="4170363" y="5016500"/>
            <a:ext cx="212725" cy="204788"/>
          </a:xfrm>
          <a:custGeom>
            <a:avLst/>
            <a:gdLst>
              <a:gd name="T0" fmla="*/ 2147483647 w 590"/>
              <a:gd name="T1" fmla="*/ 2147483647 h 569"/>
              <a:gd name="T2" fmla="*/ 2147483647 w 590"/>
              <a:gd name="T3" fmla="*/ 2147483647 h 569"/>
              <a:gd name="T4" fmla="*/ 0 w 590"/>
              <a:gd name="T5" fmla="*/ 0 h 569"/>
              <a:gd name="T6" fmla="*/ 2147483647 w 590"/>
              <a:gd name="T7" fmla="*/ 2147483647 h 569"/>
              <a:gd name="T8" fmla="*/ 2147483647 w 590"/>
              <a:gd name="T9" fmla="*/ 2147483647 h 569"/>
              <a:gd name="T10" fmla="*/ 2147483647 w 590"/>
              <a:gd name="T11" fmla="*/ 2147483647 h 569"/>
              <a:gd name="T12" fmla="*/ 2147483647 w 590"/>
              <a:gd name="T13" fmla="*/ 2147483647 h 569"/>
              <a:gd name="T14" fmla="*/ 2147483647 w 590"/>
              <a:gd name="T15" fmla="*/ 2147483647 h 569"/>
              <a:gd name="T16" fmla="*/ 2147483647 w 590"/>
              <a:gd name="T17" fmla="*/ 2147483647 h 569"/>
              <a:gd name="T18" fmla="*/ 2147483647 w 590"/>
              <a:gd name="T19" fmla="*/ 2147483647 h 569"/>
              <a:gd name="T20" fmla="*/ 2147483647 w 590"/>
              <a:gd name="T21" fmla="*/ 2147483647 h 5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0"/>
              <a:gd name="T34" fmla="*/ 0 h 569"/>
              <a:gd name="T35" fmla="*/ 590 w 590"/>
              <a:gd name="T36" fmla="*/ 569 h 5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0" h="569" extrusionOk="0">
                <a:moveTo>
                  <a:pt x="65" y="48"/>
                </a:moveTo>
                <a:cubicBezTo>
                  <a:pt x="48" y="33"/>
                  <a:pt x="31" y="20"/>
                  <a:pt x="12" y="7"/>
                </a:cubicBezTo>
                <a:cubicBezTo>
                  <a:pt x="8" y="5"/>
                  <a:pt x="4" y="2"/>
                  <a:pt x="0" y="0"/>
                </a:cubicBezTo>
                <a:cubicBezTo>
                  <a:pt x="45" y="36"/>
                  <a:pt x="92" y="64"/>
                  <a:pt x="144" y="88"/>
                </a:cubicBezTo>
                <a:cubicBezTo>
                  <a:pt x="219" y="122"/>
                  <a:pt x="295" y="154"/>
                  <a:pt x="372" y="184"/>
                </a:cubicBezTo>
                <a:cubicBezTo>
                  <a:pt x="436" y="209"/>
                  <a:pt x="520" y="227"/>
                  <a:pt x="574" y="272"/>
                </a:cubicBezTo>
                <a:cubicBezTo>
                  <a:pt x="598" y="292"/>
                  <a:pt x="591" y="319"/>
                  <a:pt x="574" y="340"/>
                </a:cubicBezTo>
                <a:cubicBezTo>
                  <a:pt x="546" y="375"/>
                  <a:pt x="513" y="405"/>
                  <a:pt x="482" y="436"/>
                </a:cubicBezTo>
                <a:cubicBezTo>
                  <a:pt x="453" y="466"/>
                  <a:pt x="419" y="492"/>
                  <a:pt x="391" y="523"/>
                </a:cubicBezTo>
                <a:cubicBezTo>
                  <a:pt x="376" y="539"/>
                  <a:pt x="348" y="558"/>
                  <a:pt x="371" y="567"/>
                </a:cubicBezTo>
                <a:cubicBezTo>
                  <a:pt x="386" y="568"/>
                  <a:pt x="391" y="568"/>
                  <a:pt x="401" y="56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6" name="Freeform 50"/>
          <p:cNvSpPr>
            <a:spLocks noRot="1" noChangeAspect="1" noEditPoints="1" noChangeArrowheads="1" noChangeShapeType="1" noTextEdit="1"/>
          </p:cNvSpPr>
          <p:nvPr/>
        </p:nvSpPr>
        <p:spPr bwMode="auto">
          <a:xfrm>
            <a:off x="3175000" y="4719638"/>
            <a:ext cx="674688" cy="900112"/>
          </a:xfrm>
          <a:custGeom>
            <a:avLst/>
            <a:gdLst>
              <a:gd name="T0" fmla="*/ 2147483647 w 1872"/>
              <a:gd name="T1" fmla="*/ 2147483647 h 2498"/>
              <a:gd name="T2" fmla="*/ 2147483647 w 1872"/>
              <a:gd name="T3" fmla="*/ 2147483647 h 2498"/>
              <a:gd name="T4" fmla="*/ 2147483647 w 1872"/>
              <a:gd name="T5" fmla="*/ 2147483647 h 2498"/>
              <a:gd name="T6" fmla="*/ 2147483647 w 1872"/>
              <a:gd name="T7" fmla="*/ 2147483647 h 2498"/>
              <a:gd name="T8" fmla="*/ 2147483647 w 1872"/>
              <a:gd name="T9" fmla="*/ 2147483647 h 2498"/>
              <a:gd name="T10" fmla="*/ 2147483647 w 1872"/>
              <a:gd name="T11" fmla="*/ 2147483647 h 2498"/>
              <a:gd name="T12" fmla="*/ 2147483647 w 1872"/>
              <a:gd name="T13" fmla="*/ 2147483647 h 2498"/>
              <a:gd name="T14" fmla="*/ 2147483647 w 1872"/>
              <a:gd name="T15" fmla="*/ 2147483647 h 2498"/>
              <a:gd name="T16" fmla="*/ 2147483647 w 1872"/>
              <a:gd name="T17" fmla="*/ 2147483647 h 2498"/>
              <a:gd name="T18" fmla="*/ 2147483647 w 1872"/>
              <a:gd name="T19" fmla="*/ 2147483647 h 2498"/>
              <a:gd name="T20" fmla="*/ 0 w 1872"/>
              <a:gd name="T21" fmla="*/ 2147483647 h 2498"/>
              <a:gd name="T22" fmla="*/ 2147483647 w 1872"/>
              <a:gd name="T23" fmla="*/ 2147483647 h 2498"/>
              <a:gd name="T24" fmla="*/ 2147483647 w 1872"/>
              <a:gd name="T25" fmla="*/ 2147483647 h 2498"/>
              <a:gd name="T26" fmla="*/ 2147483647 w 1872"/>
              <a:gd name="T27" fmla="*/ 2147483647 h 2498"/>
              <a:gd name="T28" fmla="*/ 2147483647 w 1872"/>
              <a:gd name="T29" fmla="*/ 2147483647 h 2498"/>
              <a:gd name="T30" fmla="*/ 2147483647 w 1872"/>
              <a:gd name="T31" fmla="*/ 2147483647 h 2498"/>
              <a:gd name="T32" fmla="*/ 2147483647 w 1872"/>
              <a:gd name="T33" fmla="*/ 2147483647 h 2498"/>
              <a:gd name="T34" fmla="*/ 2147483647 w 1872"/>
              <a:gd name="T35" fmla="*/ 2147483647 h 2498"/>
              <a:gd name="T36" fmla="*/ 2147483647 w 1872"/>
              <a:gd name="T37" fmla="*/ 2147483647 h 2498"/>
              <a:gd name="T38" fmla="*/ 2147483647 w 1872"/>
              <a:gd name="T39" fmla="*/ 2147483647 h 2498"/>
              <a:gd name="T40" fmla="*/ 2147483647 w 1872"/>
              <a:gd name="T41" fmla="*/ 2147483647 h 2498"/>
              <a:gd name="T42" fmla="*/ 2147483647 w 1872"/>
              <a:gd name="T43" fmla="*/ 2147483647 h 2498"/>
              <a:gd name="T44" fmla="*/ 2147483647 w 1872"/>
              <a:gd name="T45" fmla="*/ 2147483647 h 2498"/>
              <a:gd name="T46" fmla="*/ 2147483647 w 1872"/>
              <a:gd name="T47" fmla="*/ 2147483647 h 2498"/>
              <a:gd name="T48" fmla="*/ 2147483647 w 1872"/>
              <a:gd name="T49" fmla="*/ 2147483647 h 2498"/>
              <a:gd name="T50" fmla="*/ 2147483647 w 1872"/>
              <a:gd name="T51" fmla="*/ 2147483647 h 2498"/>
              <a:gd name="T52" fmla="*/ 2147483647 w 1872"/>
              <a:gd name="T53" fmla="*/ 2147483647 h 2498"/>
              <a:gd name="T54" fmla="*/ 2147483647 w 1872"/>
              <a:gd name="T55" fmla="*/ 2147483647 h 2498"/>
              <a:gd name="T56" fmla="*/ 2147483647 w 1872"/>
              <a:gd name="T57" fmla="*/ 2147483647 h 2498"/>
              <a:gd name="T58" fmla="*/ 2147483647 w 1872"/>
              <a:gd name="T59" fmla="*/ 2147483647 h 2498"/>
              <a:gd name="T60" fmla="*/ 2147483647 w 1872"/>
              <a:gd name="T61" fmla="*/ 2147483647 h 2498"/>
              <a:gd name="T62" fmla="*/ 2147483647 w 1872"/>
              <a:gd name="T63" fmla="*/ 2147483647 h 2498"/>
              <a:gd name="T64" fmla="*/ 2147483647 w 1872"/>
              <a:gd name="T65" fmla="*/ 2147483647 h 2498"/>
              <a:gd name="T66" fmla="*/ 2147483647 w 1872"/>
              <a:gd name="T67" fmla="*/ 2147483647 h 2498"/>
              <a:gd name="T68" fmla="*/ 2147483647 w 1872"/>
              <a:gd name="T69" fmla="*/ 2147483647 h 2498"/>
              <a:gd name="T70" fmla="*/ 2147483647 w 1872"/>
              <a:gd name="T71" fmla="*/ 2147483647 h 249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72"/>
              <a:gd name="T109" fmla="*/ 0 h 2498"/>
              <a:gd name="T110" fmla="*/ 1872 w 1872"/>
              <a:gd name="T111" fmla="*/ 2498 h 249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72" h="2498" extrusionOk="0">
                <a:moveTo>
                  <a:pt x="334" y="169"/>
                </a:moveTo>
                <a:cubicBezTo>
                  <a:pt x="347" y="197"/>
                  <a:pt x="361" y="224"/>
                  <a:pt x="373" y="252"/>
                </a:cubicBezTo>
                <a:cubicBezTo>
                  <a:pt x="396" y="305"/>
                  <a:pt x="422" y="354"/>
                  <a:pt x="449" y="405"/>
                </a:cubicBezTo>
                <a:cubicBezTo>
                  <a:pt x="475" y="453"/>
                  <a:pt x="502" y="507"/>
                  <a:pt x="540" y="547"/>
                </a:cubicBezTo>
                <a:cubicBezTo>
                  <a:pt x="557" y="565"/>
                  <a:pt x="591" y="596"/>
                  <a:pt x="618" y="578"/>
                </a:cubicBezTo>
                <a:cubicBezTo>
                  <a:pt x="647" y="558"/>
                  <a:pt x="652" y="503"/>
                  <a:pt x="656" y="473"/>
                </a:cubicBezTo>
                <a:cubicBezTo>
                  <a:pt x="665" y="410"/>
                  <a:pt x="665" y="345"/>
                  <a:pt x="662" y="281"/>
                </a:cubicBezTo>
                <a:cubicBezTo>
                  <a:pt x="660" y="220"/>
                  <a:pt x="659" y="159"/>
                  <a:pt x="655" y="98"/>
                </a:cubicBezTo>
                <a:cubicBezTo>
                  <a:pt x="654" y="81"/>
                  <a:pt x="642" y="27"/>
                  <a:pt x="658" y="11"/>
                </a:cubicBezTo>
                <a:cubicBezTo>
                  <a:pt x="671" y="-2"/>
                  <a:pt x="671" y="13"/>
                  <a:pt x="685" y="32"/>
                </a:cubicBezTo>
              </a:path>
              <a:path w="1872" h="2498" extrusionOk="0">
                <a:moveTo>
                  <a:pt x="904" y="444"/>
                </a:moveTo>
                <a:cubicBezTo>
                  <a:pt x="912" y="460"/>
                  <a:pt x="918" y="475"/>
                  <a:pt x="920" y="493"/>
                </a:cubicBezTo>
                <a:cubicBezTo>
                  <a:pt x="923" y="522"/>
                  <a:pt x="914" y="552"/>
                  <a:pt x="914" y="581"/>
                </a:cubicBezTo>
                <a:cubicBezTo>
                  <a:pt x="914" y="618"/>
                  <a:pt x="918" y="658"/>
                  <a:pt x="931" y="693"/>
                </a:cubicBezTo>
                <a:cubicBezTo>
                  <a:pt x="946" y="734"/>
                  <a:pt x="979" y="769"/>
                  <a:pt x="1022" y="781"/>
                </a:cubicBezTo>
                <a:cubicBezTo>
                  <a:pt x="1059" y="791"/>
                  <a:pt x="1093" y="783"/>
                  <a:pt x="1126" y="768"/>
                </a:cubicBezTo>
                <a:cubicBezTo>
                  <a:pt x="1158" y="754"/>
                  <a:pt x="1172" y="742"/>
                  <a:pt x="1182" y="709"/>
                </a:cubicBezTo>
              </a:path>
              <a:path w="1872" h="2498" extrusionOk="0">
                <a:moveTo>
                  <a:pt x="778" y="641"/>
                </a:moveTo>
                <a:cubicBezTo>
                  <a:pt x="804" y="628"/>
                  <a:pt x="831" y="616"/>
                  <a:pt x="860" y="609"/>
                </a:cubicBezTo>
                <a:cubicBezTo>
                  <a:pt x="917" y="595"/>
                  <a:pt x="977" y="589"/>
                  <a:pt x="1035" y="578"/>
                </a:cubicBezTo>
                <a:cubicBezTo>
                  <a:pt x="1095" y="567"/>
                  <a:pt x="1155" y="556"/>
                  <a:pt x="1216" y="549"/>
                </a:cubicBezTo>
              </a:path>
              <a:path w="1872" h="2498" extrusionOk="0">
                <a:moveTo>
                  <a:pt x="0" y="1128"/>
                </a:moveTo>
                <a:cubicBezTo>
                  <a:pt x="53" y="1140"/>
                  <a:pt x="96" y="1138"/>
                  <a:pt x="153" y="1134"/>
                </a:cubicBezTo>
                <a:cubicBezTo>
                  <a:pt x="276" y="1125"/>
                  <a:pt x="398" y="1105"/>
                  <a:pt x="520" y="1086"/>
                </a:cubicBezTo>
                <a:cubicBezTo>
                  <a:pt x="786" y="1045"/>
                  <a:pt x="1055" y="1017"/>
                  <a:pt x="1325" y="1016"/>
                </a:cubicBezTo>
                <a:cubicBezTo>
                  <a:pt x="1449" y="1016"/>
                  <a:pt x="1574" y="1019"/>
                  <a:pt x="1698" y="1026"/>
                </a:cubicBezTo>
                <a:cubicBezTo>
                  <a:pt x="1753" y="1029"/>
                  <a:pt x="1804" y="1035"/>
                  <a:pt x="1859" y="1031"/>
                </a:cubicBezTo>
                <a:cubicBezTo>
                  <a:pt x="1863" y="1030"/>
                  <a:pt x="1867" y="1030"/>
                  <a:pt x="1871" y="1029"/>
                </a:cubicBezTo>
              </a:path>
              <a:path w="1872" h="2498" extrusionOk="0">
                <a:moveTo>
                  <a:pt x="20" y="1947"/>
                </a:moveTo>
                <a:cubicBezTo>
                  <a:pt x="18" y="1931"/>
                  <a:pt x="9" y="1915"/>
                  <a:pt x="14" y="1886"/>
                </a:cubicBezTo>
                <a:cubicBezTo>
                  <a:pt x="19" y="1851"/>
                  <a:pt x="31" y="1814"/>
                  <a:pt x="46" y="1782"/>
                </a:cubicBezTo>
                <a:cubicBezTo>
                  <a:pt x="55" y="1772"/>
                  <a:pt x="58" y="1769"/>
                  <a:pt x="61" y="1761"/>
                </a:cubicBezTo>
                <a:cubicBezTo>
                  <a:pt x="89" y="1810"/>
                  <a:pt x="112" y="1858"/>
                  <a:pt x="132" y="1912"/>
                </a:cubicBezTo>
                <a:cubicBezTo>
                  <a:pt x="183" y="2045"/>
                  <a:pt x="215" y="2194"/>
                  <a:pt x="289" y="2317"/>
                </a:cubicBezTo>
                <a:cubicBezTo>
                  <a:pt x="303" y="2340"/>
                  <a:pt x="329" y="2389"/>
                  <a:pt x="363" y="2385"/>
                </a:cubicBezTo>
                <a:cubicBezTo>
                  <a:pt x="413" y="2379"/>
                  <a:pt x="417" y="2299"/>
                  <a:pt x="421" y="2264"/>
                </a:cubicBezTo>
                <a:cubicBezTo>
                  <a:pt x="437" y="2111"/>
                  <a:pt x="388" y="1949"/>
                  <a:pt x="358" y="1800"/>
                </a:cubicBezTo>
                <a:cubicBezTo>
                  <a:pt x="345" y="1734"/>
                  <a:pt x="310" y="1639"/>
                  <a:pt x="316" y="1571"/>
                </a:cubicBezTo>
                <a:cubicBezTo>
                  <a:pt x="321" y="1507"/>
                  <a:pt x="366" y="1505"/>
                  <a:pt x="422" y="1514"/>
                </a:cubicBezTo>
                <a:cubicBezTo>
                  <a:pt x="503" y="1527"/>
                  <a:pt x="577" y="1564"/>
                  <a:pt x="659" y="1575"/>
                </a:cubicBezTo>
                <a:cubicBezTo>
                  <a:pt x="885" y="1604"/>
                  <a:pt x="1115" y="1532"/>
                  <a:pt x="1335" y="1489"/>
                </a:cubicBezTo>
                <a:cubicBezTo>
                  <a:pt x="1466" y="1463"/>
                  <a:pt x="1603" y="1431"/>
                  <a:pt x="1737" y="1429"/>
                </a:cubicBezTo>
                <a:cubicBezTo>
                  <a:pt x="1740" y="1429"/>
                  <a:pt x="1823" y="1426"/>
                  <a:pt x="1826" y="1436"/>
                </a:cubicBezTo>
                <a:cubicBezTo>
                  <a:pt x="1829" y="1446"/>
                  <a:pt x="1769" y="1460"/>
                  <a:pt x="1765" y="1462"/>
                </a:cubicBezTo>
              </a:path>
              <a:path w="1872" h="2498" extrusionOk="0">
                <a:moveTo>
                  <a:pt x="648" y="2015"/>
                </a:moveTo>
                <a:cubicBezTo>
                  <a:pt x="638" y="2051"/>
                  <a:pt x="630" y="2084"/>
                  <a:pt x="625" y="2121"/>
                </a:cubicBezTo>
                <a:cubicBezTo>
                  <a:pt x="616" y="2187"/>
                  <a:pt x="611" y="2253"/>
                  <a:pt x="605" y="2319"/>
                </a:cubicBezTo>
                <a:cubicBezTo>
                  <a:pt x="601" y="2371"/>
                  <a:pt x="595" y="2423"/>
                  <a:pt x="594" y="2475"/>
                </a:cubicBezTo>
                <a:cubicBezTo>
                  <a:pt x="594" y="2486"/>
                  <a:pt x="594" y="2490"/>
                  <a:pt x="594" y="2497"/>
                </a:cubicBezTo>
                <a:cubicBezTo>
                  <a:pt x="614" y="2426"/>
                  <a:pt x="613" y="2350"/>
                  <a:pt x="618" y="2277"/>
                </a:cubicBezTo>
                <a:cubicBezTo>
                  <a:pt x="625" y="2173"/>
                  <a:pt x="617" y="2029"/>
                  <a:pt x="693" y="1947"/>
                </a:cubicBezTo>
                <a:cubicBezTo>
                  <a:pt x="718" y="1920"/>
                  <a:pt x="755" y="1909"/>
                  <a:pt x="787" y="1931"/>
                </a:cubicBezTo>
                <a:cubicBezTo>
                  <a:pt x="825" y="1958"/>
                  <a:pt x="826" y="2004"/>
                  <a:pt x="816" y="2044"/>
                </a:cubicBezTo>
                <a:cubicBezTo>
                  <a:pt x="804" y="2094"/>
                  <a:pt x="776" y="2139"/>
                  <a:pt x="740" y="2175"/>
                </a:cubicBezTo>
                <a:cubicBezTo>
                  <a:pt x="719" y="2196"/>
                  <a:pt x="638" y="2237"/>
                  <a:pt x="663" y="2220"/>
                </a:cubicBezTo>
                <a:cubicBezTo>
                  <a:pt x="668" y="2218"/>
                  <a:pt x="674" y="2215"/>
                  <a:pt x="679" y="2213"/>
                </a:cubicBezTo>
                <a:cubicBezTo>
                  <a:pt x="712" y="2204"/>
                  <a:pt x="737" y="2201"/>
                  <a:pt x="770" y="2216"/>
                </a:cubicBezTo>
                <a:cubicBezTo>
                  <a:pt x="806" y="2232"/>
                  <a:pt x="837" y="2266"/>
                  <a:pt x="858" y="2298"/>
                </a:cubicBezTo>
                <a:cubicBezTo>
                  <a:pt x="880" y="2331"/>
                  <a:pt x="889" y="2369"/>
                  <a:pt x="909" y="2403"/>
                </a:cubicBezTo>
                <a:cubicBezTo>
                  <a:pt x="914" y="2412"/>
                  <a:pt x="939" y="2455"/>
                  <a:pt x="953" y="2454"/>
                </a:cubicBezTo>
                <a:cubicBezTo>
                  <a:pt x="968" y="2453"/>
                  <a:pt x="978" y="2429"/>
                  <a:pt x="985" y="2420"/>
                </a:cubicBezTo>
              </a:path>
              <a:path w="1872" h="2498" extrusionOk="0">
                <a:moveTo>
                  <a:pt x="1155" y="1972"/>
                </a:moveTo>
                <a:cubicBezTo>
                  <a:pt x="1167" y="1966"/>
                  <a:pt x="1170" y="1964"/>
                  <a:pt x="1177" y="1959"/>
                </a:cubicBezTo>
                <a:cubicBezTo>
                  <a:pt x="1183" y="1985"/>
                  <a:pt x="1187" y="2010"/>
                  <a:pt x="1189" y="2037"/>
                </a:cubicBezTo>
                <a:cubicBezTo>
                  <a:pt x="1194" y="2089"/>
                  <a:pt x="1192" y="2143"/>
                  <a:pt x="1192" y="2195"/>
                </a:cubicBezTo>
                <a:cubicBezTo>
                  <a:pt x="1192" y="2233"/>
                  <a:pt x="1193" y="2271"/>
                  <a:pt x="1198" y="2309"/>
                </a:cubicBezTo>
                <a:cubicBezTo>
                  <a:pt x="1201" y="2335"/>
                  <a:pt x="1204" y="2368"/>
                  <a:pt x="1230" y="2382"/>
                </a:cubicBezTo>
                <a:cubicBezTo>
                  <a:pt x="1256" y="2396"/>
                  <a:pt x="1288" y="2391"/>
                  <a:pt x="1316" y="2386"/>
                </a:cubicBezTo>
                <a:cubicBezTo>
                  <a:pt x="1356" y="2379"/>
                  <a:pt x="1393" y="2371"/>
                  <a:pt x="1433" y="2368"/>
                </a:cubicBezTo>
                <a:cubicBezTo>
                  <a:pt x="1470" y="2365"/>
                  <a:pt x="1503" y="2369"/>
                  <a:pt x="1540" y="2372"/>
                </a:cubicBezTo>
                <a:cubicBezTo>
                  <a:pt x="1570" y="2374"/>
                  <a:pt x="1596" y="2376"/>
                  <a:pt x="1626" y="2373"/>
                </a:cubicBezTo>
                <a:cubicBezTo>
                  <a:pt x="1641" y="2372"/>
                  <a:pt x="1654" y="2374"/>
                  <a:pt x="1669" y="237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7" name="Freeform 51"/>
          <p:cNvSpPr>
            <a:spLocks noRot="1" noChangeAspect="1" noEditPoints="1" noChangeArrowheads="1" noChangeShapeType="1" noTextEdit="1"/>
          </p:cNvSpPr>
          <p:nvPr/>
        </p:nvSpPr>
        <p:spPr bwMode="auto">
          <a:xfrm>
            <a:off x="5014913" y="4722813"/>
            <a:ext cx="808037" cy="938212"/>
          </a:xfrm>
          <a:custGeom>
            <a:avLst/>
            <a:gdLst>
              <a:gd name="T0" fmla="*/ 2147483647 w 2244"/>
              <a:gd name="T1" fmla="*/ 2147483647 h 2607"/>
              <a:gd name="T2" fmla="*/ 2147483647 w 2244"/>
              <a:gd name="T3" fmla="*/ 2147483647 h 2607"/>
              <a:gd name="T4" fmla="*/ 2147483647 w 2244"/>
              <a:gd name="T5" fmla="*/ 2147483647 h 2607"/>
              <a:gd name="T6" fmla="*/ 2147483647 w 2244"/>
              <a:gd name="T7" fmla="*/ 2147483647 h 2607"/>
              <a:gd name="T8" fmla="*/ 2147483647 w 2244"/>
              <a:gd name="T9" fmla="*/ 2147483647 h 2607"/>
              <a:gd name="T10" fmla="*/ 2147483647 w 2244"/>
              <a:gd name="T11" fmla="*/ 2147483647 h 2607"/>
              <a:gd name="T12" fmla="*/ 2147483647 w 2244"/>
              <a:gd name="T13" fmla="*/ 2147483647 h 2607"/>
              <a:gd name="T14" fmla="*/ 2147483647 w 2244"/>
              <a:gd name="T15" fmla="*/ 2147483647 h 2607"/>
              <a:gd name="T16" fmla="*/ 2147483647 w 2244"/>
              <a:gd name="T17" fmla="*/ 2147483647 h 2607"/>
              <a:gd name="T18" fmla="*/ 2147483647 w 2244"/>
              <a:gd name="T19" fmla="*/ 2147483647 h 2607"/>
              <a:gd name="T20" fmla="*/ 2147483647 w 2244"/>
              <a:gd name="T21" fmla="*/ 2147483647 h 2607"/>
              <a:gd name="T22" fmla="*/ 2147483647 w 2244"/>
              <a:gd name="T23" fmla="*/ 2147483647 h 2607"/>
              <a:gd name="T24" fmla="*/ 2147483647 w 2244"/>
              <a:gd name="T25" fmla="*/ 2147483647 h 2607"/>
              <a:gd name="T26" fmla="*/ 2147483647 w 2244"/>
              <a:gd name="T27" fmla="*/ 2147483647 h 2607"/>
              <a:gd name="T28" fmla="*/ 2147483647 w 2244"/>
              <a:gd name="T29" fmla="*/ 2147483647 h 2607"/>
              <a:gd name="T30" fmla="*/ 2147483647 w 2244"/>
              <a:gd name="T31" fmla="*/ 2147483647 h 2607"/>
              <a:gd name="T32" fmla="*/ 2147483647 w 2244"/>
              <a:gd name="T33" fmla="*/ 2147483647 h 2607"/>
              <a:gd name="T34" fmla="*/ 2147483647 w 2244"/>
              <a:gd name="T35" fmla="*/ 2147483647 h 2607"/>
              <a:gd name="T36" fmla="*/ 2147483647 w 2244"/>
              <a:gd name="T37" fmla="*/ 2147483647 h 2607"/>
              <a:gd name="T38" fmla="*/ 2147483647 w 2244"/>
              <a:gd name="T39" fmla="*/ 2147483647 h 2607"/>
              <a:gd name="T40" fmla="*/ 2147483647 w 2244"/>
              <a:gd name="T41" fmla="*/ 2147483647 h 2607"/>
              <a:gd name="T42" fmla="*/ 2147483647 w 2244"/>
              <a:gd name="T43" fmla="*/ 2147483647 h 2607"/>
              <a:gd name="T44" fmla="*/ 2147483647 w 2244"/>
              <a:gd name="T45" fmla="*/ 2147483647 h 2607"/>
              <a:gd name="T46" fmla="*/ 2147483647 w 2244"/>
              <a:gd name="T47" fmla="*/ 2147483647 h 2607"/>
              <a:gd name="T48" fmla="*/ 2147483647 w 2244"/>
              <a:gd name="T49" fmla="*/ 2147483647 h 2607"/>
              <a:gd name="T50" fmla="*/ 2147483647 w 2244"/>
              <a:gd name="T51" fmla="*/ 2147483647 h 2607"/>
              <a:gd name="T52" fmla="*/ 2147483647 w 2244"/>
              <a:gd name="T53" fmla="*/ 2147483647 h 2607"/>
              <a:gd name="T54" fmla="*/ 2147483647 w 2244"/>
              <a:gd name="T55" fmla="*/ 2147483647 h 2607"/>
              <a:gd name="T56" fmla="*/ 2147483647 w 2244"/>
              <a:gd name="T57" fmla="*/ 2147483647 h 2607"/>
              <a:gd name="T58" fmla="*/ 2147483647 w 2244"/>
              <a:gd name="T59" fmla="*/ 2147483647 h 2607"/>
              <a:gd name="T60" fmla="*/ 2147483647 w 2244"/>
              <a:gd name="T61" fmla="*/ 2147483647 h 2607"/>
              <a:gd name="T62" fmla="*/ 2147483647 w 2244"/>
              <a:gd name="T63" fmla="*/ 2147483647 h 2607"/>
              <a:gd name="T64" fmla="*/ 2147483647 w 2244"/>
              <a:gd name="T65" fmla="*/ 2147483647 h 2607"/>
              <a:gd name="T66" fmla="*/ 2147483647 w 2244"/>
              <a:gd name="T67" fmla="*/ 2147483647 h 2607"/>
              <a:gd name="T68" fmla="*/ 2147483647 w 2244"/>
              <a:gd name="T69" fmla="*/ 2147483647 h 2607"/>
              <a:gd name="T70" fmla="*/ 2147483647 w 2244"/>
              <a:gd name="T71" fmla="*/ 2147483647 h 2607"/>
              <a:gd name="T72" fmla="*/ 2147483647 w 2244"/>
              <a:gd name="T73" fmla="*/ 2147483647 h 2607"/>
              <a:gd name="T74" fmla="*/ 2147483647 w 2244"/>
              <a:gd name="T75" fmla="*/ 2147483647 h 2607"/>
              <a:gd name="T76" fmla="*/ 2147483647 w 2244"/>
              <a:gd name="T77" fmla="*/ 2147483647 h 2607"/>
              <a:gd name="T78" fmla="*/ 2147483647 w 2244"/>
              <a:gd name="T79" fmla="*/ 2147483647 h 2607"/>
              <a:gd name="T80" fmla="*/ 2147483647 w 2244"/>
              <a:gd name="T81" fmla="*/ 2147483647 h 2607"/>
              <a:gd name="T82" fmla="*/ 2147483647 w 2244"/>
              <a:gd name="T83" fmla="*/ 2147483647 h 2607"/>
              <a:gd name="T84" fmla="*/ 2147483647 w 2244"/>
              <a:gd name="T85" fmla="*/ 2147483647 h 2607"/>
              <a:gd name="T86" fmla="*/ 2147483647 w 2244"/>
              <a:gd name="T87" fmla="*/ 2147483647 h 2607"/>
              <a:gd name="T88" fmla="*/ 2147483647 w 2244"/>
              <a:gd name="T89" fmla="*/ 2147483647 h 2607"/>
              <a:gd name="T90" fmla="*/ 2147483647 w 2244"/>
              <a:gd name="T91" fmla="*/ 2147483647 h 2607"/>
              <a:gd name="T92" fmla="*/ 2147483647 w 2244"/>
              <a:gd name="T93" fmla="*/ 2147483647 h 2607"/>
              <a:gd name="T94" fmla="*/ 2147483647 w 2244"/>
              <a:gd name="T95" fmla="*/ 2147483647 h 2607"/>
              <a:gd name="T96" fmla="*/ 2147483647 w 2244"/>
              <a:gd name="T97" fmla="*/ 2147483647 h 2607"/>
              <a:gd name="T98" fmla="*/ 2147483647 w 2244"/>
              <a:gd name="T99" fmla="*/ 2147483647 h 2607"/>
              <a:gd name="T100" fmla="*/ 2147483647 w 2244"/>
              <a:gd name="T101" fmla="*/ 2147483647 h 2607"/>
              <a:gd name="T102" fmla="*/ 2147483647 w 2244"/>
              <a:gd name="T103" fmla="*/ 2147483647 h 2607"/>
              <a:gd name="T104" fmla="*/ 2147483647 w 2244"/>
              <a:gd name="T105" fmla="*/ 2147483647 h 2607"/>
              <a:gd name="T106" fmla="*/ 2147483647 w 2244"/>
              <a:gd name="T107" fmla="*/ 2147483647 h 2607"/>
              <a:gd name="T108" fmla="*/ 2147483647 w 2244"/>
              <a:gd name="T109" fmla="*/ 2147483647 h 2607"/>
              <a:gd name="T110" fmla="*/ 2147483647 w 2244"/>
              <a:gd name="T111" fmla="*/ 2147483647 h 2607"/>
              <a:gd name="T112" fmla="*/ 2147483647 w 2244"/>
              <a:gd name="T113" fmla="*/ 2147483647 h 2607"/>
              <a:gd name="T114" fmla="*/ 2147483647 w 2244"/>
              <a:gd name="T115" fmla="*/ 2147483647 h 2607"/>
              <a:gd name="T116" fmla="*/ 2147483647 w 2244"/>
              <a:gd name="T117" fmla="*/ 2147483647 h 2607"/>
              <a:gd name="T118" fmla="*/ 2147483647 w 2244"/>
              <a:gd name="T119" fmla="*/ 2147483647 h 2607"/>
              <a:gd name="T120" fmla="*/ 2147483647 w 2244"/>
              <a:gd name="T121" fmla="*/ 2147483647 h 260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244"/>
              <a:gd name="T184" fmla="*/ 0 h 2607"/>
              <a:gd name="T185" fmla="*/ 2244 w 2244"/>
              <a:gd name="T186" fmla="*/ 2607 h 260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244" h="2607" extrusionOk="0">
                <a:moveTo>
                  <a:pt x="600" y="38"/>
                </a:moveTo>
                <a:cubicBezTo>
                  <a:pt x="611" y="73"/>
                  <a:pt x="616" y="110"/>
                  <a:pt x="624" y="146"/>
                </a:cubicBezTo>
                <a:cubicBezTo>
                  <a:pt x="639" y="215"/>
                  <a:pt x="652" y="283"/>
                  <a:pt x="678" y="349"/>
                </a:cubicBezTo>
                <a:cubicBezTo>
                  <a:pt x="701" y="407"/>
                  <a:pt x="738" y="478"/>
                  <a:pt x="802" y="499"/>
                </a:cubicBezTo>
                <a:cubicBezTo>
                  <a:pt x="839" y="511"/>
                  <a:pt x="872" y="489"/>
                  <a:pt x="893" y="461"/>
                </a:cubicBezTo>
                <a:cubicBezTo>
                  <a:pt x="924" y="420"/>
                  <a:pt x="926" y="368"/>
                  <a:pt x="927" y="319"/>
                </a:cubicBezTo>
                <a:cubicBezTo>
                  <a:pt x="929" y="240"/>
                  <a:pt x="914" y="160"/>
                  <a:pt x="903" y="82"/>
                </a:cubicBezTo>
                <a:cubicBezTo>
                  <a:pt x="901" y="67"/>
                  <a:pt x="888" y="26"/>
                  <a:pt x="897" y="11"/>
                </a:cubicBezTo>
                <a:cubicBezTo>
                  <a:pt x="906" y="-3"/>
                  <a:pt x="904" y="6"/>
                  <a:pt x="917" y="23"/>
                </a:cubicBezTo>
              </a:path>
              <a:path w="2244" h="2607" extrusionOk="0">
                <a:moveTo>
                  <a:pt x="1185" y="367"/>
                </a:moveTo>
                <a:cubicBezTo>
                  <a:pt x="1206" y="393"/>
                  <a:pt x="1210" y="418"/>
                  <a:pt x="1212" y="452"/>
                </a:cubicBezTo>
                <a:cubicBezTo>
                  <a:pt x="1215" y="525"/>
                  <a:pt x="1214" y="598"/>
                  <a:pt x="1239" y="668"/>
                </a:cubicBezTo>
                <a:cubicBezTo>
                  <a:pt x="1259" y="724"/>
                  <a:pt x="1296" y="758"/>
                  <a:pt x="1357" y="758"/>
                </a:cubicBezTo>
                <a:cubicBezTo>
                  <a:pt x="1402" y="758"/>
                  <a:pt x="1448" y="739"/>
                  <a:pt x="1469" y="697"/>
                </a:cubicBezTo>
                <a:cubicBezTo>
                  <a:pt x="1471" y="689"/>
                  <a:pt x="1474" y="681"/>
                  <a:pt x="1476" y="673"/>
                </a:cubicBezTo>
              </a:path>
              <a:path w="2244" h="2607" extrusionOk="0">
                <a:moveTo>
                  <a:pt x="1177" y="543"/>
                </a:moveTo>
                <a:cubicBezTo>
                  <a:pt x="1172" y="543"/>
                  <a:pt x="1166" y="543"/>
                  <a:pt x="1161" y="543"/>
                </a:cubicBezTo>
                <a:cubicBezTo>
                  <a:pt x="1195" y="539"/>
                  <a:pt x="1229" y="538"/>
                  <a:pt x="1263" y="533"/>
                </a:cubicBezTo>
                <a:cubicBezTo>
                  <a:pt x="1323" y="525"/>
                  <a:pt x="1380" y="515"/>
                  <a:pt x="1440" y="510"/>
                </a:cubicBezTo>
                <a:cubicBezTo>
                  <a:pt x="1474" y="507"/>
                  <a:pt x="1507" y="503"/>
                  <a:pt x="1541" y="499"/>
                </a:cubicBezTo>
              </a:path>
              <a:path w="2244" h="2607" extrusionOk="0">
                <a:moveTo>
                  <a:pt x="7" y="1060"/>
                </a:moveTo>
                <a:cubicBezTo>
                  <a:pt x="16" y="1064"/>
                  <a:pt x="38" y="1079"/>
                  <a:pt x="82" y="1079"/>
                </a:cubicBezTo>
                <a:cubicBezTo>
                  <a:pt x="256" y="1080"/>
                  <a:pt x="431" y="1053"/>
                  <a:pt x="604" y="1039"/>
                </a:cubicBezTo>
                <a:cubicBezTo>
                  <a:pt x="900" y="1014"/>
                  <a:pt x="1196" y="999"/>
                  <a:pt x="1493" y="991"/>
                </a:cubicBezTo>
                <a:cubicBezTo>
                  <a:pt x="1699" y="985"/>
                  <a:pt x="1906" y="985"/>
                  <a:pt x="2112" y="982"/>
                </a:cubicBezTo>
                <a:cubicBezTo>
                  <a:pt x="2113" y="982"/>
                  <a:pt x="2242" y="984"/>
                  <a:pt x="2243" y="961"/>
                </a:cubicBezTo>
                <a:cubicBezTo>
                  <a:pt x="2230" y="954"/>
                  <a:pt x="2225" y="951"/>
                  <a:pt x="2216" y="946"/>
                </a:cubicBezTo>
              </a:path>
              <a:path w="2244" h="2607" extrusionOk="0">
                <a:moveTo>
                  <a:pt x="753" y="1687"/>
                </a:moveTo>
                <a:cubicBezTo>
                  <a:pt x="754" y="1654"/>
                  <a:pt x="757" y="1614"/>
                  <a:pt x="731" y="1589"/>
                </a:cubicBezTo>
                <a:cubicBezTo>
                  <a:pt x="699" y="1558"/>
                  <a:pt x="657" y="1592"/>
                  <a:pt x="631" y="1612"/>
                </a:cubicBezTo>
                <a:cubicBezTo>
                  <a:pt x="581" y="1650"/>
                  <a:pt x="547" y="1696"/>
                  <a:pt x="517" y="1751"/>
                </a:cubicBezTo>
                <a:cubicBezTo>
                  <a:pt x="498" y="1785"/>
                  <a:pt x="503" y="1795"/>
                  <a:pt x="500" y="1829"/>
                </a:cubicBezTo>
                <a:cubicBezTo>
                  <a:pt x="541" y="1823"/>
                  <a:pt x="564" y="1816"/>
                  <a:pt x="602" y="1789"/>
                </a:cubicBezTo>
                <a:cubicBezTo>
                  <a:pt x="638" y="1764"/>
                  <a:pt x="670" y="1720"/>
                  <a:pt x="713" y="1706"/>
                </a:cubicBezTo>
                <a:cubicBezTo>
                  <a:pt x="718" y="1706"/>
                  <a:pt x="724" y="1706"/>
                  <a:pt x="729" y="1706"/>
                </a:cubicBezTo>
                <a:cubicBezTo>
                  <a:pt x="730" y="1747"/>
                  <a:pt x="726" y="1788"/>
                  <a:pt x="720" y="1830"/>
                </a:cubicBezTo>
                <a:cubicBezTo>
                  <a:pt x="708" y="1917"/>
                  <a:pt x="696" y="2003"/>
                  <a:pt x="695" y="2091"/>
                </a:cubicBezTo>
                <a:cubicBezTo>
                  <a:pt x="694" y="2187"/>
                  <a:pt x="707" y="2287"/>
                  <a:pt x="731" y="2380"/>
                </a:cubicBezTo>
                <a:cubicBezTo>
                  <a:pt x="748" y="2445"/>
                  <a:pt x="769" y="2516"/>
                  <a:pt x="802" y="2575"/>
                </a:cubicBezTo>
                <a:cubicBezTo>
                  <a:pt x="817" y="2602"/>
                  <a:pt x="819" y="2594"/>
                  <a:pt x="839" y="2606"/>
                </a:cubicBezTo>
                <a:cubicBezTo>
                  <a:pt x="847" y="2544"/>
                  <a:pt x="833" y="2486"/>
                  <a:pt x="814" y="2427"/>
                </a:cubicBezTo>
                <a:cubicBezTo>
                  <a:pt x="775" y="2308"/>
                  <a:pt x="701" y="2211"/>
                  <a:pt x="648" y="2101"/>
                </a:cubicBezTo>
                <a:cubicBezTo>
                  <a:pt x="646" y="2096"/>
                  <a:pt x="643" y="2091"/>
                  <a:pt x="641" y="2086"/>
                </a:cubicBezTo>
                <a:cubicBezTo>
                  <a:pt x="665" y="2074"/>
                  <a:pt x="686" y="2068"/>
                  <a:pt x="712" y="2059"/>
                </a:cubicBezTo>
                <a:cubicBezTo>
                  <a:pt x="756" y="2043"/>
                  <a:pt x="801" y="2029"/>
                  <a:pt x="846" y="2013"/>
                </a:cubicBezTo>
              </a:path>
              <a:path w="2244" h="2607" extrusionOk="0">
                <a:moveTo>
                  <a:pt x="1194" y="1690"/>
                </a:moveTo>
                <a:cubicBezTo>
                  <a:pt x="1224" y="1686"/>
                  <a:pt x="1237" y="1682"/>
                  <a:pt x="1238" y="1730"/>
                </a:cubicBezTo>
                <a:cubicBezTo>
                  <a:pt x="1239" y="1792"/>
                  <a:pt x="1230" y="1862"/>
                  <a:pt x="1222" y="1924"/>
                </a:cubicBezTo>
                <a:cubicBezTo>
                  <a:pt x="1214" y="1984"/>
                  <a:pt x="1206" y="2045"/>
                  <a:pt x="1194" y="2105"/>
                </a:cubicBezTo>
                <a:cubicBezTo>
                  <a:pt x="1189" y="2123"/>
                  <a:pt x="1188" y="2129"/>
                  <a:pt x="1184" y="2141"/>
                </a:cubicBezTo>
                <a:cubicBezTo>
                  <a:pt x="1184" y="2099"/>
                  <a:pt x="1186" y="2059"/>
                  <a:pt x="1192" y="2016"/>
                </a:cubicBezTo>
                <a:cubicBezTo>
                  <a:pt x="1205" y="1921"/>
                  <a:pt x="1228" y="1831"/>
                  <a:pt x="1265" y="1742"/>
                </a:cubicBezTo>
                <a:cubicBezTo>
                  <a:pt x="1299" y="1659"/>
                  <a:pt x="1343" y="1577"/>
                  <a:pt x="1408" y="1513"/>
                </a:cubicBezTo>
                <a:cubicBezTo>
                  <a:pt x="1440" y="1481"/>
                  <a:pt x="1454" y="1476"/>
                  <a:pt x="1494" y="1476"/>
                </a:cubicBezTo>
                <a:cubicBezTo>
                  <a:pt x="1517" y="1517"/>
                  <a:pt x="1507" y="1550"/>
                  <a:pt x="1489" y="1594"/>
                </a:cubicBezTo>
                <a:cubicBezTo>
                  <a:pt x="1467" y="1650"/>
                  <a:pt x="1431" y="1703"/>
                  <a:pt x="1399" y="1754"/>
                </a:cubicBezTo>
                <a:cubicBezTo>
                  <a:pt x="1372" y="1797"/>
                  <a:pt x="1345" y="1835"/>
                  <a:pt x="1365" y="1886"/>
                </a:cubicBezTo>
                <a:cubicBezTo>
                  <a:pt x="1384" y="1934"/>
                  <a:pt x="1432" y="1975"/>
                  <a:pt x="1467" y="2012"/>
                </a:cubicBezTo>
                <a:cubicBezTo>
                  <a:pt x="1488" y="2034"/>
                  <a:pt x="1515" y="2076"/>
                  <a:pt x="1545" y="2088"/>
                </a:cubicBezTo>
                <a:cubicBezTo>
                  <a:pt x="1563" y="2095"/>
                  <a:pt x="1582" y="2096"/>
                  <a:pt x="1599" y="2084"/>
                </a:cubicBezTo>
                <a:cubicBezTo>
                  <a:pt x="1601" y="2079"/>
                  <a:pt x="1603" y="2074"/>
                  <a:pt x="1605" y="206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8" name="Freeform 52"/>
          <p:cNvSpPr>
            <a:spLocks noRot="1" noChangeAspect="1" noEditPoints="1" noChangeArrowheads="1" noChangeShapeType="1" noTextEdit="1"/>
          </p:cNvSpPr>
          <p:nvPr/>
        </p:nvSpPr>
        <p:spPr bwMode="auto">
          <a:xfrm>
            <a:off x="3241675" y="5878513"/>
            <a:ext cx="230188" cy="889000"/>
          </a:xfrm>
          <a:custGeom>
            <a:avLst/>
            <a:gdLst>
              <a:gd name="T0" fmla="*/ 2147483647 w 639"/>
              <a:gd name="T1" fmla="*/ 2147483647 h 2470"/>
              <a:gd name="T2" fmla="*/ 2147483647 w 639"/>
              <a:gd name="T3" fmla="*/ 2147483647 h 2470"/>
              <a:gd name="T4" fmla="*/ 2147483647 w 639"/>
              <a:gd name="T5" fmla="*/ 2147483647 h 2470"/>
              <a:gd name="T6" fmla="*/ 2147483647 w 639"/>
              <a:gd name="T7" fmla="*/ 2147483647 h 2470"/>
              <a:gd name="T8" fmla="*/ 2147483647 w 639"/>
              <a:gd name="T9" fmla="*/ 2147483647 h 2470"/>
              <a:gd name="T10" fmla="*/ 2147483647 w 639"/>
              <a:gd name="T11" fmla="*/ 2147483647 h 2470"/>
              <a:gd name="T12" fmla="*/ 2147483647 w 639"/>
              <a:gd name="T13" fmla="*/ 2147483647 h 2470"/>
              <a:gd name="T14" fmla="*/ 2147483647 w 639"/>
              <a:gd name="T15" fmla="*/ 0 h 2470"/>
              <a:gd name="T16" fmla="*/ 2147483647 w 639"/>
              <a:gd name="T17" fmla="*/ 2147483647 h 2470"/>
              <a:gd name="T18" fmla="*/ 2147483647 w 639"/>
              <a:gd name="T19" fmla="*/ 2147483647 h 2470"/>
              <a:gd name="T20" fmla="*/ 2147483647 w 639"/>
              <a:gd name="T21" fmla="*/ 2147483647 h 2470"/>
              <a:gd name="T22" fmla="*/ 2147483647 w 639"/>
              <a:gd name="T23" fmla="*/ 2147483647 h 2470"/>
              <a:gd name="T24" fmla="*/ 2147483647 w 639"/>
              <a:gd name="T25" fmla="*/ 2147483647 h 24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9"/>
              <a:gd name="T40" fmla="*/ 0 h 2470"/>
              <a:gd name="T41" fmla="*/ 639 w 639"/>
              <a:gd name="T42" fmla="*/ 2470 h 24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9" h="2470" extrusionOk="0">
                <a:moveTo>
                  <a:pt x="630" y="121"/>
                </a:moveTo>
                <a:cubicBezTo>
                  <a:pt x="627" y="146"/>
                  <a:pt x="630" y="143"/>
                  <a:pt x="624" y="168"/>
                </a:cubicBezTo>
                <a:cubicBezTo>
                  <a:pt x="604" y="255"/>
                  <a:pt x="594" y="340"/>
                  <a:pt x="590" y="430"/>
                </a:cubicBezTo>
                <a:cubicBezTo>
                  <a:pt x="569" y="935"/>
                  <a:pt x="616" y="1444"/>
                  <a:pt x="624" y="1949"/>
                </a:cubicBezTo>
                <a:cubicBezTo>
                  <a:pt x="625" y="2046"/>
                  <a:pt x="641" y="2164"/>
                  <a:pt x="617" y="2259"/>
                </a:cubicBezTo>
                <a:cubicBezTo>
                  <a:pt x="605" y="2307"/>
                  <a:pt x="602" y="2254"/>
                  <a:pt x="598" y="2232"/>
                </a:cubicBezTo>
                <a:cubicBezTo>
                  <a:pt x="597" y="2222"/>
                  <a:pt x="597" y="2211"/>
                  <a:pt x="596" y="2201"/>
                </a:cubicBezTo>
              </a:path>
              <a:path w="639" h="2470" extrusionOk="0">
                <a:moveTo>
                  <a:pt x="135" y="0"/>
                </a:moveTo>
                <a:cubicBezTo>
                  <a:pt x="117" y="149"/>
                  <a:pt x="103" y="296"/>
                  <a:pt x="95" y="446"/>
                </a:cubicBezTo>
                <a:cubicBezTo>
                  <a:pt x="72" y="877"/>
                  <a:pt x="100" y="1309"/>
                  <a:pt x="92" y="1740"/>
                </a:cubicBezTo>
                <a:cubicBezTo>
                  <a:pt x="89" y="1915"/>
                  <a:pt x="73" y="2092"/>
                  <a:pt x="40" y="2263"/>
                </a:cubicBezTo>
                <a:cubicBezTo>
                  <a:pt x="33" y="2298"/>
                  <a:pt x="0" y="2488"/>
                  <a:pt x="3" y="2445"/>
                </a:cubicBezTo>
                <a:cubicBezTo>
                  <a:pt x="8" y="2414"/>
                  <a:pt x="9" y="2401"/>
                  <a:pt x="9" y="237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09" name="Freeform 53"/>
          <p:cNvSpPr>
            <a:spLocks noRot="1" noChangeAspect="1" noEditPoints="1" noChangeArrowheads="1" noChangeShapeType="1" noTextEdit="1"/>
          </p:cNvSpPr>
          <p:nvPr/>
        </p:nvSpPr>
        <p:spPr bwMode="auto">
          <a:xfrm>
            <a:off x="3787775" y="6018213"/>
            <a:ext cx="698500" cy="649287"/>
          </a:xfrm>
          <a:custGeom>
            <a:avLst/>
            <a:gdLst>
              <a:gd name="T0" fmla="*/ 2147483647 w 1942"/>
              <a:gd name="T1" fmla="*/ 2147483647 h 1803"/>
              <a:gd name="T2" fmla="*/ 2147483647 w 1942"/>
              <a:gd name="T3" fmla="*/ 2147483647 h 1803"/>
              <a:gd name="T4" fmla="*/ 2147483647 w 1942"/>
              <a:gd name="T5" fmla="*/ 2147483647 h 1803"/>
              <a:gd name="T6" fmla="*/ 2147483647 w 1942"/>
              <a:gd name="T7" fmla="*/ 2147483647 h 1803"/>
              <a:gd name="T8" fmla="*/ 2147483647 w 1942"/>
              <a:gd name="T9" fmla="*/ 2147483647 h 1803"/>
              <a:gd name="T10" fmla="*/ 2147483647 w 1942"/>
              <a:gd name="T11" fmla="*/ 2147483647 h 1803"/>
              <a:gd name="T12" fmla="*/ 2147483647 w 1942"/>
              <a:gd name="T13" fmla="*/ 2147483647 h 1803"/>
              <a:gd name="T14" fmla="*/ 2147483647 w 1942"/>
              <a:gd name="T15" fmla="*/ 2147483647 h 1803"/>
              <a:gd name="T16" fmla="*/ 2147483647 w 1942"/>
              <a:gd name="T17" fmla="*/ 2147483647 h 1803"/>
              <a:gd name="T18" fmla="*/ 2147483647 w 1942"/>
              <a:gd name="T19" fmla="*/ 2147483647 h 1803"/>
              <a:gd name="T20" fmla="*/ 2147483647 w 1942"/>
              <a:gd name="T21" fmla="*/ 2147483647 h 1803"/>
              <a:gd name="T22" fmla="*/ 2147483647 w 1942"/>
              <a:gd name="T23" fmla="*/ 2147483647 h 1803"/>
              <a:gd name="T24" fmla="*/ 2147483647 w 1942"/>
              <a:gd name="T25" fmla="*/ 2147483647 h 1803"/>
              <a:gd name="T26" fmla="*/ 2147483647 w 1942"/>
              <a:gd name="T27" fmla="*/ 2147483647 h 1803"/>
              <a:gd name="T28" fmla="*/ 2147483647 w 1942"/>
              <a:gd name="T29" fmla="*/ 2147483647 h 1803"/>
              <a:gd name="T30" fmla="*/ 2147483647 w 1942"/>
              <a:gd name="T31" fmla="*/ 2147483647 h 1803"/>
              <a:gd name="T32" fmla="*/ 2147483647 w 1942"/>
              <a:gd name="T33" fmla="*/ 2147483647 h 1803"/>
              <a:gd name="T34" fmla="*/ 0 w 1942"/>
              <a:gd name="T35" fmla="*/ 2147483647 h 1803"/>
              <a:gd name="T36" fmla="*/ 2147483647 w 1942"/>
              <a:gd name="T37" fmla="*/ 2147483647 h 1803"/>
              <a:gd name="T38" fmla="*/ 2147483647 w 1942"/>
              <a:gd name="T39" fmla="*/ 2147483647 h 1803"/>
              <a:gd name="T40" fmla="*/ 2147483647 w 1942"/>
              <a:gd name="T41" fmla="*/ 2147483647 h 1803"/>
              <a:gd name="T42" fmla="*/ 2147483647 w 1942"/>
              <a:gd name="T43" fmla="*/ 2147483647 h 1803"/>
              <a:gd name="T44" fmla="*/ 2147483647 w 1942"/>
              <a:gd name="T45" fmla="*/ 2147483647 h 1803"/>
              <a:gd name="T46" fmla="*/ 2147483647 w 1942"/>
              <a:gd name="T47" fmla="*/ 2147483647 h 1803"/>
              <a:gd name="T48" fmla="*/ 2147483647 w 1942"/>
              <a:gd name="T49" fmla="*/ 2147483647 h 1803"/>
              <a:gd name="T50" fmla="*/ 2147483647 w 1942"/>
              <a:gd name="T51" fmla="*/ 2147483647 h 1803"/>
              <a:gd name="T52" fmla="*/ 2147483647 w 1942"/>
              <a:gd name="T53" fmla="*/ 2147483647 h 1803"/>
              <a:gd name="T54" fmla="*/ 2147483647 w 1942"/>
              <a:gd name="T55" fmla="*/ 2147483647 h 1803"/>
              <a:gd name="T56" fmla="*/ 2147483647 w 1942"/>
              <a:gd name="T57" fmla="*/ 2147483647 h 1803"/>
              <a:gd name="T58" fmla="*/ 2147483647 w 1942"/>
              <a:gd name="T59" fmla="*/ 2147483647 h 1803"/>
              <a:gd name="T60" fmla="*/ 2147483647 w 1942"/>
              <a:gd name="T61" fmla="*/ 2147483647 h 1803"/>
              <a:gd name="T62" fmla="*/ 2147483647 w 1942"/>
              <a:gd name="T63" fmla="*/ 2147483647 h 1803"/>
              <a:gd name="T64" fmla="*/ 2147483647 w 1942"/>
              <a:gd name="T65" fmla="*/ 2147483647 h 1803"/>
              <a:gd name="T66" fmla="*/ 2147483647 w 1942"/>
              <a:gd name="T67" fmla="*/ 2147483647 h 1803"/>
              <a:gd name="T68" fmla="*/ 2147483647 w 1942"/>
              <a:gd name="T69" fmla="*/ 2147483647 h 1803"/>
              <a:gd name="T70" fmla="*/ 2147483647 w 1942"/>
              <a:gd name="T71" fmla="*/ 2147483647 h 1803"/>
              <a:gd name="T72" fmla="*/ 2147483647 w 1942"/>
              <a:gd name="T73" fmla="*/ 2147483647 h 1803"/>
              <a:gd name="T74" fmla="*/ 2147483647 w 1942"/>
              <a:gd name="T75" fmla="*/ 2147483647 h 1803"/>
              <a:gd name="T76" fmla="*/ 2147483647 w 1942"/>
              <a:gd name="T77" fmla="*/ 2147483647 h 1803"/>
              <a:gd name="T78" fmla="*/ 2147483647 w 1942"/>
              <a:gd name="T79" fmla="*/ 2147483647 h 1803"/>
              <a:gd name="T80" fmla="*/ 2147483647 w 1942"/>
              <a:gd name="T81" fmla="*/ 2147483647 h 1803"/>
              <a:gd name="T82" fmla="*/ 2147483647 w 1942"/>
              <a:gd name="T83" fmla="*/ 2147483647 h 180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942"/>
              <a:gd name="T127" fmla="*/ 0 h 1803"/>
              <a:gd name="T128" fmla="*/ 1942 w 1942"/>
              <a:gd name="T129" fmla="*/ 1803 h 180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942" h="1803" extrusionOk="0">
                <a:moveTo>
                  <a:pt x="288" y="292"/>
                </a:moveTo>
                <a:cubicBezTo>
                  <a:pt x="291" y="359"/>
                  <a:pt x="296" y="424"/>
                  <a:pt x="301" y="491"/>
                </a:cubicBezTo>
                <a:cubicBezTo>
                  <a:pt x="306" y="560"/>
                  <a:pt x="310" y="629"/>
                  <a:pt x="308" y="698"/>
                </a:cubicBezTo>
                <a:cubicBezTo>
                  <a:pt x="308" y="716"/>
                  <a:pt x="308" y="721"/>
                  <a:pt x="308" y="733"/>
                </a:cubicBezTo>
                <a:cubicBezTo>
                  <a:pt x="300" y="695"/>
                  <a:pt x="297" y="663"/>
                  <a:pt x="297" y="624"/>
                </a:cubicBezTo>
                <a:cubicBezTo>
                  <a:pt x="296" y="487"/>
                  <a:pt x="299" y="355"/>
                  <a:pt x="332" y="221"/>
                </a:cubicBezTo>
                <a:cubicBezTo>
                  <a:pt x="350" y="146"/>
                  <a:pt x="379" y="35"/>
                  <a:pt x="461" y="4"/>
                </a:cubicBezTo>
                <a:cubicBezTo>
                  <a:pt x="506" y="-13"/>
                  <a:pt x="542" y="25"/>
                  <a:pt x="555" y="64"/>
                </a:cubicBezTo>
                <a:cubicBezTo>
                  <a:pt x="573" y="116"/>
                  <a:pt x="557" y="182"/>
                  <a:pt x="533" y="230"/>
                </a:cubicBezTo>
                <a:cubicBezTo>
                  <a:pt x="505" y="285"/>
                  <a:pt x="452" y="336"/>
                  <a:pt x="394" y="357"/>
                </a:cubicBezTo>
                <a:cubicBezTo>
                  <a:pt x="373" y="364"/>
                  <a:pt x="354" y="363"/>
                  <a:pt x="333" y="362"/>
                </a:cubicBezTo>
                <a:cubicBezTo>
                  <a:pt x="359" y="370"/>
                  <a:pt x="378" y="377"/>
                  <a:pt x="401" y="394"/>
                </a:cubicBezTo>
                <a:cubicBezTo>
                  <a:pt x="452" y="433"/>
                  <a:pt x="491" y="488"/>
                  <a:pt x="530" y="539"/>
                </a:cubicBezTo>
                <a:cubicBezTo>
                  <a:pt x="551" y="566"/>
                  <a:pt x="571" y="589"/>
                  <a:pt x="594" y="614"/>
                </a:cubicBezTo>
                <a:cubicBezTo>
                  <a:pt x="610" y="632"/>
                  <a:pt x="628" y="647"/>
                  <a:pt x="647" y="661"/>
                </a:cubicBezTo>
                <a:cubicBezTo>
                  <a:pt x="663" y="673"/>
                  <a:pt x="675" y="685"/>
                  <a:pt x="689" y="699"/>
                </a:cubicBezTo>
              </a:path>
              <a:path w="1942" h="1803" extrusionOk="0">
                <a:moveTo>
                  <a:pt x="20" y="890"/>
                </a:moveTo>
                <a:cubicBezTo>
                  <a:pt x="3" y="902"/>
                  <a:pt x="-6" y="915"/>
                  <a:pt x="0" y="939"/>
                </a:cubicBezTo>
                <a:cubicBezTo>
                  <a:pt x="8" y="973"/>
                  <a:pt x="41" y="967"/>
                  <a:pt x="68" y="967"/>
                </a:cubicBezTo>
                <a:cubicBezTo>
                  <a:pt x="137" y="967"/>
                  <a:pt x="207" y="960"/>
                  <a:pt x="275" y="949"/>
                </a:cubicBezTo>
                <a:cubicBezTo>
                  <a:pt x="396" y="929"/>
                  <a:pt x="517" y="905"/>
                  <a:pt x="638" y="886"/>
                </a:cubicBezTo>
                <a:cubicBezTo>
                  <a:pt x="689" y="878"/>
                  <a:pt x="735" y="876"/>
                  <a:pt x="787" y="880"/>
                </a:cubicBezTo>
                <a:cubicBezTo>
                  <a:pt x="802" y="881"/>
                  <a:pt x="885" y="893"/>
                  <a:pt x="891" y="913"/>
                </a:cubicBezTo>
                <a:cubicBezTo>
                  <a:pt x="884" y="925"/>
                  <a:pt x="883" y="929"/>
                  <a:pt x="872" y="927"/>
                </a:cubicBezTo>
              </a:path>
              <a:path w="1942" h="1803" extrusionOk="0">
                <a:moveTo>
                  <a:pt x="383" y="1231"/>
                </a:moveTo>
                <a:cubicBezTo>
                  <a:pt x="378" y="1259"/>
                  <a:pt x="374" y="1284"/>
                  <a:pt x="373" y="1313"/>
                </a:cubicBezTo>
                <a:cubicBezTo>
                  <a:pt x="371" y="1362"/>
                  <a:pt x="372" y="1411"/>
                  <a:pt x="369" y="1460"/>
                </a:cubicBezTo>
                <a:cubicBezTo>
                  <a:pt x="366" y="1515"/>
                  <a:pt x="358" y="1570"/>
                  <a:pt x="356" y="1625"/>
                </a:cubicBezTo>
                <a:cubicBezTo>
                  <a:pt x="354" y="1661"/>
                  <a:pt x="346" y="1709"/>
                  <a:pt x="360" y="1744"/>
                </a:cubicBezTo>
                <a:cubicBezTo>
                  <a:pt x="372" y="1773"/>
                  <a:pt x="397" y="1780"/>
                  <a:pt x="423" y="1786"/>
                </a:cubicBezTo>
                <a:cubicBezTo>
                  <a:pt x="477" y="1798"/>
                  <a:pt x="532" y="1795"/>
                  <a:pt x="587" y="1795"/>
                </a:cubicBezTo>
                <a:cubicBezTo>
                  <a:pt x="629" y="1795"/>
                  <a:pt x="671" y="1796"/>
                  <a:pt x="713" y="1799"/>
                </a:cubicBezTo>
                <a:cubicBezTo>
                  <a:pt x="735" y="1801"/>
                  <a:pt x="757" y="1802"/>
                  <a:pt x="779" y="1802"/>
                </a:cubicBezTo>
              </a:path>
              <a:path w="1942" h="1803" extrusionOk="0">
                <a:moveTo>
                  <a:pt x="1506" y="736"/>
                </a:moveTo>
                <a:cubicBezTo>
                  <a:pt x="1523" y="764"/>
                  <a:pt x="1541" y="783"/>
                  <a:pt x="1567" y="804"/>
                </a:cubicBezTo>
                <a:cubicBezTo>
                  <a:pt x="1638" y="860"/>
                  <a:pt x="1715" y="891"/>
                  <a:pt x="1799" y="922"/>
                </a:cubicBezTo>
                <a:cubicBezTo>
                  <a:pt x="1841" y="938"/>
                  <a:pt x="1889" y="950"/>
                  <a:pt x="1924" y="980"/>
                </a:cubicBezTo>
                <a:cubicBezTo>
                  <a:pt x="1949" y="1002"/>
                  <a:pt x="1941" y="1033"/>
                  <a:pt x="1927" y="1059"/>
                </a:cubicBezTo>
                <a:cubicBezTo>
                  <a:pt x="1895" y="1115"/>
                  <a:pt x="1835" y="1157"/>
                  <a:pt x="1785" y="1195"/>
                </a:cubicBezTo>
                <a:cubicBezTo>
                  <a:pt x="1753" y="1220"/>
                  <a:pt x="1720" y="1246"/>
                  <a:pt x="1687" y="1270"/>
                </a:cubicBezTo>
                <a:cubicBezTo>
                  <a:pt x="1669" y="1283"/>
                  <a:pt x="1666" y="1288"/>
                  <a:pt x="1690" y="1276"/>
                </a:cubicBezTo>
                <a:cubicBezTo>
                  <a:pt x="1694" y="1273"/>
                  <a:pt x="1699" y="1269"/>
                  <a:pt x="1703" y="126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0" name="Freeform 54"/>
          <p:cNvSpPr>
            <a:spLocks noRot="1" noChangeAspect="1" noEditPoints="1" noChangeArrowheads="1" noChangeShapeType="1" noTextEdit="1"/>
          </p:cNvSpPr>
          <p:nvPr/>
        </p:nvSpPr>
        <p:spPr bwMode="auto">
          <a:xfrm>
            <a:off x="4938713" y="6108700"/>
            <a:ext cx="414337" cy="769938"/>
          </a:xfrm>
          <a:custGeom>
            <a:avLst/>
            <a:gdLst>
              <a:gd name="T0" fmla="*/ 2147483647 w 1152"/>
              <a:gd name="T1" fmla="*/ 0 h 2142"/>
              <a:gd name="T2" fmla="*/ 2147483647 w 1152"/>
              <a:gd name="T3" fmla="*/ 2147483647 h 2142"/>
              <a:gd name="T4" fmla="*/ 2147483647 w 1152"/>
              <a:gd name="T5" fmla="*/ 2147483647 h 2142"/>
              <a:gd name="T6" fmla="*/ 2147483647 w 1152"/>
              <a:gd name="T7" fmla="*/ 2147483647 h 2142"/>
              <a:gd name="T8" fmla="*/ 2147483647 w 1152"/>
              <a:gd name="T9" fmla="*/ 2147483647 h 2142"/>
              <a:gd name="T10" fmla="*/ 2147483647 w 1152"/>
              <a:gd name="T11" fmla="*/ 2147483647 h 2142"/>
              <a:gd name="T12" fmla="*/ 2147483647 w 1152"/>
              <a:gd name="T13" fmla="*/ 2147483647 h 2142"/>
              <a:gd name="T14" fmla="*/ 2147483647 w 1152"/>
              <a:gd name="T15" fmla="*/ 2147483647 h 2142"/>
              <a:gd name="T16" fmla="*/ 2147483647 w 1152"/>
              <a:gd name="T17" fmla="*/ 2147483647 h 2142"/>
              <a:gd name="T18" fmla="*/ 2147483647 w 1152"/>
              <a:gd name="T19" fmla="*/ 2147483647 h 2142"/>
              <a:gd name="T20" fmla="*/ 2147483647 w 1152"/>
              <a:gd name="T21" fmla="*/ 2147483647 h 2142"/>
              <a:gd name="T22" fmla="*/ 2147483647 w 1152"/>
              <a:gd name="T23" fmla="*/ 2147483647 h 2142"/>
              <a:gd name="T24" fmla="*/ 2147483647 w 1152"/>
              <a:gd name="T25" fmla="*/ 2147483647 h 2142"/>
              <a:gd name="T26" fmla="*/ 2147483647 w 1152"/>
              <a:gd name="T27" fmla="*/ 2147483647 h 2142"/>
              <a:gd name="T28" fmla="*/ 2147483647 w 1152"/>
              <a:gd name="T29" fmla="*/ 2147483647 h 2142"/>
              <a:gd name="T30" fmla="*/ 2147483647 w 1152"/>
              <a:gd name="T31" fmla="*/ 2147483647 h 2142"/>
              <a:gd name="T32" fmla="*/ 2147483647 w 1152"/>
              <a:gd name="T33" fmla="*/ 2147483647 h 2142"/>
              <a:gd name="T34" fmla="*/ 2147483647 w 1152"/>
              <a:gd name="T35" fmla="*/ 2147483647 h 2142"/>
              <a:gd name="T36" fmla="*/ 2147483647 w 1152"/>
              <a:gd name="T37" fmla="*/ 2147483647 h 2142"/>
              <a:gd name="T38" fmla="*/ 2147483647 w 1152"/>
              <a:gd name="T39" fmla="*/ 2147483647 h 2142"/>
              <a:gd name="T40" fmla="*/ 2147483647 w 1152"/>
              <a:gd name="T41" fmla="*/ 2147483647 h 2142"/>
              <a:gd name="T42" fmla="*/ 2147483647 w 1152"/>
              <a:gd name="T43" fmla="*/ 2147483647 h 2142"/>
              <a:gd name="T44" fmla="*/ 2147483647 w 1152"/>
              <a:gd name="T45" fmla="*/ 2147483647 h 2142"/>
              <a:gd name="T46" fmla="*/ 2147483647 w 1152"/>
              <a:gd name="T47" fmla="*/ 2147483647 h 2142"/>
              <a:gd name="T48" fmla="*/ 2147483647 w 1152"/>
              <a:gd name="T49" fmla="*/ 2147483647 h 2142"/>
              <a:gd name="T50" fmla="*/ 2147483647 w 1152"/>
              <a:gd name="T51" fmla="*/ 2147483647 h 2142"/>
              <a:gd name="T52" fmla="*/ 2147483647 w 1152"/>
              <a:gd name="T53" fmla="*/ 2147483647 h 2142"/>
              <a:gd name="T54" fmla="*/ 2147483647 w 1152"/>
              <a:gd name="T55" fmla="*/ 2147483647 h 2142"/>
              <a:gd name="T56" fmla="*/ 2147483647 w 1152"/>
              <a:gd name="T57" fmla="*/ 2147483647 h 2142"/>
              <a:gd name="T58" fmla="*/ 2147483647 w 1152"/>
              <a:gd name="T59" fmla="*/ 2147483647 h 2142"/>
              <a:gd name="T60" fmla="*/ 2147483647 w 1152"/>
              <a:gd name="T61" fmla="*/ 2147483647 h 2142"/>
              <a:gd name="T62" fmla="*/ 2147483647 w 1152"/>
              <a:gd name="T63" fmla="*/ 2147483647 h 2142"/>
              <a:gd name="T64" fmla="*/ 2147483647 w 1152"/>
              <a:gd name="T65" fmla="*/ 2147483647 h 2142"/>
              <a:gd name="T66" fmla="*/ 2147483647 w 1152"/>
              <a:gd name="T67" fmla="*/ 2147483647 h 2142"/>
              <a:gd name="T68" fmla="*/ 2147483647 w 1152"/>
              <a:gd name="T69" fmla="*/ 2147483647 h 2142"/>
              <a:gd name="T70" fmla="*/ 2147483647 w 1152"/>
              <a:gd name="T71" fmla="*/ 2147483647 h 2142"/>
              <a:gd name="T72" fmla="*/ 2147483647 w 1152"/>
              <a:gd name="T73" fmla="*/ 2147483647 h 2142"/>
              <a:gd name="T74" fmla="*/ 2147483647 w 1152"/>
              <a:gd name="T75" fmla="*/ 2147483647 h 214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152"/>
              <a:gd name="T115" fmla="*/ 0 h 2142"/>
              <a:gd name="T116" fmla="*/ 1152 w 1152"/>
              <a:gd name="T117" fmla="*/ 2142 h 214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152" h="2142" extrusionOk="0">
                <a:moveTo>
                  <a:pt x="330" y="0"/>
                </a:moveTo>
                <a:cubicBezTo>
                  <a:pt x="333" y="43"/>
                  <a:pt x="339" y="84"/>
                  <a:pt x="346" y="126"/>
                </a:cubicBezTo>
                <a:cubicBezTo>
                  <a:pt x="358" y="197"/>
                  <a:pt x="374" y="267"/>
                  <a:pt x="394" y="336"/>
                </a:cubicBezTo>
                <a:cubicBezTo>
                  <a:pt x="408" y="386"/>
                  <a:pt x="426" y="436"/>
                  <a:pt x="448" y="483"/>
                </a:cubicBezTo>
                <a:cubicBezTo>
                  <a:pt x="455" y="498"/>
                  <a:pt x="463" y="511"/>
                  <a:pt x="469" y="526"/>
                </a:cubicBezTo>
              </a:path>
              <a:path w="1152" h="2142" extrusionOk="0">
                <a:moveTo>
                  <a:pt x="3" y="641"/>
                </a:moveTo>
                <a:cubicBezTo>
                  <a:pt x="2" y="679"/>
                  <a:pt x="30" y="687"/>
                  <a:pt x="68" y="696"/>
                </a:cubicBezTo>
                <a:cubicBezTo>
                  <a:pt x="172" y="721"/>
                  <a:pt x="293" y="713"/>
                  <a:pt x="399" y="713"/>
                </a:cubicBezTo>
                <a:cubicBezTo>
                  <a:pt x="505" y="713"/>
                  <a:pt x="610" y="705"/>
                  <a:pt x="716" y="700"/>
                </a:cubicBezTo>
                <a:cubicBezTo>
                  <a:pt x="779" y="698"/>
                  <a:pt x="797" y="698"/>
                  <a:pt x="838" y="696"/>
                </a:cubicBezTo>
              </a:path>
              <a:path w="1152" h="2142" extrusionOk="0">
                <a:moveTo>
                  <a:pt x="564" y="1102"/>
                </a:moveTo>
                <a:cubicBezTo>
                  <a:pt x="556" y="1079"/>
                  <a:pt x="554" y="1049"/>
                  <a:pt x="529" y="1036"/>
                </a:cubicBezTo>
                <a:cubicBezTo>
                  <a:pt x="498" y="1020"/>
                  <a:pt x="454" y="1033"/>
                  <a:pt x="425" y="1048"/>
                </a:cubicBezTo>
                <a:cubicBezTo>
                  <a:pt x="365" y="1080"/>
                  <a:pt x="311" y="1141"/>
                  <a:pt x="287" y="1204"/>
                </a:cubicBezTo>
                <a:cubicBezTo>
                  <a:pt x="273" y="1240"/>
                  <a:pt x="269" y="1284"/>
                  <a:pt x="316" y="1292"/>
                </a:cubicBezTo>
                <a:cubicBezTo>
                  <a:pt x="361" y="1300"/>
                  <a:pt x="420" y="1255"/>
                  <a:pt x="452" y="1231"/>
                </a:cubicBezTo>
                <a:cubicBezTo>
                  <a:pt x="482" y="1208"/>
                  <a:pt x="510" y="1183"/>
                  <a:pt x="542" y="1163"/>
                </a:cubicBezTo>
                <a:cubicBezTo>
                  <a:pt x="546" y="1161"/>
                  <a:pt x="549" y="1159"/>
                  <a:pt x="553" y="1157"/>
                </a:cubicBezTo>
                <a:cubicBezTo>
                  <a:pt x="520" y="1277"/>
                  <a:pt x="485" y="1395"/>
                  <a:pt x="464" y="1518"/>
                </a:cubicBezTo>
                <a:cubicBezTo>
                  <a:pt x="440" y="1656"/>
                  <a:pt x="437" y="1801"/>
                  <a:pt x="469" y="1938"/>
                </a:cubicBezTo>
                <a:cubicBezTo>
                  <a:pt x="483" y="1998"/>
                  <a:pt x="514" y="2105"/>
                  <a:pt x="580" y="2132"/>
                </a:cubicBezTo>
                <a:cubicBezTo>
                  <a:pt x="620" y="2148"/>
                  <a:pt x="638" y="2137"/>
                  <a:pt x="659" y="2100"/>
                </a:cubicBezTo>
                <a:cubicBezTo>
                  <a:pt x="681" y="2062"/>
                  <a:pt x="677" y="2000"/>
                  <a:pt x="671" y="1959"/>
                </a:cubicBezTo>
                <a:cubicBezTo>
                  <a:pt x="663" y="1898"/>
                  <a:pt x="648" y="1839"/>
                  <a:pt x="628" y="1781"/>
                </a:cubicBezTo>
                <a:cubicBezTo>
                  <a:pt x="609" y="1726"/>
                  <a:pt x="585" y="1675"/>
                  <a:pt x="550" y="1629"/>
                </a:cubicBezTo>
                <a:cubicBezTo>
                  <a:pt x="541" y="1618"/>
                  <a:pt x="532" y="1607"/>
                  <a:pt x="523" y="1596"/>
                </a:cubicBezTo>
                <a:cubicBezTo>
                  <a:pt x="555" y="1585"/>
                  <a:pt x="586" y="1572"/>
                  <a:pt x="617" y="1560"/>
                </a:cubicBezTo>
                <a:cubicBezTo>
                  <a:pt x="654" y="1546"/>
                  <a:pt x="683" y="1526"/>
                  <a:pt x="718" y="1507"/>
                </a:cubicBezTo>
              </a:path>
              <a:path w="1152" h="2142" extrusionOk="0">
                <a:moveTo>
                  <a:pt x="868" y="926"/>
                </a:moveTo>
                <a:cubicBezTo>
                  <a:pt x="858" y="911"/>
                  <a:pt x="854" y="906"/>
                  <a:pt x="847" y="896"/>
                </a:cubicBezTo>
                <a:cubicBezTo>
                  <a:pt x="878" y="896"/>
                  <a:pt x="909" y="896"/>
                  <a:pt x="939" y="906"/>
                </a:cubicBezTo>
                <a:cubicBezTo>
                  <a:pt x="973" y="917"/>
                  <a:pt x="1010" y="942"/>
                  <a:pt x="1029" y="973"/>
                </a:cubicBezTo>
                <a:cubicBezTo>
                  <a:pt x="1046" y="1000"/>
                  <a:pt x="1036" y="1035"/>
                  <a:pt x="1017" y="1058"/>
                </a:cubicBezTo>
                <a:cubicBezTo>
                  <a:pt x="998" y="1081"/>
                  <a:pt x="969" y="1093"/>
                  <a:pt x="947" y="1112"/>
                </a:cubicBezTo>
                <a:cubicBezTo>
                  <a:pt x="936" y="1123"/>
                  <a:pt x="933" y="1126"/>
                  <a:pt x="925" y="1133"/>
                </a:cubicBezTo>
                <a:cubicBezTo>
                  <a:pt x="954" y="1152"/>
                  <a:pt x="983" y="1169"/>
                  <a:pt x="1017" y="1180"/>
                </a:cubicBezTo>
                <a:cubicBezTo>
                  <a:pt x="1050" y="1191"/>
                  <a:pt x="1085" y="1200"/>
                  <a:pt x="1119" y="1205"/>
                </a:cubicBezTo>
                <a:cubicBezTo>
                  <a:pt x="1137" y="1207"/>
                  <a:pt x="1141" y="1208"/>
                  <a:pt x="1151" y="120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1" name="Freeform 55"/>
          <p:cNvSpPr>
            <a:spLocks noRot="1" noChangeAspect="1" noEditPoints="1" noChangeArrowheads="1" noChangeShapeType="1" noTextEdit="1"/>
          </p:cNvSpPr>
          <p:nvPr/>
        </p:nvSpPr>
        <p:spPr bwMode="auto">
          <a:xfrm>
            <a:off x="7245350" y="5700713"/>
            <a:ext cx="1023938" cy="536575"/>
          </a:xfrm>
          <a:custGeom>
            <a:avLst/>
            <a:gdLst>
              <a:gd name="T0" fmla="*/ 2147483647 w 2845"/>
              <a:gd name="T1" fmla="*/ 2147483647 h 1491"/>
              <a:gd name="T2" fmla="*/ 2147483647 w 2845"/>
              <a:gd name="T3" fmla="*/ 2147483647 h 1491"/>
              <a:gd name="T4" fmla="*/ 2147483647 w 2845"/>
              <a:gd name="T5" fmla="*/ 2147483647 h 1491"/>
              <a:gd name="T6" fmla="*/ 2147483647 w 2845"/>
              <a:gd name="T7" fmla="*/ 2147483647 h 1491"/>
              <a:gd name="T8" fmla="*/ 2147483647 w 2845"/>
              <a:gd name="T9" fmla="*/ 2147483647 h 1491"/>
              <a:gd name="T10" fmla="*/ 2147483647 w 2845"/>
              <a:gd name="T11" fmla="*/ 2147483647 h 1491"/>
              <a:gd name="T12" fmla="*/ 2147483647 w 2845"/>
              <a:gd name="T13" fmla="*/ 2147483647 h 1491"/>
              <a:gd name="T14" fmla="*/ 2147483647 w 2845"/>
              <a:gd name="T15" fmla="*/ 2147483647 h 1491"/>
              <a:gd name="T16" fmla="*/ 2147483647 w 2845"/>
              <a:gd name="T17" fmla="*/ 2147483647 h 1491"/>
              <a:gd name="T18" fmla="*/ 2147483647 w 2845"/>
              <a:gd name="T19" fmla="*/ 2147483647 h 1491"/>
              <a:gd name="T20" fmla="*/ 2147483647 w 2845"/>
              <a:gd name="T21" fmla="*/ 2147483647 h 1491"/>
              <a:gd name="T22" fmla="*/ 2147483647 w 2845"/>
              <a:gd name="T23" fmla="*/ 2147483647 h 1491"/>
              <a:gd name="T24" fmla="*/ 2147483647 w 2845"/>
              <a:gd name="T25" fmla="*/ 2147483647 h 1491"/>
              <a:gd name="T26" fmla="*/ 2147483647 w 2845"/>
              <a:gd name="T27" fmla="*/ 2147483647 h 1491"/>
              <a:gd name="T28" fmla="*/ 2147483647 w 2845"/>
              <a:gd name="T29" fmla="*/ 2147483647 h 1491"/>
              <a:gd name="T30" fmla="*/ 2147483647 w 2845"/>
              <a:gd name="T31" fmla="*/ 2147483647 h 1491"/>
              <a:gd name="T32" fmla="*/ 2147483647 w 2845"/>
              <a:gd name="T33" fmla="*/ 2147483647 h 1491"/>
              <a:gd name="T34" fmla="*/ 2147483647 w 2845"/>
              <a:gd name="T35" fmla="*/ 2147483647 h 1491"/>
              <a:gd name="T36" fmla="*/ 2147483647 w 2845"/>
              <a:gd name="T37" fmla="*/ 2147483647 h 1491"/>
              <a:gd name="T38" fmla="*/ 2147483647 w 2845"/>
              <a:gd name="T39" fmla="*/ 2147483647 h 1491"/>
              <a:gd name="T40" fmla="*/ 2147483647 w 2845"/>
              <a:gd name="T41" fmla="*/ 2147483647 h 1491"/>
              <a:gd name="T42" fmla="*/ 2147483647 w 2845"/>
              <a:gd name="T43" fmla="*/ 2147483647 h 1491"/>
              <a:gd name="T44" fmla="*/ 2147483647 w 2845"/>
              <a:gd name="T45" fmla="*/ 2147483647 h 1491"/>
              <a:gd name="T46" fmla="*/ 2147483647 w 2845"/>
              <a:gd name="T47" fmla="*/ 2147483647 h 1491"/>
              <a:gd name="T48" fmla="*/ 2147483647 w 2845"/>
              <a:gd name="T49" fmla="*/ 2147483647 h 1491"/>
              <a:gd name="T50" fmla="*/ 2147483647 w 2845"/>
              <a:gd name="T51" fmla="*/ 2147483647 h 1491"/>
              <a:gd name="T52" fmla="*/ 2147483647 w 2845"/>
              <a:gd name="T53" fmla="*/ 2147483647 h 1491"/>
              <a:gd name="T54" fmla="*/ 2147483647 w 2845"/>
              <a:gd name="T55" fmla="*/ 2147483647 h 1491"/>
              <a:gd name="T56" fmla="*/ 2147483647 w 2845"/>
              <a:gd name="T57" fmla="*/ 2147483647 h 1491"/>
              <a:gd name="T58" fmla="*/ 2147483647 w 2845"/>
              <a:gd name="T59" fmla="*/ 2147483647 h 1491"/>
              <a:gd name="T60" fmla="*/ 2147483647 w 2845"/>
              <a:gd name="T61" fmla="*/ 2147483647 h 1491"/>
              <a:gd name="T62" fmla="*/ 2147483647 w 2845"/>
              <a:gd name="T63" fmla="*/ 2147483647 h 1491"/>
              <a:gd name="T64" fmla="*/ 2147483647 w 2845"/>
              <a:gd name="T65" fmla="*/ 2147483647 h 1491"/>
              <a:gd name="T66" fmla="*/ 2147483647 w 2845"/>
              <a:gd name="T67" fmla="*/ 2147483647 h 1491"/>
              <a:gd name="T68" fmla="*/ 2147483647 w 2845"/>
              <a:gd name="T69" fmla="*/ 2147483647 h 1491"/>
              <a:gd name="T70" fmla="*/ 2147483647 w 2845"/>
              <a:gd name="T71" fmla="*/ 2147483647 h 1491"/>
              <a:gd name="T72" fmla="*/ 2147483647 w 2845"/>
              <a:gd name="T73" fmla="*/ 2147483647 h 1491"/>
              <a:gd name="T74" fmla="*/ 2147483647 w 2845"/>
              <a:gd name="T75" fmla="*/ 2147483647 h 149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845"/>
              <a:gd name="T115" fmla="*/ 0 h 1491"/>
              <a:gd name="T116" fmla="*/ 2845 w 2845"/>
              <a:gd name="T117" fmla="*/ 1491 h 149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845" h="1491" extrusionOk="0">
                <a:moveTo>
                  <a:pt x="278" y="57"/>
                </a:moveTo>
                <a:cubicBezTo>
                  <a:pt x="277" y="89"/>
                  <a:pt x="280" y="120"/>
                  <a:pt x="282" y="152"/>
                </a:cubicBezTo>
                <a:cubicBezTo>
                  <a:pt x="286" y="209"/>
                  <a:pt x="296" y="266"/>
                  <a:pt x="302" y="323"/>
                </a:cubicBezTo>
                <a:cubicBezTo>
                  <a:pt x="307" y="369"/>
                  <a:pt x="315" y="413"/>
                  <a:pt x="325" y="458"/>
                </a:cubicBezTo>
                <a:cubicBezTo>
                  <a:pt x="330" y="477"/>
                  <a:pt x="337" y="496"/>
                  <a:pt x="342" y="515"/>
                </a:cubicBezTo>
              </a:path>
              <a:path w="2845" h="1491" extrusionOk="0">
                <a:moveTo>
                  <a:pt x="17" y="625"/>
                </a:moveTo>
                <a:cubicBezTo>
                  <a:pt x="0" y="629"/>
                  <a:pt x="-5" y="630"/>
                  <a:pt x="0" y="645"/>
                </a:cubicBezTo>
                <a:cubicBezTo>
                  <a:pt x="12" y="674"/>
                  <a:pt x="48" y="670"/>
                  <a:pt x="84" y="665"/>
                </a:cubicBezTo>
                <a:cubicBezTo>
                  <a:pt x="175" y="652"/>
                  <a:pt x="266" y="628"/>
                  <a:pt x="357" y="610"/>
                </a:cubicBezTo>
                <a:cubicBezTo>
                  <a:pt x="423" y="597"/>
                  <a:pt x="488" y="589"/>
                  <a:pt x="555" y="594"/>
                </a:cubicBezTo>
                <a:cubicBezTo>
                  <a:pt x="590" y="596"/>
                  <a:pt x="612" y="609"/>
                  <a:pt x="641" y="624"/>
                </a:cubicBezTo>
                <a:cubicBezTo>
                  <a:pt x="646" y="626"/>
                  <a:pt x="652" y="629"/>
                  <a:pt x="657" y="631"/>
                </a:cubicBezTo>
              </a:path>
              <a:path w="2845" h="1491" extrusionOk="0">
                <a:moveTo>
                  <a:pt x="173" y="900"/>
                </a:moveTo>
                <a:cubicBezTo>
                  <a:pt x="167" y="922"/>
                  <a:pt x="164" y="944"/>
                  <a:pt x="160" y="967"/>
                </a:cubicBezTo>
                <a:cubicBezTo>
                  <a:pt x="154" y="1002"/>
                  <a:pt x="147" y="1037"/>
                  <a:pt x="139" y="1072"/>
                </a:cubicBezTo>
                <a:cubicBezTo>
                  <a:pt x="131" y="1111"/>
                  <a:pt x="117" y="1152"/>
                  <a:pt x="122" y="1192"/>
                </a:cubicBezTo>
                <a:cubicBezTo>
                  <a:pt x="125" y="1216"/>
                  <a:pt x="137" y="1223"/>
                  <a:pt x="158" y="1229"/>
                </a:cubicBezTo>
                <a:cubicBezTo>
                  <a:pt x="184" y="1236"/>
                  <a:pt x="211" y="1237"/>
                  <a:pt x="237" y="1241"/>
                </a:cubicBezTo>
                <a:cubicBezTo>
                  <a:pt x="265" y="1245"/>
                  <a:pt x="293" y="1251"/>
                  <a:pt x="322" y="1253"/>
                </a:cubicBezTo>
                <a:cubicBezTo>
                  <a:pt x="349" y="1255"/>
                  <a:pt x="381" y="1258"/>
                  <a:pt x="408" y="1252"/>
                </a:cubicBezTo>
                <a:cubicBezTo>
                  <a:pt x="438" y="1245"/>
                  <a:pt x="466" y="1234"/>
                  <a:pt x="492" y="1218"/>
                </a:cubicBezTo>
                <a:cubicBezTo>
                  <a:pt x="510" y="1207"/>
                  <a:pt x="524" y="1193"/>
                  <a:pt x="540" y="1180"/>
                </a:cubicBezTo>
              </a:path>
              <a:path w="2845" h="1491" extrusionOk="0">
                <a:moveTo>
                  <a:pt x="1054" y="648"/>
                </a:moveTo>
                <a:cubicBezTo>
                  <a:pt x="1069" y="630"/>
                  <a:pt x="1071" y="624"/>
                  <a:pt x="1096" y="624"/>
                </a:cubicBezTo>
                <a:cubicBezTo>
                  <a:pt x="1132" y="625"/>
                  <a:pt x="1146" y="651"/>
                  <a:pt x="1168" y="675"/>
                </a:cubicBezTo>
                <a:cubicBezTo>
                  <a:pt x="1184" y="692"/>
                  <a:pt x="1205" y="697"/>
                  <a:pt x="1227" y="692"/>
                </a:cubicBezTo>
                <a:cubicBezTo>
                  <a:pt x="1261" y="685"/>
                  <a:pt x="1294" y="664"/>
                  <a:pt x="1322" y="644"/>
                </a:cubicBezTo>
                <a:cubicBezTo>
                  <a:pt x="1352" y="623"/>
                  <a:pt x="1380" y="599"/>
                  <a:pt x="1405" y="573"/>
                </a:cubicBezTo>
                <a:cubicBezTo>
                  <a:pt x="1423" y="554"/>
                  <a:pt x="1434" y="535"/>
                  <a:pt x="1445" y="513"/>
                </a:cubicBezTo>
                <a:cubicBezTo>
                  <a:pt x="1453" y="499"/>
                  <a:pt x="1456" y="494"/>
                  <a:pt x="1456" y="482"/>
                </a:cubicBezTo>
              </a:path>
              <a:path w="2845" h="1491" extrusionOk="0">
                <a:moveTo>
                  <a:pt x="1940" y="142"/>
                </a:moveTo>
                <a:cubicBezTo>
                  <a:pt x="1920" y="146"/>
                  <a:pt x="1916" y="131"/>
                  <a:pt x="1927" y="163"/>
                </a:cubicBezTo>
                <a:cubicBezTo>
                  <a:pt x="1942" y="204"/>
                  <a:pt x="1970" y="246"/>
                  <a:pt x="1989" y="286"/>
                </a:cubicBezTo>
                <a:cubicBezTo>
                  <a:pt x="2007" y="325"/>
                  <a:pt x="2023" y="364"/>
                  <a:pt x="2040" y="403"/>
                </a:cubicBezTo>
                <a:cubicBezTo>
                  <a:pt x="2046" y="418"/>
                  <a:pt x="2053" y="432"/>
                  <a:pt x="2060" y="447"/>
                </a:cubicBezTo>
                <a:cubicBezTo>
                  <a:pt x="2050" y="420"/>
                  <a:pt x="2041" y="392"/>
                  <a:pt x="2028" y="367"/>
                </a:cubicBezTo>
                <a:cubicBezTo>
                  <a:pt x="2002" y="317"/>
                  <a:pt x="1972" y="269"/>
                  <a:pt x="1943" y="221"/>
                </a:cubicBezTo>
                <a:cubicBezTo>
                  <a:pt x="1913" y="172"/>
                  <a:pt x="1882" y="124"/>
                  <a:pt x="1852" y="75"/>
                </a:cubicBezTo>
                <a:cubicBezTo>
                  <a:pt x="1837" y="51"/>
                  <a:pt x="1826" y="26"/>
                  <a:pt x="1815" y="0"/>
                </a:cubicBezTo>
                <a:cubicBezTo>
                  <a:pt x="1847" y="0"/>
                  <a:pt x="1876" y="8"/>
                  <a:pt x="1907" y="11"/>
                </a:cubicBezTo>
                <a:cubicBezTo>
                  <a:pt x="1959" y="17"/>
                  <a:pt x="2011" y="15"/>
                  <a:pt x="2063" y="18"/>
                </a:cubicBezTo>
                <a:cubicBezTo>
                  <a:pt x="2105" y="20"/>
                  <a:pt x="2175" y="16"/>
                  <a:pt x="2205" y="54"/>
                </a:cubicBezTo>
                <a:cubicBezTo>
                  <a:pt x="2230" y="86"/>
                  <a:pt x="2206" y="131"/>
                  <a:pt x="2194" y="163"/>
                </a:cubicBezTo>
                <a:cubicBezTo>
                  <a:pt x="2172" y="220"/>
                  <a:pt x="2141" y="273"/>
                  <a:pt x="2117" y="330"/>
                </a:cubicBezTo>
                <a:cubicBezTo>
                  <a:pt x="2096" y="380"/>
                  <a:pt x="2052" y="479"/>
                  <a:pt x="2084" y="534"/>
                </a:cubicBezTo>
                <a:cubicBezTo>
                  <a:pt x="2104" y="568"/>
                  <a:pt x="2136" y="551"/>
                  <a:pt x="2162" y="540"/>
                </a:cubicBezTo>
              </a:path>
              <a:path w="2845" h="1491" extrusionOk="0">
                <a:moveTo>
                  <a:pt x="2530" y="89"/>
                </a:moveTo>
                <a:cubicBezTo>
                  <a:pt x="2530" y="119"/>
                  <a:pt x="2527" y="149"/>
                  <a:pt x="2525" y="180"/>
                </a:cubicBezTo>
                <a:cubicBezTo>
                  <a:pt x="2522" y="228"/>
                  <a:pt x="2521" y="274"/>
                  <a:pt x="2523" y="322"/>
                </a:cubicBezTo>
                <a:cubicBezTo>
                  <a:pt x="2524" y="361"/>
                  <a:pt x="2520" y="407"/>
                  <a:pt x="2534" y="444"/>
                </a:cubicBezTo>
                <a:cubicBezTo>
                  <a:pt x="2540" y="455"/>
                  <a:pt x="2542" y="459"/>
                  <a:pt x="2544" y="468"/>
                </a:cubicBezTo>
              </a:path>
              <a:path w="2845" h="1491" extrusionOk="0">
                <a:moveTo>
                  <a:pt x="2334" y="82"/>
                </a:moveTo>
                <a:cubicBezTo>
                  <a:pt x="2321" y="78"/>
                  <a:pt x="2309" y="74"/>
                  <a:pt x="2297" y="69"/>
                </a:cubicBezTo>
                <a:cubicBezTo>
                  <a:pt x="2325" y="73"/>
                  <a:pt x="2351" y="71"/>
                  <a:pt x="2379" y="72"/>
                </a:cubicBezTo>
                <a:cubicBezTo>
                  <a:pt x="2441" y="73"/>
                  <a:pt x="2500" y="66"/>
                  <a:pt x="2561" y="61"/>
                </a:cubicBezTo>
                <a:cubicBezTo>
                  <a:pt x="2624" y="56"/>
                  <a:pt x="2688" y="51"/>
                  <a:pt x="2751" y="45"/>
                </a:cubicBezTo>
                <a:cubicBezTo>
                  <a:pt x="2783" y="42"/>
                  <a:pt x="2812" y="41"/>
                  <a:pt x="2844" y="44"/>
                </a:cubicBezTo>
              </a:path>
              <a:path w="2845" h="1491" extrusionOk="0">
                <a:moveTo>
                  <a:pt x="1882" y="824"/>
                </a:moveTo>
                <a:cubicBezTo>
                  <a:pt x="1845" y="825"/>
                  <a:pt x="1907" y="839"/>
                  <a:pt x="1917" y="842"/>
                </a:cubicBezTo>
                <a:cubicBezTo>
                  <a:pt x="1957" y="853"/>
                  <a:pt x="1999" y="858"/>
                  <a:pt x="2040" y="853"/>
                </a:cubicBezTo>
                <a:cubicBezTo>
                  <a:pt x="2115" y="844"/>
                  <a:pt x="2185" y="822"/>
                  <a:pt x="2257" y="801"/>
                </a:cubicBezTo>
                <a:cubicBezTo>
                  <a:pt x="2370" y="768"/>
                  <a:pt x="2492" y="729"/>
                  <a:pt x="2610" y="729"/>
                </a:cubicBezTo>
                <a:cubicBezTo>
                  <a:pt x="2634" y="729"/>
                  <a:pt x="2663" y="723"/>
                  <a:pt x="2687" y="727"/>
                </a:cubicBezTo>
                <a:cubicBezTo>
                  <a:pt x="2691" y="729"/>
                  <a:pt x="2696" y="731"/>
                  <a:pt x="2700" y="733"/>
                </a:cubicBezTo>
              </a:path>
              <a:path w="2845" h="1491" extrusionOk="0">
                <a:moveTo>
                  <a:pt x="2235" y="1089"/>
                </a:moveTo>
                <a:cubicBezTo>
                  <a:pt x="2212" y="1099"/>
                  <a:pt x="2212" y="1104"/>
                  <a:pt x="2208" y="1130"/>
                </a:cubicBezTo>
                <a:cubicBezTo>
                  <a:pt x="2203" y="1166"/>
                  <a:pt x="2202" y="1204"/>
                  <a:pt x="2201" y="1241"/>
                </a:cubicBezTo>
                <a:cubicBezTo>
                  <a:pt x="2200" y="1286"/>
                  <a:pt x="2197" y="1330"/>
                  <a:pt x="2196" y="1375"/>
                </a:cubicBezTo>
                <a:cubicBezTo>
                  <a:pt x="2195" y="1407"/>
                  <a:pt x="2196" y="1439"/>
                  <a:pt x="2192" y="1470"/>
                </a:cubicBezTo>
                <a:cubicBezTo>
                  <a:pt x="2188" y="1497"/>
                  <a:pt x="2190" y="1489"/>
                  <a:pt x="2196" y="1466"/>
                </a:cubicBezTo>
              </a:path>
              <a:path w="2845" h="1491" extrusionOk="0">
                <a:moveTo>
                  <a:pt x="1958" y="1116"/>
                </a:moveTo>
                <a:cubicBezTo>
                  <a:pt x="1948" y="1112"/>
                  <a:pt x="1944" y="1111"/>
                  <a:pt x="1938" y="1107"/>
                </a:cubicBezTo>
                <a:cubicBezTo>
                  <a:pt x="1962" y="1112"/>
                  <a:pt x="1984" y="1113"/>
                  <a:pt x="2009" y="1114"/>
                </a:cubicBezTo>
                <a:cubicBezTo>
                  <a:pt x="2059" y="1117"/>
                  <a:pt x="2103" y="1109"/>
                  <a:pt x="2152" y="1100"/>
                </a:cubicBezTo>
                <a:cubicBezTo>
                  <a:pt x="2223" y="1087"/>
                  <a:pt x="2291" y="1065"/>
                  <a:pt x="2361" y="1051"/>
                </a:cubicBezTo>
                <a:cubicBezTo>
                  <a:pt x="2391" y="1045"/>
                  <a:pt x="2419" y="1039"/>
                  <a:pt x="2449" y="1032"/>
                </a:cubicBezTo>
                <a:cubicBezTo>
                  <a:pt x="2453" y="1031"/>
                  <a:pt x="2458" y="1030"/>
                  <a:pt x="2462" y="102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2" name="Freeform 56"/>
          <p:cNvSpPr>
            <a:spLocks noRot="1" noChangeAspect="1" noEditPoints="1" noChangeArrowheads="1" noChangeShapeType="1" noTextEdit="1"/>
          </p:cNvSpPr>
          <p:nvPr/>
        </p:nvSpPr>
        <p:spPr bwMode="auto">
          <a:xfrm>
            <a:off x="7227888" y="6516688"/>
            <a:ext cx="171450" cy="120650"/>
          </a:xfrm>
          <a:custGeom>
            <a:avLst/>
            <a:gdLst>
              <a:gd name="T0" fmla="*/ 2147483647 w 474"/>
              <a:gd name="T1" fmla="*/ 0 h 335"/>
              <a:gd name="T2" fmla="*/ 2147483647 w 474"/>
              <a:gd name="T3" fmla="*/ 2147483647 h 335"/>
              <a:gd name="T4" fmla="*/ 2147483647 w 474"/>
              <a:gd name="T5" fmla="*/ 2147483647 h 335"/>
              <a:gd name="T6" fmla="*/ 2147483647 w 474"/>
              <a:gd name="T7" fmla="*/ 2147483647 h 335"/>
              <a:gd name="T8" fmla="*/ 2147483647 w 474"/>
              <a:gd name="T9" fmla="*/ 2147483647 h 335"/>
              <a:gd name="T10" fmla="*/ 2147483647 w 474"/>
              <a:gd name="T11" fmla="*/ 2147483647 h 335"/>
              <a:gd name="T12" fmla="*/ 2147483647 w 474"/>
              <a:gd name="T13" fmla="*/ 2147483647 h 335"/>
              <a:gd name="T14" fmla="*/ 2147483647 w 474"/>
              <a:gd name="T15" fmla="*/ 2147483647 h 335"/>
              <a:gd name="T16" fmla="*/ 2147483647 w 474"/>
              <a:gd name="T17" fmla="*/ 2147483647 h 335"/>
              <a:gd name="T18" fmla="*/ 2147483647 w 474"/>
              <a:gd name="T19" fmla="*/ 2147483647 h 335"/>
              <a:gd name="T20" fmla="*/ 2147483647 w 474"/>
              <a:gd name="T21" fmla="*/ 2147483647 h 335"/>
              <a:gd name="T22" fmla="*/ 2147483647 w 474"/>
              <a:gd name="T23" fmla="*/ 2147483647 h 335"/>
              <a:gd name="T24" fmla="*/ 2147483647 w 474"/>
              <a:gd name="T25" fmla="*/ 2147483647 h 335"/>
              <a:gd name="T26" fmla="*/ 2147483647 w 474"/>
              <a:gd name="T27" fmla="*/ 2147483647 h 335"/>
              <a:gd name="T28" fmla="*/ 2147483647 w 474"/>
              <a:gd name="T29" fmla="*/ 2147483647 h 335"/>
              <a:gd name="T30" fmla="*/ 2147483647 w 474"/>
              <a:gd name="T31" fmla="*/ 2147483647 h 3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74"/>
              <a:gd name="T49" fmla="*/ 0 h 335"/>
              <a:gd name="T50" fmla="*/ 474 w 474"/>
              <a:gd name="T51" fmla="*/ 335 h 33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74" h="335" extrusionOk="0">
                <a:moveTo>
                  <a:pt x="181" y="0"/>
                </a:moveTo>
                <a:cubicBezTo>
                  <a:pt x="147" y="18"/>
                  <a:pt x="124" y="34"/>
                  <a:pt x="105" y="69"/>
                </a:cubicBezTo>
                <a:cubicBezTo>
                  <a:pt x="84" y="109"/>
                  <a:pt x="77" y="156"/>
                  <a:pt x="85" y="200"/>
                </a:cubicBezTo>
                <a:cubicBezTo>
                  <a:pt x="91" y="234"/>
                  <a:pt x="110" y="267"/>
                  <a:pt x="147" y="273"/>
                </a:cubicBezTo>
                <a:cubicBezTo>
                  <a:pt x="180" y="279"/>
                  <a:pt x="209" y="250"/>
                  <a:pt x="218" y="221"/>
                </a:cubicBezTo>
                <a:cubicBezTo>
                  <a:pt x="230" y="182"/>
                  <a:pt x="222" y="136"/>
                  <a:pt x="201" y="102"/>
                </a:cubicBezTo>
                <a:cubicBezTo>
                  <a:pt x="181" y="69"/>
                  <a:pt x="146" y="37"/>
                  <a:pt x="108" y="25"/>
                </a:cubicBezTo>
                <a:cubicBezTo>
                  <a:pt x="73" y="14"/>
                  <a:pt x="39" y="22"/>
                  <a:pt x="10" y="41"/>
                </a:cubicBezTo>
                <a:cubicBezTo>
                  <a:pt x="-7" y="52"/>
                  <a:pt x="7" y="60"/>
                  <a:pt x="15" y="75"/>
                </a:cubicBezTo>
              </a:path>
              <a:path w="474" h="335" extrusionOk="0">
                <a:moveTo>
                  <a:pt x="353" y="190"/>
                </a:moveTo>
                <a:cubicBezTo>
                  <a:pt x="364" y="224"/>
                  <a:pt x="374" y="258"/>
                  <a:pt x="381" y="293"/>
                </a:cubicBezTo>
                <a:cubicBezTo>
                  <a:pt x="384" y="307"/>
                  <a:pt x="386" y="320"/>
                  <a:pt x="388" y="334"/>
                </a:cubicBezTo>
                <a:cubicBezTo>
                  <a:pt x="376" y="304"/>
                  <a:pt x="370" y="273"/>
                  <a:pt x="367" y="241"/>
                </a:cubicBezTo>
                <a:cubicBezTo>
                  <a:pt x="361" y="184"/>
                  <a:pt x="361" y="121"/>
                  <a:pt x="375" y="65"/>
                </a:cubicBezTo>
                <a:cubicBezTo>
                  <a:pt x="382" y="38"/>
                  <a:pt x="399" y="17"/>
                  <a:pt x="427" y="10"/>
                </a:cubicBezTo>
                <a:cubicBezTo>
                  <a:pt x="450" y="7"/>
                  <a:pt x="458" y="6"/>
                  <a:pt x="473" y="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3" name="Freeform 57"/>
          <p:cNvSpPr>
            <a:spLocks noRot="1" noChangeAspect="1" noEditPoints="1" noChangeArrowheads="1" noChangeShapeType="1" noTextEdit="1"/>
          </p:cNvSpPr>
          <p:nvPr/>
        </p:nvSpPr>
        <p:spPr bwMode="auto">
          <a:xfrm>
            <a:off x="7664450" y="6496050"/>
            <a:ext cx="250825" cy="88900"/>
          </a:xfrm>
          <a:custGeom>
            <a:avLst/>
            <a:gdLst>
              <a:gd name="T0" fmla="*/ 0 w 697"/>
              <a:gd name="T1" fmla="*/ 2147483647 h 246"/>
              <a:gd name="T2" fmla="*/ 2147483647 w 697"/>
              <a:gd name="T3" fmla="*/ 2147483647 h 246"/>
              <a:gd name="T4" fmla="*/ 2147483647 w 697"/>
              <a:gd name="T5" fmla="*/ 2147483647 h 246"/>
              <a:gd name="T6" fmla="*/ 2147483647 w 697"/>
              <a:gd name="T7" fmla="*/ 2147483647 h 246"/>
              <a:gd name="T8" fmla="*/ 2147483647 w 697"/>
              <a:gd name="T9" fmla="*/ 2147483647 h 246"/>
              <a:gd name="T10" fmla="*/ 2147483647 w 697"/>
              <a:gd name="T11" fmla="*/ 2147483647 h 246"/>
              <a:gd name="T12" fmla="*/ 2147483647 w 697"/>
              <a:gd name="T13" fmla="*/ 2147483647 h 246"/>
              <a:gd name="T14" fmla="*/ 2147483647 w 697"/>
              <a:gd name="T15" fmla="*/ 2147483647 h 246"/>
              <a:gd name="T16" fmla="*/ 2147483647 w 697"/>
              <a:gd name="T17" fmla="*/ 0 h 2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7"/>
              <a:gd name="T28" fmla="*/ 0 h 246"/>
              <a:gd name="T29" fmla="*/ 697 w 697"/>
              <a:gd name="T30" fmla="*/ 246 h 2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7" h="246" extrusionOk="0">
                <a:moveTo>
                  <a:pt x="0" y="245"/>
                </a:moveTo>
                <a:cubicBezTo>
                  <a:pt x="23" y="242"/>
                  <a:pt x="38" y="241"/>
                  <a:pt x="58" y="225"/>
                </a:cubicBezTo>
                <a:cubicBezTo>
                  <a:pt x="82" y="206"/>
                  <a:pt x="104" y="184"/>
                  <a:pt x="129" y="165"/>
                </a:cubicBezTo>
                <a:cubicBezTo>
                  <a:pt x="153" y="147"/>
                  <a:pt x="183" y="133"/>
                  <a:pt x="214" y="137"/>
                </a:cubicBezTo>
                <a:cubicBezTo>
                  <a:pt x="245" y="141"/>
                  <a:pt x="280" y="161"/>
                  <a:pt x="308" y="175"/>
                </a:cubicBezTo>
                <a:cubicBezTo>
                  <a:pt x="343" y="193"/>
                  <a:pt x="374" y="208"/>
                  <a:pt x="414" y="209"/>
                </a:cubicBezTo>
                <a:cubicBezTo>
                  <a:pt x="464" y="211"/>
                  <a:pt x="521" y="192"/>
                  <a:pt x="562" y="163"/>
                </a:cubicBezTo>
                <a:cubicBezTo>
                  <a:pt x="599" y="137"/>
                  <a:pt x="628" y="104"/>
                  <a:pt x="655" y="69"/>
                </a:cubicBezTo>
                <a:cubicBezTo>
                  <a:pt x="673" y="46"/>
                  <a:pt x="683" y="26"/>
                  <a:pt x="696"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4" name="Freeform 58"/>
          <p:cNvSpPr>
            <a:spLocks noRot="1" noChangeAspect="1" noEditPoints="1" noChangeArrowheads="1" noChangeShapeType="1" noTextEdit="1"/>
          </p:cNvSpPr>
          <p:nvPr/>
        </p:nvSpPr>
        <p:spPr bwMode="auto">
          <a:xfrm>
            <a:off x="8077200" y="6345238"/>
            <a:ext cx="595313" cy="411162"/>
          </a:xfrm>
          <a:custGeom>
            <a:avLst/>
            <a:gdLst>
              <a:gd name="T0" fmla="*/ 2147483647 w 1657"/>
              <a:gd name="T1" fmla="*/ 2147483647 h 1142"/>
              <a:gd name="T2" fmla="*/ 2147483647 w 1657"/>
              <a:gd name="T3" fmla="*/ 2147483647 h 1142"/>
              <a:gd name="T4" fmla="*/ 2147483647 w 1657"/>
              <a:gd name="T5" fmla="*/ 2147483647 h 1142"/>
              <a:gd name="T6" fmla="*/ 2147483647 w 1657"/>
              <a:gd name="T7" fmla="*/ 2147483647 h 1142"/>
              <a:gd name="T8" fmla="*/ 2147483647 w 1657"/>
              <a:gd name="T9" fmla="*/ 2147483647 h 1142"/>
              <a:gd name="T10" fmla="*/ 2147483647 w 1657"/>
              <a:gd name="T11" fmla="*/ 2147483647 h 1142"/>
              <a:gd name="T12" fmla="*/ 0 w 1657"/>
              <a:gd name="T13" fmla="*/ 2147483647 h 1142"/>
              <a:gd name="T14" fmla="*/ 2147483647 w 1657"/>
              <a:gd name="T15" fmla="*/ 2147483647 h 1142"/>
              <a:gd name="T16" fmla="*/ 2147483647 w 1657"/>
              <a:gd name="T17" fmla="*/ 2147483647 h 1142"/>
              <a:gd name="T18" fmla="*/ 2147483647 w 1657"/>
              <a:gd name="T19" fmla="*/ 2147483647 h 1142"/>
              <a:gd name="T20" fmla="*/ 2147483647 w 1657"/>
              <a:gd name="T21" fmla="*/ 2147483647 h 1142"/>
              <a:gd name="T22" fmla="*/ 2147483647 w 1657"/>
              <a:gd name="T23" fmla="*/ 2147483647 h 1142"/>
              <a:gd name="T24" fmla="*/ 2147483647 w 1657"/>
              <a:gd name="T25" fmla="*/ 2147483647 h 1142"/>
              <a:gd name="T26" fmla="*/ 2147483647 w 1657"/>
              <a:gd name="T27" fmla="*/ 2147483647 h 1142"/>
              <a:gd name="T28" fmla="*/ 2147483647 w 1657"/>
              <a:gd name="T29" fmla="*/ 2147483647 h 1142"/>
              <a:gd name="T30" fmla="*/ 2147483647 w 1657"/>
              <a:gd name="T31" fmla="*/ 2147483647 h 1142"/>
              <a:gd name="T32" fmla="*/ 2147483647 w 1657"/>
              <a:gd name="T33" fmla="*/ 2147483647 h 1142"/>
              <a:gd name="T34" fmla="*/ 2147483647 w 1657"/>
              <a:gd name="T35" fmla="*/ 2147483647 h 1142"/>
              <a:gd name="T36" fmla="*/ 2147483647 w 1657"/>
              <a:gd name="T37" fmla="*/ 2147483647 h 1142"/>
              <a:gd name="T38" fmla="*/ 2147483647 w 1657"/>
              <a:gd name="T39" fmla="*/ 2147483647 h 1142"/>
              <a:gd name="T40" fmla="*/ 2147483647 w 1657"/>
              <a:gd name="T41" fmla="*/ 2147483647 h 1142"/>
              <a:gd name="T42" fmla="*/ 2147483647 w 1657"/>
              <a:gd name="T43" fmla="*/ 2147483647 h 1142"/>
              <a:gd name="T44" fmla="*/ 2147483647 w 1657"/>
              <a:gd name="T45" fmla="*/ 2147483647 h 1142"/>
              <a:gd name="T46" fmla="*/ 2147483647 w 1657"/>
              <a:gd name="T47" fmla="*/ 2147483647 h 1142"/>
              <a:gd name="T48" fmla="*/ 2147483647 w 1657"/>
              <a:gd name="T49" fmla="*/ 2147483647 h 1142"/>
              <a:gd name="T50" fmla="*/ 2147483647 w 1657"/>
              <a:gd name="T51" fmla="*/ 2147483647 h 1142"/>
              <a:gd name="T52" fmla="*/ 2147483647 w 1657"/>
              <a:gd name="T53" fmla="*/ 2147483647 h 1142"/>
              <a:gd name="T54" fmla="*/ 2147483647 w 1657"/>
              <a:gd name="T55" fmla="*/ 2147483647 h 1142"/>
              <a:gd name="T56" fmla="*/ 2147483647 w 1657"/>
              <a:gd name="T57" fmla="*/ 0 h 1142"/>
              <a:gd name="T58" fmla="*/ 2147483647 w 1657"/>
              <a:gd name="T59" fmla="*/ 2147483647 h 1142"/>
              <a:gd name="T60" fmla="*/ 2147483647 w 1657"/>
              <a:gd name="T61" fmla="*/ 2147483647 h 1142"/>
              <a:gd name="T62" fmla="*/ 2147483647 w 1657"/>
              <a:gd name="T63" fmla="*/ 2147483647 h 1142"/>
              <a:gd name="T64" fmla="*/ 2147483647 w 1657"/>
              <a:gd name="T65" fmla="*/ 2147483647 h 1142"/>
              <a:gd name="T66" fmla="*/ 2147483647 w 1657"/>
              <a:gd name="T67" fmla="*/ 2147483647 h 1142"/>
              <a:gd name="T68" fmla="*/ 2147483647 w 1657"/>
              <a:gd name="T69" fmla="*/ 2147483647 h 1142"/>
              <a:gd name="T70" fmla="*/ 2147483647 w 1657"/>
              <a:gd name="T71" fmla="*/ 2147483647 h 1142"/>
              <a:gd name="T72" fmla="*/ 2147483647 w 1657"/>
              <a:gd name="T73" fmla="*/ 2147483647 h 1142"/>
              <a:gd name="T74" fmla="*/ 2147483647 w 1657"/>
              <a:gd name="T75" fmla="*/ 2147483647 h 1142"/>
              <a:gd name="T76" fmla="*/ 2147483647 w 1657"/>
              <a:gd name="T77" fmla="*/ 2147483647 h 1142"/>
              <a:gd name="T78" fmla="*/ 2147483647 w 1657"/>
              <a:gd name="T79" fmla="*/ 2147483647 h 1142"/>
              <a:gd name="T80" fmla="*/ 2147483647 w 1657"/>
              <a:gd name="T81" fmla="*/ 2147483647 h 1142"/>
              <a:gd name="T82" fmla="*/ 2147483647 w 1657"/>
              <a:gd name="T83" fmla="*/ 2147483647 h 1142"/>
              <a:gd name="T84" fmla="*/ 2147483647 w 1657"/>
              <a:gd name="T85" fmla="*/ 2147483647 h 1142"/>
              <a:gd name="T86" fmla="*/ 2147483647 w 1657"/>
              <a:gd name="T87" fmla="*/ 2147483647 h 1142"/>
              <a:gd name="T88" fmla="*/ 2147483647 w 1657"/>
              <a:gd name="T89" fmla="*/ 2147483647 h 1142"/>
              <a:gd name="T90" fmla="*/ 2147483647 w 1657"/>
              <a:gd name="T91" fmla="*/ 2147483647 h 1142"/>
              <a:gd name="T92" fmla="*/ 2147483647 w 1657"/>
              <a:gd name="T93" fmla="*/ 2147483647 h 1142"/>
              <a:gd name="T94" fmla="*/ 2147483647 w 1657"/>
              <a:gd name="T95" fmla="*/ 2147483647 h 1142"/>
              <a:gd name="T96" fmla="*/ 2147483647 w 1657"/>
              <a:gd name="T97" fmla="*/ 2147483647 h 1142"/>
              <a:gd name="T98" fmla="*/ 2147483647 w 1657"/>
              <a:gd name="T99" fmla="*/ 2147483647 h 1142"/>
              <a:gd name="T100" fmla="*/ 2147483647 w 1657"/>
              <a:gd name="T101" fmla="*/ 2147483647 h 1142"/>
              <a:gd name="T102" fmla="*/ 2147483647 w 1657"/>
              <a:gd name="T103" fmla="*/ 2147483647 h 1142"/>
              <a:gd name="T104" fmla="*/ 2147483647 w 1657"/>
              <a:gd name="T105" fmla="*/ 2147483647 h 1142"/>
              <a:gd name="T106" fmla="*/ 2147483647 w 1657"/>
              <a:gd name="T107" fmla="*/ 2147483647 h 1142"/>
              <a:gd name="T108" fmla="*/ 2147483647 w 1657"/>
              <a:gd name="T109" fmla="*/ 2147483647 h 1142"/>
              <a:gd name="T110" fmla="*/ 2147483647 w 1657"/>
              <a:gd name="T111" fmla="*/ 2147483647 h 1142"/>
              <a:gd name="T112" fmla="*/ 2147483647 w 1657"/>
              <a:gd name="T113" fmla="*/ 2147483647 h 1142"/>
              <a:gd name="T114" fmla="*/ 2147483647 w 1657"/>
              <a:gd name="T115" fmla="*/ 2147483647 h 1142"/>
              <a:gd name="T116" fmla="*/ 2147483647 w 1657"/>
              <a:gd name="T117" fmla="*/ 2147483647 h 1142"/>
              <a:gd name="T118" fmla="*/ 2147483647 w 1657"/>
              <a:gd name="T119" fmla="*/ 2147483647 h 1142"/>
              <a:gd name="T120" fmla="*/ 2147483647 w 1657"/>
              <a:gd name="T121" fmla="*/ 2147483647 h 114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657"/>
              <a:gd name="T184" fmla="*/ 0 h 1142"/>
              <a:gd name="T185" fmla="*/ 1657 w 1657"/>
              <a:gd name="T186" fmla="*/ 1142 h 114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657" h="1142" extrusionOk="0">
                <a:moveTo>
                  <a:pt x="143" y="212"/>
                </a:moveTo>
                <a:cubicBezTo>
                  <a:pt x="139" y="249"/>
                  <a:pt x="142" y="276"/>
                  <a:pt x="152" y="312"/>
                </a:cubicBezTo>
                <a:cubicBezTo>
                  <a:pt x="166" y="359"/>
                  <a:pt x="187" y="405"/>
                  <a:pt x="214" y="446"/>
                </a:cubicBezTo>
                <a:cubicBezTo>
                  <a:pt x="233" y="476"/>
                  <a:pt x="257" y="502"/>
                  <a:pt x="280" y="529"/>
                </a:cubicBezTo>
                <a:cubicBezTo>
                  <a:pt x="278" y="493"/>
                  <a:pt x="264" y="466"/>
                  <a:pt x="246" y="434"/>
                </a:cubicBezTo>
                <a:cubicBezTo>
                  <a:pt x="214" y="376"/>
                  <a:pt x="173" y="325"/>
                  <a:pt x="136" y="271"/>
                </a:cubicBezTo>
                <a:cubicBezTo>
                  <a:pt x="98" y="215"/>
                  <a:pt x="6" y="122"/>
                  <a:pt x="0" y="51"/>
                </a:cubicBezTo>
                <a:cubicBezTo>
                  <a:pt x="2" y="39"/>
                  <a:pt x="3" y="35"/>
                  <a:pt x="2" y="27"/>
                </a:cubicBezTo>
                <a:cubicBezTo>
                  <a:pt x="84" y="19"/>
                  <a:pt x="169" y="26"/>
                  <a:pt x="250" y="30"/>
                </a:cubicBezTo>
                <a:cubicBezTo>
                  <a:pt x="286" y="32"/>
                  <a:pt x="332" y="26"/>
                  <a:pt x="366" y="41"/>
                </a:cubicBezTo>
                <a:cubicBezTo>
                  <a:pt x="396" y="54"/>
                  <a:pt x="383" y="84"/>
                  <a:pt x="375" y="106"/>
                </a:cubicBezTo>
                <a:cubicBezTo>
                  <a:pt x="358" y="156"/>
                  <a:pt x="336" y="204"/>
                  <a:pt x="314" y="252"/>
                </a:cubicBezTo>
                <a:cubicBezTo>
                  <a:pt x="287" y="313"/>
                  <a:pt x="265" y="374"/>
                  <a:pt x="246" y="438"/>
                </a:cubicBezTo>
                <a:cubicBezTo>
                  <a:pt x="234" y="480"/>
                  <a:pt x="225" y="520"/>
                  <a:pt x="233" y="564"/>
                </a:cubicBezTo>
                <a:cubicBezTo>
                  <a:pt x="241" y="606"/>
                  <a:pt x="284" y="560"/>
                  <a:pt x="304" y="547"/>
                </a:cubicBezTo>
              </a:path>
              <a:path w="1657" h="1142" extrusionOk="0">
                <a:moveTo>
                  <a:pt x="482" y="452"/>
                </a:moveTo>
                <a:cubicBezTo>
                  <a:pt x="489" y="508"/>
                  <a:pt x="491" y="565"/>
                  <a:pt x="495" y="622"/>
                </a:cubicBezTo>
                <a:cubicBezTo>
                  <a:pt x="499" y="679"/>
                  <a:pt x="507" y="737"/>
                  <a:pt x="511" y="794"/>
                </a:cubicBezTo>
                <a:cubicBezTo>
                  <a:pt x="513" y="824"/>
                  <a:pt x="517" y="856"/>
                  <a:pt x="516" y="886"/>
                </a:cubicBezTo>
                <a:cubicBezTo>
                  <a:pt x="516" y="890"/>
                  <a:pt x="515" y="893"/>
                  <a:pt x="515" y="897"/>
                </a:cubicBezTo>
                <a:cubicBezTo>
                  <a:pt x="508" y="864"/>
                  <a:pt x="502" y="832"/>
                  <a:pt x="499" y="798"/>
                </a:cubicBezTo>
                <a:cubicBezTo>
                  <a:pt x="491" y="720"/>
                  <a:pt x="482" y="643"/>
                  <a:pt x="481" y="564"/>
                </a:cubicBezTo>
                <a:cubicBezTo>
                  <a:pt x="480" y="491"/>
                  <a:pt x="481" y="414"/>
                  <a:pt x="502" y="343"/>
                </a:cubicBezTo>
                <a:cubicBezTo>
                  <a:pt x="510" y="316"/>
                  <a:pt x="535" y="266"/>
                  <a:pt x="570" y="268"/>
                </a:cubicBezTo>
                <a:cubicBezTo>
                  <a:pt x="605" y="270"/>
                  <a:pt x="627" y="312"/>
                  <a:pt x="638" y="340"/>
                </a:cubicBezTo>
                <a:cubicBezTo>
                  <a:pt x="663" y="401"/>
                  <a:pt x="658" y="472"/>
                  <a:pt x="620" y="527"/>
                </a:cubicBezTo>
                <a:cubicBezTo>
                  <a:pt x="600" y="556"/>
                  <a:pt x="575" y="571"/>
                  <a:pt x="542" y="581"/>
                </a:cubicBezTo>
                <a:cubicBezTo>
                  <a:pt x="519" y="588"/>
                  <a:pt x="525" y="574"/>
                  <a:pt x="515" y="564"/>
                </a:cubicBezTo>
              </a:path>
              <a:path w="1657" h="1142" extrusionOk="0">
                <a:moveTo>
                  <a:pt x="1346" y="0"/>
                </a:moveTo>
                <a:cubicBezTo>
                  <a:pt x="1348" y="42"/>
                  <a:pt x="1335" y="71"/>
                  <a:pt x="1322" y="112"/>
                </a:cubicBezTo>
                <a:cubicBezTo>
                  <a:pt x="1297" y="189"/>
                  <a:pt x="1259" y="261"/>
                  <a:pt x="1225" y="334"/>
                </a:cubicBezTo>
                <a:cubicBezTo>
                  <a:pt x="1180" y="429"/>
                  <a:pt x="1133" y="524"/>
                  <a:pt x="1089" y="619"/>
                </a:cubicBezTo>
                <a:cubicBezTo>
                  <a:pt x="1059" y="684"/>
                  <a:pt x="1030" y="751"/>
                  <a:pt x="1007" y="819"/>
                </a:cubicBezTo>
                <a:cubicBezTo>
                  <a:pt x="1001" y="838"/>
                  <a:pt x="995" y="857"/>
                  <a:pt x="990" y="876"/>
                </a:cubicBezTo>
              </a:path>
              <a:path w="1657" h="1142" extrusionOk="0">
                <a:moveTo>
                  <a:pt x="1335" y="605"/>
                </a:moveTo>
                <a:cubicBezTo>
                  <a:pt x="1333" y="636"/>
                  <a:pt x="1332" y="667"/>
                  <a:pt x="1330" y="699"/>
                </a:cubicBezTo>
                <a:cubicBezTo>
                  <a:pt x="1327" y="751"/>
                  <a:pt x="1327" y="804"/>
                  <a:pt x="1323" y="856"/>
                </a:cubicBezTo>
                <a:cubicBezTo>
                  <a:pt x="1320" y="893"/>
                  <a:pt x="1317" y="931"/>
                  <a:pt x="1318" y="968"/>
                </a:cubicBezTo>
                <a:cubicBezTo>
                  <a:pt x="1319" y="985"/>
                  <a:pt x="1319" y="991"/>
                  <a:pt x="1320" y="1002"/>
                </a:cubicBezTo>
              </a:path>
              <a:path w="1657" h="1142" extrusionOk="0">
                <a:moveTo>
                  <a:pt x="1371" y="554"/>
                </a:moveTo>
                <a:cubicBezTo>
                  <a:pt x="1398" y="552"/>
                  <a:pt x="1425" y="546"/>
                  <a:pt x="1452" y="547"/>
                </a:cubicBezTo>
                <a:cubicBezTo>
                  <a:pt x="1495" y="548"/>
                  <a:pt x="1539" y="547"/>
                  <a:pt x="1581" y="558"/>
                </a:cubicBezTo>
                <a:cubicBezTo>
                  <a:pt x="1607" y="565"/>
                  <a:pt x="1630" y="585"/>
                  <a:pt x="1645" y="607"/>
                </a:cubicBezTo>
                <a:cubicBezTo>
                  <a:pt x="1660" y="629"/>
                  <a:pt x="1660" y="664"/>
                  <a:pt x="1651" y="689"/>
                </a:cubicBezTo>
                <a:cubicBezTo>
                  <a:pt x="1639" y="719"/>
                  <a:pt x="1618" y="745"/>
                  <a:pt x="1594" y="765"/>
                </a:cubicBezTo>
                <a:cubicBezTo>
                  <a:pt x="1574" y="782"/>
                  <a:pt x="1554" y="798"/>
                  <a:pt x="1532" y="812"/>
                </a:cubicBezTo>
                <a:cubicBezTo>
                  <a:pt x="1514" y="823"/>
                  <a:pt x="1493" y="831"/>
                  <a:pt x="1472" y="834"/>
                </a:cubicBezTo>
                <a:cubicBezTo>
                  <a:pt x="1448" y="838"/>
                  <a:pt x="1433" y="829"/>
                  <a:pt x="1414" y="815"/>
                </a:cubicBezTo>
              </a:path>
              <a:path w="1657" h="1142" extrusionOk="0">
                <a:moveTo>
                  <a:pt x="1272" y="706"/>
                </a:moveTo>
                <a:cubicBezTo>
                  <a:pt x="1285" y="688"/>
                  <a:pt x="1296" y="671"/>
                  <a:pt x="1315" y="659"/>
                </a:cubicBezTo>
                <a:cubicBezTo>
                  <a:pt x="1334" y="647"/>
                  <a:pt x="1341" y="652"/>
                  <a:pt x="1361" y="653"/>
                </a:cubicBezTo>
                <a:cubicBezTo>
                  <a:pt x="1381" y="654"/>
                  <a:pt x="1390" y="649"/>
                  <a:pt x="1408" y="642"/>
                </a:cubicBezTo>
                <a:cubicBezTo>
                  <a:pt x="1434" y="632"/>
                  <a:pt x="1427" y="640"/>
                  <a:pt x="1435" y="615"/>
                </a:cubicBezTo>
                <a:cubicBezTo>
                  <a:pt x="1429" y="632"/>
                  <a:pt x="1424" y="646"/>
                  <a:pt x="1420" y="663"/>
                </a:cubicBezTo>
                <a:cubicBezTo>
                  <a:pt x="1415" y="684"/>
                  <a:pt x="1409" y="705"/>
                  <a:pt x="1405" y="726"/>
                </a:cubicBezTo>
                <a:cubicBezTo>
                  <a:pt x="1398" y="759"/>
                  <a:pt x="1392" y="791"/>
                  <a:pt x="1386" y="824"/>
                </a:cubicBezTo>
                <a:cubicBezTo>
                  <a:pt x="1380" y="857"/>
                  <a:pt x="1373" y="890"/>
                  <a:pt x="1370" y="924"/>
                </a:cubicBezTo>
                <a:cubicBezTo>
                  <a:pt x="1368" y="949"/>
                  <a:pt x="1367" y="974"/>
                  <a:pt x="1366" y="999"/>
                </a:cubicBezTo>
                <a:cubicBezTo>
                  <a:pt x="1366" y="1016"/>
                  <a:pt x="1367" y="1032"/>
                  <a:pt x="1364" y="1049"/>
                </a:cubicBezTo>
                <a:cubicBezTo>
                  <a:pt x="1361" y="1064"/>
                  <a:pt x="1354" y="1083"/>
                  <a:pt x="1347" y="1096"/>
                </a:cubicBezTo>
                <a:cubicBezTo>
                  <a:pt x="1335" y="1118"/>
                  <a:pt x="1331" y="1119"/>
                  <a:pt x="1343" y="114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5" name="Freeform 59"/>
          <p:cNvSpPr>
            <a:spLocks noRot="1" noChangeAspect="1" noEditPoints="1" noChangeArrowheads="1" noChangeShapeType="1" noTextEdit="1"/>
          </p:cNvSpPr>
          <p:nvPr/>
        </p:nvSpPr>
        <p:spPr bwMode="auto">
          <a:xfrm>
            <a:off x="6370638" y="3198813"/>
            <a:ext cx="174625" cy="25400"/>
          </a:xfrm>
          <a:custGeom>
            <a:avLst/>
            <a:gdLst>
              <a:gd name="T0" fmla="*/ 2147483647 w 485"/>
              <a:gd name="T1" fmla="*/ 2147483647 h 72"/>
              <a:gd name="T2" fmla="*/ 0 w 485"/>
              <a:gd name="T3" fmla="*/ 2147483647 h 72"/>
              <a:gd name="T4" fmla="*/ 2147483647 w 485"/>
              <a:gd name="T5" fmla="*/ 2147483647 h 72"/>
              <a:gd name="T6" fmla="*/ 2147483647 w 485"/>
              <a:gd name="T7" fmla="*/ 2147483647 h 72"/>
              <a:gd name="T8" fmla="*/ 2147483647 w 485"/>
              <a:gd name="T9" fmla="*/ 2147483647 h 72"/>
              <a:gd name="T10" fmla="*/ 2147483647 w 485"/>
              <a:gd name="T11" fmla="*/ 2147483647 h 72"/>
              <a:gd name="T12" fmla="*/ 2147483647 w 485"/>
              <a:gd name="T13" fmla="*/ 2147483647 h 72"/>
              <a:gd name="T14" fmla="*/ 0 60000 65536"/>
              <a:gd name="T15" fmla="*/ 0 60000 65536"/>
              <a:gd name="T16" fmla="*/ 0 60000 65536"/>
              <a:gd name="T17" fmla="*/ 0 60000 65536"/>
              <a:gd name="T18" fmla="*/ 0 60000 65536"/>
              <a:gd name="T19" fmla="*/ 0 60000 65536"/>
              <a:gd name="T20" fmla="*/ 0 60000 65536"/>
              <a:gd name="T21" fmla="*/ 0 w 485"/>
              <a:gd name="T22" fmla="*/ 0 h 72"/>
              <a:gd name="T23" fmla="*/ 485 w 485"/>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5" h="72" extrusionOk="0">
                <a:moveTo>
                  <a:pt x="21" y="66"/>
                </a:moveTo>
                <a:cubicBezTo>
                  <a:pt x="11" y="68"/>
                  <a:pt x="7" y="69"/>
                  <a:pt x="0" y="71"/>
                </a:cubicBezTo>
                <a:cubicBezTo>
                  <a:pt x="26" y="67"/>
                  <a:pt x="53" y="68"/>
                  <a:pt x="78" y="61"/>
                </a:cubicBezTo>
                <a:cubicBezTo>
                  <a:pt x="123" y="49"/>
                  <a:pt x="168" y="38"/>
                  <a:pt x="213" y="27"/>
                </a:cubicBezTo>
                <a:cubicBezTo>
                  <a:pt x="257" y="16"/>
                  <a:pt x="300" y="7"/>
                  <a:pt x="345" y="3"/>
                </a:cubicBezTo>
                <a:cubicBezTo>
                  <a:pt x="378" y="0"/>
                  <a:pt x="409" y="0"/>
                  <a:pt x="441" y="3"/>
                </a:cubicBezTo>
                <a:cubicBezTo>
                  <a:pt x="456" y="4"/>
                  <a:pt x="469" y="2"/>
                  <a:pt x="484" y="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6" name="Freeform 60"/>
          <p:cNvSpPr>
            <a:spLocks noRot="1" noChangeAspect="1" noEditPoints="1" noChangeArrowheads="1" noChangeShapeType="1" noTextEdit="1"/>
          </p:cNvSpPr>
          <p:nvPr/>
        </p:nvSpPr>
        <p:spPr bwMode="auto">
          <a:xfrm>
            <a:off x="3444875" y="5859463"/>
            <a:ext cx="2284413" cy="939800"/>
          </a:xfrm>
          <a:custGeom>
            <a:avLst/>
            <a:gdLst>
              <a:gd name="T0" fmla="*/ 0 w 6346"/>
              <a:gd name="T1" fmla="*/ 2147483647 h 2610"/>
              <a:gd name="T2" fmla="*/ 2147483647 w 6346"/>
              <a:gd name="T3" fmla="*/ 2147483647 h 2610"/>
              <a:gd name="T4" fmla="*/ 2147483647 w 6346"/>
              <a:gd name="T5" fmla="*/ 2147483647 h 2610"/>
              <a:gd name="T6" fmla="*/ 2147483647 w 6346"/>
              <a:gd name="T7" fmla="*/ 2147483647 h 2610"/>
              <a:gd name="T8" fmla="*/ 2147483647 w 6346"/>
              <a:gd name="T9" fmla="*/ 2147483647 h 2610"/>
              <a:gd name="T10" fmla="*/ 2147483647 w 6346"/>
              <a:gd name="T11" fmla="*/ 2147483647 h 2610"/>
              <a:gd name="T12" fmla="*/ 2147483647 w 6346"/>
              <a:gd name="T13" fmla="*/ 2147483647 h 2610"/>
              <a:gd name="T14" fmla="*/ 2147483647 w 6346"/>
              <a:gd name="T15" fmla="*/ 2147483647 h 2610"/>
              <a:gd name="T16" fmla="*/ 2147483647 w 6346"/>
              <a:gd name="T17" fmla="*/ 2147483647 h 26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46"/>
              <a:gd name="T28" fmla="*/ 0 h 2610"/>
              <a:gd name="T29" fmla="*/ 6346 w 6346"/>
              <a:gd name="T30" fmla="*/ 2610 h 26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46" h="2610" extrusionOk="0">
                <a:moveTo>
                  <a:pt x="0" y="64"/>
                </a:moveTo>
                <a:cubicBezTo>
                  <a:pt x="174" y="93"/>
                  <a:pt x="307" y="96"/>
                  <a:pt x="491" y="74"/>
                </a:cubicBezTo>
                <a:cubicBezTo>
                  <a:pt x="1423" y="-38"/>
                  <a:pt x="2368" y="-4"/>
                  <a:pt x="3305" y="11"/>
                </a:cubicBezTo>
                <a:cubicBezTo>
                  <a:pt x="4137" y="24"/>
                  <a:pt x="4945" y="54"/>
                  <a:pt x="5771" y="139"/>
                </a:cubicBezTo>
                <a:cubicBezTo>
                  <a:pt x="5866" y="149"/>
                  <a:pt x="5959" y="151"/>
                  <a:pt x="6054" y="156"/>
                </a:cubicBezTo>
                <a:cubicBezTo>
                  <a:pt x="6064" y="232"/>
                  <a:pt x="6074" y="308"/>
                  <a:pt x="6087" y="384"/>
                </a:cubicBezTo>
                <a:cubicBezTo>
                  <a:pt x="6205" y="1070"/>
                  <a:pt x="6100" y="1768"/>
                  <a:pt x="6280" y="2446"/>
                </a:cubicBezTo>
                <a:cubicBezTo>
                  <a:pt x="6294" y="2497"/>
                  <a:pt x="6329" y="2582"/>
                  <a:pt x="6341" y="2599"/>
                </a:cubicBezTo>
                <a:cubicBezTo>
                  <a:pt x="6344" y="2581"/>
                  <a:pt x="6345" y="2574"/>
                  <a:pt x="6345" y="256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7" name="Freeform 61"/>
          <p:cNvSpPr>
            <a:spLocks noRot="1" noChangeAspect="1" noEditPoints="1" noChangeArrowheads="1" noChangeShapeType="1" noTextEdit="1"/>
          </p:cNvSpPr>
          <p:nvPr/>
        </p:nvSpPr>
        <p:spPr bwMode="auto">
          <a:xfrm>
            <a:off x="3257550" y="5737225"/>
            <a:ext cx="2725738" cy="1057275"/>
          </a:xfrm>
          <a:custGeom>
            <a:avLst/>
            <a:gdLst>
              <a:gd name="T0" fmla="*/ 0 w 7570"/>
              <a:gd name="T1" fmla="*/ 2147483647 h 2939"/>
              <a:gd name="T2" fmla="*/ 2147483647 w 7570"/>
              <a:gd name="T3" fmla="*/ 2147483647 h 2939"/>
              <a:gd name="T4" fmla="*/ 2147483647 w 7570"/>
              <a:gd name="T5" fmla="*/ 2147483647 h 2939"/>
              <a:gd name="T6" fmla="*/ 2147483647 w 7570"/>
              <a:gd name="T7" fmla="*/ 2147483647 h 2939"/>
              <a:gd name="T8" fmla="*/ 2147483647 w 7570"/>
              <a:gd name="T9" fmla="*/ 2147483647 h 2939"/>
              <a:gd name="T10" fmla="*/ 2147483647 w 7570"/>
              <a:gd name="T11" fmla="*/ 2147483647 h 2939"/>
              <a:gd name="T12" fmla="*/ 2147483647 w 7570"/>
              <a:gd name="T13" fmla="*/ 2147483647 h 2939"/>
              <a:gd name="T14" fmla="*/ 2147483647 w 7570"/>
              <a:gd name="T15" fmla="*/ 2147483647 h 2939"/>
              <a:gd name="T16" fmla="*/ 2147483647 w 7570"/>
              <a:gd name="T17" fmla="*/ 2147483647 h 2939"/>
              <a:gd name="T18" fmla="*/ 2147483647 w 7570"/>
              <a:gd name="T19" fmla="*/ 2147483647 h 29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570"/>
              <a:gd name="T31" fmla="*/ 0 h 2939"/>
              <a:gd name="T32" fmla="*/ 7570 w 7570"/>
              <a:gd name="T33" fmla="*/ 2939 h 29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570" h="2939" extrusionOk="0">
                <a:moveTo>
                  <a:pt x="0" y="153"/>
                </a:moveTo>
                <a:cubicBezTo>
                  <a:pt x="95" y="143"/>
                  <a:pt x="197" y="128"/>
                  <a:pt x="301" y="109"/>
                </a:cubicBezTo>
                <a:cubicBezTo>
                  <a:pt x="627" y="49"/>
                  <a:pt x="968" y="47"/>
                  <a:pt x="1299" y="23"/>
                </a:cubicBezTo>
                <a:cubicBezTo>
                  <a:pt x="2025" y="-30"/>
                  <a:pt x="2760" y="27"/>
                  <a:pt x="3488" y="29"/>
                </a:cubicBezTo>
                <a:cubicBezTo>
                  <a:pt x="4220" y="31"/>
                  <a:pt x="4951" y="65"/>
                  <a:pt x="5683" y="72"/>
                </a:cubicBezTo>
                <a:cubicBezTo>
                  <a:pt x="6118" y="76"/>
                  <a:pt x="6820" y="-74"/>
                  <a:pt x="7234" y="72"/>
                </a:cubicBezTo>
                <a:cubicBezTo>
                  <a:pt x="7325" y="104"/>
                  <a:pt x="7326" y="93"/>
                  <a:pt x="7355" y="186"/>
                </a:cubicBezTo>
                <a:cubicBezTo>
                  <a:pt x="7432" y="435"/>
                  <a:pt x="7359" y="855"/>
                  <a:pt x="7373" y="1119"/>
                </a:cubicBezTo>
                <a:cubicBezTo>
                  <a:pt x="7391" y="1461"/>
                  <a:pt x="7470" y="1796"/>
                  <a:pt x="7487" y="2137"/>
                </a:cubicBezTo>
                <a:cubicBezTo>
                  <a:pt x="7499" y="2384"/>
                  <a:pt x="7524" y="2747"/>
                  <a:pt x="7556" y="292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8" name="Freeform 62"/>
          <p:cNvSpPr>
            <a:spLocks noRot="1" noChangeAspect="1" noEditPoints="1" noChangeArrowheads="1" noChangeShapeType="1" noTextEdit="1"/>
          </p:cNvSpPr>
          <p:nvPr/>
        </p:nvSpPr>
        <p:spPr bwMode="auto">
          <a:xfrm>
            <a:off x="4271963" y="947738"/>
            <a:ext cx="449262" cy="200025"/>
          </a:xfrm>
          <a:custGeom>
            <a:avLst/>
            <a:gdLst>
              <a:gd name="T0" fmla="*/ 2147483647 w 1249"/>
              <a:gd name="T1" fmla="*/ 2147483647 h 555"/>
              <a:gd name="T2" fmla="*/ 2147483647 w 1249"/>
              <a:gd name="T3" fmla="*/ 2147483647 h 555"/>
              <a:gd name="T4" fmla="*/ 2147483647 w 1249"/>
              <a:gd name="T5" fmla="*/ 2147483647 h 555"/>
              <a:gd name="T6" fmla="*/ 2147483647 w 1249"/>
              <a:gd name="T7" fmla="*/ 2147483647 h 555"/>
              <a:gd name="T8" fmla="*/ 2147483647 w 1249"/>
              <a:gd name="T9" fmla="*/ 2147483647 h 555"/>
              <a:gd name="T10" fmla="*/ 2147483647 w 1249"/>
              <a:gd name="T11" fmla="*/ 2147483647 h 555"/>
              <a:gd name="T12" fmla="*/ 2147483647 w 1249"/>
              <a:gd name="T13" fmla="*/ 2147483647 h 555"/>
              <a:gd name="T14" fmla="*/ 2147483647 w 1249"/>
              <a:gd name="T15" fmla="*/ 2147483647 h 555"/>
              <a:gd name="T16" fmla="*/ 0 w 1249"/>
              <a:gd name="T17" fmla="*/ 2147483647 h 555"/>
              <a:gd name="T18" fmla="*/ 2147483647 w 1249"/>
              <a:gd name="T19" fmla="*/ 2147483647 h 555"/>
              <a:gd name="T20" fmla="*/ 2147483647 w 1249"/>
              <a:gd name="T21" fmla="*/ 2147483647 h 555"/>
              <a:gd name="T22" fmla="*/ 2147483647 w 1249"/>
              <a:gd name="T23" fmla="*/ 2147483647 h 555"/>
              <a:gd name="T24" fmla="*/ 2147483647 w 1249"/>
              <a:gd name="T25" fmla="*/ 2147483647 h 555"/>
              <a:gd name="T26" fmla="*/ 2147483647 w 1249"/>
              <a:gd name="T27" fmla="*/ 2147483647 h 555"/>
              <a:gd name="T28" fmla="*/ 2147483647 w 1249"/>
              <a:gd name="T29" fmla="*/ 2147483647 h 555"/>
              <a:gd name="T30" fmla="*/ 2147483647 w 1249"/>
              <a:gd name="T31" fmla="*/ 2147483647 h 555"/>
              <a:gd name="T32" fmla="*/ 2147483647 w 1249"/>
              <a:gd name="T33" fmla="*/ 2147483647 h 555"/>
              <a:gd name="T34" fmla="*/ 2147483647 w 1249"/>
              <a:gd name="T35" fmla="*/ 2147483647 h 555"/>
              <a:gd name="T36" fmla="*/ 2147483647 w 1249"/>
              <a:gd name="T37" fmla="*/ 2147483647 h 555"/>
              <a:gd name="T38" fmla="*/ 2147483647 w 1249"/>
              <a:gd name="T39" fmla="*/ 2147483647 h 555"/>
              <a:gd name="T40" fmla="*/ 2147483647 w 1249"/>
              <a:gd name="T41" fmla="*/ 2147483647 h 555"/>
              <a:gd name="T42" fmla="*/ 2147483647 w 1249"/>
              <a:gd name="T43" fmla="*/ 2147483647 h 555"/>
              <a:gd name="T44" fmla="*/ 2147483647 w 1249"/>
              <a:gd name="T45" fmla="*/ 2147483647 h 555"/>
              <a:gd name="T46" fmla="*/ 2147483647 w 1249"/>
              <a:gd name="T47" fmla="*/ 2147483647 h 555"/>
              <a:gd name="T48" fmla="*/ 2147483647 w 1249"/>
              <a:gd name="T49" fmla="*/ 2147483647 h 555"/>
              <a:gd name="T50" fmla="*/ 2147483647 w 1249"/>
              <a:gd name="T51" fmla="*/ 2147483647 h 555"/>
              <a:gd name="T52" fmla="*/ 2147483647 w 1249"/>
              <a:gd name="T53" fmla="*/ 2147483647 h 555"/>
              <a:gd name="T54" fmla="*/ 2147483647 w 1249"/>
              <a:gd name="T55" fmla="*/ 2147483647 h 555"/>
              <a:gd name="T56" fmla="*/ 2147483647 w 1249"/>
              <a:gd name="T57" fmla="*/ 2147483647 h 555"/>
              <a:gd name="T58" fmla="*/ 2147483647 w 1249"/>
              <a:gd name="T59" fmla="*/ 2147483647 h 555"/>
              <a:gd name="T60" fmla="*/ 2147483647 w 1249"/>
              <a:gd name="T61" fmla="*/ 2147483647 h 555"/>
              <a:gd name="T62" fmla="*/ 2147483647 w 1249"/>
              <a:gd name="T63" fmla="*/ 2147483647 h 555"/>
              <a:gd name="T64" fmla="*/ 2147483647 w 1249"/>
              <a:gd name="T65" fmla="*/ 2147483647 h 555"/>
              <a:gd name="T66" fmla="*/ 2147483647 w 1249"/>
              <a:gd name="T67" fmla="*/ 2147483647 h 555"/>
              <a:gd name="T68" fmla="*/ 2147483647 w 1249"/>
              <a:gd name="T69" fmla="*/ 2147483647 h 555"/>
              <a:gd name="T70" fmla="*/ 2147483647 w 1249"/>
              <a:gd name="T71" fmla="*/ 2147483647 h 555"/>
              <a:gd name="T72" fmla="*/ 2147483647 w 1249"/>
              <a:gd name="T73" fmla="*/ 2147483647 h 555"/>
              <a:gd name="T74" fmla="*/ 2147483647 w 1249"/>
              <a:gd name="T75" fmla="*/ 2147483647 h 555"/>
              <a:gd name="T76" fmla="*/ 2147483647 w 1249"/>
              <a:gd name="T77" fmla="*/ 2147483647 h 555"/>
              <a:gd name="T78" fmla="*/ 2147483647 w 1249"/>
              <a:gd name="T79" fmla="*/ 2147483647 h 555"/>
              <a:gd name="T80" fmla="*/ 2147483647 w 1249"/>
              <a:gd name="T81" fmla="*/ 2147483647 h 555"/>
              <a:gd name="T82" fmla="*/ 2147483647 w 1249"/>
              <a:gd name="T83" fmla="*/ 2147483647 h 555"/>
              <a:gd name="T84" fmla="*/ 2147483647 w 1249"/>
              <a:gd name="T85" fmla="*/ 2147483647 h 555"/>
              <a:gd name="T86" fmla="*/ 2147483647 w 1249"/>
              <a:gd name="T87" fmla="*/ 2147483647 h 55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49"/>
              <a:gd name="T133" fmla="*/ 0 h 555"/>
              <a:gd name="T134" fmla="*/ 1249 w 1249"/>
              <a:gd name="T135" fmla="*/ 555 h 55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49" h="555" extrusionOk="0">
                <a:moveTo>
                  <a:pt x="75" y="129"/>
                </a:moveTo>
                <a:cubicBezTo>
                  <a:pt x="96" y="163"/>
                  <a:pt x="102" y="198"/>
                  <a:pt x="112" y="237"/>
                </a:cubicBezTo>
                <a:cubicBezTo>
                  <a:pt x="127" y="297"/>
                  <a:pt x="136" y="358"/>
                  <a:pt x="150" y="417"/>
                </a:cubicBezTo>
                <a:cubicBezTo>
                  <a:pt x="159" y="455"/>
                  <a:pt x="170" y="493"/>
                  <a:pt x="180" y="531"/>
                </a:cubicBezTo>
                <a:cubicBezTo>
                  <a:pt x="181" y="536"/>
                  <a:pt x="189" y="576"/>
                  <a:pt x="183" y="540"/>
                </a:cubicBezTo>
                <a:cubicBezTo>
                  <a:pt x="174" y="509"/>
                  <a:pt x="163" y="479"/>
                  <a:pt x="152" y="448"/>
                </a:cubicBezTo>
                <a:cubicBezTo>
                  <a:pt x="120" y="357"/>
                  <a:pt x="91" y="264"/>
                  <a:pt x="58" y="173"/>
                </a:cubicBezTo>
                <a:cubicBezTo>
                  <a:pt x="47" y="142"/>
                  <a:pt x="36" y="111"/>
                  <a:pt x="25" y="81"/>
                </a:cubicBezTo>
                <a:cubicBezTo>
                  <a:pt x="16" y="55"/>
                  <a:pt x="22" y="70"/>
                  <a:pt x="0" y="69"/>
                </a:cubicBezTo>
                <a:cubicBezTo>
                  <a:pt x="31" y="82"/>
                  <a:pt x="54" y="83"/>
                  <a:pt x="88" y="83"/>
                </a:cubicBezTo>
                <a:cubicBezTo>
                  <a:pt x="138" y="83"/>
                  <a:pt x="188" y="81"/>
                  <a:pt x="238" y="76"/>
                </a:cubicBezTo>
                <a:cubicBezTo>
                  <a:pt x="275" y="72"/>
                  <a:pt x="310" y="71"/>
                  <a:pt x="347" y="72"/>
                </a:cubicBezTo>
                <a:cubicBezTo>
                  <a:pt x="352" y="72"/>
                  <a:pt x="358" y="72"/>
                  <a:pt x="363" y="72"/>
                </a:cubicBezTo>
              </a:path>
              <a:path w="1249" h="555" extrusionOk="0">
                <a:moveTo>
                  <a:pt x="62" y="330"/>
                </a:moveTo>
                <a:cubicBezTo>
                  <a:pt x="65" y="353"/>
                  <a:pt x="86" y="359"/>
                  <a:pt x="113" y="363"/>
                </a:cubicBezTo>
                <a:cubicBezTo>
                  <a:pt x="154" y="370"/>
                  <a:pt x="194" y="364"/>
                  <a:pt x="235" y="358"/>
                </a:cubicBezTo>
                <a:cubicBezTo>
                  <a:pt x="278" y="352"/>
                  <a:pt x="319" y="340"/>
                  <a:pt x="360" y="327"/>
                </a:cubicBezTo>
                <a:cubicBezTo>
                  <a:pt x="385" y="319"/>
                  <a:pt x="406" y="305"/>
                  <a:pt x="430" y="295"/>
                </a:cubicBezTo>
                <a:cubicBezTo>
                  <a:pt x="434" y="293"/>
                  <a:pt x="437" y="291"/>
                  <a:pt x="441" y="289"/>
                </a:cubicBezTo>
              </a:path>
              <a:path w="1249" h="555" extrusionOk="0">
                <a:moveTo>
                  <a:pt x="601" y="65"/>
                </a:moveTo>
                <a:cubicBezTo>
                  <a:pt x="601" y="86"/>
                  <a:pt x="596" y="108"/>
                  <a:pt x="594" y="130"/>
                </a:cubicBezTo>
                <a:cubicBezTo>
                  <a:pt x="590" y="171"/>
                  <a:pt x="591" y="212"/>
                  <a:pt x="590" y="254"/>
                </a:cubicBezTo>
                <a:cubicBezTo>
                  <a:pt x="588" y="301"/>
                  <a:pt x="588" y="350"/>
                  <a:pt x="595" y="397"/>
                </a:cubicBezTo>
                <a:cubicBezTo>
                  <a:pt x="600" y="432"/>
                  <a:pt x="606" y="473"/>
                  <a:pt x="627" y="502"/>
                </a:cubicBezTo>
                <a:cubicBezTo>
                  <a:pt x="642" y="523"/>
                  <a:pt x="669" y="527"/>
                  <a:pt x="693" y="526"/>
                </a:cubicBezTo>
                <a:cubicBezTo>
                  <a:pt x="724" y="525"/>
                  <a:pt x="754" y="515"/>
                  <a:pt x="783" y="504"/>
                </a:cubicBezTo>
                <a:cubicBezTo>
                  <a:pt x="804" y="496"/>
                  <a:pt x="834" y="485"/>
                  <a:pt x="849" y="468"/>
                </a:cubicBezTo>
                <a:cubicBezTo>
                  <a:pt x="860" y="455"/>
                  <a:pt x="867" y="435"/>
                  <a:pt x="873" y="419"/>
                </a:cubicBezTo>
              </a:path>
              <a:path w="1249" h="555" extrusionOk="0">
                <a:moveTo>
                  <a:pt x="900" y="217"/>
                </a:moveTo>
                <a:cubicBezTo>
                  <a:pt x="911" y="250"/>
                  <a:pt x="911" y="278"/>
                  <a:pt x="916" y="312"/>
                </a:cubicBezTo>
                <a:cubicBezTo>
                  <a:pt x="922" y="352"/>
                  <a:pt x="926" y="391"/>
                  <a:pt x="930" y="431"/>
                </a:cubicBezTo>
                <a:cubicBezTo>
                  <a:pt x="932" y="447"/>
                  <a:pt x="932" y="460"/>
                  <a:pt x="933" y="476"/>
                </a:cubicBezTo>
                <a:cubicBezTo>
                  <a:pt x="944" y="448"/>
                  <a:pt x="942" y="421"/>
                  <a:pt x="943" y="390"/>
                </a:cubicBezTo>
                <a:cubicBezTo>
                  <a:pt x="945" y="321"/>
                  <a:pt x="942" y="250"/>
                  <a:pt x="950" y="181"/>
                </a:cubicBezTo>
                <a:cubicBezTo>
                  <a:pt x="956" y="128"/>
                  <a:pt x="967" y="78"/>
                  <a:pt x="998" y="34"/>
                </a:cubicBezTo>
                <a:cubicBezTo>
                  <a:pt x="1016" y="9"/>
                  <a:pt x="1046" y="-15"/>
                  <a:pt x="1075" y="10"/>
                </a:cubicBezTo>
                <a:cubicBezTo>
                  <a:pt x="1110" y="40"/>
                  <a:pt x="1109" y="93"/>
                  <a:pt x="1104" y="134"/>
                </a:cubicBezTo>
                <a:cubicBezTo>
                  <a:pt x="1095" y="206"/>
                  <a:pt x="1062" y="277"/>
                  <a:pt x="1009" y="327"/>
                </a:cubicBezTo>
                <a:cubicBezTo>
                  <a:pt x="990" y="346"/>
                  <a:pt x="965" y="365"/>
                  <a:pt x="941" y="377"/>
                </a:cubicBezTo>
                <a:cubicBezTo>
                  <a:pt x="937" y="378"/>
                  <a:pt x="934" y="379"/>
                  <a:pt x="930" y="380"/>
                </a:cubicBezTo>
                <a:cubicBezTo>
                  <a:pt x="963" y="382"/>
                  <a:pt x="989" y="391"/>
                  <a:pt x="1019" y="405"/>
                </a:cubicBezTo>
                <a:cubicBezTo>
                  <a:pt x="1059" y="423"/>
                  <a:pt x="1094" y="447"/>
                  <a:pt x="1129" y="473"/>
                </a:cubicBezTo>
                <a:cubicBezTo>
                  <a:pt x="1151" y="490"/>
                  <a:pt x="1178" y="523"/>
                  <a:pt x="1202" y="536"/>
                </a:cubicBezTo>
                <a:cubicBezTo>
                  <a:pt x="1216" y="543"/>
                  <a:pt x="1233" y="543"/>
                  <a:pt x="1248" y="54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19" name="Freeform 63"/>
          <p:cNvSpPr>
            <a:spLocks noRot="1" noChangeAspect="1" noEditPoints="1" noChangeArrowheads="1" noChangeShapeType="1" noTextEdit="1"/>
          </p:cNvSpPr>
          <p:nvPr/>
        </p:nvSpPr>
        <p:spPr bwMode="auto">
          <a:xfrm>
            <a:off x="4914900" y="950913"/>
            <a:ext cx="1055688" cy="198437"/>
          </a:xfrm>
          <a:custGeom>
            <a:avLst/>
            <a:gdLst>
              <a:gd name="T0" fmla="*/ 2147483647 w 2934"/>
              <a:gd name="T1" fmla="*/ 2147483647 h 550"/>
              <a:gd name="T2" fmla="*/ 2147483647 w 2934"/>
              <a:gd name="T3" fmla="*/ 2147483647 h 550"/>
              <a:gd name="T4" fmla="*/ 2147483647 w 2934"/>
              <a:gd name="T5" fmla="*/ 2147483647 h 550"/>
              <a:gd name="T6" fmla="*/ 2147483647 w 2934"/>
              <a:gd name="T7" fmla="*/ 2147483647 h 550"/>
              <a:gd name="T8" fmla="*/ 2147483647 w 2934"/>
              <a:gd name="T9" fmla="*/ 2147483647 h 550"/>
              <a:gd name="T10" fmla="*/ 2147483647 w 2934"/>
              <a:gd name="T11" fmla="*/ 2147483647 h 550"/>
              <a:gd name="T12" fmla="*/ 2147483647 w 2934"/>
              <a:gd name="T13" fmla="*/ 2147483647 h 550"/>
              <a:gd name="T14" fmla="*/ 2147483647 w 2934"/>
              <a:gd name="T15" fmla="*/ 2147483647 h 550"/>
              <a:gd name="T16" fmla="*/ 2147483647 w 2934"/>
              <a:gd name="T17" fmla="*/ 2147483647 h 550"/>
              <a:gd name="T18" fmla="*/ 2147483647 w 2934"/>
              <a:gd name="T19" fmla="*/ 2147483647 h 550"/>
              <a:gd name="T20" fmla="*/ 2147483647 w 2934"/>
              <a:gd name="T21" fmla="*/ 2147483647 h 550"/>
              <a:gd name="T22" fmla="*/ 2147483647 w 2934"/>
              <a:gd name="T23" fmla="*/ 2147483647 h 550"/>
              <a:gd name="T24" fmla="*/ 2147483647 w 2934"/>
              <a:gd name="T25" fmla="*/ 2147483647 h 550"/>
              <a:gd name="T26" fmla="*/ 2147483647 w 2934"/>
              <a:gd name="T27" fmla="*/ 2147483647 h 550"/>
              <a:gd name="T28" fmla="*/ 2147483647 w 2934"/>
              <a:gd name="T29" fmla="*/ 2147483647 h 550"/>
              <a:gd name="T30" fmla="*/ 2147483647 w 2934"/>
              <a:gd name="T31" fmla="*/ 2147483647 h 550"/>
              <a:gd name="T32" fmla="*/ 2147483647 w 2934"/>
              <a:gd name="T33" fmla="*/ 2147483647 h 550"/>
              <a:gd name="T34" fmla="*/ 2147483647 w 2934"/>
              <a:gd name="T35" fmla="*/ 2147483647 h 550"/>
              <a:gd name="T36" fmla="*/ 2147483647 w 2934"/>
              <a:gd name="T37" fmla="*/ 2147483647 h 550"/>
              <a:gd name="T38" fmla="*/ 2147483647 w 2934"/>
              <a:gd name="T39" fmla="*/ 2147483647 h 550"/>
              <a:gd name="T40" fmla="*/ 2147483647 w 2934"/>
              <a:gd name="T41" fmla="*/ 2147483647 h 550"/>
              <a:gd name="T42" fmla="*/ 2147483647 w 2934"/>
              <a:gd name="T43" fmla="*/ 2147483647 h 550"/>
              <a:gd name="T44" fmla="*/ 2147483647 w 2934"/>
              <a:gd name="T45" fmla="*/ 2147483647 h 550"/>
              <a:gd name="T46" fmla="*/ 2147483647 w 2934"/>
              <a:gd name="T47" fmla="*/ 0 h 550"/>
              <a:gd name="T48" fmla="*/ 2147483647 w 2934"/>
              <a:gd name="T49" fmla="*/ 2147483647 h 550"/>
              <a:gd name="T50" fmla="*/ 2147483647 w 2934"/>
              <a:gd name="T51" fmla="*/ 2147483647 h 550"/>
              <a:gd name="T52" fmla="*/ 2147483647 w 2934"/>
              <a:gd name="T53" fmla="*/ 2147483647 h 550"/>
              <a:gd name="T54" fmla="*/ 2147483647 w 2934"/>
              <a:gd name="T55" fmla="*/ 2147483647 h 550"/>
              <a:gd name="T56" fmla="*/ 2147483647 w 2934"/>
              <a:gd name="T57" fmla="*/ 2147483647 h 550"/>
              <a:gd name="T58" fmla="*/ 2147483647 w 2934"/>
              <a:gd name="T59" fmla="*/ 2147483647 h 550"/>
              <a:gd name="T60" fmla="*/ 2147483647 w 2934"/>
              <a:gd name="T61" fmla="*/ 2147483647 h 550"/>
              <a:gd name="T62" fmla="*/ 2147483647 w 2934"/>
              <a:gd name="T63" fmla="*/ 2147483647 h 550"/>
              <a:gd name="T64" fmla="*/ 2147483647 w 2934"/>
              <a:gd name="T65" fmla="*/ 2147483647 h 550"/>
              <a:gd name="T66" fmla="*/ 2147483647 w 2934"/>
              <a:gd name="T67" fmla="*/ 2147483647 h 550"/>
              <a:gd name="T68" fmla="*/ 2147483647 w 2934"/>
              <a:gd name="T69" fmla="*/ 2147483647 h 550"/>
              <a:gd name="T70" fmla="*/ 2147483647 w 2934"/>
              <a:gd name="T71" fmla="*/ 2147483647 h 550"/>
              <a:gd name="T72" fmla="*/ 2147483647 w 2934"/>
              <a:gd name="T73" fmla="*/ 2147483647 h 550"/>
              <a:gd name="T74" fmla="*/ 2147483647 w 2934"/>
              <a:gd name="T75" fmla="*/ 2147483647 h 550"/>
              <a:gd name="T76" fmla="*/ 2147483647 w 2934"/>
              <a:gd name="T77" fmla="*/ 2147483647 h 550"/>
              <a:gd name="T78" fmla="*/ 2147483647 w 2934"/>
              <a:gd name="T79" fmla="*/ 2147483647 h 550"/>
              <a:gd name="T80" fmla="*/ 2147483647 w 2934"/>
              <a:gd name="T81" fmla="*/ 2147483647 h 550"/>
              <a:gd name="T82" fmla="*/ 2147483647 w 2934"/>
              <a:gd name="T83" fmla="*/ 2147483647 h 550"/>
              <a:gd name="T84" fmla="*/ 2147483647 w 2934"/>
              <a:gd name="T85" fmla="*/ 2147483647 h 550"/>
              <a:gd name="T86" fmla="*/ 2147483647 w 2934"/>
              <a:gd name="T87" fmla="*/ 2147483647 h 5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934"/>
              <a:gd name="T133" fmla="*/ 0 h 550"/>
              <a:gd name="T134" fmla="*/ 2934 w 2934"/>
              <a:gd name="T135" fmla="*/ 550 h 5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934" h="550" extrusionOk="0">
                <a:moveTo>
                  <a:pt x="131" y="220"/>
                </a:moveTo>
                <a:cubicBezTo>
                  <a:pt x="107" y="206"/>
                  <a:pt x="102" y="206"/>
                  <a:pt x="78" y="220"/>
                </a:cubicBezTo>
                <a:cubicBezTo>
                  <a:pt x="50" y="236"/>
                  <a:pt x="39" y="260"/>
                  <a:pt x="25" y="287"/>
                </a:cubicBezTo>
                <a:cubicBezTo>
                  <a:pt x="10" y="317"/>
                  <a:pt x="-4" y="350"/>
                  <a:pt x="2" y="384"/>
                </a:cubicBezTo>
                <a:cubicBezTo>
                  <a:pt x="9" y="418"/>
                  <a:pt x="28" y="435"/>
                  <a:pt x="60" y="444"/>
                </a:cubicBezTo>
                <a:cubicBezTo>
                  <a:pt x="96" y="454"/>
                  <a:pt x="136" y="456"/>
                  <a:pt x="172" y="443"/>
                </a:cubicBezTo>
                <a:cubicBezTo>
                  <a:pt x="180" y="439"/>
                  <a:pt x="188" y="434"/>
                  <a:pt x="196" y="430"/>
                </a:cubicBezTo>
              </a:path>
              <a:path w="2934" h="550" extrusionOk="0">
                <a:moveTo>
                  <a:pt x="295" y="304"/>
                </a:moveTo>
                <a:cubicBezTo>
                  <a:pt x="278" y="317"/>
                  <a:pt x="266" y="338"/>
                  <a:pt x="260" y="360"/>
                </a:cubicBezTo>
                <a:cubicBezTo>
                  <a:pt x="252" y="389"/>
                  <a:pt x="247" y="416"/>
                  <a:pt x="259" y="444"/>
                </a:cubicBezTo>
                <a:cubicBezTo>
                  <a:pt x="269" y="467"/>
                  <a:pt x="293" y="470"/>
                  <a:pt x="315" y="462"/>
                </a:cubicBezTo>
                <a:cubicBezTo>
                  <a:pt x="337" y="454"/>
                  <a:pt x="356" y="434"/>
                  <a:pt x="363" y="411"/>
                </a:cubicBezTo>
                <a:cubicBezTo>
                  <a:pt x="370" y="386"/>
                  <a:pt x="353" y="364"/>
                  <a:pt x="336" y="349"/>
                </a:cubicBezTo>
                <a:cubicBezTo>
                  <a:pt x="316" y="331"/>
                  <a:pt x="291" y="319"/>
                  <a:pt x="270" y="302"/>
                </a:cubicBezTo>
                <a:cubicBezTo>
                  <a:pt x="260" y="293"/>
                  <a:pt x="256" y="290"/>
                  <a:pt x="249" y="284"/>
                </a:cubicBezTo>
              </a:path>
              <a:path w="2934" h="550" extrusionOk="0">
                <a:moveTo>
                  <a:pt x="412" y="336"/>
                </a:moveTo>
                <a:cubicBezTo>
                  <a:pt x="433" y="365"/>
                  <a:pt x="452" y="392"/>
                  <a:pt x="483" y="410"/>
                </a:cubicBezTo>
                <a:cubicBezTo>
                  <a:pt x="496" y="418"/>
                  <a:pt x="509" y="419"/>
                  <a:pt x="524" y="421"/>
                </a:cubicBezTo>
                <a:cubicBezTo>
                  <a:pt x="531" y="398"/>
                  <a:pt x="528" y="385"/>
                  <a:pt x="522" y="362"/>
                </a:cubicBezTo>
                <a:cubicBezTo>
                  <a:pt x="515" y="335"/>
                  <a:pt x="508" y="302"/>
                  <a:pt x="509" y="274"/>
                </a:cubicBezTo>
                <a:cubicBezTo>
                  <a:pt x="510" y="247"/>
                  <a:pt x="515" y="226"/>
                  <a:pt x="529" y="204"/>
                </a:cubicBezTo>
                <a:cubicBezTo>
                  <a:pt x="543" y="182"/>
                  <a:pt x="543" y="180"/>
                  <a:pt x="566" y="192"/>
                </a:cubicBezTo>
              </a:path>
              <a:path w="2934" h="550" extrusionOk="0">
                <a:moveTo>
                  <a:pt x="758" y="400"/>
                </a:moveTo>
                <a:cubicBezTo>
                  <a:pt x="769" y="412"/>
                  <a:pt x="773" y="414"/>
                  <a:pt x="789" y="419"/>
                </a:cubicBezTo>
                <a:cubicBezTo>
                  <a:pt x="796" y="401"/>
                  <a:pt x="801" y="388"/>
                  <a:pt x="799" y="369"/>
                </a:cubicBezTo>
                <a:cubicBezTo>
                  <a:pt x="797" y="347"/>
                  <a:pt x="797" y="325"/>
                  <a:pt x="797" y="302"/>
                </a:cubicBezTo>
                <a:cubicBezTo>
                  <a:pt x="797" y="274"/>
                  <a:pt x="799" y="252"/>
                  <a:pt x="807" y="226"/>
                </a:cubicBezTo>
                <a:cubicBezTo>
                  <a:pt x="813" y="208"/>
                  <a:pt x="832" y="204"/>
                  <a:pt x="851" y="203"/>
                </a:cubicBezTo>
                <a:cubicBezTo>
                  <a:pt x="876" y="202"/>
                  <a:pt x="901" y="203"/>
                  <a:pt x="926" y="203"/>
                </a:cubicBezTo>
                <a:cubicBezTo>
                  <a:pt x="945" y="203"/>
                  <a:pt x="951" y="203"/>
                  <a:pt x="963" y="207"/>
                </a:cubicBezTo>
              </a:path>
              <a:path w="2934" h="550" extrusionOk="0">
                <a:moveTo>
                  <a:pt x="1155" y="299"/>
                </a:moveTo>
                <a:cubicBezTo>
                  <a:pt x="1173" y="297"/>
                  <a:pt x="1198" y="294"/>
                  <a:pt x="1214" y="284"/>
                </a:cubicBezTo>
                <a:cubicBezTo>
                  <a:pt x="1234" y="272"/>
                  <a:pt x="1258" y="251"/>
                  <a:pt x="1271" y="231"/>
                </a:cubicBezTo>
                <a:cubicBezTo>
                  <a:pt x="1282" y="214"/>
                  <a:pt x="1280" y="201"/>
                  <a:pt x="1278" y="182"/>
                </a:cubicBezTo>
                <a:cubicBezTo>
                  <a:pt x="1254" y="183"/>
                  <a:pt x="1230" y="189"/>
                  <a:pt x="1210" y="204"/>
                </a:cubicBezTo>
                <a:cubicBezTo>
                  <a:pt x="1177" y="229"/>
                  <a:pt x="1151" y="270"/>
                  <a:pt x="1139" y="309"/>
                </a:cubicBezTo>
                <a:cubicBezTo>
                  <a:pt x="1127" y="350"/>
                  <a:pt x="1129" y="395"/>
                  <a:pt x="1155" y="430"/>
                </a:cubicBezTo>
                <a:cubicBezTo>
                  <a:pt x="1181" y="465"/>
                  <a:pt x="1223" y="473"/>
                  <a:pt x="1264" y="471"/>
                </a:cubicBezTo>
                <a:cubicBezTo>
                  <a:pt x="1313" y="469"/>
                  <a:pt x="1355" y="454"/>
                  <a:pt x="1400" y="437"/>
                </a:cubicBezTo>
              </a:path>
              <a:path w="2934" h="550" extrusionOk="0">
                <a:moveTo>
                  <a:pt x="1501" y="264"/>
                </a:moveTo>
                <a:cubicBezTo>
                  <a:pt x="1478" y="266"/>
                  <a:pt x="1457" y="274"/>
                  <a:pt x="1440" y="291"/>
                </a:cubicBezTo>
                <a:cubicBezTo>
                  <a:pt x="1422" y="308"/>
                  <a:pt x="1400" y="343"/>
                  <a:pt x="1404" y="369"/>
                </a:cubicBezTo>
                <a:cubicBezTo>
                  <a:pt x="1409" y="399"/>
                  <a:pt x="1442" y="415"/>
                  <a:pt x="1467" y="423"/>
                </a:cubicBezTo>
                <a:cubicBezTo>
                  <a:pt x="1503" y="434"/>
                  <a:pt x="1548" y="428"/>
                  <a:pt x="1584" y="417"/>
                </a:cubicBezTo>
                <a:cubicBezTo>
                  <a:pt x="1620" y="406"/>
                  <a:pt x="1657" y="384"/>
                  <a:pt x="1679" y="353"/>
                </a:cubicBezTo>
                <a:cubicBezTo>
                  <a:pt x="1705" y="316"/>
                  <a:pt x="1702" y="266"/>
                  <a:pt x="1703" y="224"/>
                </a:cubicBezTo>
              </a:path>
              <a:path w="2934" h="550" extrusionOk="0">
                <a:moveTo>
                  <a:pt x="1669" y="33"/>
                </a:moveTo>
                <a:cubicBezTo>
                  <a:pt x="1665" y="16"/>
                  <a:pt x="1664" y="10"/>
                  <a:pt x="1657" y="0"/>
                </a:cubicBezTo>
                <a:cubicBezTo>
                  <a:pt x="1660" y="30"/>
                  <a:pt x="1665" y="61"/>
                  <a:pt x="1672" y="90"/>
                </a:cubicBezTo>
                <a:cubicBezTo>
                  <a:pt x="1686" y="143"/>
                  <a:pt x="1703" y="195"/>
                  <a:pt x="1722" y="246"/>
                </a:cubicBezTo>
                <a:cubicBezTo>
                  <a:pt x="1736" y="283"/>
                  <a:pt x="1749" y="318"/>
                  <a:pt x="1769" y="353"/>
                </a:cubicBezTo>
                <a:cubicBezTo>
                  <a:pt x="1776" y="365"/>
                  <a:pt x="1779" y="370"/>
                  <a:pt x="1786" y="376"/>
                </a:cubicBezTo>
              </a:path>
              <a:path w="2934" h="550" extrusionOk="0">
                <a:moveTo>
                  <a:pt x="1550" y="162"/>
                </a:moveTo>
                <a:cubicBezTo>
                  <a:pt x="1574" y="162"/>
                  <a:pt x="1596" y="159"/>
                  <a:pt x="1620" y="156"/>
                </a:cubicBezTo>
                <a:cubicBezTo>
                  <a:pt x="1665" y="151"/>
                  <a:pt x="1708" y="144"/>
                  <a:pt x="1754" y="142"/>
                </a:cubicBezTo>
                <a:cubicBezTo>
                  <a:pt x="1801" y="140"/>
                  <a:pt x="1848" y="137"/>
                  <a:pt x="1893" y="152"/>
                </a:cubicBezTo>
                <a:cubicBezTo>
                  <a:pt x="1940" y="167"/>
                  <a:pt x="1972" y="206"/>
                  <a:pt x="1986" y="253"/>
                </a:cubicBezTo>
                <a:cubicBezTo>
                  <a:pt x="1996" y="284"/>
                  <a:pt x="1999" y="322"/>
                  <a:pt x="2003" y="355"/>
                </a:cubicBezTo>
                <a:cubicBezTo>
                  <a:pt x="2004" y="367"/>
                  <a:pt x="2005" y="380"/>
                  <a:pt x="2007" y="392"/>
                </a:cubicBezTo>
                <a:cubicBezTo>
                  <a:pt x="1997" y="366"/>
                  <a:pt x="1990" y="342"/>
                  <a:pt x="1986" y="314"/>
                </a:cubicBezTo>
                <a:cubicBezTo>
                  <a:pt x="1985" y="305"/>
                  <a:pt x="1984" y="296"/>
                  <a:pt x="1983" y="287"/>
                </a:cubicBezTo>
              </a:path>
              <a:path w="2934" h="550" extrusionOk="0">
                <a:moveTo>
                  <a:pt x="1946" y="63"/>
                </a:moveTo>
                <a:cubicBezTo>
                  <a:pt x="1943" y="57"/>
                  <a:pt x="1940" y="50"/>
                  <a:pt x="1937" y="44"/>
                </a:cubicBezTo>
                <a:cubicBezTo>
                  <a:pt x="1956" y="45"/>
                  <a:pt x="1971" y="52"/>
                  <a:pt x="1990" y="58"/>
                </a:cubicBezTo>
              </a:path>
              <a:path w="2934" h="550" extrusionOk="0">
                <a:moveTo>
                  <a:pt x="2147" y="182"/>
                </a:moveTo>
                <a:cubicBezTo>
                  <a:pt x="2160" y="208"/>
                  <a:pt x="2172" y="235"/>
                  <a:pt x="2181" y="263"/>
                </a:cubicBezTo>
                <a:cubicBezTo>
                  <a:pt x="2191" y="293"/>
                  <a:pt x="2203" y="319"/>
                  <a:pt x="2217" y="346"/>
                </a:cubicBezTo>
                <a:cubicBezTo>
                  <a:pt x="2226" y="363"/>
                  <a:pt x="2235" y="393"/>
                  <a:pt x="2258" y="390"/>
                </a:cubicBezTo>
                <a:cubicBezTo>
                  <a:pt x="2280" y="387"/>
                  <a:pt x="2286" y="363"/>
                  <a:pt x="2286" y="345"/>
                </a:cubicBezTo>
                <a:cubicBezTo>
                  <a:pt x="2287" y="316"/>
                  <a:pt x="2275" y="287"/>
                  <a:pt x="2263" y="261"/>
                </a:cubicBezTo>
                <a:cubicBezTo>
                  <a:pt x="2250" y="232"/>
                  <a:pt x="2232" y="206"/>
                  <a:pt x="2219" y="177"/>
                </a:cubicBezTo>
                <a:cubicBezTo>
                  <a:pt x="2218" y="173"/>
                  <a:pt x="2216" y="170"/>
                  <a:pt x="2215" y="166"/>
                </a:cubicBezTo>
              </a:path>
              <a:path w="2934" h="550" extrusionOk="0">
                <a:moveTo>
                  <a:pt x="2412" y="338"/>
                </a:moveTo>
                <a:cubicBezTo>
                  <a:pt x="2431" y="345"/>
                  <a:pt x="2459" y="359"/>
                  <a:pt x="2479" y="343"/>
                </a:cubicBezTo>
                <a:cubicBezTo>
                  <a:pt x="2498" y="327"/>
                  <a:pt x="2512" y="297"/>
                  <a:pt x="2521" y="275"/>
                </a:cubicBezTo>
                <a:cubicBezTo>
                  <a:pt x="2532" y="248"/>
                  <a:pt x="2543" y="227"/>
                  <a:pt x="2560" y="203"/>
                </a:cubicBezTo>
                <a:cubicBezTo>
                  <a:pt x="2585" y="218"/>
                  <a:pt x="2595" y="236"/>
                  <a:pt x="2605" y="265"/>
                </a:cubicBezTo>
                <a:cubicBezTo>
                  <a:pt x="2614" y="293"/>
                  <a:pt x="2619" y="333"/>
                  <a:pt x="2633" y="358"/>
                </a:cubicBezTo>
                <a:cubicBezTo>
                  <a:pt x="2646" y="373"/>
                  <a:pt x="2649" y="377"/>
                  <a:pt x="2659" y="384"/>
                </a:cubicBezTo>
              </a:path>
              <a:path w="2934" h="550" extrusionOk="0">
                <a:moveTo>
                  <a:pt x="2928" y="169"/>
                </a:moveTo>
                <a:cubicBezTo>
                  <a:pt x="2931" y="148"/>
                  <a:pt x="2936" y="140"/>
                  <a:pt x="2920" y="126"/>
                </a:cubicBezTo>
                <a:cubicBezTo>
                  <a:pt x="2905" y="112"/>
                  <a:pt x="2884" y="123"/>
                  <a:pt x="2867" y="132"/>
                </a:cubicBezTo>
                <a:cubicBezTo>
                  <a:pt x="2843" y="144"/>
                  <a:pt x="2819" y="162"/>
                  <a:pt x="2804" y="185"/>
                </a:cubicBezTo>
                <a:cubicBezTo>
                  <a:pt x="2788" y="209"/>
                  <a:pt x="2786" y="239"/>
                  <a:pt x="2797" y="265"/>
                </a:cubicBezTo>
                <a:cubicBezTo>
                  <a:pt x="2810" y="297"/>
                  <a:pt x="2839" y="320"/>
                  <a:pt x="2862" y="345"/>
                </a:cubicBezTo>
                <a:cubicBezTo>
                  <a:pt x="2887" y="373"/>
                  <a:pt x="2926" y="406"/>
                  <a:pt x="2933" y="445"/>
                </a:cubicBezTo>
                <a:cubicBezTo>
                  <a:pt x="2937" y="469"/>
                  <a:pt x="2925" y="498"/>
                  <a:pt x="2909" y="515"/>
                </a:cubicBezTo>
                <a:cubicBezTo>
                  <a:pt x="2895" y="530"/>
                  <a:pt x="2856" y="550"/>
                  <a:pt x="2836" y="549"/>
                </a:cubicBezTo>
                <a:cubicBezTo>
                  <a:pt x="2824" y="546"/>
                  <a:pt x="2819" y="544"/>
                  <a:pt x="2811" y="54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0" name="Freeform 64"/>
          <p:cNvSpPr>
            <a:spLocks noRot="1" noChangeAspect="1" noEditPoints="1" noChangeArrowheads="1" noChangeShapeType="1" noTextEdit="1"/>
          </p:cNvSpPr>
          <p:nvPr/>
        </p:nvSpPr>
        <p:spPr bwMode="auto">
          <a:xfrm>
            <a:off x="606425" y="5770563"/>
            <a:ext cx="584200" cy="306387"/>
          </a:xfrm>
          <a:custGeom>
            <a:avLst/>
            <a:gdLst>
              <a:gd name="T0" fmla="*/ 2147483647 w 1625"/>
              <a:gd name="T1" fmla="*/ 2147483647 h 851"/>
              <a:gd name="T2" fmla="*/ 2147483647 w 1625"/>
              <a:gd name="T3" fmla="*/ 2147483647 h 851"/>
              <a:gd name="T4" fmla="*/ 2147483647 w 1625"/>
              <a:gd name="T5" fmla="*/ 2147483647 h 851"/>
              <a:gd name="T6" fmla="*/ 2147483647 w 1625"/>
              <a:gd name="T7" fmla="*/ 2147483647 h 851"/>
              <a:gd name="T8" fmla="*/ 2147483647 w 1625"/>
              <a:gd name="T9" fmla="*/ 2147483647 h 851"/>
              <a:gd name="T10" fmla="*/ 2147483647 w 1625"/>
              <a:gd name="T11" fmla="*/ 2147483647 h 851"/>
              <a:gd name="T12" fmla="*/ 2147483647 w 1625"/>
              <a:gd name="T13" fmla="*/ 2147483647 h 851"/>
              <a:gd name="T14" fmla="*/ 2147483647 w 1625"/>
              <a:gd name="T15" fmla="*/ 2147483647 h 851"/>
              <a:gd name="T16" fmla="*/ 2147483647 w 1625"/>
              <a:gd name="T17" fmla="*/ 2147483647 h 851"/>
              <a:gd name="T18" fmla="*/ 2147483647 w 1625"/>
              <a:gd name="T19" fmla="*/ 2147483647 h 851"/>
              <a:gd name="T20" fmla="*/ 2147483647 w 1625"/>
              <a:gd name="T21" fmla="*/ 2147483647 h 851"/>
              <a:gd name="T22" fmla="*/ 2147483647 w 1625"/>
              <a:gd name="T23" fmla="*/ 2147483647 h 851"/>
              <a:gd name="T24" fmla="*/ 2147483647 w 1625"/>
              <a:gd name="T25" fmla="*/ 2147483647 h 851"/>
              <a:gd name="T26" fmla="*/ 2147483647 w 1625"/>
              <a:gd name="T27" fmla="*/ 2147483647 h 851"/>
              <a:gd name="T28" fmla="*/ 2147483647 w 1625"/>
              <a:gd name="T29" fmla="*/ 2147483647 h 851"/>
              <a:gd name="T30" fmla="*/ 2147483647 w 1625"/>
              <a:gd name="T31" fmla="*/ 2147483647 h 851"/>
              <a:gd name="T32" fmla="*/ 2147483647 w 1625"/>
              <a:gd name="T33" fmla="*/ 2147483647 h 851"/>
              <a:gd name="T34" fmla="*/ 2147483647 w 1625"/>
              <a:gd name="T35" fmla="*/ 2147483647 h 851"/>
              <a:gd name="T36" fmla="*/ 2147483647 w 1625"/>
              <a:gd name="T37" fmla="*/ 2147483647 h 851"/>
              <a:gd name="T38" fmla="*/ 2147483647 w 1625"/>
              <a:gd name="T39" fmla="*/ 2147483647 h 851"/>
              <a:gd name="T40" fmla="*/ 2147483647 w 1625"/>
              <a:gd name="T41" fmla="*/ 2147483647 h 851"/>
              <a:gd name="T42" fmla="*/ 2147483647 w 1625"/>
              <a:gd name="T43" fmla="*/ 2147483647 h 851"/>
              <a:gd name="T44" fmla="*/ 2147483647 w 1625"/>
              <a:gd name="T45" fmla="*/ 2147483647 h 851"/>
              <a:gd name="T46" fmla="*/ 2147483647 w 1625"/>
              <a:gd name="T47" fmla="*/ 2147483647 h 851"/>
              <a:gd name="T48" fmla="*/ 2147483647 w 1625"/>
              <a:gd name="T49" fmla="*/ 2147483647 h 851"/>
              <a:gd name="T50" fmla="*/ 2147483647 w 1625"/>
              <a:gd name="T51" fmla="*/ 2147483647 h 851"/>
              <a:gd name="T52" fmla="*/ 2147483647 w 1625"/>
              <a:gd name="T53" fmla="*/ 2147483647 h 851"/>
              <a:gd name="T54" fmla="*/ 2147483647 w 1625"/>
              <a:gd name="T55" fmla="*/ 2147483647 h 851"/>
              <a:gd name="T56" fmla="*/ 2147483647 w 1625"/>
              <a:gd name="T57" fmla="*/ 2147483647 h 851"/>
              <a:gd name="T58" fmla="*/ 2147483647 w 1625"/>
              <a:gd name="T59" fmla="*/ 2147483647 h 851"/>
              <a:gd name="T60" fmla="*/ 2147483647 w 1625"/>
              <a:gd name="T61" fmla="*/ 2147483647 h 851"/>
              <a:gd name="T62" fmla="*/ 2147483647 w 1625"/>
              <a:gd name="T63" fmla="*/ 2147483647 h 851"/>
              <a:gd name="T64" fmla="*/ 2147483647 w 1625"/>
              <a:gd name="T65" fmla="*/ 2147483647 h 851"/>
              <a:gd name="T66" fmla="*/ 2147483647 w 1625"/>
              <a:gd name="T67" fmla="*/ 2147483647 h 851"/>
              <a:gd name="T68" fmla="*/ 2147483647 w 1625"/>
              <a:gd name="T69" fmla="*/ 2147483647 h 851"/>
              <a:gd name="T70" fmla="*/ 2147483647 w 1625"/>
              <a:gd name="T71" fmla="*/ 2147483647 h 851"/>
              <a:gd name="T72" fmla="*/ 2147483647 w 1625"/>
              <a:gd name="T73" fmla="*/ 2147483647 h 851"/>
              <a:gd name="T74" fmla="*/ 2147483647 w 1625"/>
              <a:gd name="T75" fmla="*/ 2147483647 h 851"/>
              <a:gd name="T76" fmla="*/ 2147483647 w 1625"/>
              <a:gd name="T77" fmla="*/ 2147483647 h 851"/>
              <a:gd name="T78" fmla="*/ 2147483647 w 1625"/>
              <a:gd name="T79" fmla="*/ 2147483647 h 851"/>
              <a:gd name="T80" fmla="*/ 2147483647 w 1625"/>
              <a:gd name="T81" fmla="*/ 2147483647 h 851"/>
              <a:gd name="T82" fmla="*/ 2147483647 w 1625"/>
              <a:gd name="T83" fmla="*/ 2147483647 h 851"/>
              <a:gd name="T84" fmla="*/ 2147483647 w 1625"/>
              <a:gd name="T85" fmla="*/ 2147483647 h 851"/>
              <a:gd name="T86" fmla="*/ 2147483647 w 1625"/>
              <a:gd name="T87" fmla="*/ 2147483647 h 851"/>
              <a:gd name="T88" fmla="*/ 2147483647 w 1625"/>
              <a:gd name="T89" fmla="*/ 2147483647 h 851"/>
              <a:gd name="T90" fmla="*/ 2147483647 w 1625"/>
              <a:gd name="T91" fmla="*/ 2147483647 h 851"/>
              <a:gd name="T92" fmla="*/ 2147483647 w 1625"/>
              <a:gd name="T93" fmla="*/ 2147483647 h 851"/>
              <a:gd name="T94" fmla="*/ 2147483647 w 1625"/>
              <a:gd name="T95" fmla="*/ 2147483647 h 851"/>
              <a:gd name="T96" fmla="*/ 2147483647 w 1625"/>
              <a:gd name="T97" fmla="*/ 2147483647 h 851"/>
              <a:gd name="T98" fmla="*/ 2147483647 w 1625"/>
              <a:gd name="T99" fmla="*/ 2147483647 h 851"/>
              <a:gd name="T100" fmla="*/ 2147483647 w 1625"/>
              <a:gd name="T101" fmla="*/ 2147483647 h 851"/>
              <a:gd name="T102" fmla="*/ 2147483647 w 1625"/>
              <a:gd name="T103" fmla="*/ 2147483647 h 851"/>
              <a:gd name="T104" fmla="*/ 2147483647 w 1625"/>
              <a:gd name="T105" fmla="*/ 2147483647 h 851"/>
              <a:gd name="T106" fmla="*/ 2147483647 w 1625"/>
              <a:gd name="T107" fmla="*/ 2147483647 h 851"/>
              <a:gd name="T108" fmla="*/ 2147483647 w 1625"/>
              <a:gd name="T109" fmla="*/ 2147483647 h 85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625"/>
              <a:gd name="T166" fmla="*/ 0 h 851"/>
              <a:gd name="T167" fmla="*/ 1625 w 1625"/>
              <a:gd name="T168" fmla="*/ 851 h 85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625" h="851" extrusionOk="0">
                <a:moveTo>
                  <a:pt x="3" y="205"/>
                </a:moveTo>
                <a:cubicBezTo>
                  <a:pt x="4" y="249"/>
                  <a:pt x="6" y="292"/>
                  <a:pt x="10" y="335"/>
                </a:cubicBezTo>
                <a:cubicBezTo>
                  <a:pt x="13" y="371"/>
                  <a:pt x="21" y="406"/>
                  <a:pt x="17" y="443"/>
                </a:cubicBezTo>
                <a:cubicBezTo>
                  <a:pt x="16" y="449"/>
                  <a:pt x="15" y="454"/>
                  <a:pt x="14" y="460"/>
                </a:cubicBezTo>
                <a:cubicBezTo>
                  <a:pt x="4" y="406"/>
                  <a:pt x="-1" y="357"/>
                  <a:pt x="1" y="302"/>
                </a:cubicBezTo>
                <a:cubicBezTo>
                  <a:pt x="3" y="238"/>
                  <a:pt x="4" y="172"/>
                  <a:pt x="30" y="112"/>
                </a:cubicBezTo>
                <a:cubicBezTo>
                  <a:pt x="49" y="67"/>
                  <a:pt x="82" y="17"/>
                  <a:pt x="132" y="3"/>
                </a:cubicBezTo>
                <a:cubicBezTo>
                  <a:pt x="179" y="-10"/>
                  <a:pt x="227" y="15"/>
                  <a:pt x="250" y="56"/>
                </a:cubicBezTo>
                <a:cubicBezTo>
                  <a:pt x="276" y="101"/>
                  <a:pt x="261" y="155"/>
                  <a:pt x="235" y="196"/>
                </a:cubicBezTo>
                <a:cubicBezTo>
                  <a:pt x="206" y="242"/>
                  <a:pt x="164" y="269"/>
                  <a:pt x="111" y="278"/>
                </a:cubicBezTo>
                <a:cubicBezTo>
                  <a:pt x="100" y="281"/>
                  <a:pt x="95" y="282"/>
                  <a:pt x="87" y="281"/>
                </a:cubicBezTo>
                <a:cubicBezTo>
                  <a:pt x="117" y="284"/>
                  <a:pt x="140" y="290"/>
                  <a:pt x="165" y="309"/>
                </a:cubicBezTo>
                <a:cubicBezTo>
                  <a:pt x="205" y="340"/>
                  <a:pt x="242" y="397"/>
                  <a:pt x="262" y="443"/>
                </a:cubicBezTo>
                <a:cubicBezTo>
                  <a:pt x="275" y="471"/>
                  <a:pt x="287" y="500"/>
                  <a:pt x="299" y="528"/>
                </a:cubicBezTo>
                <a:cubicBezTo>
                  <a:pt x="309" y="552"/>
                  <a:pt x="328" y="540"/>
                  <a:pt x="349" y="538"/>
                </a:cubicBezTo>
              </a:path>
              <a:path w="1625" h="851" extrusionOk="0">
                <a:moveTo>
                  <a:pt x="457" y="419"/>
                </a:moveTo>
                <a:cubicBezTo>
                  <a:pt x="442" y="438"/>
                  <a:pt x="433" y="453"/>
                  <a:pt x="428" y="477"/>
                </a:cubicBezTo>
                <a:cubicBezTo>
                  <a:pt x="425" y="492"/>
                  <a:pt x="427" y="503"/>
                  <a:pt x="428" y="518"/>
                </a:cubicBezTo>
                <a:cubicBezTo>
                  <a:pt x="468" y="518"/>
                  <a:pt x="503" y="506"/>
                  <a:pt x="532" y="477"/>
                </a:cubicBezTo>
                <a:cubicBezTo>
                  <a:pt x="557" y="452"/>
                  <a:pt x="582" y="417"/>
                  <a:pt x="577" y="380"/>
                </a:cubicBezTo>
                <a:cubicBezTo>
                  <a:pt x="572" y="347"/>
                  <a:pt x="541" y="323"/>
                  <a:pt x="513" y="311"/>
                </a:cubicBezTo>
                <a:cubicBezTo>
                  <a:pt x="483" y="298"/>
                  <a:pt x="461" y="301"/>
                  <a:pt x="431" y="309"/>
                </a:cubicBezTo>
              </a:path>
              <a:path w="1625" h="851" extrusionOk="0">
                <a:moveTo>
                  <a:pt x="658" y="336"/>
                </a:moveTo>
                <a:cubicBezTo>
                  <a:pt x="660" y="360"/>
                  <a:pt x="664" y="385"/>
                  <a:pt x="675" y="407"/>
                </a:cubicBezTo>
                <a:cubicBezTo>
                  <a:pt x="683" y="423"/>
                  <a:pt x="697" y="451"/>
                  <a:pt x="716" y="457"/>
                </a:cubicBezTo>
                <a:cubicBezTo>
                  <a:pt x="739" y="464"/>
                  <a:pt x="758" y="453"/>
                  <a:pt x="773" y="436"/>
                </a:cubicBezTo>
                <a:cubicBezTo>
                  <a:pt x="786" y="421"/>
                  <a:pt x="789" y="405"/>
                  <a:pt x="795" y="387"/>
                </a:cubicBezTo>
                <a:cubicBezTo>
                  <a:pt x="797" y="383"/>
                  <a:pt x="798" y="380"/>
                  <a:pt x="800" y="376"/>
                </a:cubicBezTo>
              </a:path>
              <a:path w="1625" h="851" extrusionOk="0">
                <a:moveTo>
                  <a:pt x="964" y="249"/>
                </a:moveTo>
                <a:cubicBezTo>
                  <a:pt x="961" y="236"/>
                  <a:pt x="960" y="232"/>
                  <a:pt x="959" y="223"/>
                </a:cubicBezTo>
                <a:cubicBezTo>
                  <a:pt x="934" y="235"/>
                  <a:pt x="904" y="248"/>
                  <a:pt x="883" y="268"/>
                </a:cubicBezTo>
                <a:cubicBezTo>
                  <a:pt x="870" y="281"/>
                  <a:pt x="865" y="302"/>
                  <a:pt x="858" y="318"/>
                </a:cubicBezTo>
                <a:cubicBezTo>
                  <a:pt x="882" y="331"/>
                  <a:pt x="899" y="334"/>
                  <a:pt x="927" y="332"/>
                </a:cubicBezTo>
                <a:cubicBezTo>
                  <a:pt x="952" y="330"/>
                  <a:pt x="978" y="324"/>
                  <a:pt x="1003" y="319"/>
                </a:cubicBezTo>
                <a:cubicBezTo>
                  <a:pt x="1009" y="318"/>
                  <a:pt x="1015" y="316"/>
                  <a:pt x="1021" y="315"/>
                </a:cubicBezTo>
                <a:cubicBezTo>
                  <a:pt x="1021" y="344"/>
                  <a:pt x="1012" y="370"/>
                  <a:pt x="1017" y="399"/>
                </a:cubicBezTo>
                <a:cubicBezTo>
                  <a:pt x="1025" y="451"/>
                  <a:pt x="1034" y="502"/>
                  <a:pt x="1048" y="553"/>
                </a:cubicBezTo>
                <a:cubicBezTo>
                  <a:pt x="1068" y="624"/>
                  <a:pt x="1091" y="697"/>
                  <a:pt x="1083" y="772"/>
                </a:cubicBezTo>
                <a:cubicBezTo>
                  <a:pt x="1079" y="811"/>
                  <a:pt x="1046" y="823"/>
                  <a:pt x="1014" y="838"/>
                </a:cubicBezTo>
                <a:cubicBezTo>
                  <a:pt x="983" y="852"/>
                  <a:pt x="941" y="857"/>
                  <a:pt x="908" y="844"/>
                </a:cubicBezTo>
                <a:cubicBezTo>
                  <a:pt x="865" y="827"/>
                  <a:pt x="851" y="777"/>
                  <a:pt x="837" y="739"/>
                </a:cubicBezTo>
              </a:path>
              <a:path w="1625" h="851" extrusionOk="0">
                <a:moveTo>
                  <a:pt x="1038" y="10"/>
                </a:moveTo>
                <a:cubicBezTo>
                  <a:pt x="1034" y="42"/>
                  <a:pt x="1051" y="78"/>
                  <a:pt x="1061" y="111"/>
                </a:cubicBezTo>
                <a:cubicBezTo>
                  <a:pt x="1077" y="165"/>
                  <a:pt x="1097" y="222"/>
                  <a:pt x="1127" y="270"/>
                </a:cubicBezTo>
                <a:cubicBezTo>
                  <a:pt x="1139" y="290"/>
                  <a:pt x="1166" y="334"/>
                  <a:pt x="1195" y="328"/>
                </a:cubicBezTo>
                <a:cubicBezTo>
                  <a:pt x="1229" y="322"/>
                  <a:pt x="1242" y="293"/>
                  <a:pt x="1263" y="270"/>
                </a:cubicBezTo>
                <a:cubicBezTo>
                  <a:pt x="1273" y="259"/>
                  <a:pt x="1302" y="222"/>
                  <a:pt x="1322" y="236"/>
                </a:cubicBezTo>
                <a:cubicBezTo>
                  <a:pt x="1344" y="252"/>
                  <a:pt x="1347" y="308"/>
                  <a:pt x="1351" y="331"/>
                </a:cubicBezTo>
                <a:cubicBezTo>
                  <a:pt x="1358" y="376"/>
                  <a:pt x="1366" y="421"/>
                  <a:pt x="1375" y="465"/>
                </a:cubicBezTo>
                <a:cubicBezTo>
                  <a:pt x="1380" y="487"/>
                  <a:pt x="1386" y="497"/>
                  <a:pt x="1398" y="515"/>
                </a:cubicBezTo>
              </a:path>
              <a:path w="1625" h="851" extrusionOk="0">
                <a:moveTo>
                  <a:pt x="1560" y="424"/>
                </a:moveTo>
                <a:cubicBezTo>
                  <a:pt x="1585" y="447"/>
                  <a:pt x="1608" y="474"/>
                  <a:pt x="1619" y="507"/>
                </a:cubicBezTo>
                <a:cubicBezTo>
                  <a:pt x="1631" y="546"/>
                  <a:pt x="1617" y="588"/>
                  <a:pt x="1607" y="626"/>
                </a:cubicBezTo>
                <a:cubicBezTo>
                  <a:pt x="1598" y="660"/>
                  <a:pt x="1583" y="676"/>
                  <a:pt x="1563" y="702"/>
                </a:cubicBezTo>
                <a:cubicBezTo>
                  <a:pt x="1560" y="706"/>
                  <a:pt x="1556" y="711"/>
                  <a:pt x="1553" y="71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1" name="Freeform 65"/>
          <p:cNvSpPr>
            <a:spLocks noRot="1" noChangeAspect="1" noEditPoints="1" noChangeArrowheads="1" noChangeShapeType="1" noTextEdit="1"/>
          </p:cNvSpPr>
          <p:nvPr/>
        </p:nvSpPr>
        <p:spPr bwMode="auto">
          <a:xfrm>
            <a:off x="1379538" y="5737225"/>
            <a:ext cx="271462" cy="188913"/>
          </a:xfrm>
          <a:custGeom>
            <a:avLst/>
            <a:gdLst>
              <a:gd name="T0" fmla="*/ 2147483647 w 756"/>
              <a:gd name="T1" fmla="*/ 2147483647 h 525"/>
              <a:gd name="T2" fmla="*/ 2147483647 w 756"/>
              <a:gd name="T3" fmla="*/ 2147483647 h 525"/>
              <a:gd name="T4" fmla="*/ 2147483647 w 756"/>
              <a:gd name="T5" fmla="*/ 2147483647 h 525"/>
              <a:gd name="T6" fmla="*/ 2147483647 w 756"/>
              <a:gd name="T7" fmla="*/ 2147483647 h 525"/>
              <a:gd name="T8" fmla="*/ 2147483647 w 756"/>
              <a:gd name="T9" fmla="*/ 2147483647 h 525"/>
              <a:gd name="T10" fmla="*/ 2147483647 w 756"/>
              <a:gd name="T11" fmla="*/ 2147483647 h 525"/>
              <a:gd name="T12" fmla="*/ 2147483647 w 756"/>
              <a:gd name="T13" fmla="*/ 2147483647 h 525"/>
              <a:gd name="T14" fmla="*/ 2147483647 w 756"/>
              <a:gd name="T15" fmla="*/ 2147483647 h 525"/>
              <a:gd name="T16" fmla="*/ 2147483647 w 756"/>
              <a:gd name="T17" fmla="*/ 2147483647 h 525"/>
              <a:gd name="T18" fmla="*/ 2147483647 w 756"/>
              <a:gd name="T19" fmla="*/ 2147483647 h 525"/>
              <a:gd name="T20" fmla="*/ 2147483647 w 756"/>
              <a:gd name="T21" fmla="*/ 2147483647 h 525"/>
              <a:gd name="T22" fmla="*/ 2147483647 w 756"/>
              <a:gd name="T23" fmla="*/ 2147483647 h 525"/>
              <a:gd name="T24" fmla="*/ 2147483647 w 756"/>
              <a:gd name="T25" fmla="*/ 2147483647 h 525"/>
              <a:gd name="T26" fmla="*/ 2147483647 w 756"/>
              <a:gd name="T27" fmla="*/ 2147483647 h 525"/>
              <a:gd name="T28" fmla="*/ 2147483647 w 756"/>
              <a:gd name="T29" fmla="*/ 2147483647 h 525"/>
              <a:gd name="T30" fmla="*/ 2147483647 w 756"/>
              <a:gd name="T31" fmla="*/ 2147483647 h 525"/>
              <a:gd name="T32" fmla="*/ 2147483647 w 756"/>
              <a:gd name="T33" fmla="*/ 2147483647 h 525"/>
              <a:gd name="T34" fmla="*/ 2147483647 w 756"/>
              <a:gd name="T35" fmla="*/ 2147483647 h 525"/>
              <a:gd name="T36" fmla="*/ 2147483647 w 756"/>
              <a:gd name="T37" fmla="*/ 2147483647 h 525"/>
              <a:gd name="T38" fmla="*/ 2147483647 w 756"/>
              <a:gd name="T39" fmla="*/ 2147483647 h 525"/>
              <a:gd name="T40" fmla="*/ 2147483647 w 756"/>
              <a:gd name="T41" fmla="*/ 2147483647 h 525"/>
              <a:gd name="T42" fmla="*/ 2147483647 w 756"/>
              <a:gd name="T43" fmla="*/ 2147483647 h 525"/>
              <a:gd name="T44" fmla="*/ 0 w 756"/>
              <a:gd name="T45" fmla="*/ 0 h 525"/>
              <a:gd name="T46" fmla="*/ 2147483647 w 756"/>
              <a:gd name="T47" fmla="*/ 2147483647 h 525"/>
              <a:gd name="T48" fmla="*/ 2147483647 w 756"/>
              <a:gd name="T49" fmla="*/ 2147483647 h 525"/>
              <a:gd name="T50" fmla="*/ 2147483647 w 756"/>
              <a:gd name="T51" fmla="*/ 2147483647 h 525"/>
              <a:gd name="T52" fmla="*/ 2147483647 w 756"/>
              <a:gd name="T53" fmla="*/ 2147483647 h 525"/>
              <a:gd name="T54" fmla="*/ 2147483647 w 756"/>
              <a:gd name="T55" fmla="*/ 2147483647 h 52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56"/>
              <a:gd name="T85" fmla="*/ 0 h 525"/>
              <a:gd name="T86" fmla="*/ 756 w 756"/>
              <a:gd name="T87" fmla="*/ 525 h 52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56" h="525" extrusionOk="0">
                <a:moveTo>
                  <a:pt x="59" y="220"/>
                </a:moveTo>
                <a:cubicBezTo>
                  <a:pt x="61" y="266"/>
                  <a:pt x="57" y="309"/>
                  <a:pt x="54" y="355"/>
                </a:cubicBezTo>
                <a:cubicBezTo>
                  <a:pt x="53" y="375"/>
                  <a:pt x="55" y="394"/>
                  <a:pt x="56" y="414"/>
                </a:cubicBezTo>
                <a:cubicBezTo>
                  <a:pt x="68" y="382"/>
                  <a:pt x="84" y="356"/>
                  <a:pt x="106" y="329"/>
                </a:cubicBezTo>
                <a:cubicBezTo>
                  <a:pt x="125" y="306"/>
                  <a:pt x="146" y="269"/>
                  <a:pt x="180" y="274"/>
                </a:cubicBezTo>
                <a:cubicBezTo>
                  <a:pt x="211" y="278"/>
                  <a:pt x="214" y="338"/>
                  <a:pt x="214" y="359"/>
                </a:cubicBezTo>
                <a:cubicBezTo>
                  <a:pt x="215" y="403"/>
                  <a:pt x="207" y="446"/>
                  <a:pt x="187" y="485"/>
                </a:cubicBezTo>
                <a:cubicBezTo>
                  <a:pt x="174" y="510"/>
                  <a:pt x="165" y="525"/>
                  <a:pt x="136" y="522"/>
                </a:cubicBezTo>
                <a:cubicBezTo>
                  <a:pt x="105" y="518"/>
                  <a:pt x="124" y="483"/>
                  <a:pt x="130" y="464"/>
                </a:cubicBezTo>
              </a:path>
              <a:path w="756" h="525" extrusionOk="0">
                <a:moveTo>
                  <a:pt x="327" y="409"/>
                </a:moveTo>
                <a:cubicBezTo>
                  <a:pt x="329" y="431"/>
                  <a:pt x="328" y="453"/>
                  <a:pt x="349" y="467"/>
                </a:cubicBezTo>
                <a:cubicBezTo>
                  <a:pt x="373" y="483"/>
                  <a:pt x="399" y="468"/>
                  <a:pt x="419" y="454"/>
                </a:cubicBezTo>
                <a:cubicBezTo>
                  <a:pt x="446" y="435"/>
                  <a:pt x="476" y="416"/>
                  <a:pt x="490" y="385"/>
                </a:cubicBezTo>
                <a:cubicBezTo>
                  <a:pt x="501" y="360"/>
                  <a:pt x="508" y="342"/>
                  <a:pt x="510" y="314"/>
                </a:cubicBezTo>
              </a:path>
              <a:path w="756" h="525" extrusionOk="0">
                <a:moveTo>
                  <a:pt x="581" y="34"/>
                </a:moveTo>
                <a:cubicBezTo>
                  <a:pt x="572" y="71"/>
                  <a:pt x="578" y="83"/>
                  <a:pt x="587" y="121"/>
                </a:cubicBezTo>
                <a:cubicBezTo>
                  <a:pt x="600" y="176"/>
                  <a:pt x="594" y="232"/>
                  <a:pt x="609" y="287"/>
                </a:cubicBezTo>
                <a:cubicBezTo>
                  <a:pt x="621" y="331"/>
                  <a:pt x="637" y="365"/>
                  <a:pt x="641" y="410"/>
                </a:cubicBezTo>
                <a:cubicBezTo>
                  <a:pt x="643" y="431"/>
                  <a:pt x="654" y="434"/>
                  <a:pt x="670" y="446"/>
                </a:cubicBezTo>
              </a:path>
              <a:path w="756" h="525" extrusionOk="0">
                <a:moveTo>
                  <a:pt x="462" y="195"/>
                </a:moveTo>
                <a:cubicBezTo>
                  <a:pt x="498" y="186"/>
                  <a:pt x="536" y="184"/>
                  <a:pt x="573" y="180"/>
                </a:cubicBezTo>
                <a:cubicBezTo>
                  <a:pt x="634" y="174"/>
                  <a:pt x="694" y="168"/>
                  <a:pt x="755" y="161"/>
                </a:cubicBezTo>
              </a:path>
              <a:path w="756" h="525" extrusionOk="0">
                <a:moveTo>
                  <a:pt x="0" y="0"/>
                </a:moveTo>
                <a:cubicBezTo>
                  <a:pt x="8" y="25"/>
                  <a:pt x="17" y="54"/>
                  <a:pt x="22" y="80"/>
                </a:cubicBezTo>
                <a:cubicBezTo>
                  <a:pt x="30" y="121"/>
                  <a:pt x="28" y="159"/>
                  <a:pt x="31" y="200"/>
                </a:cubicBezTo>
                <a:cubicBezTo>
                  <a:pt x="33" y="236"/>
                  <a:pt x="42" y="273"/>
                  <a:pt x="48" y="309"/>
                </a:cubicBezTo>
                <a:cubicBezTo>
                  <a:pt x="50" y="321"/>
                  <a:pt x="52" y="360"/>
                  <a:pt x="62" y="369"/>
                </a:cubicBezTo>
                <a:cubicBezTo>
                  <a:pt x="71" y="377"/>
                  <a:pt x="91" y="384"/>
                  <a:pt x="102" y="39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2" name="Freeform 66"/>
          <p:cNvSpPr>
            <a:spLocks noRot="1" noChangeAspect="1" noEditPoints="1" noChangeArrowheads="1" noChangeShapeType="1" noTextEdit="1"/>
          </p:cNvSpPr>
          <p:nvPr/>
        </p:nvSpPr>
        <p:spPr bwMode="auto">
          <a:xfrm>
            <a:off x="1881188" y="5724525"/>
            <a:ext cx="355600" cy="192088"/>
          </a:xfrm>
          <a:custGeom>
            <a:avLst/>
            <a:gdLst>
              <a:gd name="T0" fmla="*/ 2147483647 w 989"/>
              <a:gd name="T1" fmla="*/ 2147483647 h 534"/>
              <a:gd name="T2" fmla="*/ 2147483647 w 989"/>
              <a:gd name="T3" fmla="*/ 2147483647 h 534"/>
              <a:gd name="T4" fmla="*/ 2147483647 w 989"/>
              <a:gd name="T5" fmla="*/ 2147483647 h 534"/>
              <a:gd name="T6" fmla="*/ 2147483647 w 989"/>
              <a:gd name="T7" fmla="*/ 2147483647 h 534"/>
              <a:gd name="T8" fmla="*/ 2147483647 w 989"/>
              <a:gd name="T9" fmla="*/ 2147483647 h 534"/>
              <a:gd name="T10" fmla="*/ 0 w 989"/>
              <a:gd name="T11" fmla="*/ 2147483647 h 534"/>
              <a:gd name="T12" fmla="*/ 2147483647 w 989"/>
              <a:gd name="T13" fmla="*/ 2147483647 h 534"/>
              <a:gd name="T14" fmla="*/ 2147483647 w 989"/>
              <a:gd name="T15" fmla="*/ 2147483647 h 534"/>
              <a:gd name="T16" fmla="*/ 2147483647 w 989"/>
              <a:gd name="T17" fmla="*/ 2147483647 h 534"/>
              <a:gd name="T18" fmla="*/ 2147483647 w 989"/>
              <a:gd name="T19" fmla="*/ 2147483647 h 534"/>
              <a:gd name="T20" fmla="*/ 2147483647 w 989"/>
              <a:gd name="T21" fmla="*/ 2147483647 h 534"/>
              <a:gd name="T22" fmla="*/ 2147483647 w 989"/>
              <a:gd name="T23" fmla="*/ 2147483647 h 534"/>
              <a:gd name="T24" fmla="*/ 2147483647 w 989"/>
              <a:gd name="T25" fmla="*/ 2147483647 h 534"/>
              <a:gd name="T26" fmla="*/ 2147483647 w 989"/>
              <a:gd name="T27" fmla="*/ 2147483647 h 534"/>
              <a:gd name="T28" fmla="*/ 2147483647 w 989"/>
              <a:gd name="T29" fmla="*/ 2147483647 h 534"/>
              <a:gd name="T30" fmla="*/ 2147483647 w 989"/>
              <a:gd name="T31" fmla="*/ 2147483647 h 534"/>
              <a:gd name="T32" fmla="*/ 2147483647 w 989"/>
              <a:gd name="T33" fmla="*/ 2147483647 h 534"/>
              <a:gd name="T34" fmla="*/ 2147483647 w 989"/>
              <a:gd name="T35" fmla="*/ 2147483647 h 534"/>
              <a:gd name="T36" fmla="*/ 2147483647 w 989"/>
              <a:gd name="T37" fmla="*/ 2147483647 h 534"/>
              <a:gd name="T38" fmla="*/ 2147483647 w 989"/>
              <a:gd name="T39" fmla="*/ 2147483647 h 534"/>
              <a:gd name="T40" fmla="*/ 2147483647 w 989"/>
              <a:gd name="T41" fmla="*/ 2147483647 h 534"/>
              <a:gd name="T42" fmla="*/ 2147483647 w 989"/>
              <a:gd name="T43" fmla="*/ 0 h 534"/>
              <a:gd name="T44" fmla="*/ 2147483647 w 989"/>
              <a:gd name="T45" fmla="*/ 2147483647 h 534"/>
              <a:gd name="T46" fmla="*/ 2147483647 w 989"/>
              <a:gd name="T47" fmla="*/ 2147483647 h 534"/>
              <a:gd name="T48" fmla="*/ 2147483647 w 989"/>
              <a:gd name="T49" fmla="*/ 2147483647 h 534"/>
              <a:gd name="T50" fmla="*/ 2147483647 w 989"/>
              <a:gd name="T51" fmla="*/ 2147483647 h 534"/>
              <a:gd name="T52" fmla="*/ 2147483647 w 989"/>
              <a:gd name="T53" fmla="*/ 2147483647 h 534"/>
              <a:gd name="T54" fmla="*/ 2147483647 w 989"/>
              <a:gd name="T55" fmla="*/ 2147483647 h 534"/>
              <a:gd name="T56" fmla="*/ 2147483647 w 989"/>
              <a:gd name="T57" fmla="*/ 2147483647 h 534"/>
              <a:gd name="T58" fmla="*/ 2147483647 w 989"/>
              <a:gd name="T59" fmla="*/ 2147483647 h 534"/>
              <a:gd name="T60" fmla="*/ 2147483647 w 989"/>
              <a:gd name="T61" fmla="*/ 2147483647 h 534"/>
              <a:gd name="T62" fmla="*/ 2147483647 w 989"/>
              <a:gd name="T63" fmla="*/ 2147483647 h 534"/>
              <a:gd name="T64" fmla="*/ 2147483647 w 989"/>
              <a:gd name="T65" fmla="*/ 2147483647 h 534"/>
              <a:gd name="T66" fmla="*/ 2147483647 w 989"/>
              <a:gd name="T67" fmla="*/ 2147483647 h 534"/>
              <a:gd name="T68" fmla="*/ 2147483647 w 989"/>
              <a:gd name="T69" fmla="*/ 2147483647 h 5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89"/>
              <a:gd name="T106" fmla="*/ 0 h 534"/>
              <a:gd name="T107" fmla="*/ 989 w 989"/>
              <a:gd name="T108" fmla="*/ 534 h 5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89" h="534" extrusionOk="0">
                <a:moveTo>
                  <a:pt x="90" y="162"/>
                </a:moveTo>
                <a:cubicBezTo>
                  <a:pt x="78" y="213"/>
                  <a:pt x="79" y="253"/>
                  <a:pt x="82" y="305"/>
                </a:cubicBezTo>
                <a:cubicBezTo>
                  <a:pt x="85" y="357"/>
                  <a:pt x="84" y="410"/>
                  <a:pt x="85" y="462"/>
                </a:cubicBezTo>
                <a:cubicBezTo>
                  <a:pt x="86" y="486"/>
                  <a:pt x="108" y="554"/>
                  <a:pt x="97" y="533"/>
                </a:cubicBezTo>
                <a:cubicBezTo>
                  <a:pt x="95" y="528"/>
                  <a:pt x="94" y="524"/>
                  <a:pt x="92" y="519"/>
                </a:cubicBezTo>
              </a:path>
              <a:path w="989" h="534" extrusionOk="0">
                <a:moveTo>
                  <a:pt x="0" y="364"/>
                </a:moveTo>
                <a:cubicBezTo>
                  <a:pt x="29" y="360"/>
                  <a:pt x="57" y="359"/>
                  <a:pt x="86" y="356"/>
                </a:cubicBezTo>
                <a:cubicBezTo>
                  <a:pt x="129" y="352"/>
                  <a:pt x="173" y="348"/>
                  <a:pt x="215" y="339"/>
                </a:cubicBezTo>
                <a:cubicBezTo>
                  <a:pt x="251" y="332"/>
                  <a:pt x="289" y="324"/>
                  <a:pt x="323" y="309"/>
                </a:cubicBezTo>
                <a:cubicBezTo>
                  <a:pt x="347" y="298"/>
                  <a:pt x="370" y="287"/>
                  <a:pt x="388" y="266"/>
                </a:cubicBezTo>
                <a:cubicBezTo>
                  <a:pt x="406" y="246"/>
                  <a:pt x="397" y="236"/>
                  <a:pt x="385" y="215"/>
                </a:cubicBezTo>
                <a:cubicBezTo>
                  <a:pt x="372" y="192"/>
                  <a:pt x="343" y="199"/>
                  <a:pt x="321" y="206"/>
                </a:cubicBezTo>
                <a:cubicBezTo>
                  <a:pt x="284" y="217"/>
                  <a:pt x="280" y="240"/>
                  <a:pt x="269" y="274"/>
                </a:cubicBezTo>
                <a:cubicBezTo>
                  <a:pt x="255" y="316"/>
                  <a:pt x="269" y="344"/>
                  <a:pt x="302" y="371"/>
                </a:cubicBezTo>
                <a:cubicBezTo>
                  <a:pt x="334" y="398"/>
                  <a:pt x="371" y="417"/>
                  <a:pt x="412" y="424"/>
                </a:cubicBezTo>
                <a:cubicBezTo>
                  <a:pt x="448" y="430"/>
                  <a:pt x="472" y="427"/>
                  <a:pt x="501" y="408"/>
                </a:cubicBezTo>
              </a:path>
              <a:path w="989" h="534" extrusionOk="0">
                <a:moveTo>
                  <a:pt x="514" y="95"/>
                </a:moveTo>
                <a:cubicBezTo>
                  <a:pt x="528" y="150"/>
                  <a:pt x="536" y="205"/>
                  <a:pt x="544" y="261"/>
                </a:cubicBezTo>
                <a:cubicBezTo>
                  <a:pt x="552" y="313"/>
                  <a:pt x="559" y="365"/>
                  <a:pt x="565" y="417"/>
                </a:cubicBezTo>
                <a:cubicBezTo>
                  <a:pt x="567" y="434"/>
                  <a:pt x="570" y="448"/>
                  <a:pt x="574" y="464"/>
                </a:cubicBezTo>
                <a:cubicBezTo>
                  <a:pt x="589" y="448"/>
                  <a:pt x="594" y="442"/>
                  <a:pt x="604" y="422"/>
                </a:cubicBezTo>
              </a:path>
              <a:path w="989" h="534" extrusionOk="0">
                <a:moveTo>
                  <a:pt x="643" y="0"/>
                </a:moveTo>
                <a:cubicBezTo>
                  <a:pt x="653" y="40"/>
                  <a:pt x="647" y="79"/>
                  <a:pt x="652" y="120"/>
                </a:cubicBezTo>
                <a:cubicBezTo>
                  <a:pt x="658" y="178"/>
                  <a:pt x="662" y="241"/>
                  <a:pt x="673" y="299"/>
                </a:cubicBezTo>
                <a:cubicBezTo>
                  <a:pt x="679" y="331"/>
                  <a:pt x="693" y="386"/>
                  <a:pt x="728" y="400"/>
                </a:cubicBezTo>
                <a:cubicBezTo>
                  <a:pt x="733" y="400"/>
                  <a:pt x="739" y="400"/>
                  <a:pt x="744" y="400"/>
                </a:cubicBezTo>
              </a:path>
              <a:path w="989" h="534" extrusionOk="0">
                <a:moveTo>
                  <a:pt x="988" y="149"/>
                </a:moveTo>
                <a:cubicBezTo>
                  <a:pt x="966" y="154"/>
                  <a:pt x="955" y="162"/>
                  <a:pt x="935" y="174"/>
                </a:cubicBezTo>
                <a:cubicBezTo>
                  <a:pt x="907" y="191"/>
                  <a:pt x="876" y="206"/>
                  <a:pt x="856" y="234"/>
                </a:cubicBezTo>
                <a:cubicBezTo>
                  <a:pt x="850" y="242"/>
                  <a:pt x="838" y="271"/>
                  <a:pt x="847" y="281"/>
                </a:cubicBezTo>
                <a:cubicBezTo>
                  <a:pt x="867" y="303"/>
                  <a:pt x="898" y="311"/>
                  <a:pt x="918" y="335"/>
                </a:cubicBezTo>
                <a:cubicBezTo>
                  <a:pt x="935" y="355"/>
                  <a:pt x="953" y="380"/>
                  <a:pt x="944" y="407"/>
                </a:cubicBezTo>
                <a:cubicBezTo>
                  <a:pt x="935" y="434"/>
                  <a:pt x="905" y="446"/>
                  <a:pt x="881" y="456"/>
                </a:cubicBezTo>
                <a:cubicBezTo>
                  <a:pt x="856" y="466"/>
                  <a:pt x="827" y="463"/>
                  <a:pt x="801" y="459"/>
                </a:cubicBezTo>
                <a:cubicBezTo>
                  <a:pt x="795" y="458"/>
                  <a:pt x="788" y="457"/>
                  <a:pt x="782" y="45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3" name="Freeform 67"/>
          <p:cNvSpPr>
            <a:spLocks noRot="1" noChangeAspect="1" noEditPoints="1" noChangeArrowheads="1" noChangeShapeType="1" noTextEdit="1"/>
          </p:cNvSpPr>
          <p:nvPr/>
        </p:nvSpPr>
        <p:spPr bwMode="auto">
          <a:xfrm>
            <a:off x="2389188" y="5845175"/>
            <a:ext cx="127000" cy="128588"/>
          </a:xfrm>
          <a:custGeom>
            <a:avLst/>
            <a:gdLst>
              <a:gd name="T0" fmla="*/ 0 w 354"/>
              <a:gd name="T1" fmla="*/ 2147483647 h 357"/>
              <a:gd name="T2" fmla="*/ 2147483647 w 354"/>
              <a:gd name="T3" fmla="*/ 2147483647 h 357"/>
              <a:gd name="T4" fmla="*/ 2147483647 w 354"/>
              <a:gd name="T5" fmla="*/ 2147483647 h 357"/>
              <a:gd name="T6" fmla="*/ 2147483647 w 354"/>
              <a:gd name="T7" fmla="*/ 2147483647 h 357"/>
              <a:gd name="T8" fmla="*/ 2147483647 w 354"/>
              <a:gd name="T9" fmla="*/ 2147483647 h 357"/>
              <a:gd name="T10" fmla="*/ 2147483647 w 354"/>
              <a:gd name="T11" fmla="*/ 2147483647 h 357"/>
              <a:gd name="T12" fmla="*/ 2147483647 w 354"/>
              <a:gd name="T13" fmla="*/ 0 h 357"/>
              <a:gd name="T14" fmla="*/ 2147483647 w 354"/>
              <a:gd name="T15" fmla="*/ 2147483647 h 357"/>
              <a:gd name="T16" fmla="*/ 2147483647 w 354"/>
              <a:gd name="T17" fmla="*/ 2147483647 h 357"/>
              <a:gd name="T18" fmla="*/ 2147483647 w 354"/>
              <a:gd name="T19" fmla="*/ 2147483647 h 357"/>
              <a:gd name="T20" fmla="*/ 2147483647 w 354"/>
              <a:gd name="T21" fmla="*/ 2147483647 h 357"/>
              <a:gd name="T22" fmla="*/ 2147483647 w 354"/>
              <a:gd name="T23" fmla="*/ 2147483647 h 357"/>
              <a:gd name="T24" fmla="*/ 2147483647 w 354"/>
              <a:gd name="T25" fmla="*/ 2147483647 h 357"/>
              <a:gd name="T26" fmla="*/ 2147483647 w 354"/>
              <a:gd name="T27" fmla="*/ 2147483647 h 357"/>
              <a:gd name="T28" fmla="*/ 2147483647 w 354"/>
              <a:gd name="T29" fmla="*/ 2147483647 h 3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357"/>
              <a:gd name="T47" fmla="*/ 354 w 354"/>
              <a:gd name="T48" fmla="*/ 357 h 357"/>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357" extrusionOk="0">
                <a:moveTo>
                  <a:pt x="0" y="60"/>
                </a:moveTo>
                <a:cubicBezTo>
                  <a:pt x="0" y="102"/>
                  <a:pt x="-3" y="147"/>
                  <a:pt x="10" y="187"/>
                </a:cubicBezTo>
                <a:cubicBezTo>
                  <a:pt x="19" y="216"/>
                  <a:pt x="37" y="244"/>
                  <a:pt x="71" y="237"/>
                </a:cubicBezTo>
                <a:cubicBezTo>
                  <a:pt x="99" y="231"/>
                  <a:pt x="127" y="202"/>
                  <a:pt x="143" y="180"/>
                </a:cubicBezTo>
                <a:cubicBezTo>
                  <a:pt x="161" y="156"/>
                  <a:pt x="171" y="132"/>
                  <a:pt x="166" y="102"/>
                </a:cubicBezTo>
                <a:cubicBezTo>
                  <a:pt x="164" y="97"/>
                  <a:pt x="163" y="91"/>
                  <a:pt x="161" y="86"/>
                </a:cubicBezTo>
              </a:path>
              <a:path w="354" h="357" extrusionOk="0">
                <a:moveTo>
                  <a:pt x="339" y="0"/>
                </a:moveTo>
                <a:cubicBezTo>
                  <a:pt x="301" y="8"/>
                  <a:pt x="270" y="24"/>
                  <a:pt x="235" y="40"/>
                </a:cubicBezTo>
                <a:cubicBezTo>
                  <a:pt x="215" y="49"/>
                  <a:pt x="196" y="58"/>
                  <a:pt x="176" y="67"/>
                </a:cubicBezTo>
                <a:cubicBezTo>
                  <a:pt x="198" y="91"/>
                  <a:pt x="221" y="98"/>
                  <a:pt x="248" y="115"/>
                </a:cubicBezTo>
                <a:cubicBezTo>
                  <a:pt x="284" y="138"/>
                  <a:pt x="321" y="166"/>
                  <a:pt x="341" y="206"/>
                </a:cubicBezTo>
                <a:cubicBezTo>
                  <a:pt x="354" y="232"/>
                  <a:pt x="359" y="274"/>
                  <a:pt x="346" y="302"/>
                </a:cubicBezTo>
                <a:cubicBezTo>
                  <a:pt x="333" y="330"/>
                  <a:pt x="302" y="342"/>
                  <a:pt x="275" y="349"/>
                </a:cubicBezTo>
                <a:cubicBezTo>
                  <a:pt x="258" y="353"/>
                  <a:pt x="239" y="359"/>
                  <a:pt x="222" y="352"/>
                </a:cubicBezTo>
                <a:cubicBezTo>
                  <a:pt x="219" y="350"/>
                  <a:pt x="215" y="347"/>
                  <a:pt x="212" y="34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4" name="Freeform 68"/>
          <p:cNvSpPr>
            <a:spLocks noRot="1" noChangeAspect="1" noEditPoints="1" noChangeArrowheads="1" noChangeShapeType="1" noTextEdit="1"/>
          </p:cNvSpPr>
          <p:nvPr/>
        </p:nvSpPr>
        <p:spPr bwMode="auto">
          <a:xfrm>
            <a:off x="739775" y="6178550"/>
            <a:ext cx="244475" cy="488950"/>
          </a:xfrm>
          <a:custGeom>
            <a:avLst/>
            <a:gdLst>
              <a:gd name="T0" fmla="*/ 2147483647 w 680"/>
              <a:gd name="T1" fmla="*/ 2147483647 h 1360"/>
              <a:gd name="T2" fmla="*/ 2147483647 w 680"/>
              <a:gd name="T3" fmla="*/ 2147483647 h 1360"/>
              <a:gd name="T4" fmla="*/ 2147483647 w 680"/>
              <a:gd name="T5" fmla="*/ 2147483647 h 1360"/>
              <a:gd name="T6" fmla="*/ 2147483647 w 680"/>
              <a:gd name="T7" fmla="*/ 2147483647 h 1360"/>
              <a:gd name="T8" fmla="*/ 2147483647 w 680"/>
              <a:gd name="T9" fmla="*/ 2147483647 h 1360"/>
              <a:gd name="T10" fmla="*/ 2147483647 w 680"/>
              <a:gd name="T11" fmla="*/ 2147483647 h 1360"/>
              <a:gd name="T12" fmla="*/ 2147483647 w 680"/>
              <a:gd name="T13" fmla="*/ 2147483647 h 1360"/>
              <a:gd name="T14" fmla="*/ 2147483647 w 680"/>
              <a:gd name="T15" fmla="*/ 2147483647 h 1360"/>
              <a:gd name="T16" fmla="*/ 2147483647 w 680"/>
              <a:gd name="T17" fmla="*/ 2147483647 h 1360"/>
              <a:gd name="T18" fmla="*/ 2147483647 w 680"/>
              <a:gd name="T19" fmla="*/ 2147483647 h 1360"/>
              <a:gd name="T20" fmla="*/ 2147483647 w 680"/>
              <a:gd name="T21" fmla="*/ 2147483647 h 1360"/>
              <a:gd name="T22" fmla="*/ 2147483647 w 680"/>
              <a:gd name="T23" fmla="*/ 2147483647 h 1360"/>
              <a:gd name="T24" fmla="*/ 2147483647 w 680"/>
              <a:gd name="T25" fmla="*/ 2147483647 h 1360"/>
              <a:gd name="T26" fmla="*/ 2147483647 w 680"/>
              <a:gd name="T27" fmla="*/ 2147483647 h 1360"/>
              <a:gd name="T28" fmla="*/ 2147483647 w 680"/>
              <a:gd name="T29" fmla="*/ 2147483647 h 1360"/>
              <a:gd name="T30" fmla="*/ 0 w 680"/>
              <a:gd name="T31" fmla="*/ 2147483647 h 1360"/>
              <a:gd name="T32" fmla="*/ 2147483647 w 680"/>
              <a:gd name="T33" fmla="*/ 2147483647 h 1360"/>
              <a:gd name="T34" fmla="*/ 2147483647 w 680"/>
              <a:gd name="T35" fmla="*/ 2147483647 h 1360"/>
              <a:gd name="T36" fmla="*/ 2147483647 w 680"/>
              <a:gd name="T37" fmla="*/ 2147483647 h 1360"/>
              <a:gd name="T38" fmla="*/ 2147483647 w 680"/>
              <a:gd name="T39" fmla="*/ 2147483647 h 1360"/>
              <a:gd name="T40" fmla="*/ 2147483647 w 680"/>
              <a:gd name="T41" fmla="*/ 2147483647 h 1360"/>
              <a:gd name="T42" fmla="*/ 2147483647 w 680"/>
              <a:gd name="T43" fmla="*/ 2147483647 h 1360"/>
              <a:gd name="T44" fmla="*/ 2147483647 w 680"/>
              <a:gd name="T45" fmla="*/ 2147483647 h 1360"/>
              <a:gd name="T46" fmla="*/ 2147483647 w 680"/>
              <a:gd name="T47" fmla="*/ 2147483647 h 1360"/>
              <a:gd name="T48" fmla="*/ 2147483647 w 680"/>
              <a:gd name="T49" fmla="*/ 2147483647 h 1360"/>
              <a:gd name="T50" fmla="*/ 2147483647 w 680"/>
              <a:gd name="T51" fmla="*/ 2147483647 h 1360"/>
              <a:gd name="T52" fmla="*/ 2147483647 w 680"/>
              <a:gd name="T53" fmla="*/ 2147483647 h 1360"/>
              <a:gd name="T54" fmla="*/ 2147483647 w 680"/>
              <a:gd name="T55" fmla="*/ 2147483647 h 1360"/>
              <a:gd name="T56" fmla="*/ 2147483647 w 680"/>
              <a:gd name="T57" fmla="*/ 2147483647 h 136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80"/>
              <a:gd name="T88" fmla="*/ 0 h 1360"/>
              <a:gd name="T89" fmla="*/ 680 w 680"/>
              <a:gd name="T90" fmla="*/ 1360 h 136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80" h="1360" extrusionOk="0">
                <a:moveTo>
                  <a:pt x="302" y="256"/>
                </a:moveTo>
                <a:cubicBezTo>
                  <a:pt x="297" y="297"/>
                  <a:pt x="302" y="362"/>
                  <a:pt x="279" y="397"/>
                </a:cubicBezTo>
                <a:cubicBezTo>
                  <a:pt x="275" y="401"/>
                  <a:pt x="272" y="406"/>
                  <a:pt x="268" y="410"/>
                </a:cubicBezTo>
                <a:cubicBezTo>
                  <a:pt x="257" y="378"/>
                  <a:pt x="258" y="346"/>
                  <a:pt x="258" y="312"/>
                </a:cubicBezTo>
                <a:cubicBezTo>
                  <a:pt x="259" y="255"/>
                  <a:pt x="265" y="194"/>
                  <a:pt x="280" y="139"/>
                </a:cubicBezTo>
                <a:cubicBezTo>
                  <a:pt x="292" y="97"/>
                  <a:pt x="314" y="40"/>
                  <a:pt x="351" y="12"/>
                </a:cubicBezTo>
                <a:cubicBezTo>
                  <a:pt x="374" y="-5"/>
                  <a:pt x="405" y="-4"/>
                  <a:pt x="421" y="22"/>
                </a:cubicBezTo>
                <a:cubicBezTo>
                  <a:pt x="442" y="57"/>
                  <a:pt x="431" y="90"/>
                  <a:pt x="409" y="120"/>
                </a:cubicBezTo>
                <a:cubicBezTo>
                  <a:pt x="391" y="145"/>
                  <a:pt x="366" y="174"/>
                  <a:pt x="337" y="186"/>
                </a:cubicBezTo>
                <a:cubicBezTo>
                  <a:pt x="318" y="194"/>
                  <a:pt x="294" y="195"/>
                  <a:pt x="273" y="199"/>
                </a:cubicBezTo>
                <a:cubicBezTo>
                  <a:pt x="300" y="209"/>
                  <a:pt x="329" y="221"/>
                  <a:pt x="355" y="234"/>
                </a:cubicBezTo>
                <a:cubicBezTo>
                  <a:pt x="399" y="257"/>
                  <a:pt x="442" y="288"/>
                  <a:pt x="475" y="325"/>
                </a:cubicBezTo>
                <a:cubicBezTo>
                  <a:pt x="497" y="350"/>
                  <a:pt x="522" y="379"/>
                  <a:pt x="540" y="407"/>
                </a:cubicBezTo>
                <a:cubicBezTo>
                  <a:pt x="548" y="421"/>
                  <a:pt x="550" y="425"/>
                  <a:pt x="557" y="433"/>
                </a:cubicBezTo>
              </a:path>
              <a:path w="680" h="1360" extrusionOk="0">
                <a:moveTo>
                  <a:pt x="12" y="729"/>
                </a:moveTo>
                <a:cubicBezTo>
                  <a:pt x="7" y="740"/>
                  <a:pt x="4" y="751"/>
                  <a:pt x="0" y="762"/>
                </a:cubicBezTo>
                <a:cubicBezTo>
                  <a:pt x="32" y="764"/>
                  <a:pt x="63" y="764"/>
                  <a:pt x="96" y="760"/>
                </a:cubicBezTo>
                <a:cubicBezTo>
                  <a:pt x="164" y="751"/>
                  <a:pt x="231" y="736"/>
                  <a:pt x="299" y="728"/>
                </a:cubicBezTo>
                <a:cubicBezTo>
                  <a:pt x="368" y="720"/>
                  <a:pt x="434" y="713"/>
                  <a:pt x="503" y="714"/>
                </a:cubicBezTo>
                <a:cubicBezTo>
                  <a:pt x="548" y="714"/>
                  <a:pt x="635" y="711"/>
                  <a:pt x="673" y="746"/>
                </a:cubicBezTo>
                <a:cubicBezTo>
                  <a:pt x="691" y="762"/>
                  <a:pt x="662" y="769"/>
                  <a:pt x="652" y="775"/>
                </a:cubicBezTo>
              </a:path>
              <a:path w="680" h="1360" extrusionOk="0">
                <a:moveTo>
                  <a:pt x="188" y="1021"/>
                </a:moveTo>
                <a:cubicBezTo>
                  <a:pt x="180" y="1060"/>
                  <a:pt x="169" y="1098"/>
                  <a:pt x="158" y="1136"/>
                </a:cubicBezTo>
                <a:cubicBezTo>
                  <a:pt x="147" y="1175"/>
                  <a:pt x="139" y="1208"/>
                  <a:pt x="137" y="1248"/>
                </a:cubicBezTo>
                <a:cubicBezTo>
                  <a:pt x="136" y="1271"/>
                  <a:pt x="132" y="1304"/>
                  <a:pt x="150" y="1323"/>
                </a:cubicBezTo>
                <a:cubicBezTo>
                  <a:pt x="171" y="1345"/>
                  <a:pt x="213" y="1344"/>
                  <a:pt x="241" y="1345"/>
                </a:cubicBezTo>
                <a:cubicBezTo>
                  <a:pt x="270" y="1346"/>
                  <a:pt x="299" y="1346"/>
                  <a:pt x="328" y="1349"/>
                </a:cubicBezTo>
                <a:cubicBezTo>
                  <a:pt x="347" y="1351"/>
                  <a:pt x="371" y="1361"/>
                  <a:pt x="389" y="1359"/>
                </a:cubicBezTo>
                <a:cubicBezTo>
                  <a:pt x="404" y="1354"/>
                  <a:pt x="410" y="1352"/>
                  <a:pt x="421" y="135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5" name="Freeform 69"/>
          <p:cNvSpPr>
            <a:spLocks noRot="1" noChangeAspect="1" noEditPoints="1" noChangeArrowheads="1" noChangeShapeType="1" noTextEdit="1"/>
          </p:cNvSpPr>
          <p:nvPr/>
        </p:nvSpPr>
        <p:spPr bwMode="auto">
          <a:xfrm>
            <a:off x="1239838" y="6394450"/>
            <a:ext cx="133350" cy="55563"/>
          </a:xfrm>
          <a:custGeom>
            <a:avLst/>
            <a:gdLst>
              <a:gd name="T0" fmla="*/ 0 w 370"/>
              <a:gd name="T1" fmla="*/ 2147483647 h 154"/>
              <a:gd name="T2" fmla="*/ 2147483647 w 370"/>
              <a:gd name="T3" fmla="*/ 2147483647 h 154"/>
              <a:gd name="T4" fmla="*/ 2147483647 w 370"/>
              <a:gd name="T5" fmla="*/ 2147483647 h 154"/>
              <a:gd name="T6" fmla="*/ 2147483647 w 370"/>
              <a:gd name="T7" fmla="*/ 2147483647 h 154"/>
              <a:gd name="T8" fmla="*/ 2147483647 w 370"/>
              <a:gd name="T9" fmla="*/ 2147483647 h 154"/>
              <a:gd name="T10" fmla="*/ 2147483647 w 370"/>
              <a:gd name="T11" fmla="*/ 2147483647 h 154"/>
              <a:gd name="T12" fmla="*/ 2147483647 w 370"/>
              <a:gd name="T13" fmla="*/ 2147483647 h 154"/>
              <a:gd name="T14" fmla="*/ 2147483647 w 370"/>
              <a:gd name="T15" fmla="*/ 2147483647 h 154"/>
              <a:gd name="T16" fmla="*/ 2147483647 w 370"/>
              <a:gd name="T17" fmla="*/ 2147483647 h 154"/>
              <a:gd name="T18" fmla="*/ 2147483647 w 370"/>
              <a:gd name="T19" fmla="*/ 2147483647 h 1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154"/>
              <a:gd name="T32" fmla="*/ 370 w 370"/>
              <a:gd name="T33" fmla="*/ 154 h 1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154" extrusionOk="0">
                <a:moveTo>
                  <a:pt x="0" y="11"/>
                </a:moveTo>
                <a:cubicBezTo>
                  <a:pt x="13" y="-13"/>
                  <a:pt x="11" y="28"/>
                  <a:pt x="11" y="40"/>
                </a:cubicBezTo>
                <a:cubicBezTo>
                  <a:pt x="10" y="66"/>
                  <a:pt x="6" y="93"/>
                  <a:pt x="11" y="119"/>
                </a:cubicBezTo>
                <a:cubicBezTo>
                  <a:pt x="16" y="137"/>
                  <a:pt x="17" y="142"/>
                  <a:pt x="19" y="153"/>
                </a:cubicBezTo>
              </a:path>
              <a:path w="370" h="154" extrusionOk="0">
                <a:moveTo>
                  <a:pt x="173" y="75"/>
                </a:moveTo>
                <a:cubicBezTo>
                  <a:pt x="180" y="92"/>
                  <a:pt x="183" y="89"/>
                  <a:pt x="204" y="94"/>
                </a:cubicBezTo>
                <a:cubicBezTo>
                  <a:pt x="207" y="68"/>
                  <a:pt x="208" y="55"/>
                  <a:pt x="224" y="34"/>
                </a:cubicBezTo>
                <a:cubicBezTo>
                  <a:pt x="237" y="17"/>
                  <a:pt x="247" y="-2"/>
                  <a:pt x="268" y="6"/>
                </a:cubicBezTo>
                <a:cubicBezTo>
                  <a:pt x="299" y="18"/>
                  <a:pt x="319" y="41"/>
                  <a:pt x="339" y="65"/>
                </a:cubicBezTo>
                <a:cubicBezTo>
                  <a:pt x="353" y="82"/>
                  <a:pt x="357" y="87"/>
                  <a:pt x="369" y="9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6326" name="Freeform 70"/>
          <p:cNvSpPr>
            <a:spLocks noRot="1" noChangeAspect="1" noEditPoints="1" noChangeArrowheads="1" noChangeShapeType="1" noTextEdit="1"/>
          </p:cNvSpPr>
          <p:nvPr/>
        </p:nvSpPr>
        <p:spPr bwMode="auto">
          <a:xfrm>
            <a:off x="1585913" y="6249988"/>
            <a:ext cx="1081087" cy="260350"/>
          </a:xfrm>
          <a:custGeom>
            <a:avLst/>
            <a:gdLst>
              <a:gd name="T0" fmla="*/ 0 w 3001"/>
              <a:gd name="T1" fmla="*/ 2147483647 h 721"/>
              <a:gd name="T2" fmla="*/ 2147483647 w 3001"/>
              <a:gd name="T3" fmla="*/ 2147483647 h 721"/>
              <a:gd name="T4" fmla="*/ 2147483647 w 3001"/>
              <a:gd name="T5" fmla="*/ 2147483647 h 721"/>
              <a:gd name="T6" fmla="*/ 2147483647 w 3001"/>
              <a:gd name="T7" fmla="*/ 2147483647 h 721"/>
              <a:gd name="T8" fmla="*/ 2147483647 w 3001"/>
              <a:gd name="T9" fmla="*/ 2147483647 h 721"/>
              <a:gd name="T10" fmla="*/ 2147483647 w 3001"/>
              <a:gd name="T11" fmla="*/ 2147483647 h 721"/>
              <a:gd name="T12" fmla="*/ 2147483647 w 3001"/>
              <a:gd name="T13" fmla="*/ 2147483647 h 721"/>
              <a:gd name="T14" fmla="*/ 2147483647 w 3001"/>
              <a:gd name="T15" fmla="*/ 2147483647 h 721"/>
              <a:gd name="T16" fmla="*/ 2147483647 w 3001"/>
              <a:gd name="T17" fmla="*/ 2147483647 h 721"/>
              <a:gd name="T18" fmla="*/ 2147483647 w 3001"/>
              <a:gd name="T19" fmla="*/ 2147483647 h 721"/>
              <a:gd name="T20" fmla="*/ 2147483647 w 3001"/>
              <a:gd name="T21" fmla="*/ 2147483647 h 721"/>
              <a:gd name="T22" fmla="*/ 2147483647 w 3001"/>
              <a:gd name="T23" fmla="*/ 2147483647 h 721"/>
              <a:gd name="T24" fmla="*/ 2147483647 w 3001"/>
              <a:gd name="T25" fmla="*/ 2147483647 h 721"/>
              <a:gd name="T26" fmla="*/ 2147483647 w 3001"/>
              <a:gd name="T27" fmla="*/ 2147483647 h 721"/>
              <a:gd name="T28" fmla="*/ 2147483647 w 3001"/>
              <a:gd name="T29" fmla="*/ 2147483647 h 721"/>
              <a:gd name="T30" fmla="*/ 2147483647 w 3001"/>
              <a:gd name="T31" fmla="*/ 2147483647 h 721"/>
              <a:gd name="T32" fmla="*/ 2147483647 w 3001"/>
              <a:gd name="T33" fmla="*/ 2147483647 h 721"/>
              <a:gd name="T34" fmla="*/ 2147483647 w 3001"/>
              <a:gd name="T35" fmla="*/ 2147483647 h 721"/>
              <a:gd name="T36" fmla="*/ 2147483647 w 3001"/>
              <a:gd name="T37" fmla="*/ 2147483647 h 721"/>
              <a:gd name="T38" fmla="*/ 2147483647 w 3001"/>
              <a:gd name="T39" fmla="*/ 2147483647 h 721"/>
              <a:gd name="T40" fmla="*/ 2147483647 w 3001"/>
              <a:gd name="T41" fmla="*/ 2147483647 h 721"/>
              <a:gd name="T42" fmla="*/ 2147483647 w 3001"/>
              <a:gd name="T43" fmla="*/ 2147483647 h 721"/>
              <a:gd name="T44" fmla="*/ 2147483647 w 3001"/>
              <a:gd name="T45" fmla="*/ 2147483647 h 721"/>
              <a:gd name="T46" fmla="*/ 2147483647 w 3001"/>
              <a:gd name="T47" fmla="*/ 2147483647 h 721"/>
              <a:gd name="T48" fmla="*/ 2147483647 w 3001"/>
              <a:gd name="T49" fmla="*/ 2147483647 h 721"/>
              <a:gd name="T50" fmla="*/ 2147483647 w 3001"/>
              <a:gd name="T51" fmla="*/ 2147483647 h 721"/>
              <a:gd name="T52" fmla="*/ 2147483647 w 3001"/>
              <a:gd name="T53" fmla="*/ 2147483647 h 721"/>
              <a:gd name="T54" fmla="*/ 2147483647 w 3001"/>
              <a:gd name="T55" fmla="*/ 2147483647 h 721"/>
              <a:gd name="T56" fmla="*/ 2147483647 w 3001"/>
              <a:gd name="T57" fmla="*/ 2147483647 h 721"/>
              <a:gd name="T58" fmla="*/ 2147483647 w 3001"/>
              <a:gd name="T59" fmla="*/ 0 h 721"/>
              <a:gd name="T60" fmla="*/ 2147483647 w 3001"/>
              <a:gd name="T61" fmla="*/ 2147483647 h 721"/>
              <a:gd name="T62" fmla="*/ 2147483647 w 3001"/>
              <a:gd name="T63" fmla="*/ 2147483647 h 721"/>
              <a:gd name="T64" fmla="*/ 2147483647 w 3001"/>
              <a:gd name="T65" fmla="*/ 2147483647 h 721"/>
              <a:gd name="T66" fmla="*/ 2147483647 w 3001"/>
              <a:gd name="T67" fmla="*/ 2147483647 h 721"/>
              <a:gd name="T68" fmla="*/ 2147483647 w 3001"/>
              <a:gd name="T69" fmla="*/ 2147483647 h 721"/>
              <a:gd name="T70" fmla="*/ 2147483647 w 3001"/>
              <a:gd name="T71" fmla="*/ 2147483647 h 721"/>
              <a:gd name="T72" fmla="*/ 2147483647 w 3001"/>
              <a:gd name="T73" fmla="*/ 2147483647 h 721"/>
              <a:gd name="T74" fmla="*/ 2147483647 w 3001"/>
              <a:gd name="T75" fmla="*/ 2147483647 h 72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001"/>
              <a:gd name="T115" fmla="*/ 0 h 721"/>
              <a:gd name="T116" fmla="*/ 3001 w 3001"/>
              <a:gd name="T117" fmla="*/ 721 h 72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001" h="721" extrusionOk="0">
                <a:moveTo>
                  <a:pt x="13" y="349"/>
                </a:moveTo>
                <a:cubicBezTo>
                  <a:pt x="9" y="349"/>
                  <a:pt x="4" y="349"/>
                  <a:pt x="0" y="349"/>
                </a:cubicBezTo>
                <a:cubicBezTo>
                  <a:pt x="3" y="374"/>
                  <a:pt x="7" y="398"/>
                  <a:pt x="15" y="422"/>
                </a:cubicBezTo>
                <a:cubicBezTo>
                  <a:pt x="23" y="446"/>
                  <a:pt x="29" y="465"/>
                  <a:pt x="31" y="490"/>
                </a:cubicBezTo>
              </a:path>
              <a:path w="3001" h="721" extrusionOk="0">
                <a:moveTo>
                  <a:pt x="135" y="404"/>
                </a:moveTo>
                <a:cubicBezTo>
                  <a:pt x="150" y="386"/>
                  <a:pt x="169" y="376"/>
                  <a:pt x="186" y="361"/>
                </a:cubicBezTo>
                <a:cubicBezTo>
                  <a:pt x="205" y="344"/>
                  <a:pt x="207" y="333"/>
                  <a:pt x="234" y="346"/>
                </a:cubicBezTo>
                <a:cubicBezTo>
                  <a:pt x="253" y="356"/>
                  <a:pt x="262" y="367"/>
                  <a:pt x="266" y="387"/>
                </a:cubicBezTo>
                <a:cubicBezTo>
                  <a:pt x="270" y="408"/>
                  <a:pt x="288" y="403"/>
                  <a:pt x="305" y="397"/>
                </a:cubicBezTo>
                <a:cubicBezTo>
                  <a:pt x="324" y="390"/>
                  <a:pt x="331" y="370"/>
                  <a:pt x="342" y="354"/>
                </a:cubicBezTo>
                <a:cubicBezTo>
                  <a:pt x="347" y="347"/>
                  <a:pt x="367" y="314"/>
                  <a:pt x="381" y="330"/>
                </a:cubicBezTo>
                <a:cubicBezTo>
                  <a:pt x="391" y="342"/>
                  <a:pt x="401" y="369"/>
                  <a:pt x="410" y="384"/>
                </a:cubicBezTo>
                <a:cubicBezTo>
                  <a:pt x="422" y="405"/>
                  <a:pt x="424" y="415"/>
                  <a:pt x="445" y="427"/>
                </a:cubicBezTo>
              </a:path>
              <a:path w="3001" h="721" extrusionOk="0">
                <a:moveTo>
                  <a:pt x="568" y="432"/>
                </a:moveTo>
                <a:cubicBezTo>
                  <a:pt x="571" y="473"/>
                  <a:pt x="573" y="513"/>
                  <a:pt x="578" y="554"/>
                </a:cubicBezTo>
                <a:cubicBezTo>
                  <a:pt x="583" y="595"/>
                  <a:pt x="590" y="636"/>
                  <a:pt x="597" y="677"/>
                </a:cubicBezTo>
                <a:cubicBezTo>
                  <a:pt x="600" y="693"/>
                  <a:pt x="599" y="704"/>
                  <a:pt x="597" y="720"/>
                </a:cubicBezTo>
                <a:cubicBezTo>
                  <a:pt x="597" y="680"/>
                  <a:pt x="592" y="641"/>
                  <a:pt x="592" y="601"/>
                </a:cubicBezTo>
                <a:cubicBezTo>
                  <a:pt x="592" y="533"/>
                  <a:pt x="594" y="462"/>
                  <a:pt x="602" y="395"/>
                </a:cubicBezTo>
                <a:cubicBezTo>
                  <a:pt x="609" y="340"/>
                  <a:pt x="614" y="279"/>
                  <a:pt x="649" y="234"/>
                </a:cubicBezTo>
                <a:cubicBezTo>
                  <a:pt x="672" y="205"/>
                  <a:pt x="705" y="209"/>
                  <a:pt x="720" y="242"/>
                </a:cubicBezTo>
                <a:cubicBezTo>
                  <a:pt x="740" y="287"/>
                  <a:pt x="737" y="329"/>
                  <a:pt x="723" y="375"/>
                </a:cubicBezTo>
                <a:cubicBezTo>
                  <a:pt x="708" y="423"/>
                  <a:pt x="678" y="452"/>
                  <a:pt x="641" y="483"/>
                </a:cubicBezTo>
                <a:cubicBezTo>
                  <a:pt x="629" y="494"/>
                  <a:pt x="617" y="504"/>
                  <a:pt x="604" y="514"/>
                </a:cubicBezTo>
              </a:path>
              <a:path w="3001" h="721" extrusionOk="0">
                <a:moveTo>
                  <a:pt x="868" y="334"/>
                </a:moveTo>
                <a:cubicBezTo>
                  <a:pt x="851" y="356"/>
                  <a:pt x="830" y="381"/>
                  <a:pt x="821" y="408"/>
                </a:cubicBezTo>
                <a:cubicBezTo>
                  <a:pt x="813" y="430"/>
                  <a:pt x="815" y="448"/>
                  <a:pt x="819" y="470"/>
                </a:cubicBezTo>
                <a:cubicBezTo>
                  <a:pt x="846" y="460"/>
                  <a:pt x="870" y="448"/>
                  <a:pt x="892" y="428"/>
                </a:cubicBezTo>
                <a:cubicBezTo>
                  <a:pt x="906" y="415"/>
                  <a:pt x="920" y="386"/>
                  <a:pt x="913" y="366"/>
                </a:cubicBezTo>
                <a:cubicBezTo>
                  <a:pt x="904" y="340"/>
                  <a:pt x="883" y="335"/>
                  <a:pt x="860" y="329"/>
                </a:cubicBezTo>
                <a:cubicBezTo>
                  <a:pt x="839" y="324"/>
                  <a:pt x="835" y="322"/>
                  <a:pt x="822" y="323"/>
                </a:cubicBezTo>
              </a:path>
              <a:path w="3001" h="721" extrusionOk="0">
                <a:moveTo>
                  <a:pt x="987" y="425"/>
                </a:moveTo>
                <a:cubicBezTo>
                  <a:pt x="1005" y="424"/>
                  <a:pt x="1017" y="407"/>
                  <a:pt x="1024" y="385"/>
                </a:cubicBezTo>
                <a:cubicBezTo>
                  <a:pt x="1034" y="357"/>
                  <a:pt x="1036" y="324"/>
                  <a:pt x="1039" y="295"/>
                </a:cubicBezTo>
                <a:cubicBezTo>
                  <a:pt x="1041" y="271"/>
                  <a:pt x="1043" y="241"/>
                  <a:pt x="1065" y="227"/>
                </a:cubicBezTo>
                <a:cubicBezTo>
                  <a:pt x="1084" y="215"/>
                  <a:pt x="1106" y="215"/>
                  <a:pt x="1127" y="215"/>
                </a:cubicBezTo>
              </a:path>
              <a:path w="3001" h="721" extrusionOk="0">
                <a:moveTo>
                  <a:pt x="1338" y="27"/>
                </a:moveTo>
                <a:cubicBezTo>
                  <a:pt x="1356" y="59"/>
                  <a:pt x="1366" y="94"/>
                  <a:pt x="1377" y="130"/>
                </a:cubicBezTo>
                <a:cubicBezTo>
                  <a:pt x="1393" y="183"/>
                  <a:pt x="1408" y="235"/>
                  <a:pt x="1415" y="290"/>
                </a:cubicBezTo>
                <a:cubicBezTo>
                  <a:pt x="1419" y="320"/>
                  <a:pt x="1427" y="355"/>
                  <a:pt x="1423" y="385"/>
                </a:cubicBezTo>
                <a:cubicBezTo>
                  <a:pt x="1422" y="389"/>
                  <a:pt x="1422" y="393"/>
                  <a:pt x="1421" y="397"/>
                </a:cubicBezTo>
              </a:path>
              <a:path w="3001" h="721" extrusionOk="0">
                <a:moveTo>
                  <a:pt x="1209" y="218"/>
                </a:moveTo>
                <a:cubicBezTo>
                  <a:pt x="1239" y="214"/>
                  <a:pt x="1245" y="218"/>
                  <a:pt x="1275" y="221"/>
                </a:cubicBezTo>
                <a:cubicBezTo>
                  <a:pt x="1334" y="227"/>
                  <a:pt x="1388" y="228"/>
                  <a:pt x="1447" y="218"/>
                </a:cubicBezTo>
                <a:cubicBezTo>
                  <a:pt x="1497" y="209"/>
                  <a:pt x="1546" y="196"/>
                  <a:pt x="1595" y="181"/>
                </a:cubicBezTo>
                <a:cubicBezTo>
                  <a:pt x="1625" y="172"/>
                  <a:pt x="1655" y="163"/>
                  <a:pt x="1684" y="153"/>
                </a:cubicBezTo>
                <a:cubicBezTo>
                  <a:pt x="1659" y="175"/>
                  <a:pt x="1632" y="197"/>
                  <a:pt x="1612" y="224"/>
                </a:cubicBezTo>
                <a:cubicBezTo>
                  <a:pt x="1597" y="245"/>
                  <a:pt x="1578" y="287"/>
                  <a:pt x="1589" y="313"/>
                </a:cubicBezTo>
                <a:cubicBezTo>
                  <a:pt x="1599" y="337"/>
                  <a:pt x="1610" y="343"/>
                  <a:pt x="1637" y="337"/>
                </a:cubicBezTo>
                <a:cubicBezTo>
                  <a:pt x="1662" y="332"/>
                  <a:pt x="1691" y="308"/>
                  <a:pt x="1706" y="288"/>
                </a:cubicBezTo>
                <a:cubicBezTo>
                  <a:pt x="1720" y="270"/>
                  <a:pt x="1716" y="255"/>
                  <a:pt x="1720" y="235"/>
                </a:cubicBezTo>
                <a:cubicBezTo>
                  <a:pt x="1724" y="268"/>
                  <a:pt x="1730" y="282"/>
                  <a:pt x="1752" y="310"/>
                </a:cubicBezTo>
                <a:cubicBezTo>
                  <a:pt x="1768" y="331"/>
                  <a:pt x="1767" y="335"/>
                  <a:pt x="1793" y="326"/>
                </a:cubicBezTo>
                <a:cubicBezTo>
                  <a:pt x="1814" y="319"/>
                  <a:pt x="1821" y="302"/>
                  <a:pt x="1836" y="288"/>
                </a:cubicBezTo>
                <a:cubicBezTo>
                  <a:pt x="1854" y="271"/>
                  <a:pt x="1860" y="255"/>
                  <a:pt x="1883" y="269"/>
                </a:cubicBezTo>
                <a:cubicBezTo>
                  <a:pt x="1899" y="279"/>
                  <a:pt x="1902" y="299"/>
                  <a:pt x="1920" y="309"/>
                </a:cubicBezTo>
                <a:cubicBezTo>
                  <a:pt x="1945" y="323"/>
                  <a:pt x="1966" y="314"/>
                  <a:pt x="1992" y="313"/>
                </a:cubicBezTo>
                <a:cubicBezTo>
                  <a:pt x="2012" y="312"/>
                  <a:pt x="2022" y="319"/>
                  <a:pt x="2040" y="324"/>
                </a:cubicBezTo>
                <a:cubicBezTo>
                  <a:pt x="2052" y="329"/>
                  <a:pt x="2055" y="331"/>
                  <a:pt x="2064" y="329"/>
                </a:cubicBezTo>
              </a:path>
              <a:path w="3001" h="721" extrusionOk="0">
                <a:moveTo>
                  <a:pt x="2166" y="0"/>
                </a:moveTo>
                <a:cubicBezTo>
                  <a:pt x="2189" y="20"/>
                  <a:pt x="2201" y="43"/>
                  <a:pt x="2215" y="71"/>
                </a:cubicBezTo>
                <a:cubicBezTo>
                  <a:pt x="2240" y="122"/>
                  <a:pt x="2252" y="177"/>
                  <a:pt x="2270" y="231"/>
                </a:cubicBezTo>
                <a:cubicBezTo>
                  <a:pt x="2286" y="278"/>
                  <a:pt x="2304" y="326"/>
                  <a:pt x="2319" y="373"/>
                </a:cubicBezTo>
                <a:cubicBezTo>
                  <a:pt x="2325" y="392"/>
                  <a:pt x="2325" y="405"/>
                  <a:pt x="2325" y="424"/>
                </a:cubicBezTo>
              </a:path>
              <a:path w="3001" h="721" extrusionOk="0">
                <a:moveTo>
                  <a:pt x="2121" y="215"/>
                </a:moveTo>
                <a:cubicBezTo>
                  <a:pt x="2107" y="207"/>
                  <a:pt x="2101" y="204"/>
                  <a:pt x="2091" y="200"/>
                </a:cubicBezTo>
                <a:cubicBezTo>
                  <a:pt x="2121" y="200"/>
                  <a:pt x="2152" y="199"/>
                  <a:pt x="2182" y="202"/>
                </a:cubicBezTo>
                <a:cubicBezTo>
                  <a:pt x="2225" y="206"/>
                  <a:pt x="2267" y="220"/>
                  <a:pt x="2310" y="222"/>
                </a:cubicBezTo>
                <a:cubicBezTo>
                  <a:pt x="2317" y="222"/>
                  <a:pt x="2325" y="221"/>
                  <a:pt x="2332" y="221"/>
                </a:cubicBezTo>
              </a:path>
              <a:path w="3001" h="721" extrusionOk="0">
                <a:moveTo>
                  <a:pt x="2573" y="444"/>
                </a:moveTo>
                <a:cubicBezTo>
                  <a:pt x="2563" y="439"/>
                  <a:pt x="2560" y="438"/>
                  <a:pt x="2552" y="438"/>
                </a:cubicBezTo>
                <a:cubicBezTo>
                  <a:pt x="2568" y="439"/>
                  <a:pt x="2580" y="437"/>
                  <a:pt x="2596" y="435"/>
                </a:cubicBezTo>
              </a:path>
              <a:path w="3001" h="721" extrusionOk="0">
                <a:moveTo>
                  <a:pt x="2673" y="458"/>
                </a:moveTo>
                <a:cubicBezTo>
                  <a:pt x="2692" y="461"/>
                  <a:pt x="2705" y="460"/>
                  <a:pt x="2725" y="459"/>
                </a:cubicBezTo>
              </a:path>
              <a:path w="3001" h="721" extrusionOk="0">
                <a:moveTo>
                  <a:pt x="2983" y="470"/>
                </a:moveTo>
                <a:cubicBezTo>
                  <a:pt x="2992" y="461"/>
                  <a:pt x="2996" y="457"/>
                  <a:pt x="3000" y="44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71" name="Slide Number Placeholder 70"/>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6CA23E1-A030-3A41-BC8B-478E1A642C2A}" type="slidenum">
              <a:rPr lang="en-US" sz="1400">
                <a:solidFill>
                  <a:srgbClr val="000000"/>
                </a:solidFill>
                <a:latin typeface="Times New Roman" charset="0"/>
              </a:rPr>
              <a:pPr/>
              <a:t>11</a:t>
            </a:fld>
            <a:endParaRPr lang="en-US" sz="1400">
              <a:solidFill>
                <a:srgbClr val="000000"/>
              </a:solidFill>
              <a:latin typeface="Times New Roman" charset="0"/>
            </a:endParaRPr>
          </a:p>
        </p:txBody>
      </p:sp>
    </p:spTree>
    <p:extLst>
      <p:ext uri="{BB962C8B-B14F-4D97-AF65-F5344CB8AC3E}">
        <p14:creationId xmlns:p14="http://schemas.microsoft.com/office/powerpoint/2010/main" val="16032535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0" y="0"/>
            <a:ext cx="9144000" cy="1116013"/>
          </a:xfrm>
        </p:spPr>
        <p:txBody>
          <a:bodyPr/>
          <a:lstStyle/>
          <a:p>
            <a:pPr eaLnBrk="1" hangingPunct="1"/>
            <a:r>
              <a:rPr lang="en-US" sz="2800" b="1">
                <a:latin typeface="Times New Roman" charset="0"/>
                <a:ea typeface="ＭＳ Ｐゴシック" charset="0"/>
                <a:cs typeface="ＭＳ Ｐゴシック" charset="0"/>
              </a:rPr>
              <a:t>Spherical Torus has improved confinement and pressure limits (but less room in center for coils)</a:t>
            </a:r>
          </a:p>
        </p:txBody>
      </p:sp>
      <p:sp>
        <p:nvSpPr>
          <p:cNvPr id="97283" name="Line 3"/>
          <p:cNvSpPr>
            <a:spLocks noChangeShapeType="1"/>
          </p:cNvSpPr>
          <p:nvPr/>
        </p:nvSpPr>
        <p:spPr bwMode="auto">
          <a:xfrm flipV="1">
            <a:off x="263525" y="1160463"/>
            <a:ext cx="8640763"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pic>
        <p:nvPicPr>
          <p:cNvPr id="97284" name="Picture 4" descr="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5" y="1200150"/>
            <a:ext cx="8288338"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B279083-29F0-4D49-83CB-5D0418167BC5}" type="slidenum">
              <a:rPr lang="en-US" sz="1400">
                <a:solidFill>
                  <a:srgbClr val="000000"/>
                </a:solidFill>
                <a:latin typeface="Times New Roman" charset="0"/>
              </a:rPr>
              <a:pPr/>
              <a:t>12</a:t>
            </a:fld>
            <a:endParaRPr lang="en-US" sz="1400">
              <a:solidFill>
                <a:srgbClr val="000000"/>
              </a:solidFill>
              <a:latin typeface="Times New Roman" charset="0"/>
            </a:endParaRPr>
          </a:p>
        </p:txBody>
      </p:sp>
      <p:sp>
        <p:nvSpPr>
          <p:cNvPr id="97286" name="TextBox 6"/>
          <p:cNvSpPr txBox="1">
            <a:spLocks noChangeArrowheads="1"/>
          </p:cNvSpPr>
          <p:nvPr/>
        </p:nvSpPr>
        <p:spPr bwMode="auto">
          <a:xfrm>
            <a:off x="5621338" y="5878513"/>
            <a:ext cx="352266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400" kern="1200" smtClean="0">
                <a:solidFill>
                  <a:srgbClr val="000000"/>
                </a:solidFill>
                <a:uFillTx/>
              </a:rPr>
              <a:t>ST max beta ~ 100% (locally,</a:t>
            </a:r>
          </a:p>
          <a:p>
            <a:pPr marL="0" marR="0" algn="l" rtl="0" eaLnBrk="0" fontAlgn="base" hangingPunct="0">
              <a:spcBef>
                <a:spcPct val="0"/>
              </a:spcBef>
              <a:spcAft>
                <a:spcPct val="0"/>
              </a:spcAft>
            </a:pPr>
            <a:r>
              <a:rPr lang="en-US" sz="1400" kern="1200" smtClean="0">
                <a:solidFill>
                  <a:srgbClr val="000000"/>
                </a:solidFill>
                <a:uFillTx/>
              </a:rPr>
              <a:t>	 smaller relative to field at coil)</a:t>
            </a:r>
          </a:p>
          <a:p>
            <a:pPr marL="0" marR="0" algn="l" rtl="0" eaLnBrk="0" fontAlgn="base" hangingPunct="0">
              <a:spcBef>
                <a:spcPct val="0"/>
              </a:spcBef>
              <a:spcAft>
                <a:spcPct val="0"/>
              </a:spcAft>
            </a:pPr>
            <a:r>
              <a:rPr lang="en-US" sz="1400" kern="1200" smtClean="0">
                <a:solidFill>
                  <a:srgbClr val="000000"/>
                </a:solidFill>
                <a:uFillTx/>
              </a:rPr>
              <a:t>Tokamak max beta ~ 10%</a:t>
            </a:r>
          </a:p>
        </p:txBody>
      </p:sp>
    </p:spTree>
    <p:extLst>
      <p:ext uri="{BB962C8B-B14F-4D97-AF65-F5344CB8AC3E}">
        <p14:creationId xmlns:p14="http://schemas.microsoft.com/office/powerpoint/2010/main" val="365667565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gyro-hirez-top-com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52600"/>
            <a:ext cx="9144000"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Text Box 3"/>
          <p:cNvSpPr txBox="1">
            <a:spLocks noChangeArrowheads="1"/>
          </p:cNvSpPr>
          <p:nvPr/>
        </p:nvSpPr>
        <p:spPr bwMode="auto">
          <a:xfrm>
            <a:off x="-4763" y="0"/>
            <a:ext cx="6699251"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2800" kern="1200" smtClean="0">
                <a:solidFill>
                  <a:srgbClr val="000000"/>
                </a:solidFill>
                <a:uFillTx/>
              </a:rPr>
              <a:t>These physical mechanisms can be seen</a:t>
            </a:r>
          </a:p>
          <a:p>
            <a:pPr marL="0" marR="0" algn="l" rtl="0" eaLnBrk="0" fontAlgn="base" hangingPunct="0">
              <a:spcBef>
                <a:spcPct val="0"/>
              </a:spcBef>
              <a:spcAft>
                <a:spcPct val="0"/>
              </a:spcAft>
            </a:pPr>
            <a:r>
              <a:rPr lang="en-US" sz="2800" kern="1200" smtClean="0">
                <a:solidFill>
                  <a:srgbClr val="000000"/>
                </a:solidFill>
                <a:uFillTx/>
              </a:rPr>
              <a:t>in gyrokinetic simulations and movies</a:t>
            </a:r>
          </a:p>
        </p:txBody>
      </p:sp>
      <p:sp>
        <p:nvSpPr>
          <p:cNvPr id="99332" name="Line 4"/>
          <p:cNvSpPr>
            <a:spLocks noChangeShapeType="1"/>
          </p:cNvSpPr>
          <p:nvPr/>
        </p:nvSpPr>
        <p:spPr bwMode="auto">
          <a:xfrm>
            <a:off x="8091488" y="1925638"/>
            <a:ext cx="85725" cy="153987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9333" name="Text Box 5"/>
          <p:cNvSpPr txBox="1">
            <a:spLocks noChangeArrowheads="1"/>
          </p:cNvSpPr>
          <p:nvPr/>
        </p:nvSpPr>
        <p:spPr bwMode="auto">
          <a:xfrm>
            <a:off x="6496050" y="865188"/>
            <a:ext cx="2646363" cy="1190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Unstable bad-curvature </a:t>
            </a:r>
          </a:p>
          <a:p>
            <a:pPr marL="0" marR="0" algn="l" rtl="0" eaLnBrk="0" fontAlgn="base" hangingPunct="0">
              <a:spcBef>
                <a:spcPct val="0"/>
              </a:spcBef>
              <a:spcAft>
                <a:spcPct val="0"/>
              </a:spcAft>
            </a:pPr>
            <a:r>
              <a:rPr lang="en-US" sz="1800" kern="1200" smtClean="0">
                <a:solidFill>
                  <a:srgbClr val="000000"/>
                </a:solidFill>
                <a:uFillTx/>
              </a:rPr>
              <a:t>side, eddies point out, direction of effective gravity</a:t>
            </a:r>
          </a:p>
        </p:txBody>
      </p:sp>
      <p:sp>
        <p:nvSpPr>
          <p:cNvPr id="99334" name="Line 6"/>
          <p:cNvSpPr>
            <a:spLocks noChangeShapeType="1"/>
          </p:cNvSpPr>
          <p:nvPr/>
        </p:nvSpPr>
        <p:spPr bwMode="auto">
          <a:xfrm>
            <a:off x="6156325" y="2159000"/>
            <a:ext cx="457200" cy="14351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9335" name="Text Box 7"/>
          <p:cNvSpPr txBox="1">
            <a:spLocks noChangeArrowheads="1"/>
          </p:cNvSpPr>
          <p:nvPr/>
        </p:nvSpPr>
        <p:spPr bwMode="auto">
          <a:xfrm>
            <a:off x="3340100" y="5375275"/>
            <a:ext cx="3232150" cy="1314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600" kern="1200" smtClean="0">
                <a:solidFill>
                  <a:srgbClr val="000000"/>
                </a:solidFill>
                <a:uFillTx/>
              </a:rPr>
              <a:t>particles quickly move along field lines, so density perturbations are very extended along field lines, which twist to connect unstable to stable side</a:t>
            </a:r>
          </a:p>
        </p:txBody>
      </p:sp>
      <p:sp>
        <p:nvSpPr>
          <p:cNvPr id="99336" name="Line 8"/>
          <p:cNvSpPr>
            <a:spLocks noChangeShapeType="1"/>
          </p:cNvSpPr>
          <p:nvPr/>
        </p:nvSpPr>
        <p:spPr bwMode="auto">
          <a:xfrm flipH="1" flipV="1">
            <a:off x="4713288" y="4006850"/>
            <a:ext cx="7937" cy="13795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9337" name="Line 9"/>
          <p:cNvSpPr>
            <a:spLocks noChangeShapeType="1"/>
          </p:cNvSpPr>
          <p:nvPr/>
        </p:nvSpPr>
        <p:spPr bwMode="auto">
          <a:xfrm flipH="1" flipV="1">
            <a:off x="1003300" y="4379913"/>
            <a:ext cx="2349500" cy="149225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9338" name="Text Box 10"/>
          <p:cNvSpPr txBox="1">
            <a:spLocks noChangeArrowheads="1"/>
          </p:cNvSpPr>
          <p:nvPr/>
        </p:nvSpPr>
        <p:spPr bwMode="auto">
          <a:xfrm>
            <a:off x="5280025" y="1414463"/>
            <a:ext cx="1011238" cy="11906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Stable </a:t>
            </a:r>
          </a:p>
          <a:p>
            <a:pPr marL="0" marR="0" algn="l" rtl="0" eaLnBrk="0" fontAlgn="base" hangingPunct="0">
              <a:spcBef>
                <a:spcPct val="0"/>
              </a:spcBef>
              <a:spcAft>
                <a:spcPct val="0"/>
              </a:spcAft>
            </a:pPr>
            <a:r>
              <a:rPr lang="en-US" sz="1800" kern="1200" smtClean="0">
                <a:solidFill>
                  <a:srgbClr val="000000"/>
                </a:solidFill>
                <a:uFillTx/>
              </a:rPr>
              <a:t>side, smaller eddies</a:t>
            </a:r>
          </a:p>
        </p:txBody>
      </p:sp>
      <p:sp>
        <p:nvSpPr>
          <p:cNvPr id="11" name="Slide Number Placeholder 10"/>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28DECDE-205F-F948-99FF-14C940DF5AD7}" type="slidenum">
              <a:rPr lang="en-US" sz="1400">
                <a:solidFill>
                  <a:srgbClr val="000000"/>
                </a:solidFill>
                <a:latin typeface="Times New Roman" charset="0"/>
              </a:rPr>
              <a:pPr/>
              <a:t>13</a:t>
            </a:fld>
            <a:endParaRPr lang="en-US" sz="1400">
              <a:solidFill>
                <a:srgbClr val="000000"/>
              </a:solidFill>
              <a:latin typeface="Times New Roman" charset="0"/>
            </a:endParaRPr>
          </a:p>
        </p:txBody>
      </p:sp>
    </p:spTree>
    <p:extLst>
      <p:ext uri="{BB962C8B-B14F-4D97-AF65-F5344CB8AC3E}">
        <p14:creationId xmlns:p14="http://schemas.microsoft.com/office/powerpoint/2010/main" val="79825612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3" name="Picture 5" descr="smallsc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700" y="0"/>
            <a:ext cx="8437563" cy="6861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30311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Content Placeholder 2"/>
          <p:cNvSpPr>
            <a:spLocks noGrp="1"/>
          </p:cNvSpPr>
          <p:nvPr>
            <p:ph idx="1"/>
          </p:nvPr>
        </p:nvSpPr>
        <p:spPr>
          <a:xfrm>
            <a:off x="588963" y="631825"/>
            <a:ext cx="7772400" cy="1028700"/>
          </a:xfrm>
        </p:spPr>
        <p:txBody>
          <a:bodyPr/>
          <a:lstStyle/>
          <a:p>
            <a:pPr>
              <a:buFontTx/>
              <a:buNone/>
            </a:pPr>
            <a:r>
              <a:rPr lang="en-US" sz="1800">
                <a:latin typeface="Times New Roman" charset="0"/>
                <a:ea typeface="ＭＳ Ｐゴシック" charset="0"/>
                <a:cs typeface="ＭＳ Ｐゴシック" charset="0"/>
              </a:rPr>
              <a:t>Note: previous and other figures show color contours of density fluctuations, not of the total density, because if one plotted contours of total density, the tiny fluctuations would not be visible:</a:t>
            </a:r>
          </a:p>
        </p:txBody>
      </p:sp>
      <p:sp>
        <p:nvSpPr>
          <p:cNvPr id="4" name="Slide Number Placeholder 3"/>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2AC0C2C-2D96-BB47-8F82-08E5C0B6B09C}" type="slidenum">
              <a:rPr lang="en-US" sz="1400">
                <a:solidFill>
                  <a:srgbClr val="000000"/>
                </a:solidFill>
                <a:latin typeface="Times New Roman" charset="0"/>
              </a:rPr>
              <a:pPr/>
              <a:t>15</a:t>
            </a:fld>
            <a:endParaRPr lang="en-US" sz="1400">
              <a:solidFill>
                <a:srgbClr val="000000"/>
              </a:solidFill>
              <a:latin typeface="Times New Roman" charset="0"/>
            </a:endParaRPr>
          </a:p>
        </p:txBody>
      </p:sp>
      <p:graphicFrame>
        <p:nvGraphicFramePr>
          <p:cNvPr id="101378" name="Object 2"/>
          <p:cNvGraphicFramePr>
            <a:graphicFrameLocks noChangeAspect="1"/>
          </p:cNvGraphicFramePr>
          <p:nvPr/>
        </p:nvGraphicFramePr>
        <p:xfrm>
          <a:off x="1444625" y="1679575"/>
          <a:ext cx="4600575" cy="1004888"/>
        </p:xfrm>
        <a:graphic>
          <a:graphicData uri="http://schemas.openxmlformats.org/presentationml/2006/ole">
            <mc:AlternateContent xmlns:mc="http://schemas.openxmlformats.org/markup-compatibility/2006">
              <mc:Choice xmlns:v="urn:schemas-microsoft-com:vml" Requires="v">
                <p:oleObj spid="_x0000_s69825" name="Equation" r:id="rId3" imgW="2146300" imgH="469900" progId="Equation.DSMT4">
                  <p:embed/>
                </p:oleObj>
              </mc:Choice>
              <mc:Fallback>
                <p:oleObj name="Equation" r:id="rId3" imgW="21463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25" y="1679575"/>
                        <a:ext cx="4600575"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1382" name="TextBox 6"/>
          <p:cNvSpPr txBox="1">
            <a:spLocks noChangeArrowheads="1"/>
          </p:cNvSpPr>
          <p:nvPr/>
        </p:nvSpPr>
        <p:spPr bwMode="auto">
          <a:xfrm>
            <a:off x="674688" y="2806700"/>
            <a:ext cx="7839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For low-frequency fluctuations, </a:t>
            </a:r>
            <a:r>
              <a:rPr lang="en-US" sz="1800" i="1" kern="1200" smtClean="0">
                <a:solidFill>
                  <a:srgbClr val="000000"/>
                </a:solidFill>
                <a:uFillTx/>
              </a:rPr>
              <a:t>ω &lt;&lt; k</a:t>
            </a:r>
            <a:r>
              <a:rPr lang="en-US" sz="1800" i="1" kern="1200" baseline="-25000" smtClean="0">
                <a:solidFill>
                  <a:srgbClr val="000000"/>
                </a:solidFill>
                <a:uFillTx/>
              </a:rPr>
              <a:t>|| </a:t>
            </a:r>
            <a:r>
              <a:rPr lang="en-US" sz="1800" i="1" kern="1200" smtClean="0">
                <a:solidFill>
                  <a:srgbClr val="000000"/>
                </a:solidFill>
                <a:uFillTx/>
              </a:rPr>
              <a:t>v</a:t>
            </a:r>
            <a:r>
              <a:rPr lang="en-US" sz="1800" i="1" kern="1200" baseline="-25000" smtClean="0">
                <a:solidFill>
                  <a:srgbClr val="000000"/>
                </a:solidFill>
                <a:uFillTx/>
              </a:rPr>
              <a:t>te</a:t>
            </a:r>
            <a:r>
              <a:rPr lang="en-US" sz="1800" kern="1200" smtClean="0">
                <a:solidFill>
                  <a:srgbClr val="000000"/>
                </a:solidFill>
                <a:uFillTx/>
              </a:rPr>
              <a:t>, electrons have a Boltzmann response to lowest order along a field line:</a:t>
            </a:r>
          </a:p>
        </p:txBody>
      </p:sp>
      <p:graphicFrame>
        <p:nvGraphicFramePr>
          <p:cNvPr id="101379" name="Object 3"/>
          <p:cNvGraphicFramePr>
            <a:graphicFrameLocks noChangeAspect="1"/>
          </p:cNvGraphicFramePr>
          <p:nvPr/>
        </p:nvGraphicFramePr>
        <p:xfrm>
          <a:off x="2716213" y="3648075"/>
          <a:ext cx="2492375" cy="2125663"/>
        </p:xfrm>
        <a:graphic>
          <a:graphicData uri="http://schemas.openxmlformats.org/presentationml/2006/ole">
            <mc:AlternateContent xmlns:mc="http://schemas.openxmlformats.org/markup-compatibility/2006">
              <mc:Choice xmlns:v="urn:schemas-microsoft-com:vml" Requires="v">
                <p:oleObj spid="_x0000_s69826" name="Equation" r:id="rId5" imgW="1384300" imgH="1181100" progId="Equation.3">
                  <p:embed/>
                </p:oleObj>
              </mc:Choice>
              <mc:Fallback>
                <p:oleObj name="Equation" r:id="rId5" imgW="1384300" imgH="1181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6213" y="3648075"/>
                        <a:ext cx="2492375" cy="212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1383" name="TextBox 8"/>
          <p:cNvSpPr txBox="1">
            <a:spLocks noChangeArrowheads="1"/>
          </p:cNvSpPr>
          <p:nvPr/>
        </p:nvSpPr>
        <p:spPr bwMode="auto">
          <a:xfrm>
            <a:off x="722313" y="5710238"/>
            <a:ext cx="788511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So contours of density fluctuations are also contours of constant potential, and so represent stream lines for the ExB drift.  (Like stream lines in 2D fluid flow.)  Can illustrate this with a sketch…</a:t>
            </a:r>
          </a:p>
        </p:txBody>
      </p:sp>
    </p:spTree>
    <p:extLst>
      <p:ext uri="{BB962C8B-B14F-4D97-AF65-F5344CB8AC3E}">
        <p14:creationId xmlns:p14="http://schemas.microsoft.com/office/powerpoint/2010/main" val="392795995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252413" y="153988"/>
            <a:ext cx="87503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600" kern="1200" smtClean="0">
                <a:solidFill>
                  <a:srgbClr val="000000"/>
                </a:solidFill>
                <a:uFillTx/>
              </a:rPr>
              <a:t>Movie</a:t>
            </a:r>
            <a:r>
              <a:rPr lang="en-US" sz="1200" kern="1200" smtClean="0">
                <a:solidFill>
                  <a:srgbClr val="000000"/>
                </a:solidFill>
                <a:uFillTx/>
              </a:rPr>
              <a:t> </a:t>
            </a:r>
            <a:r>
              <a:rPr lang="en-US" sz="1200" kern="1200" smtClean="0">
                <a:solidFill>
                  <a:srgbClr val="000000"/>
                </a:solidFill>
                <a:uFillTx/>
                <a:hlinkClick r:id="rId3"/>
              </a:rPr>
              <a:t>https://fusion.gat.com/theory-wiki/images/3/35/D3d.n16.2x_0.6_fly.mpg</a:t>
            </a:r>
            <a:r>
              <a:rPr lang="en-US" sz="1200" kern="1200" smtClean="0">
                <a:solidFill>
                  <a:srgbClr val="000000"/>
                </a:solidFill>
                <a:uFillTx/>
              </a:rPr>
              <a:t> from </a:t>
            </a:r>
            <a:r>
              <a:rPr lang="en-US" sz="1200" kern="1200" smtClean="0">
                <a:solidFill>
                  <a:srgbClr val="000000"/>
                </a:solidFill>
                <a:uFillTx/>
                <a:hlinkClick r:id="rId4"/>
              </a:rPr>
              <a:t>http://fusion.gat.com/theory/Gyromovies</a:t>
            </a:r>
            <a:r>
              <a:rPr lang="en-US" sz="1600" kern="1200" smtClean="0">
                <a:solidFill>
                  <a:srgbClr val="000000"/>
                </a:solidFill>
                <a:uFillTx/>
              </a:rPr>
              <a:t> shows contour plots of density fluctuations in a cut-away view of a GYRO simulation (Candy &amp; Waltz, GA).  This movie illustrates the physical mechanisms described in the last few slides.  It also illustrates the important effect of sheared flows in breaking up and limiting the turbulent eddies.   </a:t>
            </a:r>
            <a:r>
              <a:rPr lang="en-US" sz="1200" kern="1200" smtClean="0">
                <a:solidFill>
                  <a:srgbClr val="000000"/>
                </a:solidFill>
                <a:uFillTx/>
              </a:rPr>
              <a:t>Long-wavelength equilibrium sheared flows in this case are driven primarily by external toroidal beam injection.  (The movie is made in the frame of reference rotating with the plasma in the middle of the simulation.  Barber pole effect makes the dominantly-toroidal rotation appear poloidal..) Short-wavelength, turbulent-driven flows also play important role in nonlinear saturation.</a:t>
            </a:r>
          </a:p>
          <a:p>
            <a:pPr marL="0" marR="0" algn="l" rtl="0" eaLnBrk="0" fontAlgn="base" hangingPunct="0">
              <a:spcBef>
                <a:spcPct val="0"/>
              </a:spcBef>
              <a:spcAft>
                <a:spcPct val="0"/>
              </a:spcAft>
            </a:pPr>
            <a:endParaRPr lang="en-US" sz="1200" kern="1200" smtClean="0">
              <a:solidFill>
                <a:srgbClr val="000000"/>
              </a:solidFill>
              <a:uFillTx/>
            </a:endParaRPr>
          </a:p>
        </p:txBody>
      </p:sp>
      <p:pic>
        <p:nvPicPr>
          <p:cNvPr id="102403" name="Picture 3" descr="D3d_fly_5_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 y="1936750"/>
            <a:ext cx="8659813" cy="492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Oval 4"/>
          <p:cNvSpPr>
            <a:spLocks noChangeArrowheads="1"/>
          </p:cNvSpPr>
          <p:nvPr/>
        </p:nvSpPr>
        <p:spPr bwMode="auto">
          <a:xfrm>
            <a:off x="6337300" y="3460750"/>
            <a:ext cx="1422400" cy="19050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05" name="Oval 5"/>
          <p:cNvSpPr>
            <a:spLocks noChangeArrowheads="1"/>
          </p:cNvSpPr>
          <p:nvPr/>
        </p:nvSpPr>
        <p:spPr bwMode="auto">
          <a:xfrm>
            <a:off x="6159500" y="3105150"/>
            <a:ext cx="1828800" cy="258445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06" name="Line 6"/>
          <p:cNvSpPr>
            <a:spLocks noChangeShapeType="1"/>
          </p:cNvSpPr>
          <p:nvPr/>
        </p:nvSpPr>
        <p:spPr bwMode="auto">
          <a:xfrm>
            <a:off x="7759700" y="4330700"/>
            <a:ext cx="0" cy="20955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07" name="Line 7"/>
          <p:cNvSpPr>
            <a:spLocks noChangeShapeType="1"/>
          </p:cNvSpPr>
          <p:nvPr/>
        </p:nvSpPr>
        <p:spPr bwMode="auto">
          <a:xfrm flipV="1">
            <a:off x="6337300" y="4248150"/>
            <a:ext cx="6350" cy="22860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08" name="Line 8"/>
          <p:cNvSpPr>
            <a:spLocks noChangeShapeType="1"/>
          </p:cNvSpPr>
          <p:nvPr/>
        </p:nvSpPr>
        <p:spPr bwMode="auto">
          <a:xfrm flipV="1">
            <a:off x="7981950" y="4330700"/>
            <a:ext cx="0" cy="19685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09" name="Line 9"/>
          <p:cNvSpPr>
            <a:spLocks noChangeShapeType="1"/>
          </p:cNvSpPr>
          <p:nvPr/>
        </p:nvSpPr>
        <p:spPr bwMode="auto">
          <a:xfrm>
            <a:off x="6153150" y="4298950"/>
            <a:ext cx="0" cy="20955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10" name="Text Box 10"/>
          <p:cNvSpPr txBox="1">
            <a:spLocks noChangeArrowheads="1"/>
          </p:cNvSpPr>
          <p:nvPr/>
        </p:nvSpPr>
        <p:spPr bwMode="auto">
          <a:xfrm>
            <a:off x="8096250" y="2984500"/>
            <a:ext cx="1047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Sheared</a:t>
            </a:r>
          </a:p>
          <a:p>
            <a:pPr marL="0" marR="0" algn="l" rtl="0" eaLnBrk="0" fontAlgn="base" hangingPunct="0">
              <a:spcBef>
                <a:spcPct val="0"/>
              </a:spcBef>
              <a:spcAft>
                <a:spcPct val="0"/>
              </a:spcAft>
            </a:pPr>
            <a:r>
              <a:rPr lang="en-US" sz="1800" kern="1200" smtClean="0">
                <a:solidFill>
                  <a:srgbClr val="000000"/>
                </a:solidFill>
                <a:uFillTx/>
              </a:rPr>
              <a:t>flows</a:t>
            </a:r>
          </a:p>
        </p:txBody>
      </p:sp>
      <p:sp>
        <p:nvSpPr>
          <p:cNvPr id="102411" name="Line 11"/>
          <p:cNvSpPr>
            <a:spLocks noChangeShapeType="1"/>
          </p:cNvSpPr>
          <p:nvPr/>
        </p:nvSpPr>
        <p:spPr bwMode="auto">
          <a:xfrm flipH="1">
            <a:off x="7813675" y="3529013"/>
            <a:ext cx="496888" cy="71755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12" name="Line 12"/>
          <p:cNvSpPr>
            <a:spLocks noChangeShapeType="1"/>
          </p:cNvSpPr>
          <p:nvPr/>
        </p:nvSpPr>
        <p:spPr bwMode="auto">
          <a:xfrm flipH="1">
            <a:off x="8078788" y="3552825"/>
            <a:ext cx="266700" cy="728663"/>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2413" name="TextBox 14"/>
          <p:cNvSpPr txBox="1">
            <a:spLocks noChangeArrowheads="1"/>
          </p:cNvSpPr>
          <p:nvPr/>
        </p:nvSpPr>
        <p:spPr bwMode="auto">
          <a:xfrm>
            <a:off x="3308350" y="6273800"/>
            <a:ext cx="563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FF0000"/>
                </a:solidFill>
                <a:uFillTx/>
              </a:rPr>
              <a:t>More on sheared-flow suppression of turbulence later</a:t>
            </a:r>
          </a:p>
        </p:txBody>
      </p:sp>
      <p:sp>
        <p:nvSpPr>
          <p:cNvPr id="14" name="Slide Number Placeholder 13"/>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D3AA6B1-F5B5-5140-94CF-02455895890B}" type="slidenum">
              <a:rPr lang="en-US" sz="1400">
                <a:solidFill>
                  <a:srgbClr val="000000"/>
                </a:solidFill>
                <a:latin typeface="Times New Roman" charset="0"/>
              </a:rPr>
              <a:pPr/>
              <a:t>16</a:t>
            </a:fld>
            <a:endParaRPr lang="en-US" sz="1400">
              <a:solidFill>
                <a:srgbClr val="000000"/>
              </a:solidFill>
              <a:latin typeface="Times New Roman" charset="0"/>
            </a:endParaRPr>
          </a:p>
        </p:txBody>
      </p:sp>
    </p:spTree>
    <p:extLst>
      <p:ext uri="{BB962C8B-B14F-4D97-AF65-F5344CB8AC3E}">
        <p14:creationId xmlns:p14="http://schemas.microsoft.com/office/powerpoint/2010/main" val="239658829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450" name="Group 4"/>
          <p:cNvGrpSpPr>
            <a:grpSpLocks/>
          </p:cNvGrpSpPr>
          <p:nvPr/>
        </p:nvGrpSpPr>
        <p:grpSpPr bwMode="auto">
          <a:xfrm>
            <a:off x="863600" y="2390775"/>
            <a:ext cx="2136775" cy="1268413"/>
            <a:chOff x="0" y="0"/>
            <a:chExt cx="1346" cy="799"/>
          </a:xfrm>
        </p:grpSpPr>
        <p:sp>
          <p:nvSpPr>
            <p:cNvPr id="104479" name="Oval 1"/>
            <p:cNvSpPr>
              <a:spLocks/>
            </p:cNvSpPr>
            <p:nvPr/>
          </p:nvSpPr>
          <p:spPr bwMode="auto">
            <a:xfrm>
              <a:off x="16" y="0"/>
              <a:ext cx="1330" cy="230"/>
            </a:xfrm>
            <a:prstGeom prst="ellipse">
              <a:avLst/>
            </a:prstGeom>
            <a:solidFill>
              <a:srgbClr val="FF00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80" name="Oval 2"/>
            <p:cNvSpPr>
              <a:spLocks/>
            </p:cNvSpPr>
            <p:nvPr/>
          </p:nvSpPr>
          <p:spPr bwMode="auto">
            <a:xfrm>
              <a:off x="11" y="295"/>
              <a:ext cx="1330" cy="230"/>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81" name="Oval 3"/>
            <p:cNvSpPr>
              <a:spLocks/>
            </p:cNvSpPr>
            <p:nvPr/>
          </p:nvSpPr>
          <p:spPr bwMode="auto">
            <a:xfrm>
              <a:off x="0" y="569"/>
              <a:ext cx="1330" cy="230"/>
            </a:xfrm>
            <a:prstGeom prst="ellipse">
              <a:avLst/>
            </a:prstGeom>
            <a:solidFill>
              <a:srgbClr val="FF00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grpSp>
      <p:sp>
        <p:nvSpPr>
          <p:cNvPr id="104451" name="Rectangle 5"/>
          <p:cNvSpPr>
            <a:spLocks/>
          </p:cNvSpPr>
          <p:nvPr/>
        </p:nvSpPr>
        <p:spPr bwMode="auto">
          <a:xfrm>
            <a:off x="590550" y="925513"/>
            <a:ext cx="27336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Most Dangerous Eddies:</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Transport long distances</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In bad curvature direction</a:t>
            </a:r>
          </a:p>
        </p:txBody>
      </p:sp>
      <p:sp>
        <p:nvSpPr>
          <p:cNvPr id="104452" name="Oval 6"/>
          <p:cNvSpPr>
            <a:spLocks/>
          </p:cNvSpPr>
          <p:nvPr/>
        </p:nvSpPr>
        <p:spPr bwMode="auto">
          <a:xfrm rot="2940000">
            <a:off x="3209925" y="2913063"/>
            <a:ext cx="3435350" cy="254000"/>
          </a:xfrm>
          <a:prstGeom prst="ellipse">
            <a:avLst/>
          </a:prstGeom>
          <a:solidFill>
            <a:srgbClr val="FF00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53" name="Oval 7"/>
          <p:cNvSpPr>
            <a:spLocks/>
          </p:cNvSpPr>
          <p:nvPr/>
        </p:nvSpPr>
        <p:spPr bwMode="auto">
          <a:xfrm rot="2940000">
            <a:off x="3244850" y="3548063"/>
            <a:ext cx="3435350" cy="254000"/>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54" name="Oval 8"/>
          <p:cNvSpPr>
            <a:spLocks/>
          </p:cNvSpPr>
          <p:nvPr/>
        </p:nvSpPr>
        <p:spPr bwMode="auto">
          <a:xfrm rot="2940000">
            <a:off x="3314700" y="4175125"/>
            <a:ext cx="3435350" cy="254000"/>
          </a:xfrm>
          <a:prstGeom prst="ellipse">
            <a:avLst/>
          </a:prstGeom>
          <a:solidFill>
            <a:srgbClr val="FF00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55" name="Rectangle 9"/>
          <p:cNvSpPr>
            <a:spLocks/>
          </p:cNvSpPr>
          <p:nvPr/>
        </p:nvSpPr>
        <p:spPr bwMode="auto">
          <a:xfrm>
            <a:off x="1758950" y="3898900"/>
            <a:ext cx="4508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4000" kern="1200" smtClean="0">
                <a:solidFill>
                  <a:srgbClr val="000000"/>
                </a:solidFill>
                <a:uFillTx/>
                <a:latin typeface="Arial" charset="0"/>
                <a:ea typeface="ＭＳ Ｐゴシック" charset="0"/>
                <a:cs typeface="Arial" charset="0"/>
                <a:sym typeface="Arial" charset="0"/>
              </a:rPr>
              <a:t>+</a:t>
            </a:r>
          </a:p>
        </p:txBody>
      </p:sp>
      <p:sp>
        <p:nvSpPr>
          <p:cNvPr id="104456" name="Rectangle 10"/>
          <p:cNvSpPr>
            <a:spLocks/>
          </p:cNvSpPr>
          <p:nvPr/>
        </p:nvSpPr>
        <p:spPr bwMode="auto">
          <a:xfrm>
            <a:off x="1162050" y="4486275"/>
            <a:ext cx="16795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Sheared Flows</a:t>
            </a:r>
          </a:p>
        </p:txBody>
      </p:sp>
      <p:sp>
        <p:nvSpPr>
          <p:cNvPr id="104457" name="Line 11"/>
          <p:cNvSpPr>
            <a:spLocks noChangeShapeType="1"/>
          </p:cNvSpPr>
          <p:nvPr/>
        </p:nvSpPr>
        <p:spPr bwMode="auto">
          <a:xfrm rot="10800000" flipH="1">
            <a:off x="962025" y="4841875"/>
            <a:ext cx="1588" cy="8413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4458" name="Line 12"/>
          <p:cNvSpPr>
            <a:spLocks noChangeShapeType="1"/>
          </p:cNvSpPr>
          <p:nvPr/>
        </p:nvSpPr>
        <p:spPr bwMode="auto">
          <a:xfrm rot="10800000" flipH="1">
            <a:off x="1363663" y="5232400"/>
            <a:ext cx="1587" cy="4508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4459" name="Line 13"/>
          <p:cNvSpPr>
            <a:spLocks noChangeShapeType="1"/>
          </p:cNvSpPr>
          <p:nvPr/>
        </p:nvSpPr>
        <p:spPr bwMode="auto">
          <a:xfrm>
            <a:off x="2303463" y="5683250"/>
            <a:ext cx="1587" cy="4873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4460" name="Line 14"/>
          <p:cNvSpPr>
            <a:spLocks noChangeShapeType="1"/>
          </p:cNvSpPr>
          <p:nvPr/>
        </p:nvSpPr>
        <p:spPr bwMode="auto">
          <a:xfrm>
            <a:off x="2840038" y="5670550"/>
            <a:ext cx="1587" cy="10128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04461" name="Oval 15"/>
          <p:cNvSpPr>
            <a:spLocks/>
          </p:cNvSpPr>
          <p:nvPr/>
        </p:nvSpPr>
        <p:spPr bwMode="auto">
          <a:xfrm>
            <a:off x="1838325" y="5695950"/>
            <a:ext cx="88900" cy="88900"/>
          </a:xfrm>
          <a:prstGeom prst="ellipse">
            <a:avLst/>
          </a:prstGeom>
          <a:solidFill>
            <a:srgbClr val="000000"/>
          </a:solidFill>
          <a:ln w="38100">
            <a:solidFill>
              <a:schemeClr val="tx1"/>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2" name="Oval 16"/>
          <p:cNvSpPr>
            <a:spLocks/>
          </p:cNvSpPr>
          <p:nvPr/>
        </p:nvSpPr>
        <p:spPr bwMode="auto">
          <a:xfrm rot="1979999">
            <a:off x="6380163" y="2338388"/>
            <a:ext cx="877887"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3" name="Oval 17"/>
          <p:cNvSpPr>
            <a:spLocks/>
          </p:cNvSpPr>
          <p:nvPr/>
        </p:nvSpPr>
        <p:spPr bwMode="auto">
          <a:xfrm rot="660000">
            <a:off x="7153275" y="3063875"/>
            <a:ext cx="877888"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4" name="Oval 18"/>
          <p:cNvSpPr>
            <a:spLocks/>
          </p:cNvSpPr>
          <p:nvPr/>
        </p:nvSpPr>
        <p:spPr bwMode="auto">
          <a:xfrm rot="1979999">
            <a:off x="6356350" y="3375025"/>
            <a:ext cx="877888"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5" name="Oval 19"/>
          <p:cNvSpPr>
            <a:spLocks/>
          </p:cNvSpPr>
          <p:nvPr/>
        </p:nvSpPr>
        <p:spPr bwMode="auto">
          <a:xfrm rot="2760000">
            <a:off x="7862094" y="2951956"/>
            <a:ext cx="877888"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6" name="Oval 20"/>
          <p:cNvSpPr>
            <a:spLocks/>
          </p:cNvSpPr>
          <p:nvPr/>
        </p:nvSpPr>
        <p:spPr bwMode="auto">
          <a:xfrm rot="2700000">
            <a:off x="8035132" y="3899694"/>
            <a:ext cx="877887"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7" name="Oval 21"/>
          <p:cNvSpPr>
            <a:spLocks/>
          </p:cNvSpPr>
          <p:nvPr/>
        </p:nvSpPr>
        <p:spPr bwMode="auto">
          <a:xfrm rot="899999">
            <a:off x="6923088" y="4000500"/>
            <a:ext cx="877887" cy="193675"/>
          </a:xfrm>
          <a:prstGeom prst="ellipse">
            <a:avLst/>
          </a:prstGeom>
          <a:solidFill>
            <a:srgbClr val="EE1700"/>
          </a:solidFill>
          <a:ln w="9525">
            <a:solidFill>
              <a:srgbClr val="EE1700"/>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8" name="Oval 22"/>
          <p:cNvSpPr>
            <a:spLocks/>
          </p:cNvSpPr>
          <p:nvPr/>
        </p:nvSpPr>
        <p:spPr bwMode="auto">
          <a:xfrm rot="2639999">
            <a:off x="6494463" y="2940050"/>
            <a:ext cx="877887" cy="193675"/>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69" name="Oval 23"/>
          <p:cNvSpPr>
            <a:spLocks/>
          </p:cNvSpPr>
          <p:nvPr/>
        </p:nvSpPr>
        <p:spPr bwMode="auto">
          <a:xfrm rot="1079999">
            <a:off x="7996238" y="4330700"/>
            <a:ext cx="877887" cy="193675"/>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70" name="Oval 24"/>
          <p:cNvSpPr>
            <a:spLocks/>
          </p:cNvSpPr>
          <p:nvPr/>
        </p:nvSpPr>
        <p:spPr bwMode="auto">
          <a:xfrm rot="420000">
            <a:off x="7685088" y="3405188"/>
            <a:ext cx="877887" cy="193675"/>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71" name="Oval 25"/>
          <p:cNvSpPr>
            <a:spLocks/>
          </p:cNvSpPr>
          <p:nvPr/>
        </p:nvSpPr>
        <p:spPr bwMode="auto">
          <a:xfrm rot="1679999">
            <a:off x="7229475" y="3633788"/>
            <a:ext cx="811213" cy="284162"/>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72" name="Oval 26"/>
          <p:cNvSpPr>
            <a:spLocks/>
          </p:cNvSpPr>
          <p:nvPr/>
        </p:nvSpPr>
        <p:spPr bwMode="auto">
          <a:xfrm rot="3119999">
            <a:off x="7114382" y="2615406"/>
            <a:ext cx="877888" cy="193675"/>
          </a:xfrm>
          <a:prstGeom prst="ellipse">
            <a:avLst/>
          </a:prstGeom>
          <a:solidFill>
            <a:srgbClr val="3333CC"/>
          </a:solidFill>
          <a:ln w="9525">
            <a:solidFill>
              <a:srgbClr val="3333CC"/>
            </a:solidFill>
            <a:round/>
            <a:headEnd/>
            <a:tailEnd/>
          </a:ln>
        </p:spPr>
        <p:txBody>
          <a:bodyPr lIns="0" tIns="0" rIns="0" bIns="0"/>
          <a:lstStyle/>
          <a:p>
            <a:pPr marL="0" marR="0" algn="l" rtl="0" fontAlgn="base">
              <a:spcBef>
                <a:spcPct val="0"/>
              </a:spcBef>
              <a:spcAft>
                <a:spcPct val="0"/>
              </a:spcAft>
            </a:pPr>
            <a:endParaRPr lang="en-US" sz="1800" kern="1200" smtClean="0">
              <a:solidFill>
                <a:srgbClr val="000000"/>
              </a:solidFill>
              <a:uFillTx/>
              <a:latin typeface="Arial" charset="0"/>
              <a:ea typeface="ヒラギノ角ゴ ProN W3" charset="0"/>
              <a:cs typeface="ヒラギノ角ゴ ProN W3" charset="0"/>
              <a:sym typeface="Arial" charset="0"/>
            </a:endParaRPr>
          </a:p>
        </p:txBody>
      </p:sp>
      <p:sp>
        <p:nvSpPr>
          <p:cNvPr id="104473" name="Rectangle 27"/>
          <p:cNvSpPr>
            <a:spLocks/>
          </p:cNvSpPr>
          <p:nvPr/>
        </p:nvSpPr>
        <p:spPr bwMode="auto">
          <a:xfrm>
            <a:off x="3976688" y="1011238"/>
            <a:ext cx="1781175"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Sheared Eddies</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Less effective</a:t>
            </a:r>
          </a:p>
        </p:txBody>
      </p:sp>
      <p:sp>
        <p:nvSpPr>
          <p:cNvPr id="104474" name="Rectangle 28"/>
          <p:cNvSpPr>
            <a:spLocks/>
          </p:cNvSpPr>
          <p:nvPr/>
        </p:nvSpPr>
        <p:spPr bwMode="auto">
          <a:xfrm>
            <a:off x="6343650" y="1243013"/>
            <a:ext cx="2163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Eventually break up</a:t>
            </a:r>
          </a:p>
        </p:txBody>
      </p:sp>
      <p:sp>
        <p:nvSpPr>
          <p:cNvPr id="104475" name="Rectangle 29"/>
          <p:cNvSpPr>
            <a:spLocks/>
          </p:cNvSpPr>
          <p:nvPr/>
        </p:nvSpPr>
        <p:spPr bwMode="auto">
          <a:xfrm>
            <a:off x="3248025" y="3581400"/>
            <a:ext cx="45085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4000" kern="1200" smtClean="0">
                <a:solidFill>
                  <a:srgbClr val="000000"/>
                </a:solidFill>
                <a:uFillTx/>
                <a:latin typeface="Arial" charset="0"/>
                <a:ea typeface="ＭＳ Ｐゴシック" charset="0"/>
                <a:cs typeface="Arial" charset="0"/>
                <a:sym typeface="Arial" charset="0"/>
              </a:rPr>
              <a:t>=</a:t>
            </a:r>
          </a:p>
        </p:txBody>
      </p:sp>
      <p:sp>
        <p:nvSpPr>
          <p:cNvPr id="104476" name="Rectangle 30"/>
          <p:cNvSpPr>
            <a:spLocks/>
          </p:cNvSpPr>
          <p:nvPr/>
        </p:nvSpPr>
        <p:spPr bwMode="auto">
          <a:xfrm>
            <a:off x="6008688" y="6400800"/>
            <a:ext cx="322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200" kern="1200" smtClean="0">
                <a:solidFill>
                  <a:srgbClr val="000000"/>
                </a:solidFill>
                <a:uFillTx/>
                <a:latin typeface="Arial" charset="0"/>
                <a:ea typeface="ＭＳ Ｐゴシック" charset="0"/>
                <a:cs typeface="Arial" charset="0"/>
                <a:sym typeface="Arial" charset="0"/>
              </a:rPr>
              <a:t>Biglari, Diamond, Terry (Phys. Fluids1990), </a:t>
            </a:r>
            <a:br>
              <a:rPr lang="en-US" sz="1200" kern="1200" smtClean="0">
                <a:solidFill>
                  <a:srgbClr val="000000"/>
                </a:solidFill>
                <a:uFillTx/>
                <a:latin typeface="Arial" charset="0"/>
                <a:ea typeface="ＭＳ Ｐゴシック" charset="0"/>
                <a:cs typeface="Arial" charset="0"/>
                <a:sym typeface="Arial" charset="0"/>
              </a:rPr>
            </a:br>
            <a:r>
              <a:rPr lang="en-US" sz="1200" kern="1200" smtClean="0">
                <a:solidFill>
                  <a:srgbClr val="000000"/>
                </a:solidFill>
                <a:uFillTx/>
                <a:latin typeface="Arial" charset="0"/>
                <a:ea typeface="ＭＳ Ｐゴシック" charset="0"/>
                <a:cs typeface="Arial" charset="0"/>
                <a:sym typeface="Arial" charset="0"/>
              </a:rPr>
              <a:t>Carreras, Waltz, Hahm, Kolmogorov, et al.</a:t>
            </a:r>
          </a:p>
        </p:txBody>
      </p:sp>
      <p:sp>
        <p:nvSpPr>
          <p:cNvPr id="104477" name="Rectangle 31"/>
          <p:cNvSpPr>
            <a:spLocks/>
          </p:cNvSpPr>
          <p:nvPr/>
        </p:nvSpPr>
        <p:spPr bwMode="auto">
          <a:xfrm>
            <a:off x="327025" y="195263"/>
            <a:ext cx="85931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2800" b="1" kern="1200" smtClean="0">
                <a:solidFill>
                  <a:srgbClr val="000000"/>
                </a:solidFill>
                <a:uFillTx/>
                <a:latin typeface="Arial" charset="0"/>
                <a:ea typeface="ＭＳ Ｐゴシック" charset="0"/>
                <a:cs typeface="Arial" charset="0"/>
                <a:sym typeface="Arial" charset="0"/>
              </a:rPr>
              <a:t>Sheared flows can suppress or reduce turbulence</a:t>
            </a:r>
          </a:p>
        </p:txBody>
      </p:sp>
      <p:sp>
        <p:nvSpPr>
          <p:cNvPr id="104478" name="Line 32"/>
          <p:cNvSpPr>
            <a:spLocks noChangeShapeType="1"/>
          </p:cNvSpPr>
          <p:nvPr/>
        </p:nvSpPr>
        <p:spPr bwMode="auto">
          <a:xfrm rot="10800000" flipH="1">
            <a:off x="442913" y="738188"/>
            <a:ext cx="8302625"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Tree>
    <p:extLst>
      <p:ext uri="{BB962C8B-B14F-4D97-AF65-F5344CB8AC3E}">
        <p14:creationId xmlns:p14="http://schemas.microsoft.com/office/powerpoint/2010/main" val="14200734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1"/>
          <p:cNvSpPr>
            <a:spLocks noGrp="1" noChangeArrowheads="1"/>
          </p:cNvSpPr>
          <p:nvPr>
            <p:ph type="title"/>
          </p:nvPr>
        </p:nvSpPr>
        <p:spPr>
          <a:xfrm>
            <a:off x="377825" y="0"/>
            <a:ext cx="8269288" cy="1143000"/>
          </a:xfrm>
        </p:spPr>
        <p:txBody>
          <a:bodyPr rIns="132058"/>
          <a:lstStyle/>
          <a:p>
            <a:pPr indent="0" eaLnBrk="1" hangingPunct="1"/>
            <a:r>
              <a:rPr lang="en-US" sz="2800" b="1">
                <a:latin typeface="Times New Roman" charset="0"/>
                <a:ea typeface="ヒラギノ明朝 ProN W3" charset="0"/>
                <a:cs typeface="ヒラギノ明朝 ProN W3" charset="0"/>
              </a:rPr>
              <a:t>Sheared ExB Flows can regulate or completely suppress turbulence </a:t>
            </a:r>
            <a:r>
              <a:rPr lang="en-US" sz="1800" b="1">
                <a:latin typeface="Times New Roman" charset="0"/>
                <a:ea typeface="ヒラギノ明朝 ProN W3" charset="0"/>
                <a:cs typeface="ヒラギノ明朝 ProN W3" charset="0"/>
              </a:rPr>
              <a:t>(analogous to twisting honey on a fork)</a:t>
            </a:r>
            <a:endParaRPr lang="en-US" sz="1800" b="1">
              <a:latin typeface="Times New Roman" charset="0"/>
              <a:ea typeface="ヒラギノ明朝 ProN W6" charset="0"/>
              <a:cs typeface="ヒラギノ明朝 ProN W6" charset="0"/>
            </a:endParaRPr>
          </a:p>
        </p:txBody>
      </p:sp>
      <p:sp>
        <p:nvSpPr>
          <p:cNvPr id="105475" name="Line 2"/>
          <p:cNvSpPr>
            <a:spLocks noChangeShapeType="1"/>
          </p:cNvSpPr>
          <p:nvPr/>
        </p:nvSpPr>
        <p:spPr bwMode="auto">
          <a:xfrm rot="10800000" flipH="1">
            <a:off x="455613" y="1030288"/>
            <a:ext cx="8302625"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pic>
        <p:nvPicPr>
          <p:cNvPr id="10547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9350"/>
            <a:ext cx="9144000" cy="422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Rectangle 4"/>
          <p:cNvSpPr>
            <a:spLocks/>
          </p:cNvSpPr>
          <p:nvPr/>
        </p:nvSpPr>
        <p:spPr bwMode="auto">
          <a:xfrm>
            <a:off x="6350" y="6613525"/>
            <a:ext cx="91503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29" bIns="0"/>
          <a:lstStyle/>
          <a:p>
            <a:pPr marL="39688" marR="0" algn="l" rtl="0" fontAlgn="base">
              <a:spcBef>
                <a:spcPct val="0"/>
              </a:spcBef>
              <a:spcAft>
                <a:spcPct val="0"/>
              </a:spcAft>
            </a:pPr>
            <a:r>
              <a:rPr lang="en-US" sz="1000" kern="1200" dirty="0" smtClean="0">
                <a:solidFill>
                  <a:srgbClr val="000000"/>
                </a:solidFill>
                <a:uFillTx/>
                <a:latin typeface="Arial" charset="0"/>
                <a:ea typeface="ＭＳ Ｐゴシック" charset="0"/>
                <a:cs typeface="Arial" charset="0"/>
                <a:sym typeface="Arial" charset="0"/>
              </a:rPr>
              <a:t>Waltz, </a:t>
            </a:r>
            <a:r>
              <a:rPr lang="en-US" sz="1000" kern="1200" dirty="0" err="1" smtClean="0">
                <a:solidFill>
                  <a:srgbClr val="000000"/>
                </a:solidFill>
                <a:uFillTx/>
                <a:latin typeface="Arial" charset="0"/>
                <a:ea typeface="ＭＳ Ｐゴシック" charset="0"/>
                <a:cs typeface="Arial" charset="0"/>
                <a:sym typeface="Arial" charset="0"/>
              </a:rPr>
              <a:t>Kerbel</a:t>
            </a:r>
            <a:r>
              <a:rPr lang="en-US" sz="1000" kern="1200" dirty="0" smtClean="0">
                <a:solidFill>
                  <a:srgbClr val="000000"/>
                </a:solidFill>
                <a:uFillTx/>
                <a:latin typeface="Arial" charset="0"/>
                <a:ea typeface="ＭＳ Ｐゴシック" charset="0"/>
                <a:cs typeface="Arial" charset="0"/>
                <a:sym typeface="Arial" charset="0"/>
              </a:rPr>
              <a:t>, Phys. Plasmas 1994 w/ Hammett, Beer, Dorland, Waltz </a:t>
            </a:r>
            <a:r>
              <a:rPr lang="en-US" sz="1000" kern="1200" dirty="0" err="1" smtClean="0">
                <a:solidFill>
                  <a:srgbClr val="000000"/>
                </a:solidFill>
                <a:uFillTx/>
                <a:latin typeface="Arial" charset="0"/>
                <a:ea typeface="ＭＳ Ｐゴシック" charset="0"/>
                <a:cs typeface="Arial" charset="0"/>
                <a:sym typeface="Arial" charset="0"/>
              </a:rPr>
              <a:t>Gyrofluid</a:t>
            </a:r>
            <a:r>
              <a:rPr lang="en-US" sz="1000" kern="1200" dirty="0" smtClean="0">
                <a:solidFill>
                  <a:srgbClr val="000000"/>
                </a:solidFill>
                <a:uFillTx/>
                <a:latin typeface="Arial" charset="0"/>
                <a:ea typeface="ＭＳ Ｐゴシック" charset="0"/>
                <a:cs typeface="Arial" charset="0"/>
                <a:sym typeface="Arial" charset="0"/>
              </a:rPr>
              <a:t> </a:t>
            </a:r>
            <a:r>
              <a:rPr lang="en-US" sz="1000" kern="1200" dirty="0" err="1" smtClean="0">
                <a:solidFill>
                  <a:srgbClr val="000000"/>
                </a:solidFill>
                <a:uFillTx/>
                <a:latin typeface="Arial" charset="0"/>
                <a:ea typeface="ＭＳ Ｐゴシック" charset="0"/>
                <a:cs typeface="Arial" charset="0"/>
                <a:sym typeface="Arial" charset="0"/>
              </a:rPr>
              <a:t>Eqs</a:t>
            </a:r>
            <a:r>
              <a:rPr lang="en-US" sz="1000" kern="1200" dirty="0" smtClean="0">
                <a:solidFill>
                  <a:srgbClr val="000000"/>
                </a:solidFill>
                <a:uFillTx/>
                <a:latin typeface="Arial" charset="0"/>
                <a:ea typeface="ＭＳ Ｐゴシック" charset="0"/>
                <a:cs typeface="Arial" charset="0"/>
                <a:sym typeface="Arial" charset="0"/>
              </a:rPr>
              <a:t>., Numerical Tokamak Project, DoE Computational Grand Challenge</a:t>
            </a:r>
          </a:p>
        </p:txBody>
      </p:sp>
      <p:sp>
        <p:nvSpPr>
          <p:cNvPr id="105478" name="Rectangle 5"/>
          <p:cNvSpPr>
            <a:spLocks/>
          </p:cNvSpPr>
          <p:nvPr/>
        </p:nvSpPr>
        <p:spPr bwMode="auto">
          <a:xfrm>
            <a:off x="212725" y="5395913"/>
            <a:ext cx="406876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29" bIns="0"/>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Dominant nonlinear interaction between turbulent eddies and </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a:t>
            </a:r>
            <a:r>
              <a:rPr lang="en-US" sz="1800" kern="1200" smtClean="0">
                <a:solidFill>
                  <a:srgbClr val="000000"/>
                </a:solidFill>
                <a:uFillTx/>
                <a:latin typeface="Symbol" charset="0"/>
                <a:ea typeface="ＭＳ Ｐゴシック" charset="0"/>
                <a:cs typeface="Symbol" charset="0"/>
                <a:sym typeface="Symbol" charset="0"/>
              </a:rPr>
              <a:t>θ</a:t>
            </a:r>
            <a:r>
              <a:rPr lang="en-US" sz="1800" kern="1200" smtClean="0">
                <a:solidFill>
                  <a:srgbClr val="000000"/>
                </a:solidFill>
                <a:uFillTx/>
                <a:latin typeface="Arial" charset="0"/>
                <a:ea typeface="ＭＳ Ｐゴシック" charset="0"/>
                <a:cs typeface="Arial" charset="0"/>
                <a:sym typeface="Arial" charset="0"/>
              </a:rPr>
              <a:t>-directed zonal flows.</a:t>
            </a:r>
          </a:p>
        </p:txBody>
      </p:sp>
      <p:sp>
        <p:nvSpPr>
          <p:cNvPr id="105479" name="Rectangle 6"/>
          <p:cNvSpPr>
            <a:spLocks/>
          </p:cNvSpPr>
          <p:nvPr/>
        </p:nvSpPr>
        <p:spPr bwMode="auto">
          <a:xfrm>
            <a:off x="4711700" y="5494338"/>
            <a:ext cx="38639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29" bIns="0">
            <a:spAutoFit/>
          </a:bodyPr>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Additional large scale sheared zonal</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flow (driven by beams, neoclassical)</a:t>
            </a: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 can completely suppress turbulence</a:t>
            </a:r>
          </a:p>
        </p:txBody>
      </p:sp>
    </p:spTree>
    <p:extLst>
      <p:ext uri="{BB962C8B-B14F-4D97-AF65-F5344CB8AC3E}">
        <p14:creationId xmlns:p14="http://schemas.microsoft.com/office/powerpoint/2010/main" val="22114121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736600" y="177800"/>
            <a:ext cx="7772400" cy="1143000"/>
          </a:xfrm>
        </p:spPr>
        <p:txBody>
          <a:bodyPr/>
          <a:lstStyle/>
          <a:p>
            <a:pPr eaLnBrk="1" hangingPunct="1"/>
            <a:r>
              <a:rPr lang="en-US" sz="3200" b="1">
                <a:latin typeface="Times New Roman" charset="0"/>
                <a:ea typeface="ＭＳ Ｐゴシック" charset="0"/>
                <a:cs typeface="ＭＳ Ｐゴシック" charset="0"/>
              </a:rPr>
              <a:t>Simple picture of reducing turbulence by negative magnetic shear</a:t>
            </a:r>
          </a:p>
        </p:txBody>
      </p:sp>
      <p:sp>
        <p:nvSpPr>
          <p:cNvPr id="106499" name="Rectangle 3"/>
          <p:cNvSpPr>
            <a:spLocks noGrp="1" noChangeArrowheads="1"/>
          </p:cNvSpPr>
          <p:nvPr>
            <p:ph type="body" sz="half" idx="1"/>
          </p:nvPr>
        </p:nvSpPr>
        <p:spPr>
          <a:xfrm>
            <a:off x="127000" y="1457325"/>
            <a:ext cx="4267200" cy="4114800"/>
          </a:xfrm>
        </p:spPr>
        <p:txBody>
          <a:bodyPr/>
          <a:lstStyle/>
          <a:p>
            <a:pPr eaLnBrk="1" hangingPunct="1">
              <a:lnSpc>
                <a:spcPct val="90000"/>
              </a:lnSpc>
              <a:buFontTx/>
              <a:buNone/>
            </a:pPr>
            <a:r>
              <a:rPr lang="en-US" sz="1800">
                <a:latin typeface="Times New Roman" charset="0"/>
                <a:ea typeface="ＭＳ Ｐゴシック" charset="0"/>
                <a:cs typeface="ＭＳ Ｐゴシック" charset="0"/>
                <a:sym typeface="Wingdings" charset="0"/>
              </a:rPr>
              <a:t>Particles that produce an eddy tend to follow field lines.</a:t>
            </a:r>
          </a:p>
          <a:p>
            <a:pPr eaLnBrk="1" hangingPunct="1">
              <a:lnSpc>
                <a:spcPct val="90000"/>
              </a:lnSpc>
              <a:buFontTx/>
              <a:buNone/>
            </a:pPr>
            <a:r>
              <a:rPr lang="en-US" sz="1800">
                <a:latin typeface="Times New Roman" charset="0"/>
                <a:ea typeface="ＭＳ Ｐゴシック" charset="0"/>
                <a:cs typeface="ＭＳ Ｐゴシック" charset="0"/>
                <a:sym typeface="Wingdings" charset="0"/>
              </a:rPr>
              <a:t>Reversed magnetic shear twists eddy in a short distance to point in the ``good curvature direction''.</a:t>
            </a:r>
          </a:p>
          <a:p>
            <a:pPr eaLnBrk="1" hangingPunct="1">
              <a:lnSpc>
                <a:spcPct val="90000"/>
              </a:lnSpc>
              <a:buFontTx/>
              <a:buNone/>
            </a:pPr>
            <a:r>
              <a:rPr lang="en-US" sz="1800">
                <a:latin typeface="Times New Roman" charset="0"/>
                <a:ea typeface="ＭＳ Ｐゴシック" charset="0"/>
                <a:cs typeface="ＭＳ Ｐゴシック" charset="0"/>
                <a:sym typeface="Wingdings" charset="0"/>
              </a:rPr>
              <a:t>Locally reversed magnetic shear naturally produced by squeezing magnetic fields at high plasma pressure: ``Second stability'' Advanced Tokamak or Spherical Torus.</a:t>
            </a:r>
            <a:br>
              <a:rPr lang="en-US" sz="1800">
                <a:latin typeface="Times New Roman" charset="0"/>
                <a:ea typeface="ＭＳ Ｐゴシック" charset="0"/>
                <a:cs typeface="ＭＳ Ｐゴシック" charset="0"/>
                <a:sym typeface="Wingdings" charset="0"/>
              </a:rPr>
            </a:br>
            <a:endParaRPr lang="en-US" sz="1800">
              <a:latin typeface="Times New Roman" charset="0"/>
              <a:ea typeface="ＭＳ Ｐゴシック" charset="0"/>
              <a:cs typeface="ＭＳ Ｐゴシック" charset="0"/>
              <a:sym typeface="Wingdings" charset="0"/>
            </a:endParaRPr>
          </a:p>
          <a:p>
            <a:pPr eaLnBrk="1" hangingPunct="1">
              <a:lnSpc>
                <a:spcPct val="90000"/>
              </a:lnSpc>
              <a:buFontTx/>
              <a:buNone/>
            </a:pPr>
            <a:r>
              <a:rPr lang="en-US" sz="1800">
                <a:latin typeface="Times New Roman" charset="0"/>
                <a:ea typeface="ＭＳ Ｐゴシック" charset="0"/>
                <a:cs typeface="ＭＳ Ｐゴシック" charset="0"/>
                <a:sym typeface="Wingdings" charset="0"/>
              </a:rPr>
              <a:t>Shaping the plasma (elongation and triangularity) can also change local shear</a:t>
            </a:r>
          </a:p>
        </p:txBody>
      </p:sp>
      <p:sp>
        <p:nvSpPr>
          <p:cNvPr id="106500" name="Line 4"/>
          <p:cNvSpPr>
            <a:spLocks noChangeShapeType="1"/>
          </p:cNvSpPr>
          <p:nvPr/>
        </p:nvSpPr>
        <p:spPr bwMode="auto">
          <a:xfrm flipV="1">
            <a:off x="395288" y="1281113"/>
            <a:ext cx="8302625"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pic>
        <p:nvPicPr>
          <p:cNvPr id="106501" name="Picture 5"/>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319588" y="1344613"/>
            <a:ext cx="4486275" cy="5513387"/>
          </a:xfrm>
        </p:spPr>
      </p:pic>
      <p:sp>
        <p:nvSpPr>
          <p:cNvPr id="106502" name="Text Box 6"/>
          <p:cNvSpPr txBox="1">
            <a:spLocks noChangeArrowheads="1"/>
          </p:cNvSpPr>
          <p:nvPr/>
        </p:nvSpPr>
        <p:spPr bwMode="auto">
          <a:xfrm>
            <a:off x="0" y="6257925"/>
            <a:ext cx="36480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20000"/>
              </a:spcBef>
              <a:spcAft>
                <a:spcPct val="0"/>
              </a:spcAft>
            </a:pPr>
            <a:r>
              <a:rPr lang="en-US" sz="1000" kern="1200" smtClean="0">
                <a:solidFill>
                  <a:srgbClr val="000000"/>
                </a:solidFill>
                <a:uFillTx/>
                <a:sym typeface="Wingdings" charset="0"/>
              </a:rPr>
              <a:t>Fig. from Antonsen, Drake, Guzdar et al. Phys. Plasmas 96</a:t>
            </a:r>
          </a:p>
          <a:p>
            <a:pPr marL="0" marR="0" algn="l" rtl="0" eaLnBrk="0" fontAlgn="base" hangingPunct="0">
              <a:spcBef>
                <a:spcPct val="20000"/>
              </a:spcBef>
              <a:spcAft>
                <a:spcPct val="0"/>
              </a:spcAft>
            </a:pPr>
            <a:r>
              <a:rPr lang="en-US" sz="1000" kern="1200" smtClean="0">
                <a:solidFill>
                  <a:srgbClr val="000000"/>
                </a:solidFill>
                <a:uFillTx/>
                <a:sym typeface="Wingdings" charset="0"/>
              </a:rPr>
              <a:t>Kessel, Manickam, Rewoldt, Tang Phys. Rev. Lett. 94</a:t>
            </a:r>
            <a:endParaRPr lang="en-US" sz="1000" kern="1200" smtClean="0">
              <a:solidFill>
                <a:srgbClr val="000000"/>
              </a:solidFill>
              <a:uFillTx/>
            </a:endParaRPr>
          </a:p>
        </p:txBody>
      </p:sp>
      <p:sp>
        <p:nvSpPr>
          <p:cNvPr id="106503" name="Text Box 7"/>
          <p:cNvSpPr txBox="1">
            <a:spLocks noChangeArrowheads="1"/>
          </p:cNvSpPr>
          <p:nvPr/>
        </p:nvSpPr>
        <p:spPr bwMode="auto">
          <a:xfrm>
            <a:off x="6442075" y="4605338"/>
            <a:ext cx="1924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in std tokamaks)</a:t>
            </a:r>
          </a:p>
        </p:txBody>
      </p:sp>
      <p:sp>
        <p:nvSpPr>
          <p:cNvPr id="106504" name="Text Box 8"/>
          <p:cNvSpPr txBox="1">
            <a:spLocks noChangeArrowheads="1"/>
          </p:cNvSpPr>
          <p:nvPr/>
        </p:nvSpPr>
        <p:spPr bwMode="auto">
          <a:xfrm>
            <a:off x="6648450" y="6491288"/>
            <a:ext cx="249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ja-JP" altLang="en-US" sz="1800" kern="1200" smtClean="0">
                <a:solidFill>
                  <a:srgbClr val="000000"/>
                </a:solidFill>
                <a:uFillTx/>
              </a:rPr>
              <a:t>“</a:t>
            </a:r>
            <a:r>
              <a:rPr lang="en-US" sz="1800" kern="1200" smtClean="0">
                <a:solidFill>
                  <a:srgbClr val="000000"/>
                </a:solidFill>
                <a:uFillTx/>
              </a:rPr>
              <a:t>Normal</a:t>
            </a:r>
            <a:r>
              <a:rPr lang="ja-JP" altLang="en-US" sz="1800" kern="1200" smtClean="0">
                <a:solidFill>
                  <a:srgbClr val="000000"/>
                </a:solidFill>
                <a:uFillTx/>
              </a:rPr>
              <a:t>”</a:t>
            </a:r>
            <a:r>
              <a:rPr lang="en-US" sz="1800" kern="1200" smtClean="0">
                <a:solidFill>
                  <a:srgbClr val="000000"/>
                </a:solidFill>
                <a:uFillTx/>
              </a:rPr>
              <a:t> in stellarators</a:t>
            </a:r>
          </a:p>
        </p:txBody>
      </p:sp>
      <p:sp>
        <p:nvSpPr>
          <p:cNvPr id="106505" name="Text Box 9"/>
          <p:cNvSpPr txBox="1">
            <a:spLocks noChangeArrowheads="1"/>
          </p:cNvSpPr>
          <p:nvPr/>
        </p:nvSpPr>
        <p:spPr bwMode="auto">
          <a:xfrm>
            <a:off x="6826250" y="5835650"/>
            <a:ext cx="231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Advanced Tokamaks</a:t>
            </a:r>
          </a:p>
        </p:txBody>
      </p:sp>
      <p:sp>
        <p:nvSpPr>
          <p:cNvPr id="10" name="Slide Number Placeholder 9"/>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50CAD58-FB43-444A-B4F2-79240B17A650}" type="slidenum">
              <a:rPr lang="en-US" sz="1400">
                <a:solidFill>
                  <a:srgbClr val="000000"/>
                </a:solidFill>
                <a:latin typeface="Times New Roman" charset="0"/>
              </a:rPr>
              <a:pPr/>
              <a:t>19</a:t>
            </a:fld>
            <a:endParaRPr lang="en-US" sz="1400">
              <a:solidFill>
                <a:srgbClr val="000000"/>
              </a:solidFill>
              <a:latin typeface="Times New Roman" charset="0"/>
            </a:endParaRPr>
          </a:p>
        </p:txBody>
      </p:sp>
    </p:spTree>
    <p:extLst>
      <p:ext uri="{BB962C8B-B14F-4D97-AF65-F5344CB8AC3E}">
        <p14:creationId xmlns:p14="http://schemas.microsoft.com/office/powerpoint/2010/main" val="41264071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image.jpg"/>
          <p:cNvPicPr/>
          <p:nvPr/>
        </p:nvPicPr>
        <p:blipFill>
          <a:blip r:embed="rId2">
            <a:extLst/>
          </a:blip>
          <a:stretch>
            <a:fillRect/>
          </a:stretch>
        </p:blipFill>
        <p:spPr>
          <a:xfrm>
            <a:off x="305649" y="1115555"/>
            <a:ext cx="8555023" cy="5707255"/>
          </a:xfrm>
          <a:prstGeom prst="rect">
            <a:avLst/>
          </a:prstGeom>
          <a:ln w="12700">
            <a:miter lim="400000"/>
          </a:ln>
        </p:spPr>
      </p:pic>
      <p:sp>
        <p:nvSpPr>
          <p:cNvPr id="37" name="Shape 37"/>
          <p:cNvSpPr>
            <a:spLocks noGrp="1"/>
          </p:cNvSpPr>
          <p:nvPr>
            <p:ph type="title"/>
          </p:nvPr>
        </p:nvSpPr>
        <p:spPr>
          <a:xfrm>
            <a:off x="-101600" y="25400"/>
            <a:ext cx="9144000" cy="941002"/>
          </a:xfrm>
          <a:prstGeom prst="rect">
            <a:avLst/>
          </a:prstGeom>
        </p:spPr>
        <p:txBody>
          <a:bodyPr/>
          <a:lstStyle>
            <a:lvl1pPr marR="81279" indent="0">
              <a:defRPr sz="3600" b="1"/>
            </a:lvl1pPr>
          </a:lstStyle>
          <a:p>
            <a:pPr lvl="0">
              <a:defRPr sz="1800" b="0">
                <a:uFillTx/>
              </a:defRPr>
            </a:pPr>
            <a:r>
              <a:rPr sz="3600" b="1" dirty="0">
                <a:uFill>
                  <a:solidFill/>
                </a:uFill>
              </a:rPr>
              <a:t>Gyrokinetic </a:t>
            </a:r>
            <a:r>
              <a:rPr lang="en-US" sz="3600" b="1" dirty="0" smtClean="0">
                <a:uFill>
                  <a:solidFill/>
                </a:uFill>
              </a:rPr>
              <a:t>Simulation of Tokamak Microturbulence</a:t>
            </a:r>
            <a:endParaRPr sz="3600" b="1" dirty="0">
              <a:uFill>
                <a:solidFill/>
              </a:uFill>
            </a:endParaRPr>
          </a:p>
        </p:txBody>
      </p:sp>
      <p:sp>
        <p:nvSpPr>
          <p:cNvPr id="38" name="Shape 38"/>
          <p:cNvSpPr/>
          <p:nvPr/>
        </p:nvSpPr>
        <p:spPr>
          <a:xfrm>
            <a:off x="423862" y="1035432"/>
            <a:ext cx="8294688" cy="1588"/>
          </a:xfrm>
          <a:prstGeom prst="line">
            <a:avLst/>
          </a:prstGeom>
          <a:ln w="38100">
            <a:solidFill/>
            <a:round/>
          </a:ln>
        </p:spPr>
        <p:txBody>
          <a:bodyPr lIns="0" tIns="0" rIns="0" bIns="0"/>
          <a:lstStyle/>
          <a:p>
            <a:pPr marL="0" marR="0" lvl="0" defTabSz="457200">
              <a:defRPr sz="1200">
                <a:uFillTx/>
                <a:latin typeface="Helvetica"/>
                <a:ea typeface="Helvetica"/>
                <a:cs typeface="Helvetica"/>
                <a:sym typeface="Helvetica"/>
              </a:defRPr>
            </a:pPr>
            <a:endParaRPr/>
          </a:p>
        </p:txBody>
      </p:sp>
      <p:grpSp>
        <p:nvGrpSpPr>
          <p:cNvPr id="43" name="Group 43"/>
          <p:cNvGrpSpPr/>
          <p:nvPr/>
        </p:nvGrpSpPr>
        <p:grpSpPr>
          <a:xfrm>
            <a:off x="6589155" y="6550570"/>
            <a:ext cx="2401888" cy="274638"/>
            <a:chOff x="0" y="0"/>
            <a:chExt cx="2401887" cy="274637"/>
          </a:xfrm>
        </p:grpSpPr>
        <p:sp>
          <p:nvSpPr>
            <p:cNvPr id="41" name="Shape 41"/>
            <p:cNvSpPr/>
            <p:nvPr/>
          </p:nvSpPr>
          <p:spPr>
            <a:xfrm>
              <a:off x="0" y="0"/>
              <a:ext cx="2401888" cy="274638"/>
            </a:xfrm>
            <a:prstGeom prst="rect">
              <a:avLst/>
            </a:prstGeom>
            <a:solidFill>
              <a:srgbClr val="FFFFFF"/>
            </a:solidFill>
            <a:ln w="12700" cap="flat">
              <a:noFill/>
              <a:miter lim="400000"/>
            </a:ln>
            <a:effectLst/>
          </p:spPr>
          <p:txBody>
            <a:bodyPr wrap="square" lIns="0" tIns="0" rIns="0" bIns="0" numCol="1" anchor="ctr">
              <a:noAutofit/>
            </a:bodyPr>
            <a:lstStyle/>
            <a:p>
              <a:pPr lvl="0"/>
              <a:endParaRPr/>
            </a:p>
          </p:txBody>
        </p:sp>
        <p:sp>
          <p:nvSpPr>
            <p:cNvPr id="42" name="Shape 42"/>
            <p:cNvSpPr/>
            <p:nvPr/>
          </p:nvSpPr>
          <p:spPr>
            <a:xfrm>
              <a:off x="0" y="0"/>
              <a:ext cx="2400300" cy="172815"/>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t">
              <a:spAutoFit/>
            </a:bodyPr>
            <a:lstStyle>
              <a:lvl1pPr marL="39687" marR="40629">
                <a:buClr>
                  <a:srgbClr val="000000"/>
                </a:buClr>
                <a:buFont typeface="Arial"/>
                <a:defRPr sz="1200"/>
              </a:lvl1pPr>
            </a:lstStyle>
            <a:p>
              <a:pPr lvl="0">
                <a:defRPr sz="1800">
                  <a:uFillTx/>
                </a:defRPr>
              </a:pPr>
              <a:r>
                <a:rPr sz="1200" dirty="0">
                  <a:uFill>
                    <a:solidFill/>
                  </a:uFill>
                </a:rPr>
                <a:t>Candy, Waltz (General Atomics)</a:t>
              </a:r>
            </a:p>
          </p:txBody>
        </p:sp>
      </p:gr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78486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7" name="Rectangle 2"/>
          <p:cNvSpPr>
            <a:spLocks/>
          </p:cNvSpPr>
          <p:nvPr/>
        </p:nvSpPr>
        <p:spPr bwMode="auto">
          <a:xfrm>
            <a:off x="7850188" y="6437313"/>
            <a:ext cx="11144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000" kern="1200" smtClean="0">
                <a:solidFill>
                  <a:srgbClr val="000000"/>
                </a:solidFill>
                <a:uFillTx/>
                <a:latin typeface="Arial" charset="0"/>
                <a:ea typeface="ＭＳ Ｐゴシック" charset="0"/>
                <a:cs typeface="Arial" charset="0"/>
                <a:sym typeface="Arial" charset="0"/>
              </a:rPr>
              <a:t>R. Nazikian et al.</a:t>
            </a:r>
          </a:p>
        </p:txBody>
      </p:sp>
    </p:spTree>
    <p:extLst>
      <p:ext uri="{BB962C8B-B14F-4D97-AF65-F5344CB8AC3E}">
        <p14:creationId xmlns:p14="http://schemas.microsoft.com/office/powerpoint/2010/main" val="22285475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8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Rectangle 2"/>
          <p:cNvSpPr>
            <a:spLocks/>
          </p:cNvSpPr>
          <p:nvPr/>
        </p:nvSpPr>
        <p:spPr bwMode="auto">
          <a:xfrm>
            <a:off x="7850188" y="6437313"/>
            <a:ext cx="11144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1000" kern="1200" smtClean="0">
                <a:solidFill>
                  <a:srgbClr val="000000"/>
                </a:solidFill>
                <a:uFillTx/>
                <a:latin typeface="Arial" charset="0"/>
                <a:ea typeface="ＭＳ Ｐゴシック" charset="0"/>
                <a:cs typeface="Arial" charset="0"/>
                <a:sym typeface="Arial" charset="0"/>
              </a:rPr>
              <a:t>R. Nazikian et al.</a:t>
            </a:r>
          </a:p>
        </p:txBody>
      </p:sp>
    </p:spTree>
    <p:extLst>
      <p:ext uri="{BB962C8B-B14F-4D97-AF65-F5344CB8AC3E}">
        <p14:creationId xmlns:p14="http://schemas.microsoft.com/office/powerpoint/2010/main" val="11930596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594" name="Object 2"/>
          <p:cNvGraphicFramePr>
            <a:graphicFrameLocks noChangeAspect="1"/>
          </p:cNvGraphicFramePr>
          <p:nvPr/>
        </p:nvGraphicFramePr>
        <p:xfrm>
          <a:off x="1106488" y="1731963"/>
          <a:ext cx="5494337" cy="2606675"/>
        </p:xfrm>
        <a:graphic>
          <a:graphicData uri="http://schemas.openxmlformats.org/presentationml/2006/ole">
            <mc:AlternateContent xmlns:mc="http://schemas.openxmlformats.org/markup-compatibility/2006">
              <mc:Choice xmlns:v="urn:schemas-microsoft-com:vml" Requires="v">
                <p:oleObj spid="_x0000_s81000" name="Equation" r:id="rId3" imgW="3238500" imgH="1536700" progId="Equation.3">
                  <p:embed/>
                </p:oleObj>
              </mc:Choice>
              <mc:Fallback>
                <p:oleObj name="Equation" r:id="rId3" imgW="3238500" imgH="1536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6488" y="1731963"/>
                        <a:ext cx="5494337" cy="2606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0009667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
          <p:cNvSpPr>
            <a:spLocks noGrp="1" noChangeArrowheads="1"/>
          </p:cNvSpPr>
          <p:nvPr>
            <p:ph type="title"/>
          </p:nvPr>
        </p:nvSpPr>
        <p:spPr>
          <a:xfrm>
            <a:off x="0" y="0"/>
            <a:ext cx="9144000" cy="984250"/>
          </a:xfrm>
        </p:spPr>
        <p:txBody>
          <a:bodyPr rIns="132058"/>
          <a:lstStyle/>
          <a:p>
            <a:pPr indent="0" eaLnBrk="1" hangingPunct="1"/>
            <a:r>
              <a:rPr lang="en-US" sz="2400" b="1">
                <a:latin typeface="Times New Roman" charset="0"/>
                <a:ea typeface="ヒラギノ明朝 ProN W3" charset="0"/>
                <a:cs typeface="ヒラギノ明朝 ProN W3" charset="0"/>
              </a:rPr>
              <a:t>All major tokamaks show turbulence can be suppressed w/ sheared flows &amp; negative magnetic shear / Shafranov shift</a:t>
            </a:r>
            <a:endParaRPr lang="en-US" sz="2400" b="1">
              <a:latin typeface="Times New Roman" charset="0"/>
              <a:ea typeface="ヒラギノ明朝 ProN W6" charset="0"/>
              <a:cs typeface="ヒラギノ明朝 ProN W6" charset="0"/>
            </a:endParaRPr>
          </a:p>
        </p:txBody>
      </p:sp>
      <p:sp>
        <p:nvSpPr>
          <p:cNvPr id="111619" name="Rectangle 2"/>
          <p:cNvSpPr>
            <a:spLocks noGrp="1" noChangeArrowheads="1"/>
          </p:cNvSpPr>
          <p:nvPr>
            <p:ph type="body" idx="1"/>
          </p:nvPr>
        </p:nvSpPr>
        <p:spPr>
          <a:xfrm>
            <a:off x="685800" y="1981200"/>
            <a:ext cx="3810000" cy="4876800"/>
          </a:xfrm>
        </p:spPr>
        <p:txBody>
          <a:bodyPr rIns="132058"/>
          <a:lstStyle/>
          <a:p>
            <a:pPr eaLnBrk="1" hangingPunct="1">
              <a:buFont typeface="Times New Roman" charset="0"/>
              <a:buNone/>
            </a:pPr>
            <a:endParaRPr lang="en-US" sz="1600">
              <a:latin typeface="Times New Roman" charset="0"/>
              <a:ea typeface="ヒラギノ明朝 ProN W3" charset="0"/>
              <a:cs typeface="ヒラギノ明朝 ProN W3" charset="0"/>
            </a:endParaRPr>
          </a:p>
        </p:txBody>
      </p:sp>
      <p:pic>
        <p:nvPicPr>
          <p:cNvPr id="111620"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963" y="1019175"/>
            <a:ext cx="300037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4"/>
          <p:cNvSpPr>
            <a:spLocks/>
          </p:cNvSpPr>
          <p:nvPr/>
        </p:nvSpPr>
        <p:spPr bwMode="auto">
          <a:xfrm>
            <a:off x="212725" y="4843463"/>
            <a:ext cx="8940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29" bIns="0"/>
          <a:lstStyle/>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Internal transport barrier forms when the flow shearing rate dv</a:t>
            </a:r>
            <a:r>
              <a:rPr lang="en-US" sz="1800" kern="1200" baseline="-25000" smtClean="0">
                <a:solidFill>
                  <a:srgbClr val="000000"/>
                </a:solidFill>
                <a:uFillTx/>
                <a:latin typeface="Symbol" charset="0"/>
                <a:ea typeface="ＭＳ Ｐゴシック" charset="0"/>
                <a:cs typeface="Symbol" charset="0"/>
                <a:sym typeface="Symbol" charset="0"/>
              </a:rPr>
              <a:t>θ </a:t>
            </a:r>
            <a:r>
              <a:rPr lang="en-US" sz="1800" kern="1200" smtClean="0">
                <a:solidFill>
                  <a:srgbClr val="000000"/>
                </a:solidFill>
                <a:uFillTx/>
                <a:latin typeface="Arial" charset="0"/>
                <a:ea typeface="ＭＳ Ｐゴシック" charset="0"/>
                <a:cs typeface="Arial" charset="0"/>
                <a:sym typeface="Arial" charset="0"/>
              </a:rPr>
              <a:t>/dr &gt; ~  the max linear growth rate </a:t>
            </a:r>
            <a:r>
              <a:rPr lang="en-US" sz="1800" kern="1200" smtClean="0">
                <a:solidFill>
                  <a:srgbClr val="000000"/>
                </a:solidFill>
                <a:uFillTx/>
                <a:latin typeface="Symbol" charset="0"/>
                <a:ea typeface="ＭＳ Ｐゴシック" charset="0"/>
                <a:cs typeface="Symbol" charset="0"/>
                <a:sym typeface="Symbol" charset="0"/>
              </a:rPr>
              <a:t>γ</a:t>
            </a:r>
            <a:r>
              <a:rPr lang="en-US" sz="1800" kern="1200" baseline="-25000" smtClean="0">
                <a:solidFill>
                  <a:srgbClr val="000000"/>
                </a:solidFill>
                <a:uFillTx/>
                <a:latin typeface="Arial" charset="0"/>
                <a:ea typeface="ＭＳ Ｐゴシック" charset="0"/>
                <a:cs typeface="Arial" charset="0"/>
                <a:sym typeface="Arial" charset="0"/>
              </a:rPr>
              <a:t>lin</a:t>
            </a:r>
            <a:r>
              <a:rPr lang="en-US" sz="1800" kern="1200" baseline="30000" smtClean="0">
                <a:solidFill>
                  <a:srgbClr val="000000"/>
                </a:solidFill>
                <a:uFillTx/>
                <a:latin typeface="Arial" charset="0"/>
                <a:ea typeface="ＭＳ Ｐゴシック" charset="0"/>
                <a:cs typeface="Arial" charset="0"/>
                <a:sym typeface="Arial" charset="0"/>
              </a:rPr>
              <a:t>max</a:t>
            </a:r>
            <a:r>
              <a:rPr lang="en-US" sz="1800" kern="1200" smtClean="0">
                <a:solidFill>
                  <a:srgbClr val="000000"/>
                </a:solidFill>
                <a:uFillTx/>
                <a:latin typeface="Arial" charset="0"/>
                <a:ea typeface="ＭＳ Ｐゴシック" charset="0"/>
                <a:cs typeface="Arial" charset="0"/>
                <a:sym typeface="Arial" charset="0"/>
              </a:rPr>
              <a:t> of the instabilities that usually drive the turbulence.</a:t>
            </a:r>
          </a:p>
          <a:p>
            <a:pPr marL="39688" marR="0" algn="l" rtl="0" fontAlgn="base">
              <a:spcBef>
                <a:spcPct val="0"/>
              </a:spcBef>
              <a:spcAft>
                <a:spcPct val="0"/>
              </a:spcAft>
            </a:pPr>
            <a:endParaRPr lang="en-US" sz="1800" kern="1200" smtClean="0">
              <a:solidFill>
                <a:srgbClr val="000000"/>
              </a:solidFill>
              <a:uFillTx/>
              <a:latin typeface="Arial" charset="0"/>
              <a:ea typeface="ＭＳ Ｐゴシック" charset="0"/>
              <a:cs typeface="Lucida Grande" charset="0"/>
              <a:sym typeface="Arial" charset="0"/>
            </a:endParaRP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Shafranov shift </a:t>
            </a:r>
            <a:r>
              <a:rPr lang="en-US" sz="1800" kern="1200" smtClean="0">
                <a:solidFill>
                  <a:srgbClr val="000000"/>
                </a:solidFill>
                <a:uFillTx/>
                <a:latin typeface="Symbol" charset="0"/>
                <a:ea typeface="ＭＳ Ｐゴシック" charset="0"/>
                <a:cs typeface="Symbol" charset="0"/>
                <a:sym typeface="Symbol" charset="0"/>
              </a:rPr>
              <a:t>Δ</a:t>
            </a:r>
            <a:r>
              <a:rPr lang="ja-JP" altLang="en-US" sz="1800" kern="1200" smtClean="0">
                <a:solidFill>
                  <a:srgbClr val="000000"/>
                </a:solidFill>
                <a:uFillTx/>
                <a:latin typeface="Arial" charset="0"/>
                <a:ea typeface="ＭＳ Ｐゴシック" charset="0"/>
                <a:cs typeface="Arial" charset="0"/>
                <a:sym typeface="Arial" charset="0"/>
              </a:rPr>
              <a:t>’</a:t>
            </a:r>
            <a:r>
              <a:rPr lang="en-US" sz="1800" kern="1200" smtClean="0">
                <a:solidFill>
                  <a:srgbClr val="000000"/>
                </a:solidFill>
                <a:uFillTx/>
                <a:latin typeface="Arial" charset="0"/>
                <a:ea typeface="ＭＳ Ｐゴシック" charset="0"/>
                <a:cs typeface="Arial" charset="0"/>
                <a:sym typeface="Arial" charset="0"/>
              </a:rPr>
              <a:t> effects (self-induced negative magnetic shear at high plasma pressure) also help reduce the linear growth rate.</a:t>
            </a:r>
          </a:p>
          <a:p>
            <a:pPr marL="39688" marR="0" algn="l" rtl="0" fontAlgn="base">
              <a:spcBef>
                <a:spcPct val="0"/>
              </a:spcBef>
              <a:spcAft>
                <a:spcPct val="0"/>
              </a:spcAft>
            </a:pPr>
            <a:endParaRPr lang="en-US" sz="1800" kern="1200" smtClean="0">
              <a:solidFill>
                <a:srgbClr val="000000"/>
              </a:solidFill>
              <a:uFillTx/>
              <a:latin typeface="Arial" charset="0"/>
              <a:ea typeface="ＭＳ Ｐゴシック" charset="0"/>
              <a:cs typeface="Lucida Grande" charset="0"/>
              <a:sym typeface="Arial" charset="0"/>
            </a:endParaRPr>
          </a:p>
          <a:p>
            <a:pPr marL="39688" marR="0" algn="l" rtl="0" fontAlgn="base">
              <a:spcBef>
                <a:spcPct val="0"/>
              </a:spcBef>
              <a:spcAft>
                <a:spcPct val="0"/>
              </a:spcAft>
            </a:pPr>
            <a:r>
              <a:rPr lang="en-US" sz="1800" kern="1200" smtClean="0">
                <a:solidFill>
                  <a:srgbClr val="000000"/>
                </a:solidFill>
                <a:uFillTx/>
                <a:latin typeface="Arial" charset="0"/>
                <a:ea typeface="ＭＳ Ｐゴシック" charset="0"/>
                <a:cs typeface="Arial" charset="0"/>
                <a:sym typeface="Arial" charset="0"/>
              </a:rPr>
              <a:t>Advanced Tokamak goal: Plasma pressure ~ x 2,   P</a:t>
            </a:r>
            <a:r>
              <a:rPr lang="en-US" sz="1800" kern="1200" baseline="-25000" smtClean="0">
                <a:solidFill>
                  <a:srgbClr val="000000"/>
                </a:solidFill>
                <a:uFillTx/>
                <a:latin typeface="Arial" charset="0"/>
                <a:ea typeface="ＭＳ Ｐゴシック" charset="0"/>
                <a:cs typeface="Arial" charset="0"/>
                <a:sym typeface="Arial" charset="0"/>
              </a:rPr>
              <a:t>fusion</a:t>
            </a:r>
            <a:r>
              <a:rPr lang="en-US" sz="1800" kern="1200" smtClean="0">
                <a:solidFill>
                  <a:srgbClr val="000000"/>
                </a:solidFill>
                <a:uFillTx/>
                <a:latin typeface="Arial" charset="0"/>
                <a:ea typeface="ＭＳ Ｐゴシック" charset="0"/>
                <a:cs typeface="Arial" charset="0"/>
                <a:sym typeface="Arial" charset="0"/>
              </a:rPr>
              <a:t> </a:t>
            </a:r>
            <a:r>
              <a:rPr lang="en-US" sz="1800" kern="1200" smtClean="0">
                <a:solidFill>
                  <a:srgbClr val="000000"/>
                </a:solidFill>
                <a:uFillTx/>
                <a:latin typeface="Symbol" charset="0"/>
                <a:ea typeface="ＭＳ Ｐゴシック" charset="0"/>
                <a:cs typeface="Symbol" charset="0"/>
                <a:sym typeface="Symbol" charset="0"/>
              </a:rPr>
              <a:t>∝</a:t>
            </a:r>
            <a:r>
              <a:rPr lang="en-US" sz="1800" kern="1200" smtClean="0">
                <a:solidFill>
                  <a:srgbClr val="000000"/>
                </a:solidFill>
                <a:uFillTx/>
                <a:latin typeface="Arial" charset="0"/>
                <a:ea typeface="ＭＳ Ｐゴシック" charset="0"/>
                <a:cs typeface="Arial" charset="0"/>
                <a:sym typeface="Arial" charset="0"/>
              </a:rPr>
              <a:t> pressure</a:t>
            </a:r>
            <a:r>
              <a:rPr lang="en-US" sz="1800" kern="1200" baseline="30000" smtClean="0">
                <a:solidFill>
                  <a:srgbClr val="000000"/>
                </a:solidFill>
                <a:uFillTx/>
                <a:latin typeface="Arial" charset="0"/>
                <a:ea typeface="ＭＳ Ｐゴシック" charset="0"/>
                <a:cs typeface="Arial" charset="0"/>
                <a:sym typeface="Arial" charset="0"/>
              </a:rPr>
              <a:t>2</a:t>
            </a:r>
            <a:r>
              <a:rPr lang="en-US" sz="1800" kern="1200" smtClean="0">
                <a:solidFill>
                  <a:srgbClr val="000000"/>
                </a:solidFill>
                <a:uFillTx/>
                <a:latin typeface="Arial" charset="0"/>
                <a:ea typeface="ＭＳ Ｐゴシック" charset="0"/>
                <a:cs typeface="Arial" charset="0"/>
                <a:sym typeface="Arial" charset="0"/>
              </a:rPr>
              <a:t> ~ x 4</a:t>
            </a:r>
          </a:p>
        </p:txBody>
      </p:sp>
      <p:pic>
        <p:nvPicPr>
          <p:cNvPr id="111622"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8625" y="1004888"/>
            <a:ext cx="34417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3" name="Rectangle 6"/>
          <p:cNvSpPr>
            <a:spLocks/>
          </p:cNvSpPr>
          <p:nvPr/>
        </p:nvSpPr>
        <p:spPr bwMode="auto">
          <a:xfrm rot="-5400000">
            <a:off x="7136606" y="2634457"/>
            <a:ext cx="28051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29" bIns="0">
            <a:spAutoFit/>
          </a:bodyPr>
          <a:lstStyle/>
          <a:p>
            <a:pPr marL="39688" marR="0" algn="l" rtl="0" fontAlgn="base">
              <a:spcBef>
                <a:spcPct val="0"/>
              </a:spcBef>
              <a:spcAft>
                <a:spcPct val="0"/>
              </a:spcAft>
            </a:pPr>
            <a:r>
              <a:rPr lang="en-US" sz="900" kern="1200" dirty="0" err="1" smtClean="0">
                <a:solidFill>
                  <a:srgbClr val="000000"/>
                </a:solidFill>
                <a:uFillTx/>
                <a:latin typeface="Arial" charset="0"/>
                <a:ea typeface="ＭＳ Ｐゴシック" charset="0"/>
                <a:cs typeface="Arial" charset="0"/>
                <a:sym typeface="Arial" charset="0"/>
              </a:rPr>
              <a:t>Synakowski</a:t>
            </a:r>
            <a:r>
              <a:rPr lang="en-US" sz="900" kern="1200" dirty="0" smtClean="0">
                <a:solidFill>
                  <a:srgbClr val="000000"/>
                </a:solidFill>
                <a:uFillTx/>
                <a:latin typeface="Arial" charset="0"/>
                <a:ea typeface="ＭＳ Ｐゴシック" charset="0"/>
                <a:cs typeface="Arial" charset="0"/>
                <a:sym typeface="Arial" charset="0"/>
              </a:rPr>
              <a:t>, </a:t>
            </a:r>
            <a:r>
              <a:rPr lang="en-US" sz="900" kern="1200" dirty="0" err="1" smtClean="0">
                <a:solidFill>
                  <a:srgbClr val="000000"/>
                </a:solidFill>
                <a:uFillTx/>
                <a:latin typeface="Arial" charset="0"/>
                <a:ea typeface="ＭＳ Ｐゴシック" charset="0"/>
                <a:cs typeface="Arial" charset="0"/>
                <a:sym typeface="Arial" charset="0"/>
              </a:rPr>
              <a:t>Batha</a:t>
            </a:r>
            <a:r>
              <a:rPr lang="en-US" sz="900" kern="1200" dirty="0" smtClean="0">
                <a:solidFill>
                  <a:srgbClr val="000000"/>
                </a:solidFill>
                <a:uFillTx/>
                <a:latin typeface="Arial" charset="0"/>
                <a:ea typeface="ＭＳ Ｐゴシック" charset="0"/>
                <a:cs typeface="Arial" charset="0"/>
                <a:sym typeface="Arial" charset="0"/>
              </a:rPr>
              <a:t>, Beer, </a:t>
            </a:r>
            <a:r>
              <a:rPr lang="en-US" sz="900" kern="1200" dirty="0" err="1" smtClean="0">
                <a:solidFill>
                  <a:srgbClr val="000000"/>
                </a:solidFill>
                <a:uFillTx/>
                <a:latin typeface="Arial" charset="0"/>
                <a:ea typeface="ＭＳ Ｐゴシック" charset="0"/>
                <a:cs typeface="Arial" charset="0"/>
                <a:sym typeface="Arial" charset="0"/>
              </a:rPr>
              <a:t>et.al</a:t>
            </a:r>
            <a:r>
              <a:rPr lang="en-US" sz="900" kern="1200" dirty="0" smtClean="0">
                <a:solidFill>
                  <a:srgbClr val="000000"/>
                </a:solidFill>
                <a:uFillTx/>
                <a:latin typeface="Arial" charset="0"/>
                <a:ea typeface="ＭＳ Ｐゴシック" charset="0"/>
                <a:cs typeface="Arial" charset="0"/>
                <a:sym typeface="Arial" charset="0"/>
              </a:rPr>
              <a:t>. Phys. Plasmas 1997</a:t>
            </a:r>
          </a:p>
        </p:txBody>
      </p:sp>
      <p:sp>
        <p:nvSpPr>
          <p:cNvPr id="111624" name="Line 7"/>
          <p:cNvSpPr>
            <a:spLocks noChangeShapeType="1"/>
          </p:cNvSpPr>
          <p:nvPr/>
        </p:nvSpPr>
        <p:spPr bwMode="auto">
          <a:xfrm rot="10800000" flipH="1">
            <a:off x="257175" y="906463"/>
            <a:ext cx="8640763"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Tree>
    <p:extLst>
      <p:ext uri="{BB962C8B-B14F-4D97-AF65-F5344CB8AC3E}">
        <p14:creationId xmlns:p14="http://schemas.microsoft.com/office/powerpoint/2010/main" val="36436712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8757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TextBox 4"/>
          <p:cNvSpPr txBox="1">
            <a:spLocks noChangeArrowheads="1"/>
          </p:cNvSpPr>
          <p:nvPr/>
        </p:nvSpPr>
        <p:spPr bwMode="auto">
          <a:xfrm>
            <a:off x="234950" y="269875"/>
            <a:ext cx="8510588"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Turbulence suppression mechanisms really work:</a:t>
            </a:r>
            <a:br>
              <a:rPr lang="en-US" kern="1200" smtClean="0">
                <a:solidFill>
                  <a:srgbClr val="000000"/>
                </a:solidFill>
                <a:uFillTx/>
              </a:rPr>
            </a:br>
            <a:r>
              <a:rPr lang="en-US" kern="1200" smtClean="0">
                <a:solidFill>
                  <a:srgbClr val="000000"/>
                </a:solidFill>
                <a:uFillTx/>
              </a:rPr>
              <a:t>Ion Transport level can be reduced to minimal collisional level in some cases.</a:t>
            </a:r>
          </a:p>
        </p:txBody>
      </p:sp>
      <p:sp>
        <p:nvSpPr>
          <p:cNvPr id="4" name="Slide Number Placeholder 3"/>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0E94BAA-2D54-8C48-B8F2-7AD6011B96A0}" type="slidenum">
              <a:rPr lang="en-US" sz="1400">
                <a:solidFill>
                  <a:srgbClr val="000000"/>
                </a:solidFill>
                <a:latin typeface="Times New Roman" charset="0"/>
              </a:rPr>
              <a:pPr/>
              <a:t>24</a:t>
            </a:fld>
            <a:endParaRPr lang="en-US" sz="1400">
              <a:solidFill>
                <a:srgbClr val="000000"/>
              </a:solidFill>
              <a:latin typeface="Times New Roman" charset="0"/>
            </a:endParaRPr>
          </a:p>
        </p:txBody>
      </p:sp>
    </p:spTree>
    <p:extLst>
      <p:ext uri="{BB962C8B-B14F-4D97-AF65-F5344CB8AC3E}">
        <p14:creationId xmlns:p14="http://schemas.microsoft.com/office/powerpoint/2010/main" val="246202363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ChangeArrowheads="1"/>
          </p:cNvSpPr>
          <p:nvPr/>
        </p:nvSpPr>
        <p:spPr bwMode="auto">
          <a:xfrm>
            <a:off x="6724650" y="396875"/>
            <a:ext cx="1638300" cy="2754313"/>
          </a:xfrm>
          <a:prstGeom prst="rect">
            <a:avLst/>
          </a:prstGeom>
          <a:solidFill>
            <a:srgbClr val="00FFFF"/>
          </a:solidFill>
          <a:ln w="19050">
            <a:solidFill>
              <a:schemeClr val="tx1"/>
            </a:solidFill>
            <a:miter lim="800000"/>
            <a:headEnd/>
            <a:tailEnd/>
          </a:ln>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15" name="Rectangle 3"/>
          <p:cNvSpPr>
            <a:spLocks noChangeArrowheads="1"/>
          </p:cNvSpPr>
          <p:nvPr/>
        </p:nvSpPr>
        <p:spPr bwMode="auto">
          <a:xfrm>
            <a:off x="5100638" y="395288"/>
            <a:ext cx="1619250" cy="2757487"/>
          </a:xfrm>
          <a:prstGeom prst="rect">
            <a:avLst/>
          </a:prstGeom>
          <a:solidFill>
            <a:srgbClr val="FF00FF"/>
          </a:solidFill>
          <a:ln w="19050">
            <a:solidFill>
              <a:schemeClr val="tx1"/>
            </a:solidFill>
            <a:miter lim="800000"/>
            <a:headEnd/>
            <a:tailEnd/>
          </a:ln>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16" name="Freeform 4"/>
          <p:cNvSpPr>
            <a:spLocks noRot="1" noChangeAspect="1" noEditPoints="1" noChangeArrowheads="1" noChangeShapeType="1" noTextEdit="1"/>
          </p:cNvSpPr>
          <p:nvPr/>
        </p:nvSpPr>
        <p:spPr bwMode="auto">
          <a:xfrm>
            <a:off x="2906713" y="425450"/>
            <a:ext cx="1785937" cy="989013"/>
          </a:xfrm>
          <a:custGeom>
            <a:avLst/>
            <a:gdLst>
              <a:gd name="T0" fmla="*/ 0 w 4958"/>
              <a:gd name="T1" fmla="*/ 2147483647 h 2743"/>
              <a:gd name="T2" fmla="*/ 2147483647 w 4958"/>
              <a:gd name="T3" fmla="*/ 2147483647 h 2743"/>
              <a:gd name="T4" fmla="*/ 2147483647 w 4958"/>
              <a:gd name="T5" fmla="*/ 2147483647 h 2743"/>
              <a:gd name="T6" fmla="*/ 2147483647 w 4958"/>
              <a:gd name="T7" fmla="*/ 2147483647 h 2743"/>
              <a:gd name="T8" fmla="*/ 2147483647 w 4958"/>
              <a:gd name="T9" fmla="*/ 2147483647 h 2743"/>
              <a:gd name="T10" fmla="*/ 2147483647 w 4958"/>
              <a:gd name="T11" fmla="*/ 2147483647 h 2743"/>
              <a:gd name="T12" fmla="*/ 2147483647 w 4958"/>
              <a:gd name="T13" fmla="*/ 2147483647 h 2743"/>
              <a:gd name="T14" fmla="*/ 2147483647 w 4958"/>
              <a:gd name="T15" fmla="*/ 2147483647 h 2743"/>
              <a:gd name="T16" fmla="*/ 0 60000 65536"/>
              <a:gd name="T17" fmla="*/ 0 60000 65536"/>
              <a:gd name="T18" fmla="*/ 0 60000 65536"/>
              <a:gd name="T19" fmla="*/ 0 60000 65536"/>
              <a:gd name="T20" fmla="*/ 0 60000 65536"/>
              <a:gd name="T21" fmla="*/ 0 60000 65536"/>
              <a:gd name="T22" fmla="*/ 0 60000 65536"/>
              <a:gd name="T23" fmla="*/ 0 60000 65536"/>
              <a:gd name="T24" fmla="*/ 0 w 4958"/>
              <a:gd name="T25" fmla="*/ 0 h 2743"/>
              <a:gd name="T26" fmla="*/ 4958 w 4958"/>
              <a:gd name="T27" fmla="*/ 2743 h 27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58" h="2743" extrusionOk="0">
                <a:moveTo>
                  <a:pt x="0" y="2742"/>
                </a:moveTo>
                <a:cubicBezTo>
                  <a:pt x="299" y="2548"/>
                  <a:pt x="614" y="2371"/>
                  <a:pt x="933" y="2209"/>
                </a:cubicBezTo>
                <a:cubicBezTo>
                  <a:pt x="1213" y="2067"/>
                  <a:pt x="1485" y="1934"/>
                  <a:pt x="1753" y="1770"/>
                </a:cubicBezTo>
                <a:cubicBezTo>
                  <a:pt x="2082" y="1569"/>
                  <a:pt x="2435" y="1406"/>
                  <a:pt x="2774" y="1223"/>
                </a:cubicBezTo>
                <a:cubicBezTo>
                  <a:pt x="3206" y="990"/>
                  <a:pt x="3617" y="721"/>
                  <a:pt x="4040" y="472"/>
                </a:cubicBezTo>
                <a:cubicBezTo>
                  <a:pt x="4275" y="333"/>
                  <a:pt x="4581" y="90"/>
                  <a:pt x="4848" y="27"/>
                </a:cubicBezTo>
                <a:cubicBezTo>
                  <a:pt x="4884" y="18"/>
                  <a:pt x="4927" y="16"/>
                  <a:pt x="4950" y="13"/>
                </a:cubicBezTo>
                <a:cubicBezTo>
                  <a:pt x="4952" y="18"/>
                  <a:pt x="4955" y="22"/>
                  <a:pt x="4957" y="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17" name="Freeform 5"/>
          <p:cNvSpPr>
            <a:spLocks noRot="1" noChangeAspect="1" noEditPoints="1" noChangeArrowheads="1" noChangeShapeType="1" noTextEdit="1"/>
          </p:cNvSpPr>
          <p:nvPr/>
        </p:nvSpPr>
        <p:spPr bwMode="auto">
          <a:xfrm>
            <a:off x="2936875" y="1817688"/>
            <a:ext cx="2009775" cy="989012"/>
          </a:xfrm>
          <a:custGeom>
            <a:avLst/>
            <a:gdLst>
              <a:gd name="T0" fmla="*/ 0 w 5582"/>
              <a:gd name="T1" fmla="*/ 0 h 2749"/>
              <a:gd name="T2" fmla="*/ 2147483647 w 5582"/>
              <a:gd name="T3" fmla="*/ 2147483647 h 2749"/>
              <a:gd name="T4" fmla="*/ 2147483647 w 5582"/>
              <a:gd name="T5" fmla="*/ 2147483647 h 2749"/>
              <a:gd name="T6" fmla="*/ 2147483647 w 5582"/>
              <a:gd name="T7" fmla="*/ 2147483647 h 2749"/>
              <a:gd name="T8" fmla="*/ 2147483647 w 5582"/>
              <a:gd name="T9" fmla="*/ 2147483647 h 2749"/>
              <a:gd name="T10" fmla="*/ 2147483647 w 5582"/>
              <a:gd name="T11" fmla="*/ 2147483647 h 2749"/>
              <a:gd name="T12" fmla="*/ 2147483647 w 5582"/>
              <a:gd name="T13" fmla="*/ 2147483647 h 2749"/>
              <a:gd name="T14" fmla="*/ 2147483647 w 5582"/>
              <a:gd name="T15" fmla="*/ 2147483647 h 2749"/>
              <a:gd name="T16" fmla="*/ 0 60000 65536"/>
              <a:gd name="T17" fmla="*/ 0 60000 65536"/>
              <a:gd name="T18" fmla="*/ 0 60000 65536"/>
              <a:gd name="T19" fmla="*/ 0 60000 65536"/>
              <a:gd name="T20" fmla="*/ 0 60000 65536"/>
              <a:gd name="T21" fmla="*/ 0 60000 65536"/>
              <a:gd name="T22" fmla="*/ 0 60000 65536"/>
              <a:gd name="T23" fmla="*/ 0 60000 65536"/>
              <a:gd name="T24" fmla="*/ 0 w 5582"/>
              <a:gd name="T25" fmla="*/ 0 h 2749"/>
              <a:gd name="T26" fmla="*/ 5582 w 5582"/>
              <a:gd name="T27" fmla="*/ 2749 h 2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82" h="2749" extrusionOk="0">
                <a:moveTo>
                  <a:pt x="0" y="0"/>
                </a:moveTo>
                <a:cubicBezTo>
                  <a:pt x="136" y="52"/>
                  <a:pt x="277" y="89"/>
                  <a:pt x="411" y="142"/>
                </a:cubicBezTo>
                <a:cubicBezTo>
                  <a:pt x="586" y="211"/>
                  <a:pt x="761" y="284"/>
                  <a:pt x="934" y="358"/>
                </a:cubicBezTo>
                <a:cubicBezTo>
                  <a:pt x="1282" y="506"/>
                  <a:pt x="1597" y="752"/>
                  <a:pt x="1926" y="938"/>
                </a:cubicBezTo>
                <a:cubicBezTo>
                  <a:pt x="2418" y="1216"/>
                  <a:pt x="2910" y="1483"/>
                  <a:pt x="3417" y="1733"/>
                </a:cubicBezTo>
                <a:cubicBezTo>
                  <a:pt x="3948" y="1995"/>
                  <a:pt x="4495" y="2222"/>
                  <a:pt x="5026" y="2483"/>
                </a:cubicBezTo>
                <a:cubicBezTo>
                  <a:pt x="5206" y="2571"/>
                  <a:pt x="5384" y="2668"/>
                  <a:pt x="5570" y="2740"/>
                </a:cubicBezTo>
                <a:cubicBezTo>
                  <a:pt x="5584" y="2750"/>
                  <a:pt x="5585" y="2750"/>
                  <a:pt x="5564" y="27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18" name="Freeform 6"/>
          <p:cNvSpPr>
            <a:spLocks noRot="1" noChangeAspect="1" noEditPoints="1" noChangeArrowheads="1" noChangeShapeType="1" noTextEdit="1"/>
          </p:cNvSpPr>
          <p:nvPr/>
        </p:nvSpPr>
        <p:spPr bwMode="auto">
          <a:xfrm>
            <a:off x="1371600" y="585788"/>
            <a:ext cx="1314450" cy="693737"/>
          </a:xfrm>
          <a:custGeom>
            <a:avLst/>
            <a:gdLst>
              <a:gd name="T0" fmla="*/ 2147483647 w 3653"/>
              <a:gd name="T1" fmla="*/ 2147483647 h 1930"/>
              <a:gd name="T2" fmla="*/ 2147483647 w 3653"/>
              <a:gd name="T3" fmla="*/ 2147483647 h 1930"/>
              <a:gd name="T4" fmla="*/ 2147483647 w 3653"/>
              <a:gd name="T5" fmla="*/ 2147483647 h 1930"/>
              <a:gd name="T6" fmla="*/ 2147483647 w 3653"/>
              <a:gd name="T7" fmla="*/ 2147483647 h 1930"/>
              <a:gd name="T8" fmla="*/ 2147483647 w 3653"/>
              <a:gd name="T9" fmla="*/ 2147483647 h 1930"/>
              <a:gd name="T10" fmla="*/ 2147483647 w 3653"/>
              <a:gd name="T11" fmla="*/ 2147483647 h 1930"/>
              <a:gd name="T12" fmla="*/ 2147483647 w 3653"/>
              <a:gd name="T13" fmla="*/ 2147483647 h 1930"/>
              <a:gd name="T14" fmla="*/ 2147483647 w 3653"/>
              <a:gd name="T15" fmla="*/ 2147483647 h 1930"/>
              <a:gd name="T16" fmla="*/ 0 w 3653"/>
              <a:gd name="T17" fmla="*/ 0 h 19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53"/>
              <a:gd name="T28" fmla="*/ 0 h 1930"/>
              <a:gd name="T29" fmla="*/ 3653 w 3653"/>
              <a:gd name="T30" fmla="*/ 1930 h 19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53" h="1930" extrusionOk="0">
                <a:moveTo>
                  <a:pt x="3652" y="1929"/>
                </a:moveTo>
                <a:cubicBezTo>
                  <a:pt x="3584" y="1837"/>
                  <a:pt x="3537" y="1731"/>
                  <a:pt x="3462" y="1640"/>
                </a:cubicBezTo>
                <a:cubicBezTo>
                  <a:pt x="3375" y="1534"/>
                  <a:pt x="3285" y="1409"/>
                  <a:pt x="3187" y="1314"/>
                </a:cubicBezTo>
                <a:cubicBezTo>
                  <a:pt x="3096" y="1226"/>
                  <a:pt x="2981" y="1173"/>
                  <a:pt x="2873" y="1110"/>
                </a:cubicBezTo>
                <a:cubicBezTo>
                  <a:pt x="2758" y="1043"/>
                  <a:pt x="2650" y="970"/>
                  <a:pt x="2539" y="897"/>
                </a:cubicBezTo>
                <a:cubicBezTo>
                  <a:pt x="2240" y="702"/>
                  <a:pt x="1904" y="541"/>
                  <a:pt x="1571" y="415"/>
                </a:cubicBezTo>
                <a:cubicBezTo>
                  <a:pt x="1399" y="350"/>
                  <a:pt x="1221" y="301"/>
                  <a:pt x="1042" y="256"/>
                </a:cubicBezTo>
                <a:cubicBezTo>
                  <a:pt x="746" y="182"/>
                  <a:pt x="447" y="106"/>
                  <a:pt x="149" y="40"/>
                </a:cubicBezTo>
                <a:cubicBezTo>
                  <a:pt x="98" y="29"/>
                  <a:pt x="49" y="13"/>
                  <a:pt x="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19" name="Freeform 7"/>
          <p:cNvSpPr>
            <a:spLocks noRot="1" noChangeAspect="1" noEditPoints="1" noChangeArrowheads="1" noChangeShapeType="1" noTextEdit="1"/>
          </p:cNvSpPr>
          <p:nvPr/>
        </p:nvSpPr>
        <p:spPr bwMode="auto">
          <a:xfrm>
            <a:off x="703263" y="487363"/>
            <a:ext cx="3827462" cy="1865312"/>
          </a:xfrm>
          <a:custGeom>
            <a:avLst/>
            <a:gdLst>
              <a:gd name="T0" fmla="*/ 2147483647 w 10631"/>
              <a:gd name="T1" fmla="*/ 2147483647 h 5182"/>
              <a:gd name="T2" fmla="*/ 2147483647 w 10631"/>
              <a:gd name="T3" fmla="*/ 2147483647 h 5182"/>
              <a:gd name="T4" fmla="*/ 2147483647 w 10631"/>
              <a:gd name="T5" fmla="*/ 2147483647 h 5182"/>
              <a:gd name="T6" fmla="*/ 2147483647 w 10631"/>
              <a:gd name="T7" fmla="*/ 2147483647 h 5182"/>
              <a:gd name="T8" fmla="*/ 2147483647 w 10631"/>
              <a:gd name="T9" fmla="*/ 2147483647 h 5182"/>
              <a:gd name="T10" fmla="*/ 2147483647 w 10631"/>
              <a:gd name="T11" fmla="*/ 2147483647 h 5182"/>
              <a:gd name="T12" fmla="*/ 2147483647 w 10631"/>
              <a:gd name="T13" fmla="*/ 2147483647 h 5182"/>
              <a:gd name="T14" fmla="*/ 2147483647 w 10631"/>
              <a:gd name="T15" fmla="*/ 2147483647 h 5182"/>
              <a:gd name="T16" fmla="*/ 2147483647 w 10631"/>
              <a:gd name="T17" fmla="*/ 2147483647 h 5182"/>
              <a:gd name="T18" fmla="*/ 2147483647 w 10631"/>
              <a:gd name="T19" fmla="*/ 2147483647 h 5182"/>
              <a:gd name="T20" fmla="*/ 2147483647 w 10631"/>
              <a:gd name="T21" fmla="*/ 2147483647 h 5182"/>
              <a:gd name="T22" fmla="*/ 2147483647 w 10631"/>
              <a:gd name="T23" fmla="*/ 2147483647 h 5182"/>
              <a:gd name="T24" fmla="*/ 2147483647 w 10631"/>
              <a:gd name="T25" fmla="*/ 2147483647 h 5182"/>
              <a:gd name="T26" fmla="*/ 2147483647 w 10631"/>
              <a:gd name="T27" fmla="*/ 2147483647 h 5182"/>
              <a:gd name="T28" fmla="*/ 2147483647 w 10631"/>
              <a:gd name="T29" fmla="*/ 2147483647 h 5182"/>
              <a:gd name="T30" fmla="*/ 2147483647 w 10631"/>
              <a:gd name="T31" fmla="*/ 2147483647 h 5182"/>
              <a:gd name="T32" fmla="*/ 2147483647 w 10631"/>
              <a:gd name="T33" fmla="*/ 2147483647 h 5182"/>
              <a:gd name="T34" fmla="*/ 2147483647 w 10631"/>
              <a:gd name="T35" fmla="*/ 2147483647 h 5182"/>
              <a:gd name="T36" fmla="*/ 2147483647 w 10631"/>
              <a:gd name="T37" fmla="*/ 2147483647 h 5182"/>
              <a:gd name="T38" fmla="*/ 0 w 10631"/>
              <a:gd name="T39" fmla="*/ 2147483647 h 5182"/>
              <a:gd name="T40" fmla="*/ 2147483647 w 10631"/>
              <a:gd name="T41" fmla="*/ 2147483647 h 5182"/>
              <a:gd name="T42" fmla="*/ 2147483647 w 10631"/>
              <a:gd name="T43" fmla="*/ 2147483647 h 5182"/>
              <a:gd name="T44" fmla="*/ 2147483647 w 10631"/>
              <a:gd name="T45" fmla="*/ 2147483647 h 5182"/>
              <a:gd name="T46" fmla="*/ 2147483647 w 10631"/>
              <a:gd name="T47" fmla="*/ 2147483647 h 5182"/>
              <a:gd name="T48" fmla="*/ 2147483647 w 10631"/>
              <a:gd name="T49" fmla="*/ 2147483647 h 5182"/>
              <a:gd name="T50" fmla="*/ 2147483647 w 10631"/>
              <a:gd name="T51" fmla="*/ 2147483647 h 5182"/>
              <a:gd name="T52" fmla="*/ 2147483647 w 10631"/>
              <a:gd name="T53" fmla="*/ 2147483647 h 5182"/>
              <a:gd name="T54" fmla="*/ 2147483647 w 10631"/>
              <a:gd name="T55" fmla="*/ 2147483647 h 5182"/>
              <a:gd name="T56" fmla="*/ 2147483647 w 10631"/>
              <a:gd name="T57" fmla="*/ 2147483647 h 5182"/>
              <a:gd name="T58" fmla="*/ 2147483647 w 10631"/>
              <a:gd name="T59" fmla="*/ 2147483647 h 5182"/>
              <a:gd name="T60" fmla="*/ 2147483647 w 10631"/>
              <a:gd name="T61" fmla="*/ 2147483647 h 5182"/>
              <a:gd name="T62" fmla="*/ 2147483647 w 10631"/>
              <a:gd name="T63" fmla="*/ 2147483647 h 5182"/>
              <a:gd name="T64" fmla="*/ 2147483647 w 10631"/>
              <a:gd name="T65" fmla="*/ 2147483647 h 5182"/>
              <a:gd name="T66" fmla="*/ 2147483647 w 10631"/>
              <a:gd name="T67" fmla="*/ 2147483647 h 5182"/>
              <a:gd name="T68" fmla="*/ 2147483647 w 10631"/>
              <a:gd name="T69" fmla="*/ 2147483647 h 5182"/>
              <a:gd name="T70" fmla="*/ 2147483647 w 10631"/>
              <a:gd name="T71" fmla="*/ 2147483647 h 5182"/>
              <a:gd name="T72" fmla="*/ 2147483647 w 10631"/>
              <a:gd name="T73" fmla="*/ 2147483647 h 5182"/>
              <a:gd name="T74" fmla="*/ 2147483647 w 10631"/>
              <a:gd name="T75" fmla="*/ 2147483647 h 5182"/>
              <a:gd name="T76" fmla="*/ 2147483647 w 10631"/>
              <a:gd name="T77" fmla="*/ 2147483647 h 5182"/>
              <a:gd name="T78" fmla="*/ 2147483647 w 10631"/>
              <a:gd name="T79" fmla="*/ 2147483647 h 5182"/>
              <a:gd name="T80" fmla="*/ 2147483647 w 10631"/>
              <a:gd name="T81" fmla="*/ 2147483647 h 5182"/>
              <a:gd name="T82" fmla="*/ 2147483647 w 10631"/>
              <a:gd name="T83" fmla="*/ 2147483647 h 5182"/>
              <a:gd name="T84" fmla="*/ 2147483647 w 10631"/>
              <a:gd name="T85" fmla="*/ 2147483647 h 5182"/>
              <a:gd name="T86" fmla="*/ 2147483647 w 10631"/>
              <a:gd name="T87" fmla="*/ 2147483647 h 5182"/>
              <a:gd name="T88" fmla="*/ 2147483647 w 10631"/>
              <a:gd name="T89" fmla="*/ 2147483647 h 5182"/>
              <a:gd name="T90" fmla="*/ 2147483647 w 10631"/>
              <a:gd name="T91" fmla="*/ 2147483647 h 5182"/>
              <a:gd name="T92" fmla="*/ 2147483647 w 10631"/>
              <a:gd name="T93" fmla="*/ 2147483647 h 51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31"/>
              <a:gd name="T142" fmla="*/ 0 h 5182"/>
              <a:gd name="T143" fmla="*/ 10631 w 10631"/>
              <a:gd name="T144" fmla="*/ 5182 h 51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31" h="5182" extrusionOk="0">
                <a:moveTo>
                  <a:pt x="5419" y="1993"/>
                </a:moveTo>
                <a:cubicBezTo>
                  <a:pt x="5407" y="1972"/>
                  <a:pt x="5404" y="1949"/>
                  <a:pt x="5389" y="1925"/>
                </a:cubicBezTo>
                <a:cubicBezTo>
                  <a:pt x="5319" y="1808"/>
                  <a:pt x="5233" y="1725"/>
                  <a:pt x="5113" y="1658"/>
                </a:cubicBezTo>
                <a:cubicBezTo>
                  <a:pt x="4844" y="1508"/>
                  <a:pt x="4466" y="1478"/>
                  <a:pt x="4165" y="1505"/>
                </a:cubicBezTo>
                <a:cubicBezTo>
                  <a:pt x="3792" y="1539"/>
                  <a:pt x="3415" y="1732"/>
                  <a:pt x="3104" y="1932"/>
                </a:cubicBezTo>
                <a:cubicBezTo>
                  <a:pt x="2887" y="2071"/>
                  <a:pt x="2680" y="2233"/>
                  <a:pt x="2556" y="2463"/>
                </a:cubicBezTo>
                <a:cubicBezTo>
                  <a:pt x="2417" y="2720"/>
                  <a:pt x="2306" y="3042"/>
                  <a:pt x="2276" y="3333"/>
                </a:cubicBezTo>
                <a:cubicBezTo>
                  <a:pt x="2258" y="3507"/>
                  <a:pt x="2292" y="3686"/>
                  <a:pt x="2316" y="3858"/>
                </a:cubicBezTo>
                <a:cubicBezTo>
                  <a:pt x="2335" y="3995"/>
                  <a:pt x="2360" y="4121"/>
                  <a:pt x="2415" y="4249"/>
                </a:cubicBezTo>
                <a:cubicBezTo>
                  <a:pt x="2465" y="4366"/>
                  <a:pt x="2531" y="4502"/>
                  <a:pt x="2614" y="4599"/>
                </a:cubicBezTo>
                <a:cubicBezTo>
                  <a:pt x="2742" y="4749"/>
                  <a:pt x="2940" y="4852"/>
                  <a:pt x="3104" y="4957"/>
                </a:cubicBezTo>
                <a:cubicBezTo>
                  <a:pt x="3213" y="5026"/>
                  <a:pt x="3324" y="5089"/>
                  <a:pt x="3448" y="5129"/>
                </a:cubicBezTo>
                <a:cubicBezTo>
                  <a:pt x="3616" y="5183"/>
                  <a:pt x="3766" y="5184"/>
                  <a:pt x="3937" y="5151"/>
                </a:cubicBezTo>
                <a:cubicBezTo>
                  <a:pt x="4067" y="5126"/>
                  <a:pt x="4199" y="5100"/>
                  <a:pt x="4325" y="5061"/>
                </a:cubicBezTo>
                <a:cubicBezTo>
                  <a:pt x="4567" y="4986"/>
                  <a:pt x="4840" y="4855"/>
                  <a:pt x="5018" y="4670"/>
                </a:cubicBezTo>
                <a:cubicBezTo>
                  <a:pt x="5094" y="4591"/>
                  <a:pt x="5163" y="4493"/>
                  <a:pt x="5225" y="4402"/>
                </a:cubicBezTo>
                <a:cubicBezTo>
                  <a:pt x="5294" y="4300"/>
                  <a:pt x="5344" y="4193"/>
                  <a:pt x="5392" y="4080"/>
                </a:cubicBezTo>
                <a:cubicBezTo>
                  <a:pt x="5438" y="3972"/>
                  <a:pt x="5489" y="3858"/>
                  <a:pt x="5517" y="3744"/>
                </a:cubicBezTo>
                <a:cubicBezTo>
                  <a:pt x="5539" y="3655"/>
                  <a:pt x="5545" y="3566"/>
                  <a:pt x="5556" y="3476"/>
                </a:cubicBezTo>
                <a:cubicBezTo>
                  <a:pt x="5569" y="3363"/>
                  <a:pt x="5589" y="3238"/>
                  <a:pt x="5583" y="3124"/>
                </a:cubicBezTo>
                <a:cubicBezTo>
                  <a:pt x="5577" y="3010"/>
                  <a:pt x="5546" y="2891"/>
                  <a:pt x="5520" y="2782"/>
                </a:cubicBezTo>
                <a:cubicBezTo>
                  <a:pt x="5503" y="2710"/>
                  <a:pt x="5490" y="2650"/>
                  <a:pt x="5481" y="2575"/>
                </a:cubicBezTo>
                <a:cubicBezTo>
                  <a:pt x="5473" y="2510"/>
                  <a:pt x="5478" y="2438"/>
                  <a:pt x="5466" y="2374"/>
                </a:cubicBezTo>
                <a:cubicBezTo>
                  <a:pt x="5449" y="2282"/>
                  <a:pt x="5404" y="2175"/>
                  <a:pt x="5345" y="2103"/>
                </a:cubicBezTo>
                <a:cubicBezTo>
                  <a:pt x="5269" y="2010"/>
                  <a:pt x="5174" y="1991"/>
                  <a:pt x="5069" y="1947"/>
                </a:cubicBezTo>
                <a:cubicBezTo>
                  <a:pt x="5056" y="1940"/>
                  <a:pt x="5051" y="1937"/>
                  <a:pt x="5042" y="1933"/>
                </a:cubicBezTo>
              </a:path>
              <a:path w="10631" h="5182" extrusionOk="0">
                <a:moveTo>
                  <a:pt x="2319" y="3938"/>
                </a:moveTo>
                <a:cubicBezTo>
                  <a:pt x="2311" y="3913"/>
                  <a:pt x="2301" y="3890"/>
                  <a:pt x="2293" y="3866"/>
                </a:cubicBezTo>
                <a:cubicBezTo>
                  <a:pt x="2286" y="3845"/>
                  <a:pt x="2286" y="3835"/>
                  <a:pt x="2275" y="3814"/>
                </a:cubicBezTo>
                <a:cubicBezTo>
                  <a:pt x="2251" y="3767"/>
                  <a:pt x="2217" y="3724"/>
                  <a:pt x="2186" y="3681"/>
                </a:cubicBezTo>
                <a:cubicBezTo>
                  <a:pt x="2161" y="3647"/>
                  <a:pt x="2135" y="3613"/>
                  <a:pt x="2106" y="3583"/>
                </a:cubicBezTo>
                <a:cubicBezTo>
                  <a:pt x="2066" y="3541"/>
                  <a:pt x="2023" y="3503"/>
                  <a:pt x="1977" y="3468"/>
                </a:cubicBezTo>
                <a:cubicBezTo>
                  <a:pt x="1916" y="3422"/>
                  <a:pt x="1851" y="3380"/>
                  <a:pt x="1793" y="3330"/>
                </a:cubicBezTo>
                <a:cubicBezTo>
                  <a:pt x="1734" y="3279"/>
                  <a:pt x="1682" y="3220"/>
                  <a:pt x="1630" y="3163"/>
                </a:cubicBezTo>
                <a:cubicBezTo>
                  <a:pt x="1556" y="3083"/>
                  <a:pt x="1478" y="3005"/>
                  <a:pt x="1386" y="2946"/>
                </a:cubicBezTo>
                <a:cubicBezTo>
                  <a:pt x="1309" y="2896"/>
                  <a:pt x="1224" y="2862"/>
                  <a:pt x="1138" y="2830"/>
                </a:cubicBezTo>
                <a:cubicBezTo>
                  <a:pt x="997" y="2777"/>
                  <a:pt x="845" y="2731"/>
                  <a:pt x="697" y="2700"/>
                </a:cubicBezTo>
                <a:cubicBezTo>
                  <a:pt x="564" y="2672"/>
                  <a:pt x="432" y="2646"/>
                  <a:pt x="297" y="2633"/>
                </a:cubicBezTo>
                <a:cubicBezTo>
                  <a:pt x="211" y="2625"/>
                  <a:pt x="130" y="2623"/>
                  <a:pt x="44" y="2632"/>
                </a:cubicBezTo>
                <a:cubicBezTo>
                  <a:pt x="22" y="2638"/>
                  <a:pt x="15" y="2640"/>
                  <a:pt x="0" y="2639"/>
                </a:cubicBezTo>
              </a:path>
              <a:path w="10631" h="5182" extrusionOk="0">
                <a:moveTo>
                  <a:pt x="5267" y="3376"/>
                </a:moveTo>
                <a:cubicBezTo>
                  <a:pt x="5270" y="3396"/>
                  <a:pt x="5283" y="3409"/>
                  <a:pt x="5295" y="3427"/>
                </a:cubicBezTo>
                <a:cubicBezTo>
                  <a:pt x="5306" y="3444"/>
                  <a:pt x="5309" y="3465"/>
                  <a:pt x="5317" y="3484"/>
                </a:cubicBezTo>
                <a:cubicBezTo>
                  <a:pt x="5323" y="3499"/>
                  <a:pt x="5327" y="3517"/>
                  <a:pt x="5327" y="3533"/>
                </a:cubicBezTo>
                <a:cubicBezTo>
                  <a:pt x="5326" y="3562"/>
                  <a:pt x="5302" y="3585"/>
                  <a:pt x="5305" y="3614"/>
                </a:cubicBezTo>
                <a:cubicBezTo>
                  <a:pt x="5307" y="3631"/>
                  <a:pt x="5321" y="3635"/>
                  <a:pt x="5334" y="3644"/>
                </a:cubicBezTo>
                <a:cubicBezTo>
                  <a:pt x="5321" y="3641"/>
                  <a:pt x="5316" y="3639"/>
                  <a:pt x="5308" y="3635"/>
                </a:cubicBezTo>
              </a:path>
              <a:path w="10631" h="5182" extrusionOk="0">
                <a:moveTo>
                  <a:pt x="5233" y="2920"/>
                </a:moveTo>
                <a:cubicBezTo>
                  <a:pt x="5228" y="2935"/>
                  <a:pt x="5222" y="2948"/>
                  <a:pt x="5219" y="2963"/>
                </a:cubicBezTo>
                <a:cubicBezTo>
                  <a:pt x="5215" y="2984"/>
                  <a:pt x="5214" y="3008"/>
                  <a:pt x="5215" y="3029"/>
                </a:cubicBezTo>
                <a:cubicBezTo>
                  <a:pt x="5217" y="3053"/>
                  <a:pt x="5218" y="3081"/>
                  <a:pt x="5222" y="3104"/>
                </a:cubicBezTo>
                <a:cubicBezTo>
                  <a:pt x="5225" y="3123"/>
                  <a:pt x="5228" y="3140"/>
                  <a:pt x="5230" y="3159"/>
                </a:cubicBezTo>
                <a:cubicBezTo>
                  <a:pt x="5232" y="3176"/>
                  <a:pt x="5235" y="3192"/>
                  <a:pt x="5239" y="3209"/>
                </a:cubicBezTo>
                <a:cubicBezTo>
                  <a:pt x="5242" y="3224"/>
                  <a:pt x="5243" y="3235"/>
                  <a:pt x="5244" y="3251"/>
                </a:cubicBezTo>
                <a:cubicBezTo>
                  <a:pt x="5245" y="3268"/>
                  <a:pt x="5247" y="3284"/>
                  <a:pt x="5249" y="3301"/>
                </a:cubicBezTo>
                <a:cubicBezTo>
                  <a:pt x="5251" y="3325"/>
                  <a:pt x="5259" y="3346"/>
                  <a:pt x="5263" y="3370"/>
                </a:cubicBezTo>
                <a:cubicBezTo>
                  <a:pt x="5265" y="3385"/>
                  <a:pt x="5267" y="3403"/>
                  <a:pt x="5267" y="3418"/>
                </a:cubicBezTo>
                <a:cubicBezTo>
                  <a:pt x="5268" y="3445"/>
                  <a:pt x="5262" y="3472"/>
                  <a:pt x="5263" y="3498"/>
                </a:cubicBezTo>
                <a:cubicBezTo>
                  <a:pt x="5263" y="3515"/>
                  <a:pt x="5265" y="3533"/>
                  <a:pt x="5267" y="3550"/>
                </a:cubicBezTo>
                <a:cubicBezTo>
                  <a:pt x="5269" y="3566"/>
                  <a:pt x="5272" y="3580"/>
                  <a:pt x="5273" y="3594"/>
                </a:cubicBezTo>
                <a:cubicBezTo>
                  <a:pt x="5275" y="3614"/>
                  <a:pt x="5269" y="3619"/>
                  <a:pt x="5287" y="3632"/>
                </a:cubicBezTo>
                <a:cubicBezTo>
                  <a:pt x="5303" y="3644"/>
                  <a:pt x="5313" y="3634"/>
                  <a:pt x="5331" y="3632"/>
                </a:cubicBezTo>
                <a:cubicBezTo>
                  <a:pt x="5357" y="3629"/>
                  <a:pt x="5383" y="3623"/>
                  <a:pt x="5409" y="3620"/>
                </a:cubicBezTo>
                <a:cubicBezTo>
                  <a:pt x="5428" y="3618"/>
                  <a:pt x="5449" y="3611"/>
                  <a:pt x="5468" y="3611"/>
                </a:cubicBezTo>
                <a:cubicBezTo>
                  <a:pt x="5488" y="3611"/>
                  <a:pt x="5508" y="3615"/>
                  <a:pt x="5528" y="3615"/>
                </a:cubicBezTo>
                <a:cubicBezTo>
                  <a:pt x="5583" y="3616"/>
                  <a:pt x="5636" y="3613"/>
                  <a:pt x="5690" y="3620"/>
                </a:cubicBezTo>
                <a:cubicBezTo>
                  <a:pt x="5705" y="3622"/>
                  <a:pt x="5720" y="3624"/>
                  <a:pt x="5735" y="3625"/>
                </a:cubicBezTo>
                <a:cubicBezTo>
                  <a:pt x="5753" y="3626"/>
                  <a:pt x="5770" y="3622"/>
                  <a:pt x="5788" y="3621"/>
                </a:cubicBezTo>
                <a:cubicBezTo>
                  <a:pt x="5810" y="3620"/>
                  <a:pt x="5826" y="3626"/>
                  <a:pt x="5847" y="3629"/>
                </a:cubicBezTo>
                <a:cubicBezTo>
                  <a:pt x="5860" y="3631"/>
                  <a:pt x="5894" y="3638"/>
                  <a:pt x="5905" y="3629"/>
                </a:cubicBezTo>
                <a:cubicBezTo>
                  <a:pt x="5917" y="3620"/>
                  <a:pt x="5910" y="3592"/>
                  <a:pt x="5909" y="3580"/>
                </a:cubicBezTo>
                <a:cubicBezTo>
                  <a:pt x="5908" y="3552"/>
                  <a:pt x="5903" y="3523"/>
                  <a:pt x="5905" y="3495"/>
                </a:cubicBezTo>
                <a:cubicBezTo>
                  <a:pt x="5906" y="3474"/>
                  <a:pt x="5911" y="3454"/>
                  <a:pt x="5912" y="3433"/>
                </a:cubicBezTo>
                <a:cubicBezTo>
                  <a:pt x="5913" y="3405"/>
                  <a:pt x="5912" y="3375"/>
                  <a:pt x="5907" y="3347"/>
                </a:cubicBezTo>
                <a:cubicBezTo>
                  <a:pt x="5902" y="3317"/>
                  <a:pt x="5888" y="3293"/>
                  <a:pt x="5878" y="3265"/>
                </a:cubicBezTo>
                <a:cubicBezTo>
                  <a:pt x="5867" y="3235"/>
                  <a:pt x="5853" y="3209"/>
                  <a:pt x="5841" y="3179"/>
                </a:cubicBezTo>
                <a:cubicBezTo>
                  <a:pt x="5830" y="3152"/>
                  <a:pt x="5823" y="3125"/>
                  <a:pt x="5814" y="3097"/>
                </a:cubicBezTo>
                <a:cubicBezTo>
                  <a:pt x="5803" y="3061"/>
                  <a:pt x="5796" y="3018"/>
                  <a:pt x="5790" y="2982"/>
                </a:cubicBezTo>
                <a:cubicBezTo>
                  <a:pt x="5787" y="2964"/>
                  <a:pt x="5785" y="2949"/>
                  <a:pt x="5780" y="2931"/>
                </a:cubicBezTo>
                <a:cubicBezTo>
                  <a:pt x="5775" y="2914"/>
                  <a:pt x="5768" y="2899"/>
                  <a:pt x="5773" y="2881"/>
                </a:cubicBezTo>
                <a:cubicBezTo>
                  <a:pt x="5778" y="2862"/>
                  <a:pt x="5791" y="2841"/>
                  <a:pt x="5799" y="2823"/>
                </a:cubicBezTo>
                <a:cubicBezTo>
                  <a:pt x="5783" y="2835"/>
                  <a:pt x="5777" y="2845"/>
                  <a:pt x="5763" y="2857"/>
                </a:cubicBezTo>
                <a:cubicBezTo>
                  <a:pt x="5747" y="2871"/>
                  <a:pt x="5737" y="2866"/>
                  <a:pt x="5719" y="2870"/>
                </a:cubicBezTo>
                <a:cubicBezTo>
                  <a:pt x="5696" y="2875"/>
                  <a:pt x="5673" y="2882"/>
                  <a:pt x="5651" y="2887"/>
                </a:cubicBezTo>
                <a:cubicBezTo>
                  <a:pt x="5635" y="2891"/>
                  <a:pt x="5620" y="2892"/>
                  <a:pt x="5603" y="2893"/>
                </a:cubicBezTo>
                <a:cubicBezTo>
                  <a:pt x="5585" y="2894"/>
                  <a:pt x="5567" y="2893"/>
                  <a:pt x="5549" y="2891"/>
                </a:cubicBezTo>
                <a:cubicBezTo>
                  <a:pt x="5521" y="2889"/>
                  <a:pt x="5495" y="2887"/>
                  <a:pt x="5468" y="2891"/>
                </a:cubicBezTo>
                <a:cubicBezTo>
                  <a:pt x="5424" y="2897"/>
                  <a:pt x="5380" y="2899"/>
                  <a:pt x="5337" y="2905"/>
                </a:cubicBezTo>
                <a:cubicBezTo>
                  <a:pt x="5310" y="2909"/>
                  <a:pt x="5285" y="2915"/>
                  <a:pt x="5257" y="2915"/>
                </a:cubicBezTo>
                <a:cubicBezTo>
                  <a:pt x="5241" y="2915"/>
                  <a:pt x="5249" y="2912"/>
                  <a:pt x="5234" y="2917"/>
                </a:cubicBezTo>
              </a:path>
              <a:path w="10631" h="5182" extrusionOk="0">
                <a:moveTo>
                  <a:pt x="7135" y="2202"/>
                </a:moveTo>
                <a:cubicBezTo>
                  <a:pt x="7671" y="1905"/>
                  <a:pt x="8176" y="1564"/>
                  <a:pt x="8689" y="1230"/>
                </a:cubicBezTo>
                <a:cubicBezTo>
                  <a:pt x="8953" y="1059"/>
                  <a:pt x="9227" y="911"/>
                  <a:pt x="9482" y="726"/>
                </a:cubicBezTo>
                <a:cubicBezTo>
                  <a:pt x="9806" y="490"/>
                  <a:pt x="10147" y="270"/>
                  <a:pt x="10497" y="75"/>
                </a:cubicBezTo>
                <a:cubicBezTo>
                  <a:pt x="10541" y="50"/>
                  <a:pt x="10586" y="25"/>
                  <a:pt x="1063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20" name="Freeform 8"/>
          <p:cNvSpPr>
            <a:spLocks noRot="1" noChangeAspect="1" noEditPoints="1" noChangeArrowheads="1" noChangeShapeType="1" noTextEdit="1"/>
          </p:cNvSpPr>
          <p:nvPr/>
        </p:nvSpPr>
        <p:spPr bwMode="auto">
          <a:xfrm>
            <a:off x="7135813" y="155575"/>
            <a:ext cx="381000" cy="117475"/>
          </a:xfrm>
          <a:custGeom>
            <a:avLst/>
            <a:gdLst>
              <a:gd name="T0" fmla="*/ 2147483647 w 1060"/>
              <a:gd name="T1" fmla="*/ 2147483647 h 327"/>
              <a:gd name="T2" fmla="*/ 2147483647 w 1060"/>
              <a:gd name="T3" fmla="*/ 2147483647 h 327"/>
              <a:gd name="T4" fmla="*/ 2147483647 w 1060"/>
              <a:gd name="T5" fmla="*/ 2147483647 h 327"/>
              <a:gd name="T6" fmla="*/ 2147483647 w 1060"/>
              <a:gd name="T7" fmla="*/ 2147483647 h 327"/>
              <a:gd name="T8" fmla="*/ 2147483647 w 1060"/>
              <a:gd name="T9" fmla="*/ 2147483647 h 327"/>
              <a:gd name="T10" fmla="*/ 2147483647 w 1060"/>
              <a:gd name="T11" fmla="*/ 2147483647 h 327"/>
              <a:gd name="T12" fmla="*/ 2147483647 w 1060"/>
              <a:gd name="T13" fmla="*/ 2147483647 h 327"/>
              <a:gd name="T14" fmla="*/ 2147483647 w 1060"/>
              <a:gd name="T15" fmla="*/ 2147483647 h 327"/>
              <a:gd name="T16" fmla="*/ 2147483647 w 1060"/>
              <a:gd name="T17" fmla="*/ 2147483647 h 327"/>
              <a:gd name="T18" fmla="*/ 2147483647 w 1060"/>
              <a:gd name="T19" fmla="*/ 2147483647 h 327"/>
              <a:gd name="T20" fmla="*/ 2147483647 w 1060"/>
              <a:gd name="T21" fmla="*/ 2147483647 h 327"/>
              <a:gd name="T22" fmla="*/ 2147483647 w 1060"/>
              <a:gd name="T23" fmla="*/ 2147483647 h 327"/>
              <a:gd name="T24" fmla="*/ 2147483647 w 1060"/>
              <a:gd name="T25" fmla="*/ 2147483647 h 327"/>
              <a:gd name="T26" fmla="*/ 2147483647 w 1060"/>
              <a:gd name="T27" fmla="*/ 2147483647 h 327"/>
              <a:gd name="T28" fmla="*/ 2147483647 w 1060"/>
              <a:gd name="T29" fmla="*/ 2147483647 h 327"/>
              <a:gd name="T30" fmla="*/ 2147483647 w 1060"/>
              <a:gd name="T31" fmla="*/ 2147483647 h 327"/>
              <a:gd name="T32" fmla="*/ 2147483647 w 1060"/>
              <a:gd name="T33" fmla="*/ 2147483647 h 327"/>
              <a:gd name="T34" fmla="*/ 2147483647 w 1060"/>
              <a:gd name="T35" fmla="*/ 2147483647 h 327"/>
              <a:gd name="T36" fmla="*/ 2147483647 w 1060"/>
              <a:gd name="T37" fmla="*/ 2147483647 h 327"/>
              <a:gd name="T38" fmla="*/ 2147483647 w 1060"/>
              <a:gd name="T39" fmla="*/ 2147483647 h 327"/>
              <a:gd name="T40" fmla="*/ 2147483647 w 1060"/>
              <a:gd name="T41" fmla="*/ 2147483647 h 327"/>
              <a:gd name="T42" fmla="*/ 2147483647 w 1060"/>
              <a:gd name="T43" fmla="*/ 2147483647 h 327"/>
              <a:gd name="T44" fmla="*/ 2147483647 w 1060"/>
              <a:gd name="T45" fmla="*/ 2147483647 h 327"/>
              <a:gd name="T46" fmla="*/ 2147483647 w 1060"/>
              <a:gd name="T47" fmla="*/ 2147483647 h 327"/>
              <a:gd name="T48" fmla="*/ 2147483647 w 1060"/>
              <a:gd name="T49" fmla="*/ 2147483647 h 327"/>
              <a:gd name="T50" fmla="*/ 2147483647 w 1060"/>
              <a:gd name="T51" fmla="*/ 2147483647 h 327"/>
              <a:gd name="T52" fmla="*/ 2147483647 w 1060"/>
              <a:gd name="T53" fmla="*/ 2147483647 h 327"/>
              <a:gd name="T54" fmla="*/ 2147483647 w 1060"/>
              <a:gd name="T55" fmla="*/ 2147483647 h 3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60"/>
              <a:gd name="T85" fmla="*/ 0 h 327"/>
              <a:gd name="T86" fmla="*/ 1060 w 1060"/>
              <a:gd name="T87" fmla="*/ 327 h 3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60" h="327" extrusionOk="0">
                <a:moveTo>
                  <a:pt x="214" y="45"/>
                </a:moveTo>
                <a:cubicBezTo>
                  <a:pt x="205" y="30"/>
                  <a:pt x="196" y="10"/>
                  <a:pt x="180" y="2"/>
                </a:cubicBezTo>
                <a:cubicBezTo>
                  <a:pt x="160" y="-8"/>
                  <a:pt x="124" y="6"/>
                  <a:pt x="107" y="15"/>
                </a:cubicBezTo>
                <a:cubicBezTo>
                  <a:pt x="80" y="29"/>
                  <a:pt x="56" y="51"/>
                  <a:pt x="37" y="75"/>
                </a:cubicBezTo>
                <a:cubicBezTo>
                  <a:pt x="12" y="108"/>
                  <a:pt x="-4" y="143"/>
                  <a:pt x="3" y="184"/>
                </a:cubicBezTo>
                <a:cubicBezTo>
                  <a:pt x="8" y="217"/>
                  <a:pt x="30" y="238"/>
                  <a:pt x="54" y="258"/>
                </a:cubicBezTo>
                <a:cubicBezTo>
                  <a:pt x="83" y="283"/>
                  <a:pt x="113" y="298"/>
                  <a:pt x="149" y="310"/>
                </a:cubicBezTo>
                <a:cubicBezTo>
                  <a:pt x="183" y="322"/>
                  <a:pt x="213" y="327"/>
                  <a:pt x="249" y="323"/>
                </a:cubicBezTo>
                <a:cubicBezTo>
                  <a:pt x="280" y="320"/>
                  <a:pt x="306" y="316"/>
                  <a:pt x="336" y="307"/>
                </a:cubicBezTo>
              </a:path>
              <a:path w="1060" h="327" extrusionOk="0">
                <a:moveTo>
                  <a:pt x="602" y="93"/>
                </a:moveTo>
                <a:cubicBezTo>
                  <a:pt x="593" y="77"/>
                  <a:pt x="590" y="60"/>
                  <a:pt x="568" y="66"/>
                </a:cubicBezTo>
                <a:cubicBezTo>
                  <a:pt x="548" y="71"/>
                  <a:pt x="529" y="92"/>
                  <a:pt x="521" y="110"/>
                </a:cubicBezTo>
                <a:cubicBezTo>
                  <a:pt x="509" y="137"/>
                  <a:pt x="506" y="167"/>
                  <a:pt x="516" y="194"/>
                </a:cubicBezTo>
                <a:cubicBezTo>
                  <a:pt x="528" y="227"/>
                  <a:pt x="551" y="245"/>
                  <a:pt x="584" y="255"/>
                </a:cubicBezTo>
                <a:cubicBezTo>
                  <a:pt x="617" y="264"/>
                  <a:pt x="653" y="260"/>
                  <a:pt x="683" y="246"/>
                </a:cubicBezTo>
                <a:cubicBezTo>
                  <a:pt x="707" y="235"/>
                  <a:pt x="733" y="213"/>
                  <a:pt x="740" y="187"/>
                </a:cubicBezTo>
                <a:cubicBezTo>
                  <a:pt x="746" y="164"/>
                  <a:pt x="728" y="146"/>
                  <a:pt x="711" y="133"/>
                </a:cubicBezTo>
                <a:cubicBezTo>
                  <a:pt x="679" y="109"/>
                  <a:pt x="642" y="100"/>
                  <a:pt x="605" y="88"/>
                </a:cubicBezTo>
                <a:cubicBezTo>
                  <a:pt x="591" y="83"/>
                  <a:pt x="587" y="82"/>
                  <a:pt x="578" y="78"/>
                </a:cubicBezTo>
              </a:path>
              <a:path w="1060" h="327" extrusionOk="0">
                <a:moveTo>
                  <a:pt x="987" y="34"/>
                </a:moveTo>
                <a:cubicBezTo>
                  <a:pt x="968" y="30"/>
                  <a:pt x="952" y="30"/>
                  <a:pt x="934" y="41"/>
                </a:cubicBezTo>
                <a:cubicBezTo>
                  <a:pt x="911" y="55"/>
                  <a:pt x="889" y="82"/>
                  <a:pt x="876" y="105"/>
                </a:cubicBezTo>
                <a:cubicBezTo>
                  <a:pt x="861" y="133"/>
                  <a:pt x="852" y="169"/>
                  <a:pt x="862" y="200"/>
                </a:cubicBezTo>
                <a:cubicBezTo>
                  <a:pt x="873" y="232"/>
                  <a:pt x="900" y="251"/>
                  <a:pt x="930" y="260"/>
                </a:cubicBezTo>
                <a:cubicBezTo>
                  <a:pt x="962" y="269"/>
                  <a:pt x="997" y="264"/>
                  <a:pt x="1026" y="249"/>
                </a:cubicBezTo>
                <a:cubicBezTo>
                  <a:pt x="1056" y="233"/>
                  <a:pt x="1068" y="202"/>
                  <a:pt x="1052" y="171"/>
                </a:cubicBezTo>
                <a:cubicBezTo>
                  <a:pt x="1033" y="135"/>
                  <a:pt x="997" y="108"/>
                  <a:pt x="970" y="79"/>
                </a:cubicBezTo>
                <a:cubicBezTo>
                  <a:pt x="957" y="65"/>
                  <a:pt x="948" y="51"/>
                  <a:pt x="940" y="35"/>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21" name="Freeform 9"/>
          <p:cNvSpPr>
            <a:spLocks noRot="1" noChangeAspect="1" noEditPoints="1" noChangeArrowheads="1" noChangeShapeType="1" noTextEdit="1"/>
          </p:cNvSpPr>
          <p:nvPr/>
        </p:nvSpPr>
        <p:spPr bwMode="auto">
          <a:xfrm>
            <a:off x="7615238" y="61913"/>
            <a:ext cx="138112" cy="180975"/>
          </a:xfrm>
          <a:custGeom>
            <a:avLst/>
            <a:gdLst>
              <a:gd name="T0" fmla="*/ 2147483647 w 382"/>
              <a:gd name="T1" fmla="*/ 2147483647 h 502"/>
              <a:gd name="T2" fmla="*/ 2147483647 w 382"/>
              <a:gd name="T3" fmla="*/ 2147483647 h 502"/>
              <a:gd name="T4" fmla="*/ 2147483647 w 382"/>
              <a:gd name="T5" fmla="*/ 2147483647 h 502"/>
              <a:gd name="T6" fmla="*/ 2147483647 w 382"/>
              <a:gd name="T7" fmla="*/ 2147483647 h 502"/>
              <a:gd name="T8" fmla="*/ 2147483647 w 382"/>
              <a:gd name="T9" fmla="*/ 2147483647 h 502"/>
              <a:gd name="T10" fmla="*/ 2147483647 w 382"/>
              <a:gd name="T11" fmla="*/ 2147483647 h 502"/>
              <a:gd name="T12" fmla="*/ 0 w 382"/>
              <a:gd name="T13" fmla="*/ 2147483647 h 502"/>
              <a:gd name="T14" fmla="*/ 2147483647 w 382"/>
              <a:gd name="T15" fmla="*/ 2147483647 h 502"/>
              <a:gd name="T16" fmla="*/ 2147483647 w 382"/>
              <a:gd name="T17" fmla="*/ 2147483647 h 502"/>
              <a:gd name="T18" fmla="*/ 2147483647 w 382"/>
              <a:gd name="T19" fmla="*/ 2147483647 h 502"/>
              <a:gd name="T20" fmla="*/ 2147483647 w 382"/>
              <a:gd name="T21" fmla="*/ 2147483647 h 5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2"/>
              <a:gd name="T34" fmla="*/ 0 h 502"/>
              <a:gd name="T35" fmla="*/ 382 w 382"/>
              <a:gd name="T36" fmla="*/ 502 h 50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2" h="502" extrusionOk="0">
                <a:moveTo>
                  <a:pt x="44" y="413"/>
                </a:moveTo>
                <a:cubicBezTo>
                  <a:pt x="67" y="416"/>
                  <a:pt x="79" y="420"/>
                  <a:pt x="100" y="403"/>
                </a:cubicBezTo>
                <a:cubicBezTo>
                  <a:pt x="128" y="380"/>
                  <a:pt x="152" y="341"/>
                  <a:pt x="168" y="309"/>
                </a:cubicBezTo>
                <a:cubicBezTo>
                  <a:pt x="192" y="258"/>
                  <a:pt x="209" y="203"/>
                  <a:pt x="213" y="147"/>
                </a:cubicBezTo>
                <a:cubicBezTo>
                  <a:pt x="215" y="118"/>
                  <a:pt x="211" y="36"/>
                  <a:pt x="182" y="16"/>
                </a:cubicBezTo>
                <a:cubicBezTo>
                  <a:pt x="157" y="-2"/>
                  <a:pt x="80" y="-7"/>
                  <a:pt x="54" y="13"/>
                </a:cubicBezTo>
                <a:cubicBezTo>
                  <a:pt x="7" y="49"/>
                  <a:pt x="-4" y="132"/>
                  <a:pt x="0" y="185"/>
                </a:cubicBezTo>
                <a:cubicBezTo>
                  <a:pt x="5" y="249"/>
                  <a:pt x="31" y="301"/>
                  <a:pt x="70" y="350"/>
                </a:cubicBezTo>
                <a:cubicBezTo>
                  <a:pt x="107" y="397"/>
                  <a:pt x="153" y="426"/>
                  <a:pt x="205" y="454"/>
                </a:cubicBezTo>
                <a:cubicBezTo>
                  <a:pt x="243" y="474"/>
                  <a:pt x="285" y="488"/>
                  <a:pt x="327" y="497"/>
                </a:cubicBezTo>
                <a:cubicBezTo>
                  <a:pt x="345" y="501"/>
                  <a:pt x="363" y="500"/>
                  <a:pt x="381" y="501"/>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22" name="Freeform 10"/>
          <p:cNvSpPr>
            <a:spLocks noRot="1" noChangeAspect="1" noEditPoints="1" noChangeArrowheads="1" noChangeShapeType="1" noTextEdit="1"/>
          </p:cNvSpPr>
          <p:nvPr/>
        </p:nvSpPr>
        <p:spPr bwMode="auto">
          <a:xfrm>
            <a:off x="5510213" y="107950"/>
            <a:ext cx="538162" cy="193675"/>
          </a:xfrm>
          <a:custGeom>
            <a:avLst/>
            <a:gdLst>
              <a:gd name="T0" fmla="*/ 2147483647 w 1491"/>
              <a:gd name="T1" fmla="*/ 2147483647 h 539"/>
              <a:gd name="T2" fmla="*/ 2147483647 w 1491"/>
              <a:gd name="T3" fmla="*/ 0 h 539"/>
              <a:gd name="T4" fmla="*/ 2147483647 w 1491"/>
              <a:gd name="T5" fmla="*/ 2147483647 h 539"/>
              <a:gd name="T6" fmla="*/ 2147483647 w 1491"/>
              <a:gd name="T7" fmla="*/ 2147483647 h 539"/>
              <a:gd name="T8" fmla="*/ 2147483647 w 1491"/>
              <a:gd name="T9" fmla="*/ 2147483647 h 539"/>
              <a:gd name="T10" fmla="*/ 2147483647 w 1491"/>
              <a:gd name="T11" fmla="*/ 2147483647 h 539"/>
              <a:gd name="T12" fmla="*/ 2147483647 w 1491"/>
              <a:gd name="T13" fmla="*/ 2147483647 h 539"/>
              <a:gd name="T14" fmla="*/ 2147483647 w 1491"/>
              <a:gd name="T15" fmla="*/ 2147483647 h 539"/>
              <a:gd name="T16" fmla="*/ 2147483647 w 1491"/>
              <a:gd name="T17" fmla="*/ 2147483647 h 539"/>
              <a:gd name="T18" fmla="*/ 2147483647 w 1491"/>
              <a:gd name="T19" fmla="*/ 2147483647 h 539"/>
              <a:gd name="T20" fmla="*/ 2147483647 w 1491"/>
              <a:gd name="T21" fmla="*/ 2147483647 h 539"/>
              <a:gd name="T22" fmla="*/ 2147483647 w 1491"/>
              <a:gd name="T23" fmla="*/ 2147483647 h 539"/>
              <a:gd name="T24" fmla="*/ 2147483647 w 1491"/>
              <a:gd name="T25" fmla="*/ 2147483647 h 539"/>
              <a:gd name="T26" fmla="*/ 2147483647 w 1491"/>
              <a:gd name="T27" fmla="*/ 2147483647 h 539"/>
              <a:gd name="T28" fmla="*/ 2147483647 w 1491"/>
              <a:gd name="T29" fmla="*/ 2147483647 h 539"/>
              <a:gd name="T30" fmla="*/ 2147483647 w 1491"/>
              <a:gd name="T31" fmla="*/ 2147483647 h 539"/>
              <a:gd name="T32" fmla="*/ 2147483647 w 1491"/>
              <a:gd name="T33" fmla="*/ 2147483647 h 539"/>
              <a:gd name="T34" fmla="*/ 2147483647 w 1491"/>
              <a:gd name="T35" fmla="*/ 2147483647 h 539"/>
              <a:gd name="T36" fmla="*/ 2147483647 w 1491"/>
              <a:gd name="T37" fmla="*/ 2147483647 h 539"/>
              <a:gd name="T38" fmla="*/ 2147483647 w 1491"/>
              <a:gd name="T39" fmla="*/ 2147483647 h 539"/>
              <a:gd name="T40" fmla="*/ 2147483647 w 1491"/>
              <a:gd name="T41" fmla="*/ 2147483647 h 539"/>
              <a:gd name="T42" fmla="*/ 2147483647 w 1491"/>
              <a:gd name="T43" fmla="*/ 2147483647 h 539"/>
              <a:gd name="T44" fmla="*/ 2147483647 w 1491"/>
              <a:gd name="T45" fmla="*/ 2147483647 h 539"/>
              <a:gd name="T46" fmla="*/ 2147483647 w 1491"/>
              <a:gd name="T47" fmla="*/ 2147483647 h 539"/>
              <a:gd name="T48" fmla="*/ 2147483647 w 1491"/>
              <a:gd name="T49" fmla="*/ 2147483647 h 539"/>
              <a:gd name="T50" fmla="*/ 2147483647 w 1491"/>
              <a:gd name="T51" fmla="*/ 2147483647 h 539"/>
              <a:gd name="T52" fmla="*/ 2147483647 w 1491"/>
              <a:gd name="T53" fmla="*/ 2147483647 h 539"/>
              <a:gd name="T54" fmla="*/ 2147483647 w 1491"/>
              <a:gd name="T55" fmla="*/ 2147483647 h 539"/>
              <a:gd name="T56" fmla="*/ 2147483647 w 1491"/>
              <a:gd name="T57" fmla="*/ 2147483647 h 539"/>
              <a:gd name="T58" fmla="*/ 2147483647 w 1491"/>
              <a:gd name="T59" fmla="*/ 2147483647 h 539"/>
              <a:gd name="T60" fmla="*/ 2147483647 w 1491"/>
              <a:gd name="T61" fmla="*/ 2147483647 h 539"/>
              <a:gd name="T62" fmla="*/ 2147483647 w 1491"/>
              <a:gd name="T63" fmla="*/ 2147483647 h 539"/>
              <a:gd name="T64" fmla="*/ 2147483647 w 1491"/>
              <a:gd name="T65" fmla="*/ 2147483647 h 539"/>
              <a:gd name="T66" fmla="*/ 2147483647 w 1491"/>
              <a:gd name="T67" fmla="*/ 2147483647 h 539"/>
              <a:gd name="T68" fmla="*/ 2147483647 w 1491"/>
              <a:gd name="T69" fmla="*/ 2147483647 h 539"/>
              <a:gd name="T70" fmla="*/ 2147483647 w 1491"/>
              <a:gd name="T71" fmla="*/ 2147483647 h 539"/>
              <a:gd name="T72" fmla="*/ 2147483647 w 1491"/>
              <a:gd name="T73" fmla="*/ 2147483647 h 539"/>
              <a:gd name="T74" fmla="*/ 2147483647 w 1491"/>
              <a:gd name="T75" fmla="*/ 2147483647 h 5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1"/>
              <a:gd name="T115" fmla="*/ 0 h 539"/>
              <a:gd name="T116" fmla="*/ 1491 w 1491"/>
              <a:gd name="T117" fmla="*/ 539 h 5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1" h="539" extrusionOk="0">
                <a:moveTo>
                  <a:pt x="1" y="50"/>
                </a:moveTo>
                <a:cubicBezTo>
                  <a:pt x="3" y="29"/>
                  <a:pt x="4" y="20"/>
                  <a:pt x="11" y="0"/>
                </a:cubicBezTo>
                <a:cubicBezTo>
                  <a:pt x="7" y="45"/>
                  <a:pt x="11" y="90"/>
                  <a:pt x="19" y="135"/>
                </a:cubicBezTo>
                <a:cubicBezTo>
                  <a:pt x="29" y="190"/>
                  <a:pt x="43" y="244"/>
                  <a:pt x="56" y="298"/>
                </a:cubicBezTo>
                <a:cubicBezTo>
                  <a:pt x="68" y="347"/>
                  <a:pt x="84" y="395"/>
                  <a:pt x="96" y="444"/>
                </a:cubicBezTo>
                <a:cubicBezTo>
                  <a:pt x="103" y="470"/>
                  <a:pt x="113" y="496"/>
                  <a:pt x="119" y="522"/>
                </a:cubicBezTo>
                <a:cubicBezTo>
                  <a:pt x="120" y="527"/>
                  <a:pt x="120" y="533"/>
                  <a:pt x="121" y="538"/>
                </a:cubicBezTo>
                <a:cubicBezTo>
                  <a:pt x="129" y="514"/>
                  <a:pt x="132" y="491"/>
                  <a:pt x="137" y="467"/>
                </a:cubicBezTo>
                <a:cubicBezTo>
                  <a:pt x="144" y="436"/>
                  <a:pt x="152" y="405"/>
                  <a:pt x="163" y="376"/>
                </a:cubicBezTo>
                <a:cubicBezTo>
                  <a:pt x="174" y="348"/>
                  <a:pt x="185" y="318"/>
                  <a:pt x="209" y="298"/>
                </a:cubicBezTo>
                <a:cubicBezTo>
                  <a:pt x="233" y="278"/>
                  <a:pt x="266" y="263"/>
                  <a:pt x="297" y="274"/>
                </a:cubicBezTo>
                <a:cubicBezTo>
                  <a:pt x="327" y="285"/>
                  <a:pt x="349" y="308"/>
                  <a:pt x="368" y="333"/>
                </a:cubicBezTo>
                <a:cubicBezTo>
                  <a:pt x="397" y="372"/>
                  <a:pt x="410" y="417"/>
                  <a:pt x="433" y="458"/>
                </a:cubicBezTo>
                <a:cubicBezTo>
                  <a:pt x="446" y="482"/>
                  <a:pt x="447" y="477"/>
                  <a:pt x="473" y="479"/>
                </a:cubicBezTo>
                <a:cubicBezTo>
                  <a:pt x="477" y="478"/>
                  <a:pt x="480" y="478"/>
                  <a:pt x="484" y="477"/>
                </a:cubicBezTo>
              </a:path>
              <a:path w="1491" h="539" extrusionOk="0">
                <a:moveTo>
                  <a:pt x="690" y="316"/>
                </a:moveTo>
                <a:cubicBezTo>
                  <a:pt x="666" y="320"/>
                  <a:pt x="660" y="328"/>
                  <a:pt x="646" y="350"/>
                </a:cubicBezTo>
                <a:cubicBezTo>
                  <a:pt x="628" y="379"/>
                  <a:pt x="617" y="409"/>
                  <a:pt x="615" y="443"/>
                </a:cubicBezTo>
                <a:cubicBezTo>
                  <a:pt x="613" y="477"/>
                  <a:pt x="622" y="505"/>
                  <a:pt x="653" y="523"/>
                </a:cubicBezTo>
                <a:cubicBezTo>
                  <a:pt x="684" y="541"/>
                  <a:pt x="726" y="533"/>
                  <a:pt x="758" y="522"/>
                </a:cubicBezTo>
                <a:cubicBezTo>
                  <a:pt x="788" y="511"/>
                  <a:pt x="819" y="488"/>
                  <a:pt x="833" y="458"/>
                </a:cubicBezTo>
                <a:cubicBezTo>
                  <a:pt x="847" y="427"/>
                  <a:pt x="836" y="403"/>
                  <a:pt x="815" y="380"/>
                </a:cubicBezTo>
                <a:cubicBezTo>
                  <a:pt x="787" y="349"/>
                  <a:pt x="748" y="332"/>
                  <a:pt x="708" y="322"/>
                </a:cubicBezTo>
                <a:cubicBezTo>
                  <a:pt x="682" y="316"/>
                  <a:pt x="657" y="313"/>
                  <a:pt x="632" y="321"/>
                </a:cubicBezTo>
                <a:cubicBezTo>
                  <a:pt x="599" y="332"/>
                  <a:pt x="655" y="345"/>
                  <a:pt x="666" y="349"/>
                </a:cubicBezTo>
              </a:path>
              <a:path w="1491" h="539" extrusionOk="0">
                <a:moveTo>
                  <a:pt x="1178" y="50"/>
                </a:moveTo>
                <a:cubicBezTo>
                  <a:pt x="1177" y="45"/>
                  <a:pt x="1175" y="39"/>
                  <a:pt x="1174" y="34"/>
                </a:cubicBezTo>
                <a:cubicBezTo>
                  <a:pt x="1177" y="64"/>
                  <a:pt x="1179" y="94"/>
                  <a:pt x="1183" y="124"/>
                </a:cubicBezTo>
                <a:cubicBezTo>
                  <a:pt x="1190" y="179"/>
                  <a:pt x="1201" y="234"/>
                  <a:pt x="1215" y="288"/>
                </a:cubicBezTo>
                <a:cubicBezTo>
                  <a:pt x="1228" y="337"/>
                  <a:pt x="1246" y="384"/>
                  <a:pt x="1267" y="430"/>
                </a:cubicBezTo>
                <a:cubicBezTo>
                  <a:pt x="1277" y="452"/>
                  <a:pt x="1291" y="472"/>
                  <a:pt x="1307" y="491"/>
                </a:cubicBezTo>
              </a:path>
              <a:path w="1491" h="539" extrusionOk="0">
                <a:moveTo>
                  <a:pt x="910" y="278"/>
                </a:moveTo>
                <a:cubicBezTo>
                  <a:pt x="906" y="276"/>
                  <a:pt x="902" y="274"/>
                  <a:pt x="898" y="272"/>
                </a:cubicBezTo>
                <a:cubicBezTo>
                  <a:pt x="918" y="260"/>
                  <a:pt x="938" y="256"/>
                  <a:pt x="962" y="255"/>
                </a:cubicBezTo>
                <a:cubicBezTo>
                  <a:pt x="1010" y="253"/>
                  <a:pt x="1058" y="248"/>
                  <a:pt x="1106" y="244"/>
                </a:cubicBezTo>
                <a:cubicBezTo>
                  <a:pt x="1169" y="239"/>
                  <a:pt x="1231" y="235"/>
                  <a:pt x="1294" y="227"/>
                </a:cubicBezTo>
                <a:cubicBezTo>
                  <a:pt x="1341" y="221"/>
                  <a:pt x="1388" y="219"/>
                  <a:pt x="1436" y="217"/>
                </a:cubicBezTo>
                <a:cubicBezTo>
                  <a:pt x="1454" y="216"/>
                  <a:pt x="1472" y="217"/>
                  <a:pt x="1490" y="217"/>
                </a:cubicBezTo>
              </a:path>
            </a:pathLst>
          </a:custGeom>
          <a:noFill/>
          <a:ln w="19050" cap="rnd">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23" name="Freeform 11"/>
          <p:cNvSpPr>
            <a:spLocks noRot="1" noChangeAspect="1" noEditPoints="1" noChangeArrowheads="1" noChangeShapeType="1" noTextEdit="1"/>
          </p:cNvSpPr>
          <p:nvPr/>
        </p:nvSpPr>
        <p:spPr bwMode="auto">
          <a:xfrm>
            <a:off x="5832475" y="3446463"/>
            <a:ext cx="1101725" cy="363537"/>
          </a:xfrm>
          <a:custGeom>
            <a:avLst/>
            <a:gdLst>
              <a:gd name="T0" fmla="*/ 2147483647 w 3064"/>
              <a:gd name="T1" fmla="*/ 2147483647 h 1012"/>
              <a:gd name="T2" fmla="*/ 2147483647 w 3064"/>
              <a:gd name="T3" fmla="*/ 2147483647 h 1012"/>
              <a:gd name="T4" fmla="*/ 2147483647 w 3064"/>
              <a:gd name="T5" fmla="*/ 2147483647 h 1012"/>
              <a:gd name="T6" fmla="*/ 2147483647 w 3064"/>
              <a:gd name="T7" fmla="*/ 2147483647 h 1012"/>
              <a:gd name="T8" fmla="*/ 2147483647 w 3064"/>
              <a:gd name="T9" fmla="*/ 2147483647 h 1012"/>
              <a:gd name="T10" fmla="*/ 2147483647 w 3064"/>
              <a:gd name="T11" fmla="*/ 2147483647 h 1012"/>
              <a:gd name="T12" fmla="*/ 2147483647 w 3064"/>
              <a:gd name="T13" fmla="*/ 2147483647 h 1012"/>
              <a:gd name="T14" fmla="*/ 2147483647 w 3064"/>
              <a:gd name="T15" fmla="*/ 2147483647 h 1012"/>
              <a:gd name="T16" fmla="*/ 2147483647 w 3064"/>
              <a:gd name="T17" fmla="*/ 2147483647 h 1012"/>
              <a:gd name="T18" fmla="*/ 2147483647 w 3064"/>
              <a:gd name="T19" fmla="*/ 2147483647 h 1012"/>
              <a:gd name="T20" fmla="*/ 2147483647 w 3064"/>
              <a:gd name="T21" fmla="*/ 2147483647 h 1012"/>
              <a:gd name="T22" fmla="*/ 0 w 3064"/>
              <a:gd name="T23" fmla="*/ 2147483647 h 1012"/>
              <a:gd name="T24" fmla="*/ 2147483647 w 3064"/>
              <a:gd name="T25" fmla="*/ 2147483647 h 1012"/>
              <a:gd name="T26" fmla="*/ 2147483647 w 3064"/>
              <a:gd name="T27" fmla="*/ 2147483647 h 1012"/>
              <a:gd name="T28" fmla="*/ 2147483647 w 3064"/>
              <a:gd name="T29" fmla="*/ 2147483647 h 1012"/>
              <a:gd name="T30" fmla="*/ 2147483647 w 3064"/>
              <a:gd name="T31" fmla="*/ 2147483647 h 1012"/>
              <a:gd name="T32" fmla="*/ 2147483647 w 3064"/>
              <a:gd name="T33" fmla="*/ 2147483647 h 1012"/>
              <a:gd name="T34" fmla="*/ 2147483647 w 3064"/>
              <a:gd name="T35" fmla="*/ 2147483647 h 1012"/>
              <a:gd name="T36" fmla="*/ 2147483647 w 3064"/>
              <a:gd name="T37" fmla="*/ 2147483647 h 1012"/>
              <a:gd name="T38" fmla="*/ 2147483647 w 3064"/>
              <a:gd name="T39" fmla="*/ 2147483647 h 1012"/>
              <a:gd name="T40" fmla="*/ 2147483647 w 3064"/>
              <a:gd name="T41" fmla="*/ 2147483647 h 1012"/>
              <a:gd name="T42" fmla="*/ 2147483647 w 3064"/>
              <a:gd name="T43" fmla="*/ 2147483647 h 1012"/>
              <a:gd name="T44" fmla="*/ 2147483647 w 3064"/>
              <a:gd name="T45" fmla="*/ 2147483647 h 1012"/>
              <a:gd name="T46" fmla="*/ 2147483647 w 3064"/>
              <a:gd name="T47" fmla="*/ 2147483647 h 1012"/>
              <a:gd name="T48" fmla="*/ 2147483647 w 3064"/>
              <a:gd name="T49" fmla="*/ 2147483647 h 1012"/>
              <a:gd name="T50" fmla="*/ 2147483647 w 3064"/>
              <a:gd name="T51" fmla="*/ 2147483647 h 1012"/>
              <a:gd name="T52" fmla="*/ 2147483647 w 3064"/>
              <a:gd name="T53" fmla="*/ 2147483647 h 1012"/>
              <a:gd name="T54" fmla="*/ 2147483647 w 3064"/>
              <a:gd name="T55" fmla="*/ 2147483647 h 1012"/>
              <a:gd name="T56" fmla="*/ 2147483647 w 3064"/>
              <a:gd name="T57" fmla="*/ 2147483647 h 1012"/>
              <a:gd name="T58" fmla="*/ 2147483647 w 3064"/>
              <a:gd name="T59" fmla="*/ 2147483647 h 1012"/>
              <a:gd name="T60" fmla="*/ 2147483647 w 3064"/>
              <a:gd name="T61" fmla="*/ 2147483647 h 1012"/>
              <a:gd name="T62" fmla="*/ 2147483647 w 3064"/>
              <a:gd name="T63" fmla="*/ 2147483647 h 1012"/>
              <a:gd name="T64" fmla="*/ 2147483647 w 3064"/>
              <a:gd name="T65" fmla="*/ 2147483647 h 1012"/>
              <a:gd name="T66" fmla="*/ 2147483647 w 3064"/>
              <a:gd name="T67" fmla="*/ 2147483647 h 1012"/>
              <a:gd name="T68" fmla="*/ 2147483647 w 3064"/>
              <a:gd name="T69" fmla="*/ 2147483647 h 1012"/>
              <a:gd name="T70" fmla="*/ 2147483647 w 3064"/>
              <a:gd name="T71" fmla="*/ 2147483647 h 1012"/>
              <a:gd name="T72" fmla="*/ 2147483647 w 3064"/>
              <a:gd name="T73" fmla="*/ 2147483647 h 1012"/>
              <a:gd name="T74" fmla="*/ 2147483647 w 3064"/>
              <a:gd name="T75" fmla="*/ 2147483647 h 1012"/>
              <a:gd name="T76" fmla="*/ 2147483647 w 3064"/>
              <a:gd name="T77" fmla="*/ 2147483647 h 1012"/>
              <a:gd name="T78" fmla="*/ 2147483647 w 3064"/>
              <a:gd name="T79" fmla="*/ 2147483647 h 1012"/>
              <a:gd name="T80" fmla="*/ 2147483647 w 3064"/>
              <a:gd name="T81" fmla="*/ 2147483647 h 1012"/>
              <a:gd name="T82" fmla="*/ 2147483647 w 3064"/>
              <a:gd name="T83" fmla="*/ 2147483647 h 1012"/>
              <a:gd name="T84" fmla="*/ 2147483647 w 3064"/>
              <a:gd name="T85" fmla="*/ 2147483647 h 1012"/>
              <a:gd name="T86" fmla="*/ 2147483647 w 3064"/>
              <a:gd name="T87" fmla="*/ 2147483647 h 1012"/>
              <a:gd name="T88" fmla="*/ 2147483647 w 3064"/>
              <a:gd name="T89" fmla="*/ 2147483647 h 1012"/>
              <a:gd name="T90" fmla="*/ 2147483647 w 3064"/>
              <a:gd name="T91" fmla="*/ 2147483647 h 1012"/>
              <a:gd name="T92" fmla="*/ 2147483647 w 3064"/>
              <a:gd name="T93" fmla="*/ 2147483647 h 1012"/>
              <a:gd name="T94" fmla="*/ 2147483647 w 3064"/>
              <a:gd name="T95" fmla="*/ 2147483647 h 1012"/>
              <a:gd name="T96" fmla="*/ 2147483647 w 3064"/>
              <a:gd name="T97" fmla="*/ 2147483647 h 1012"/>
              <a:gd name="T98" fmla="*/ 2147483647 w 3064"/>
              <a:gd name="T99" fmla="*/ 2147483647 h 1012"/>
              <a:gd name="T100" fmla="*/ 2147483647 w 3064"/>
              <a:gd name="T101" fmla="*/ 2147483647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64"/>
              <a:gd name="T154" fmla="*/ 0 h 1012"/>
              <a:gd name="T155" fmla="*/ 3064 w 3064"/>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64" h="1012" extrusionOk="0">
                <a:moveTo>
                  <a:pt x="2166" y="112"/>
                </a:moveTo>
                <a:cubicBezTo>
                  <a:pt x="2151" y="109"/>
                  <a:pt x="2138" y="104"/>
                  <a:pt x="2122" y="103"/>
                </a:cubicBezTo>
                <a:cubicBezTo>
                  <a:pt x="1983" y="90"/>
                  <a:pt x="1838" y="116"/>
                  <a:pt x="1699" y="122"/>
                </a:cubicBezTo>
                <a:cubicBezTo>
                  <a:pt x="1572" y="127"/>
                  <a:pt x="1444" y="129"/>
                  <a:pt x="1317" y="134"/>
                </a:cubicBezTo>
                <a:cubicBezTo>
                  <a:pt x="1210" y="138"/>
                  <a:pt x="1104" y="137"/>
                  <a:pt x="997" y="133"/>
                </a:cubicBezTo>
                <a:cubicBezTo>
                  <a:pt x="772" y="125"/>
                  <a:pt x="556" y="160"/>
                  <a:pt x="333" y="171"/>
                </a:cubicBezTo>
                <a:cubicBezTo>
                  <a:pt x="319" y="171"/>
                  <a:pt x="313" y="171"/>
                  <a:pt x="303" y="170"/>
                </a:cubicBezTo>
              </a:path>
              <a:path w="3064" h="1012" extrusionOk="0">
                <a:moveTo>
                  <a:pt x="369" y="12"/>
                </a:moveTo>
                <a:cubicBezTo>
                  <a:pt x="351" y="-2"/>
                  <a:pt x="352" y="1"/>
                  <a:pt x="325" y="11"/>
                </a:cubicBezTo>
                <a:cubicBezTo>
                  <a:pt x="290" y="24"/>
                  <a:pt x="257" y="43"/>
                  <a:pt x="223" y="59"/>
                </a:cubicBezTo>
                <a:cubicBezTo>
                  <a:pt x="168" y="85"/>
                  <a:pt x="110" y="114"/>
                  <a:pt x="62" y="151"/>
                </a:cubicBezTo>
                <a:cubicBezTo>
                  <a:pt x="32" y="174"/>
                  <a:pt x="4" y="203"/>
                  <a:pt x="0" y="242"/>
                </a:cubicBezTo>
                <a:cubicBezTo>
                  <a:pt x="-4" y="280"/>
                  <a:pt x="19" y="304"/>
                  <a:pt x="51" y="319"/>
                </a:cubicBezTo>
                <a:cubicBezTo>
                  <a:pt x="97" y="341"/>
                  <a:pt x="151" y="347"/>
                  <a:pt x="201" y="353"/>
                </a:cubicBezTo>
                <a:cubicBezTo>
                  <a:pt x="248" y="358"/>
                  <a:pt x="296" y="363"/>
                  <a:pt x="339" y="384"/>
                </a:cubicBezTo>
                <a:cubicBezTo>
                  <a:pt x="366" y="397"/>
                  <a:pt x="394" y="415"/>
                  <a:pt x="417" y="433"/>
                </a:cubicBezTo>
                <a:cubicBezTo>
                  <a:pt x="423" y="438"/>
                  <a:pt x="429" y="443"/>
                  <a:pt x="435" y="448"/>
                </a:cubicBezTo>
              </a:path>
              <a:path w="3064" h="1012" extrusionOk="0">
                <a:moveTo>
                  <a:pt x="2189" y="589"/>
                </a:moveTo>
                <a:cubicBezTo>
                  <a:pt x="2221" y="591"/>
                  <a:pt x="2219" y="588"/>
                  <a:pt x="2239" y="618"/>
                </a:cubicBezTo>
                <a:cubicBezTo>
                  <a:pt x="2268" y="660"/>
                  <a:pt x="2290" y="706"/>
                  <a:pt x="2312" y="751"/>
                </a:cubicBezTo>
                <a:cubicBezTo>
                  <a:pt x="2334" y="796"/>
                  <a:pt x="2355" y="842"/>
                  <a:pt x="2378" y="887"/>
                </a:cubicBezTo>
                <a:cubicBezTo>
                  <a:pt x="2388" y="905"/>
                  <a:pt x="2391" y="911"/>
                  <a:pt x="2398" y="923"/>
                </a:cubicBezTo>
                <a:cubicBezTo>
                  <a:pt x="2392" y="887"/>
                  <a:pt x="2379" y="856"/>
                  <a:pt x="2361" y="823"/>
                </a:cubicBezTo>
                <a:cubicBezTo>
                  <a:pt x="2322" y="751"/>
                  <a:pt x="2275" y="683"/>
                  <a:pt x="2232" y="614"/>
                </a:cubicBezTo>
                <a:cubicBezTo>
                  <a:pt x="2206" y="572"/>
                  <a:pt x="2167" y="525"/>
                  <a:pt x="2154" y="477"/>
                </a:cubicBezTo>
                <a:cubicBezTo>
                  <a:pt x="2152" y="466"/>
                  <a:pt x="2151" y="462"/>
                  <a:pt x="2149" y="455"/>
                </a:cubicBezTo>
                <a:cubicBezTo>
                  <a:pt x="2192" y="449"/>
                  <a:pt x="2235" y="446"/>
                  <a:pt x="2278" y="441"/>
                </a:cubicBezTo>
                <a:cubicBezTo>
                  <a:pt x="2345" y="433"/>
                  <a:pt x="2410" y="420"/>
                  <a:pt x="2476" y="407"/>
                </a:cubicBezTo>
                <a:cubicBezTo>
                  <a:pt x="2510" y="401"/>
                  <a:pt x="2533" y="398"/>
                  <a:pt x="2565" y="404"/>
                </a:cubicBezTo>
                <a:cubicBezTo>
                  <a:pt x="2570" y="405"/>
                  <a:pt x="2574" y="407"/>
                  <a:pt x="2579" y="408"/>
                </a:cubicBezTo>
                <a:cubicBezTo>
                  <a:pt x="2556" y="475"/>
                  <a:pt x="2526" y="537"/>
                  <a:pt x="2498" y="602"/>
                </a:cubicBezTo>
                <a:cubicBezTo>
                  <a:pt x="2470" y="668"/>
                  <a:pt x="2446" y="736"/>
                  <a:pt x="2425" y="804"/>
                </a:cubicBezTo>
                <a:cubicBezTo>
                  <a:pt x="2411" y="850"/>
                  <a:pt x="2399" y="897"/>
                  <a:pt x="2392" y="945"/>
                </a:cubicBezTo>
                <a:cubicBezTo>
                  <a:pt x="2388" y="974"/>
                  <a:pt x="2382" y="973"/>
                  <a:pt x="2405" y="978"/>
                </a:cubicBezTo>
              </a:path>
              <a:path w="3064" h="1012" extrusionOk="0">
                <a:moveTo>
                  <a:pt x="2741" y="605"/>
                </a:moveTo>
                <a:cubicBezTo>
                  <a:pt x="2744" y="634"/>
                  <a:pt x="2745" y="663"/>
                  <a:pt x="2745" y="693"/>
                </a:cubicBezTo>
                <a:cubicBezTo>
                  <a:pt x="2745" y="749"/>
                  <a:pt x="2746" y="805"/>
                  <a:pt x="2739" y="860"/>
                </a:cubicBezTo>
                <a:cubicBezTo>
                  <a:pt x="2737" y="880"/>
                  <a:pt x="2732" y="900"/>
                  <a:pt x="2729" y="920"/>
                </a:cubicBezTo>
                <a:cubicBezTo>
                  <a:pt x="2725" y="886"/>
                  <a:pt x="2724" y="853"/>
                  <a:pt x="2722" y="818"/>
                </a:cubicBezTo>
                <a:cubicBezTo>
                  <a:pt x="2719" y="744"/>
                  <a:pt x="2715" y="672"/>
                  <a:pt x="2722" y="598"/>
                </a:cubicBezTo>
                <a:cubicBezTo>
                  <a:pt x="2728" y="532"/>
                  <a:pt x="2740" y="459"/>
                  <a:pt x="2780" y="404"/>
                </a:cubicBezTo>
                <a:cubicBezTo>
                  <a:pt x="2807" y="368"/>
                  <a:pt x="2850" y="345"/>
                  <a:pt x="2895" y="344"/>
                </a:cubicBezTo>
                <a:cubicBezTo>
                  <a:pt x="2928" y="343"/>
                  <a:pt x="2963" y="363"/>
                  <a:pt x="2968" y="399"/>
                </a:cubicBezTo>
                <a:cubicBezTo>
                  <a:pt x="2973" y="434"/>
                  <a:pt x="2954" y="480"/>
                  <a:pt x="2936" y="509"/>
                </a:cubicBezTo>
                <a:cubicBezTo>
                  <a:pt x="2919" y="536"/>
                  <a:pt x="2900" y="554"/>
                  <a:pt x="2874" y="572"/>
                </a:cubicBezTo>
                <a:cubicBezTo>
                  <a:pt x="2908" y="575"/>
                  <a:pt x="2936" y="580"/>
                  <a:pt x="2966" y="598"/>
                </a:cubicBezTo>
                <a:cubicBezTo>
                  <a:pt x="3025" y="634"/>
                  <a:pt x="3059" y="701"/>
                  <a:pt x="3063" y="769"/>
                </a:cubicBezTo>
                <a:cubicBezTo>
                  <a:pt x="3066" y="819"/>
                  <a:pt x="3053" y="870"/>
                  <a:pt x="3030" y="914"/>
                </a:cubicBezTo>
                <a:cubicBezTo>
                  <a:pt x="3010" y="952"/>
                  <a:pt x="2980" y="979"/>
                  <a:pt x="2941" y="996"/>
                </a:cubicBezTo>
                <a:cubicBezTo>
                  <a:pt x="2903" y="1013"/>
                  <a:pt x="2872" y="1012"/>
                  <a:pt x="2833" y="1002"/>
                </a:cubicBezTo>
                <a:cubicBezTo>
                  <a:pt x="2790" y="991"/>
                  <a:pt x="2760" y="971"/>
                  <a:pt x="2732" y="9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5724" name="Freeform 12"/>
          <p:cNvSpPr>
            <a:spLocks noRot="1" noChangeAspect="1" noEditPoints="1" noChangeArrowheads="1" noChangeShapeType="1" noTextEdit="1"/>
          </p:cNvSpPr>
          <p:nvPr/>
        </p:nvSpPr>
        <p:spPr bwMode="auto">
          <a:xfrm>
            <a:off x="7408863" y="3386138"/>
            <a:ext cx="463550" cy="385762"/>
          </a:xfrm>
          <a:custGeom>
            <a:avLst/>
            <a:gdLst>
              <a:gd name="T0" fmla="*/ 2147483647 w 1287"/>
              <a:gd name="T1" fmla="*/ 2147483647 h 1075"/>
              <a:gd name="T2" fmla="*/ 2147483647 w 1287"/>
              <a:gd name="T3" fmla="*/ 2147483647 h 1075"/>
              <a:gd name="T4" fmla="*/ 2147483647 w 1287"/>
              <a:gd name="T5" fmla="*/ 2147483647 h 1075"/>
              <a:gd name="T6" fmla="*/ 2147483647 w 1287"/>
              <a:gd name="T7" fmla="*/ 2147483647 h 1075"/>
              <a:gd name="T8" fmla="*/ 2147483647 w 1287"/>
              <a:gd name="T9" fmla="*/ 2147483647 h 1075"/>
              <a:gd name="T10" fmla="*/ 2147483647 w 1287"/>
              <a:gd name="T11" fmla="*/ 2147483647 h 1075"/>
              <a:gd name="T12" fmla="*/ 2147483647 w 1287"/>
              <a:gd name="T13" fmla="*/ 2147483647 h 1075"/>
              <a:gd name="T14" fmla="*/ 2147483647 w 1287"/>
              <a:gd name="T15" fmla="*/ 2147483647 h 1075"/>
              <a:gd name="T16" fmla="*/ 2147483647 w 1287"/>
              <a:gd name="T17" fmla="*/ 2147483647 h 1075"/>
              <a:gd name="T18" fmla="*/ 2147483647 w 1287"/>
              <a:gd name="T19" fmla="*/ 2147483647 h 1075"/>
              <a:gd name="T20" fmla="*/ 2147483647 w 1287"/>
              <a:gd name="T21" fmla="*/ 2147483647 h 1075"/>
              <a:gd name="T22" fmla="*/ 2147483647 w 1287"/>
              <a:gd name="T23" fmla="*/ 2147483647 h 1075"/>
              <a:gd name="T24" fmla="*/ 2147483647 w 1287"/>
              <a:gd name="T25" fmla="*/ 2147483647 h 1075"/>
              <a:gd name="T26" fmla="*/ 2147483647 w 1287"/>
              <a:gd name="T27" fmla="*/ 2147483647 h 1075"/>
              <a:gd name="T28" fmla="*/ 2147483647 w 1287"/>
              <a:gd name="T29" fmla="*/ 2147483647 h 1075"/>
              <a:gd name="T30" fmla="*/ 2147483647 w 1287"/>
              <a:gd name="T31" fmla="*/ 2147483647 h 1075"/>
              <a:gd name="T32" fmla="*/ 2147483647 w 1287"/>
              <a:gd name="T33" fmla="*/ 0 h 1075"/>
              <a:gd name="T34" fmla="*/ 2147483647 w 1287"/>
              <a:gd name="T35" fmla="*/ 2147483647 h 1075"/>
              <a:gd name="T36" fmla="*/ 2147483647 w 1287"/>
              <a:gd name="T37" fmla="*/ 2147483647 h 1075"/>
              <a:gd name="T38" fmla="*/ 2147483647 w 1287"/>
              <a:gd name="T39" fmla="*/ 2147483647 h 1075"/>
              <a:gd name="T40" fmla="*/ 2147483647 w 1287"/>
              <a:gd name="T41" fmla="*/ 2147483647 h 1075"/>
              <a:gd name="T42" fmla="*/ 2147483647 w 1287"/>
              <a:gd name="T43" fmla="*/ 2147483647 h 1075"/>
              <a:gd name="T44" fmla="*/ 2147483647 w 1287"/>
              <a:gd name="T45" fmla="*/ 2147483647 h 1075"/>
              <a:gd name="T46" fmla="*/ 2147483647 w 1287"/>
              <a:gd name="T47" fmla="*/ 2147483647 h 1075"/>
              <a:gd name="T48" fmla="*/ 2147483647 w 1287"/>
              <a:gd name="T49" fmla="*/ 2147483647 h 1075"/>
              <a:gd name="T50" fmla="*/ 2147483647 w 1287"/>
              <a:gd name="T51" fmla="*/ 2147483647 h 1075"/>
              <a:gd name="T52" fmla="*/ 2147483647 w 1287"/>
              <a:gd name="T53" fmla="*/ 2147483647 h 1075"/>
              <a:gd name="T54" fmla="*/ 2147483647 w 1287"/>
              <a:gd name="T55" fmla="*/ 2147483647 h 1075"/>
              <a:gd name="T56" fmla="*/ 2147483647 w 1287"/>
              <a:gd name="T57" fmla="*/ 2147483647 h 1075"/>
              <a:gd name="T58" fmla="*/ 2147483647 w 1287"/>
              <a:gd name="T59" fmla="*/ 2147483647 h 1075"/>
              <a:gd name="T60" fmla="*/ 2147483647 w 1287"/>
              <a:gd name="T61" fmla="*/ 2147483647 h 1075"/>
              <a:gd name="T62" fmla="*/ 2147483647 w 1287"/>
              <a:gd name="T63" fmla="*/ 2147483647 h 1075"/>
              <a:gd name="T64" fmla="*/ 2147483647 w 1287"/>
              <a:gd name="T65" fmla="*/ 2147483647 h 1075"/>
              <a:gd name="T66" fmla="*/ 2147483647 w 1287"/>
              <a:gd name="T67" fmla="*/ 2147483647 h 1075"/>
              <a:gd name="T68" fmla="*/ 2147483647 w 1287"/>
              <a:gd name="T69" fmla="*/ 2147483647 h 1075"/>
              <a:gd name="T70" fmla="*/ 2147483647 w 1287"/>
              <a:gd name="T71" fmla="*/ 2147483647 h 1075"/>
              <a:gd name="T72" fmla="*/ 2147483647 w 1287"/>
              <a:gd name="T73" fmla="*/ 2147483647 h 1075"/>
              <a:gd name="T74" fmla="*/ 2147483647 w 1287"/>
              <a:gd name="T75" fmla="*/ 2147483647 h 1075"/>
              <a:gd name="T76" fmla="*/ 2147483647 w 1287"/>
              <a:gd name="T77" fmla="*/ 2147483647 h 1075"/>
              <a:gd name="T78" fmla="*/ 2147483647 w 1287"/>
              <a:gd name="T79" fmla="*/ 2147483647 h 1075"/>
              <a:gd name="T80" fmla="*/ 2147483647 w 1287"/>
              <a:gd name="T81" fmla="*/ 2147483647 h 1075"/>
              <a:gd name="T82" fmla="*/ 2147483647 w 1287"/>
              <a:gd name="T83" fmla="*/ 2147483647 h 1075"/>
              <a:gd name="T84" fmla="*/ 2147483647 w 1287"/>
              <a:gd name="T85" fmla="*/ 2147483647 h 1075"/>
              <a:gd name="T86" fmla="*/ 2147483647 w 1287"/>
              <a:gd name="T87" fmla="*/ 2147483647 h 1075"/>
              <a:gd name="T88" fmla="*/ 2147483647 w 1287"/>
              <a:gd name="T89" fmla="*/ 2147483647 h 1075"/>
              <a:gd name="T90" fmla="*/ 2147483647 w 1287"/>
              <a:gd name="T91" fmla="*/ 2147483647 h 1075"/>
              <a:gd name="T92" fmla="*/ 2147483647 w 1287"/>
              <a:gd name="T93" fmla="*/ 2147483647 h 1075"/>
              <a:gd name="T94" fmla="*/ 2147483647 w 1287"/>
              <a:gd name="T95" fmla="*/ 2147483647 h 1075"/>
              <a:gd name="T96" fmla="*/ 2147483647 w 1287"/>
              <a:gd name="T97" fmla="*/ 2147483647 h 1075"/>
              <a:gd name="T98" fmla="*/ 2147483647 w 1287"/>
              <a:gd name="T99" fmla="*/ 2147483647 h 1075"/>
              <a:gd name="T100" fmla="*/ 2147483647 w 1287"/>
              <a:gd name="T101" fmla="*/ 2147483647 h 1075"/>
              <a:gd name="T102" fmla="*/ 2147483647 w 1287"/>
              <a:gd name="T103" fmla="*/ 2147483647 h 1075"/>
              <a:gd name="T104" fmla="*/ 2147483647 w 1287"/>
              <a:gd name="T105" fmla="*/ 2147483647 h 1075"/>
              <a:gd name="T106" fmla="*/ 2147483647 w 1287"/>
              <a:gd name="T107" fmla="*/ 2147483647 h 107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87"/>
              <a:gd name="T163" fmla="*/ 0 h 1075"/>
              <a:gd name="T164" fmla="*/ 1287 w 1287"/>
              <a:gd name="T165" fmla="*/ 1075 h 107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87" h="1075" extrusionOk="0">
                <a:moveTo>
                  <a:pt x="378" y="368"/>
                </a:moveTo>
                <a:cubicBezTo>
                  <a:pt x="366" y="360"/>
                  <a:pt x="347" y="352"/>
                  <a:pt x="333" y="363"/>
                </a:cubicBezTo>
                <a:cubicBezTo>
                  <a:pt x="319" y="374"/>
                  <a:pt x="309" y="403"/>
                  <a:pt x="307" y="420"/>
                </a:cubicBezTo>
                <a:cubicBezTo>
                  <a:pt x="307" y="431"/>
                  <a:pt x="307" y="434"/>
                  <a:pt x="307" y="441"/>
                </a:cubicBezTo>
                <a:cubicBezTo>
                  <a:pt x="325" y="439"/>
                  <a:pt x="344" y="434"/>
                  <a:pt x="358" y="420"/>
                </a:cubicBezTo>
                <a:cubicBezTo>
                  <a:pt x="376" y="403"/>
                  <a:pt x="388" y="382"/>
                  <a:pt x="390" y="358"/>
                </a:cubicBezTo>
                <a:cubicBezTo>
                  <a:pt x="390" y="353"/>
                  <a:pt x="390" y="347"/>
                  <a:pt x="390" y="342"/>
                </a:cubicBezTo>
                <a:cubicBezTo>
                  <a:pt x="367" y="347"/>
                  <a:pt x="346" y="354"/>
                  <a:pt x="327" y="369"/>
                </a:cubicBezTo>
                <a:cubicBezTo>
                  <a:pt x="304" y="388"/>
                  <a:pt x="294" y="412"/>
                  <a:pt x="288" y="440"/>
                </a:cubicBezTo>
                <a:cubicBezTo>
                  <a:pt x="287" y="445"/>
                  <a:pt x="286" y="450"/>
                  <a:pt x="285" y="455"/>
                </a:cubicBezTo>
                <a:cubicBezTo>
                  <a:pt x="316" y="452"/>
                  <a:pt x="331" y="449"/>
                  <a:pt x="351" y="424"/>
                </a:cubicBezTo>
                <a:cubicBezTo>
                  <a:pt x="365" y="407"/>
                  <a:pt x="367" y="390"/>
                  <a:pt x="370" y="369"/>
                </a:cubicBezTo>
                <a:cubicBezTo>
                  <a:pt x="358" y="369"/>
                  <a:pt x="329" y="371"/>
                  <a:pt x="320" y="382"/>
                </a:cubicBezTo>
                <a:cubicBezTo>
                  <a:pt x="317" y="393"/>
                  <a:pt x="316" y="396"/>
                  <a:pt x="315" y="403"/>
                </a:cubicBezTo>
              </a:path>
              <a:path w="1287" h="1075" extrusionOk="0">
                <a:moveTo>
                  <a:pt x="432" y="85"/>
                </a:moveTo>
                <a:cubicBezTo>
                  <a:pt x="425" y="67"/>
                  <a:pt x="420" y="49"/>
                  <a:pt x="407" y="34"/>
                </a:cubicBezTo>
                <a:cubicBezTo>
                  <a:pt x="393" y="17"/>
                  <a:pt x="372" y="2"/>
                  <a:pt x="349" y="0"/>
                </a:cubicBezTo>
                <a:cubicBezTo>
                  <a:pt x="317" y="-3"/>
                  <a:pt x="285" y="12"/>
                  <a:pt x="258" y="27"/>
                </a:cubicBezTo>
                <a:cubicBezTo>
                  <a:pt x="181" y="70"/>
                  <a:pt x="118" y="143"/>
                  <a:pt x="71" y="216"/>
                </a:cubicBezTo>
                <a:cubicBezTo>
                  <a:pt x="40" y="265"/>
                  <a:pt x="14" y="318"/>
                  <a:pt x="4" y="376"/>
                </a:cubicBezTo>
                <a:cubicBezTo>
                  <a:pt x="-13" y="477"/>
                  <a:pt x="22" y="574"/>
                  <a:pt x="91" y="648"/>
                </a:cubicBezTo>
                <a:cubicBezTo>
                  <a:pt x="188" y="753"/>
                  <a:pt x="323" y="774"/>
                  <a:pt x="453" y="721"/>
                </a:cubicBezTo>
                <a:cubicBezTo>
                  <a:pt x="550" y="681"/>
                  <a:pt x="647" y="604"/>
                  <a:pt x="680" y="502"/>
                </a:cubicBezTo>
                <a:cubicBezTo>
                  <a:pt x="695" y="455"/>
                  <a:pt x="699" y="402"/>
                  <a:pt x="693" y="353"/>
                </a:cubicBezTo>
                <a:cubicBezTo>
                  <a:pt x="682" y="256"/>
                  <a:pt x="626" y="175"/>
                  <a:pt x="547" y="119"/>
                </a:cubicBezTo>
                <a:cubicBezTo>
                  <a:pt x="505" y="89"/>
                  <a:pt x="449" y="62"/>
                  <a:pt x="398" y="56"/>
                </a:cubicBezTo>
                <a:cubicBezTo>
                  <a:pt x="373" y="53"/>
                  <a:pt x="382" y="66"/>
                  <a:pt x="380" y="68"/>
                </a:cubicBezTo>
              </a:path>
              <a:path w="1287" h="1075" extrusionOk="0">
                <a:moveTo>
                  <a:pt x="943" y="287"/>
                </a:moveTo>
                <a:cubicBezTo>
                  <a:pt x="957" y="310"/>
                  <a:pt x="959" y="335"/>
                  <a:pt x="963" y="362"/>
                </a:cubicBezTo>
                <a:cubicBezTo>
                  <a:pt x="970" y="406"/>
                  <a:pt x="975" y="450"/>
                  <a:pt x="984" y="494"/>
                </a:cubicBezTo>
                <a:cubicBezTo>
                  <a:pt x="991" y="527"/>
                  <a:pt x="998" y="562"/>
                  <a:pt x="1012" y="593"/>
                </a:cubicBezTo>
                <a:cubicBezTo>
                  <a:pt x="1014" y="598"/>
                  <a:pt x="1017" y="602"/>
                  <a:pt x="1019" y="607"/>
                </a:cubicBezTo>
                <a:cubicBezTo>
                  <a:pt x="1024" y="577"/>
                  <a:pt x="1021" y="549"/>
                  <a:pt x="1012" y="519"/>
                </a:cubicBezTo>
                <a:cubicBezTo>
                  <a:pt x="982" y="424"/>
                  <a:pt x="920" y="313"/>
                  <a:pt x="955" y="210"/>
                </a:cubicBezTo>
                <a:cubicBezTo>
                  <a:pt x="968" y="171"/>
                  <a:pt x="1003" y="142"/>
                  <a:pt x="1043" y="132"/>
                </a:cubicBezTo>
                <a:cubicBezTo>
                  <a:pt x="1074" y="124"/>
                  <a:pt x="1122" y="131"/>
                  <a:pt x="1145" y="156"/>
                </a:cubicBezTo>
                <a:cubicBezTo>
                  <a:pt x="1171" y="185"/>
                  <a:pt x="1163" y="226"/>
                  <a:pt x="1150" y="258"/>
                </a:cubicBezTo>
                <a:cubicBezTo>
                  <a:pt x="1136" y="292"/>
                  <a:pt x="1114" y="315"/>
                  <a:pt x="1087" y="339"/>
                </a:cubicBezTo>
                <a:cubicBezTo>
                  <a:pt x="1076" y="349"/>
                  <a:pt x="1073" y="352"/>
                  <a:pt x="1065" y="358"/>
                </a:cubicBezTo>
                <a:cubicBezTo>
                  <a:pt x="1096" y="356"/>
                  <a:pt x="1123" y="357"/>
                  <a:pt x="1153" y="369"/>
                </a:cubicBezTo>
                <a:cubicBezTo>
                  <a:pt x="1189" y="384"/>
                  <a:pt x="1220" y="409"/>
                  <a:pt x="1243" y="440"/>
                </a:cubicBezTo>
                <a:cubicBezTo>
                  <a:pt x="1265" y="470"/>
                  <a:pt x="1283" y="512"/>
                  <a:pt x="1286" y="550"/>
                </a:cubicBezTo>
                <a:cubicBezTo>
                  <a:pt x="1288" y="577"/>
                  <a:pt x="1282" y="612"/>
                  <a:pt x="1263" y="633"/>
                </a:cubicBezTo>
                <a:cubicBezTo>
                  <a:pt x="1236" y="663"/>
                  <a:pt x="1191" y="662"/>
                  <a:pt x="1155" y="658"/>
                </a:cubicBezTo>
                <a:cubicBezTo>
                  <a:pt x="1126" y="655"/>
                  <a:pt x="1093" y="642"/>
                  <a:pt x="1072" y="621"/>
                </a:cubicBezTo>
                <a:cubicBezTo>
                  <a:pt x="1070" y="617"/>
                  <a:pt x="1067" y="614"/>
                  <a:pt x="1065" y="610"/>
                </a:cubicBezTo>
              </a:path>
              <a:path w="1287" h="1075" extrusionOk="0">
                <a:moveTo>
                  <a:pt x="899" y="1040"/>
                </a:moveTo>
                <a:cubicBezTo>
                  <a:pt x="895" y="1056"/>
                  <a:pt x="895" y="1077"/>
                  <a:pt x="920" y="1074"/>
                </a:cubicBezTo>
                <a:cubicBezTo>
                  <a:pt x="944" y="1071"/>
                  <a:pt x="967" y="1058"/>
                  <a:pt x="988" y="1048"/>
                </a:cubicBezTo>
                <a:cubicBezTo>
                  <a:pt x="1010" y="1038"/>
                  <a:pt x="1020" y="1031"/>
                  <a:pt x="1043" y="1032"/>
                </a:cubicBezTo>
                <a:cubicBezTo>
                  <a:pt x="1065" y="1033"/>
                  <a:pt x="1077" y="1054"/>
                  <a:pt x="1099" y="1058"/>
                </a:cubicBezTo>
                <a:cubicBezTo>
                  <a:pt x="1128" y="1063"/>
                  <a:pt x="1155" y="1053"/>
                  <a:pt x="1181" y="1042"/>
                </a:cubicBezTo>
                <a:cubicBezTo>
                  <a:pt x="1206" y="1031"/>
                  <a:pt x="1228" y="1016"/>
                  <a:pt x="1253" y="1006"/>
                </a:cubicBezTo>
                <a:cubicBezTo>
                  <a:pt x="1272" y="998"/>
                  <a:pt x="1269" y="1006"/>
                  <a:pt x="1277" y="10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5181" name="Freeform 13"/>
          <p:cNvSpPr>
            <a:spLocks noRot="1" noChangeAspect="1" noEditPoints="1" noChangeArrowheads="1" noChangeShapeType="1" noTextEdit="1"/>
          </p:cNvSpPr>
          <p:nvPr/>
        </p:nvSpPr>
        <p:spPr bwMode="auto">
          <a:xfrm>
            <a:off x="6007100" y="1144588"/>
            <a:ext cx="422275" cy="1454150"/>
          </a:xfrm>
          <a:custGeom>
            <a:avLst/>
            <a:gdLst>
              <a:gd name="T0" fmla="*/ 2147483647 w 1173"/>
              <a:gd name="T1" fmla="*/ 2147483647 h 4040"/>
              <a:gd name="T2" fmla="*/ 2147483647 w 1173"/>
              <a:gd name="T3" fmla="*/ 2147483647 h 4040"/>
              <a:gd name="T4" fmla="*/ 2147483647 w 1173"/>
              <a:gd name="T5" fmla="*/ 2147483647 h 4040"/>
              <a:gd name="T6" fmla="*/ 2147483647 w 1173"/>
              <a:gd name="T7" fmla="*/ 2147483647 h 4040"/>
              <a:gd name="T8" fmla="*/ 2147483647 w 1173"/>
              <a:gd name="T9" fmla="*/ 2147483647 h 4040"/>
              <a:gd name="T10" fmla="*/ 2147483647 w 1173"/>
              <a:gd name="T11" fmla="*/ 2147483647 h 4040"/>
              <a:gd name="T12" fmla="*/ 2147483647 w 1173"/>
              <a:gd name="T13" fmla="*/ 2147483647 h 4040"/>
              <a:gd name="T14" fmla="*/ 2147483647 w 1173"/>
              <a:gd name="T15" fmla="*/ 2147483647 h 4040"/>
              <a:gd name="T16" fmla="*/ 2147483647 w 1173"/>
              <a:gd name="T17" fmla="*/ 2147483647 h 4040"/>
              <a:gd name="T18" fmla="*/ 2147483647 w 1173"/>
              <a:gd name="T19" fmla="*/ 2147483647 h 4040"/>
              <a:gd name="T20" fmla="*/ 2147483647 w 1173"/>
              <a:gd name="T21" fmla="*/ 2147483647 h 4040"/>
              <a:gd name="T22" fmla="*/ 2147483647 w 1173"/>
              <a:gd name="T23" fmla="*/ 2147483647 h 4040"/>
              <a:gd name="T24" fmla="*/ 2147483647 w 1173"/>
              <a:gd name="T25" fmla="*/ 2147483647 h 4040"/>
              <a:gd name="T26" fmla="*/ 2147483647 w 1173"/>
              <a:gd name="T27" fmla="*/ 2147483647 h 4040"/>
              <a:gd name="T28" fmla="*/ 2147483647 w 1173"/>
              <a:gd name="T29" fmla="*/ 2147483647 h 4040"/>
              <a:gd name="T30" fmla="*/ 2147483647 w 1173"/>
              <a:gd name="T31" fmla="*/ 2147483647 h 4040"/>
              <a:gd name="T32" fmla="*/ 2147483647 w 1173"/>
              <a:gd name="T33" fmla="*/ 2147483647 h 4040"/>
              <a:gd name="T34" fmla="*/ 2147483647 w 1173"/>
              <a:gd name="T35" fmla="*/ 2147483647 h 4040"/>
              <a:gd name="T36" fmla="*/ 2147483647 w 1173"/>
              <a:gd name="T37" fmla="*/ 2147483647 h 4040"/>
              <a:gd name="T38" fmla="*/ 2147483647 w 1173"/>
              <a:gd name="T39" fmla="*/ 2147483647 h 4040"/>
              <a:gd name="T40" fmla="*/ 2147483647 w 1173"/>
              <a:gd name="T41" fmla="*/ 2147483647 h 4040"/>
              <a:gd name="T42" fmla="*/ 2147483647 w 1173"/>
              <a:gd name="T43" fmla="*/ 2147483647 h 4040"/>
              <a:gd name="T44" fmla="*/ 2147483647 w 1173"/>
              <a:gd name="T45" fmla="*/ 2147483647 h 4040"/>
              <a:gd name="T46" fmla="*/ 2147483647 w 1173"/>
              <a:gd name="T47" fmla="*/ 2147483647 h 4040"/>
              <a:gd name="T48" fmla="*/ 2147483647 w 1173"/>
              <a:gd name="T49" fmla="*/ 2147483647 h 4040"/>
              <a:gd name="T50" fmla="*/ 2147483647 w 1173"/>
              <a:gd name="T51" fmla="*/ 2147483647 h 4040"/>
              <a:gd name="T52" fmla="*/ 2147483647 w 1173"/>
              <a:gd name="T53" fmla="*/ 2147483647 h 4040"/>
              <a:gd name="T54" fmla="*/ 2147483647 w 1173"/>
              <a:gd name="T55" fmla="*/ 2147483647 h 4040"/>
              <a:gd name="T56" fmla="*/ 2147483647 w 1173"/>
              <a:gd name="T57" fmla="*/ 2147483647 h 4040"/>
              <a:gd name="T58" fmla="*/ 2147483647 w 1173"/>
              <a:gd name="T59" fmla="*/ 2147483647 h 4040"/>
              <a:gd name="T60" fmla="*/ 2147483647 w 1173"/>
              <a:gd name="T61" fmla="*/ 2147483647 h 4040"/>
              <a:gd name="T62" fmla="*/ 2147483647 w 1173"/>
              <a:gd name="T63" fmla="*/ 2147483647 h 4040"/>
              <a:gd name="T64" fmla="*/ 2147483647 w 1173"/>
              <a:gd name="T65" fmla="*/ 2147483647 h 4040"/>
              <a:gd name="T66" fmla="*/ 2147483647 w 1173"/>
              <a:gd name="T67" fmla="*/ 2147483647 h 4040"/>
              <a:gd name="T68" fmla="*/ 2147483647 w 1173"/>
              <a:gd name="T69" fmla="*/ 2147483647 h 4040"/>
              <a:gd name="T70" fmla="*/ 2147483647 w 1173"/>
              <a:gd name="T71" fmla="*/ 2147483647 h 4040"/>
              <a:gd name="T72" fmla="*/ 2147483647 w 1173"/>
              <a:gd name="T73" fmla="*/ 2147483647 h 4040"/>
              <a:gd name="T74" fmla="*/ 2147483647 w 1173"/>
              <a:gd name="T75" fmla="*/ 2147483647 h 4040"/>
              <a:gd name="T76" fmla="*/ 2147483647 w 1173"/>
              <a:gd name="T77" fmla="*/ 2147483647 h 4040"/>
              <a:gd name="T78" fmla="*/ 2147483647 w 1173"/>
              <a:gd name="T79" fmla="*/ 2147483647 h 4040"/>
              <a:gd name="T80" fmla="*/ 2147483647 w 1173"/>
              <a:gd name="T81" fmla="*/ 2147483647 h 4040"/>
              <a:gd name="T82" fmla="*/ 2147483647 w 1173"/>
              <a:gd name="T83" fmla="*/ 2147483647 h 4040"/>
              <a:gd name="T84" fmla="*/ 2147483647 w 1173"/>
              <a:gd name="T85" fmla="*/ 2147483647 h 404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73"/>
              <a:gd name="T130" fmla="*/ 0 h 4040"/>
              <a:gd name="T131" fmla="*/ 1173 w 1173"/>
              <a:gd name="T132" fmla="*/ 4040 h 404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73" h="4040" extrusionOk="0">
                <a:moveTo>
                  <a:pt x="329" y="333"/>
                </a:moveTo>
                <a:cubicBezTo>
                  <a:pt x="314" y="335"/>
                  <a:pt x="302" y="331"/>
                  <a:pt x="286" y="334"/>
                </a:cubicBezTo>
                <a:cubicBezTo>
                  <a:pt x="243" y="342"/>
                  <a:pt x="191" y="369"/>
                  <a:pt x="147" y="361"/>
                </a:cubicBezTo>
                <a:cubicBezTo>
                  <a:pt x="107" y="354"/>
                  <a:pt x="82" y="322"/>
                  <a:pt x="58" y="291"/>
                </a:cubicBezTo>
                <a:cubicBezTo>
                  <a:pt x="37" y="264"/>
                  <a:pt x="20" y="231"/>
                  <a:pt x="10" y="198"/>
                </a:cubicBezTo>
                <a:cubicBezTo>
                  <a:pt x="2" y="172"/>
                  <a:pt x="-5" y="138"/>
                  <a:pt x="8" y="112"/>
                </a:cubicBezTo>
                <a:cubicBezTo>
                  <a:pt x="19" y="89"/>
                  <a:pt x="54" y="61"/>
                  <a:pt x="75" y="47"/>
                </a:cubicBezTo>
                <a:cubicBezTo>
                  <a:pt x="100" y="30"/>
                  <a:pt x="118" y="30"/>
                  <a:pt x="146" y="21"/>
                </a:cubicBezTo>
                <a:cubicBezTo>
                  <a:pt x="205" y="3"/>
                  <a:pt x="247" y="6"/>
                  <a:pt x="307" y="10"/>
                </a:cubicBezTo>
                <a:cubicBezTo>
                  <a:pt x="353" y="13"/>
                  <a:pt x="384" y="23"/>
                  <a:pt x="427" y="40"/>
                </a:cubicBezTo>
                <a:cubicBezTo>
                  <a:pt x="488" y="64"/>
                  <a:pt x="556" y="90"/>
                  <a:pt x="611" y="125"/>
                </a:cubicBezTo>
                <a:cubicBezTo>
                  <a:pt x="630" y="137"/>
                  <a:pt x="639" y="137"/>
                  <a:pt x="655" y="154"/>
                </a:cubicBezTo>
                <a:cubicBezTo>
                  <a:pt x="677" y="177"/>
                  <a:pt x="701" y="222"/>
                  <a:pt x="710" y="252"/>
                </a:cubicBezTo>
                <a:cubicBezTo>
                  <a:pt x="720" y="285"/>
                  <a:pt x="728" y="328"/>
                  <a:pt x="734" y="363"/>
                </a:cubicBezTo>
                <a:cubicBezTo>
                  <a:pt x="739" y="392"/>
                  <a:pt x="737" y="420"/>
                  <a:pt x="738" y="448"/>
                </a:cubicBezTo>
                <a:cubicBezTo>
                  <a:pt x="739" y="489"/>
                  <a:pt x="740" y="531"/>
                  <a:pt x="726" y="571"/>
                </a:cubicBezTo>
                <a:cubicBezTo>
                  <a:pt x="707" y="624"/>
                  <a:pt x="669" y="672"/>
                  <a:pt x="629" y="709"/>
                </a:cubicBezTo>
                <a:cubicBezTo>
                  <a:pt x="572" y="762"/>
                  <a:pt x="508" y="792"/>
                  <a:pt x="431" y="802"/>
                </a:cubicBezTo>
                <a:cubicBezTo>
                  <a:pt x="380" y="809"/>
                  <a:pt x="285" y="815"/>
                  <a:pt x="246" y="775"/>
                </a:cubicBezTo>
                <a:cubicBezTo>
                  <a:pt x="214" y="742"/>
                  <a:pt x="188" y="621"/>
                  <a:pt x="221" y="587"/>
                </a:cubicBezTo>
                <a:cubicBezTo>
                  <a:pt x="235" y="573"/>
                  <a:pt x="253" y="579"/>
                  <a:pt x="268" y="571"/>
                </a:cubicBezTo>
                <a:cubicBezTo>
                  <a:pt x="284" y="562"/>
                  <a:pt x="312" y="551"/>
                  <a:pt x="330" y="546"/>
                </a:cubicBezTo>
                <a:cubicBezTo>
                  <a:pt x="345" y="542"/>
                  <a:pt x="365" y="536"/>
                  <a:pt x="380" y="534"/>
                </a:cubicBezTo>
                <a:cubicBezTo>
                  <a:pt x="421" y="528"/>
                  <a:pt x="464" y="535"/>
                  <a:pt x="505" y="534"/>
                </a:cubicBezTo>
                <a:cubicBezTo>
                  <a:pt x="540" y="533"/>
                  <a:pt x="574" y="529"/>
                  <a:pt x="609" y="530"/>
                </a:cubicBezTo>
                <a:cubicBezTo>
                  <a:pt x="643" y="531"/>
                  <a:pt x="668" y="532"/>
                  <a:pt x="697" y="550"/>
                </a:cubicBezTo>
                <a:cubicBezTo>
                  <a:pt x="771" y="596"/>
                  <a:pt x="780" y="675"/>
                  <a:pt x="792" y="753"/>
                </a:cubicBezTo>
                <a:cubicBezTo>
                  <a:pt x="809" y="865"/>
                  <a:pt x="822" y="1001"/>
                  <a:pt x="771" y="1106"/>
                </a:cubicBezTo>
                <a:cubicBezTo>
                  <a:pt x="729" y="1192"/>
                  <a:pt x="643" y="1263"/>
                  <a:pt x="557" y="1303"/>
                </a:cubicBezTo>
                <a:cubicBezTo>
                  <a:pt x="538" y="1312"/>
                  <a:pt x="520" y="1318"/>
                  <a:pt x="500" y="1324"/>
                </a:cubicBezTo>
                <a:cubicBezTo>
                  <a:pt x="432" y="1343"/>
                  <a:pt x="379" y="1344"/>
                  <a:pt x="327" y="1296"/>
                </a:cubicBezTo>
                <a:cubicBezTo>
                  <a:pt x="313" y="1283"/>
                  <a:pt x="300" y="1267"/>
                  <a:pt x="292" y="1250"/>
                </a:cubicBezTo>
                <a:cubicBezTo>
                  <a:pt x="281" y="1227"/>
                  <a:pt x="272" y="1182"/>
                  <a:pt x="279" y="1158"/>
                </a:cubicBezTo>
                <a:cubicBezTo>
                  <a:pt x="288" y="1127"/>
                  <a:pt x="317" y="1108"/>
                  <a:pt x="339" y="1087"/>
                </a:cubicBezTo>
                <a:cubicBezTo>
                  <a:pt x="393" y="1035"/>
                  <a:pt x="473" y="1018"/>
                  <a:pt x="546" y="1018"/>
                </a:cubicBezTo>
                <a:cubicBezTo>
                  <a:pt x="602" y="1018"/>
                  <a:pt x="652" y="1032"/>
                  <a:pt x="692" y="1072"/>
                </a:cubicBezTo>
                <a:cubicBezTo>
                  <a:pt x="705" y="1085"/>
                  <a:pt x="712" y="1106"/>
                  <a:pt x="723" y="1121"/>
                </a:cubicBezTo>
                <a:cubicBezTo>
                  <a:pt x="754" y="1162"/>
                  <a:pt x="784" y="1207"/>
                  <a:pt x="805" y="1253"/>
                </a:cubicBezTo>
                <a:cubicBezTo>
                  <a:pt x="833" y="1314"/>
                  <a:pt x="856" y="1386"/>
                  <a:pt x="865" y="1452"/>
                </a:cubicBezTo>
                <a:cubicBezTo>
                  <a:pt x="877" y="1540"/>
                  <a:pt x="872" y="1662"/>
                  <a:pt x="824" y="1738"/>
                </a:cubicBezTo>
                <a:cubicBezTo>
                  <a:pt x="813" y="1756"/>
                  <a:pt x="800" y="1768"/>
                  <a:pt x="785" y="1782"/>
                </a:cubicBezTo>
                <a:cubicBezTo>
                  <a:pt x="765" y="1801"/>
                  <a:pt x="740" y="1817"/>
                  <a:pt x="716" y="1830"/>
                </a:cubicBezTo>
                <a:cubicBezTo>
                  <a:pt x="638" y="1872"/>
                  <a:pt x="561" y="1874"/>
                  <a:pt x="475" y="1853"/>
                </a:cubicBezTo>
                <a:cubicBezTo>
                  <a:pt x="447" y="1846"/>
                  <a:pt x="422" y="1836"/>
                  <a:pt x="398" y="1820"/>
                </a:cubicBezTo>
                <a:cubicBezTo>
                  <a:pt x="320" y="1768"/>
                  <a:pt x="289" y="1681"/>
                  <a:pt x="332" y="1599"/>
                </a:cubicBezTo>
                <a:cubicBezTo>
                  <a:pt x="339" y="1585"/>
                  <a:pt x="344" y="1564"/>
                  <a:pt x="357" y="1554"/>
                </a:cubicBezTo>
                <a:cubicBezTo>
                  <a:pt x="394" y="1524"/>
                  <a:pt x="450" y="1525"/>
                  <a:pt x="487" y="1537"/>
                </a:cubicBezTo>
                <a:cubicBezTo>
                  <a:pt x="515" y="1546"/>
                  <a:pt x="534" y="1566"/>
                  <a:pt x="563" y="1574"/>
                </a:cubicBezTo>
                <a:cubicBezTo>
                  <a:pt x="627" y="1591"/>
                  <a:pt x="624" y="1598"/>
                  <a:pt x="673" y="1639"/>
                </a:cubicBezTo>
                <a:cubicBezTo>
                  <a:pt x="701" y="1662"/>
                  <a:pt x="738" y="1677"/>
                  <a:pt x="758" y="1707"/>
                </a:cubicBezTo>
                <a:cubicBezTo>
                  <a:pt x="811" y="1787"/>
                  <a:pt x="826" y="1916"/>
                  <a:pt x="833" y="2009"/>
                </a:cubicBezTo>
                <a:cubicBezTo>
                  <a:pt x="836" y="2054"/>
                  <a:pt x="842" y="2112"/>
                  <a:pt x="824" y="2155"/>
                </a:cubicBezTo>
                <a:cubicBezTo>
                  <a:pt x="796" y="2222"/>
                  <a:pt x="723" y="2264"/>
                  <a:pt x="655" y="2283"/>
                </a:cubicBezTo>
                <a:cubicBezTo>
                  <a:pt x="620" y="2293"/>
                  <a:pt x="582" y="2297"/>
                  <a:pt x="546" y="2298"/>
                </a:cubicBezTo>
                <a:cubicBezTo>
                  <a:pt x="499" y="2299"/>
                  <a:pt x="447" y="2292"/>
                  <a:pt x="405" y="2270"/>
                </a:cubicBezTo>
                <a:cubicBezTo>
                  <a:pt x="351" y="2241"/>
                  <a:pt x="307" y="2183"/>
                  <a:pt x="300" y="2122"/>
                </a:cubicBezTo>
                <a:cubicBezTo>
                  <a:pt x="290" y="2031"/>
                  <a:pt x="382" y="1965"/>
                  <a:pt x="459" y="1941"/>
                </a:cubicBezTo>
                <a:cubicBezTo>
                  <a:pt x="489" y="1932"/>
                  <a:pt x="524" y="1929"/>
                  <a:pt x="556" y="1928"/>
                </a:cubicBezTo>
                <a:cubicBezTo>
                  <a:pt x="577" y="1927"/>
                  <a:pt x="596" y="1928"/>
                  <a:pt x="617" y="1931"/>
                </a:cubicBezTo>
                <a:cubicBezTo>
                  <a:pt x="689" y="1943"/>
                  <a:pt x="781" y="1969"/>
                  <a:pt x="836" y="2019"/>
                </a:cubicBezTo>
                <a:cubicBezTo>
                  <a:pt x="891" y="2068"/>
                  <a:pt x="922" y="2150"/>
                  <a:pt x="936" y="2220"/>
                </a:cubicBezTo>
                <a:cubicBezTo>
                  <a:pt x="948" y="2280"/>
                  <a:pt x="941" y="2331"/>
                  <a:pt x="924" y="2388"/>
                </a:cubicBezTo>
                <a:cubicBezTo>
                  <a:pt x="899" y="2469"/>
                  <a:pt x="855" y="2544"/>
                  <a:pt x="804" y="2612"/>
                </a:cubicBezTo>
                <a:cubicBezTo>
                  <a:pt x="792" y="2628"/>
                  <a:pt x="782" y="2645"/>
                  <a:pt x="767" y="2658"/>
                </a:cubicBezTo>
                <a:cubicBezTo>
                  <a:pt x="730" y="2692"/>
                  <a:pt x="653" y="2734"/>
                  <a:pt x="601" y="2721"/>
                </a:cubicBezTo>
                <a:cubicBezTo>
                  <a:pt x="565" y="2712"/>
                  <a:pt x="526" y="2689"/>
                  <a:pt x="490" y="2680"/>
                </a:cubicBezTo>
              </a:path>
              <a:path w="1173" h="4040" extrusionOk="0">
                <a:moveTo>
                  <a:pt x="607" y="2548"/>
                </a:moveTo>
                <a:cubicBezTo>
                  <a:pt x="583" y="2546"/>
                  <a:pt x="578" y="2552"/>
                  <a:pt x="560" y="2569"/>
                </a:cubicBezTo>
                <a:cubicBezTo>
                  <a:pt x="543" y="2586"/>
                  <a:pt x="527" y="2605"/>
                  <a:pt x="509" y="2621"/>
                </a:cubicBezTo>
                <a:cubicBezTo>
                  <a:pt x="497" y="2632"/>
                  <a:pt x="474" y="2648"/>
                  <a:pt x="472" y="2667"/>
                </a:cubicBezTo>
                <a:cubicBezTo>
                  <a:pt x="469" y="2690"/>
                  <a:pt x="487" y="2690"/>
                  <a:pt x="500" y="2701"/>
                </a:cubicBezTo>
                <a:cubicBezTo>
                  <a:pt x="515" y="2713"/>
                  <a:pt x="529" y="2730"/>
                  <a:pt x="541" y="2746"/>
                </a:cubicBezTo>
                <a:cubicBezTo>
                  <a:pt x="554" y="2763"/>
                  <a:pt x="572" y="2773"/>
                  <a:pt x="591" y="2783"/>
                </a:cubicBezTo>
                <a:cubicBezTo>
                  <a:pt x="607" y="2791"/>
                  <a:pt x="623" y="2799"/>
                  <a:pt x="638" y="2809"/>
                </a:cubicBezTo>
                <a:cubicBezTo>
                  <a:pt x="654" y="2820"/>
                  <a:pt x="663" y="2833"/>
                  <a:pt x="682" y="2838"/>
                </a:cubicBezTo>
                <a:cubicBezTo>
                  <a:pt x="686" y="2839"/>
                  <a:pt x="689" y="2839"/>
                  <a:pt x="693" y="2840"/>
                </a:cubicBezTo>
              </a:path>
              <a:path w="1173" h="4040" extrusionOk="0">
                <a:moveTo>
                  <a:pt x="604" y="2758"/>
                </a:moveTo>
                <a:cubicBezTo>
                  <a:pt x="581" y="2761"/>
                  <a:pt x="562" y="2770"/>
                  <a:pt x="539" y="2767"/>
                </a:cubicBezTo>
                <a:cubicBezTo>
                  <a:pt x="488" y="2761"/>
                  <a:pt x="443" y="2736"/>
                  <a:pt x="414" y="2694"/>
                </a:cubicBezTo>
                <a:cubicBezTo>
                  <a:pt x="401" y="2676"/>
                  <a:pt x="394" y="2652"/>
                  <a:pt x="385" y="2631"/>
                </a:cubicBezTo>
                <a:cubicBezTo>
                  <a:pt x="378" y="2615"/>
                  <a:pt x="371" y="2600"/>
                  <a:pt x="367" y="2583"/>
                </a:cubicBezTo>
                <a:cubicBezTo>
                  <a:pt x="363" y="2565"/>
                  <a:pt x="359" y="2550"/>
                  <a:pt x="360" y="2532"/>
                </a:cubicBezTo>
                <a:cubicBezTo>
                  <a:pt x="361" y="2517"/>
                  <a:pt x="367" y="2502"/>
                  <a:pt x="373" y="2488"/>
                </a:cubicBezTo>
                <a:cubicBezTo>
                  <a:pt x="380" y="2470"/>
                  <a:pt x="388" y="2453"/>
                  <a:pt x="400" y="2437"/>
                </a:cubicBezTo>
                <a:cubicBezTo>
                  <a:pt x="422" y="2407"/>
                  <a:pt x="450" y="2384"/>
                  <a:pt x="487" y="2375"/>
                </a:cubicBezTo>
                <a:cubicBezTo>
                  <a:pt x="539" y="2363"/>
                  <a:pt x="603" y="2382"/>
                  <a:pt x="656" y="2386"/>
                </a:cubicBezTo>
                <a:cubicBezTo>
                  <a:pt x="706" y="2389"/>
                  <a:pt x="758" y="2383"/>
                  <a:pt x="807" y="2397"/>
                </a:cubicBezTo>
                <a:cubicBezTo>
                  <a:pt x="833" y="2404"/>
                  <a:pt x="851" y="2415"/>
                  <a:pt x="870" y="2434"/>
                </a:cubicBezTo>
                <a:cubicBezTo>
                  <a:pt x="884" y="2448"/>
                  <a:pt x="893" y="2464"/>
                  <a:pt x="903" y="2481"/>
                </a:cubicBezTo>
                <a:cubicBezTo>
                  <a:pt x="927" y="2521"/>
                  <a:pt x="944" y="2567"/>
                  <a:pt x="954" y="2613"/>
                </a:cubicBezTo>
                <a:cubicBezTo>
                  <a:pt x="965" y="2663"/>
                  <a:pt x="973" y="2716"/>
                  <a:pt x="982" y="2766"/>
                </a:cubicBezTo>
                <a:cubicBezTo>
                  <a:pt x="987" y="2792"/>
                  <a:pt x="990" y="2815"/>
                  <a:pt x="988" y="2841"/>
                </a:cubicBezTo>
                <a:cubicBezTo>
                  <a:pt x="986" y="2864"/>
                  <a:pt x="979" y="2891"/>
                  <a:pt x="967" y="2911"/>
                </a:cubicBezTo>
                <a:cubicBezTo>
                  <a:pt x="955" y="2932"/>
                  <a:pt x="937" y="2949"/>
                  <a:pt x="920" y="2966"/>
                </a:cubicBezTo>
                <a:cubicBezTo>
                  <a:pt x="881" y="3004"/>
                  <a:pt x="832" y="3035"/>
                  <a:pt x="784" y="3062"/>
                </a:cubicBezTo>
                <a:cubicBezTo>
                  <a:pt x="751" y="3080"/>
                  <a:pt x="717" y="3101"/>
                  <a:pt x="680" y="3109"/>
                </a:cubicBezTo>
                <a:cubicBezTo>
                  <a:pt x="626" y="3121"/>
                  <a:pt x="560" y="3104"/>
                  <a:pt x="520" y="3064"/>
                </a:cubicBezTo>
                <a:cubicBezTo>
                  <a:pt x="507" y="3051"/>
                  <a:pt x="497" y="3032"/>
                  <a:pt x="489" y="3016"/>
                </a:cubicBezTo>
                <a:cubicBezTo>
                  <a:pt x="466" y="2969"/>
                  <a:pt x="436" y="2880"/>
                  <a:pt x="478" y="2838"/>
                </a:cubicBezTo>
                <a:cubicBezTo>
                  <a:pt x="495" y="2821"/>
                  <a:pt x="514" y="2812"/>
                  <a:pt x="536" y="2803"/>
                </a:cubicBezTo>
                <a:cubicBezTo>
                  <a:pt x="610" y="2773"/>
                  <a:pt x="711" y="2778"/>
                  <a:pt x="785" y="2804"/>
                </a:cubicBezTo>
                <a:cubicBezTo>
                  <a:pt x="811" y="2813"/>
                  <a:pt x="835" y="2828"/>
                  <a:pt x="856" y="2845"/>
                </a:cubicBezTo>
                <a:cubicBezTo>
                  <a:pt x="911" y="2890"/>
                  <a:pt x="959" y="2945"/>
                  <a:pt x="982" y="3010"/>
                </a:cubicBezTo>
                <a:cubicBezTo>
                  <a:pt x="997" y="3052"/>
                  <a:pt x="1001" y="3095"/>
                  <a:pt x="1001" y="3140"/>
                </a:cubicBezTo>
                <a:cubicBezTo>
                  <a:pt x="1001" y="3244"/>
                  <a:pt x="952" y="3356"/>
                  <a:pt x="870" y="3421"/>
                </a:cubicBezTo>
                <a:cubicBezTo>
                  <a:pt x="799" y="3477"/>
                  <a:pt x="706" y="3485"/>
                  <a:pt x="635" y="3424"/>
                </a:cubicBezTo>
                <a:cubicBezTo>
                  <a:pt x="614" y="3406"/>
                  <a:pt x="592" y="3380"/>
                  <a:pt x="578" y="3356"/>
                </a:cubicBezTo>
                <a:cubicBezTo>
                  <a:pt x="550" y="3308"/>
                  <a:pt x="540" y="3247"/>
                  <a:pt x="580" y="3207"/>
                </a:cubicBezTo>
                <a:cubicBezTo>
                  <a:pt x="600" y="3187"/>
                  <a:pt x="627" y="3180"/>
                  <a:pt x="653" y="3173"/>
                </a:cubicBezTo>
                <a:cubicBezTo>
                  <a:pt x="682" y="3165"/>
                  <a:pt x="710" y="3162"/>
                  <a:pt x="740" y="3162"/>
                </a:cubicBezTo>
                <a:cubicBezTo>
                  <a:pt x="789" y="3161"/>
                  <a:pt x="841" y="3168"/>
                  <a:pt x="886" y="3187"/>
                </a:cubicBezTo>
                <a:cubicBezTo>
                  <a:pt x="905" y="3195"/>
                  <a:pt x="926" y="3208"/>
                  <a:pt x="944" y="3218"/>
                </a:cubicBezTo>
                <a:cubicBezTo>
                  <a:pt x="995" y="3246"/>
                  <a:pt x="1062" y="3266"/>
                  <a:pt x="1103" y="3309"/>
                </a:cubicBezTo>
                <a:cubicBezTo>
                  <a:pt x="1131" y="3338"/>
                  <a:pt x="1143" y="3373"/>
                  <a:pt x="1155" y="3410"/>
                </a:cubicBezTo>
                <a:cubicBezTo>
                  <a:pt x="1173" y="3468"/>
                  <a:pt x="1181" y="3531"/>
                  <a:pt x="1155" y="3587"/>
                </a:cubicBezTo>
                <a:cubicBezTo>
                  <a:pt x="1134" y="3633"/>
                  <a:pt x="1098" y="3669"/>
                  <a:pt x="1059" y="3700"/>
                </a:cubicBezTo>
                <a:cubicBezTo>
                  <a:pt x="1020" y="3731"/>
                  <a:pt x="970" y="3772"/>
                  <a:pt x="921" y="3786"/>
                </a:cubicBezTo>
                <a:cubicBezTo>
                  <a:pt x="890" y="3795"/>
                  <a:pt x="854" y="3793"/>
                  <a:pt x="822" y="3795"/>
                </a:cubicBezTo>
                <a:cubicBezTo>
                  <a:pt x="793" y="3797"/>
                  <a:pt x="765" y="3800"/>
                  <a:pt x="736" y="3804"/>
                </a:cubicBezTo>
                <a:cubicBezTo>
                  <a:pt x="705" y="3809"/>
                  <a:pt x="670" y="3818"/>
                  <a:pt x="638" y="3812"/>
                </a:cubicBezTo>
                <a:cubicBezTo>
                  <a:pt x="642" y="3811"/>
                  <a:pt x="647" y="3809"/>
                  <a:pt x="651" y="3808"/>
                </a:cubicBezTo>
              </a:path>
              <a:path w="1173" h="4040" extrusionOk="0">
                <a:moveTo>
                  <a:pt x="896" y="3613"/>
                </a:moveTo>
                <a:cubicBezTo>
                  <a:pt x="925" y="3594"/>
                  <a:pt x="879" y="3635"/>
                  <a:pt x="873" y="3641"/>
                </a:cubicBezTo>
                <a:cubicBezTo>
                  <a:pt x="848" y="3667"/>
                  <a:pt x="824" y="3694"/>
                  <a:pt x="798" y="3719"/>
                </a:cubicBezTo>
                <a:cubicBezTo>
                  <a:pt x="765" y="3751"/>
                  <a:pt x="730" y="3781"/>
                  <a:pt x="695" y="3810"/>
                </a:cubicBezTo>
                <a:cubicBezTo>
                  <a:pt x="670" y="3831"/>
                  <a:pt x="645" y="3851"/>
                  <a:pt x="619" y="3871"/>
                </a:cubicBezTo>
                <a:cubicBezTo>
                  <a:pt x="599" y="3886"/>
                  <a:pt x="593" y="3900"/>
                  <a:pt x="615" y="3915"/>
                </a:cubicBezTo>
                <a:cubicBezTo>
                  <a:pt x="659" y="3945"/>
                  <a:pt x="719" y="3952"/>
                  <a:pt x="768" y="3971"/>
                </a:cubicBezTo>
                <a:cubicBezTo>
                  <a:pt x="797" y="3982"/>
                  <a:pt x="824" y="3996"/>
                  <a:pt x="852" y="4010"/>
                </a:cubicBezTo>
                <a:cubicBezTo>
                  <a:pt x="871" y="4019"/>
                  <a:pt x="889" y="4027"/>
                  <a:pt x="907" y="403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5182" name="Freeform 14"/>
          <p:cNvSpPr>
            <a:spLocks noRot="1" noChangeAspect="1" noEditPoints="1" noChangeArrowheads="1" noChangeShapeType="1" noTextEdit="1"/>
          </p:cNvSpPr>
          <p:nvPr/>
        </p:nvSpPr>
        <p:spPr bwMode="auto">
          <a:xfrm>
            <a:off x="5400675" y="1346200"/>
            <a:ext cx="479425" cy="555625"/>
          </a:xfrm>
          <a:custGeom>
            <a:avLst/>
            <a:gdLst>
              <a:gd name="T0" fmla="*/ 2147483647 w 1335"/>
              <a:gd name="T1" fmla="*/ 0 h 1545"/>
              <a:gd name="T2" fmla="*/ 2147483647 w 1335"/>
              <a:gd name="T3" fmla="*/ 2147483647 h 1545"/>
              <a:gd name="T4" fmla="*/ 2147483647 w 1335"/>
              <a:gd name="T5" fmla="*/ 2147483647 h 1545"/>
              <a:gd name="T6" fmla="*/ 2147483647 w 1335"/>
              <a:gd name="T7" fmla="*/ 2147483647 h 1545"/>
              <a:gd name="T8" fmla="*/ 2147483647 w 1335"/>
              <a:gd name="T9" fmla="*/ 2147483647 h 1545"/>
              <a:gd name="T10" fmla="*/ 2147483647 w 1335"/>
              <a:gd name="T11" fmla="*/ 2147483647 h 1545"/>
              <a:gd name="T12" fmla="*/ 2147483647 w 1335"/>
              <a:gd name="T13" fmla="*/ 2147483647 h 1545"/>
              <a:gd name="T14" fmla="*/ 2147483647 w 1335"/>
              <a:gd name="T15" fmla="*/ 2147483647 h 1545"/>
              <a:gd name="T16" fmla="*/ 2147483647 w 1335"/>
              <a:gd name="T17" fmla="*/ 2147483647 h 1545"/>
              <a:gd name="T18" fmla="*/ 2147483647 w 1335"/>
              <a:gd name="T19" fmla="*/ 2147483647 h 1545"/>
              <a:gd name="T20" fmla="*/ 2147483647 w 1335"/>
              <a:gd name="T21" fmla="*/ 2147483647 h 1545"/>
              <a:gd name="T22" fmla="*/ 2147483647 w 1335"/>
              <a:gd name="T23" fmla="*/ 2147483647 h 1545"/>
              <a:gd name="T24" fmla="*/ 2147483647 w 1335"/>
              <a:gd name="T25" fmla="*/ 2147483647 h 1545"/>
              <a:gd name="T26" fmla="*/ 2147483647 w 1335"/>
              <a:gd name="T27" fmla="*/ 2147483647 h 1545"/>
              <a:gd name="T28" fmla="*/ 2147483647 w 1335"/>
              <a:gd name="T29" fmla="*/ 2147483647 h 1545"/>
              <a:gd name="T30" fmla="*/ 2147483647 w 1335"/>
              <a:gd name="T31" fmla="*/ 2147483647 h 1545"/>
              <a:gd name="T32" fmla="*/ 2147483647 w 1335"/>
              <a:gd name="T33" fmla="*/ 2147483647 h 1545"/>
              <a:gd name="T34" fmla="*/ 2147483647 w 1335"/>
              <a:gd name="T35" fmla="*/ 2147483647 h 1545"/>
              <a:gd name="T36" fmla="*/ 2147483647 w 1335"/>
              <a:gd name="T37" fmla="*/ 2147483647 h 1545"/>
              <a:gd name="T38" fmla="*/ 2147483647 w 1335"/>
              <a:gd name="T39" fmla="*/ 2147483647 h 1545"/>
              <a:gd name="T40" fmla="*/ 2147483647 w 1335"/>
              <a:gd name="T41" fmla="*/ 2147483647 h 1545"/>
              <a:gd name="T42" fmla="*/ 2147483647 w 1335"/>
              <a:gd name="T43" fmla="*/ 2147483647 h 1545"/>
              <a:gd name="T44" fmla="*/ 2147483647 w 1335"/>
              <a:gd name="T45" fmla="*/ 2147483647 h 1545"/>
              <a:gd name="T46" fmla="*/ 2147483647 w 1335"/>
              <a:gd name="T47" fmla="*/ 2147483647 h 1545"/>
              <a:gd name="T48" fmla="*/ 2147483647 w 1335"/>
              <a:gd name="T49" fmla="*/ 2147483647 h 1545"/>
              <a:gd name="T50" fmla="*/ 2147483647 w 1335"/>
              <a:gd name="T51" fmla="*/ 2147483647 h 1545"/>
              <a:gd name="T52" fmla="*/ 2147483647 w 1335"/>
              <a:gd name="T53" fmla="*/ 2147483647 h 1545"/>
              <a:gd name="T54" fmla="*/ 2147483647 w 1335"/>
              <a:gd name="T55" fmla="*/ 2147483647 h 1545"/>
              <a:gd name="T56" fmla="*/ 2147483647 w 1335"/>
              <a:gd name="T57" fmla="*/ 2147483647 h 1545"/>
              <a:gd name="T58" fmla="*/ 2147483647 w 1335"/>
              <a:gd name="T59" fmla="*/ 2147483647 h 1545"/>
              <a:gd name="T60" fmla="*/ 2147483647 w 1335"/>
              <a:gd name="T61" fmla="*/ 2147483647 h 1545"/>
              <a:gd name="T62" fmla="*/ 2147483647 w 1335"/>
              <a:gd name="T63" fmla="*/ 2147483647 h 1545"/>
              <a:gd name="T64" fmla="*/ 2147483647 w 1335"/>
              <a:gd name="T65" fmla="*/ 2147483647 h 1545"/>
              <a:gd name="T66" fmla="*/ 2147483647 w 1335"/>
              <a:gd name="T67" fmla="*/ 2147483647 h 1545"/>
              <a:gd name="T68" fmla="*/ 2147483647 w 1335"/>
              <a:gd name="T69" fmla="*/ 2147483647 h 1545"/>
              <a:gd name="T70" fmla="*/ 2147483647 w 1335"/>
              <a:gd name="T71" fmla="*/ 2147483647 h 1545"/>
              <a:gd name="T72" fmla="*/ 2147483647 w 1335"/>
              <a:gd name="T73" fmla="*/ 2147483647 h 1545"/>
              <a:gd name="T74" fmla="*/ 2147483647 w 1335"/>
              <a:gd name="T75" fmla="*/ 2147483647 h 1545"/>
              <a:gd name="T76" fmla="*/ 0 w 1335"/>
              <a:gd name="T77" fmla="*/ 2147483647 h 1545"/>
              <a:gd name="T78" fmla="*/ 2147483647 w 1335"/>
              <a:gd name="T79" fmla="*/ 2147483647 h 1545"/>
              <a:gd name="T80" fmla="*/ 2147483647 w 1335"/>
              <a:gd name="T81" fmla="*/ 2147483647 h 1545"/>
              <a:gd name="T82" fmla="*/ 2147483647 w 1335"/>
              <a:gd name="T83" fmla="*/ 2147483647 h 1545"/>
              <a:gd name="T84" fmla="*/ 2147483647 w 1335"/>
              <a:gd name="T85" fmla="*/ 2147483647 h 1545"/>
              <a:gd name="T86" fmla="*/ 2147483647 w 1335"/>
              <a:gd name="T87" fmla="*/ 2147483647 h 1545"/>
              <a:gd name="T88" fmla="*/ 2147483647 w 1335"/>
              <a:gd name="T89" fmla="*/ 2147483647 h 1545"/>
              <a:gd name="T90" fmla="*/ 2147483647 w 1335"/>
              <a:gd name="T91" fmla="*/ 2147483647 h 1545"/>
              <a:gd name="T92" fmla="*/ 2147483647 w 1335"/>
              <a:gd name="T93" fmla="*/ 2147483647 h 1545"/>
              <a:gd name="T94" fmla="*/ 2147483647 w 1335"/>
              <a:gd name="T95" fmla="*/ 2147483647 h 1545"/>
              <a:gd name="T96" fmla="*/ 2147483647 w 1335"/>
              <a:gd name="T97" fmla="*/ 2147483647 h 1545"/>
              <a:gd name="T98" fmla="*/ 2147483647 w 1335"/>
              <a:gd name="T99" fmla="*/ 2147483647 h 1545"/>
              <a:gd name="T100" fmla="*/ 2147483647 w 1335"/>
              <a:gd name="T101" fmla="*/ 2147483647 h 1545"/>
              <a:gd name="T102" fmla="*/ 2147483647 w 1335"/>
              <a:gd name="T103" fmla="*/ 2147483647 h 1545"/>
              <a:gd name="T104" fmla="*/ 2147483647 w 1335"/>
              <a:gd name="T105" fmla="*/ 2147483647 h 1545"/>
              <a:gd name="T106" fmla="*/ 2147483647 w 1335"/>
              <a:gd name="T107" fmla="*/ 2147483647 h 154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335"/>
              <a:gd name="T163" fmla="*/ 0 h 1545"/>
              <a:gd name="T164" fmla="*/ 1335 w 1335"/>
              <a:gd name="T165" fmla="*/ 1545 h 154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335" h="1545" extrusionOk="0">
                <a:moveTo>
                  <a:pt x="974" y="0"/>
                </a:moveTo>
                <a:cubicBezTo>
                  <a:pt x="978" y="121"/>
                  <a:pt x="982" y="241"/>
                  <a:pt x="999" y="361"/>
                </a:cubicBezTo>
                <a:cubicBezTo>
                  <a:pt x="1009" y="428"/>
                  <a:pt x="1022" y="495"/>
                  <a:pt x="1035" y="561"/>
                </a:cubicBezTo>
                <a:cubicBezTo>
                  <a:pt x="1048" y="630"/>
                  <a:pt x="1059" y="698"/>
                  <a:pt x="1068" y="767"/>
                </a:cubicBezTo>
                <a:cubicBezTo>
                  <a:pt x="1084" y="887"/>
                  <a:pt x="1089" y="1008"/>
                  <a:pt x="1097" y="1129"/>
                </a:cubicBezTo>
                <a:cubicBezTo>
                  <a:pt x="1101" y="1185"/>
                  <a:pt x="1103" y="1241"/>
                  <a:pt x="1111" y="1297"/>
                </a:cubicBezTo>
                <a:cubicBezTo>
                  <a:pt x="1115" y="1325"/>
                  <a:pt x="1131" y="1342"/>
                  <a:pt x="1104" y="1319"/>
                </a:cubicBezTo>
              </a:path>
              <a:path w="1335" h="1545" extrusionOk="0">
                <a:moveTo>
                  <a:pt x="848" y="1140"/>
                </a:moveTo>
                <a:cubicBezTo>
                  <a:pt x="860" y="1165"/>
                  <a:pt x="877" y="1186"/>
                  <a:pt x="893" y="1209"/>
                </a:cubicBezTo>
                <a:cubicBezTo>
                  <a:pt x="929" y="1260"/>
                  <a:pt x="961" y="1312"/>
                  <a:pt x="995" y="1364"/>
                </a:cubicBezTo>
                <a:cubicBezTo>
                  <a:pt x="1022" y="1405"/>
                  <a:pt x="1048" y="1448"/>
                  <a:pt x="1075" y="1489"/>
                </a:cubicBezTo>
                <a:cubicBezTo>
                  <a:pt x="1085" y="1504"/>
                  <a:pt x="1106" y="1543"/>
                  <a:pt x="1129" y="1544"/>
                </a:cubicBezTo>
                <a:cubicBezTo>
                  <a:pt x="1163" y="1546"/>
                  <a:pt x="1184" y="1519"/>
                  <a:pt x="1202" y="1494"/>
                </a:cubicBezTo>
                <a:cubicBezTo>
                  <a:pt x="1229" y="1456"/>
                  <a:pt x="1244" y="1413"/>
                  <a:pt x="1263" y="1372"/>
                </a:cubicBezTo>
                <a:cubicBezTo>
                  <a:pt x="1282" y="1331"/>
                  <a:pt x="1302" y="1288"/>
                  <a:pt x="1317" y="1246"/>
                </a:cubicBezTo>
                <a:cubicBezTo>
                  <a:pt x="1324" y="1227"/>
                  <a:pt x="1329" y="1207"/>
                  <a:pt x="1334" y="1188"/>
                </a:cubicBezTo>
              </a:path>
              <a:path w="1335" h="1545" extrusionOk="0">
                <a:moveTo>
                  <a:pt x="146" y="693"/>
                </a:moveTo>
                <a:cubicBezTo>
                  <a:pt x="165" y="724"/>
                  <a:pt x="183" y="759"/>
                  <a:pt x="211" y="783"/>
                </a:cubicBezTo>
                <a:cubicBezTo>
                  <a:pt x="230" y="799"/>
                  <a:pt x="257" y="799"/>
                  <a:pt x="275" y="781"/>
                </a:cubicBezTo>
                <a:cubicBezTo>
                  <a:pt x="293" y="764"/>
                  <a:pt x="298" y="737"/>
                  <a:pt x="305" y="715"/>
                </a:cubicBezTo>
                <a:cubicBezTo>
                  <a:pt x="315" y="683"/>
                  <a:pt x="319" y="652"/>
                  <a:pt x="320" y="618"/>
                </a:cubicBezTo>
                <a:cubicBezTo>
                  <a:pt x="321" y="580"/>
                  <a:pt x="321" y="542"/>
                  <a:pt x="325" y="505"/>
                </a:cubicBezTo>
                <a:cubicBezTo>
                  <a:pt x="328" y="474"/>
                  <a:pt x="333" y="443"/>
                  <a:pt x="339" y="413"/>
                </a:cubicBezTo>
                <a:cubicBezTo>
                  <a:pt x="342" y="397"/>
                  <a:pt x="347" y="388"/>
                  <a:pt x="353" y="373"/>
                </a:cubicBezTo>
              </a:path>
              <a:path w="1335" h="1545" extrusionOk="0">
                <a:moveTo>
                  <a:pt x="678" y="845"/>
                </a:moveTo>
                <a:cubicBezTo>
                  <a:pt x="662" y="831"/>
                  <a:pt x="645" y="820"/>
                  <a:pt x="624" y="818"/>
                </a:cubicBezTo>
                <a:cubicBezTo>
                  <a:pt x="599" y="815"/>
                  <a:pt x="571" y="834"/>
                  <a:pt x="556" y="853"/>
                </a:cubicBezTo>
                <a:cubicBezTo>
                  <a:pt x="525" y="891"/>
                  <a:pt x="514" y="936"/>
                  <a:pt x="510" y="984"/>
                </a:cubicBezTo>
                <a:cubicBezTo>
                  <a:pt x="507" y="1018"/>
                  <a:pt x="508" y="1073"/>
                  <a:pt x="544" y="1093"/>
                </a:cubicBezTo>
                <a:cubicBezTo>
                  <a:pt x="568" y="1106"/>
                  <a:pt x="599" y="1086"/>
                  <a:pt x="617" y="1072"/>
                </a:cubicBezTo>
                <a:cubicBezTo>
                  <a:pt x="646" y="1050"/>
                  <a:pt x="664" y="1022"/>
                  <a:pt x="678" y="988"/>
                </a:cubicBezTo>
                <a:cubicBezTo>
                  <a:pt x="699" y="938"/>
                  <a:pt x="697" y="881"/>
                  <a:pt x="696" y="828"/>
                </a:cubicBezTo>
                <a:cubicBezTo>
                  <a:pt x="695" y="784"/>
                  <a:pt x="693" y="739"/>
                  <a:pt x="692" y="695"/>
                </a:cubicBezTo>
                <a:cubicBezTo>
                  <a:pt x="691" y="665"/>
                  <a:pt x="691" y="634"/>
                  <a:pt x="693" y="604"/>
                </a:cubicBezTo>
                <a:cubicBezTo>
                  <a:pt x="695" y="590"/>
                  <a:pt x="696" y="585"/>
                  <a:pt x="692" y="605"/>
                </a:cubicBezTo>
                <a:cubicBezTo>
                  <a:pt x="693" y="651"/>
                  <a:pt x="696" y="696"/>
                  <a:pt x="703" y="741"/>
                </a:cubicBezTo>
                <a:cubicBezTo>
                  <a:pt x="710" y="792"/>
                  <a:pt x="717" y="842"/>
                  <a:pt x="730" y="892"/>
                </a:cubicBezTo>
                <a:cubicBezTo>
                  <a:pt x="738" y="925"/>
                  <a:pt x="748" y="957"/>
                  <a:pt x="760" y="988"/>
                </a:cubicBezTo>
              </a:path>
              <a:path w="1335" h="1545" extrusionOk="0">
                <a:moveTo>
                  <a:pt x="0" y="371"/>
                </a:moveTo>
                <a:cubicBezTo>
                  <a:pt x="13" y="393"/>
                  <a:pt x="23" y="417"/>
                  <a:pt x="35" y="438"/>
                </a:cubicBezTo>
                <a:cubicBezTo>
                  <a:pt x="50" y="465"/>
                  <a:pt x="64" y="493"/>
                  <a:pt x="79" y="520"/>
                </a:cubicBezTo>
                <a:cubicBezTo>
                  <a:pt x="105" y="569"/>
                  <a:pt x="141" y="611"/>
                  <a:pt x="173" y="656"/>
                </a:cubicBezTo>
                <a:cubicBezTo>
                  <a:pt x="188" y="677"/>
                  <a:pt x="200" y="701"/>
                  <a:pt x="215" y="722"/>
                </a:cubicBezTo>
                <a:cubicBezTo>
                  <a:pt x="226" y="737"/>
                  <a:pt x="238" y="752"/>
                  <a:pt x="247" y="768"/>
                </a:cubicBezTo>
                <a:cubicBezTo>
                  <a:pt x="257" y="787"/>
                  <a:pt x="266" y="799"/>
                  <a:pt x="283" y="812"/>
                </a:cubicBezTo>
                <a:cubicBezTo>
                  <a:pt x="287" y="815"/>
                  <a:pt x="292" y="818"/>
                  <a:pt x="296" y="821"/>
                </a:cubicBezTo>
              </a:path>
              <a:path w="1335" h="1545" extrusionOk="0">
                <a:moveTo>
                  <a:pt x="401" y="342"/>
                </a:moveTo>
                <a:cubicBezTo>
                  <a:pt x="392" y="331"/>
                  <a:pt x="389" y="327"/>
                  <a:pt x="383" y="320"/>
                </a:cubicBezTo>
                <a:cubicBezTo>
                  <a:pt x="382" y="357"/>
                  <a:pt x="376" y="393"/>
                  <a:pt x="374" y="430"/>
                </a:cubicBezTo>
                <a:cubicBezTo>
                  <a:pt x="372" y="472"/>
                  <a:pt x="370" y="515"/>
                  <a:pt x="366" y="557"/>
                </a:cubicBezTo>
                <a:cubicBezTo>
                  <a:pt x="363" y="592"/>
                  <a:pt x="359" y="628"/>
                  <a:pt x="357" y="663"/>
                </a:cubicBezTo>
                <a:cubicBezTo>
                  <a:pt x="355" y="691"/>
                  <a:pt x="349" y="718"/>
                  <a:pt x="344" y="746"/>
                </a:cubicBezTo>
                <a:cubicBezTo>
                  <a:pt x="341" y="767"/>
                  <a:pt x="339" y="787"/>
                  <a:pt x="336" y="808"/>
                </a:cubicBezTo>
                <a:cubicBezTo>
                  <a:pt x="335" y="811"/>
                  <a:pt x="335" y="815"/>
                  <a:pt x="334" y="81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5183" name="Freeform 15"/>
          <p:cNvSpPr>
            <a:spLocks noRot="1" noChangeAspect="1" noEditPoints="1" noChangeArrowheads="1" noChangeShapeType="1" noTextEdit="1"/>
          </p:cNvSpPr>
          <p:nvPr/>
        </p:nvSpPr>
        <p:spPr bwMode="auto">
          <a:xfrm>
            <a:off x="7470775" y="1204913"/>
            <a:ext cx="163513" cy="498475"/>
          </a:xfrm>
          <a:custGeom>
            <a:avLst/>
            <a:gdLst>
              <a:gd name="T0" fmla="*/ 2147483647 w 456"/>
              <a:gd name="T1" fmla="*/ 2147483647 h 1385"/>
              <a:gd name="T2" fmla="*/ 2147483647 w 456"/>
              <a:gd name="T3" fmla="*/ 2147483647 h 1385"/>
              <a:gd name="T4" fmla="*/ 2147483647 w 456"/>
              <a:gd name="T5" fmla="*/ 2147483647 h 1385"/>
              <a:gd name="T6" fmla="*/ 2147483647 w 456"/>
              <a:gd name="T7" fmla="*/ 2147483647 h 1385"/>
              <a:gd name="T8" fmla="*/ 2147483647 w 456"/>
              <a:gd name="T9" fmla="*/ 2147483647 h 1385"/>
              <a:gd name="T10" fmla="*/ 2147483647 w 456"/>
              <a:gd name="T11" fmla="*/ 2147483647 h 1385"/>
              <a:gd name="T12" fmla="*/ 2147483647 w 456"/>
              <a:gd name="T13" fmla="*/ 2147483647 h 1385"/>
              <a:gd name="T14" fmla="*/ 2147483647 w 456"/>
              <a:gd name="T15" fmla="*/ 2147483647 h 1385"/>
              <a:gd name="T16" fmla="*/ 2147483647 w 456"/>
              <a:gd name="T17" fmla="*/ 2147483647 h 1385"/>
              <a:gd name="T18" fmla="*/ 2147483647 w 456"/>
              <a:gd name="T19" fmla="*/ 2147483647 h 1385"/>
              <a:gd name="T20" fmla="*/ 2147483647 w 456"/>
              <a:gd name="T21" fmla="*/ 2147483647 h 1385"/>
              <a:gd name="T22" fmla="*/ 2147483647 w 456"/>
              <a:gd name="T23" fmla="*/ 2147483647 h 1385"/>
              <a:gd name="T24" fmla="*/ 2147483647 w 456"/>
              <a:gd name="T25" fmla="*/ 2147483647 h 1385"/>
              <a:gd name="T26" fmla="*/ 2147483647 w 456"/>
              <a:gd name="T27" fmla="*/ 2147483647 h 1385"/>
              <a:gd name="T28" fmla="*/ 2147483647 w 456"/>
              <a:gd name="T29" fmla="*/ 2147483647 h 1385"/>
              <a:gd name="T30" fmla="*/ 2147483647 w 456"/>
              <a:gd name="T31" fmla="*/ 2147483647 h 1385"/>
              <a:gd name="T32" fmla="*/ 2147483647 w 456"/>
              <a:gd name="T33" fmla="*/ 2147483647 h 1385"/>
              <a:gd name="T34" fmla="*/ 2147483647 w 456"/>
              <a:gd name="T35" fmla="*/ 2147483647 h 1385"/>
              <a:gd name="T36" fmla="*/ 2147483647 w 456"/>
              <a:gd name="T37" fmla="*/ 2147483647 h 1385"/>
              <a:gd name="T38" fmla="*/ 2147483647 w 456"/>
              <a:gd name="T39" fmla="*/ 2147483647 h 1385"/>
              <a:gd name="T40" fmla="*/ 2147483647 w 456"/>
              <a:gd name="T41" fmla="*/ 2147483647 h 1385"/>
              <a:gd name="T42" fmla="*/ 2147483647 w 456"/>
              <a:gd name="T43" fmla="*/ 2147483647 h 1385"/>
              <a:gd name="T44" fmla="*/ 2147483647 w 456"/>
              <a:gd name="T45" fmla="*/ 2147483647 h 1385"/>
              <a:gd name="T46" fmla="*/ 2147483647 w 456"/>
              <a:gd name="T47" fmla="*/ 2147483647 h 1385"/>
              <a:gd name="T48" fmla="*/ 2147483647 w 456"/>
              <a:gd name="T49" fmla="*/ 2147483647 h 1385"/>
              <a:gd name="T50" fmla="*/ 2147483647 w 456"/>
              <a:gd name="T51" fmla="*/ 2147483647 h 1385"/>
              <a:gd name="T52" fmla="*/ 2147483647 w 456"/>
              <a:gd name="T53" fmla="*/ 2147483647 h 1385"/>
              <a:gd name="T54" fmla="*/ 2147483647 w 456"/>
              <a:gd name="T55" fmla="*/ 2147483647 h 1385"/>
              <a:gd name="T56" fmla="*/ 2147483647 w 456"/>
              <a:gd name="T57" fmla="*/ 2147483647 h 1385"/>
              <a:gd name="T58" fmla="*/ 2147483647 w 456"/>
              <a:gd name="T59" fmla="*/ 2147483647 h 1385"/>
              <a:gd name="T60" fmla="*/ 2147483647 w 456"/>
              <a:gd name="T61" fmla="*/ 2147483647 h 1385"/>
              <a:gd name="T62" fmla="*/ 2147483647 w 456"/>
              <a:gd name="T63" fmla="*/ 2147483647 h 1385"/>
              <a:gd name="T64" fmla="*/ 2147483647 w 456"/>
              <a:gd name="T65" fmla="*/ 2147483647 h 1385"/>
              <a:gd name="T66" fmla="*/ 2147483647 w 456"/>
              <a:gd name="T67" fmla="*/ 2147483647 h 1385"/>
              <a:gd name="T68" fmla="*/ 2147483647 w 456"/>
              <a:gd name="T69" fmla="*/ 2147483647 h 1385"/>
              <a:gd name="T70" fmla="*/ 2147483647 w 456"/>
              <a:gd name="T71" fmla="*/ 2147483647 h 1385"/>
              <a:gd name="T72" fmla="*/ 2147483647 w 456"/>
              <a:gd name="T73" fmla="*/ 2147483647 h 138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6"/>
              <a:gd name="T112" fmla="*/ 0 h 1385"/>
              <a:gd name="T113" fmla="*/ 456 w 456"/>
              <a:gd name="T114" fmla="*/ 1385 h 138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6" h="1385" extrusionOk="0">
                <a:moveTo>
                  <a:pt x="141" y="138"/>
                </a:moveTo>
                <a:cubicBezTo>
                  <a:pt x="128" y="156"/>
                  <a:pt x="138" y="161"/>
                  <a:pt x="112" y="174"/>
                </a:cubicBezTo>
                <a:cubicBezTo>
                  <a:pt x="97" y="182"/>
                  <a:pt x="79" y="186"/>
                  <a:pt x="63" y="183"/>
                </a:cubicBezTo>
                <a:cubicBezTo>
                  <a:pt x="41" y="180"/>
                  <a:pt x="32" y="176"/>
                  <a:pt x="16" y="156"/>
                </a:cubicBezTo>
                <a:cubicBezTo>
                  <a:pt x="8" y="147"/>
                  <a:pt x="2" y="121"/>
                  <a:pt x="0" y="109"/>
                </a:cubicBezTo>
                <a:cubicBezTo>
                  <a:pt x="-2" y="94"/>
                  <a:pt x="1" y="77"/>
                  <a:pt x="5" y="62"/>
                </a:cubicBezTo>
                <a:cubicBezTo>
                  <a:pt x="10" y="44"/>
                  <a:pt x="12" y="31"/>
                  <a:pt x="30" y="20"/>
                </a:cubicBezTo>
                <a:cubicBezTo>
                  <a:pt x="41" y="13"/>
                  <a:pt x="67" y="7"/>
                  <a:pt x="80" y="4"/>
                </a:cubicBezTo>
                <a:cubicBezTo>
                  <a:pt x="110" y="-2"/>
                  <a:pt x="123" y="4"/>
                  <a:pt x="149" y="17"/>
                </a:cubicBezTo>
                <a:cubicBezTo>
                  <a:pt x="174" y="30"/>
                  <a:pt x="208" y="39"/>
                  <a:pt x="229" y="57"/>
                </a:cubicBezTo>
                <a:cubicBezTo>
                  <a:pt x="245" y="70"/>
                  <a:pt x="250" y="87"/>
                  <a:pt x="261" y="105"/>
                </a:cubicBezTo>
                <a:cubicBezTo>
                  <a:pt x="271" y="122"/>
                  <a:pt x="282" y="139"/>
                  <a:pt x="289" y="157"/>
                </a:cubicBezTo>
                <a:cubicBezTo>
                  <a:pt x="298" y="178"/>
                  <a:pt x="303" y="202"/>
                  <a:pt x="301" y="225"/>
                </a:cubicBezTo>
                <a:cubicBezTo>
                  <a:pt x="299" y="247"/>
                  <a:pt x="289" y="258"/>
                  <a:pt x="272" y="272"/>
                </a:cubicBezTo>
                <a:cubicBezTo>
                  <a:pt x="257" y="285"/>
                  <a:pt x="241" y="295"/>
                  <a:pt x="226" y="309"/>
                </a:cubicBezTo>
                <a:cubicBezTo>
                  <a:pt x="208" y="325"/>
                  <a:pt x="189" y="342"/>
                  <a:pt x="168" y="354"/>
                </a:cubicBezTo>
                <a:cubicBezTo>
                  <a:pt x="155" y="361"/>
                  <a:pt x="134" y="374"/>
                  <a:pt x="118" y="374"/>
                </a:cubicBezTo>
                <a:cubicBezTo>
                  <a:pt x="96" y="373"/>
                  <a:pt x="82" y="348"/>
                  <a:pt x="77" y="330"/>
                </a:cubicBezTo>
                <a:cubicBezTo>
                  <a:pt x="72" y="313"/>
                  <a:pt x="79" y="304"/>
                  <a:pt x="98" y="295"/>
                </a:cubicBezTo>
                <a:cubicBezTo>
                  <a:pt x="117" y="286"/>
                  <a:pt x="144" y="281"/>
                  <a:pt x="165" y="276"/>
                </a:cubicBezTo>
                <a:cubicBezTo>
                  <a:pt x="183" y="272"/>
                  <a:pt x="198" y="269"/>
                  <a:pt x="217" y="275"/>
                </a:cubicBezTo>
                <a:cubicBezTo>
                  <a:pt x="238" y="281"/>
                  <a:pt x="251" y="293"/>
                  <a:pt x="265" y="309"/>
                </a:cubicBezTo>
                <a:cubicBezTo>
                  <a:pt x="277" y="323"/>
                  <a:pt x="289" y="339"/>
                  <a:pt x="295" y="356"/>
                </a:cubicBezTo>
                <a:cubicBezTo>
                  <a:pt x="300" y="371"/>
                  <a:pt x="303" y="388"/>
                  <a:pt x="307" y="403"/>
                </a:cubicBezTo>
                <a:cubicBezTo>
                  <a:pt x="311" y="419"/>
                  <a:pt x="314" y="434"/>
                  <a:pt x="319" y="449"/>
                </a:cubicBezTo>
                <a:cubicBezTo>
                  <a:pt x="330" y="485"/>
                  <a:pt x="342" y="530"/>
                  <a:pt x="326" y="567"/>
                </a:cubicBezTo>
                <a:cubicBezTo>
                  <a:pt x="316" y="592"/>
                  <a:pt x="285" y="602"/>
                  <a:pt x="261" y="610"/>
                </a:cubicBezTo>
                <a:cubicBezTo>
                  <a:pt x="231" y="620"/>
                  <a:pt x="198" y="631"/>
                  <a:pt x="172" y="610"/>
                </a:cubicBezTo>
                <a:cubicBezTo>
                  <a:pt x="160" y="600"/>
                  <a:pt x="148" y="577"/>
                  <a:pt x="142" y="563"/>
                </a:cubicBezTo>
                <a:cubicBezTo>
                  <a:pt x="136" y="548"/>
                  <a:pt x="132" y="533"/>
                  <a:pt x="128" y="518"/>
                </a:cubicBezTo>
                <a:cubicBezTo>
                  <a:pt x="124" y="503"/>
                  <a:pt x="118" y="487"/>
                  <a:pt x="119" y="471"/>
                </a:cubicBezTo>
                <a:cubicBezTo>
                  <a:pt x="120" y="454"/>
                  <a:pt x="132" y="437"/>
                  <a:pt x="148" y="428"/>
                </a:cubicBezTo>
                <a:cubicBezTo>
                  <a:pt x="165" y="418"/>
                  <a:pt x="188" y="416"/>
                  <a:pt x="206" y="411"/>
                </a:cubicBezTo>
                <a:cubicBezTo>
                  <a:pt x="222" y="406"/>
                  <a:pt x="234" y="403"/>
                  <a:pt x="250" y="406"/>
                </a:cubicBezTo>
                <a:cubicBezTo>
                  <a:pt x="273" y="410"/>
                  <a:pt x="278" y="423"/>
                  <a:pt x="294" y="440"/>
                </a:cubicBezTo>
                <a:cubicBezTo>
                  <a:pt x="311" y="459"/>
                  <a:pt x="324" y="478"/>
                  <a:pt x="338" y="499"/>
                </a:cubicBezTo>
                <a:cubicBezTo>
                  <a:pt x="352" y="520"/>
                  <a:pt x="361" y="542"/>
                  <a:pt x="365" y="567"/>
                </a:cubicBezTo>
                <a:cubicBezTo>
                  <a:pt x="368" y="588"/>
                  <a:pt x="363" y="615"/>
                  <a:pt x="359" y="635"/>
                </a:cubicBezTo>
                <a:cubicBezTo>
                  <a:pt x="352" y="669"/>
                  <a:pt x="341" y="697"/>
                  <a:pt x="321" y="725"/>
                </a:cubicBezTo>
                <a:cubicBezTo>
                  <a:pt x="297" y="759"/>
                  <a:pt x="256" y="801"/>
                  <a:pt x="212" y="801"/>
                </a:cubicBezTo>
                <a:cubicBezTo>
                  <a:pt x="199" y="801"/>
                  <a:pt x="178" y="791"/>
                  <a:pt x="166" y="787"/>
                </a:cubicBezTo>
                <a:cubicBezTo>
                  <a:pt x="149" y="781"/>
                  <a:pt x="130" y="769"/>
                  <a:pt x="124" y="751"/>
                </a:cubicBezTo>
                <a:cubicBezTo>
                  <a:pt x="117" y="730"/>
                  <a:pt x="119" y="713"/>
                  <a:pt x="128" y="693"/>
                </a:cubicBezTo>
                <a:cubicBezTo>
                  <a:pt x="136" y="674"/>
                  <a:pt x="142" y="662"/>
                  <a:pt x="162" y="652"/>
                </a:cubicBezTo>
                <a:cubicBezTo>
                  <a:pt x="177" y="644"/>
                  <a:pt x="191" y="646"/>
                  <a:pt x="207" y="648"/>
                </a:cubicBezTo>
                <a:cubicBezTo>
                  <a:pt x="260" y="655"/>
                  <a:pt x="318" y="688"/>
                  <a:pt x="353" y="726"/>
                </a:cubicBezTo>
                <a:cubicBezTo>
                  <a:pt x="366" y="740"/>
                  <a:pt x="378" y="754"/>
                  <a:pt x="383" y="774"/>
                </a:cubicBezTo>
                <a:cubicBezTo>
                  <a:pt x="388" y="790"/>
                  <a:pt x="386" y="810"/>
                  <a:pt x="383" y="827"/>
                </a:cubicBezTo>
                <a:cubicBezTo>
                  <a:pt x="377" y="862"/>
                  <a:pt x="363" y="900"/>
                  <a:pt x="345" y="930"/>
                </a:cubicBezTo>
                <a:cubicBezTo>
                  <a:pt x="335" y="947"/>
                  <a:pt x="322" y="964"/>
                  <a:pt x="307" y="977"/>
                </a:cubicBezTo>
                <a:cubicBezTo>
                  <a:pt x="283" y="997"/>
                  <a:pt x="251" y="1016"/>
                  <a:pt x="220" y="1018"/>
                </a:cubicBezTo>
                <a:cubicBezTo>
                  <a:pt x="205" y="1019"/>
                  <a:pt x="190" y="1017"/>
                  <a:pt x="176" y="1012"/>
                </a:cubicBezTo>
                <a:cubicBezTo>
                  <a:pt x="154" y="1004"/>
                  <a:pt x="138" y="987"/>
                  <a:pt x="126" y="968"/>
                </a:cubicBezTo>
                <a:cubicBezTo>
                  <a:pt x="116" y="953"/>
                  <a:pt x="111" y="940"/>
                  <a:pt x="114" y="922"/>
                </a:cubicBezTo>
                <a:cubicBezTo>
                  <a:pt x="117" y="902"/>
                  <a:pt x="124" y="890"/>
                  <a:pt x="142" y="880"/>
                </a:cubicBezTo>
                <a:cubicBezTo>
                  <a:pt x="158" y="871"/>
                  <a:pt x="189" y="869"/>
                  <a:pt x="207" y="869"/>
                </a:cubicBezTo>
                <a:cubicBezTo>
                  <a:pt x="246" y="868"/>
                  <a:pt x="288" y="879"/>
                  <a:pt x="324" y="892"/>
                </a:cubicBezTo>
                <a:cubicBezTo>
                  <a:pt x="344" y="899"/>
                  <a:pt x="367" y="907"/>
                  <a:pt x="386" y="917"/>
                </a:cubicBezTo>
                <a:cubicBezTo>
                  <a:pt x="401" y="924"/>
                  <a:pt x="422" y="933"/>
                  <a:pt x="433" y="946"/>
                </a:cubicBezTo>
                <a:cubicBezTo>
                  <a:pt x="442" y="956"/>
                  <a:pt x="450" y="981"/>
                  <a:pt x="453" y="994"/>
                </a:cubicBezTo>
                <a:cubicBezTo>
                  <a:pt x="460" y="1026"/>
                  <a:pt x="456" y="1062"/>
                  <a:pt x="444" y="1092"/>
                </a:cubicBezTo>
                <a:cubicBezTo>
                  <a:pt x="436" y="1111"/>
                  <a:pt x="429" y="1124"/>
                  <a:pt x="416" y="1141"/>
                </a:cubicBezTo>
                <a:cubicBezTo>
                  <a:pt x="402" y="1160"/>
                  <a:pt x="387" y="1172"/>
                  <a:pt x="367" y="1185"/>
                </a:cubicBezTo>
                <a:cubicBezTo>
                  <a:pt x="352" y="1195"/>
                  <a:pt x="334" y="1200"/>
                  <a:pt x="319" y="1209"/>
                </a:cubicBezTo>
                <a:cubicBezTo>
                  <a:pt x="296" y="1222"/>
                  <a:pt x="265" y="1239"/>
                  <a:pt x="236" y="1232"/>
                </a:cubicBezTo>
                <a:cubicBezTo>
                  <a:pt x="216" y="1227"/>
                  <a:pt x="214" y="1213"/>
                  <a:pt x="200" y="1202"/>
                </a:cubicBezTo>
              </a:path>
              <a:path w="456" h="1385" extrusionOk="0">
                <a:moveTo>
                  <a:pt x="250" y="1109"/>
                </a:moveTo>
                <a:cubicBezTo>
                  <a:pt x="238" y="1133"/>
                  <a:pt x="229" y="1133"/>
                  <a:pt x="210" y="1151"/>
                </a:cubicBezTo>
                <a:cubicBezTo>
                  <a:pt x="194" y="1166"/>
                  <a:pt x="177" y="1183"/>
                  <a:pt x="163" y="1199"/>
                </a:cubicBezTo>
                <a:cubicBezTo>
                  <a:pt x="146" y="1218"/>
                  <a:pt x="135" y="1234"/>
                  <a:pt x="125" y="1258"/>
                </a:cubicBezTo>
                <a:cubicBezTo>
                  <a:pt x="118" y="1274"/>
                  <a:pt x="114" y="1297"/>
                  <a:pt x="122" y="1314"/>
                </a:cubicBezTo>
                <a:cubicBezTo>
                  <a:pt x="132" y="1336"/>
                  <a:pt x="144" y="1338"/>
                  <a:pt x="166" y="1344"/>
                </a:cubicBezTo>
                <a:cubicBezTo>
                  <a:pt x="187" y="1349"/>
                  <a:pt x="208" y="1350"/>
                  <a:pt x="229" y="1354"/>
                </a:cubicBezTo>
                <a:cubicBezTo>
                  <a:pt x="246" y="1358"/>
                  <a:pt x="267" y="1365"/>
                  <a:pt x="281" y="1375"/>
                </a:cubicBezTo>
                <a:cubicBezTo>
                  <a:pt x="285" y="1378"/>
                  <a:pt x="288" y="1381"/>
                  <a:pt x="292" y="138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5184" name="Freeform 16"/>
          <p:cNvSpPr>
            <a:spLocks noRot="1" noChangeAspect="1" noEditPoints="1" noChangeArrowheads="1" noChangeShapeType="1" noTextEdit="1"/>
          </p:cNvSpPr>
          <p:nvPr/>
        </p:nvSpPr>
        <p:spPr bwMode="auto">
          <a:xfrm>
            <a:off x="6950075" y="1314450"/>
            <a:ext cx="414338" cy="328613"/>
          </a:xfrm>
          <a:custGeom>
            <a:avLst/>
            <a:gdLst>
              <a:gd name="T0" fmla="*/ 2147483647 w 1149"/>
              <a:gd name="T1" fmla="*/ 0 h 910"/>
              <a:gd name="T2" fmla="*/ 2147483647 w 1149"/>
              <a:gd name="T3" fmla="*/ 2147483647 h 910"/>
              <a:gd name="T4" fmla="*/ 2147483647 w 1149"/>
              <a:gd name="T5" fmla="*/ 2147483647 h 910"/>
              <a:gd name="T6" fmla="*/ 2147483647 w 1149"/>
              <a:gd name="T7" fmla="*/ 2147483647 h 910"/>
              <a:gd name="T8" fmla="*/ 2147483647 w 1149"/>
              <a:gd name="T9" fmla="*/ 2147483647 h 910"/>
              <a:gd name="T10" fmla="*/ 2147483647 w 1149"/>
              <a:gd name="T11" fmla="*/ 2147483647 h 910"/>
              <a:gd name="T12" fmla="*/ 2147483647 w 1149"/>
              <a:gd name="T13" fmla="*/ 2147483647 h 910"/>
              <a:gd name="T14" fmla="*/ 2147483647 w 1149"/>
              <a:gd name="T15" fmla="*/ 2147483647 h 910"/>
              <a:gd name="T16" fmla="*/ 2147483647 w 1149"/>
              <a:gd name="T17" fmla="*/ 2147483647 h 910"/>
              <a:gd name="T18" fmla="*/ 2147483647 w 1149"/>
              <a:gd name="T19" fmla="*/ 2147483647 h 910"/>
              <a:gd name="T20" fmla="*/ 2147483647 w 1149"/>
              <a:gd name="T21" fmla="*/ 2147483647 h 910"/>
              <a:gd name="T22" fmla="*/ 2147483647 w 1149"/>
              <a:gd name="T23" fmla="*/ 2147483647 h 910"/>
              <a:gd name="T24" fmla="*/ 2147483647 w 1149"/>
              <a:gd name="T25" fmla="*/ 2147483647 h 910"/>
              <a:gd name="T26" fmla="*/ 2147483647 w 1149"/>
              <a:gd name="T27" fmla="*/ 2147483647 h 910"/>
              <a:gd name="T28" fmla="*/ 2147483647 w 1149"/>
              <a:gd name="T29" fmla="*/ 2147483647 h 910"/>
              <a:gd name="T30" fmla="*/ 2147483647 w 1149"/>
              <a:gd name="T31" fmla="*/ 2147483647 h 910"/>
              <a:gd name="T32" fmla="*/ 2147483647 w 1149"/>
              <a:gd name="T33" fmla="*/ 2147483647 h 910"/>
              <a:gd name="T34" fmla="*/ 0 w 1149"/>
              <a:gd name="T35" fmla="*/ 2147483647 h 910"/>
              <a:gd name="T36" fmla="*/ 2147483647 w 1149"/>
              <a:gd name="T37" fmla="*/ 2147483647 h 910"/>
              <a:gd name="T38" fmla="*/ 2147483647 w 1149"/>
              <a:gd name="T39" fmla="*/ 2147483647 h 910"/>
              <a:gd name="T40" fmla="*/ 2147483647 w 1149"/>
              <a:gd name="T41" fmla="*/ 2147483647 h 910"/>
              <a:gd name="T42" fmla="*/ 2147483647 w 1149"/>
              <a:gd name="T43" fmla="*/ 2147483647 h 910"/>
              <a:gd name="T44" fmla="*/ 2147483647 w 1149"/>
              <a:gd name="T45" fmla="*/ 2147483647 h 910"/>
              <a:gd name="T46" fmla="*/ 2147483647 w 1149"/>
              <a:gd name="T47" fmla="*/ 2147483647 h 910"/>
              <a:gd name="T48" fmla="*/ 2147483647 w 1149"/>
              <a:gd name="T49" fmla="*/ 2147483647 h 910"/>
              <a:gd name="T50" fmla="*/ 2147483647 w 1149"/>
              <a:gd name="T51" fmla="*/ 2147483647 h 910"/>
              <a:gd name="T52" fmla="*/ 2147483647 w 1149"/>
              <a:gd name="T53" fmla="*/ 2147483647 h 910"/>
              <a:gd name="T54" fmla="*/ 2147483647 w 1149"/>
              <a:gd name="T55" fmla="*/ 2147483647 h 910"/>
              <a:gd name="T56" fmla="*/ 2147483647 w 1149"/>
              <a:gd name="T57" fmla="*/ 2147483647 h 910"/>
              <a:gd name="T58" fmla="*/ 2147483647 w 1149"/>
              <a:gd name="T59" fmla="*/ 2147483647 h 910"/>
              <a:gd name="T60" fmla="*/ 2147483647 w 1149"/>
              <a:gd name="T61" fmla="*/ 2147483647 h 910"/>
              <a:gd name="T62" fmla="*/ 2147483647 w 1149"/>
              <a:gd name="T63" fmla="*/ 2147483647 h 910"/>
              <a:gd name="T64" fmla="*/ 2147483647 w 1149"/>
              <a:gd name="T65" fmla="*/ 2147483647 h 910"/>
              <a:gd name="T66" fmla="*/ 2147483647 w 1149"/>
              <a:gd name="T67" fmla="*/ 2147483647 h 910"/>
              <a:gd name="T68" fmla="*/ 2147483647 w 1149"/>
              <a:gd name="T69" fmla="*/ 2147483647 h 910"/>
              <a:gd name="T70" fmla="*/ 2147483647 w 1149"/>
              <a:gd name="T71" fmla="*/ 2147483647 h 910"/>
              <a:gd name="T72" fmla="*/ 2147483647 w 1149"/>
              <a:gd name="T73" fmla="*/ 2147483647 h 910"/>
              <a:gd name="T74" fmla="*/ 2147483647 w 1149"/>
              <a:gd name="T75" fmla="*/ 2147483647 h 910"/>
              <a:gd name="T76" fmla="*/ 2147483647 w 1149"/>
              <a:gd name="T77" fmla="*/ 2147483647 h 910"/>
              <a:gd name="T78" fmla="*/ 2147483647 w 1149"/>
              <a:gd name="T79" fmla="*/ 2147483647 h 910"/>
              <a:gd name="T80" fmla="*/ 2147483647 w 1149"/>
              <a:gd name="T81" fmla="*/ 2147483647 h 910"/>
              <a:gd name="T82" fmla="*/ 2147483647 w 1149"/>
              <a:gd name="T83" fmla="*/ 2147483647 h 91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49"/>
              <a:gd name="T127" fmla="*/ 0 h 910"/>
              <a:gd name="T128" fmla="*/ 1149 w 1149"/>
              <a:gd name="T129" fmla="*/ 910 h 91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49" h="910" extrusionOk="0">
                <a:moveTo>
                  <a:pt x="927" y="0"/>
                </a:moveTo>
                <a:cubicBezTo>
                  <a:pt x="929" y="30"/>
                  <a:pt x="930" y="59"/>
                  <a:pt x="933" y="89"/>
                </a:cubicBezTo>
                <a:cubicBezTo>
                  <a:pt x="940" y="159"/>
                  <a:pt x="942" y="230"/>
                  <a:pt x="947" y="300"/>
                </a:cubicBezTo>
                <a:cubicBezTo>
                  <a:pt x="950" y="342"/>
                  <a:pt x="952" y="383"/>
                  <a:pt x="956" y="425"/>
                </a:cubicBezTo>
                <a:cubicBezTo>
                  <a:pt x="958" y="453"/>
                  <a:pt x="960" y="482"/>
                  <a:pt x="964" y="510"/>
                </a:cubicBezTo>
                <a:cubicBezTo>
                  <a:pt x="966" y="528"/>
                  <a:pt x="970" y="545"/>
                  <a:pt x="966" y="563"/>
                </a:cubicBezTo>
                <a:cubicBezTo>
                  <a:pt x="961" y="585"/>
                  <a:pt x="967" y="587"/>
                  <a:pt x="950" y="571"/>
                </a:cubicBezTo>
              </a:path>
              <a:path w="1149" h="910" extrusionOk="0">
                <a:moveTo>
                  <a:pt x="827" y="466"/>
                </a:moveTo>
                <a:cubicBezTo>
                  <a:pt x="815" y="490"/>
                  <a:pt x="819" y="497"/>
                  <a:pt x="828" y="523"/>
                </a:cubicBezTo>
                <a:cubicBezTo>
                  <a:pt x="839" y="555"/>
                  <a:pt x="852" y="583"/>
                  <a:pt x="871" y="611"/>
                </a:cubicBezTo>
                <a:cubicBezTo>
                  <a:pt x="892" y="642"/>
                  <a:pt x="917" y="673"/>
                  <a:pt x="943" y="700"/>
                </a:cubicBezTo>
                <a:cubicBezTo>
                  <a:pt x="963" y="721"/>
                  <a:pt x="986" y="743"/>
                  <a:pt x="1014" y="753"/>
                </a:cubicBezTo>
                <a:cubicBezTo>
                  <a:pt x="1038" y="762"/>
                  <a:pt x="1062" y="761"/>
                  <a:pt x="1078" y="740"/>
                </a:cubicBezTo>
                <a:cubicBezTo>
                  <a:pt x="1091" y="723"/>
                  <a:pt x="1097" y="705"/>
                  <a:pt x="1105" y="685"/>
                </a:cubicBezTo>
                <a:cubicBezTo>
                  <a:pt x="1114" y="663"/>
                  <a:pt x="1119" y="640"/>
                  <a:pt x="1127" y="617"/>
                </a:cubicBezTo>
                <a:cubicBezTo>
                  <a:pt x="1135" y="594"/>
                  <a:pt x="1142" y="568"/>
                  <a:pt x="1147" y="544"/>
                </a:cubicBezTo>
                <a:cubicBezTo>
                  <a:pt x="1147" y="540"/>
                  <a:pt x="1148" y="536"/>
                  <a:pt x="1148" y="532"/>
                </a:cubicBezTo>
              </a:path>
              <a:path w="1149" h="910" extrusionOk="0">
                <a:moveTo>
                  <a:pt x="0" y="93"/>
                </a:moveTo>
                <a:cubicBezTo>
                  <a:pt x="4" y="113"/>
                  <a:pt x="7" y="133"/>
                  <a:pt x="11" y="153"/>
                </a:cubicBezTo>
                <a:cubicBezTo>
                  <a:pt x="18" y="188"/>
                  <a:pt x="25" y="225"/>
                  <a:pt x="37" y="258"/>
                </a:cubicBezTo>
                <a:cubicBezTo>
                  <a:pt x="55" y="308"/>
                  <a:pt x="78" y="356"/>
                  <a:pt x="99" y="404"/>
                </a:cubicBezTo>
                <a:cubicBezTo>
                  <a:pt x="120" y="451"/>
                  <a:pt x="138" y="500"/>
                  <a:pt x="160" y="547"/>
                </a:cubicBezTo>
                <a:cubicBezTo>
                  <a:pt x="175" y="579"/>
                  <a:pt x="193" y="611"/>
                  <a:pt x="210" y="642"/>
                </a:cubicBezTo>
                <a:cubicBezTo>
                  <a:pt x="228" y="613"/>
                  <a:pt x="236" y="584"/>
                  <a:pt x="242" y="550"/>
                </a:cubicBezTo>
                <a:cubicBezTo>
                  <a:pt x="251" y="504"/>
                  <a:pt x="251" y="455"/>
                  <a:pt x="257" y="408"/>
                </a:cubicBezTo>
                <a:cubicBezTo>
                  <a:pt x="263" y="360"/>
                  <a:pt x="268" y="313"/>
                  <a:pt x="279" y="266"/>
                </a:cubicBezTo>
                <a:cubicBezTo>
                  <a:pt x="287" y="230"/>
                  <a:pt x="302" y="196"/>
                  <a:pt x="320" y="163"/>
                </a:cubicBezTo>
                <a:cubicBezTo>
                  <a:pt x="329" y="147"/>
                  <a:pt x="339" y="134"/>
                  <a:pt x="349" y="119"/>
                </a:cubicBezTo>
              </a:path>
              <a:path w="1149" h="910" extrusionOk="0">
                <a:moveTo>
                  <a:pt x="509" y="730"/>
                </a:moveTo>
                <a:cubicBezTo>
                  <a:pt x="509" y="708"/>
                  <a:pt x="508" y="692"/>
                  <a:pt x="493" y="675"/>
                </a:cubicBezTo>
                <a:cubicBezTo>
                  <a:pt x="479" y="659"/>
                  <a:pt x="465" y="661"/>
                  <a:pt x="447" y="673"/>
                </a:cubicBezTo>
                <a:cubicBezTo>
                  <a:pt x="417" y="694"/>
                  <a:pt x="401" y="738"/>
                  <a:pt x="393" y="771"/>
                </a:cubicBezTo>
                <a:cubicBezTo>
                  <a:pt x="386" y="801"/>
                  <a:pt x="383" y="839"/>
                  <a:pt x="391" y="869"/>
                </a:cubicBezTo>
                <a:cubicBezTo>
                  <a:pt x="397" y="890"/>
                  <a:pt x="405" y="897"/>
                  <a:pt x="421" y="909"/>
                </a:cubicBezTo>
                <a:cubicBezTo>
                  <a:pt x="449" y="906"/>
                  <a:pt x="460" y="892"/>
                  <a:pt x="479" y="870"/>
                </a:cubicBezTo>
                <a:cubicBezTo>
                  <a:pt x="505" y="839"/>
                  <a:pt x="520" y="803"/>
                  <a:pt x="533" y="765"/>
                </a:cubicBezTo>
                <a:cubicBezTo>
                  <a:pt x="547" y="724"/>
                  <a:pt x="552" y="681"/>
                  <a:pt x="550" y="638"/>
                </a:cubicBezTo>
                <a:cubicBezTo>
                  <a:pt x="549" y="603"/>
                  <a:pt x="541" y="567"/>
                  <a:pt x="532" y="533"/>
                </a:cubicBezTo>
                <a:cubicBezTo>
                  <a:pt x="528" y="517"/>
                  <a:pt x="519" y="505"/>
                  <a:pt x="512" y="490"/>
                </a:cubicBezTo>
                <a:cubicBezTo>
                  <a:pt x="509" y="527"/>
                  <a:pt x="511" y="563"/>
                  <a:pt x="519" y="600"/>
                </a:cubicBezTo>
                <a:cubicBezTo>
                  <a:pt x="530" y="650"/>
                  <a:pt x="539" y="701"/>
                  <a:pt x="554" y="750"/>
                </a:cubicBezTo>
                <a:cubicBezTo>
                  <a:pt x="565" y="788"/>
                  <a:pt x="577" y="823"/>
                  <a:pt x="594" y="85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5185" name="Freeform 17"/>
          <p:cNvSpPr>
            <a:spLocks noRot="1" noChangeAspect="1" noEditPoints="1" noChangeArrowheads="1" noChangeShapeType="1" noTextEdit="1"/>
          </p:cNvSpPr>
          <p:nvPr/>
        </p:nvSpPr>
        <p:spPr bwMode="auto">
          <a:xfrm>
            <a:off x="5761038" y="1708150"/>
            <a:ext cx="212725" cy="811213"/>
          </a:xfrm>
          <a:custGeom>
            <a:avLst/>
            <a:gdLst>
              <a:gd name="T0" fmla="*/ 2147483647 w 590"/>
              <a:gd name="T1" fmla="*/ 0 h 2257"/>
              <a:gd name="T2" fmla="*/ 2147483647 w 590"/>
              <a:gd name="T3" fmla="*/ 2147483647 h 2257"/>
              <a:gd name="T4" fmla="*/ 2147483647 w 590"/>
              <a:gd name="T5" fmla="*/ 2147483647 h 2257"/>
              <a:gd name="T6" fmla="*/ 2147483647 w 590"/>
              <a:gd name="T7" fmla="*/ 2147483647 h 2257"/>
              <a:gd name="T8" fmla="*/ 2147483647 w 590"/>
              <a:gd name="T9" fmla="*/ 2147483647 h 2257"/>
              <a:gd name="T10" fmla="*/ 2147483647 w 590"/>
              <a:gd name="T11" fmla="*/ 2147483647 h 2257"/>
              <a:gd name="T12" fmla="*/ 2147483647 w 590"/>
              <a:gd name="T13" fmla="*/ 2147483647 h 2257"/>
              <a:gd name="T14" fmla="*/ 2147483647 w 590"/>
              <a:gd name="T15" fmla="*/ 2147483647 h 2257"/>
              <a:gd name="T16" fmla="*/ 2147483647 w 590"/>
              <a:gd name="T17" fmla="*/ 2147483647 h 2257"/>
              <a:gd name="T18" fmla="*/ 2147483647 w 590"/>
              <a:gd name="T19" fmla="*/ 2147483647 h 2257"/>
              <a:gd name="T20" fmla="*/ 2147483647 w 590"/>
              <a:gd name="T21" fmla="*/ 2147483647 h 2257"/>
              <a:gd name="T22" fmla="*/ 2147483647 w 590"/>
              <a:gd name="T23" fmla="*/ 2147483647 h 2257"/>
              <a:gd name="T24" fmla="*/ 2147483647 w 590"/>
              <a:gd name="T25" fmla="*/ 2147483647 h 2257"/>
              <a:gd name="T26" fmla="*/ 2147483647 w 590"/>
              <a:gd name="T27" fmla="*/ 2147483647 h 2257"/>
              <a:gd name="T28" fmla="*/ 2147483647 w 590"/>
              <a:gd name="T29" fmla="*/ 2147483647 h 2257"/>
              <a:gd name="T30" fmla="*/ 2147483647 w 590"/>
              <a:gd name="T31" fmla="*/ 2147483647 h 2257"/>
              <a:gd name="T32" fmla="*/ 2147483647 w 590"/>
              <a:gd name="T33" fmla="*/ 2147483647 h 2257"/>
              <a:gd name="T34" fmla="*/ 2147483647 w 590"/>
              <a:gd name="T35" fmla="*/ 2147483647 h 2257"/>
              <a:gd name="T36" fmla="*/ 2147483647 w 590"/>
              <a:gd name="T37" fmla="*/ 2147483647 h 2257"/>
              <a:gd name="T38" fmla="*/ 2147483647 w 590"/>
              <a:gd name="T39" fmla="*/ 2147483647 h 2257"/>
              <a:gd name="T40" fmla="*/ 2147483647 w 590"/>
              <a:gd name="T41" fmla="*/ 2147483647 h 2257"/>
              <a:gd name="T42" fmla="*/ 2147483647 w 590"/>
              <a:gd name="T43" fmla="*/ 2147483647 h 2257"/>
              <a:gd name="T44" fmla="*/ 2147483647 w 590"/>
              <a:gd name="T45" fmla="*/ 2147483647 h 2257"/>
              <a:gd name="T46" fmla="*/ 2147483647 w 590"/>
              <a:gd name="T47" fmla="*/ 2147483647 h 2257"/>
              <a:gd name="T48" fmla="*/ 2147483647 w 590"/>
              <a:gd name="T49" fmla="*/ 2147483647 h 2257"/>
              <a:gd name="T50" fmla="*/ 2147483647 w 590"/>
              <a:gd name="T51" fmla="*/ 2147483647 h 2257"/>
              <a:gd name="T52" fmla="*/ 2147483647 w 590"/>
              <a:gd name="T53" fmla="*/ 2147483647 h 2257"/>
              <a:gd name="T54" fmla="*/ 2147483647 w 590"/>
              <a:gd name="T55" fmla="*/ 2147483647 h 2257"/>
              <a:gd name="T56" fmla="*/ 2147483647 w 590"/>
              <a:gd name="T57" fmla="*/ 2147483647 h 2257"/>
              <a:gd name="T58" fmla="*/ 2147483647 w 590"/>
              <a:gd name="T59" fmla="*/ 2147483647 h 2257"/>
              <a:gd name="T60" fmla="*/ 2147483647 w 590"/>
              <a:gd name="T61" fmla="*/ 2147483647 h 2257"/>
              <a:gd name="T62" fmla="*/ 2147483647 w 590"/>
              <a:gd name="T63" fmla="*/ 2147483647 h 2257"/>
              <a:gd name="T64" fmla="*/ 2147483647 w 590"/>
              <a:gd name="T65" fmla="*/ 2147483647 h 2257"/>
              <a:gd name="T66" fmla="*/ 2147483647 w 590"/>
              <a:gd name="T67" fmla="*/ 2147483647 h 2257"/>
              <a:gd name="T68" fmla="*/ 2147483647 w 590"/>
              <a:gd name="T69" fmla="*/ 2147483647 h 2257"/>
              <a:gd name="T70" fmla="*/ 2147483647 w 590"/>
              <a:gd name="T71" fmla="*/ 2147483647 h 2257"/>
              <a:gd name="T72" fmla="*/ 2147483647 w 590"/>
              <a:gd name="T73" fmla="*/ 2147483647 h 225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90"/>
              <a:gd name="T112" fmla="*/ 0 h 2257"/>
              <a:gd name="T113" fmla="*/ 590 w 590"/>
              <a:gd name="T114" fmla="*/ 2257 h 225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90" h="2257" extrusionOk="0">
                <a:moveTo>
                  <a:pt x="119" y="0"/>
                </a:moveTo>
                <a:cubicBezTo>
                  <a:pt x="123" y="39"/>
                  <a:pt x="125" y="79"/>
                  <a:pt x="129" y="119"/>
                </a:cubicBezTo>
                <a:cubicBezTo>
                  <a:pt x="134" y="172"/>
                  <a:pt x="146" y="223"/>
                  <a:pt x="152" y="275"/>
                </a:cubicBezTo>
                <a:cubicBezTo>
                  <a:pt x="156" y="313"/>
                  <a:pt x="156" y="352"/>
                  <a:pt x="153" y="391"/>
                </a:cubicBezTo>
                <a:cubicBezTo>
                  <a:pt x="151" y="413"/>
                  <a:pt x="147" y="436"/>
                  <a:pt x="146" y="458"/>
                </a:cubicBezTo>
                <a:cubicBezTo>
                  <a:pt x="145" y="505"/>
                  <a:pt x="156" y="550"/>
                  <a:pt x="161" y="596"/>
                </a:cubicBezTo>
                <a:cubicBezTo>
                  <a:pt x="166" y="642"/>
                  <a:pt x="167" y="689"/>
                  <a:pt x="172" y="735"/>
                </a:cubicBezTo>
                <a:cubicBezTo>
                  <a:pt x="176" y="773"/>
                  <a:pt x="181" y="810"/>
                  <a:pt x="185" y="848"/>
                </a:cubicBezTo>
                <a:cubicBezTo>
                  <a:pt x="191" y="905"/>
                  <a:pt x="196" y="960"/>
                  <a:pt x="197" y="1017"/>
                </a:cubicBezTo>
                <a:cubicBezTo>
                  <a:pt x="198" y="1148"/>
                  <a:pt x="227" y="1266"/>
                  <a:pt x="247" y="1395"/>
                </a:cubicBezTo>
                <a:cubicBezTo>
                  <a:pt x="252" y="1426"/>
                  <a:pt x="254" y="1458"/>
                  <a:pt x="257" y="1490"/>
                </a:cubicBezTo>
                <a:cubicBezTo>
                  <a:pt x="260" y="1521"/>
                  <a:pt x="263" y="1551"/>
                  <a:pt x="267" y="1582"/>
                </a:cubicBezTo>
                <a:cubicBezTo>
                  <a:pt x="273" y="1633"/>
                  <a:pt x="275" y="1685"/>
                  <a:pt x="274" y="1737"/>
                </a:cubicBezTo>
                <a:cubicBezTo>
                  <a:pt x="273" y="1784"/>
                  <a:pt x="269" y="1832"/>
                  <a:pt x="267" y="1879"/>
                </a:cubicBezTo>
                <a:cubicBezTo>
                  <a:pt x="265" y="1915"/>
                  <a:pt x="267" y="1946"/>
                  <a:pt x="271" y="1982"/>
                </a:cubicBezTo>
                <a:cubicBezTo>
                  <a:pt x="276" y="2022"/>
                  <a:pt x="282" y="2061"/>
                  <a:pt x="284" y="2101"/>
                </a:cubicBezTo>
                <a:cubicBezTo>
                  <a:pt x="286" y="2130"/>
                  <a:pt x="286" y="2160"/>
                  <a:pt x="287" y="2189"/>
                </a:cubicBezTo>
                <a:cubicBezTo>
                  <a:pt x="293" y="2169"/>
                  <a:pt x="299" y="2152"/>
                  <a:pt x="305" y="2133"/>
                </a:cubicBezTo>
              </a:path>
              <a:path w="590" h="2257" extrusionOk="0">
                <a:moveTo>
                  <a:pt x="195" y="1982"/>
                </a:moveTo>
                <a:cubicBezTo>
                  <a:pt x="201" y="2007"/>
                  <a:pt x="210" y="2024"/>
                  <a:pt x="222" y="2046"/>
                </a:cubicBezTo>
                <a:cubicBezTo>
                  <a:pt x="238" y="2076"/>
                  <a:pt x="254" y="2102"/>
                  <a:pt x="277" y="2128"/>
                </a:cubicBezTo>
                <a:cubicBezTo>
                  <a:pt x="299" y="2153"/>
                  <a:pt x="320" y="2170"/>
                  <a:pt x="349" y="2185"/>
                </a:cubicBezTo>
                <a:cubicBezTo>
                  <a:pt x="364" y="2193"/>
                  <a:pt x="376" y="2198"/>
                  <a:pt x="393" y="2194"/>
                </a:cubicBezTo>
                <a:cubicBezTo>
                  <a:pt x="416" y="2188"/>
                  <a:pt x="434" y="2168"/>
                  <a:pt x="450" y="2152"/>
                </a:cubicBezTo>
                <a:cubicBezTo>
                  <a:pt x="485" y="2118"/>
                  <a:pt x="510" y="2075"/>
                  <a:pt x="533" y="2032"/>
                </a:cubicBezTo>
                <a:cubicBezTo>
                  <a:pt x="542" y="2015"/>
                  <a:pt x="550" y="2000"/>
                  <a:pt x="556" y="1982"/>
                </a:cubicBezTo>
              </a:path>
              <a:path w="590" h="2257" extrusionOk="0">
                <a:moveTo>
                  <a:pt x="12" y="1865"/>
                </a:moveTo>
                <a:cubicBezTo>
                  <a:pt x="-25" y="1833"/>
                  <a:pt x="38" y="1901"/>
                  <a:pt x="43" y="1907"/>
                </a:cubicBezTo>
                <a:cubicBezTo>
                  <a:pt x="88" y="1959"/>
                  <a:pt x="139" y="2004"/>
                  <a:pt x="186" y="2055"/>
                </a:cubicBezTo>
                <a:cubicBezTo>
                  <a:pt x="215" y="2087"/>
                  <a:pt x="246" y="2117"/>
                  <a:pt x="274" y="2150"/>
                </a:cubicBezTo>
                <a:cubicBezTo>
                  <a:pt x="299" y="2180"/>
                  <a:pt x="320" y="2208"/>
                  <a:pt x="349" y="2233"/>
                </a:cubicBezTo>
                <a:cubicBezTo>
                  <a:pt x="371" y="2252"/>
                  <a:pt x="376" y="2263"/>
                  <a:pt x="403" y="2240"/>
                </a:cubicBezTo>
                <a:cubicBezTo>
                  <a:pt x="427" y="2220"/>
                  <a:pt x="441" y="2192"/>
                  <a:pt x="455" y="2165"/>
                </a:cubicBezTo>
                <a:cubicBezTo>
                  <a:pt x="474" y="2130"/>
                  <a:pt x="492" y="2094"/>
                  <a:pt x="507" y="2057"/>
                </a:cubicBezTo>
                <a:cubicBezTo>
                  <a:pt x="520" y="2025"/>
                  <a:pt x="531" y="1993"/>
                  <a:pt x="543" y="1961"/>
                </a:cubicBezTo>
                <a:cubicBezTo>
                  <a:pt x="547" y="1950"/>
                  <a:pt x="554" y="1917"/>
                  <a:pt x="563" y="1909"/>
                </a:cubicBezTo>
                <a:cubicBezTo>
                  <a:pt x="579" y="1894"/>
                  <a:pt x="566" y="1903"/>
                  <a:pt x="589" y="1916"/>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8" name="Slide Number Placeholder 17"/>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9BDEEF4-A088-D642-9247-B8990E295D98}" type="slidenum">
              <a:rPr lang="en-US" sz="1400">
                <a:solidFill>
                  <a:srgbClr val="000000"/>
                </a:solidFill>
                <a:latin typeface="Times New Roman" charset="0"/>
              </a:rPr>
              <a:pPr/>
              <a:t>25</a:t>
            </a:fld>
            <a:endParaRPr lang="en-US" sz="1400">
              <a:solidFill>
                <a:srgbClr val="000000"/>
              </a:solidFill>
              <a:latin typeface="Times New Roman" charset="0"/>
            </a:endParaRPr>
          </a:p>
        </p:txBody>
      </p:sp>
    </p:spTree>
    <p:extLst>
      <p:ext uri="{BB962C8B-B14F-4D97-AF65-F5344CB8AC3E}">
        <p14:creationId xmlns:p14="http://schemas.microsoft.com/office/powerpoint/2010/main" val="14914947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1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51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51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518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5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1" grpId="0" animBg="1"/>
      <p:bldP spid="135182" grpId="0" animBg="1"/>
      <p:bldP spid="135183" grpId="0" animBg="1"/>
      <p:bldP spid="135184" grpId="0" animBg="1"/>
      <p:bldP spid="13518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762" name="Group 2"/>
          <p:cNvGrpSpPr>
            <a:grpSpLocks/>
          </p:cNvGrpSpPr>
          <p:nvPr/>
        </p:nvGrpSpPr>
        <p:grpSpPr bwMode="auto">
          <a:xfrm>
            <a:off x="5103813" y="404813"/>
            <a:ext cx="3260725" cy="2754312"/>
            <a:chOff x="3347" y="213"/>
            <a:chExt cx="1805" cy="1746"/>
          </a:xfrm>
        </p:grpSpPr>
        <p:sp>
          <p:nvSpPr>
            <p:cNvPr id="117794" name="Freeform 3"/>
            <p:cNvSpPr>
              <a:spLocks/>
            </p:cNvSpPr>
            <p:nvPr/>
          </p:nvSpPr>
          <p:spPr bwMode="auto">
            <a:xfrm>
              <a:off x="3719" y="216"/>
              <a:ext cx="1433" cy="1742"/>
            </a:xfrm>
            <a:custGeom>
              <a:avLst/>
              <a:gdLst>
                <a:gd name="T0" fmla="*/ 1433 w 1433"/>
                <a:gd name="T1" fmla="*/ 1742 h 1742"/>
                <a:gd name="T2" fmla="*/ 1430 w 1433"/>
                <a:gd name="T3" fmla="*/ 0 h 1742"/>
                <a:gd name="T4" fmla="*/ 563 w 1433"/>
                <a:gd name="T5" fmla="*/ 1 h 1742"/>
                <a:gd name="T6" fmla="*/ 562 w 1433"/>
                <a:gd name="T7" fmla="*/ 32 h 1742"/>
                <a:gd name="T8" fmla="*/ 509 w 1433"/>
                <a:gd name="T9" fmla="*/ 87 h 1742"/>
                <a:gd name="T10" fmla="*/ 318 w 1433"/>
                <a:gd name="T11" fmla="*/ 172 h 1742"/>
                <a:gd name="T12" fmla="*/ 106 w 1433"/>
                <a:gd name="T13" fmla="*/ 279 h 1742"/>
                <a:gd name="T14" fmla="*/ 25 w 1433"/>
                <a:gd name="T15" fmla="*/ 416 h 1742"/>
                <a:gd name="T16" fmla="*/ 138 w 1433"/>
                <a:gd name="T17" fmla="*/ 535 h 1742"/>
                <a:gd name="T18" fmla="*/ 387 w 1433"/>
                <a:gd name="T19" fmla="*/ 628 h 1742"/>
                <a:gd name="T20" fmla="*/ 587 w 1433"/>
                <a:gd name="T21" fmla="*/ 708 h 1742"/>
                <a:gd name="T22" fmla="*/ 738 w 1433"/>
                <a:gd name="T23" fmla="*/ 781 h 1742"/>
                <a:gd name="T24" fmla="*/ 804 w 1433"/>
                <a:gd name="T25" fmla="*/ 902 h 1742"/>
                <a:gd name="T26" fmla="*/ 757 w 1433"/>
                <a:gd name="T27" fmla="*/ 1005 h 1742"/>
                <a:gd name="T28" fmla="*/ 592 w 1433"/>
                <a:gd name="T29" fmla="*/ 1079 h 1742"/>
                <a:gd name="T30" fmla="*/ 304 w 1433"/>
                <a:gd name="T31" fmla="*/ 1147 h 1742"/>
                <a:gd name="T32" fmla="*/ 130 w 1433"/>
                <a:gd name="T33" fmla="*/ 1210 h 1742"/>
                <a:gd name="T34" fmla="*/ 20 w 1433"/>
                <a:gd name="T35" fmla="*/ 1307 h 1742"/>
                <a:gd name="T36" fmla="*/ 17 w 1433"/>
                <a:gd name="T37" fmla="*/ 1419 h 1742"/>
                <a:gd name="T38" fmla="*/ 123 w 1433"/>
                <a:gd name="T39" fmla="*/ 1489 h 1742"/>
                <a:gd name="T40" fmla="*/ 421 w 1433"/>
                <a:gd name="T41" fmla="*/ 1632 h 1742"/>
                <a:gd name="T42" fmla="*/ 558 w 1433"/>
                <a:gd name="T43" fmla="*/ 1675 h 1742"/>
                <a:gd name="T44" fmla="*/ 741 w 1433"/>
                <a:gd name="T45" fmla="*/ 1702 h 1742"/>
                <a:gd name="T46" fmla="*/ 789 w 1433"/>
                <a:gd name="T47" fmla="*/ 1742 h 1742"/>
                <a:gd name="T48" fmla="*/ 1433 w 1433"/>
                <a:gd name="T49" fmla="*/ 1742 h 17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33"/>
                <a:gd name="T76" fmla="*/ 0 h 1742"/>
                <a:gd name="T77" fmla="*/ 1433 w 1433"/>
                <a:gd name="T78" fmla="*/ 1742 h 174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33" h="1742">
                  <a:moveTo>
                    <a:pt x="1433" y="1742"/>
                  </a:moveTo>
                  <a:lnTo>
                    <a:pt x="1430" y="0"/>
                  </a:lnTo>
                  <a:lnTo>
                    <a:pt x="563" y="1"/>
                  </a:lnTo>
                  <a:lnTo>
                    <a:pt x="562" y="32"/>
                  </a:lnTo>
                  <a:cubicBezTo>
                    <a:pt x="553" y="47"/>
                    <a:pt x="549" y="64"/>
                    <a:pt x="509" y="87"/>
                  </a:cubicBezTo>
                  <a:cubicBezTo>
                    <a:pt x="468" y="106"/>
                    <a:pt x="381" y="138"/>
                    <a:pt x="318" y="172"/>
                  </a:cubicBezTo>
                  <a:cubicBezTo>
                    <a:pt x="256" y="207"/>
                    <a:pt x="155" y="238"/>
                    <a:pt x="106" y="279"/>
                  </a:cubicBezTo>
                  <a:cubicBezTo>
                    <a:pt x="56" y="319"/>
                    <a:pt x="19" y="377"/>
                    <a:pt x="25" y="416"/>
                  </a:cubicBezTo>
                  <a:cubicBezTo>
                    <a:pt x="32" y="454"/>
                    <a:pt x="77" y="496"/>
                    <a:pt x="138" y="535"/>
                  </a:cubicBezTo>
                  <a:cubicBezTo>
                    <a:pt x="199" y="575"/>
                    <a:pt x="313" y="599"/>
                    <a:pt x="387" y="628"/>
                  </a:cubicBezTo>
                  <a:cubicBezTo>
                    <a:pt x="462" y="656"/>
                    <a:pt x="522" y="678"/>
                    <a:pt x="587" y="708"/>
                  </a:cubicBezTo>
                  <a:cubicBezTo>
                    <a:pt x="652" y="737"/>
                    <a:pt x="702" y="751"/>
                    <a:pt x="738" y="781"/>
                  </a:cubicBezTo>
                  <a:cubicBezTo>
                    <a:pt x="774" y="810"/>
                    <a:pt x="807" y="869"/>
                    <a:pt x="804" y="902"/>
                  </a:cubicBezTo>
                  <a:cubicBezTo>
                    <a:pt x="801" y="936"/>
                    <a:pt x="792" y="973"/>
                    <a:pt x="757" y="1005"/>
                  </a:cubicBezTo>
                  <a:cubicBezTo>
                    <a:pt x="722" y="1036"/>
                    <a:pt x="667" y="1055"/>
                    <a:pt x="592" y="1079"/>
                  </a:cubicBezTo>
                  <a:cubicBezTo>
                    <a:pt x="516" y="1102"/>
                    <a:pt x="401" y="1115"/>
                    <a:pt x="304" y="1147"/>
                  </a:cubicBezTo>
                  <a:cubicBezTo>
                    <a:pt x="208" y="1178"/>
                    <a:pt x="230" y="1161"/>
                    <a:pt x="130" y="1210"/>
                  </a:cubicBezTo>
                  <a:cubicBezTo>
                    <a:pt x="30" y="1258"/>
                    <a:pt x="39" y="1272"/>
                    <a:pt x="20" y="1307"/>
                  </a:cubicBezTo>
                  <a:cubicBezTo>
                    <a:pt x="2" y="1341"/>
                    <a:pt x="0" y="1389"/>
                    <a:pt x="17" y="1419"/>
                  </a:cubicBezTo>
                  <a:cubicBezTo>
                    <a:pt x="67" y="1465"/>
                    <a:pt x="28" y="1446"/>
                    <a:pt x="123" y="1489"/>
                  </a:cubicBezTo>
                  <a:cubicBezTo>
                    <a:pt x="217" y="1533"/>
                    <a:pt x="368" y="1612"/>
                    <a:pt x="421" y="1632"/>
                  </a:cubicBezTo>
                  <a:cubicBezTo>
                    <a:pt x="474" y="1653"/>
                    <a:pt x="549" y="1664"/>
                    <a:pt x="558" y="1675"/>
                  </a:cubicBezTo>
                  <a:cubicBezTo>
                    <a:pt x="583" y="1685"/>
                    <a:pt x="702" y="1692"/>
                    <a:pt x="741" y="1702"/>
                  </a:cubicBezTo>
                  <a:lnTo>
                    <a:pt x="789" y="1742"/>
                  </a:lnTo>
                  <a:lnTo>
                    <a:pt x="1433" y="1742"/>
                  </a:lnTo>
                  <a:close/>
                </a:path>
              </a:pathLst>
            </a:custGeom>
            <a:solidFill>
              <a:srgbClr val="00FF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95" name="Freeform 4"/>
            <p:cNvSpPr>
              <a:spLocks/>
            </p:cNvSpPr>
            <p:nvPr/>
          </p:nvSpPr>
          <p:spPr bwMode="auto">
            <a:xfrm>
              <a:off x="3347" y="213"/>
              <a:ext cx="1364" cy="1746"/>
            </a:xfrm>
            <a:custGeom>
              <a:avLst/>
              <a:gdLst>
                <a:gd name="T0" fmla="*/ 4 w 1364"/>
                <a:gd name="T1" fmla="*/ 2061 h 1722"/>
                <a:gd name="T2" fmla="*/ 0 w 1364"/>
                <a:gd name="T3" fmla="*/ 0 h 1722"/>
                <a:gd name="T4" fmla="*/ 1064 w 1364"/>
                <a:gd name="T5" fmla="*/ 0 h 1722"/>
                <a:gd name="T6" fmla="*/ 1063 w 1364"/>
                <a:gd name="T7" fmla="*/ 31 h 1722"/>
                <a:gd name="T8" fmla="*/ 997 w 1364"/>
                <a:gd name="T9" fmla="*/ 98 h 1722"/>
                <a:gd name="T10" fmla="*/ 763 w 1364"/>
                <a:gd name="T11" fmla="*/ 202 h 1722"/>
                <a:gd name="T12" fmla="*/ 502 w 1364"/>
                <a:gd name="T13" fmla="*/ 326 h 1722"/>
                <a:gd name="T14" fmla="*/ 403 w 1364"/>
                <a:gd name="T15" fmla="*/ 490 h 1722"/>
                <a:gd name="T16" fmla="*/ 542 w 1364"/>
                <a:gd name="T17" fmla="*/ 631 h 1722"/>
                <a:gd name="T18" fmla="*/ 848 w 1364"/>
                <a:gd name="T19" fmla="*/ 740 h 1722"/>
                <a:gd name="T20" fmla="*/ 1093 w 1364"/>
                <a:gd name="T21" fmla="*/ 834 h 1722"/>
                <a:gd name="T22" fmla="*/ 1279 w 1364"/>
                <a:gd name="T23" fmla="*/ 920 h 1722"/>
                <a:gd name="T24" fmla="*/ 1360 w 1364"/>
                <a:gd name="T25" fmla="*/ 1064 h 1722"/>
                <a:gd name="T26" fmla="*/ 1302 w 1364"/>
                <a:gd name="T27" fmla="*/ 1185 h 1722"/>
                <a:gd name="T28" fmla="*/ 1099 w 1364"/>
                <a:gd name="T29" fmla="*/ 1272 h 1722"/>
                <a:gd name="T30" fmla="*/ 746 w 1364"/>
                <a:gd name="T31" fmla="*/ 1353 h 1722"/>
                <a:gd name="T32" fmla="*/ 532 w 1364"/>
                <a:gd name="T33" fmla="*/ 1428 h 1722"/>
                <a:gd name="T34" fmla="*/ 397 w 1364"/>
                <a:gd name="T35" fmla="*/ 1541 h 1722"/>
                <a:gd name="T36" fmla="*/ 393 w 1364"/>
                <a:gd name="T37" fmla="*/ 1674 h 1722"/>
                <a:gd name="T38" fmla="*/ 523 w 1364"/>
                <a:gd name="T39" fmla="*/ 1757 h 1722"/>
                <a:gd name="T40" fmla="*/ 889 w 1364"/>
                <a:gd name="T41" fmla="*/ 1925 h 1722"/>
                <a:gd name="T42" fmla="*/ 1057 w 1364"/>
                <a:gd name="T43" fmla="*/ 1976 h 1722"/>
                <a:gd name="T44" fmla="*/ 1156 w 1364"/>
                <a:gd name="T45" fmla="*/ 2012 h 1722"/>
                <a:gd name="T46" fmla="*/ 1156 w 1364"/>
                <a:gd name="T47" fmla="*/ 2059 h 1722"/>
                <a:gd name="T48" fmla="*/ 4 w 1364"/>
                <a:gd name="T49" fmla="*/ 2061 h 17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64"/>
                <a:gd name="T76" fmla="*/ 0 h 1722"/>
                <a:gd name="T77" fmla="*/ 1364 w 1364"/>
                <a:gd name="T78" fmla="*/ 1722 h 17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64" h="1722">
                  <a:moveTo>
                    <a:pt x="4" y="1722"/>
                  </a:moveTo>
                  <a:lnTo>
                    <a:pt x="0" y="0"/>
                  </a:lnTo>
                  <a:lnTo>
                    <a:pt x="1064" y="0"/>
                  </a:lnTo>
                  <a:lnTo>
                    <a:pt x="1063" y="31"/>
                  </a:lnTo>
                  <a:cubicBezTo>
                    <a:pt x="1052" y="45"/>
                    <a:pt x="1047" y="62"/>
                    <a:pt x="997" y="85"/>
                  </a:cubicBezTo>
                  <a:cubicBezTo>
                    <a:pt x="947" y="104"/>
                    <a:pt x="840" y="135"/>
                    <a:pt x="763" y="169"/>
                  </a:cubicBezTo>
                  <a:cubicBezTo>
                    <a:pt x="686" y="203"/>
                    <a:pt x="563" y="234"/>
                    <a:pt x="502" y="274"/>
                  </a:cubicBezTo>
                  <a:cubicBezTo>
                    <a:pt x="441" y="314"/>
                    <a:pt x="395" y="371"/>
                    <a:pt x="403" y="409"/>
                  </a:cubicBezTo>
                  <a:cubicBezTo>
                    <a:pt x="411" y="447"/>
                    <a:pt x="467" y="488"/>
                    <a:pt x="542" y="527"/>
                  </a:cubicBezTo>
                  <a:cubicBezTo>
                    <a:pt x="617" y="566"/>
                    <a:pt x="756" y="590"/>
                    <a:pt x="848" y="618"/>
                  </a:cubicBezTo>
                  <a:cubicBezTo>
                    <a:pt x="940" y="646"/>
                    <a:pt x="1013" y="668"/>
                    <a:pt x="1093" y="697"/>
                  </a:cubicBezTo>
                  <a:cubicBezTo>
                    <a:pt x="1173" y="726"/>
                    <a:pt x="1235" y="740"/>
                    <a:pt x="1279" y="769"/>
                  </a:cubicBezTo>
                  <a:cubicBezTo>
                    <a:pt x="1323" y="798"/>
                    <a:pt x="1364" y="856"/>
                    <a:pt x="1360" y="889"/>
                  </a:cubicBezTo>
                  <a:cubicBezTo>
                    <a:pt x="1356" y="922"/>
                    <a:pt x="1345" y="959"/>
                    <a:pt x="1302" y="990"/>
                  </a:cubicBezTo>
                  <a:cubicBezTo>
                    <a:pt x="1259" y="1021"/>
                    <a:pt x="1192" y="1040"/>
                    <a:pt x="1099" y="1063"/>
                  </a:cubicBezTo>
                  <a:cubicBezTo>
                    <a:pt x="1006" y="1086"/>
                    <a:pt x="865" y="1099"/>
                    <a:pt x="746" y="1130"/>
                  </a:cubicBezTo>
                  <a:cubicBezTo>
                    <a:pt x="627" y="1161"/>
                    <a:pt x="655" y="1144"/>
                    <a:pt x="532" y="1192"/>
                  </a:cubicBezTo>
                  <a:cubicBezTo>
                    <a:pt x="409" y="1240"/>
                    <a:pt x="420" y="1254"/>
                    <a:pt x="397" y="1288"/>
                  </a:cubicBezTo>
                  <a:cubicBezTo>
                    <a:pt x="374" y="1322"/>
                    <a:pt x="372" y="1369"/>
                    <a:pt x="393" y="1399"/>
                  </a:cubicBezTo>
                  <a:cubicBezTo>
                    <a:pt x="454" y="1444"/>
                    <a:pt x="407" y="1425"/>
                    <a:pt x="523" y="1468"/>
                  </a:cubicBezTo>
                  <a:cubicBezTo>
                    <a:pt x="639" y="1511"/>
                    <a:pt x="824" y="1589"/>
                    <a:pt x="889" y="1609"/>
                  </a:cubicBezTo>
                  <a:cubicBezTo>
                    <a:pt x="954" y="1629"/>
                    <a:pt x="1046" y="1640"/>
                    <a:pt x="1057" y="1651"/>
                  </a:cubicBezTo>
                  <a:cubicBezTo>
                    <a:pt x="1129" y="1662"/>
                    <a:pt x="1152" y="1656"/>
                    <a:pt x="1156" y="1681"/>
                  </a:cubicBezTo>
                  <a:lnTo>
                    <a:pt x="1156" y="1720"/>
                  </a:lnTo>
                  <a:cubicBezTo>
                    <a:pt x="580" y="1721"/>
                    <a:pt x="4" y="1722"/>
                    <a:pt x="4" y="1722"/>
                  </a:cubicBezTo>
                  <a:close/>
                </a:path>
              </a:pathLst>
            </a:custGeom>
            <a:solidFill>
              <a:srgbClr val="FF00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sp>
        <p:nvSpPr>
          <p:cNvPr id="117763" name="Freeform 5"/>
          <p:cNvSpPr>
            <a:spLocks noRot="1" noChangeAspect="1" noEditPoints="1" noChangeArrowheads="1" noChangeShapeType="1" noTextEdit="1"/>
          </p:cNvSpPr>
          <p:nvPr/>
        </p:nvSpPr>
        <p:spPr bwMode="auto">
          <a:xfrm>
            <a:off x="2906713" y="425450"/>
            <a:ext cx="1785937" cy="989013"/>
          </a:xfrm>
          <a:custGeom>
            <a:avLst/>
            <a:gdLst>
              <a:gd name="T0" fmla="*/ 0 w 4958"/>
              <a:gd name="T1" fmla="*/ 2147483647 h 2743"/>
              <a:gd name="T2" fmla="*/ 2147483647 w 4958"/>
              <a:gd name="T3" fmla="*/ 2147483647 h 2743"/>
              <a:gd name="T4" fmla="*/ 2147483647 w 4958"/>
              <a:gd name="T5" fmla="*/ 2147483647 h 2743"/>
              <a:gd name="T6" fmla="*/ 2147483647 w 4958"/>
              <a:gd name="T7" fmla="*/ 2147483647 h 2743"/>
              <a:gd name="T8" fmla="*/ 2147483647 w 4958"/>
              <a:gd name="T9" fmla="*/ 2147483647 h 2743"/>
              <a:gd name="T10" fmla="*/ 2147483647 w 4958"/>
              <a:gd name="T11" fmla="*/ 2147483647 h 2743"/>
              <a:gd name="T12" fmla="*/ 2147483647 w 4958"/>
              <a:gd name="T13" fmla="*/ 2147483647 h 2743"/>
              <a:gd name="T14" fmla="*/ 2147483647 w 4958"/>
              <a:gd name="T15" fmla="*/ 2147483647 h 2743"/>
              <a:gd name="T16" fmla="*/ 0 60000 65536"/>
              <a:gd name="T17" fmla="*/ 0 60000 65536"/>
              <a:gd name="T18" fmla="*/ 0 60000 65536"/>
              <a:gd name="T19" fmla="*/ 0 60000 65536"/>
              <a:gd name="T20" fmla="*/ 0 60000 65536"/>
              <a:gd name="T21" fmla="*/ 0 60000 65536"/>
              <a:gd name="T22" fmla="*/ 0 60000 65536"/>
              <a:gd name="T23" fmla="*/ 0 60000 65536"/>
              <a:gd name="T24" fmla="*/ 0 w 4958"/>
              <a:gd name="T25" fmla="*/ 0 h 2743"/>
              <a:gd name="T26" fmla="*/ 4958 w 4958"/>
              <a:gd name="T27" fmla="*/ 2743 h 27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58" h="2743" extrusionOk="0">
                <a:moveTo>
                  <a:pt x="0" y="2742"/>
                </a:moveTo>
                <a:cubicBezTo>
                  <a:pt x="299" y="2548"/>
                  <a:pt x="614" y="2371"/>
                  <a:pt x="933" y="2209"/>
                </a:cubicBezTo>
                <a:cubicBezTo>
                  <a:pt x="1213" y="2067"/>
                  <a:pt x="1485" y="1934"/>
                  <a:pt x="1753" y="1770"/>
                </a:cubicBezTo>
                <a:cubicBezTo>
                  <a:pt x="2082" y="1569"/>
                  <a:pt x="2435" y="1406"/>
                  <a:pt x="2774" y="1223"/>
                </a:cubicBezTo>
                <a:cubicBezTo>
                  <a:pt x="3206" y="990"/>
                  <a:pt x="3617" y="721"/>
                  <a:pt x="4040" y="472"/>
                </a:cubicBezTo>
                <a:cubicBezTo>
                  <a:pt x="4275" y="333"/>
                  <a:pt x="4581" y="90"/>
                  <a:pt x="4848" y="27"/>
                </a:cubicBezTo>
                <a:cubicBezTo>
                  <a:pt x="4884" y="18"/>
                  <a:pt x="4927" y="16"/>
                  <a:pt x="4950" y="13"/>
                </a:cubicBezTo>
                <a:cubicBezTo>
                  <a:pt x="4952" y="18"/>
                  <a:pt x="4955" y="22"/>
                  <a:pt x="4957" y="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4" name="Freeform 6"/>
          <p:cNvSpPr>
            <a:spLocks noRot="1" noChangeAspect="1" noEditPoints="1" noChangeArrowheads="1" noChangeShapeType="1" noTextEdit="1"/>
          </p:cNvSpPr>
          <p:nvPr/>
        </p:nvSpPr>
        <p:spPr bwMode="auto">
          <a:xfrm>
            <a:off x="2936875" y="1817688"/>
            <a:ext cx="2009775" cy="989012"/>
          </a:xfrm>
          <a:custGeom>
            <a:avLst/>
            <a:gdLst>
              <a:gd name="T0" fmla="*/ 0 w 5582"/>
              <a:gd name="T1" fmla="*/ 0 h 2749"/>
              <a:gd name="T2" fmla="*/ 2147483647 w 5582"/>
              <a:gd name="T3" fmla="*/ 2147483647 h 2749"/>
              <a:gd name="T4" fmla="*/ 2147483647 w 5582"/>
              <a:gd name="T5" fmla="*/ 2147483647 h 2749"/>
              <a:gd name="T6" fmla="*/ 2147483647 w 5582"/>
              <a:gd name="T7" fmla="*/ 2147483647 h 2749"/>
              <a:gd name="T8" fmla="*/ 2147483647 w 5582"/>
              <a:gd name="T9" fmla="*/ 2147483647 h 2749"/>
              <a:gd name="T10" fmla="*/ 2147483647 w 5582"/>
              <a:gd name="T11" fmla="*/ 2147483647 h 2749"/>
              <a:gd name="T12" fmla="*/ 2147483647 w 5582"/>
              <a:gd name="T13" fmla="*/ 2147483647 h 2749"/>
              <a:gd name="T14" fmla="*/ 2147483647 w 5582"/>
              <a:gd name="T15" fmla="*/ 2147483647 h 2749"/>
              <a:gd name="T16" fmla="*/ 0 60000 65536"/>
              <a:gd name="T17" fmla="*/ 0 60000 65536"/>
              <a:gd name="T18" fmla="*/ 0 60000 65536"/>
              <a:gd name="T19" fmla="*/ 0 60000 65536"/>
              <a:gd name="T20" fmla="*/ 0 60000 65536"/>
              <a:gd name="T21" fmla="*/ 0 60000 65536"/>
              <a:gd name="T22" fmla="*/ 0 60000 65536"/>
              <a:gd name="T23" fmla="*/ 0 60000 65536"/>
              <a:gd name="T24" fmla="*/ 0 w 5582"/>
              <a:gd name="T25" fmla="*/ 0 h 2749"/>
              <a:gd name="T26" fmla="*/ 5582 w 5582"/>
              <a:gd name="T27" fmla="*/ 2749 h 2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82" h="2749" extrusionOk="0">
                <a:moveTo>
                  <a:pt x="0" y="0"/>
                </a:moveTo>
                <a:cubicBezTo>
                  <a:pt x="136" y="52"/>
                  <a:pt x="277" y="89"/>
                  <a:pt x="411" y="142"/>
                </a:cubicBezTo>
                <a:cubicBezTo>
                  <a:pt x="586" y="211"/>
                  <a:pt x="761" y="284"/>
                  <a:pt x="934" y="358"/>
                </a:cubicBezTo>
                <a:cubicBezTo>
                  <a:pt x="1282" y="506"/>
                  <a:pt x="1597" y="752"/>
                  <a:pt x="1926" y="938"/>
                </a:cubicBezTo>
                <a:cubicBezTo>
                  <a:pt x="2418" y="1216"/>
                  <a:pt x="2910" y="1483"/>
                  <a:pt x="3417" y="1733"/>
                </a:cubicBezTo>
                <a:cubicBezTo>
                  <a:pt x="3948" y="1995"/>
                  <a:pt x="4495" y="2222"/>
                  <a:pt x="5026" y="2483"/>
                </a:cubicBezTo>
                <a:cubicBezTo>
                  <a:pt x="5206" y="2571"/>
                  <a:pt x="5384" y="2668"/>
                  <a:pt x="5570" y="2740"/>
                </a:cubicBezTo>
                <a:cubicBezTo>
                  <a:pt x="5584" y="2750"/>
                  <a:pt x="5585" y="2750"/>
                  <a:pt x="5564" y="27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5" name="Freeform 7"/>
          <p:cNvSpPr>
            <a:spLocks noRot="1" noChangeAspect="1" noEditPoints="1" noChangeArrowheads="1" noChangeShapeType="1" noTextEdit="1"/>
          </p:cNvSpPr>
          <p:nvPr/>
        </p:nvSpPr>
        <p:spPr bwMode="auto">
          <a:xfrm>
            <a:off x="1371600" y="585788"/>
            <a:ext cx="1314450" cy="693737"/>
          </a:xfrm>
          <a:custGeom>
            <a:avLst/>
            <a:gdLst>
              <a:gd name="T0" fmla="*/ 2147483647 w 3653"/>
              <a:gd name="T1" fmla="*/ 2147483647 h 1930"/>
              <a:gd name="T2" fmla="*/ 2147483647 w 3653"/>
              <a:gd name="T3" fmla="*/ 2147483647 h 1930"/>
              <a:gd name="T4" fmla="*/ 2147483647 w 3653"/>
              <a:gd name="T5" fmla="*/ 2147483647 h 1930"/>
              <a:gd name="T6" fmla="*/ 2147483647 w 3653"/>
              <a:gd name="T7" fmla="*/ 2147483647 h 1930"/>
              <a:gd name="T8" fmla="*/ 2147483647 w 3653"/>
              <a:gd name="T9" fmla="*/ 2147483647 h 1930"/>
              <a:gd name="T10" fmla="*/ 2147483647 w 3653"/>
              <a:gd name="T11" fmla="*/ 2147483647 h 1930"/>
              <a:gd name="T12" fmla="*/ 2147483647 w 3653"/>
              <a:gd name="T13" fmla="*/ 2147483647 h 1930"/>
              <a:gd name="T14" fmla="*/ 2147483647 w 3653"/>
              <a:gd name="T15" fmla="*/ 2147483647 h 1930"/>
              <a:gd name="T16" fmla="*/ 0 w 3653"/>
              <a:gd name="T17" fmla="*/ 0 h 19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53"/>
              <a:gd name="T28" fmla="*/ 0 h 1930"/>
              <a:gd name="T29" fmla="*/ 3653 w 3653"/>
              <a:gd name="T30" fmla="*/ 1930 h 19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53" h="1930" extrusionOk="0">
                <a:moveTo>
                  <a:pt x="3652" y="1929"/>
                </a:moveTo>
                <a:cubicBezTo>
                  <a:pt x="3584" y="1837"/>
                  <a:pt x="3537" y="1731"/>
                  <a:pt x="3462" y="1640"/>
                </a:cubicBezTo>
                <a:cubicBezTo>
                  <a:pt x="3375" y="1534"/>
                  <a:pt x="3285" y="1409"/>
                  <a:pt x="3187" y="1314"/>
                </a:cubicBezTo>
                <a:cubicBezTo>
                  <a:pt x="3096" y="1226"/>
                  <a:pt x="2981" y="1173"/>
                  <a:pt x="2873" y="1110"/>
                </a:cubicBezTo>
                <a:cubicBezTo>
                  <a:pt x="2758" y="1043"/>
                  <a:pt x="2650" y="970"/>
                  <a:pt x="2539" y="897"/>
                </a:cubicBezTo>
                <a:cubicBezTo>
                  <a:pt x="2240" y="702"/>
                  <a:pt x="1904" y="541"/>
                  <a:pt x="1571" y="415"/>
                </a:cubicBezTo>
                <a:cubicBezTo>
                  <a:pt x="1399" y="350"/>
                  <a:pt x="1221" y="301"/>
                  <a:pt x="1042" y="256"/>
                </a:cubicBezTo>
                <a:cubicBezTo>
                  <a:pt x="746" y="182"/>
                  <a:pt x="447" y="106"/>
                  <a:pt x="149" y="40"/>
                </a:cubicBezTo>
                <a:cubicBezTo>
                  <a:pt x="98" y="29"/>
                  <a:pt x="49" y="13"/>
                  <a:pt x="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6" name="Freeform 8"/>
          <p:cNvSpPr>
            <a:spLocks noRot="1" noChangeAspect="1" noEditPoints="1" noChangeArrowheads="1" noChangeShapeType="1" noTextEdit="1"/>
          </p:cNvSpPr>
          <p:nvPr/>
        </p:nvSpPr>
        <p:spPr bwMode="auto">
          <a:xfrm>
            <a:off x="703263" y="487363"/>
            <a:ext cx="3827462" cy="1865312"/>
          </a:xfrm>
          <a:custGeom>
            <a:avLst/>
            <a:gdLst>
              <a:gd name="T0" fmla="*/ 2147483647 w 10631"/>
              <a:gd name="T1" fmla="*/ 2147483647 h 5182"/>
              <a:gd name="T2" fmla="*/ 2147483647 w 10631"/>
              <a:gd name="T3" fmla="*/ 2147483647 h 5182"/>
              <a:gd name="T4" fmla="*/ 2147483647 w 10631"/>
              <a:gd name="T5" fmla="*/ 2147483647 h 5182"/>
              <a:gd name="T6" fmla="*/ 2147483647 w 10631"/>
              <a:gd name="T7" fmla="*/ 2147483647 h 5182"/>
              <a:gd name="T8" fmla="*/ 2147483647 w 10631"/>
              <a:gd name="T9" fmla="*/ 2147483647 h 5182"/>
              <a:gd name="T10" fmla="*/ 2147483647 w 10631"/>
              <a:gd name="T11" fmla="*/ 2147483647 h 5182"/>
              <a:gd name="T12" fmla="*/ 2147483647 w 10631"/>
              <a:gd name="T13" fmla="*/ 2147483647 h 5182"/>
              <a:gd name="T14" fmla="*/ 2147483647 w 10631"/>
              <a:gd name="T15" fmla="*/ 2147483647 h 5182"/>
              <a:gd name="T16" fmla="*/ 2147483647 w 10631"/>
              <a:gd name="T17" fmla="*/ 2147483647 h 5182"/>
              <a:gd name="T18" fmla="*/ 2147483647 w 10631"/>
              <a:gd name="T19" fmla="*/ 2147483647 h 5182"/>
              <a:gd name="T20" fmla="*/ 2147483647 w 10631"/>
              <a:gd name="T21" fmla="*/ 2147483647 h 5182"/>
              <a:gd name="T22" fmla="*/ 2147483647 w 10631"/>
              <a:gd name="T23" fmla="*/ 2147483647 h 5182"/>
              <a:gd name="T24" fmla="*/ 2147483647 w 10631"/>
              <a:gd name="T25" fmla="*/ 2147483647 h 5182"/>
              <a:gd name="T26" fmla="*/ 2147483647 w 10631"/>
              <a:gd name="T27" fmla="*/ 2147483647 h 5182"/>
              <a:gd name="T28" fmla="*/ 2147483647 w 10631"/>
              <a:gd name="T29" fmla="*/ 2147483647 h 5182"/>
              <a:gd name="T30" fmla="*/ 2147483647 w 10631"/>
              <a:gd name="T31" fmla="*/ 2147483647 h 5182"/>
              <a:gd name="T32" fmla="*/ 2147483647 w 10631"/>
              <a:gd name="T33" fmla="*/ 2147483647 h 5182"/>
              <a:gd name="T34" fmla="*/ 2147483647 w 10631"/>
              <a:gd name="T35" fmla="*/ 2147483647 h 5182"/>
              <a:gd name="T36" fmla="*/ 2147483647 w 10631"/>
              <a:gd name="T37" fmla="*/ 2147483647 h 5182"/>
              <a:gd name="T38" fmla="*/ 0 w 10631"/>
              <a:gd name="T39" fmla="*/ 2147483647 h 5182"/>
              <a:gd name="T40" fmla="*/ 2147483647 w 10631"/>
              <a:gd name="T41" fmla="*/ 2147483647 h 5182"/>
              <a:gd name="T42" fmla="*/ 2147483647 w 10631"/>
              <a:gd name="T43" fmla="*/ 2147483647 h 5182"/>
              <a:gd name="T44" fmla="*/ 2147483647 w 10631"/>
              <a:gd name="T45" fmla="*/ 2147483647 h 5182"/>
              <a:gd name="T46" fmla="*/ 2147483647 w 10631"/>
              <a:gd name="T47" fmla="*/ 2147483647 h 5182"/>
              <a:gd name="T48" fmla="*/ 2147483647 w 10631"/>
              <a:gd name="T49" fmla="*/ 2147483647 h 5182"/>
              <a:gd name="T50" fmla="*/ 2147483647 w 10631"/>
              <a:gd name="T51" fmla="*/ 2147483647 h 5182"/>
              <a:gd name="T52" fmla="*/ 2147483647 w 10631"/>
              <a:gd name="T53" fmla="*/ 2147483647 h 5182"/>
              <a:gd name="T54" fmla="*/ 2147483647 w 10631"/>
              <a:gd name="T55" fmla="*/ 2147483647 h 5182"/>
              <a:gd name="T56" fmla="*/ 2147483647 w 10631"/>
              <a:gd name="T57" fmla="*/ 2147483647 h 5182"/>
              <a:gd name="T58" fmla="*/ 2147483647 w 10631"/>
              <a:gd name="T59" fmla="*/ 2147483647 h 5182"/>
              <a:gd name="T60" fmla="*/ 2147483647 w 10631"/>
              <a:gd name="T61" fmla="*/ 2147483647 h 5182"/>
              <a:gd name="T62" fmla="*/ 2147483647 w 10631"/>
              <a:gd name="T63" fmla="*/ 2147483647 h 5182"/>
              <a:gd name="T64" fmla="*/ 2147483647 w 10631"/>
              <a:gd name="T65" fmla="*/ 2147483647 h 5182"/>
              <a:gd name="T66" fmla="*/ 2147483647 w 10631"/>
              <a:gd name="T67" fmla="*/ 2147483647 h 5182"/>
              <a:gd name="T68" fmla="*/ 2147483647 w 10631"/>
              <a:gd name="T69" fmla="*/ 2147483647 h 5182"/>
              <a:gd name="T70" fmla="*/ 2147483647 w 10631"/>
              <a:gd name="T71" fmla="*/ 2147483647 h 5182"/>
              <a:gd name="T72" fmla="*/ 2147483647 w 10631"/>
              <a:gd name="T73" fmla="*/ 2147483647 h 5182"/>
              <a:gd name="T74" fmla="*/ 2147483647 w 10631"/>
              <a:gd name="T75" fmla="*/ 2147483647 h 5182"/>
              <a:gd name="T76" fmla="*/ 2147483647 w 10631"/>
              <a:gd name="T77" fmla="*/ 2147483647 h 5182"/>
              <a:gd name="T78" fmla="*/ 2147483647 w 10631"/>
              <a:gd name="T79" fmla="*/ 2147483647 h 5182"/>
              <a:gd name="T80" fmla="*/ 2147483647 w 10631"/>
              <a:gd name="T81" fmla="*/ 2147483647 h 5182"/>
              <a:gd name="T82" fmla="*/ 2147483647 w 10631"/>
              <a:gd name="T83" fmla="*/ 2147483647 h 5182"/>
              <a:gd name="T84" fmla="*/ 2147483647 w 10631"/>
              <a:gd name="T85" fmla="*/ 2147483647 h 5182"/>
              <a:gd name="T86" fmla="*/ 2147483647 w 10631"/>
              <a:gd name="T87" fmla="*/ 2147483647 h 5182"/>
              <a:gd name="T88" fmla="*/ 2147483647 w 10631"/>
              <a:gd name="T89" fmla="*/ 2147483647 h 5182"/>
              <a:gd name="T90" fmla="*/ 2147483647 w 10631"/>
              <a:gd name="T91" fmla="*/ 2147483647 h 5182"/>
              <a:gd name="T92" fmla="*/ 2147483647 w 10631"/>
              <a:gd name="T93" fmla="*/ 2147483647 h 51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31"/>
              <a:gd name="T142" fmla="*/ 0 h 5182"/>
              <a:gd name="T143" fmla="*/ 10631 w 10631"/>
              <a:gd name="T144" fmla="*/ 5182 h 51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31" h="5182" extrusionOk="0">
                <a:moveTo>
                  <a:pt x="5419" y="1993"/>
                </a:moveTo>
                <a:cubicBezTo>
                  <a:pt x="5407" y="1972"/>
                  <a:pt x="5404" y="1949"/>
                  <a:pt x="5389" y="1925"/>
                </a:cubicBezTo>
                <a:cubicBezTo>
                  <a:pt x="5319" y="1808"/>
                  <a:pt x="5233" y="1725"/>
                  <a:pt x="5113" y="1658"/>
                </a:cubicBezTo>
                <a:cubicBezTo>
                  <a:pt x="4844" y="1508"/>
                  <a:pt x="4466" y="1478"/>
                  <a:pt x="4165" y="1505"/>
                </a:cubicBezTo>
                <a:cubicBezTo>
                  <a:pt x="3792" y="1539"/>
                  <a:pt x="3415" y="1732"/>
                  <a:pt x="3104" y="1932"/>
                </a:cubicBezTo>
                <a:cubicBezTo>
                  <a:pt x="2887" y="2071"/>
                  <a:pt x="2680" y="2233"/>
                  <a:pt x="2556" y="2463"/>
                </a:cubicBezTo>
                <a:cubicBezTo>
                  <a:pt x="2417" y="2720"/>
                  <a:pt x="2306" y="3042"/>
                  <a:pt x="2276" y="3333"/>
                </a:cubicBezTo>
                <a:cubicBezTo>
                  <a:pt x="2258" y="3507"/>
                  <a:pt x="2292" y="3686"/>
                  <a:pt x="2316" y="3858"/>
                </a:cubicBezTo>
                <a:cubicBezTo>
                  <a:pt x="2335" y="3995"/>
                  <a:pt x="2360" y="4121"/>
                  <a:pt x="2415" y="4249"/>
                </a:cubicBezTo>
                <a:cubicBezTo>
                  <a:pt x="2465" y="4366"/>
                  <a:pt x="2531" y="4502"/>
                  <a:pt x="2614" y="4599"/>
                </a:cubicBezTo>
                <a:cubicBezTo>
                  <a:pt x="2742" y="4749"/>
                  <a:pt x="2940" y="4852"/>
                  <a:pt x="3104" y="4957"/>
                </a:cubicBezTo>
                <a:cubicBezTo>
                  <a:pt x="3213" y="5026"/>
                  <a:pt x="3324" y="5089"/>
                  <a:pt x="3448" y="5129"/>
                </a:cubicBezTo>
                <a:cubicBezTo>
                  <a:pt x="3616" y="5183"/>
                  <a:pt x="3766" y="5184"/>
                  <a:pt x="3937" y="5151"/>
                </a:cubicBezTo>
                <a:cubicBezTo>
                  <a:pt x="4067" y="5126"/>
                  <a:pt x="4199" y="5100"/>
                  <a:pt x="4325" y="5061"/>
                </a:cubicBezTo>
                <a:cubicBezTo>
                  <a:pt x="4567" y="4986"/>
                  <a:pt x="4840" y="4855"/>
                  <a:pt x="5018" y="4670"/>
                </a:cubicBezTo>
                <a:cubicBezTo>
                  <a:pt x="5094" y="4591"/>
                  <a:pt x="5163" y="4493"/>
                  <a:pt x="5225" y="4402"/>
                </a:cubicBezTo>
                <a:cubicBezTo>
                  <a:pt x="5294" y="4300"/>
                  <a:pt x="5344" y="4193"/>
                  <a:pt x="5392" y="4080"/>
                </a:cubicBezTo>
                <a:cubicBezTo>
                  <a:pt x="5438" y="3972"/>
                  <a:pt x="5489" y="3858"/>
                  <a:pt x="5517" y="3744"/>
                </a:cubicBezTo>
                <a:cubicBezTo>
                  <a:pt x="5539" y="3655"/>
                  <a:pt x="5545" y="3566"/>
                  <a:pt x="5556" y="3476"/>
                </a:cubicBezTo>
                <a:cubicBezTo>
                  <a:pt x="5569" y="3363"/>
                  <a:pt x="5589" y="3238"/>
                  <a:pt x="5583" y="3124"/>
                </a:cubicBezTo>
                <a:cubicBezTo>
                  <a:pt x="5577" y="3010"/>
                  <a:pt x="5546" y="2891"/>
                  <a:pt x="5520" y="2782"/>
                </a:cubicBezTo>
                <a:cubicBezTo>
                  <a:pt x="5503" y="2710"/>
                  <a:pt x="5490" y="2650"/>
                  <a:pt x="5481" y="2575"/>
                </a:cubicBezTo>
                <a:cubicBezTo>
                  <a:pt x="5473" y="2510"/>
                  <a:pt x="5478" y="2438"/>
                  <a:pt x="5466" y="2374"/>
                </a:cubicBezTo>
                <a:cubicBezTo>
                  <a:pt x="5449" y="2282"/>
                  <a:pt x="5404" y="2175"/>
                  <a:pt x="5345" y="2103"/>
                </a:cubicBezTo>
                <a:cubicBezTo>
                  <a:pt x="5269" y="2010"/>
                  <a:pt x="5174" y="1991"/>
                  <a:pt x="5069" y="1947"/>
                </a:cubicBezTo>
                <a:cubicBezTo>
                  <a:pt x="5056" y="1940"/>
                  <a:pt x="5051" y="1937"/>
                  <a:pt x="5042" y="1933"/>
                </a:cubicBezTo>
              </a:path>
              <a:path w="10631" h="5182" extrusionOk="0">
                <a:moveTo>
                  <a:pt x="2319" y="3938"/>
                </a:moveTo>
                <a:cubicBezTo>
                  <a:pt x="2311" y="3913"/>
                  <a:pt x="2301" y="3890"/>
                  <a:pt x="2293" y="3866"/>
                </a:cubicBezTo>
                <a:cubicBezTo>
                  <a:pt x="2286" y="3845"/>
                  <a:pt x="2286" y="3835"/>
                  <a:pt x="2275" y="3814"/>
                </a:cubicBezTo>
                <a:cubicBezTo>
                  <a:pt x="2251" y="3767"/>
                  <a:pt x="2217" y="3724"/>
                  <a:pt x="2186" y="3681"/>
                </a:cubicBezTo>
                <a:cubicBezTo>
                  <a:pt x="2161" y="3647"/>
                  <a:pt x="2135" y="3613"/>
                  <a:pt x="2106" y="3583"/>
                </a:cubicBezTo>
                <a:cubicBezTo>
                  <a:pt x="2066" y="3541"/>
                  <a:pt x="2023" y="3503"/>
                  <a:pt x="1977" y="3468"/>
                </a:cubicBezTo>
                <a:cubicBezTo>
                  <a:pt x="1916" y="3422"/>
                  <a:pt x="1851" y="3380"/>
                  <a:pt x="1793" y="3330"/>
                </a:cubicBezTo>
                <a:cubicBezTo>
                  <a:pt x="1734" y="3279"/>
                  <a:pt x="1682" y="3220"/>
                  <a:pt x="1630" y="3163"/>
                </a:cubicBezTo>
                <a:cubicBezTo>
                  <a:pt x="1556" y="3083"/>
                  <a:pt x="1478" y="3005"/>
                  <a:pt x="1386" y="2946"/>
                </a:cubicBezTo>
                <a:cubicBezTo>
                  <a:pt x="1309" y="2896"/>
                  <a:pt x="1224" y="2862"/>
                  <a:pt x="1138" y="2830"/>
                </a:cubicBezTo>
                <a:cubicBezTo>
                  <a:pt x="997" y="2777"/>
                  <a:pt x="845" y="2731"/>
                  <a:pt x="697" y="2700"/>
                </a:cubicBezTo>
                <a:cubicBezTo>
                  <a:pt x="564" y="2672"/>
                  <a:pt x="432" y="2646"/>
                  <a:pt x="297" y="2633"/>
                </a:cubicBezTo>
                <a:cubicBezTo>
                  <a:pt x="211" y="2625"/>
                  <a:pt x="130" y="2623"/>
                  <a:pt x="44" y="2632"/>
                </a:cubicBezTo>
                <a:cubicBezTo>
                  <a:pt x="22" y="2638"/>
                  <a:pt x="15" y="2640"/>
                  <a:pt x="0" y="2639"/>
                </a:cubicBezTo>
              </a:path>
              <a:path w="10631" h="5182" extrusionOk="0">
                <a:moveTo>
                  <a:pt x="5267" y="3376"/>
                </a:moveTo>
                <a:cubicBezTo>
                  <a:pt x="5270" y="3396"/>
                  <a:pt x="5283" y="3409"/>
                  <a:pt x="5295" y="3427"/>
                </a:cubicBezTo>
                <a:cubicBezTo>
                  <a:pt x="5306" y="3444"/>
                  <a:pt x="5309" y="3465"/>
                  <a:pt x="5317" y="3484"/>
                </a:cubicBezTo>
                <a:cubicBezTo>
                  <a:pt x="5323" y="3499"/>
                  <a:pt x="5327" y="3517"/>
                  <a:pt x="5327" y="3533"/>
                </a:cubicBezTo>
                <a:cubicBezTo>
                  <a:pt x="5326" y="3562"/>
                  <a:pt x="5302" y="3585"/>
                  <a:pt x="5305" y="3614"/>
                </a:cubicBezTo>
                <a:cubicBezTo>
                  <a:pt x="5307" y="3631"/>
                  <a:pt x="5321" y="3635"/>
                  <a:pt x="5334" y="3644"/>
                </a:cubicBezTo>
                <a:cubicBezTo>
                  <a:pt x="5321" y="3641"/>
                  <a:pt x="5316" y="3639"/>
                  <a:pt x="5308" y="3635"/>
                </a:cubicBezTo>
              </a:path>
              <a:path w="10631" h="5182" extrusionOk="0">
                <a:moveTo>
                  <a:pt x="5233" y="2920"/>
                </a:moveTo>
                <a:cubicBezTo>
                  <a:pt x="5228" y="2935"/>
                  <a:pt x="5222" y="2948"/>
                  <a:pt x="5219" y="2963"/>
                </a:cubicBezTo>
                <a:cubicBezTo>
                  <a:pt x="5215" y="2984"/>
                  <a:pt x="5214" y="3008"/>
                  <a:pt x="5215" y="3029"/>
                </a:cubicBezTo>
                <a:cubicBezTo>
                  <a:pt x="5217" y="3053"/>
                  <a:pt x="5218" y="3081"/>
                  <a:pt x="5222" y="3104"/>
                </a:cubicBezTo>
                <a:cubicBezTo>
                  <a:pt x="5225" y="3123"/>
                  <a:pt x="5228" y="3140"/>
                  <a:pt x="5230" y="3159"/>
                </a:cubicBezTo>
                <a:cubicBezTo>
                  <a:pt x="5232" y="3176"/>
                  <a:pt x="5235" y="3192"/>
                  <a:pt x="5239" y="3209"/>
                </a:cubicBezTo>
                <a:cubicBezTo>
                  <a:pt x="5242" y="3224"/>
                  <a:pt x="5243" y="3235"/>
                  <a:pt x="5244" y="3251"/>
                </a:cubicBezTo>
                <a:cubicBezTo>
                  <a:pt x="5245" y="3268"/>
                  <a:pt x="5247" y="3284"/>
                  <a:pt x="5249" y="3301"/>
                </a:cubicBezTo>
                <a:cubicBezTo>
                  <a:pt x="5251" y="3325"/>
                  <a:pt x="5259" y="3346"/>
                  <a:pt x="5263" y="3370"/>
                </a:cubicBezTo>
                <a:cubicBezTo>
                  <a:pt x="5265" y="3385"/>
                  <a:pt x="5267" y="3403"/>
                  <a:pt x="5267" y="3418"/>
                </a:cubicBezTo>
                <a:cubicBezTo>
                  <a:pt x="5268" y="3445"/>
                  <a:pt x="5262" y="3472"/>
                  <a:pt x="5263" y="3498"/>
                </a:cubicBezTo>
                <a:cubicBezTo>
                  <a:pt x="5263" y="3515"/>
                  <a:pt x="5265" y="3533"/>
                  <a:pt x="5267" y="3550"/>
                </a:cubicBezTo>
                <a:cubicBezTo>
                  <a:pt x="5269" y="3566"/>
                  <a:pt x="5272" y="3580"/>
                  <a:pt x="5273" y="3594"/>
                </a:cubicBezTo>
                <a:cubicBezTo>
                  <a:pt x="5275" y="3614"/>
                  <a:pt x="5269" y="3619"/>
                  <a:pt x="5287" y="3632"/>
                </a:cubicBezTo>
                <a:cubicBezTo>
                  <a:pt x="5303" y="3644"/>
                  <a:pt x="5313" y="3634"/>
                  <a:pt x="5331" y="3632"/>
                </a:cubicBezTo>
                <a:cubicBezTo>
                  <a:pt x="5357" y="3629"/>
                  <a:pt x="5383" y="3623"/>
                  <a:pt x="5409" y="3620"/>
                </a:cubicBezTo>
                <a:cubicBezTo>
                  <a:pt x="5428" y="3618"/>
                  <a:pt x="5449" y="3611"/>
                  <a:pt x="5468" y="3611"/>
                </a:cubicBezTo>
                <a:cubicBezTo>
                  <a:pt x="5488" y="3611"/>
                  <a:pt x="5508" y="3615"/>
                  <a:pt x="5528" y="3615"/>
                </a:cubicBezTo>
                <a:cubicBezTo>
                  <a:pt x="5583" y="3616"/>
                  <a:pt x="5636" y="3613"/>
                  <a:pt x="5690" y="3620"/>
                </a:cubicBezTo>
                <a:cubicBezTo>
                  <a:pt x="5705" y="3622"/>
                  <a:pt x="5720" y="3624"/>
                  <a:pt x="5735" y="3625"/>
                </a:cubicBezTo>
                <a:cubicBezTo>
                  <a:pt x="5753" y="3626"/>
                  <a:pt x="5770" y="3622"/>
                  <a:pt x="5788" y="3621"/>
                </a:cubicBezTo>
                <a:cubicBezTo>
                  <a:pt x="5810" y="3620"/>
                  <a:pt x="5826" y="3626"/>
                  <a:pt x="5847" y="3629"/>
                </a:cubicBezTo>
                <a:cubicBezTo>
                  <a:pt x="5860" y="3631"/>
                  <a:pt x="5894" y="3638"/>
                  <a:pt x="5905" y="3629"/>
                </a:cubicBezTo>
                <a:cubicBezTo>
                  <a:pt x="5917" y="3620"/>
                  <a:pt x="5910" y="3592"/>
                  <a:pt x="5909" y="3580"/>
                </a:cubicBezTo>
                <a:cubicBezTo>
                  <a:pt x="5908" y="3552"/>
                  <a:pt x="5903" y="3523"/>
                  <a:pt x="5905" y="3495"/>
                </a:cubicBezTo>
                <a:cubicBezTo>
                  <a:pt x="5906" y="3474"/>
                  <a:pt x="5911" y="3454"/>
                  <a:pt x="5912" y="3433"/>
                </a:cubicBezTo>
                <a:cubicBezTo>
                  <a:pt x="5913" y="3405"/>
                  <a:pt x="5912" y="3375"/>
                  <a:pt x="5907" y="3347"/>
                </a:cubicBezTo>
                <a:cubicBezTo>
                  <a:pt x="5902" y="3317"/>
                  <a:pt x="5888" y="3293"/>
                  <a:pt x="5878" y="3265"/>
                </a:cubicBezTo>
                <a:cubicBezTo>
                  <a:pt x="5867" y="3235"/>
                  <a:pt x="5853" y="3209"/>
                  <a:pt x="5841" y="3179"/>
                </a:cubicBezTo>
                <a:cubicBezTo>
                  <a:pt x="5830" y="3152"/>
                  <a:pt x="5823" y="3125"/>
                  <a:pt x="5814" y="3097"/>
                </a:cubicBezTo>
                <a:cubicBezTo>
                  <a:pt x="5803" y="3061"/>
                  <a:pt x="5796" y="3018"/>
                  <a:pt x="5790" y="2982"/>
                </a:cubicBezTo>
                <a:cubicBezTo>
                  <a:pt x="5787" y="2964"/>
                  <a:pt x="5785" y="2949"/>
                  <a:pt x="5780" y="2931"/>
                </a:cubicBezTo>
                <a:cubicBezTo>
                  <a:pt x="5775" y="2914"/>
                  <a:pt x="5768" y="2899"/>
                  <a:pt x="5773" y="2881"/>
                </a:cubicBezTo>
                <a:cubicBezTo>
                  <a:pt x="5778" y="2862"/>
                  <a:pt x="5791" y="2841"/>
                  <a:pt x="5799" y="2823"/>
                </a:cubicBezTo>
                <a:cubicBezTo>
                  <a:pt x="5783" y="2835"/>
                  <a:pt x="5777" y="2845"/>
                  <a:pt x="5763" y="2857"/>
                </a:cubicBezTo>
                <a:cubicBezTo>
                  <a:pt x="5747" y="2871"/>
                  <a:pt x="5737" y="2866"/>
                  <a:pt x="5719" y="2870"/>
                </a:cubicBezTo>
                <a:cubicBezTo>
                  <a:pt x="5696" y="2875"/>
                  <a:pt x="5673" y="2882"/>
                  <a:pt x="5651" y="2887"/>
                </a:cubicBezTo>
                <a:cubicBezTo>
                  <a:pt x="5635" y="2891"/>
                  <a:pt x="5620" y="2892"/>
                  <a:pt x="5603" y="2893"/>
                </a:cubicBezTo>
                <a:cubicBezTo>
                  <a:pt x="5585" y="2894"/>
                  <a:pt x="5567" y="2893"/>
                  <a:pt x="5549" y="2891"/>
                </a:cubicBezTo>
                <a:cubicBezTo>
                  <a:pt x="5521" y="2889"/>
                  <a:pt x="5495" y="2887"/>
                  <a:pt x="5468" y="2891"/>
                </a:cubicBezTo>
                <a:cubicBezTo>
                  <a:pt x="5424" y="2897"/>
                  <a:pt x="5380" y="2899"/>
                  <a:pt x="5337" y="2905"/>
                </a:cubicBezTo>
                <a:cubicBezTo>
                  <a:pt x="5310" y="2909"/>
                  <a:pt x="5285" y="2915"/>
                  <a:pt x="5257" y="2915"/>
                </a:cubicBezTo>
                <a:cubicBezTo>
                  <a:pt x="5241" y="2915"/>
                  <a:pt x="5249" y="2912"/>
                  <a:pt x="5234" y="2917"/>
                </a:cubicBezTo>
              </a:path>
              <a:path w="10631" h="5182" extrusionOk="0">
                <a:moveTo>
                  <a:pt x="7135" y="2202"/>
                </a:moveTo>
                <a:cubicBezTo>
                  <a:pt x="7671" y="1905"/>
                  <a:pt x="8176" y="1564"/>
                  <a:pt x="8689" y="1230"/>
                </a:cubicBezTo>
                <a:cubicBezTo>
                  <a:pt x="8953" y="1059"/>
                  <a:pt x="9227" y="911"/>
                  <a:pt x="9482" y="726"/>
                </a:cubicBezTo>
                <a:cubicBezTo>
                  <a:pt x="9806" y="490"/>
                  <a:pt x="10147" y="270"/>
                  <a:pt x="10497" y="75"/>
                </a:cubicBezTo>
                <a:cubicBezTo>
                  <a:pt x="10541" y="50"/>
                  <a:pt x="10586" y="25"/>
                  <a:pt x="1063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7" name="Freeform 9"/>
          <p:cNvSpPr>
            <a:spLocks noRot="1" noChangeAspect="1" noEditPoints="1" noChangeArrowheads="1" noChangeShapeType="1" noTextEdit="1"/>
          </p:cNvSpPr>
          <p:nvPr/>
        </p:nvSpPr>
        <p:spPr bwMode="auto">
          <a:xfrm>
            <a:off x="7135813" y="155575"/>
            <a:ext cx="381000" cy="117475"/>
          </a:xfrm>
          <a:custGeom>
            <a:avLst/>
            <a:gdLst>
              <a:gd name="T0" fmla="*/ 2147483647 w 1060"/>
              <a:gd name="T1" fmla="*/ 2147483647 h 327"/>
              <a:gd name="T2" fmla="*/ 2147483647 w 1060"/>
              <a:gd name="T3" fmla="*/ 2147483647 h 327"/>
              <a:gd name="T4" fmla="*/ 2147483647 w 1060"/>
              <a:gd name="T5" fmla="*/ 2147483647 h 327"/>
              <a:gd name="T6" fmla="*/ 2147483647 w 1060"/>
              <a:gd name="T7" fmla="*/ 2147483647 h 327"/>
              <a:gd name="T8" fmla="*/ 2147483647 w 1060"/>
              <a:gd name="T9" fmla="*/ 2147483647 h 327"/>
              <a:gd name="T10" fmla="*/ 2147483647 w 1060"/>
              <a:gd name="T11" fmla="*/ 2147483647 h 327"/>
              <a:gd name="T12" fmla="*/ 2147483647 w 1060"/>
              <a:gd name="T13" fmla="*/ 2147483647 h 327"/>
              <a:gd name="T14" fmla="*/ 2147483647 w 1060"/>
              <a:gd name="T15" fmla="*/ 2147483647 h 327"/>
              <a:gd name="T16" fmla="*/ 2147483647 w 1060"/>
              <a:gd name="T17" fmla="*/ 2147483647 h 327"/>
              <a:gd name="T18" fmla="*/ 2147483647 w 1060"/>
              <a:gd name="T19" fmla="*/ 2147483647 h 327"/>
              <a:gd name="T20" fmla="*/ 2147483647 w 1060"/>
              <a:gd name="T21" fmla="*/ 2147483647 h 327"/>
              <a:gd name="T22" fmla="*/ 2147483647 w 1060"/>
              <a:gd name="T23" fmla="*/ 2147483647 h 327"/>
              <a:gd name="T24" fmla="*/ 2147483647 w 1060"/>
              <a:gd name="T25" fmla="*/ 2147483647 h 327"/>
              <a:gd name="T26" fmla="*/ 2147483647 w 1060"/>
              <a:gd name="T27" fmla="*/ 2147483647 h 327"/>
              <a:gd name="T28" fmla="*/ 2147483647 w 1060"/>
              <a:gd name="T29" fmla="*/ 2147483647 h 327"/>
              <a:gd name="T30" fmla="*/ 2147483647 w 1060"/>
              <a:gd name="T31" fmla="*/ 2147483647 h 327"/>
              <a:gd name="T32" fmla="*/ 2147483647 w 1060"/>
              <a:gd name="T33" fmla="*/ 2147483647 h 327"/>
              <a:gd name="T34" fmla="*/ 2147483647 w 1060"/>
              <a:gd name="T35" fmla="*/ 2147483647 h 327"/>
              <a:gd name="T36" fmla="*/ 2147483647 w 1060"/>
              <a:gd name="T37" fmla="*/ 2147483647 h 327"/>
              <a:gd name="T38" fmla="*/ 2147483647 w 1060"/>
              <a:gd name="T39" fmla="*/ 2147483647 h 327"/>
              <a:gd name="T40" fmla="*/ 2147483647 w 1060"/>
              <a:gd name="T41" fmla="*/ 2147483647 h 327"/>
              <a:gd name="T42" fmla="*/ 2147483647 w 1060"/>
              <a:gd name="T43" fmla="*/ 2147483647 h 327"/>
              <a:gd name="T44" fmla="*/ 2147483647 w 1060"/>
              <a:gd name="T45" fmla="*/ 2147483647 h 327"/>
              <a:gd name="T46" fmla="*/ 2147483647 w 1060"/>
              <a:gd name="T47" fmla="*/ 2147483647 h 327"/>
              <a:gd name="T48" fmla="*/ 2147483647 w 1060"/>
              <a:gd name="T49" fmla="*/ 2147483647 h 327"/>
              <a:gd name="T50" fmla="*/ 2147483647 w 1060"/>
              <a:gd name="T51" fmla="*/ 2147483647 h 327"/>
              <a:gd name="T52" fmla="*/ 2147483647 w 1060"/>
              <a:gd name="T53" fmla="*/ 2147483647 h 327"/>
              <a:gd name="T54" fmla="*/ 2147483647 w 1060"/>
              <a:gd name="T55" fmla="*/ 2147483647 h 3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60"/>
              <a:gd name="T85" fmla="*/ 0 h 327"/>
              <a:gd name="T86" fmla="*/ 1060 w 1060"/>
              <a:gd name="T87" fmla="*/ 327 h 3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60" h="327" extrusionOk="0">
                <a:moveTo>
                  <a:pt x="214" y="45"/>
                </a:moveTo>
                <a:cubicBezTo>
                  <a:pt x="205" y="30"/>
                  <a:pt x="196" y="10"/>
                  <a:pt x="180" y="2"/>
                </a:cubicBezTo>
                <a:cubicBezTo>
                  <a:pt x="160" y="-8"/>
                  <a:pt x="124" y="6"/>
                  <a:pt x="107" y="15"/>
                </a:cubicBezTo>
                <a:cubicBezTo>
                  <a:pt x="80" y="29"/>
                  <a:pt x="56" y="51"/>
                  <a:pt x="37" y="75"/>
                </a:cubicBezTo>
                <a:cubicBezTo>
                  <a:pt x="12" y="108"/>
                  <a:pt x="-4" y="143"/>
                  <a:pt x="3" y="184"/>
                </a:cubicBezTo>
                <a:cubicBezTo>
                  <a:pt x="8" y="217"/>
                  <a:pt x="30" y="238"/>
                  <a:pt x="54" y="258"/>
                </a:cubicBezTo>
                <a:cubicBezTo>
                  <a:pt x="83" y="283"/>
                  <a:pt x="113" y="298"/>
                  <a:pt x="149" y="310"/>
                </a:cubicBezTo>
                <a:cubicBezTo>
                  <a:pt x="183" y="322"/>
                  <a:pt x="213" y="327"/>
                  <a:pt x="249" y="323"/>
                </a:cubicBezTo>
                <a:cubicBezTo>
                  <a:pt x="280" y="320"/>
                  <a:pt x="306" y="316"/>
                  <a:pt x="336" y="307"/>
                </a:cubicBezTo>
              </a:path>
              <a:path w="1060" h="327" extrusionOk="0">
                <a:moveTo>
                  <a:pt x="602" y="93"/>
                </a:moveTo>
                <a:cubicBezTo>
                  <a:pt x="593" y="77"/>
                  <a:pt x="590" y="60"/>
                  <a:pt x="568" y="66"/>
                </a:cubicBezTo>
                <a:cubicBezTo>
                  <a:pt x="548" y="71"/>
                  <a:pt x="529" y="92"/>
                  <a:pt x="521" y="110"/>
                </a:cubicBezTo>
                <a:cubicBezTo>
                  <a:pt x="509" y="137"/>
                  <a:pt x="506" y="167"/>
                  <a:pt x="516" y="194"/>
                </a:cubicBezTo>
                <a:cubicBezTo>
                  <a:pt x="528" y="227"/>
                  <a:pt x="551" y="245"/>
                  <a:pt x="584" y="255"/>
                </a:cubicBezTo>
                <a:cubicBezTo>
                  <a:pt x="617" y="264"/>
                  <a:pt x="653" y="260"/>
                  <a:pt x="683" y="246"/>
                </a:cubicBezTo>
                <a:cubicBezTo>
                  <a:pt x="707" y="235"/>
                  <a:pt x="733" y="213"/>
                  <a:pt x="740" y="187"/>
                </a:cubicBezTo>
                <a:cubicBezTo>
                  <a:pt x="746" y="164"/>
                  <a:pt x="728" y="146"/>
                  <a:pt x="711" y="133"/>
                </a:cubicBezTo>
                <a:cubicBezTo>
                  <a:pt x="679" y="109"/>
                  <a:pt x="642" y="100"/>
                  <a:pt x="605" y="88"/>
                </a:cubicBezTo>
                <a:cubicBezTo>
                  <a:pt x="591" y="83"/>
                  <a:pt x="587" y="82"/>
                  <a:pt x="578" y="78"/>
                </a:cubicBezTo>
              </a:path>
              <a:path w="1060" h="327" extrusionOk="0">
                <a:moveTo>
                  <a:pt x="987" y="34"/>
                </a:moveTo>
                <a:cubicBezTo>
                  <a:pt x="968" y="30"/>
                  <a:pt x="952" y="30"/>
                  <a:pt x="934" y="41"/>
                </a:cubicBezTo>
                <a:cubicBezTo>
                  <a:pt x="911" y="55"/>
                  <a:pt x="889" y="82"/>
                  <a:pt x="876" y="105"/>
                </a:cubicBezTo>
                <a:cubicBezTo>
                  <a:pt x="861" y="133"/>
                  <a:pt x="852" y="169"/>
                  <a:pt x="862" y="200"/>
                </a:cubicBezTo>
                <a:cubicBezTo>
                  <a:pt x="873" y="232"/>
                  <a:pt x="900" y="251"/>
                  <a:pt x="930" y="260"/>
                </a:cubicBezTo>
                <a:cubicBezTo>
                  <a:pt x="962" y="269"/>
                  <a:pt x="997" y="264"/>
                  <a:pt x="1026" y="249"/>
                </a:cubicBezTo>
                <a:cubicBezTo>
                  <a:pt x="1056" y="233"/>
                  <a:pt x="1068" y="202"/>
                  <a:pt x="1052" y="171"/>
                </a:cubicBezTo>
                <a:cubicBezTo>
                  <a:pt x="1033" y="135"/>
                  <a:pt x="997" y="108"/>
                  <a:pt x="970" y="79"/>
                </a:cubicBezTo>
                <a:cubicBezTo>
                  <a:pt x="957" y="65"/>
                  <a:pt x="948" y="51"/>
                  <a:pt x="940" y="35"/>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8" name="Freeform 10"/>
          <p:cNvSpPr>
            <a:spLocks noRot="1" noChangeAspect="1" noEditPoints="1" noChangeArrowheads="1" noChangeShapeType="1" noTextEdit="1"/>
          </p:cNvSpPr>
          <p:nvPr/>
        </p:nvSpPr>
        <p:spPr bwMode="auto">
          <a:xfrm>
            <a:off x="7615238" y="61913"/>
            <a:ext cx="138112" cy="180975"/>
          </a:xfrm>
          <a:custGeom>
            <a:avLst/>
            <a:gdLst>
              <a:gd name="T0" fmla="*/ 2147483647 w 382"/>
              <a:gd name="T1" fmla="*/ 2147483647 h 502"/>
              <a:gd name="T2" fmla="*/ 2147483647 w 382"/>
              <a:gd name="T3" fmla="*/ 2147483647 h 502"/>
              <a:gd name="T4" fmla="*/ 2147483647 w 382"/>
              <a:gd name="T5" fmla="*/ 2147483647 h 502"/>
              <a:gd name="T6" fmla="*/ 2147483647 w 382"/>
              <a:gd name="T7" fmla="*/ 2147483647 h 502"/>
              <a:gd name="T8" fmla="*/ 2147483647 w 382"/>
              <a:gd name="T9" fmla="*/ 2147483647 h 502"/>
              <a:gd name="T10" fmla="*/ 2147483647 w 382"/>
              <a:gd name="T11" fmla="*/ 2147483647 h 502"/>
              <a:gd name="T12" fmla="*/ 0 w 382"/>
              <a:gd name="T13" fmla="*/ 2147483647 h 502"/>
              <a:gd name="T14" fmla="*/ 2147483647 w 382"/>
              <a:gd name="T15" fmla="*/ 2147483647 h 502"/>
              <a:gd name="T16" fmla="*/ 2147483647 w 382"/>
              <a:gd name="T17" fmla="*/ 2147483647 h 502"/>
              <a:gd name="T18" fmla="*/ 2147483647 w 382"/>
              <a:gd name="T19" fmla="*/ 2147483647 h 502"/>
              <a:gd name="T20" fmla="*/ 2147483647 w 382"/>
              <a:gd name="T21" fmla="*/ 2147483647 h 5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2"/>
              <a:gd name="T34" fmla="*/ 0 h 502"/>
              <a:gd name="T35" fmla="*/ 382 w 382"/>
              <a:gd name="T36" fmla="*/ 502 h 50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2" h="502" extrusionOk="0">
                <a:moveTo>
                  <a:pt x="44" y="413"/>
                </a:moveTo>
                <a:cubicBezTo>
                  <a:pt x="67" y="416"/>
                  <a:pt x="79" y="420"/>
                  <a:pt x="100" y="403"/>
                </a:cubicBezTo>
                <a:cubicBezTo>
                  <a:pt x="128" y="380"/>
                  <a:pt x="152" y="341"/>
                  <a:pt x="168" y="309"/>
                </a:cubicBezTo>
                <a:cubicBezTo>
                  <a:pt x="192" y="258"/>
                  <a:pt x="209" y="203"/>
                  <a:pt x="213" y="147"/>
                </a:cubicBezTo>
                <a:cubicBezTo>
                  <a:pt x="215" y="118"/>
                  <a:pt x="211" y="36"/>
                  <a:pt x="182" y="16"/>
                </a:cubicBezTo>
                <a:cubicBezTo>
                  <a:pt x="157" y="-2"/>
                  <a:pt x="80" y="-7"/>
                  <a:pt x="54" y="13"/>
                </a:cubicBezTo>
                <a:cubicBezTo>
                  <a:pt x="7" y="49"/>
                  <a:pt x="-4" y="132"/>
                  <a:pt x="0" y="185"/>
                </a:cubicBezTo>
                <a:cubicBezTo>
                  <a:pt x="5" y="249"/>
                  <a:pt x="31" y="301"/>
                  <a:pt x="70" y="350"/>
                </a:cubicBezTo>
                <a:cubicBezTo>
                  <a:pt x="107" y="397"/>
                  <a:pt x="153" y="426"/>
                  <a:pt x="205" y="454"/>
                </a:cubicBezTo>
                <a:cubicBezTo>
                  <a:pt x="243" y="474"/>
                  <a:pt x="285" y="488"/>
                  <a:pt x="327" y="497"/>
                </a:cubicBezTo>
                <a:cubicBezTo>
                  <a:pt x="345" y="501"/>
                  <a:pt x="363" y="500"/>
                  <a:pt x="381" y="501"/>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69" name="Freeform 11"/>
          <p:cNvSpPr>
            <a:spLocks noRot="1" noChangeAspect="1" noEditPoints="1" noChangeArrowheads="1" noChangeShapeType="1" noTextEdit="1"/>
          </p:cNvSpPr>
          <p:nvPr/>
        </p:nvSpPr>
        <p:spPr bwMode="auto">
          <a:xfrm>
            <a:off x="5510213" y="107950"/>
            <a:ext cx="538162" cy="193675"/>
          </a:xfrm>
          <a:custGeom>
            <a:avLst/>
            <a:gdLst>
              <a:gd name="T0" fmla="*/ 2147483647 w 1491"/>
              <a:gd name="T1" fmla="*/ 2147483647 h 539"/>
              <a:gd name="T2" fmla="*/ 2147483647 w 1491"/>
              <a:gd name="T3" fmla="*/ 0 h 539"/>
              <a:gd name="T4" fmla="*/ 2147483647 w 1491"/>
              <a:gd name="T5" fmla="*/ 2147483647 h 539"/>
              <a:gd name="T6" fmla="*/ 2147483647 w 1491"/>
              <a:gd name="T7" fmla="*/ 2147483647 h 539"/>
              <a:gd name="T8" fmla="*/ 2147483647 w 1491"/>
              <a:gd name="T9" fmla="*/ 2147483647 h 539"/>
              <a:gd name="T10" fmla="*/ 2147483647 w 1491"/>
              <a:gd name="T11" fmla="*/ 2147483647 h 539"/>
              <a:gd name="T12" fmla="*/ 2147483647 w 1491"/>
              <a:gd name="T13" fmla="*/ 2147483647 h 539"/>
              <a:gd name="T14" fmla="*/ 2147483647 w 1491"/>
              <a:gd name="T15" fmla="*/ 2147483647 h 539"/>
              <a:gd name="T16" fmla="*/ 2147483647 w 1491"/>
              <a:gd name="T17" fmla="*/ 2147483647 h 539"/>
              <a:gd name="T18" fmla="*/ 2147483647 w 1491"/>
              <a:gd name="T19" fmla="*/ 2147483647 h 539"/>
              <a:gd name="T20" fmla="*/ 2147483647 w 1491"/>
              <a:gd name="T21" fmla="*/ 2147483647 h 539"/>
              <a:gd name="T22" fmla="*/ 2147483647 w 1491"/>
              <a:gd name="T23" fmla="*/ 2147483647 h 539"/>
              <a:gd name="T24" fmla="*/ 2147483647 w 1491"/>
              <a:gd name="T25" fmla="*/ 2147483647 h 539"/>
              <a:gd name="T26" fmla="*/ 2147483647 w 1491"/>
              <a:gd name="T27" fmla="*/ 2147483647 h 539"/>
              <a:gd name="T28" fmla="*/ 2147483647 w 1491"/>
              <a:gd name="T29" fmla="*/ 2147483647 h 539"/>
              <a:gd name="T30" fmla="*/ 2147483647 w 1491"/>
              <a:gd name="T31" fmla="*/ 2147483647 h 539"/>
              <a:gd name="T32" fmla="*/ 2147483647 w 1491"/>
              <a:gd name="T33" fmla="*/ 2147483647 h 539"/>
              <a:gd name="T34" fmla="*/ 2147483647 w 1491"/>
              <a:gd name="T35" fmla="*/ 2147483647 h 539"/>
              <a:gd name="T36" fmla="*/ 2147483647 w 1491"/>
              <a:gd name="T37" fmla="*/ 2147483647 h 539"/>
              <a:gd name="T38" fmla="*/ 2147483647 w 1491"/>
              <a:gd name="T39" fmla="*/ 2147483647 h 539"/>
              <a:gd name="T40" fmla="*/ 2147483647 w 1491"/>
              <a:gd name="T41" fmla="*/ 2147483647 h 539"/>
              <a:gd name="T42" fmla="*/ 2147483647 w 1491"/>
              <a:gd name="T43" fmla="*/ 2147483647 h 539"/>
              <a:gd name="T44" fmla="*/ 2147483647 w 1491"/>
              <a:gd name="T45" fmla="*/ 2147483647 h 539"/>
              <a:gd name="T46" fmla="*/ 2147483647 w 1491"/>
              <a:gd name="T47" fmla="*/ 2147483647 h 539"/>
              <a:gd name="T48" fmla="*/ 2147483647 w 1491"/>
              <a:gd name="T49" fmla="*/ 2147483647 h 539"/>
              <a:gd name="T50" fmla="*/ 2147483647 w 1491"/>
              <a:gd name="T51" fmla="*/ 2147483647 h 539"/>
              <a:gd name="T52" fmla="*/ 2147483647 w 1491"/>
              <a:gd name="T53" fmla="*/ 2147483647 h 539"/>
              <a:gd name="T54" fmla="*/ 2147483647 w 1491"/>
              <a:gd name="T55" fmla="*/ 2147483647 h 539"/>
              <a:gd name="T56" fmla="*/ 2147483647 w 1491"/>
              <a:gd name="T57" fmla="*/ 2147483647 h 539"/>
              <a:gd name="T58" fmla="*/ 2147483647 w 1491"/>
              <a:gd name="T59" fmla="*/ 2147483647 h 539"/>
              <a:gd name="T60" fmla="*/ 2147483647 w 1491"/>
              <a:gd name="T61" fmla="*/ 2147483647 h 539"/>
              <a:gd name="T62" fmla="*/ 2147483647 w 1491"/>
              <a:gd name="T63" fmla="*/ 2147483647 h 539"/>
              <a:gd name="T64" fmla="*/ 2147483647 w 1491"/>
              <a:gd name="T65" fmla="*/ 2147483647 h 539"/>
              <a:gd name="T66" fmla="*/ 2147483647 w 1491"/>
              <a:gd name="T67" fmla="*/ 2147483647 h 539"/>
              <a:gd name="T68" fmla="*/ 2147483647 w 1491"/>
              <a:gd name="T69" fmla="*/ 2147483647 h 539"/>
              <a:gd name="T70" fmla="*/ 2147483647 w 1491"/>
              <a:gd name="T71" fmla="*/ 2147483647 h 539"/>
              <a:gd name="T72" fmla="*/ 2147483647 w 1491"/>
              <a:gd name="T73" fmla="*/ 2147483647 h 539"/>
              <a:gd name="T74" fmla="*/ 2147483647 w 1491"/>
              <a:gd name="T75" fmla="*/ 2147483647 h 5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1"/>
              <a:gd name="T115" fmla="*/ 0 h 539"/>
              <a:gd name="T116" fmla="*/ 1491 w 1491"/>
              <a:gd name="T117" fmla="*/ 539 h 5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1" h="539" extrusionOk="0">
                <a:moveTo>
                  <a:pt x="1" y="50"/>
                </a:moveTo>
                <a:cubicBezTo>
                  <a:pt x="3" y="29"/>
                  <a:pt x="4" y="20"/>
                  <a:pt x="11" y="0"/>
                </a:cubicBezTo>
                <a:cubicBezTo>
                  <a:pt x="7" y="45"/>
                  <a:pt x="11" y="90"/>
                  <a:pt x="19" y="135"/>
                </a:cubicBezTo>
                <a:cubicBezTo>
                  <a:pt x="29" y="190"/>
                  <a:pt x="43" y="244"/>
                  <a:pt x="56" y="298"/>
                </a:cubicBezTo>
                <a:cubicBezTo>
                  <a:pt x="68" y="347"/>
                  <a:pt x="84" y="395"/>
                  <a:pt x="96" y="444"/>
                </a:cubicBezTo>
                <a:cubicBezTo>
                  <a:pt x="103" y="470"/>
                  <a:pt x="113" y="496"/>
                  <a:pt x="119" y="522"/>
                </a:cubicBezTo>
                <a:cubicBezTo>
                  <a:pt x="120" y="527"/>
                  <a:pt x="120" y="533"/>
                  <a:pt x="121" y="538"/>
                </a:cubicBezTo>
                <a:cubicBezTo>
                  <a:pt x="129" y="514"/>
                  <a:pt x="132" y="491"/>
                  <a:pt x="137" y="467"/>
                </a:cubicBezTo>
                <a:cubicBezTo>
                  <a:pt x="144" y="436"/>
                  <a:pt x="152" y="405"/>
                  <a:pt x="163" y="376"/>
                </a:cubicBezTo>
                <a:cubicBezTo>
                  <a:pt x="174" y="348"/>
                  <a:pt x="185" y="318"/>
                  <a:pt x="209" y="298"/>
                </a:cubicBezTo>
                <a:cubicBezTo>
                  <a:pt x="233" y="278"/>
                  <a:pt x="266" y="263"/>
                  <a:pt x="297" y="274"/>
                </a:cubicBezTo>
                <a:cubicBezTo>
                  <a:pt x="327" y="285"/>
                  <a:pt x="349" y="308"/>
                  <a:pt x="368" y="333"/>
                </a:cubicBezTo>
                <a:cubicBezTo>
                  <a:pt x="397" y="372"/>
                  <a:pt x="410" y="417"/>
                  <a:pt x="433" y="458"/>
                </a:cubicBezTo>
                <a:cubicBezTo>
                  <a:pt x="446" y="482"/>
                  <a:pt x="447" y="477"/>
                  <a:pt x="473" y="479"/>
                </a:cubicBezTo>
                <a:cubicBezTo>
                  <a:pt x="477" y="478"/>
                  <a:pt x="480" y="478"/>
                  <a:pt x="484" y="477"/>
                </a:cubicBezTo>
              </a:path>
              <a:path w="1491" h="539" extrusionOk="0">
                <a:moveTo>
                  <a:pt x="690" y="316"/>
                </a:moveTo>
                <a:cubicBezTo>
                  <a:pt x="666" y="320"/>
                  <a:pt x="660" y="328"/>
                  <a:pt x="646" y="350"/>
                </a:cubicBezTo>
                <a:cubicBezTo>
                  <a:pt x="628" y="379"/>
                  <a:pt x="617" y="409"/>
                  <a:pt x="615" y="443"/>
                </a:cubicBezTo>
                <a:cubicBezTo>
                  <a:pt x="613" y="477"/>
                  <a:pt x="622" y="505"/>
                  <a:pt x="653" y="523"/>
                </a:cubicBezTo>
                <a:cubicBezTo>
                  <a:pt x="684" y="541"/>
                  <a:pt x="726" y="533"/>
                  <a:pt x="758" y="522"/>
                </a:cubicBezTo>
                <a:cubicBezTo>
                  <a:pt x="788" y="511"/>
                  <a:pt x="819" y="488"/>
                  <a:pt x="833" y="458"/>
                </a:cubicBezTo>
                <a:cubicBezTo>
                  <a:pt x="847" y="427"/>
                  <a:pt x="836" y="403"/>
                  <a:pt x="815" y="380"/>
                </a:cubicBezTo>
                <a:cubicBezTo>
                  <a:pt x="787" y="349"/>
                  <a:pt x="748" y="332"/>
                  <a:pt x="708" y="322"/>
                </a:cubicBezTo>
                <a:cubicBezTo>
                  <a:pt x="682" y="316"/>
                  <a:pt x="657" y="313"/>
                  <a:pt x="632" y="321"/>
                </a:cubicBezTo>
                <a:cubicBezTo>
                  <a:pt x="599" y="332"/>
                  <a:pt x="655" y="345"/>
                  <a:pt x="666" y="349"/>
                </a:cubicBezTo>
              </a:path>
              <a:path w="1491" h="539" extrusionOk="0">
                <a:moveTo>
                  <a:pt x="1178" y="50"/>
                </a:moveTo>
                <a:cubicBezTo>
                  <a:pt x="1177" y="45"/>
                  <a:pt x="1175" y="39"/>
                  <a:pt x="1174" y="34"/>
                </a:cubicBezTo>
                <a:cubicBezTo>
                  <a:pt x="1177" y="64"/>
                  <a:pt x="1179" y="94"/>
                  <a:pt x="1183" y="124"/>
                </a:cubicBezTo>
                <a:cubicBezTo>
                  <a:pt x="1190" y="179"/>
                  <a:pt x="1201" y="234"/>
                  <a:pt x="1215" y="288"/>
                </a:cubicBezTo>
                <a:cubicBezTo>
                  <a:pt x="1228" y="337"/>
                  <a:pt x="1246" y="384"/>
                  <a:pt x="1267" y="430"/>
                </a:cubicBezTo>
                <a:cubicBezTo>
                  <a:pt x="1277" y="452"/>
                  <a:pt x="1291" y="472"/>
                  <a:pt x="1307" y="491"/>
                </a:cubicBezTo>
              </a:path>
              <a:path w="1491" h="539" extrusionOk="0">
                <a:moveTo>
                  <a:pt x="910" y="278"/>
                </a:moveTo>
                <a:cubicBezTo>
                  <a:pt x="906" y="276"/>
                  <a:pt x="902" y="274"/>
                  <a:pt x="898" y="272"/>
                </a:cubicBezTo>
                <a:cubicBezTo>
                  <a:pt x="918" y="260"/>
                  <a:pt x="938" y="256"/>
                  <a:pt x="962" y="255"/>
                </a:cubicBezTo>
                <a:cubicBezTo>
                  <a:pt x="1010" y="253"/>
                  <a:pt x="1058" y="248"/>
                  <a:pt x="1106" y="244"/>
                </a:cubicBezTo>
                <a:cubicBezTo>
                  <a:pt x="1169" y="239"/>
                  <a:pt x="1231" y="235"/>
                  <a:pt x="1294" y="227"/>
                </a:cubicBezTo>
                <a:cubicBezTo>
                  <a:pt x="1341" y="221"/>
                  <a:pt x="1388" y="219"/>
                  <a:pt x="1436" y="217"/>
                </a:cubicBezTo>
                <a:cubicBezTo>
                  <a:pt x="1454" y="216"/>
                  <a:pt x="1472" y="217"/>
                  <a:pt x="1490" y="217"/>
                </a:cubicBezTo>
              </a:path>
            </a:pathLst>
          </a:custGeom>
          <a:noFill/>
          <a:ln w="19050" cap="rnd">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70" name="Freeform 12"/>
          <p:cNvSpPr>
            <a:spLocks noRot="1" noChangeAspect="1" noEditPoints="1" noChangeArrowheads="1" noChangeShapeType="1" noTextEdit="1"/>
          </p:cNvSpPr>
          <p:nvPr/>
        </p:nvSpPr>
        <p:spPr bwMode="auto">
          <a:xfrm>
            <a:off x="5832475" y="3446463"/>
            <a:ext cx="1101725" cy="363537"/>
          </a:xfrm>
          <a:custGeom>
            <a:avLst/>
            <a:gdLst>
              <a:gd name="T0" fmla="*/ 2147483647 w 3064"/>
              <a:gd name="T1" fmla="*/ 2147483647 h 1012"/>
              <a:gd name="T2" fmla="*/ 2147483647 w 3064"/>
              <a:gd name="T3" fmla="*/ 2147483647 h 1012"/>
              <a:gd name="T4" fmla="*/ 2147483647 w 3064"/>
              <a:gd name="T5" fmla="*/ 2147483647 h 1012"/>
              <a:gd name="T6" fmla="*/ 2147483647 w 3064"/>
              <a:gd name="T7" fmla="*/ 2147483647 h 1012"/>
              <a:gd name="T8" fmla="*/ 2147483647 w 3064"/>
              <a:gd name="T9" fmla="*/ 2147483647 h 1012"/>
              <a:gd name="T10" fmla="*/ 2147483647 w 3064"/>
              <a:gd name="T11" fmla="*/ 2147483647 h 1012"/>
              <a:gd name="T12" fmla="*/ 2147483647 w 3064"/>
              <a:gd name="T13" fmla="*/ 2147483647 h 1012"/>
              <a:gd name="T14" fmla="*/ 2147483647 w 3064"/>
              <a:gd name="T15" fmla="*/ 2147483647 h 1012"/>
              <a:gd name="T16" fmla="*/ 2147483647 w 3064"/>
              <a:gd name="T17" fmla="*/ 2147483647 h 1012"/>
              <a:gd name="T18" fmla="*/ 2147483647 w 3064"/>
              <a:gd name="T19" fmla="*/ 2147483647 h 1012"/>
              <a:gd name="T20" fmla="*/ 2147483647 w 3064"/>
              <a:gd name="T21" fmla="*/ 2147483647 h 1012"/>
              <a:gd name="T22" fmla="*/ 0 w 3064"/>
              <a:gd name="T23" fmla="*/ 2147483647 h 1012"/>
              <a:gd name="T24" fmla="*/ 2147483647 w 3064"/>
              <a:gd name="T25" fmla="*/ 2147483647 h 1012"/>
              <a:gd name="T26" fmla="*/ 2147483647 w 3064"/>
              <a:gd name="T27" fmla="*/ 2147483647 h 1012"/>
              <a:gd name="T28" fmla="*/ 2147483647 w 3064"/>
              <a:gd name="T29" fmla="*/ 2147483647 h 1012"/>
              <a:gd name="T30" fmla="*/ 2147483647 w 3064"/>
              <a:gd name="T31" fmla="*/ 2147483647 h 1012"/>
              <a:gd name="T32" fmla="*/ 2147483647 w 3064"/>
              <a:gd name="T33" fmla="*/ 2147483647 h 1012"/>
              <a:gd name="T34" fmla="*/ 2147483647 w 3064"/>
              <a:gd name="T35" fmla="*/ 2147483647 h 1012"/>
              <a:gd name="T36" fmla="*/ 2147483647 w 3064"/>
              <a:gd name="T37" fmla="*/ 2147483647 h 1012"/>
              <a:gd name="T38" fmla="*/ 2147483647 w 3064"/>
              <a:gd name="T39" fmla="*/ 2147483647 h 1012"/>
              <a:gd name="T40" fmla="*/ 2147483647 w 3064"/>
              <a:gd name="T41" fmla="*/ 2147483647 h 1012"/>
              <a:gd name="T42" fmla="*/ 2147483647 w 3064"/>
              <a:gd name="T43" fmla="*/ 2147483647 h 1012"/>
              <a:gd name="T44" fmla="*/ 2147483647 w 3064"/>
              <a:gd name="T45" fmla="*/ 2147483647 h 1012"/>
              <a:gd name="T46" fmla="*/ 2147483647 w 3064"/>
              <a:gd name="T47" fmla="*/ 2147483647 h 1012"/>
              <a:gd name="T48" fmla="*/ 2147483647 w 3064"/>
              <a:gd name="T49" fmla="*/ 2147483647 h 1012"/>
              <a:gd name="T50" fmla="*/ 2147483647 w 3064"/>
              <a:gd name="T51" fmla="*/ 2147483647 h 1012"/>
              <a:gd name="T52" fmla="*/ 2147483647 w 3064"/>
              <a:gd name="T53" fmla="*/ 2147483647 h 1012"/>
              <a:gd name="T54" fmla="*/ 2147483647 w 3064"/>
              <a:gd name="T55" fmla="*/ 2147483647 h 1012"/>
              <a:gd name="T56" fmla="*/ 2147483647 w 3064"/>
              <a:gd name="T57" fmla="*/ 2147483647 h 1012"/>
              <a:gd name="T58" fmla="*/ 2147483647 w 3064"/>
              <a:gd name="T59" fmla="*/ 2147483647 h 1012"/>
              <a:gd name="T60" fmla="*/ 2147483647 w 3064"/>
              <a:gd name="T61" fmla="*/ 2147483647 h 1012"/>
              <a:gd name="T62" fmla="*/ 2147483647 w 3064"/>
              <a:gd name="T63" fmla="*/ 2147483647 h 1012"/>
              <a:gd name="T64" fmla="*/ 2147483647 w 3064"/>
              <a:gd name="T65" fmla="*/ 2147483647 h 1012"/>
              <a:gd name="T66" fmla="*/ 2147483647 w 3064"/>
              <a:gd name="T67" fmla="*/ 2147483647 h 1012"/>
              <a:gd name="T68" fmla="*/ 2147483647 w 3064"/>
              <a:gd name="T69" fmla="*/ 2147483647 h 1012"/>
              <a:gd name="T70" fmla="*/ 2147483647 w 3064"/>
              <a:gd name="T71" fmla="*/ 2147483647 h 1012"/>
              <a:gd name="T72" fmla="*/ 2147483647 w 3064"/>
              <a:gd name="T73" fmla="*/ 2147483647 h 1012"/>
              <a:gd name="T74" fmla="*/ 2147483647 w 3064"/>
              <a:gd name="T75" fmla="*/ 2147483647 h 1012"/>
              <a:gd name="T76" fmla="*/ 2147483647 w 3064"/>
              <a:gd name="T77" fmla="*/ 2147483647 h 1012"/>
              <a:gd name="T78" fmla="*/ 2147483647 w 3064"/>
              <a:gd name="T79" fmla="*/ 2147483647 h 1012"/>
              <a:gd name="T80" fmla="*/ 2147483647 w 3064"/>
              <a:gd name="T81" fmla="*/ 2147483647 h 1012"/>
              <a:gd name="T82" fmla="*/ 2147483647 w 3064"/>
              <a:gd name="T83" fmla="*/ 2147483647 h 1012"/>
              <a:gd name="T84" fmla="*/ 2147483647 w 3064"/>
              <a:gd name="T85" fmla="*/ 2147483647 h 1012"/>
              <a:gd name="T86" fmla="*/ 2147483647 w 3064"/>
              <a:gd name="T87" fmla="*/ 2147483647 h 1012"/>
              <a:gd name="T88" fmla="*/ 2147483647 w 3064"/>
              <a:gd name="T89" fmla="*/ 2147483647 h 1012"/>
              <a:gd name="T90" fmla="*/ 2147483647 w 3064"/>
              <a:gd name="T91" fmla="*/ 2147483647 h 1012"/>
              <a:gd name="T92" fmla="*/ 2147483647 w 3064"/>
              <a:gd name="T93" fmla="*/ 2147483647 h 1012"/>
              <a:gd name="T94" fmla="*/ 2147483647 w 3064"/>
              <a:gd name="T95" fmla="*/ 2147483647 h 1012"/>
              <a:gd name="T96" fmla="*/ 2147483647 w 3064"/>
              <a:gd name="T97" fmla="*/ 2147483647 h 1012"/>
              <a:gd name="T98" fmla="*/ 2147483647 w 3064"/>
              <a:gd name="T99" fmla="*/ 2147483647 h 1012"/>
              <a:gd name="T100" fmla="*/ 2147483647 w 3064"/>
              <a:gd name="T101" fmla="*/ 2147483647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64"/>
              <a:gd name="T154" fmla="*/ 0 h 1012"/>
              <a:gd name="T155" fmla="*/ 3064 w 3064"/>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64" h="1012" extrusionOk="0">
                <a:moveTo>
                  <a:pt x="2166" y="112"/>
                </a:moveTo>
                <a:cubicBezTo>
                  <a:pt x="2151" y="109"/>
                  <a:pt x="2138" y="104"/>
                  <a:pt x="2122" y="103"/>
                </a:cubicBezTo>
                <a:cubicBezTo>
                  <a:pt x="1983" y="90"/>
                  <a:pt x="1838" y="116"/>
                  <a:pt x="1699" y="122"/>
                </a:cubicBezTo>
                <a:cubicBezTo>
                  <a:pt x="1572" y="127"/>
                  <a:pt x="1444" y="129"/>
                  <a:pt x="1317" y="134"/>
                </a:cubicBezTo>
                <a:cubicBezTo>
                  <a:pt x="1210" y="138"/>
                  <a:pt x="1104" y="137"/>
                  <a:pt x="997" y="133"/>
                </a:cubicBezTo>
                <a:cubicBezTo>
                  <a:pt x="772" y="125"/>
                  <a:pt x="556" y="160"/>
                  <a:pt x="333" y="171"/>
                </a:cubicBezTo>
                <a:cubicBezTo>
                  <a:pt x="319" y="171"/>
                  <a:pt x="313" y="171"/>
                  <a:pt x="303" y="170"/>
                </a:cubicBezTo>
              </a:path>
              <a:path w="3064" h="1012" extrusionOk="0">
                <a:moveTo>
                  <a:pt x="369" y="12"/>
                </a:moveTo>
                <a:cubicBezTo>
                  <a:pt x="351" y="-2"/>
                  <a:pt x="352" y="1"/>
                  <a:pt x="325" y="11"/>
                </a:cubicBezTo>
                <a:cubicBezTo>
                  <a:pt x="290" y="24"/>
                  <a:pt x="257" y="43"/>
                  <a:pt x="223" y="59"/>
                </a:cubicBezTo>
                <a:cubicBezTo>
                  <a:pt x="168" y="85"/>
                  <a:pt x="110" y="114"/>
                  <a:pt x="62" y="151"/>
                </a:cubicBezTo>
                <a:cubicBezTo>
                  <a:pt x="32" y="174"/>
                  <a:pt x="4" y="203"/>
                  <a:pt x="0" y="242"/>
                </a:cubicBezTo>
                <a:cubicBezTo>
                  <a:pt x="-4" y="280"/>
                  <a:pt x="19" y="304"/>
                  <a:pt x="51" y="319"/>
                </a:cubicBezTo>
                <a:cubicBezTo>
                  <a:pt x="97" y="341"/>
                  <a:pt x="151" y="347"/>
                  <a:pt x="201" y="353"/>
                </a:cubicBezTo>
                <a:cubicBezTo>
                  <a:pt x="248" y="358"/>
                  <a:pt x="296" y="363"/>
                  <a:pt x="339" y="384"/>
                </a:cubicBezTo>
                <a:cubicBezTo>
                  <a:pt x="366" y="397"/>
                  <a:pt x="394" y="415"/>
                  <a:pt x="417" y="433"/>
                </a:cubicBezTo>
                <a:cubicBezTo>
                  <a:pt x="423" y="438"/>
                  <a:pt x="429" y="443"/>
                  <a:pt x="435" y="448"/>
                </a:cubicBezTo>
              </a:path>
              <a:path w="3064" h="1012" extrusionOk="0">
                <a:moveTo>
                  <a:pt x="2189" y="589"/>
                </a:moveTo>
                <a:cubicBezTo>
                  <a:pt x="2221" y="591"/>
                  <a:pt x="2219" y="588"/>
                  <a:pt x="2239" y="618"/>
                </a:cubicBezTo>
                <a:cubicBezTo>
                  <a:pt x="2268" y="660"/>
                  <a:pt x="2290" y="706"/>
                  <a:pt x="2312" y="751"/>
                </a:cubicBezTo>
                <a:cubicBezTo>
                  <a:pt x="2334" y="796"/>
                  <a:pt x="2355" y="842"/>
                  <a:pt x="2378" y="887"/>
                </a:cubicBezTo>
                <a:cubicBezTo>
                  <a:pt x="2388" y="905"/>
                  <a:pt x="2391" y="911"/>
                  <a:pt x="2398" y="923"/>
                </a:cubicBezTo>
                <a:cubicBezTo>
                  <a:pt x="2392" y="887"/>
                  <a:pt x="2379" y="856"/>
                  <a:pt x="2361" y="823"/>
                </a:cubicBezTo>
                <a:cubicBezTo>
                  <a:pt x="2322" y="751"/>
                  <a:pt x="2275" y="683"/>
                  <a:pt x="2232" y="614"/>
                </a:cubicBezTo>
                <a:cubicBezTo>
                  <a:pt x="2206" y="572"/>
                  <a:pt x="2167" y="525"/>
                  <a:pt x="2154" y="477"/>
                </a:cubicBezTo>
                <a:cubicBezTo>
                  <a:pt x="2152" y="466"/>
                  <a:pt x="2151" y="462"/>
                  <a:pt x="2149" y="455"/>
                </a:cubicBezTo>
                <a:cubicBezTo>
                  <a:pt x="2192" y="449"/>
                  <a:pt x="2235" y="446"/>
                  <a:pt x="2278" y="441"/>
                </a:cubicBezTo>
                <a:cubicBezTo>
                  <a:pt x="2345" y="433"/>
                  <a:pt x="2410" y="420"/>
                  <a:pt x="2476" y="407"/>
                </a:cubicBezTo>
                <a:cubicBezTo>
                  <a:pt x="2510" y="401"/>
                  <a:pt x="2533" y="398"/>
                  <a:pt x="2565" y="404"/>
                </a:cubicBezTo>
                <a:cubicBezTo>
                  <a:pt x="2570" y="405"/>
                  <a:pt x="2574" y="407"/>
                  <a:pt x="2579" y="408"/>
                </a:cubicBezTo>
                <a:cubicBezTo>
                  <a:pt x="2556" y="475"/>
                  <a:pt x="2526" y="537"/>
                  <a:pt x="2498" y="602"/>
                </a:cubicBezTo>
                <a:cubicBezTo>
                  <a:pt x="2470" y="668"/>
                  <a:pt x="2446" y="736"/>
                  <a:pt x="2425" y="804"/>
                </a:cubicBezTo>
                <a:cubicBezTo>
                  <a:pt x="2411" y="850"/>
                  <a:pt x="2399" y="897"/>
                  <a:pt x="2392" y="945"/>
                </a:cubicBezTo>
                <a:cubicBezTo>
                  <a:pt x="2388" y="974"/>
                  <a:pt x="2382" y="973"/>
                  <a:pt x="2405" y="978"/>
                </a:cubicBezTo>
              </a:path>
              <a:path w="3064" h="1012" extrusionOk="0">
                <a:moveTo>
                  <a:pt x="2741" y="605"/>
                </a:moveTo>
                <a:cubicBezTo>
                  <a:pt x="2744" y="634"/>
                  <a:pt x="2745" y="663"/>
                  <a:pt x="2745" y="693"/>
                </a:cubicBezTo>
                <a:cubicBezTo>
                  <a:pt x="2745" y="749"/>
                  <a:pt x="2746" y="805"/>
                  <a:pt x="2739" y="860"/>
                </a:cubicBezTo>
                <a:cubicBezTo>
                  <a:pt x="2737" y="880"/>
                  <a:pt x="2732" y="900"/>
                  <a:pt x="2729" y="920"/>
                </a:cubicBezTo>
                <a:cubicBezTo>
                  <a:pt x="2725" y="886"/>
                  <a:pt x="2724" y="853"/>
                  <a:pt x="2722" y="818"/>
                </a:cubicBezTo>
                <a:cubicBezTo>
                  <a:pt x="2719" y="744"/>
                  <a:pt x="2715" y="672"/>
                  <a:pt x="2722" y="598"/>
                </a:cubicBezTo>
                <a:cubicBezTo>
                  <a:pt x="2728" y="532"/>
                  <a:pt x="2740" y="459"/>
                  <a:pt x="2780" y="404"/>
                </a:cubicBezTo>
                <a:cubicBezTo>
                  <a:pt x="2807" y="368"/>
                  <a:pt x="2850" y="345"/>
                  <a:pt x="2895" y="344"/>
                </a:cubicBezTo>
                <a:cubicBezTo>
                  <a:pt x="2928" y="343"/>
                  <a:pt x="2963" y="363"/>
                  <a:pt x="2968" y="399"/>
                </a:cubicBezTo>
                <a:cubicBezTo>
                  <a:pt x="2973" y="434"/>
                  <a:pt x="2954" y="480"/>
                  <a:pt x="2936" y="509"/>
                </a:cubicBezTo>
                <a:cubicBezTo>
                  <a:pt x="2919" y="536"/>
                  <a:pt x="2900" y="554"/>
                  <a:pt x="2874" y="572"/>
                </a:cubicBezTo>
                <a:cubicBezTo>
                  <a:pt x="2908" y="575"/>
                  <a:pt x="2936" y="580"/>
                  <a:pt x="2966" y="598"/>
                </a:cubicBezTo>
                <a:cubicBezTo>
                  <a:pt x="3025" y="634"/>
                  <a:pt x="3059" y="701"/>
                  <a:pt x="3063" y="769"/>
                </a:cubicBezTo>
                <a:cubicBezTo>
                  <a:pt x="3066" y="819"/>
                  <a:pt x="3053" y="870"/>
                  <a:pt x="3030" y="914"/>
                </a:cubicBezTo>
                <a:cubicBezTo>
                  <a:pt x="3010" y="952"/>
                  <a:pt x="2980" y="979"/>
                  <a:pt x="2941" y="996"/>
                </a:cubicBezTo>
                <a:cubicBezTo>
                  <a:pt x="2903" y="1013"/>
                  <a:pt x="2872" y="1012"/>
                  <a:pt x="2833" y="1002"/>
                </a:cubicBezTo>
                <a:cubicBezTo>
                  <a:pt x="2790" y="991"/>
                  <a:pt x="2760" y="971"/>
                  <a:pt x="2732" y="9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7771" name="Freeform 13"/>
          <p:cNvSpPr>
            <a:spLocks noRot="1" noChangeAspect="1" noEditPoints="1" noChangeArrowheads="1" noChangeShapeType="1" noTextEdit="1"/>
          </p:cNvSpPr>
          <p:nvPr/>
        </p:nvSpPr>
        <p:spPr bwMode="auto">
          <a:xfrm>
            <a:off x="7408863" y="3386138"/>
            <a:ext cx="463550" cy="385762"/>
          </a:xfrm>
          <a:custGeom>
            <a:avLst/>
            <a:gdLst>
              <a:gd name="T0" fmla="*/ 2147483647 w 1287"/>
              <a:gd name="T1" fmla="*/ 2147483647 h 1075"/>
              <a:gd name="T2" fmla="*/ 2147483647 w 1287"/>
              <a:gd name="T3" fmla="*/ 2147483647 h 1075"/>
              <a:gd name="T4" fmla="*/ 2147483647 w 1287"/>
              <a:gd name="T5" fmla="*/ 2147483647 h 1075"/>
              <a:gd name="T6" fmla="*/ 2147483647 w 1287"/>
              <a:gd name="T7" fmla="*/ 2147483647 h 1075"/>
              <a:gd name="T8" fmla="*/ 2147483647 w 1287"/>
              <a:gd name="T9" fmla="*/ 2147483647 h 1075"/>
              <a:gd name="T10" fmla="*/ 2147483647 w 1287"/>
              <a:gd name="T11" fmla="*/ 2147483647 h 1075"/>
              <a:gd name="T12" fmla="*/ 2147483647 w 1287"/>
              <a:gd name="T13" fmla="*/ 2147483647 h 1075"/>
              <a:gd name="T14" fmla="*/ 2147483647 w 1287"/>
              <a:gd name="T15" fmla="*/ 2147483647 h 1075"/>
              <a:gd name="T16" fmla="*/ 2147483647 w 1287"/>
              <a:gd name="T17" fmla="*/ 2147483647 h 1075"/>
              <a:gd name="T18" fmla="*/ 2147483647 w 1287"/>
              <a:gd name="T19" fmla="*/ 2147483647 h 1075"/>
              <a:gd name="T20" fmla="*/ 2147483647 w 1287"/>
              <a:gd name="T21" fmla="*/ 2147483647 h 1075"/>
              <a:gd name="T22" fmla="*/ 2147483647 w 1287"/>
              <a:gd name="T23" fmla="*/ 2147483647 h 1075"/>
              <a:gd name="T24" fmla="*/ 2147483647 w 1287"/>
              <a:gd name="T25" fmla="*/ 2147483647 h 1075"/>
              <a:gd name="T26" fmla="*/ 2147483647 w 1287"/>
              <a:gd name="T27" fmla="*/ 2147483647 h 1075"/>
              <a:gd name="T28" fmla="*/ 2147483647 w 1287"/>
              <a:gd name="T29" fmla="*/ 2147483647 h 1075"/>
              <a:gd name="T30" fmla="*/ 2147483647 w 1287"/>
              <a:gd name="T31" fmla="*/ 2147483647 h 1075"/>
              <a:gd name="T32" fmla="*/ 2147483647 w 1287"/>
              <a:gd name="T33" fmla="*/ 0 h 1075"/>
              <a:gd name="T34" fmla="*/ 2147483647 w 1287"/>
              <a:gd name="T35" fmla="*/ 2147483647 h 1075"/>
              <a:gd name="T36" fmla="*/ 2147483647 w 1287"/>
              <a:gd name="T37" fmla="*/ 2147483647 h 1075"/>
              <a:gd name="T38" fmla="*/ 2147483647 w 1287"/>
              <a:gd name="T39" fmla="*/ 2147483647 h 1075"/>
              <a:gd name="T40" fmla="*/ 2147483647 w 1287"/>
              <a:gd name="T41" fmla="*/ 2147483647 h 1075"/>
              <a:gd name="T42" fmla="*/ 2147483647 w 1287"/>
              <a:gd name="T43" fmla="*/ 2147483647 h 1075"/>
              <a:gd name="T44" fmla="*/ 2147483647 w 1287"/>
              <a:gd name="T45" fmla="*/ 2147483647 h 1075"/>
              <a:gd name="T46" fmla="*/ 2147483647 w 1287"/>
              <a:gd name="T47" fmla="*/ 2147483647 h 1075"/>
              <a:gd name="T48" fmla="*/ 2147483647 w 1287"/>
              <a:gd name="T49" fmla="*/ 2147483647 h 1075"/>
              <a:gd name="T50" fmla="*/ 2147483647 w 1287"/>
              <a:gd name="T51" fmla="*/ 2147483647 h 1075"/>
              <a:gd name="T52" fmla="*/ 2147483647 w 1287"/>
              <a:gd name="T53" fmla="*/ 2147483647 h 1075"/>
              <a:gd name="T54" fmla="*/ 2147483647 w 1287"/>
              <a:gd name="T55" fmla="*/ 2147483647 h 1075"/>
              <a:gd name="T56" fmla="*/ 2147483647 w 1287"/>
              <a:gd name="T57" fmla="*/ 2147483647 h 1075"/>
              <a:gd name="T58" fmla="*/ 2147483647 w 1287"/>
              <a:gd name="T59" fmla="*/ 2147483647 h 1075"/>
              <a:gd name="T60" fmla="*/ 2147483647 w 1287"/>
              <a:gd name="T61" fmla="*/ 2147483647 h 1075"/>
              <a:gd name="T62" fmla="*/ 2147483647 w 1287"/>
              <a:gd name="T63" fmla="*/ 2147483647 h 1075"/>
              <a:gd name="T64" fmla="*/ 2147483647 w 1287"/>
              <a:gd name="T65" fmla="*/ 2147483647 h 1075"/>
              <a:gd name="T66" fmla="*/ 2147483647 w 1287"/>
              <a:gd name="T67" fmla="*/ 2147483647 h 1075"/>
              <a:gd name="T68" fmla="*/ 2147483647 w 1287"/>
              <a:gd name="T69" fmla="*/ 2147483647 h 1075"/>
              <a:gd name="T70" fmla="*/ 2147483647 w 1287"/>
              <a:gd name="T71" fmla="*/ 2147483647 h 1075"/>
              <a:gd name="T72" fmla="*/ 2147483647 w 1287"/>
              <a:gd name="T73" fmla="*/ 2147483647 h 1075"/>
              <a:gd name="T74" fmla="*/ 2147483647 w 1287"/>
              <a:gd name="T75" fmla="*/ 2147483647 h 1075"/>
              <a:gd name="T76" fmla="*/ 2147483647 w 1287"/>
              <a:gd name="T77" fmla="*/ 2147483647 h 1075"/>
              <a:gd name="T78" fmla="*/ 2147483647 w 1287"/>
              <a:gd name="T79" fmla="*/ 2147483647 h 1075"/>
              <a:gd name="T80" fmla="*/ 2147483647 w 1287"/>
              <a:gd name="T81" fmla="*/ 2147483647 h 1075"/>
              <a:gd name="T82" fmla="*/ 2147483647 w 1287"/>
              <a:gd name="T83" fmla="*/ 2147483647 h 1075"/>
              <a:gd name="T84" fmla="*/ 2147483647 w 1287"/>
              <a:gd name="T85" fmla="*/ 2147483647 h 1075"/>
              <a:gd name="T86" fmla="*/ 2147483647 w 1287"/>
              <a:gd name="T87" fmla="*/ 2147483647 h 1075"/>
              <a:gd name="T88" fmla="*/ 2147483647 w 1287"/>
              <a:gd name="T89" fmla="*/ 2147483647 h 1075"/>
              <a:gd name="T90" fmla="*/ 2147483647 w 1287"/>
              <a:gd name="T91" fmla="*/ 2147483647 h 1075"/>
              <a:gd name="T92" fmla="*/ 2147483647 w 1287"/>
              <a:gd name="T93" fmla="*/ 2147483647 h 1075"/>
              <a:gd name="T94" fmla="*/ 2147483647 w 1287"/>
              <a:gd name="T95" fmla="*/ 2147483647 h 1075"/>
              <a:gd name="T96" fmla="*/ 2147483647 w 1287"/>
              <a:gd name="T97" fmla="*/ 2147483647 h 1075"/>
              <a:gd name="T98" fmla="*/ 2147483647 w 1287"/>
              <a:gd name="T99" fmla="*/ 2147483647 h 1075"/>
              <a:gd name="T100" fmla="*/ 2147483647 w 1287"/>
              <a:gd name="T101" fmla="*/ 2147483647 h 1075"/>
              <a:gd name="T102" fmla="*/ 2147483647 w 1287"/>
              <a:gd name="T103" fmla="*/ 2147483647 h 1075"/>
              <a:gd name="T104" fmla="*/ 2147483647 w 1287"/>
              <a:gd name="T105" fmla="*/ 2147483647 h 1075"/>
              <a:gd name="T106" fmla="*/ 2147483647 w 1287"/>
              <a:gd name="T107" fmla="*/ 2147483647 h 107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87"/>
              <a:gd name="T163" fmla="*/ 0 h 1075"/>
              <a:gd name="T164" fmla="*/ 1287 w 1287"/>
              <a:gd name="T165" fmla="*/ 1075 h 107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87" h="1075" extrusionOk="0">
                <a:moveTo>
                  <a:pt x="378" y="368"/>
                </a:moveTo>
                <a:cubicBezTo>
                  <a:pt x="366" y="360"/>
                  <a:pt x="347" y="352"/>
                  <a:pt x="333" y="363"/>
                </a:cubicBezTo>
                <a:cubicBezTo>
                  <a:pt x="319" y="374"/>
                  <a:pt x="309" y="403"/>
                  <a:pt x="307" y="420"/>
                </a:cubicBezTo>
                <a:cubicBezTo>
                  <a:pt x="307" y="431"/>
                  <a:pt x="307" y="434"/>
                  <a:pt x="307" y="441"/>
                </a:cubicBezTo>
                <a:cubicBezTo>
                  <a:pt x="325" y="439"/>
                  <a:pt x="344" y="434"/>
                  <a:pt x="358" y="420"/>
                </a:cubicBezTo>
                <a:cubicBezTo>
                  <a:pt x="376" y="403"/>
                  <a:pt x="388" y="382"/>
                  <a:pt x="390" y="358"/>
                </a:cubicBezTo>
                <a:cubicBezTo>
                  <a:pt x="390" y="353"/>
                  <a:pt x="390" y="347"/>
                  <a:pt x="390" y="342"/>
                </a:cubicBezTo>
                <a:cubicBezTo>
                  <a:pt x="367" y="347"/>
                  <a:pt x="346" y="354"/>
                  <a:pt x="327" y="369"/>
                </a:cubicBezTo>
                <a:cubicBezTo>
                  <a:pt x="304" y="388"/>
                  <a:pt x="294" y="412"/>
                  <a:pt x="288" y="440"/>
                </a:cubicBezTo>
                <a:cubicBezTo>
                  <a:pt x="287" y="445"/>
                  <a:pt x="286" y="450"/>
                  <a:pt x="285" y="455"/>
                </a:cubicBezTo>
                <a:cubicBezTo>
                  <a:pt x="316" y="452"/>
                  <a:pt x="331" y="449"/>
                  <a:pt x="351" y="424"/>
                </a:cubicBezTo>
                <a:cubicBezTo>
                  <a:pt x="365" y="407"/>
                  <a:pt x="367" y="390"/>
                  <a:pt x="370" y="369"/>
                </a:cubicBezTo>
                <a:cubicBezTo>
                  <a:pt x="358" y="369"/>
                  <a:pt x="329" y="371"/>
                  <a:pt x="320" y="382"/>
                </a:cubicBezTo>
                <a:cubicBezTo>
                  <a:pt x="317" y="393"/>
                  <a:pt x="316" y="396"/>
                  <a:pt x="315" y="403"/>
                </a:cubicBezTo>
              </a:path>
              <a:path w="1287" h="1075" extrusionOk="0">
                <a:moveTo>
                  <a:pt x="432" y="85"/>
                </a:moveTo>
                <a:cubicBezTo>
                  <a:pt x="425" y="67"/>
                  <a:pt x="420" y="49"/>
                  <a:pt x="407" y="34"/>
                </a:cubicBezTo>
                <a:cubicBezTo>
                  <a:pt x="393" y="17"/>
                  <a:pt x="372" y="2"/>
                  <a:pt x="349" y="0"/>
                </a:cubicBezTo>
                <a:cubicBezTo>
                  <a:pt x="317" y="-3"/>
                  <a:pt x="285" y="12"/>
                  <a:pt x="258" y="27"/>
                </a:cubicBezTo>
                <a:cubicBezTo>
                  <a:pt x="181" y="70"/>
                  <a:pt x="118" y="143"/>
                  <a:pt x="71" y="216"/>
                </a:cubicBezTo>
                <a:cubicBezTo>
                  <a:pt x="40" y="265"/>
                  <a:pt x="14" y="318"/>
                  <a:pt x="4" y="376"/>
                </a:cubicBezTo>
                <a:cubicBezTo>
                  <a:pt x="-13" y="477"/>
                  <a:pt x="22" y="574"/>
                  <a:pt x="91" y="648"/>
                </a:cubicBezTo>
                <a:cubicBezTo>
                  <a:pt x="188" y="753"/>
                  <a:pt x="323" y="774"/>
                  <a:pt x="453" y="721"/>
                </a:cubicBezTo>
                <a:cubicBezTo>
                  <a:pt x="550" y="681"/>
                  <a:pt x="647" y="604"/>
                  <a:pt x="680" y="502"/>
                </a:cubicBezTo>
                <a:cubicBezTo>
                  <a:pt x="695" y="455"/>
                  <a:pt x="699" y="402"/>
                  <a:pt x="693" y="353"/>
                </a:cubicBezTo>
                <a:cubicBezTo>
                  <a:pt x="682" y="256"/>
                  <a:pt x="626" y="175"/>
                  <a:pt x="547" y="119"/>
                </a:cubicBezTo>
                <a:cubicBezTo>
                  <a:pt x="505" y="89"/>
                  <a:pt x="449" y="62"/>
                  <a:pt x="398" y="56"/>
                </a:cubicBezTo>
                <a:cubicBezTo>
                  <a:pt x="373" y="53"/>
                  <a:pt x="382" y="66"/>
                  <a:pt x="380" y="68"/>
                </a:cubicBezTo>
              </a:path>
              <a:path w="1287" h="1075" extrusionOk="0">
                <a:moveTo>
                  <a:pt x="943" y="287"/>
                </a:moveTo>
                <a:cubicBezTo>
                  <a:pt x="957" y="310"/>
                  <a:pt x="959" y="335"/>
                  <a:pt x="963" y="362"/>
                </a:cubicBezTo>
                <a:cubicBezTo>
                  <a:pt x="970" y="406"/>
                  <a:pt x="975" y="450"/>
                  <a:pt x="984" y="494"/>
                </a:cubicBezTo>
                <a:cubicBezTo>
                  <a:pt x="991" y="527"/>
                  <a:pt x="998" y="562"/>
                  <a:pt x="1012" y="593"/>
                </a:cubicBezTo>
                <a:cubicBezTo>
                  <a:pt x="1014" y="598"/>
                  <a:pt x="1017" y="602"/>
                  <a:pt x="1019" y="607"/>
                </a:cubicBezTo>
                <a:cubicBezTo>
                  <a:pt x="1024" y="577"/>
                  <a:pt x="1021" y="549"/>
                  <a:pt x="1012" y="519"/>
                </a:cubicBezTo>
                <a:cubicBezTo>
                  <a:pt x="982" y="424"/>
                  <a:pt x="920" y="313"/>
                  <a:pt x="955" y="210"/>
                </a:cubicBezTo>
                <a:cubicBezTo>
                  <a:pt x="968" y="171"/>
                  <a:pt x="1003" y="142"/>
                  <a:pt x="1043" y="132"/>
                </a:cubicBezTo>
                <a:cubicBezTo>
                  <a:pt x="1074" y="124"/>
                  <a:pt x="1122" y="131"/>
                  <a:pt x="1145" y="156"/>
                </a:cubicBezTo>
                <a:cubicBezTo>
                  <a:pt x="1171" y="185"/>
                  <a:pt x="1163" y="226"/>
                  <a:pt x="1150" y="258"/>
                </a:cubicBezTo>
                <a:cubicBezTo>
                  <a:pt x="1136" y="292"/>
                  <a:pt x="1114" y="315"/>
                  <a:pt x="1087" y="339"/>
                </a:cubicBezTo>
                <a:cubicBezTo>
                  <a:pt x="1076" y="349"/>
                  <a:pt x="1073" y="352"/>
                  <a:pt x="1065" y="358"/>
                </a:cubicBezTo>
                <a:cubicBezTo>
                  <a:pt x="1096" y="356"/>
                  <a:pt x="1123" y="357"/>
                  <a:pt x="1153" y="369"/>
                </a:cubicBezTo>
                <a:cubicBezTo>
                  <a:pt x="1189" y="384"/>
                  <a:pt x="1220" y="409"/>
                  <a:pt x="1243" y="440"/>
                </a:cubicBezTo>
                <a:cubicBezTo>
                  <a:pt x="1265" y="470"/>
                  <a:pt x="1283" y="512"/>
                  <a:pt x="1286" y="550"/>
                </a:cubicBezTo>
                <a:cubicBezTo>
                  <a:pt x="1288" y="577"/>
                  <a:pt x="1282" y="612"/>
                  <a:pt x="1263" y="633"/>
                </a:cubicBezTo>
                <a:cubicBezTo>
                  <a:pt x="1236" y="663"/>
                  <a:pt x="1191" y="662"/>
                  <a:pt x="1155" y="658"/>
                </a:cubicBezTo>
                <a:cubicBezTo>
                  <a:pt x="1126" y="655"/>
                  <a:pt x="1093" y="642"/>
                  <a:pt x="1072" y="621"/>
                </a:cubicBezTo>
                <a:cubicBezTo>
                  <a:pt x="1070" y="617"/>
                  <a:pt x="1067" y="614"/>
                  <a:pt x="1065" y="610"/>
                </a:cubicBezTo>
              </a:path>
              <a:path w="1287" h="1075" extrusionOk="0">
                <a:moveTo>
                  <a:pt x="899" y="1040"/>
                </a:moveTo>
                <a:cubicBezTo>
                  <a:pt x="895" y="1056"/>
                  <a:pt x="895" y="1077"/>
                  <a:pt x="920" y="1074"/>
                </a:cubicBezTo>
                <a:cubicBezTo>
                  <a:pt x="944" y="1071"/>
                  <a:pt x="967" y="1058"/>
                  <a:pt x="988" y="1048"/>
                </a:cubicBezTo>
                <a:cubicBezTo>
                  <a:pt x="1010" y="1038"/>
                  <a:pt x="1020" y="1031"/>
                  <a:pt x="1043" y="1032"/>
                </a:cubicBezTo>
                <a:cubicBezTo>
                  <a:pt x="1065" y="1033"/>
                  <a:pt x="1077" y="1054"/>
                  <a:pt x="1099" y="1058"/>
                </a:cubicBezTo>
                <a:cubicBezTo>
                  <a:pt x="1128" y="1063"/>
                  <a:pt x="1155" y="1053"/>
                  <a:pt x="1181" y="1042"/>
                </a:cubicBezTo>
                <a:cubicBezTo>
                  <a:pt x="1206" y="1031"/>
                  <a:pt x="1228" y="1016"/>
                  <a:pt x="1253" y="1006"/>
                </a:cubicBezTo>
                <a:cubicBezTo>
                  <a:pt x="1272" y="998"/>
                  <a:pt x="1269" y="1006"/>
                  <a:pt x="1277" y="10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0" name="Freeform 14"/>
          <p:cNvSpPr>
            <a:spLocks noRot="1" noChangeAspect="1" noEditPoints="1" noChangeArrowheads="1" noChangeShapeType="1" noTextEdit="1"/>
          </p:cNvSpPr>
          <p:nvPr/>
        </p:nvSpPr>
        <p:spPr bwMode="auto">
          <a:xfrm>
            <a:off x="5651500" y="1468438"/>
            <a:ext cx="525463" cy="663575"/>
          </a:xfrm>
          <a:custGeom>
            <a:avLst/>
            <a:gdLst>
              <a:gd name="T0" fmla="*/ 2147483647 w 1457"/>
              <a:gd name="T1" fmla="*/ 0 h 1841"/>
              <a:gd name="T2" fmla="*/ 2147483647 w 1457"/>
              <a:gd name="T3" fmla="*/ 2147483647 h 1841"/>
              <a:gd name="T4" fmla="*/ 2147483647 w 1457"/>
              <a:gd name="T5" fmla="*/ 2147483647 h 1841"/>
              <a:gd name="T6" fmla="*/ 2147483647 w 1457"/>
              <a:gd name="T7" fmla="*/ 2147483647 h 1841"/>
              <a:gd name="T8" fmla="*/ 2147483647 w 1457"/>
              <a:gd name="T9" fmla="*/ 2147483647 h 1841"/>
              <a:gd name="T10" fmla="*/ 2147483647 w 1457"/>
              <a:gd name="T11" fmla="*/ 2147483647 h 1841"/>
              <a:gd name="T12" fmla="*/ 2147483647 w 1457"/>
              <a:gd name="T13" fmla="*/ 2147483647 h 1841"/>
              <a:gd name="T14" fmla="*/ 2147483647 w 1457"/>
              <a:gd name="T15" fmla="*/ 2147483647 h 1841"/>
              <a:gd name="T16" fmla="*/ 2147483647 w 1457"/>
              <a:gd name="T17" fmla="*/ 2147483647 h 1841"/>
              <a:gd name="T18" fmla="*/ 2147483647 w 1457"/>
              <a:gd name="T19" fmla="*/ 2147483647 h 1841"/>
              <a:gd name="T20" fmla="*/ 2147483647 w 1457"/>
              <a:gd name="T21" fmla="*/ 2147483647 h 1841"/>
              <a:gd name="T22" fmla="*/ 2147483647 w 1457"/>
              <a:gd name="T23" fmla="*/ 2147483647 h 1841"/>
              <a:gd name="T24" fmla="*/ 2147483647 w 1457"/>
              <a:gd name="T25" fmla="*/ 2147483647 h 1841"/>
              <a:gd name="T26" fmla="*/ 2147483647 w 1457"/>
              <a:gd name="T27" fmla="*/ 2147483647 h 1841"/>
              <a:gd name="T28" fmla="*/ 2147483647 w 1457"/>
              <a:gd name="T29" fmla="*/ 2147483647 h 1841"/>
              <a:gd name="T30" fmla="*/ 2147483647 w 1457"/>
              <a:gd name="T31" fmla="*/ 2147483647 h 1841"/>
              <a:gd name="T32" fmla="*/ 2147483647 w 1457"/>
              <a:gd name="T33" fmla="*/ 2147483647 h 1841"/>
              <a:gd name="T34" fmla="*/ 2147483647 w 1457"/>
              <a:gd name="T35" fmla="*/ 2147483647 h 1841"/>
              <a:gd name="T36" fmla="*/ 2147483647 w 1457"/>
              <a:gd name="T37" fmla="*/ 2147483647 h 1841"/>
              <a:gd name="T38" fmla="*/ 2147483647 w 1457"/>
              <a:gd name="T39" fmla="*/ 2147483647 h 1841"/>
              <a:gd name="T40" fmla="*/ 2147483647 w 1457"/>
              <a:gd name="T41" fmla="*/ 2147483647 h 1841"/>
              <a:gd name="T42" fmla="*/ 2147483647 w 1457"/>
              <a:gd name="T43" fmla="*/ 2147483647 h 1841"/>
              <a:gd name="T44" fmla="*/ 2147483647 w 1457"/>
              <a:gd name="T45" fmla="*/ 2147483647 h 1841"/>
              <a:gd name="T46" fmla="*/ 2147483647 w 1457"/>
              <a:gd name="T47" fmla="*/ 2147483647 h 1841"/>
              <a:gd name="T48" fmla="*/ 0 w 1457"/>
              <a:gd name="T49" fmla="*/ 2147483647 h 1841"/>
              <a:gd name="T50" fmla="*/ 2147483647 w 1457"/>
              <a:gd name="T51" fmla="*/ 2147483647 h 1841"/>
              <a:gd name="T52" fmla="*/ 2147483647 w 1457"/>
              <a:gd name="T53" fmla="*/ 2147483647 h 1841"/>
              <a:gd name="T54" fmla="*/ 2147483647 w 1457"/>
              <a:gd name="T55" fmla="*/ 2147483647 h 1841"/>
              <a:gd name="T56" fmla="*/ 2147483647 w 1457"/>
              <a:gd name="T57" fmla="*/ 2147483647 h 1841"/>
              <a:gd name="T58" fmla="*/ 2147483647 w 1457"/>
              <a:gd name="T59" fmla="*/ 2147483647 h 1841"/>
              <a:gd name="T60" fmla="*/ 2147483647 w 1457"/>
              <a:gd name="T61" fmla="*/ 2147483647 h 1841"/>
              <a:gd name="T62" fmla="*/ 2147483647 w 1457"/>
              <a:gd name="T63" fmla="*/ 2147483647 h 1841"/>
              <a:gd name="T64" fmla="*/ 2147483647 w 1457"/>
              <a:gd name="T65" fmla="*/ 2147483647 h 1841"/>
              <a:gd name="T66" fmla="*/ 2147483647 w 1457"/>
              <a:gd name="T67" fmla="*/ 2147483647 h 1841"/>
              <a:gd name="T68" fmla="*/ 2147483647 w 1457"/>
              <a:gd name="T69" fmla="*/ 2147483647 h 1841"/>
              <a:gd name="T70" fmla="*/ 2147483647 w 1457"/>
              <a:gd name="T71" fmla="*/ 2147483647 h 1841"/>
              <a:gd name="T72" fmla="*/ 2147483647 w 1457"/>
              <a:gd name="T73" fmla="*/ 2147483647 h 1841"/>
              <a:gd name="T74" fmla="*/ 2147483647 w 1457"/>
              <a:gd name="T75" fmla="*/ 2147483647 h 1841"/>
              <a:gd name="T76" fmla="*/ 2147483647 w 1457"/>
              <a:gd name="T77" fmla="*/ 2147483647 h 1841"/>
              <a:gd name="T78" fmla="*/ 2147483647 w 1457"/>
              <a:gd name="T79" fmla="*/ 2147483647 h 1841"/>
              <a:gd name="T80" fmla="*/ 2147483647 w 1457"/>
              <a:gd name="T81" fmla="*/ 2147483647 h 1841"/>
              <a:gd name="T82" fmla="*/ 2147483647 w 1457"/>
              <a:gd name="T83" fmla="*/ 2147483647 h 1841"/>
              <a:gd name="T84" fmla="*/ 2147483647 w 1457"/>
              <a:gd name="T85" fmla="*/ 2147483647 h 1841"/>
              <a:gd name="T86" fmla="*/ 2147483647 w 1457"/>
              <a:gd name="T87" fmla="*/ 2147483647 h 1841"/>
              <a:gd name="T88" fmla="*/ 2147483647 w 1457"/>
              <a:gd name="T89" fmla="*/ 2147483647 h 18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457"/>
              <a:gd name="T136" fmla="*/ 0 h 1841"/>
              <a:gd name="T137" fmla="*/ 1457 w 1457"/>
              <a:gd name="T138" fmla="*/ 1841 h 184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457" h="1841" extrusionOk="0">
                <a:moveTo>
                  <a:pt x="1149" y="0"/>
                </a:moveTo>
                <a:cubicBezTo>
                  <a:pt x="1138" y="29"/>
                  <a:pt x="1132" y="42"/>
                  <a:pt x="1131" y="74"/>
                </a:cubicBezTo>
                <a:cubicBezTo>
                  <a:pt x="1129" y="122"/>
                  <a:pt x="1139" y="167"/>
                  <a:pt x="1144" y="214"/>
                </a:cubicBezTo>
                <a:cubicBezTo>
                  <a:pt x="1150" y="263"/>
                  <a:pt x="1156" y="311"/>
                  <a:pt x="1161" y="360"/>
                </a:cubicBezTo>
                <a:cubicBezTo>
                  <a:pt x="1167" y="414"/>
                  <a:pt x="1169" y="469"/>
                  <a:pt x="1174" y="523"/>
                </a:cubicBezTo>
                <a:cubicBezTo>
                  <a:pt x="1184" y="625"/>
                  <a:pt x="1191" y="727"/>
                  <a:pt x="1206" y="828"/>
                </a:cubicBezTo>
                <a:cubicBezTo>
                  <a:pt x="1212" y="869"/>
                  <a:pt x="1216" y="909"/>
                  <a:pt x="1220" y="950"/>
                </a:cubicBezTo>
                <a:cubicBezTo>
                  <a:pt x="1225" y="996"/>
                  <a:pt x="1229" y="1043"/>
                  <a:pt x="1233" y="1089"/>
                </a:cubicBezTo>
                <a:cubicBezTo>
                  <a:pt x="1237" y="1140"/>
                  <a:pt x="1241" y="1192"/>
                  <a:pt x="1242" y="1244"/>
                </a:cubicBezTo>
                <a:cubicBezTo>
                  <a:pt x="1244" y="1336"/>
                  <a:pt x="1248" y="1427"/>
                  <a:pt x="1250" y="1519"/>
                </a:cubicBezTo>
                <a:cubicBezTo>
                  <a:pt x="1251" y="1576"/>
                  <a:pt x="1246" y="1632"/>
                  <a:pt x="1246" y="1689"/>
                </a:cubicBezTo>
                <a:cubicBezTo>
                  <a:pt x="1246" y="1708"/>
                  <a:pt x="1249" y="1722"/>
                  <a:pt x="1253" y="1740"/>
                </a:cubicBezTo>
                <a:cubicBezTo>
                  <a:pt x="1254" y="1743"/>
                  <a:pt x="1256" y="1747"/>
                  <a:pt x="1257" y="1750"/>
                </a:cubicBezTo>
                <a:cubicBezTo>
                  <a:pt x="1269" y="1735"/>
                  <a:pt x="1286" y="1741"/>
                  <a:pt x="1291" y="1713"/>
                </a:cubicBezTo>
                <a:cubicBezTo>
                  <a:pt x="1295" y="1691"/>
                  <a:pt x="1282" y="1674"/>
                  <a:pt x="1276" y="1655"/>
                </a:cubicBezTo>
              </a:path>
              <a:path w="1457" h="1841" extrusionOk="0">
                <a:moveTo>
                  <a:pt x="998" y="1435"/>
                </a:moveTo>
                <a:cubicBezTo>
                  <a:pt x="1009" y="1463"/>
                  <a:pt x="1021" y="1491"/>
                  <a:pt x="1033" y="1519"/>
                </a:cubicBezTo>
                <a:cubicBezTo>
                  <a:pt x="1049" y="1554"/>
                  <a:pt x="1066" y="1588"/>
                  <a:pt x="1083" y="1622"/>
                </a:cubicBezTo>
                <a:cubicBezTo>
                  <a:pt x="1113" y="1683"/>
                  <a:pt x="1145" y="1737"/>
                  <a:pt x="1191" y="1788"/>
                </a:cubicBezTo>
                <a:cubicBezTo>
                  <a:pt x="1213" y="1812"/>
                  <a:pt x="1241" y="1835"/>
                  <a:pt x="1274" y="1840"/>
                </a:cubicBezTo>
                <a:cubicBezTo>
                  <a:pt x="1302" y="1845"/>
                  <a:pt x="1332" y="1835"/>
                  <a:pt x="1355" y="1821"/>
                </a:cubicBezTo>
                <a:cubicBezTo>
                  <a:pt x="1389" y="1801"/>
                  <a:pt x="1409" y="1772"/>
                  <a:pt x="1427" y="1738"/>
                </a:cubicBezTo>
                <a:cubicBezTo>
                  <a:pt x="1443" y="1707"/>
                  <a:pt x="1454" y="1674"/>
                  <a:pt x="1453" y="1639"/>
                </a:cubicBezTo>
                <a:cubicBezTo>
                  <a:pt x="1456" y="1627"/>
                  <a:pt x="1457" y="1622"/>
                  <a:pt x="1450" y="1614"/>
                </a:cubicBezTo>
              </a:path>
              <a:path w="1457" h="1841" extrusionOk="0">
                <a:moveTo>
                  <a:pt x="0" y="645"/>
                </a:moveTo>
                <a:cubicBezTo>
                  <a:pt x="13" y="679"/>
                  <a:pt x="26" y="712"/>
                  <a:pt x="38" y="746"/>
                </a:cubicBezTo>
                <a:cubicBezTo>
                  <a:pt x="69" y="836"/>
                  <a:pt x="98" y="923"/>
                  <a:pt x="144" y="1007"/>
                </a:cubicBezTo>
                <a:cubicBezTo>
                  <a:pt x="160" y="1036"/>
                  <a:pt x="183" y="1090"/>
                  <a:pt x="214" y="1106"/>
                </a:cubicBezTo>
                <a:cubicBezTo>
                  <a:pt x="232" y="1116"/>
                  <a:pt x="247" y="1114"/>
                  <a:pt x="259" y="1095"/>
                </a:cubicBezTo>
                <a:cubicBezTo>
                  <a:pt x="282" y="1058"/>
                  <a:pt x="282" y="992"/>
                  <a:pt x="286" y="950"/>
                </a:cubicBezTo>
                <a:cubicBezTo>
                  <a:pt x="293" y="883"/>
                  <a:pt x="300" y="816"/>
                  <a:pt x="321" y="752"/>
                </a:cubicBezTo>
                <a:cubicBezTo>
                  <a:pt x="329" y="728"/>
                  <a:pt x="340" y="701"/>
                  <a:pt x="353" y="679"/>
                </a:cubicBezTo>
                <a:cubicBezTo>
                  <a:pt x="361" y="667"/>
                  <a:pt x="363" y="662"/>
                  <a:pt x="374" y="669"/>
                </a:cubicBezTo>
              </a:path>
              <a:path w="1457" h="1841" extrusionOk="0">
                <a:moveTo>
                  <a:pt x="604" y="1137"/>
                </a:moveTo>
                <a:cubicBezTo>
                  <a:pt x="579" y="1157"/>
                  <a:pt x="561" y="1177"/>
                  <a:pt x="550" y="1208"/>
                </a:cubicBezTo>
                <a:cubicBezTo>
                  <a:pt x="538" y="1242"/>
                  <a:pt x="531" y="1281"/>
                  <a:pt x="537" y="1317"/>
                </a:cubicBezTo>
                <a:cubicBezTo>
                  <a:pt x="542" y="1344"/>
                  <a:pt x="555" y="1376"/>
                  <a:pt x="588" y="1371"/>
                </a:cubicBezTo>
                <a:cubicBezTo>
                  <a:pt x="628" y="1365"/>
                  <a:pt x="651" y="1319"/>
                  <a:pt x="667" y="1287"/>
                </a:cubicBezTo>
                <a:cubicBezTo>
                  <a:pt x="693" y="1236"/>
                  <a:pt x="703" y="1181"/>
                  <a:pt x="703" y="1124"/>
                </a:cubicBezTo>
                <a:cubicBezTo>
                  <a:pt x="703" y="1052"/>
                  <a:pt x="682" y="983"/>
                  <a:pt x="660" y="915"/>
                </a:cubicBezTo>
                <a:cubicBezTo>
                  <a:pt x="651" y="886"/>
                  <a:pt x="640" y="857"/>
                  <a:pt x="632" y="828"/>
                </a:cubicBezTo>
                <a:cubicBezTo>
                  <a:pt x="674" y="890"/>
                  <a:pt x="697" y="957"/>
                  <a:pt x="723" y="1027"/>
                </a:cubicBezTo>
                <a:cubicBezTo>
                  <a:pt x="743" y="1081"/>
                  <a:pt x="761" y="1136"/>
                  <a:pt x="782" y="1190"/>
                </a:cubicBezTo>
                <a:cubicBezTo>
                  <a:pt x="794" y="1219"/>
                  <a:pt x="803" y="1248"/>
                  <a:pt x="825" y="1270"/>
                </a:cubicBezTo>
                <a:cubicBezTo>
                  <a:pt x="828" y="1273"/>
                  <a:pt x="832" y="1277"/>
                  <a:pt x="835" y="128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1" name="Freeform 15"/>
          <p:cNvSpPr>
            <a:spLocks noRot="1" noChangeAspect="1" noEditPoints="1" noChangeArrowheads="1" noChangeShapeType="1" noTextEdit="1"/>
          </p:cNvSpPr>
          <p:nvPr/>
        </p:nvSpPr>
        <p:spPr bwMode="auto">
          <a:xfrm>
            <a:off x="6699250" y="1511300"/>
            <a:ext cx="254000" cy="593725"/>
          </a:xfrm>
          <a:custGeom>
            <a:avLst/>
            <a:gdLst>
              <a:gd name="T0" fmla="*/ 2147483647 w 703"/>
              <a:gd name="T1" fmla="*/ 2147483647 h 2020"/>
              <a:gd name="T2" fmla="*/ 2147483647 w 703"/>
              <a:gd name="T3" fmla="*/ 2147483647 h 2020"/>
              <a:gd name="T4" fmla="*/ 2147483647 w 703"/>
              <a:gd name="T5" fmla="*/ 2147483647 h 2020"/>
              <a:gd name="T6" fmla="*/ 2147483647 w 703"/>
              <a:gd name="T7" fmla="*/ 2147483647 h 2020"/>
              <a:gd name="T8" fmla="*/ 2147483647 w 703"/>
              <a:gd name="T9" fmla="*/ 2147483647 h 2020"/>
              <a:gd name="T10" fmla="*/ 2147483647 w 703"/>
              <a:gd name="T11" fmla="*/ 2147483647 h 2020"/>
              <a:gd name="T12" fmla="*/ 2147483647 w 703"/>
              <a:gd name="T13" fmla="*/ 2147483647 h 2020"/>
              <a:gd name="T14" fmla="*/ 2147483647 w 703"/>
              <a:gd name="T15" fmla="*/ 2147483647 h 2020"/>
              <a:gd name="T16" fmla="*/ 2147483647 w 703"/>
              <a:gd name="T17" fmla="*/ 2147483647 h 2020"/>
              <a:gd name="T18" fmla="*/ 2147483647 w 703"/>
              <a:gd name="T19" fmla="*/ 2147483647 h 2020"/>
              <a:gd name="T20" fmla="*/ 2147483647 w 703"/>
              <a:gd name="T21" fmla="*/ 2147483647 h 2020"/>
              <a:gd name="T22" fmla="*/ 2147483647 w 703"/>
              <a:gd name="T23" fmla="*/ 2147483647 h 2020"/>
              <a:gd name="T24" fmla="*/ 2147483647 w 703"/>
              <a:gd name="T25" fmla="*/ 2147483647 h 2020"/>
              <a:gd name="T26" fmla="*/ 2147483647 w 703"/>
              <a:gd name="T27" fmla="*/ 2147483647 h 2020"/>
              <a:gd name="T28" fmla="*/ 2147483647 w 703"/>
              <a:gd name="T29" fmla="*/ 2147483647 h 2020"/>
              <a:gd name="T30" fmla="*/ 2147483647 w 703"/>
              <a:gd name="T31" fmla="*/ 2147483647 h 2020"/>
              <a:gd name="T32" fmla="*/ 2147483647 w 703"/>
              <a:gd name="T33" fmla="*/ 2147483647 h 2020"/>
              <a:gd name="T34" fmla="*/ 2147483647 w 703"/>
              <a:gd name="T35" fmla="*/ 2147483647 h 2020"/>
              <a:gd name="T36" fmla="*/ 2147483647 w 703"/>
              <a:gd name="T37" fmla="*/ 2147483647 h 2020"/>
              <a:gd name="T38" fmla="*/ 2147483647 w 703"/>
              <a:gd name="T39" fmla="*/ 2147483647 h 2020"/>
              <a:gd name="T40" fmla="*/ 2147483647 w 703"/>
              <a:gd name="T41" fmla="*/ 2147483647 h 2020"/>
              <a:gd name="T42" fmla="*/ 2147483647 w 703"/>
              <a:gd name="T43" fmla="*/ 2147483647 h 2020"/>
              <a:gd name="T44" fmla="*/ 2147483647 w 703"/>
              <a:gd name="T45" fmla="*/ 2147483647 h 2020"/>
              <a:gd name="T46" fmla="*/ 2147483647 w 703"/>
              <a:gd name="T47" fmla="*/ 2147483647 h 2020"/>
              <a:gd name="T48" fmla="*/ 2147483647 w 703"/>
              <a:gd name="T49" fmla="*/ 2147483647 h 2020"/>
              <a:gd name="T50" fmla="*/ 2147483647 w 703"/>
              <a:gd name="T51" fmla="*/ 2147483647 h 2020"/>
              <a:gd name="T52" fmla="*/ 2147483647 w 703"/>
              <a:gd name="T53" fmla="*/ 2147483647 h 2020"/>
              <a:gd name="T54" fmla="*/ 2147483647 w 703"/>
              <a:gd name="T55" fmla="*/ 2147483647 h 2020"/>
              <a:gd name="T56" fmla="*/ 2147483647 w 703"/>
              <a:gd name="T57" fmla="*/ 2147483647 h 2020"/>
              <a:gd name="T58" fmla="*/ 2147483647 w 703"/>
              <a:gd name="T59" fmla="*/ 2147483647 h 2020"/>
              <a:gd name="T60" fmla="*/ 2147483647 w 703"/>
              <a:gd name="T61" fmla="*/ 2147483647 h 2020"/>
              <a:gd name="T62" fmla="*/ 2147483647 w 703"/>
              <a:gd name="T63" fmla="*/ 2147483647 h 2020"/>
              <a:gd name="T64" fmla="*/ 2147483647 w 703"/>
              <a:gd name="T65" fmla="*/ 2147483647 h 2020"/>
              <a:gd name="T66" fmla="*/ 2147483647 w 703"/>
              <a:gd name="T67" fmla="*/ 2147483647 h 2020"/>
              <a:gd name="T68" fmla="*/ 2147483647 w 703"/>
              <a:gd name="T69" fmla="*/ 2147483647 h 2020"/>
              <a:gd name="T70" fmla="*/ 2147483647 w 703"/>
              <a:gd name="T71" fmla="*/ 2147483647 h 2020"/>
              <a:gd name="T72" fmla="*/ 2147483647 w 703"/>
              <a:gd name="T73" fmla="*/ 2147483647 h 2020"/>
              <a:gd name="T74" fmla="*/ 2147483647 w 703"/>
              <a:gd name="T75" fmla="*/ 2147483647 h 202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03"/>
              <a:gd name="T115" fmla="*/ 0 h 2020"/>
              <a:gd name="T116" fmla="*/ 703 w 703"/>
              <a:gd name="T117" fmla="*/ 2020 h 202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03" h="2020" extrusionOk="0">
                <a:moveTo>
                  <a:pt x="515" y="67"/>
                </a:moveTo>
                <a:cubicBezTo>
                  <a:pt x="500" y="55"/>
                  <a:pt x="490" y="41"/>
                  <a:pt x="474" y="30"/>
                </a:cubicBezTo>
                <a:cubicBezTo>
                  <a:pt x="461" y="21"/>
                  <a:pt x="440" y="4"/>
                  <a:pt x="424" y="1"/>
                </a:cubicBezTo>
                <a:cubicBezTo>
                  <a:pt x="353" y="-12"/>
                  <a:pt x="278" y="57"/>
                  <a:pt x="228" y="98"/>
                </a:cubicBezTo>
                <a:cubicBezTo>
                  <a:pt x="192" y="128"/>
                  <a:pt x="155" y="161"/>
                  <a:pt x="125" y="197"/>
                </a:cubicBezTo>
                <a:cubicBezTo>
                  <a:pt x="94" y="235"/>
                  <a:pt x="69" y="275"/>
                  <a:pt x="54" y="322"/>
                </a:cubicBezTo>
                <a:cubicBezTo>
                  <a:pt x="33" y="387"/>
                  <a:pt x="35" y="464"/>
                  <a:pt x="54" y="530"/>
                </a:cubicBezTo>
                <a:cubicBezTo>
                  <a:pt x="77" y="608"/>
                  <a:pt x="120" y="678"/>
                  <a:pt x="190" y="722"/>
                </a:cubicBezTo>
                <a:cubicBezTo>
                  <a:pt x="305" y="795"/>
                  <a:pt x="513" y="815"/>
                  <a:pt x="613" y="702"/>
                </a:cubicBezTo>
                <a:cubicBezTo>
                  <a:pt x="646" y="665"/>
                  <a:pt x="650" y="609"/>
                  <a:pt x="638" y="563"/>
                </a:cubicBezTo>
                <a:cubicBezTo>
                  <a:pt x="632" y="538"/>
                  <a:pt x="620" y="512"/>
                  <a:pt x="601" y="493"/>
                </a:cubicBezTo>
                <a:cubicBezTo>
                  <a:pt x="524" y="415"/>
                  <a:pt x="381" y="443"/>
                  <a:pt x="291" y="478"/>
                </a:cubicBezTo>
                <a:cubicBezTo>
                  <a:pt x="202" y="512"/>
                  <a:pt x="142" y="570"/>
                  <a:pt x="90" y="648"/>
                </a:cubicBezTo>
                <a:cubicBezTo>
                  <a:pt x="25" y="745"/>
                  <a:pt x="-19" y="869"/>
                  <a:pt x="13" y="984"/>
                </a:cubicBezTo>
                <a:cubicBezTo>
                  <a:pt x="29" y="1039"/>
                  <a:pt x="59" y="1082"/>
                  <a:pt x="101" y="1121"/>
                </a:cubicBezTo>
                <a:cubicBezTo>
                  <a:pt x="166" y="1181"/>
                  <a:pt x="253" y="1218"/>
                  <a:pt x="339" y="1235"/>
                </a:cubicBezTo>
                <a:cubicBezTo>
                  <a:pt x="411" y="1249"/>
                  <a:pt x="478" y="1239"/>
                  <a:pt x="545" y="1211"/>
                </a:cubicBezTo>
                <a:cubicBezTo>
                  <a:pt x="581" y="1196"/>
                  <a:pt x="631" y="1173"/>
                  <a:pt x="643" y="1133"/>
                </a:cubicBezTo>
                <a:cubicBezTo>
                  <a:pt x="648" y="1115"/>
                  <a:pt x="645" y="1096"/>
                  <a:pt x="635" y="1079"/>
                </a:cubicBezTo>
                <a:cubicBezTo>
                  <a:pt x="623" y="1058"/>
                  <a:pt x="600" y="1036"/>
                  <a:pt x="579" y="1024"/>
                </a:cubicBezTo>
                <a:cubicBezTo>
                  <a:pt x="554" y="1009"/>
                  <a:pt x="518" y="997"/>
                  <a:pt x="489" y="991"/>
                </a:cubicBezTo>
                <a:cubicBezTo>
                  <a:pt x="405" y="975"/>
                  <a:pt x="320" y="1025"/>
                  <a:pt x="253" y="1070"/>
                </a:cubicBezTo>
                <a:cubicBezTo>
                  <a:pt x="196" y="1109"/>
                  <a:pt x="136" y="1158"/>
                  <a:pt x="102" y="1219"/>
                </a:cubicBezTo>
                <a:cubicBezTo>
                  <a:pt x="63" y="1287"/>
                  <a:pt x="53" y="1371"/>
                  <a:pt x="53" y="1448"/>
                </a:cubicBezTo>
                <a:cubicBezTo>
                  <a:pt x="53" y="1529"/>
                  <a:pt x="73" y="1609"/>
                  <a:pt x="105" y="1683"/>
                </a:cubicBezTo>
                <a:cubicBezTo>
                  <a:pt x="138" y="1760"/>
                  <a:pt x="190" y="1807"/>
                  <a:pt x="265" y="1842"/>
                </a:cubicBezTo>
                <a:cubicBezTo>
                  <a:pt x="335" y="1875"/>
                  <a:pt x="401" y="1883"/>
                  <a:pt x="477" y="1880"/>
                </a:cubicBezTo>
                <a:cubicBezTo>
                  <a:pt x="507" y="1879"/>
                  <a:pt x="536" y="1880"/>
                  <a:pt x="565" y="1879"/>
                </a:cubicBezTo>
                <a:cubicBezTo>
                  <a:pt x="593" y="1878"/>
                  <a:pt x="604" y="1872"/>
                  <a:pt x="623" y="1862"/>
                </a:cubicBezTo>
                <a:cubicBezTo>
                  <a:pt x="625" y="1857"/>
                  <a:pt x="628" y="1852"/>
                  <a:pt x="630" y="1847"/>
                </a:cubicBezTo>
              </a:path>
              <a:path w="703" h="2020" extrusionOk="0">
                <a:moveTo>
                  <a:pt x="492" y="1727"/>
                </a:moveTo>
                <a:cubicBezTo>
                  <a:pt x="512" y="1732"/>
                  <a:pt x="532" y="1738"/>
                  <a:pt x="552" y="1744"/>
                </a:cubicBezTo>
                <a:cubicBezTo>
                  <a:pt x="581" y="1753"/>
                  <a:pt x="611" y="1760"/>
                  <a:pt x="640" y="1771"/>
                </a:cubicBezTo>
                <a:cubicBezTo>
                  <a:pt x="664" y="1780"/>
                  <a:pt x="683" y="1789"/>
                  <a:pt x="696" y="1811"/>
                </a:cubicBezTo>
                <a:cubicBezTo>
                  <a:pt x="709" y="1833"/>
                  <a:pt x="696" y="1849"/>
                  <a:pt x="686" y="1869"/>
                </a:cubicBezTo>
                <a:cubicBezTo>
                  <a:pt x="672" y="1895"/>
                  <a:pt x="652" y="1918"/>
                  <a:pt x="634" y="1941"/>
                </a:cubicBezTo>
                <a:cubicBezTo>
                  <a:pt x="618" y="1962"/>
                  <a:pt x="603" y="1982"/>
                  <a:pt x="589" y="2005"/>
                </a:cubicBezTo>
                <a:cubicBezTo>
                  <a:pt x="586" y="2010"/>
                  <a:pt x="583" y="2014"/>
                  <a:pt x="580" y="201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2" name="Freeform 16"/>
          <p:cNvSpPr>
            <a:spLocks noRot="1" noChangeAspect="1" noEditPoints="1" noChangeArrowheads="1" noChangeShapeType="1" noTextEdit="1"/>
          </p:cNvSpPr>
          <p:nvPr/>
        </p:nvSpPr>
        <p:spPr bwMode="auto">
          <a:xfrm>
            <a:off x="6286500" y="1489075"/>
            <a:ext cx="323850" cy="622300"/>
          </a:xfrm>
          <a:custGeom>
            <a:avLst/>
            <a:gdLst>
              <a:gd name="T0" fmla="*/ 2147483647 w 896"/>
              <a:gd name="T1" fmla="*/ 0 h 2201"/>
              <a:gd name="T2" fmla="*/ 0 w 896"/>
              <a:gd name="T3" fmla="*/ 2147483647 h 2201"/>
              <a:gd name="T4" fmla="*/ 2147483647 w 896"/>
              <a:gd name="T5" fmla="*/ 2147483647 h 2201"/>
              <a:gd name="T6" fmla="*/ 2147483647 w 896"/>
              <a:gd name="T7" fmla="*/ 2147483647 h 2201"/>
              <a:gd name="T8" fmla="*/ 2147483647 w 896"/>
              <a:gd name="T9" fmla="*/ 2147483647 h 2201"/>
              <a:gd name="T10" fmla="*/ 2147483647 w 896"/>
              <a:gd name="T11" fmla="*/ 2147483647 h 2201"/>
              <a:gd name="T12" fmla="*/ 2147483647 w 896"/>
              <a:gd name="T13" fmla="*/ 2147483647 h 2201"/>
              <a:gd name="T14" fmla="*/ 2147483647 w 896"/>
              <a:gd name="T15" fmla="*/ 2147483647 h 2201"/>
              <a:gd name="T16" fmla="*/ 2147483647 w 896"/>
              <a:gd name="T17" fmla="*/ 2147483647 h 2201"/>
              <a:gd name="T18" fmla="*/ 2147483647 w 896"/>
              <a:gd name="T19" fmla="*/ 2147483647 h 2201"/>
              <a:gd name="T20" fmla="*/ 2147483647 w 896"/>
              <a:gd name="T21" fmla="*/ 2147483647 h 2201"/>
              <a:gd name="T22" fmla="*/ 2147483647 w 896"/>
              <a:gd name="T23" fmla="*/ 2147483647 h 2201"/>
              <a:gd name="T24" fmla="*/ 2147483647 w 896"/>
              <a:gd name="T25" fmla="*/ 2147483647 h 2201"/>
              <a:gd name="T26" fmla="*/ 2147483647 w 896"/>
              <a:gd name="T27" fmla="*/ 2147483647 h 2201"/>
              <a:gd name="T28" fmla="*/ 2147483647 w 896"/>
              <a:gd name="T29" fmla="*/ 2147483647 h 2201"/>
              <a:gd name="T30" fmla="*/ 2147483647 w 896"/>
              <a:gd name="T31" fmla="*/ 2147483647 h 2201"/>
              <a:gd name="T32" fmla="*/ 2147483647 w 896"/>
              <a:gd name="T33" fmla="*/ 2147483647 h 2201"/>
              <a:gd name="T34" fmla="*/ 2147483647 w 896"/>
              <a:gd name="T35" fmla="*/ 2147483647 h 2201"/>
              <a:gd name="T36" fmla="*/ 2147483647 w 896"/>
              <a:gd name="T37" fmla="*/ 2147483647 h 2201"/>
              <a:gd name="T38" fmla="*/ 2147483647 w 896"/>
              <a:gd name="T39" fmla="*/ 2147483647 h 2201"/>
              <a:gd name="T40" fmla="*/ 2147483647 w 896"/>
              <a:gd name="T41" fmla="*/ 2147483647 h 2201"/>
              <a:gd name="T42" fmla="*/ 2147483647 w 896"/>
              <a:gd name="T43" fmla="*/ 2147483647 h 2201"/>
              <a:gd name="T44" fmla="*/ 2147483647 w 896"/>
              <a:gd name="T45" fmla="*/ 2147483647 h 2201"/>
              <a:gd name="T46" fmla="*/ 2147483647 w 896"/>
              <a:gd name="T47" fmla="*/ 2147483647 h 2201"/>
              <a:gd name="T48" fmla="*/ 2147483647 w 896"/>
              <a:gd name="T49" fmla="*/ 2147483647 h 2201"/>
              <a:gd name="T50" fmla="*/ 2147483647 w 896"/>
              <a:gd name="T51" fmla="*/ 2147483647 h 2201"/>
              <a:gd name="T52" fmla="*/ 2147483647 w 896"/>
              <a:gd name="T53" fmla="*/ 2147483647 h 2201"/>
              <a:gd name="T54" fmla="*/ 2147483647 w 896"/>
              <a:gd name="T55" fmla="*/ 2147483647 h 2201"/>
              <a:gd name="T56" fmla="*/ 2147483647 w 896"/>
              <a:gd name="T57" fmla="*/ 2147483647 h 2201"/>
              <a:gd name="T58" fmla="*/ 2147483647 w 896"/>
              <a:gd name="T59" fmla="*/ 2147483647 h 2201"/>
              <a:gd name="T60" fmla="*/ 2147483647 w 896"/>
              <a:gd name="T61" fmla="*/ 2147483647 h 2201"/>
              <a:gd name="T62" fmla="*/ 2147483647 w 896"/>
              <a:gd name="T63" fmla="*/ 2147483647 h 2201"/>
              <a:gd name="T64" fmla="*/ 2147483647 w 896"/>
              <a:gd name="T65" fmla="*/ 2147483647 h 2201"/>
              <a:gd name="T66" fmla="*/ 2147483647 w 896"/>
              <a:gd name="T67" fmla="*/ 2147483647 h 2201"/>
              <a:gd name="T68" fmla="*/ 2147483647 w 896"/>
              <a:gd name="T69" fmla="*/ 2147483647 h 2201"/>
              <a:gd name="T70" fmla="*/ 2147483647 w 896"/>
              <a:gd name="T71" fmla="*/ 2147483647 h 2201"/>
              <a:gd name="T72" fmla="*/ 2147483647 w 896"/>
              <a:gd name="T73" fmla="*/ 2147483647 h 2201"/>
              <a:gd name="T74" fmla="*/ 2147483647 w 896"/>
              <a:gd name="T75" fmla="*/ 2147483647 h 2201"/>
              <a:gd name="T76" fmla="*/ 2147483647 w 896"/>
              <a:gd name="T77" fmla="*/ 2147483647 h 2201"/>
              <a:gd name="T78" fmla="*/ 2147483647 w 896"/>
              <a:gd name="T79" fmla="*/ 2147483647 h 2201"/>
              <a:gd name="T80" fmla="*/ 2147483647 w 896"/>
              <a:gd name="T81" fmla="*/ 2147483647 h 2201"/>
              <a:gd name="T82" fmla="*/ 2147483647 w 896"/>
              <a:gd name="T83" fmla="*/ 2147483647 h 220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96"/>
              <a:gd name="T127" fmla="*/ 0 h 2201"/>
              <a:gd name="T128" fmla="*/ 896 w 896"/>
              <a:gd name="T129" fmla="*/ 2201 h 220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96" h="2201" extrusionOk="0">
                <a:moveTo>
                  <a:pt x="114" y="0"/>
                </a:moveTo>
                <a:cubicBezTo>
                  <a:pt x="39" y="93"/>
                  <a:pt x="-4" y="185"/>
                  <a:pt x="0" y="308"/>
                </a:cubicBezTo>
                <a:cubicBezTo>
                  <a:pt x="2" y="364"/>
                  <a:pt x="18" y="400"/>
                  <a:pt x="56" y="439"/>
                </a:cubicBezTo>
                <a:cubicBezTo>
                  <a:pt x="119" y="502"/>
                  <a:pt x="210" y="529"/>
                  <a:pt x="294" y="549"/>
                </a:cubicBezTo>
                <a:cubicBezTo>
                  <a:pt x="433" y="582"/>
                  <a:pt x="611" y="563"/>
                  <a:pt x="732" y="486"/>
                </a:cubicBezTo>
                <a:cubicBezTo>
                  <a:pt x="781" y="455"/>
                  <a:pt x="817" y="407"/>
                  <a:pt x="786" y="350"/>
                </a:cubicBezTo>
                <a:cubicBezTo>
                  <a:pt x="773" y="327"/>
                  <a:pt x="749" y="309"/>
                  <a:pt x="729" y="293"/>
                </a:cubicBezTo>
                <a:cubicBezTo>
                  <a:pt x="640" y="223"/>
                  <a:pt x="499" y="235"/>
                  <a:pt x="402" y="275"/>
                </a:cubicBezTo>
                <a:cubicBezTo>
                  <a:pt x="297" y="318"/>
                  <a:pt x="188" y="399"/>
                  <a:pt x="144" y="506"/>
                </a:cubicBezTo>
                <a:cubicBezTo>
                  <a:pt x="96" y="622"/>
                  <a:pt x="114" y="771"/>
                  <a:pt x="144" y="889"/>
                </a:cubicBezTo>
                <a:cubicBezTo>
                  <a:pt x="165" y="971"/>
                  <a:pt x="208" y="1026"/>
                  <a:pt x="287" y="1058"/>
                </a:cubicBezTo>
                <a:cubicBezTo>
                  <a:pt x="444" y="1121"/>
                  <a:pt x="649" y="1110"/>
                  <a:pt x="797" y="1029"/>
                </a:cubicBezTo>
                <a:cubicBezTo>
                  <a:pt x="844" y="1003"/>
                  <a:pt x="892" y="963"/>
                  <a:pt x="895" y="905"/>
                </a:cubicBezTo>
                <a:cubicBezTo>
                  <a:pt x="896" y="882"/>
                  <a:pt x="888" y="856"/>
                  <a:pt x="874" y="838"/>
                </a:cubicBezTo>
                <a:cubicBezTo>
                  <a:pt x="804" y="746"/>
                  <a:pt x="641" y="754"/>
                  <a:pt x="543" y="775"/>
                </a:cubicBezTo>
                <a:cubicBezTo>
                  <a:pt x="489" y="786"/>
                  <a:pt x="437" y="809"/>
                  <a:pt x="389" y="836"/>
                </a:cubicBezTo>
                <a:cubicBezTo>
                  <a:pt x="304" y="884"/>
                  <a:pt x="220" y="958"/>
                  <a:pt x="175" y="1046"/>
                </a:cubicBezTo>
                <a:cubicBezTo>
                  <a:pt x="154" y="1088"/>
                  <a:pt x="140" y="1135"/>
                  <a:pt x="132" y="1181"/>
                </a:cubicBezTo>
                <a:cubicBezTo>
                  <a:pt x="118" y="1259"/>
                  <a:pt x="119" y="1344"/>
                  <a:pt x="132" y="1422"/>
                </a:cubicBezTo>
                <a:cubicBezTo>
                  <a:pt x="146" y="1504"/>
                  <a:pt x="175" y="1627"/>
                  <a:pt x="248" y="1677"/>
                </a:cubicBezTo>
                <a:cubicBezTo>
                  <a:pt x="332" y="1734"/>
                  <a:pt x="458" y="1714"/>
                  <a:pt x="550" y="1691"/>
                </a:cubicBezTo>
                <a:cubicBezTo>
                  <a:pt x="617" y="1674"/>
                  <a:pt x="684" y="1646"/>
                  <a:pt x="742" y="1608"/>
                </a:cubicBezTo>
                <a:cubicBezTo>
                  <a:pt x="766" y="1592"/>
                  <a:pt x="791" y="1571"/>
                  <a:pt x="806" y="1547"/>
                </a:cubicBezTo>
                <a:cubicBezTo>
                  <a:pt x="834" y="1504"/>
                  <a:pt x="854" y="1452"/>
                  <a:pt x="840" y="1401"/>
                </a:cubicBezTo>
                <a:cubicBezTo>
                  <a:pt x="823" y="1336"/>
                  <a:pt x="728" y="1311"/>
                  <a:pt x="671" y="1304"/>
                </a:cubicBezTo>
                <a:cubicBezTo>
                  <a:pt x="545" y="1289"/>
                  <a:pt x="384" y="1329"/>
                  <a:pt x="301" y="1429"/>
                </a:cubicBezTo>
                <a:cubicBezTo>
                  <a:pt x="250" y="1491"/>
                  <a:pt x="233" y="1574"/>
                  <a:pt x="224" y="1652"/>
                </a:cubicBezTo>
                <a:cubicBezTo>
                  <a:pt x="217" y="1711"/>
                  <a:pt x="219" y="1771"/>
                  <a:pt x="234" y="1828"/>
                </a:cubicBezTo>
                <a:cubicBezTo>
                  <a:pt x="258" y="1919"/>
                  <a:pt x="344" y="1970"/>
                  <a:pt x="423" y="2010"/>
                </a:cubicBezTo>
                <a:cubicBezTo>
                  <a:pt x="523" y="2061"/>
                  <a:pt x="605" y="2043"/>
                  <a:pt x="712" y="2029"/>
                </a:cubicBezTo>
                <a:cubicBezTo>
                  <a:pt x="737" y="2026"/>
                  <a:pt x="761" y="2023"/>
                  <a:pt x="786" y="2022"/>
                </a:cubicBezTo>
                <a:cubicBezTo>
                  <a:pt x="809" y="2021"/>
                  <a:pt x="831" y="2025"/>
                  <a:pt x="854" y="2026"/>
                </a:cubicBezTo>
              </a:path>
              <a:path w="896" h="2201" extrusionOk="0">
                <a:moveTo>
                  <a:pt x="716" y="1870"/>
                </a:moveTo>
                <a:cubicBezTo>
                  <a:pt x="705" y="1867"/>
                  <a:pt x="701" y="1866"/>
                  <a:pt x="694" y="1863"/>
                </a:cubicBezTo>
                <a:cubicBezTo>
                  <a:pt x="684" y="1884"/>
                  <a:pt x="684" y="1892"/>
                  <a:pt x="701" y="1910"/>
                </a:cubicBezTo>
                <a:cubicBezTo>
                  <a:pt x="717" y="1927"/>
                  <a:pt x="735" y="1943"/>
                  <a:pt x="753" y="1957"/>
                </a:cubicBezTo>
                <a:cubicBezTo>
                  <a:pt x="774" y="1973"/>
                  <a:pt x="796" y="1987"/>
                  <a:pt x="816" y="2003"/>
                </a:cubicBezTo>
                <a:cubicBezTo>
                  <a:pt x="834" y="2017"/>
                  <a:pt x="847" y="2031"/>
                  <a:pt x="861" y="2049"/>
                </a:cubicBezTo>
                <a:cubicBezTo>
                  <a:pt x="875" y="2067"/>
                  <a:pt x="877" y="2082"/>
                  <a:pt x="877" y="2105"/>
                </a:cubicBezTo>
                <a:cubicBezTo>
                  <a:pt x="877" y="2124"/>
                  <a:pt x="864" y="2135"/>
                  <a:pt x="850" y="2145"/>
                </a:cubicBezTo>
                <a:cubicBezTo>
                  <a:pt x="835" y="2156"/>
                  <a:pt x="819" y="2162"/>
                  <a:pt x="803" y="2171"/>
                </a:cubicBezTo>
                <a:cubicBezTo>
                  <a:pt x="784" y="2182"/>
                  <a:pt x="773" y="2183"/>
                  <a:pt x="773" y="220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3" name="Freeform 17"/>
          <p:cNvSpPr>
            <a:spLocks noRot="1" noChangeAspect="1" noEditPoints="1" noChangeArrowheads="1" noChangeShapeType="1" noTextEdit="1"/>
          </p:cNvSpPr>
          <p:nvPr/>
        </p:nvSpPr>
        <p:spPr bwMode="auto">
          <a:xfrm>
            <a:off x="7031038" y="2452688"/>
            <a:ext cx="385762" cy="174625"/>
          </a:xfrm>
          <a:custGeom>
            <a:avLst/>
            <a:gdLst>
              <a:gd name="T0" fmla="*/ 2147483647 w 1075"/>
              <a:gd name="T1" fmla="*/ 0 h 485"/>
              <a:gd name="T2" fmla="*/ 2147483647 w 1075"/>
              <a:gd name="T3" fmla="*/ 2147483647 h 485"/>
              <a:gd name="T4" fmla="*/ 2147483647 w 1075"/>
              <a:gd name="T5" fmla="*/ 2147483647 h 485"/>
              <a:gd name="T6" fmla="*/ 2147483647 w 1075"/>
              <a:gd name="T7" fmla="*/ 2147483647 h 485"/>
              <a:gd name="T8" fmla="*/ 2147483647 w 1075"/>
              <a:gd name="T9" fmla="*/ 2147483647 h 485"/>
              <a:gd name="T10" fmla="*/ 2147483647 w 1075"/>
              <a:gd name="T11" fmla="*/ 2147483647 h 485"/>
              <a:gd name="T12" fmla="*/ 0 w 1075"/>
              <a:gd name="T13" fmla="*/ 2147483647 h 485"/>
              <a:gd name="T14" fmla="*/ 2147483647 w 1075"/>
              <a:gd name="T15" fmla="*/ 2147483647 h 485"/>
              <a:gd name="T16" fmla="*/ 2147483647 w 1075"/>
              <a:gd name="T17" fmla="*/ 2147483647 h 485"/>
              <a:gd name="T18" fmla="*/ 2147483647 w 1075"/>
              <a:gd name="T19" fmla="*/ 2147483647 h 485"/>
              <a:gd name="T20" fmla="*/ 2147483647 w 1075"/>
              <a:gd name="T21" fmla="*/ 2147483647 h 485"/>
              <a:gd name="T22" fmla="*/ 2147483647 w 1075"/>
              <a:gd name="T23" fmla="*/ 2147483647 h 485"/>
              <a:gd name="T24" fmla="*/ 2147483647 w 1075"/>
              <a:gd name="T25" fmla="*/ 2147483647 h 485"/>
              <a:gd name="T26" fmla="*/ 2147483647 w 1075"/>
              <a:gd name="T27" fmla="*/ 2147483647 h 485"/>
              <a:gd name="T28" fmla="*/ 2147483647 w 1075"/>
              <a:gd name="T29" fmla="*/ 2147483647 h 485"/>
              <a:gd name="T30" fmla="*/ 2147483647 w 1075"/>
              <a:gd name="T31" fmla="*/ 2147483647 h 485"/>
              <a:gd name="T32" fmla="*/ 2147483647 w 1075"/>
              <a:gd name="T33" fmla="*/ 2147483647 h 485"/>
              <a:gd name="T34" fmla="*/ 2147483647 w 1075"/>
              <a:gd name="T35" fmla="*/ 2147483647 h 485"/>
              <a:gd name="T36" fmla="*/ 2147483647 w 1075"/>
              <a:gd name="T37" fmla="*/ 2147483647 h 485"/>
              <a:gd name="T38" fmla="*/ 2147483647 w 1075"/>
              <a:gd name="T39" fmla="*/ 2147483647 h 485"/>
              <a:gd name="T40" fmla="*/ 2147483647 w 1075"/>
              <a:gd name="T41" fmla="*/ 2147483647 h 485"/>
              <a:gd name="T42" fmla="*/ 2147483647 w 1075"/>
              <a:gd name="T43" fmla="*/ 2147483647 h 485"/>
              <a:gd name="T44" fmla="*/ 2147483647 w 1075"/>
              <a:gd name="T45" fmla="*/ 2147483647 h 485"/>
              <a:gd name="T46" fmla="*/ 2147483647 w 1075"/>
              <a:gd name="T47" fmla="*/ 2147483647 h 485"/>
              <a:gd name="T48" fmla="*/ 2147483647 w 1075"/>
              <a:gd name="T49" fmla="*/ 2147483647 h 485"/>
              <a:gd name="T50" fmla="*/ 2147483647 w 1075"/>
              <a:gd name="T51" fmla="*/ 2147483647 h 485"/>
              <a:gd name="T52" fmla="*/ 2147483647 w 1075"/>
              <a:gd name="T53" fmla="*/ 2147483647 h 485"/>
              <a:gd name="T54" fmla="*/ 2147483647 w 1075"/>
              <a:gd name="T55" fmla="*/ 2147483647 h 485"/>
              <a:gd name="T56" fmla="*/ 2147483647 w 1075"/>
              <a:gd name="T57" fmla="*/ 2147483647 h 485"/>
              <a:gd name="T58" fmla="*/ 2147483647 w 1075"/>
              <a:gd name="T59" fmla="*/ 2147483647 h 485"/>
              <a:gd name="T60" fmla="*/ 2147483647 w 1075"/>
              <a:gd name="T61" fmla="*/ 2147483647 h 485"/>
              <a:gd name="T62" fmla="*/ 2147483647 w 1075"/>
              <a:gd name="T63" fmla="*/ 2147483647 h 485"/>
              <a:gd name="T64" fmla="*/ 2147483647 w 1075"/>
              <a:gd name="T65" fmla="*/ 2147483647 h 4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5"/>
              <a:gd name="T100" fmla="*/ 0 h 485"/>
              <a:gd name="T101" fmla="*/ 1075 w 1075"/>
              <a:gd name="T102" fmla="*/ 485 h 4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5" h="485" extrusionOk="0">
                <a:moveTo>
                  <a:pt x="111" y="0"/>
                </a:moveTo>
                <a:cubicBezTo>
                  <a:pt x="101" y="25"/>
                  <a:pt x="97" y="49"/>
                  <a:pt x="98" y="77"/>
                </a:cubicBezTo>
                <a:cubicBezTo>
                  <a:pt x="100" y="119"/>
                  <a:pt x="108" y="162"/>
                  <a:pt x="112" y="204"/>
                </a:cubicBezTo>
                <a:cubicBezTo>
                  <a:pt x="116" y="245"/>
                  <a:pt x="122" y="287"/>
                  <a:pt x="128" y="328"/>
                </a:cubicBezTo>
                <a:cubicBezTo>
                  <a:pt x="132" y="357"/>
                  <a:pt x="138" y="387"/>
                  <a:pt x="141" y="416"/>
                </a:cubicBezTo>
                <a:cubicBezTo>
                  <a:pt x="146" y="456"/>
                  <a:pt x="139" y="436"/>
                  <a:pt x="131" y="410"/>
                </a:cubicBezTo>
              </a:path>
              <a:path w="1075" h="485" extrusionOk="0">
                <a:moveTo>
                  <a:pt x="0" y="368"/>
                </a:moveTo>
                <a:cubicBezTo>
                  <a:pt x="7" y="387"/>
                  <a:pt x="15" y="399"/>
                  <a:pt x="27" y="416"/>
                </a:cubicBezTo>
                <a:cubicBezTo>
                  <a:pt x="43" y="439"/>
                  <a:pt x="62" y="461"/>
                  <a:pt x="87" y="475"/>
                </a:cubicBezTo>
                <a:cubicBezTo>
                  <a:pt x="109" y="487"/>
                  <a:pt x="117" y="482"/>
                  <a:pt x="134" y="464"/>
                </a:cubicBezTo>
                <a:cubicBezTo>
                  <a:pt x="151" y="445"/>
                  <a:pt x="161" y="426"/>
                  <a:pt x="173" y="404"/>
                </a:cubicBezTo>
                <a:cubicBezTo>
                  <a:pt x="183" y="386"/>
                  <a:pt x="191" y="367"/>
                  <a:pt x="199" y="348"/>
                </a:cubicBezTo>
                <a:cubicBezTo>
                  <a:pt x="204" y="337"/>
                  <a:pt x="207" y="333"/>
                  <a:pt x="212" y="326"/>
                </a:cubicBezTo>
              </a:path>
              <a:path w="1075" h="485" extrusionOk="0">
                <a:moveTo>
                  <a:pt x="495" y="88"/>
                </a:moveTo>
                <a:cubicBezTo>
                  <a:pt x="501" y="110"/>
                  <a:pt x="508" y="128"/>
                  <a:pt x="518" y="149"/>
                </a:cubicBezTo>
                <a:cubicBezTo>
                  <a:pt x="534" y="184"/>
                  <a:pt x="551" y="217"/>
                  <a:pt x="575" y="247"/>
                </a:cubicBezTo>
                <a:cubicBezTo>
                  <a:pt x="591" y="267"/>
                  <a:pt x="614" y="296"/>
                  <a:pt x="643" y="298"/>
                </a:cubicBezTo>
                <a:cubicBezTo>
                  <a:pt x="677" y="300"/>
                  <a:pt x="681" y="256"/>
                  <a:pt x="685" y="233"/>
                </a:cubicBezTo>
                <a:cubicBezTo>
                  <a:pt x="691" y="201"/>
                  <a:pt x="689" y="170"/>
                  <a:pt x="685" y="138"/>
                </a:cubicBezTo>
                <a:cubicBezTo>
                  <a:pt x="682" y="115"/>
                  <a:pt x="680" y="93"/>
                  <a:pt x="678" y="70"/>
                </a:cubicBezTo>
                <a:cubicBezTo>
                  <a:pt x="678" y="65"/>
                  <a:pt x="677" y="61"/>
                  <a:pt x="677" y="56"/>
                </a:cubicBezTo>
              </a:path>
              <a:path w="1075" h="485" extrusionOk="0">
                <a:moveTo>
                  <a:pt x="969" y="265"/>
                </a:moveTo>
                <a:cubicBezTo>
                  <a:pt x="953" y="244"/>
                  <a:pt x="946" y="224"/>
                  <a:pt x="919" y="246"/>
                </a:cubicBezTo>
                <a:cubicBezTo>
                  <a:pt x="899" y="263"/>
                  <a:pt x="891" y="302"/>
                  <a:pt x="898" y="326"/>
                </a:cubicBezTo>
                <a:cubicBezTo>
                  <a:pt x="905" y="351"/>
                  <a:pt x="922" y="359"/>
                  <a:pt x="945" y="359"/>
                </a:cubicBezTo>
                <a:cubicBezTo>
                  <a:pt x="975" y="359"/>
                  <a:pt x="996" y="336"/>
                  <a:pt x="1010" y="311"/>
                </a:cubicBezTo>
                <a:cubicBezTo>
                  <a:pt x="1040" y="259"/>
                  <a:pt x="1034" y="191"/>
                  <a:pt x="1021" y="135"/>
                </a:cubicBezTo>
                <a:cubicBezTo>
                  <a:pt x="1014" y="106"/>
                  <a:pt x="1003" y="75"/>
                  <a:pt x="991" y="47"/>
                </a:cubicBezTo>
                <a:cubicBezTo>
                  <a:pt x="986" y="37"/>
                  <a:pt x="984" y="33"/>
                  <a:pt x="980" y="26"/>
                </a:cubicBezTo>
                <a:cubicBezTo>
                  <a:pt x="988" y="49"/>
                  <a:pt x="996" y="72"/>
                  <a:pt x="1003" y="95"/>
                </a:cubicBezTo>
                <a:cubicBezTo>
                  <a:pt x="1015" y="135"/>
                  <a:pt x="1029" y="174"/>
                  <a:pt x="1040" y="214"/>
                </a:cubicBezTo>
                <a:cubicBezTo>
                  <a:pt x="1050" y="249"/>
                  <a:pt x="1056" y="285"/>
                  <a:pt x="1067" y="319"/>
                </a:cubicBezTo>
                <a:cubicBezTo>
                  <a:pt x="1069" y="326"/>
                  <a:pt x="1072" y="334"/>
                  <a:pt x="1074" y="34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4" name="Freeform 18"/>
          <p:cNvSpPr>
            <a:spLocks noRot="1" noChangeAspect="1" noEditPoints="1" noChangeArrowheads="1" noChangeShapeType="1" noTextEdit="1"/>
          </p:cNvSpPr>
          <p:nvPr/>
        </p:nvSpPr>
        <p:spPr bwMode="auto">
          <a:xfrm>
            <a:off x="6440488" y="2409825"/>
            <a:ext cx="104775" cy="220663"/>
          </a:xfrm>
          <a:custGeom>
            <a:avLst/>
            <a:gdLst>
              <a:gd name="T0" fmla="*/ 2147483647 w 289"/>
              <a:gd name="T1" fmla="*/ 2147483647 h 616"/>
              <a:gd name="T2" fmla="*/ 2147483647 w 289"/>
              <a:gd name="T3" fmla="*/ 2147483647 h 616"/>
              <a:gd name="T4" fmla="*/ 2147483647 w 289"/>
              <a:gd name="T5" fmla="*/ 2147483647 h 616"/>
              <a:gd name="T6" fmla="*/ 2147483647 w 289"/>
              <a:gd name="T7" fmla="*/ 2147483647 h 616"/>
              <a:gd name="T8" fmla="*/ 2147483647 w 289"/>
              <a:gd name="T9" fmla="*/ 2147483647 h 616"/>
              <a:gd name="T10" fmla="*/ 2147483647 w 289"/>
              <a:gd name="T11" fmla="*/ 2147483647 h 616"/>
              <a:gd name="T12" fmla="*/ 2147483647 w 289"/>
              <a:gd name="T13" fmla="*/ 2147483647 h 616"/>
              <a:gd name="T14" fmla="*/ 2147483647 w 289"/>
              <a:gd name="T15" fmla="*/ 2147483647 h 616"/>
              <a:gd name="T16" fmla="*/ 2147483647 w 289"/>
              <a:gd name="T17" fmla="*/ 2147483647 h 616"/>
              <a:gd name="T18" fmla="*/ 2147483647 w 289"/>
              <a:gd name="T19" fmla="*/ 2147483647 h 616"/>
              <a:gd name="T20" fmla="*/ 2147483647 w 289"/>
              <a:gd name="T21" fmla="*/ 2147483647 h 616"/>
              <a:gd name="T22" fmla="*/ 2147483647 w 289"/>
              <a:gd name="T23" fmla="*/ 2147483647 h 616"/>
              <a:gd name="T24" fmla="*/ 2147483647 w 289"/>
              <a:gd name="T25" fmla="*/ 2147483647 h 616"/>
              <a:gd name="T26" fmla="*/ 2147483647 w 289"/>
              <a:gd name="T27" fmla="*/ 2147483647 h 616"/>
              <a:gd name="T28" fmla="*/ 2147483647 w 289"/>
              <a:gd name="T29" fmla="*/ 2147483647 h 616"/>
              <a:gd name="T30" fmla="*/ 2147483647 w 289"/>
              <a:gd name="T31" fmla="*/ 2147483647 h 616"/>
              <a:gd name="T32" fmla="*/ 2147483647 w 289"/>
              <a:gd name="T33" fmla="*/ 2147483647 h 616"/>
              <a:gd name="T34" fmla="*/ 2147483647 w 289"/>
              <a:gd name="T35" fmla="*/ 2147483647 h 616"/>
              <a:gd name="T36" fmla="*/ 2147483647 w 289"/>
              <a:gd name="T37" fmla="*/ 2147483647 h 616"/>
              <a:gd name="T38" fmla="*/ 2147483647 w 289"/>
              <a:gd name="T39" fmla="*/ 2147483647 h 616"/>
              <a:gd name="T40" fmla="*/ 2147483647 w 289"/>
              <a:gd name="T41" fmla="*/ 2147483647 h 616"/>
              <a:gd name="T42" fmla="*/ 2147483647 w 289"/>
              <a:gd name="T43" fmla="*/ 2147483647 h 616"/>
              <a:gd name="T44" fmla="*/ 2147483647 w 289"/>
              <a:gd name="T45" fmla="*/ 2147483647 h 616"/>
              <a:gd name="T46" fmla="*/ 2147483647 w 289"/>
              <a:gd name="T47" fmla="*/ 2147483647 h 616"/>
              <a:gd name="T48" fmla="*/ 2147483647 w 289"/>
              <a:gd name="T49" fmla="*/ 2147483647 h 616"/>
              <a:gd name="T50" fmla="*/ 2147483647 w 289"/>
              <a:gd name="T51" fmla="*/ 2147483647 h 616"/>
              <a:gd name="T52" fmla="*/ 2147483647 w 289"/>
              <a:gd name="T53" fmla="*/ 2147483647 h 616"/>
              <a:gd name="T54" fmla="*/ 2147483647 w 289"/>
              <a:gd name="T55" fmla="*/ 2147483647 h 616"/>
              <a:gd name="T56" fmla="*/ 2147483647 w 289"/>
              <a:gd name="T57" fmla="*/ 2147483647 h 616"/>
              <a:gd name="T58" fmla="*/ 2147483647 w 289"/>
              <a:gd name="T59" fmla="*/ 2147483647 h 616"/>
              <a:gd name="T60" fmla="*/ 2147483647 w 289"/>
              <a:gd name="T61" fmla="*/ 2147483647 h 616"/>
              <a:gd name="T62" fmla="*/ 2147483647 w 289"/>
              <a:gd name="T63" fmla="*/ 2147483647 h 616"/>
              <a:gd name="T64" fmla="*/ 2147483647 w 289"/>
              <a:gd name="T65" fmla="*/ 2147483647 h 616"/>
              <a:gd name="T66" fmla="*/ 2147483647 w 289"/>
              <a:gd name="T67" fmla="*/ 2147483647 h 616"/>
              <a:gd name="T68" fmla="*/ 2147483647 w 289"/>
              <a:gd name="T69" fmla="*/ 2147483647 h 616"/>
              <a:gd name="T70" fmla="*/ 2147483647 w 289"/>
              <a:gd name="T71" fmla="*/ 2147483647 h 616"/>
              <a:gd name="T72" fmla="*/ 2147483647 w 289"/>
              <a:gd name="T73" fmla="*/ 2147483647 h 616"/>
              <a:gd name="T74" fmla="*/ 2147483647 w 289"/>
              <a:gd name="T75" fmla="*/ 2147483647 h 616"/>
              <a:gd name="T76" fmla="*/ 2147483647 w 289"/>
              <a:gd name="T77" fmla="*/ 2147483647 h 616"/>
              <a:gd name="T78" fmla="*/ 2147483647 w 289"/>
              <a:gd name="T79" fmla="*/ 2147483647 h 616"/>
              <a:gd name="T80" fmla="*/ 2147483647 w 289"/>
              <a:gd name="T81" fmla="*/ 2147483647 h 616"/>
              <a:gd name="T82" fmla="*/ 2147483647 w 289"/>
              <a:gd name="T83" fmla="*/ 2147483647 h 616"/>
              <a:gd name="T84" fmla="*/ 2147483647 w 289"/>
              <a:gd name="T85" fmla="*/ 2147483647 h 616"/>
              <a:gd name="T86" fmla="*/ 2147483647 w 289"/>
              <a:gd name="T87" fmla="*/ 2147483647 h 616"/>
              <a:gd name="T88" fmla="*/ 2147483647 w 289"/>
              <a:gd name="T89" fmla="*/ 2147483647 h 616"/>
              <a:gd name="T90" fmla="*/ 2147483647 w 289"/>
              <a:gd name="T91" fmla="*/ 2147483647 h 616"/>
              <a:gd name="T92" fmla="*/ 2147483647 w 289"/>
              <a:gd name="T93" fmla="*/ 2147483647 h 616"/>
              <a:gd name="T94" fmla="*/ 2147483647 w 289"/>
              <a:gd name="T95" fmla="*/ 2147483647 h 616"/>
              <a:gd name="T96" fmla="*/ 2147483647 w 289"/>
              <a:gd name="T97" fmla="*/ 2147483647 h 616"/>
              <a:gd name="T98" fmla="*/ 2147483647 w 289"/>
              <a:gd name="T99" fmla="*/ 2147483647 h 616"/>
              <a:gd name="T100" fmla="*/ 2147483647 w 289"/>
              <a:gd name="T101" fmla="*/ 2147483647 h 616"/>
              <a:gd name="T102" fmla="*/ 2147483647 w 289"/>
              <a:gd name="T103" fmla="*/ 2147483647 h 616"/>
              <a:gd name="T104" fmla="*/ 2147483647 w 289"/>
              <a:gd name="T105" fmla="*/ 2147483647 h 616"/>
              <a:gd name="T106" fmla="*/ 2147483647 w 289"/>
              <a:gd name="T107" fmla="*/ 2147483647 h 616"/>
              <a:gd name="T108" fmla="*/ 2147483647 w 289"/>
              <a:gd name="T109" fmla="*/ 2147483647 h 616"/>
              <a:gd name="T110" fmla="*/ 2147483647 w 289"/>
              <a:gd name="T111" fmla="*/ 2147483647 h 616"/>
              <a:gd name="T112" fmla="*/ 2147483647 w 289"/>
              <a:gd name="T113" fmla="*/ 2147483647 h 616"/>
              <a:gd name="T114" fmla="*/ 2147483647 w 289"/>
              <a:gd name="T115" fmla="*/ 2147483647 h 616"/>
              <a:gd name="T116" fmla="*/ 2147483647 w 289"/>
              <a:gd name="T117" fmla="*/ 2147483647 h 616"/>
              <a:gd name="T118" fmla="*/ 2147483647 w 289"/>
              <a:gd name="T119" fmla="*/ 2147483647 h 616"/>
              <a:gd name="T120" fmla="*/ 2147483647 w 289"/>
              <a:gd name="T121" fmla="*/ 2147483647 h 616"/>
              <a:gd name="T122" fmla="*/ 2147483647 w 289"/>
              <a:gd name="T123" fmla="*/ 2147483647 h 616"/>
              <a:gd name="T124" fmla="*/ 2147483647 w 289"/>
              <a:gd name="T125" fmla="*/ 2147483647 h 6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
              <a:gd name="T190" fmla="*/ 0 h 616"/>
              <a:gd name="T191" fmla="*/ 289 w 289"/>
              <a:gd name="T192" fmla="*/ 616 h 6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 h="616" extrusionOk="0">
                <a:moveTo>
                  <a:pt x="227" y="23"/>
                </a:moveTo>
                <a:cubicBezTo>
                  <a:pt x="220" y="12"/>
                  <a:pt x="223" y="10"/>
                  <a:pt x="209" y="5"/>
                </a:cubicBezTo>
                <a:cubicBezTo>
                  <a:pt x="192" y="-2"/>
                  <a:pt x="172" y="0"/>
                  <a:pt x="154" y="1"/>
                </a:cubicBezTo>
                <a:cubicBezTo>
                  <a:pt x="138" y="2"/>
                  <a:pt x="126" y="7"/>
                  <a:pt x="112" y="13"/>
                </a:cubicBezTo>
                <a:cubicBezTo>
                  <a:pt x="102" y="17"/>
                  <a:pt x="92" y="20"/>
                  <a:pt x="82" y="25"/>
                </a:cubicBezTo>
                <a:cubicBezTo>
                  <a:pt x="71" y="30"/>
                  <a:pt x="59" y="37"/>
                  <a:pt x="48" y="43"/>
                </a:cubicBezTo>
                <a:cubicBezTo>
                  <a:pt x="30" y="54"/>
                  <a:pt x="18" y="67"/>
                  <a:pt x="9" y="86"/>
                </a:cubicBezTo>
                <a:cubicBezTo>
                  <a:pt x="5" y="94"/>
                  <a:pt x="2" y="104"/>
                  <a:pt x="1" y="113"/>
                </a:cubicBezTo>
                <a:cubicBezTo>
                  <a:pt x="-1" y="123"/>
                  <a:pt x="-2" y="137"/>
                  <a:pt x="2" y="147"/>
                </a:cubicBezTo>
                <a:cubicBezTo>
                  <a:pt x="7" y="158"/>
                  <a:pt x="15" y="161"/>
                  <a:pt x="25" y="165"/>
                </a:cubicBezTo>
                <a:cubicBezTo>
                  <a:pt x="34" y="169"/>
                  <a:pt x="43" y="170"/>
                  <a:pt x="52" y="174"/>
                </a:cubicBezTo>
                <a:cubicBezTo>
                  <a:pt x="62" y="178"/>
                  <a:pt x="70" y="181"/>
                  <a:pt x="81" y="184"/>
                </a:cubicBezTo>
                <a:cubicBezTo>
                  <a:pt x="94" y="188"/>
                  <a:pt x="107" y="191"/>
                  <a:pt x="121" y="192"/>
                </a:cubicBezTo>
                <a:cubicBezTo>
                  <a:pt x="131" y="193"/>
                  <a:pt x="141" y="193"/>
                  <a:pt x="152" y="193"/>
                </a:cubicBezTo>
                <a:cubicBezTo>
                  <a:pt x="161" y="193"/>
                  <a:pt x="169" y="194"/>
                  <a:pt x="178" y="195"/>
                </a:cubicBezTo>
                <a:cubicBezTo>
                  <a:pt x="189" y="196"/>
                  <a:pt x="194" y="197"/>
                  <a:pt x="204" y="195"/>
                </a:cubicBezTo>
                <a:cubicBezTo>
                  <a:pt x="214" y="193"/>
                  <a:pt x="223" y="188"/>
                  <a:pt x="232" y="181"/>
                </a:cubicBezTo>
                <a:cubicBezTo>
                  <a:pt x="242" y="174"/>
                  <a:pt x="247" y="169"/>
                  <a:pt x="245" y="156"/>
                </a:cubicBezTo>
                <a:cubicBezTo>
                  <a:pt x="243" y="146"/>
                  <a:pt x="233" y="136"/>
                  <a:pt x="225" y="130"/>
                </a:cubicBezTo>
                <a:cubicBezTo>
                  <a:pt x="216" y="123"/>
                  <a:pt x="205" y="120"/>
                  <a:pt x="195" y="118"/>
                </a:cubicBezTo>
                <a:cubicBezTo>
                  <a:pt x="169" y="114"/>
                  <a:pt x="135" y="121"/>
                  <a:pt x="111" y="128"/>
                </a:cubicBezTo>
                <a:cubicBezTo>
                  <a:pt x="99" y="131"/>
                  <a:pt x="89" y="135"/>
                  <a:pt x="79" y="141"/>
                </a:cubicBezTo>
                <a:cubicBezTo>
                  <a:pt x="66" y="149"/>
                  <a:pt x="57" y="162"/>
                  <a:pt x="46" y="172"/>
                </a:cubicBezTo>
                <a:cubicBezTo>
                  <a:pt x="37" y="181"/>
                  <a:pt x="30" y="186"/>
                  <a:pt x="24" y="197"/>
                </a:cubicBezTo>
                <a:cubicBezTo>
                  <a:pt x="18" y="207"/>
                  <a:pt x="15" y="219"/>
                  <a:pt x="11" y="230"/>
                </a:cubicBezTo>
                <a:cubicBezTo>
                  <a:pt x="8" y="238"/>
                  <a:pt x="5" y="247"/>
                  <a:pt x="7" y="256"/>
                </a:cubicBezTo>
                <a:cubicBezTo>
                  <a:pt x="9" y="265"/>
                  <a:pt x="15" y="276"/>
                  <a:pt x="18" y="284"/>
                </a:cubicBezTo>
                <a:cubicBezTo>
                  <a:pt x="22" y="294"/>
                  <a:pt x="26" y="303"/>
                  <a:pt x="33" y="311"/>
                </a:cubicBezTo>
                <a:cubicBezTo>
                  <a:pt x="40" y="320"/>
                  <a:pt x="49" y="328"/>
                  <a:pt x="59" y="332"/>
                </a:cubicBezTo>
                <a:cubicBezTo>
                  <a:pt x="68" y="335"/>
                  <a:pt x="79" y="333"/>
                  <a:pt x="88" y="335"/>
                </a:cubicBezTo>
                <a:cubicBezTo>
                  <a:pt x="99" y="337"/>
                  <a:pt x="106" y="342"/>
                  <a:pt x="116" y="347"/>
                </a:cubicBezTo>
                <a:cubicBezTo>
                  <a:pt x="123" y="350"/>
                  <a:pt x="134" y="356"/>
                  <a:pt x="142" y="358"/>
                </a:cubicBezTo>
                <a:cubicBezTo>
                  <a:pt x="151" y="360"/>
                  <a:pt x="166" y="361"/>
                  <a:pt x="175" y="361"/>
                </a:cubicBezTo>
                <a:cubicBezTo>
                  <a:pt x="184" y="361"/>
                  <a:pt x="194" y="359"/>
                  <a:pt x="203" y="358"/>
                </a:cubicBezTo>
                <a:cubicBezTo>
                  <a:pt x="214" y="357"/>
                  <a:pt x="221" y="355"/>
                  <a:pt x="231" y="350"/>
                </a:cubicBezTo>
                <a:cubicBezTo>
                  <a:pt x="241" y="346"/>
                  <a:pt x="249" y="343"/>
                  <a:pt x="251" y="333"/>
                </a:cubicBezTo>
                <a:cubicBezTo>
                  <a:pt x="253" y="320"/>
                  <a:pt x="246" y="316"/>
                  <a:pt x="237" y="311"/>
                </a:cubicBezTo>
                <a:cubicBezTo>
                  <a:pt x="228" y="306"/>
                  <a:pt x="218" y="305"/>
                  <a:pt x="209" y="301"/>
                </a:cubicBezTo>
                <a:cubicBezTo>
                  <a:pt x="198" y="296"/>
                  <a:pt x="187" y="291"/>
                  <a:pt x="175" y="287"/>
                </a:cubicBezTo>
                <a:cubicBezTo>
                  <a:pt x="165" y="284"/>
                  <a:pt x="147" y="276"/>
                  <a:pt x="136" y="277"/>
                </a:cubicBezTo>
                <a:cubicBezTo>
                  <a:pt x="127" y="278"/>
                  <a:pt x="116" y="283"/>
                  <a:pt x="108" y="287"/>
                </a:cubicBezTo>
                <a:cubicBezTo>
                  <a:pt x="99" y="292"/>
                  <a:pt x="89" y="299"/>
                  <a:pt x="81" y="306"/>
                </a:cubicBezTo>
                <a:cubicBezTo>
                  <a:pt x="72" y="314"/>
                  <a:pt x="64" y="324"/>
                  <a:pt x="57" y="333"/>
                </a:cubicBezTo>
                <a:cubicBezTo>
                  <a:pt x="51" y="341"/>
                  <a:pt x="46" y="349"/>
                  <a:pt x="41" y="358"/>
                </a:cubicBezTo>
                <a:cubicBezTo>
                  <a:pt x="33" y="373"/>
                  <a:pt x="23" y="389"/>
                  <a:pt x="16" y="405"/>
                </a:cubicBezTo>
                <a:cubicBezTo>
                  <a:pt x="7" y="426"/>
                  <a:pt x="6" y="453"/>
                  <a:pt x="11" y="475"/>
                </a:cubicBezTo>
                <a:cubicBezTo>
                  <a:pt x="13" y="484"/>
                  <a:pt x="16" y="497"/>
                  <a:pt x="21" y="505"/>
                </a:cubicBezTo>
                <a:cubicBezTo>
                  <a:pt x="26" y="514"/>
                  <a:pt x="35" y="522"/>
                  <a:pt x="43" y="530"/>
                </a:cubicBezTo>
                <a:cubicBezTo>
                  <a:pt x="51" y="539"/>
                  <a:pt x="58" y="544"/>
                  <a:pt x="69" y="548"/>
                </a:cubicBezTo>
                <a:cubicBezTo>
                  <a:pt x="79" y="551"/>
                  <a:pt x="87" y="549"/>
                  <a:pt x="97" y="550"/>
                </a:cubicBezTo>
                <a:cubicBezTo>
                  <a:pt x="108" y="551"/>
                  <a:pt x="118" y="552"/>
                  <a:pt x="130" y="551"/>
                </a:cubicBezTo>
                <a:cubicBezTo>
                  <a:pt x="146" y="549"/>
                  <a:pt x="160" y="544"/>
                  <a:pt x="175" y="539"/>
                </a:cubicBezTo>
                <a:cubicBezTo>
                  <a:pt x="183" y="536"/>
                  <a:pt x="192" y="533"/>
                  <a:pt x="201" y="531"/>
                </a:cubicBezTo>
                <a:cubicBezTo>
                  <a:pt x="216" y="528"/>
                  <a:pt x="231" y="528"/>
                  <a:pt x="246" y="526"/>
                </a:cubicBezTo>
              </a:path>
              <a:path w="289" h="616" extrusionOk="0">
                <a:moveTo>
                  <a:pt x="182" y="458"/>
                </a:moveTo>
                <a:cubicBezTo>
                  <a:pt x="194" y="455"/>
                  <a:pt x="198" y="455"/>
                  <a:pt x="209" y="460"/>
                </a:cubicBezTo>
                <a:cubicBezTo>
                  <a:pt x="219" y="464"/>
                  <a:pt x="228" y="470"/>
                  <a:pt x="236" y="477"/>
                </a:cubicBezTo>
                <a:cubicBezTo>
                  <a:pt x="248" y="486"/>
                  <a:pt x="258" y="495"/>
                  <a:pt x="271" y="502"/>
                </a:cubicBezTo>
                <a:cubicBezTo>
                  <a:pt x="278" y="506"/>
                  <a:pt x="283" y="513"/>
                  <a:pt x="288" y="519"/>
                </a:cubicBezTo>
                <a:cubicBezTo>
                  <a:pt x="281" y="528"/>
                  <a:pt x="273" y="536"/>
                  <a:pt x="267" y="545"/>
                </a:cubicBezTo>
                <a:cubicBezTo>
                  <a:pt x="260" y="555"/>
                  <a:pt x="255" y="565"/>
                  <a:pt x="246" y="574"/>
                </a:cubicBezTo>
                <a:cubicBezTo>
                  <a:pt x="237" y="583"/>
                  <a:pt x="228" y="592"/>
                  <a:pt x="219" y="602"/>
                </a:cubicBezTo>
                <a:cubicBezTo>
                  <a:pt x="214" y="608"/>
                  <a:pt x="212" y="610"/>
                  <a:pt x="210" y="615"/>
                </a:cubicBez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5" name="Freeform 19"/>
          <p:cNvSpPr>
            <a:spLocks noRot="1" noChangeAspect="1" noEditPoints="1" noChangeArrowheads="1" noChangeShapeType="1" noTextEdit="1"/>
          </p:cNvSpPr>
          <p:nvPr/>
        </p:nvSpPr>
        <p:spPr bwMode="auto">
          <a:xfrm>
            <a:off x="6770688" y="2441575"/>
            <a:ext cx="104775" cy="220663"/>
          </a:xfrm>
          <a:custGeom>
            <a:avLst/>
            <a:gdLst>
              <a:gd name="T0" fmla="*/ 2147483647 w 289"/>
              <a:gd name="T1" fmla="*/ 2147483647 h 616"/>
              <a:gd name="T2" fmla="*/ 2147483647 w 289"/>
              <a:gd name="T3" fmla="*/ 2147483647 h 616"/>
              <a:gd name="T4" fmla="*/ 2147483647 w 289"/>
              <a:gd name="T5" fmla="*/ 2147483647 h 616"/>
              <a:gd name="T6" fmla="*/ 2147483647 w 289"/>
              <a:gd name="T7" fmla="*/ 2147483647 h 616"/>
              <a:gd name="T8" fmla="*/ 2147483647 w 289"/>
              <a:gd name="T9" fmla="*/ 2147483647 h 616"/>
              <a:gd name="T10" fmla="*/ 2147483647 w 289"/>
              <a:gd name="T11" fmla="*/ 2147483647 h 616"/>
              <a:gd name="T12" fmla="*/ 2147483647 w 289"/>
              <a:gd name="T13" fmla="*/ 2147483647 h 616"/>
              <a:gd name="T14" fmla="*/ 2147483647 w 289"/>
              <a:gd name="T15" fmla="*/ 2147483647 h 616"/>
              <a:gd name="T16" fmla="*/ 2147483647 w 289"/>
              <a:gd name="T17" fmla="*/ 2147483647 h 616"/>
              <a:gd name="T18" fmla="*/ 2147483647 w 289"/>
              <a:gd name="T19" fmla="*/ 2147483647 h 616"/>
              <a:gd name="T20" fmla="*/ 2147483647 w 289"/>
              <a:gd name="T21" fmla="*/ 2147483647 h 616"/>
              <a:gd name="T22" fmla="*/ 2147483647 w 289"/>
              <a:gd name="T23" fmla="*/ 2147483647 h 616"/>
              <a:gd name="T24" fmla="*/ 2147483647 w 289"/>
              <a:gd name="T25" fmla="*/ 2147483647 h 616"/>
              <a:gd name="T26" fmla="*/ 2147483647 w 289"/>
              <a:gd name="T27" fmla="*/ 2147483647 h 616"/>
              <a:gd name="T28" fmla="*/ 2147483647 w 289"/>
              <a:gd name="T29" fmla="*/ 2147483647 h 616"/>
              <a:gd name="T30" fmla="*/ 2147483647 w 289"/>
              <a:gd name="T31" fmla="*/ 2147483647 h 616"/>
              <a:gd name="T32" fmla="*/ 2147483647 w 289"/>
              <a:gd name="T33" fmla="*/ 2147483647 h 616"/>
              <a:gd name="T34" fmla="*/ 2147483647 w 289"/>
              <a:gd name="T35" fmla="*/ 2147483647 h 616"/>
              <a:gd name="T36" fmla="*/ 2147483647 w 289"/>
              <a:gd name="T37" fmla="*/ 2147483647 h 616"/>
              <a:gd name="T38" fmla="*/ 2147483647 w 289"/>
              <a:gd name="T39" fmla="*/ 2147483647 h 616"/>
              <a:gd name="T40" fmla="*/ 2147483647 w 289"/>
              <a:gd name="T41" fmla="*/ 2147483647 h 616"/>
              <a:gd name="T42" fmla="*/ 2147483647 w 289"/>
              <a:gd name="T43" fmla="*/ 2147483647 h 616"/>
              <a:gd name="T44" fmla="*/ 2147483647 w 289"/>
              <a:gd name="T45" fmla="*/ 2147483647 h 616"/>
              <a:gd name="T46" fmla="*/ 2147483647 w 289"/>
              <a:gd name="T47" fmla="*/ 2147483647 h 616"/>
              <a:gd name="T48" fmla="*/ 2147483647 w 289"/>
              <a:gd name="T49" fmla="*/ 2147483647 h 616"/>
              <a:gd name="T50" fmla="*/ 2147483647 w 289"/>
              <a:gd name="T51" fmla="*/ 2147483647 h 616"/>
              <a:gd name="T52" fmla="*/ 2147483647 w 289"/>
              <a:gd name="T53" fmla="*/ 2147483647 h 616"/>
              <a:gd name="T54" fmla="*/ 2147483647 w 289"/>
              <a:gd name="T55" fmla="*/ 2147483647 h 616"/>
              <a:gd name="T56" fmla="*/ 2147483647 w 289"/>
              <a:gd name="T57" fmla="*/ 2147483647 h 616"/>
              <a:gd name="T58" fmla="*/ 2147483647 w 289"/>
              <a:gd name="T59" fmla="*/ 2147483647 h 616"/>
              <a:gd name="T60" fmla="*/ 2147483647 w 289"/>
              <a:gd name="T61" fmla="*/ 2147483647 h 616"/>
              <a:gd name="T62" fmla="*/ 2147483647 w 289"/>
              <a:gd name="T63" fmla="*/ 2147483647 h 616"/>
              <a:gd name="T64" fmla="*/ 2147483647 w 289"/>
              <a:gd name="T65" fmla="*/ 2147483647 h 616"/>
              <a:gd name="T66" fmla="*/ 2147483647 w 289"/>
              <a:gd name="T67" fmla="*/ 2147483647 h 616"/>
              <a:gd name="T68" fmla="*/ 2147483647 w 289"/>
              <a:gd name="T69" fmla="*/ 2147483647 h 616"/>
              <a:gd name="T70" fmla="*/ 2147483647 w 289"/>
              <a:gd name="T71" fmla="*/ 2147483647 h 616"/>
              <a:gd name="T72" fmla="*/ 2147483647 w 289"/>
              <a:gd name="T73" fmla="*/ 2147483647 h 616"/>
              <a:gd name="T74" fmla="*/ 2147483647 w 289"/>
              <a:gd name="T75" fmla="*/ 2147483647 h 616"/>
              <a:gd name="T76" fmla="*/ 2147483647 w 289"/>
              <a:gd name="T77" fmla="*/ 2147483647 h 616"/>
              <a:gd name="T78" fmla="*/ 2147483647 w 289"/>
              <a:gd name="T79" fmla="*/ 2147483647 h 616"/>
              <a:gd name="T80" fmla="*/ 2147483647 w 289"/>
              <a:gd name="T81" fmla="*/ 2147483647 h 616"/>
              <a:gd name="T82" fmla="*/ 2147483647 w 289"/>
              <a:gd name="T83" fmla="*/ 2147483647 h 616"/>
              <a:gd name="T84" fmla="*/ 2147483647 w 289"/>
              <a:gd name="T85" fmla="*/ 2147483647 h 616"/>
              <a:gd name="T86" fmla="*/ 2147483647 w 289"/>
              <a:gd name="T87" fmla="*/ 2147483647 h 616"/>
              <a:gd name="T88" fmla="*/ 2147483647 w 289"/>
              <a:gd name="T89" fmla="*/ 2147483647 h 616"/>
              <a:gd name="T90" fmla="*/ 2147483647 w 289"/>
              <a:gd name="T91" fmla="*/ 2147483647 h 616"/>
              <a:gd name="T92" fmla="*/ 2147483647 w 289"/>
              <a:gd name="T93" fmla="*/ 2147483647 h 616"/>
              <a:gd name="T94" fmla="*/ 2147483647 w 289"/>
              <a:gd name="T95" fmla="*/ 2147483647 h 616"/>
              <a:gd name="T96" fmla="*/ 2147483647 w 289"/>
              <a:gd name="T97" fmla="*/ 2147483647 h 616"/>
              <a:gd name="T98" fmla="*/ 2147483647 w 289"/>
              <a:gd name="T99" fmla="*/ 2147483647 h 616"/>
              <a:gd name="T100" fmla="*/ 2147483647 w 289"/>
              <a:gd name="T101" fmla="*/ 2147483647 h 616"/>
              <a:gd name="T102" fmla="*/ 2147483647 w 289"/>
              <a:gd name="T103" fmla="*/ 2147483647 h 616"/>
              <a:gd name="T104" fmla="*/ 2147483647 w 289"/>
              <a:gd name="T105" fmla="*/ 2147483647 h 616"/>
              <a:gd name="T106" fmla="*/ 2147483647 w 289"/>
              <a:gd name="T107" fmla="*/ 2147483647 h 616"/>
              <a:gd name="T108" fmla="*/ 2147483647 w 289"/>
              <a:gd name="T109" fmla="*/ 2147483647 h 616"/>
              <a:gd name="T110" fmla="*/ 2147483647 w 289"/>
              <a:gd name="T111" fmla="*/ 2147483647 h 616"/>
              <a:gd name="T112" fmla="*/ 2147483647 w 289"/>
              <a:gd name="T113" fmla="*/ 2147483647 h 616"/>
              <a:gd name="T114" fmla="*/ 2147483647 w 289"/>
              <a:gd name="T115" fmla="*/ 2147483647 h 616"/>
              <a:gd name="T116" fmla="*/ 2147483647 w 289"/>
              <a:gd name="T117" fmla="*/ 2147483647 h 616"/>
              <a:gd name="T118" fmla="*/ 2147483647 w 289"/>
              <a:gd name="T119" fmla="*/ 2147483647 h 616"/>
              <a:gd name="T120" fmla="*/ 2147483647 w 289"/>
              <a:gd name="T121" fmla="*/ 2147483647 h 616"/>
              <a:gd name="T122" fmla="*/ 2147483647 w 289"/>
              <a:gd name="T123" fmla="*/ 2147483647 h 616"/>
              <a:gd name="T124" fmla="*/ 2147483647 w 289"/>
              <a:gd name="T125" fmla="*/ 2147483647 h 6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
              <a:gd name="T190" fmla="*/ 0 h 616"/>
              <a:gd name="T191" fmla="*/ 289 w 289"/>
              <a:gd name="T192" fmla="*/ 616 h 6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 h="616" extrusionOk="0">
                <a:moveTo>
                  <a:pt x="227" y="23"/>
                </a:moveTo>
                <a:cubicBezTo>
                  <a:pt x="220" y="12"/>
                  <a:pt x="223" y="10"/>
                  <a:pt x="209" y="5"/>
                </a:cubicBezTo>
                <a:cubicBezTo>
                  <a:pt x="192" y="-2"/>
                  <a:pt x="172" y="0"/>
                  <a:pt x="154" y="1"/>
                </a:cubicBezTo>
                <a:cubicBezTo>
                  <a:pt x="138" y="2"/>
                  <a:pt x="126" y="7"/>
                  <a:pt x="112" y="13"/>
                </a:cubicBezTo>
                <a:cubicBezTo>
                  <a:pt x="102" y="17"/>
                  <a:pt x="92" y="20"/>
                  <a:pt x="82" y="25"/>
                </a:cubicBezTo>
                <a:cubicBezTo>
                  <a:pt x="71" y="30"/>
                  <a:pt x="59" y="37"/>
                  <a:pt x="48" y="43"/>
                </a:cubicBezTo>
                <a:cubicBezTo>
                  <a:pt x="30" y="54"/>
                  <a:pt x="18" y="67"/>
                  <a:pt x="9" y="86"/>
                </a:cubicBezTo>
                <a:cubicBezTo>
                  <a:pt x="5" y="94"/>
                  <a:pt x="2" y="104"/>
                  <a:pt x="1" y="113"/>
                </a:cubicBezTo>
                <a:cubicBezTo>
                  <a:pt x="-1" y="123"/>
                  <a:pt x="-2" y="137"/>
                  <a:pt x="2" y="147"/>
                </a:cubicBezTo>
                <a:cubicBezTo>
                  <a:pt x="7" y="158"/>
                  <a:pt x="15" y="161"/>
                  <a:pt x="25" y="165"/>
                </a:cubicBezTo>
                <a:cubicBezTo>
                  <a:pt x="34" y="169"/>
                  <a:pt x="43" y="170"/>
                  <a:pt x="52" y="174"/>
                </a:cubicBezTo>
                <a:cubicBezTo>
                  <a:pt x="62" y="178"/>
                  <a:pt x="70" y="181"/>
                  <a:pt x="81" y="184"/>
                </a:cubicBezTo>
                <a:cubicBezTo>
                  <a:pt x="94" y="188"/>
                  <a:pt x="107" y="191"/>
                  <a:pt x="121" y="192"/>
                </a:cubicBezTo>
                <a:cubicBezTo>
                  <a:pt x="131" y="193"/>
                  <a:pt x="141" y="193"/>
                  <a:pt x="152" y="193"/>
                </a:cubicBezTo>
                <a:cubicBezTo>
                  <a:pt x="161" y="193"/>
                  <a:pt x="169" y="194"/>
                  <a:pt x="178" y="195"/>
                </a:cubicBezTo>
                <a:cubicBezTo>
                  <a:pt x="189" y="196"/>
                  <a:pt x="194" y="197"/>
                  <a:pt x="204" y="195"/>
                </a:cubicBezTo>
                <a:cubicBezTo>
                  <a:pt x="214" y="193"/>
                  <a:pt x="223" y="188"/>
                  <a:pt x="232" y="181"/>
                </a:cubicBezTo>
                <a:cubicBezTo>
                  <a:pt x="242" y="174"/>
                  <a:pt x="247" y="169"/>
                  <a:pt x="245" y="156"/>
                </a:cubicBezTo>
                <a:cubicBezTo>
                  <a:pt x="243" y="146"/>
                  <a:pt x="233" y="136"/>
                  <a:pt x="225" y="130"/>
                </a:cubicBezTo>
                <a:cubicBezTo>
                  <a:pt x="216" y="123"/>
                  <a:pt x="205" y="120"/>
                  <a:pt x="195" y="118"/>
                </a:cubicBezTo>
                <a:cubicBezTo>
                  <a:pt x="169" y="114"/>
                  <a:pt x="135" y="121"/>
                  <a:pt x="111" y="128"/>
                </a:cubicBezTo>
                <a:cubicBezTo>
                  <a:pt x="99" y="131"/>
                  <a:pt x="89" y="135"/>
                  <a:pt x="79" y="141"/>
                </a:cubicBezTo>
                <a:cubicBezTo>
                  <a:pt x="66" y="149"/>
                  <a:pt x="57" y="162"/>
                  <a:pt x="46" y="172"/>
                </a:cubicBezTo>
                <a:cubicBezTo>
                  <a:pt x="37" y="181"/>
                  <a:pt x="30" y="186"/>
                  <a:pt x="24" y="197"/>
                </a:cubicBezTo>
                <a:cubicBezTo>
                  <a:pt x="18" y="207"/>
                  <a:pt x="15" y="219"/>
                  <a:pt x="11" y="230"/>
                </a:cubicBezTo>
                <a:cubicBezTo>
                  <a:pt x="8" y="238"/>
                  <a:pt x="5" y="247"/>
                  <a:pt x="7" y="256"/>
                </a:cubicBezTo>
                <a:cubicBezTo>
                  <a:pt x="9" y="265"/>
                  <a:pt x="15" y="276"/>
                  <a:pt x="18" y="284"/>
                </a:cubicBezTo>
                <a:cubicBezTo>
                  <a:pt x="22" y="294"/>
                  <a:pt x="26" y="303"/>
                  <a:pt x="33" y="311"/>
                </a:cubicBezTo>
                <a:cubicBezTo>
                  <a:pt x="40" y="320"/>
                  <a:pt x="49" y="328"/>
                  <a:pt x="59" y="332"/>
                </a:cubicBezTo>
                <a:cubicBezTo>
                  <a:pt x="68" y="335"/>
                  <a:pt x="79" y="333"/>
                  <a:pt x="88" y="335"/>
                </a:cubicBezTo>
                <a:cubicBezTo>
                  <a:pt x="99" y="337"/>
                  <a:pt x="106" y="342"/>
                  <a:pt x="116" y="347"/>
                </a:cubicBezTo>
                <a:cubicBezTo>
                  <a:pt x="123" y="350"/>
                  <a:pt x="134" y="356"/>
                  <a:pt x="142" y="358"/>
                </a:cubicBezTo>
                <a:cubicBezTo>
                  <a:pt x="151" y="360"/>
                  <a:pt x="166" y="361"/>
                  <a:pt x="175" y="361"/>
                </a:cubicBezTo>
                <a:cubicBezTo>
                  <a:pt x="184" y="361"/>
                  <a:pt x="194" y="359"/>
                  <a:pt x="203" y="358"/>
                </a:cubicBezTo>
                <a:cubicBezTo>
                  <a:pt x="214" y="357"/>
                  <a:pt x="221" y="355"/>
                  <a:pt x="231" y="350"/>
                </a:cubicBezTo>
                <a:cubicBezTo>
                  <a:pt x="241" y="346"/>
                  <a:pt x="249" y="343"/>
                  <a:pt x="251" y="333"/>
                </a:cubicBezTo>
                <a:cubicBezTo>
                  <a:pt x="253" y="320"/>
                  <a:pt x="246" y="316"/>
                  <a:pt x="237" y="311"/>
                </a:cubicBezTo>
                <a:cubicBezTo>
                  <a:pt x="228" y="306"/>
                  <a:pt x="218" y="305"/>
                  <a:pt x="209" y="301"/>
                </a:cubicBezTo>
                <a:cubicBezTo>
                  <a:pt x="198" y="296"/>
                  <a:pt x="187" y="291"/>
                  <a:pt x="175" y="287"/>
                </a:cubicBezTo>
                <a:cubicBezTo>
                  <a:pt x="165" y="284"/>
                  <a:pt x="147" y="276"/>
                  <a:pt x="136" y="277"/>
                </a:cubicBezTo>
                <a:cubicBezTo>
                  <a:pt x="127" y="278"/>
                  <a:pt x="116" y="283"/>
                  <a:pt x="108" y="287"/>
                </a:cubicBezTo>
                <a:cubicBezTo>
                  <a:pt x="99" y="292"/>
                  <a:pt x="89" y="299"/>
                  <a:pt x="81" y="306"/>
                </a:cubicBezTo>
                <a:cubicBezTo>
                  <a:pt x="72" y="314"/>
                  <a:pt x="64" y="324"/>
                  <a:pt x="57" y="333"/>
                </a:cubicBezTo>
                <a:cubicBezTo>
                  <a:pt x="51" y="341"/>
                  <a:pt x="46" y="349"/>
                  <a:pt x="41" y="358"/>
                </a:cubicBezTo>
                <a:cubicBezTo>
                  <a:pt x="33" y="373"/>
                  <a:pt x="23" y="389"/>
                  <a:pt x="16" y="405"/>
                </a:cubicBezTo>
                <a:cubicBezTo>
                  <a:pt x="7" y="426"/>
                  <a:pt x="6" y="453"/>
                  <a:pt x="11" y="475"/>
                </a:cubicBezTo>
                <a:cubicBezTo>
                  <a:pt x="13" y="484"/>
                  <a:pt x="16" y="497"/>
                  <a:pt x="21" y="505"/>
                </a:cubicBezTo>
                <a:cubicBezTo>
                  <a:pt x="26" y="514"/>
                  <a:pt x="35" y="522"/>
                  <a:pt x="43" y="530"/>
                </a:cubicBezTo>
                <a:cubicBezTo>
                  <a:pt x="51" y="539"/>
                  <a:pt x="58" y="544"/>
                  <a:pt x="69" y="548"/>
                </a:cubicBezTo>
                <a:cubicBezTo>
                  <a:pt x="79" y="551"/>
                  <a:pt x="87" y="549"/>
                  <a:pt x="97" y="550"/>
                </a:cubicBezTo>
                <a:cubicBezTo>
                  <a:pt x="108" y="551"/>
                  <a:pt x="118" y="552"/>
                  <a:pt x="130" y="551"/>
                </a:cubicBezTo>
                <a:cubicBezTo>
                  <a:pt x="146" y="549"/>
                  <a:pt x="160" y="544"/>
                  <a:pt x="175" y="539"/>
                </a:cubicBezTo>
                <a:cubicBezTo>
                  <a:pt x="183" y="536"/>
                  <a:pt x="192" y="533"/>
                  <a:pt x="201" y="531"/>
                </a:cubicBezTo>
                <a:cubicBezTo>
                  <a:pt x="216" y="528"/>
                  <a:pt x="231" y="528"/>
                  <a:pt x="246" y="526"/>
                </a:cubicBezTo>
              </a:path>
              <a:path w="289" h="616" extrusionOk="0">
                <a:moveTo>
                  <a:pt x="182" y="458"/>
                </a:moveTo>
                <a:cubicBezTo>
                  <a:pt x="194" y="455"/>
                  <a:pt x="198" y="455"/>
                  <a:pt x="209" y="460"/>
                </a:cubicBezTo>
                <a:cubicBezTo>
                  <a:pt x="219" y="464"/>
                  <a:pt x="228" y="470"/>
                  <a:pt x="236" y="477"/>
                </a:cubicBezTo>
                <a:cubicBezTo>
                  <a:pt x="248" y="486"/>
                  <a:pt x="258" y="495"/>
                  <a:pt x="271" y="502"/>
                </a:cubicBezTo>
                <a:cubicBezTo>
                  <a:pt x="278" y="506"/>
                  <a:pt x="283" y="513"/>
                  <a:pt x="288" y="519"/>
                </a:cubicBezTo>
                <a:cubicBezTo>
                  <a:pt x="281" y="528"/>
                  <a:pt x="273" y="536"/>
                  <a:pt x="267" y="545"/>
                </a:cubicBezTo>
                <a:cubicBezTo>
                  <a:pt x="260" y="555"/>
                  <a:pt x="255" y="565"/>
                  <a:pt x="246" y="574"/>
                </a:cubicBezTo>
                <a:cubicBezTo>
                  <a:pt x="237" y="583"/>
                  <a:pt x="228" y="592"/>
                  <a:pt x="219" y="602"/>
                </a:cubicBezTo>
                <a:cubicBezTo>
                  <a:pt x="214" y="608"/>
                  <a:pt x="212" y="610"/>
                  <a:pt x="210" y="615"/>
                </a:cubicBez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6" name="Freeform 20"/>
          <p:cNvSpPr>
            <a:spLocks noRot="1" noChangeAspect="1" noEditPoints="1" noChangeArrowheads="1" noChangeShapeType="1" noTextEdit="1"/>
          </p:cNvSpPr>
          <p:nvPr/>
        </p:nvSpPr>
        <p:spPr bwMode="auto">
          <a:xfrm>
            <a:off x="7031038" y="903288"/>
            <a:ext cx="385762" cy="174625"/>
          </a:xfrm>
          <a:custGeom>
            <a:avLst/>
            <a:gdLst>
              <a:gd name="T0" fmla="*/ 2147483647 w 1075"/>
              <a:gd name="T1" fmla="*/ 0 h 485"/>
              <a:gd name="T2" fmla="*/ 2147483647 w 1075"/>
              <a:gd name="T3" fmla="*/ 2147483647 h 485"/>
              <a:gd name="T4" fmla="*/ 2147483647 w 1075"/>
              <a:gd name="T5" fmla="*/ 2147483647 h 485"/>
              <a:gd name="T6" fmla="*/ 2147483647 w 1075"/>
              <a:gd name="T7" fmla="*/ 2147483647 h 485"/>
              <a:gd name="T8" fmla="*/ 2147483647 w 1075"/>
              <a:gd name="T9" fmla="*/ 2147483647 h 485"/>
              <a:gd name="T10" fmla="*/ 2147483647 w 1075"/>
              <a:gd name="T11" fmla="*/ 2147483647 h 485"/>
              <a:gd name="T12" fmla="*/ 0 w 1075"/>
              <a:gd name="T13" fmla="*/ 2147483647 h 485"/>
              <a:gd name="T14" fmla="*/ 2147483647 w 1075"/>
              <a:gd name="T15" fmla="*/ 2147483647 h 485"/>
              <a:gd name="T16" fmla="*/ 2147483647 w 1075"/>
              <a:gd name="T17" fmla="*/ 2147483647 h 485"/>
              <a:gd name="T18" fmla="*/ 2147483647 w 1075"/>
              <a:gd name="T19" fmla="*/ 2147483647 h 485"/>
              <a:gd name="T20" fmla="*/ 2147483647 w 1075"/>
              <a:gd name="T21" fmla="*/ 2147483647 h 485"/>
              <a:gd name="T22" fmla="*/ 2147483647 w 1075"/>
              <a:gd name="T23" fmla="*/ 2147483647 h 485"/>
              <a:gd name="T24" fmla="*/ 2147483647 w 1075"/>
              <a:gd name="T25" fmla="*/ 2147483647 h 485"/>
              <a:gd name="T26" fmla="*/ 2147483647 w 1075"/>
              <a:gd name="T27" fmla="*/ 2147483647 h 485"/>
              <a:gd name="T28" fmla="*/ 2147483647 w 1075"/>
              <a:gd name="T29" fmla="*/ 2147483647 h 485"/>
              <a:gd name="T30" fmla="*/ 2147483647 w 1075"/>
              <a:gd name="T31" fmla="*/ 2147483647 h 485"/>
              <a:gd name="T32" fmla="*/ 2147483647 w 1075"/>
              <a:gd name="T33" fmla="*/ 2147483647 h 485"/>
              <a:gd name="T34" fmla="*/ 2147483647 w 1075"/>
              <a:gd name="T35" fmla="*/ 2147483647 h 485"/>
              <a:gd name="T36" fmla="*/ 2147483647 w 1075"/>
              <a:gd name="T37" fmla="*/ 2147483647 h 485"/>
              <a:gd name="T38" fmla="*/ 2147483647 w 1075"/>
              <a:gd name="T39" fmla="*/ 2147483647 h 485"/>
              <a:gd name="T40" fmla="*/ 2147483647 w 1075"/>
              <a:gd name="T41" fmla="*/ 2147483647 h 485"/>
              <a:gd name="T42" fmla="*/ 2147483647 w 1075"/>
              <a:gd name="T43" fmla="*/ 2147483647 h 485"/>
              <a:gd name="T44" fmla="*/ 2147483647 w 1075"/>
              <a:gd name="T45" fmla="*/ 2147483647 h 485"/>
              <a:gd name="T46" fmla="*/ 2147483647 w 1075"/>
              <a:gd name="T47" fmla="*/ 2147483647 h 485"/>
              <a:gd name="T48" fmla="*/ 2147483647 w 1075"/>
              <a:gd name="T49" fmla="*/ 2147483647 h 485"/>
              <a:gd name="T50" fmla="*/ 2147483647 w 1075"/>
              <a:gd name="T51" fmla="*/ 2147483647 h 485"/>
              <a:gd name="T52" fmla="*/ 2147483647 w 1075"/>
              <a:gd name="T53" fmla="*/ 2147483647 h 485"/>
              <a:gd name="T54" fmla="*/ 2147483647 w 1075"/>
              <a:gd name="T55" fmla="*/ 2147483647 h 485"/>
              <a:gd name="T56" fmla="*/ 2147483647 w 1075"/>
              <a:gd name="T57" fmla="*/ 2147483647 h 485"/>
              <a:gd name="T58" fmla="*/ 2147483647 w 1075"/>
              <a:gd name="T59" fmla="*/ 2147483647 h 485"/>
              <a:gd name="T60" fmla="*/ 2147483647 w 1075"/>
              <a:gd name="T61" fmla="*/ 2147483647 h 485"/>
              <a:gd name="T62" fmla="*/ 2147483647 w 1075"/>
              <a:gd name="T63" fmla="*/ 2147483647 h 485"/>
              <a:gd name="T64" fmla="*/ 2147483647 w 1075"/>
              <a:gd name="T65" fmla="*/ 2147483647 h 48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5"/>
              <a:gd name="T100" fmla="*/ 0 h 485"/>
              <a:gd name="T101" fmla="*/ 1075 w 1075"/>
              <a:gd name="T102" fmla="*/ 485 h 48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5" h="485" extrusionOk="0">
                <a:moveTo>
                  <a:pt x="111" y="0"/>
                </a:moveTo>
                <a:cubicBezTo>
                  <a:pt x="101" y="25"/>
                  <a:pt x="97" y="49"/>
                  <a:pt x="98" y="77"/>
                </a:cubicBezTo>
                <a:cubicBezTo>
                  <a:pt x="100" y="119"/>
                  <a:pt x="108" y="162"/>
                  <a:pt x="112" y="204"/>
                </a:cubicBezTo>
                <a:cubicBezTo>
                  <a:pt x="116" y="245"/>
                  <a:pt x="122" y="287"/>
                  <a:pt x="128" y="328"/>
                </a:cubicBezTo>
                <a:cubicBezTo>
                  <a:pt x="132" y="357"/>
                  <a:pt x="138" y="387"/>
                  <a:pt x="141" y="416"/>
                </a:cubicBezTo>
                <a:cubicBezTo>
                  <a:pt x="146" y="456"/>
                  <a:pt x="139" y="436"/>
                  <a:pt x="131" y="410"/>
                </a:cubicBezTo>
              </a:path>
              <a:path w="1075" h="485" extrusionOk="0">
                <a:moveTo>
                  <a:pt x="0" y="368"/>
                </a:moveTo>
                <a:cubicBezTo>
                  <a:pt x="7" y="387"/>
                  <a:pt x="15" y="399"/>
                  <a:pt x="27" y="416"/>
                </a:cubicBezTo>
                <a:cubicBezTo>
                  <a:pt x="43" y="439"/>
                  <a:pt x="62" y="461"/>
                  <a:pt x="87" y="475"/>
                </a:cubicBezTo>
                <a:cubicBezTo>
                  <a:pt x="109" y="487"/>
                  <a:pt x="117" y="482"/>
                  <a:pt x="134" y="464"/>
                </a:cubicBezTo>
                <a:cubicBezTo>
                  <a:pt x="151" y="445"/>
                  <a:pt x="161" y="426"/>
                  <a:pt x="173" y="404"/>
                </a:cubicBezTo>
                <a:cubicBezTo>
                  <a:pt x="183" y="386"/>
                  <a:pt x="191" y="367"/>
                  <a:pt x="199" y="348"/>
                </a:cubicBezTo>
                <a:cubicBezTo>
                  <a:pt x="204" y="337"/>
                  <a:pt x="207" y="333"/>
                  <a:pt x="212" y="326"/>
                </a:cubicBezTo>
              </a:path>
              <a:path w="1075" h="485" extrusionOk="0">
                <a:moveTo>
                  <a:pt x="495" y="88"/>
                </a:moveTo>
                <a:cubicBezTo>
                  <a:pt x="501" y="110"/>
                  <a:pt x="508" y="128"/>
                  <a:pt x="518" y="149"/>
                </a:cubicBezTo>
                <a:cubicBezTo>
                  <a:pt x="534" y="184"/>
                  <a:pt x="551" y="217"/>
                  <a:pt x="575" y="247"/>
                </a:cubicBezTo>
                <a:cubicBezTo>
                  <a:pt x="591" y="267"/>
                  <a:pt x="614" y="296"/>
                  <a:pt x="643" y="298"/>
                </a:cubicBezTo>
                <a:cubicBezTo>
                  <a:pt x="677" y="300"/>
                  <a:pt x="681" y="256"/>
                  <a:pt x="685" y="233"/>
                </a:cubicBezTo>
                <a:cubicBezTo>
                  <a:pt x="691" y="201"/>
                  <a:pt x="689" y="170"/>
                  <a:pt x="685" y="138"/>
                </a:cubicBezTo>
                <a:cubicBezTo>
                  <a:pt x="682" y="115"/>
                  <a:pt x="680" y="93"/>
                  <a:pt x="678" y="70"/>
                </a:cubicBezTo>
                <a:cubicBezTo>
                  <a:pt x="678" y="65"/>
                  <a:pt x="677" y="61"/>
                  <a:pt x="677" y="56"/>
                </a:cubicBezTo>
              </a:path>
              <a:path w="1075" h="485" extrusionOk="0">
                <a:moveTo>
                  <a:pt x="969" y="265"/>
                </a:moveTo>
                <a:cubicBezTo>
                  <a:pt x="953" y="244"/>
                  <a:pt x="946" y="224"/>
                  <a:pt x="919" y="246"/>
                </a:cubicBezTo>
                <a:cubicBezTo>
                  <a:pt x="899" y="263"/>
                  <a:pt x="891" y="302"/>
                  <a:pt x="898" y="326"/>
                </a:cubicBezTo>
                <a:cubicBezTo>
                  <a:pt x="905" y="351"/>
                  <a:pt x="922" y="359"/>
                  <a:pt x="945" y="359"/>
                </a:cubicBezTo>
                <a:cubicBezTo>
                  <a:pt x="975" y="359"/>
                  <a:pt x="996" y="336"/>
                  <a:pt x="1010" y="311"/>
                </a:cubicBezTo>
                <a:cubicBezTo>
                  <a:pt x="1040" y="259"/>
                  <a:pt x="1034" y="191"/>
                  <a:pt x="1021" y="135"/>
                </a:cubicBezTo>
                <a:cubicBezTo>
                  <a:pt x="1014" y="106"/>
                  <a:pt x="1003" y="75"/>
                  <a:pt x="991" y="47"/>
                </a:cubicBezTo>
                <a:cubicBezTo>
                  <a:pt x="986" y="37"/>
                  <a:pt x="984" y="33"/>
                  <a:pt x="980" y="26"/>
                </a:cubicBezTo>
                <a:cubicBezTo>
                  <a:pt x="988" y="49"/>
                  <a:pt x="996" y="72"/>
                  <a:pt x="1003" y="95"/>
                </a:cubicBezTo>
                <a:cubicBezTo>
                  <a:pt x="1015" y="135"/>
                  <a:pt x="1029" y="174"/>
                  <a:pt x="1040" y="214"/>
                </a:cubicBezTo>
                <a:cubicBezTo>
                  <a:pt x="1050" y="249"/>
                  <a:pt x="1056" y="285"/>
                  <a:pt x="1067" y="319"/>
                </a:cubicBezTo>
                <a:cubicBezTo>
                  <a:pt x="1069" y="326"/>
                  <a:pt x="1072" y="334"/>
                  <a:pt x="1074" y="34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7" name="Freeform 21"/>
          <p:cNvSpPr>
            <a:spLocks noRot="1" noChangeAspect="1" noEditPoints="1" noChangeArrowheads="1" noChangeShapeType="1" noTextEdit="1"/>
          </p:cNvSpPr>
          <p:nvPr/>
        </p:nvSpPr>
        <p:spPr bwMode="auto">
          <a:xfrm>
            <a:off x="6440488" y="860425"/>
            <a:ext cx="104775" cy="220663"/>
          </a:xfrm>
          <a:custGeom>
            <a:avLst/>
            <a:gdLst>
              <a:gd name="T0" fmla="*/ 2147483647 w 289"/>
              <a:gd name="T1" fmla="*/ 2147483647 h 616"/>
              <a:gd name="T2" fmla="*/ 2147483647 w 289"/>
              <a:gd name="T3" fmla="*/ 2147483647 h 616"/>
              <a:gd name="T4" fmla="*/ 2147483647 w 289"/>
              <a:gd name="T5" fmla="*/ 2147483647 h 616"/>
              <a:gd name="T6" fmla="*/ 2147483647 w 289"/>
              <a:gd name="T7" fmla="*/ 2147483647 h 616"/>
              <a:gd name="T8" fmla="*/ 2147483647 w 289"/>
              <a:gd name="T9" fmla="*/ 2147483647 h 616"/>
              <a:gd name="T10" fmla="*/ 2147483647 w 289"/>
              <a:gd name="T11" fmla="*/ 2147483647 h 616"/>
              <a:gd name="T12" fmla="*/ 2147483647 w 289"/>
              <a:gd name="T13" fmla="*/ 2147483647 h 616"/>
              <a:gd name="T14" fmla="*/ 2147483647 w 289"/>
              <a:gd name="T15" fmla="*/ 2147483647 h 616"/>
              <a:gd name="T16" fmla="*/ 2147483647 w 289"/>
              <a:gd name="T17" fmla="*/ 2147483647 h 616"/>
              <a:gd name="T18" fmla="*/ 2147483647 w 289"/>
              <a:gd name="T19" fmla="*/ 2147483647 h 616"/>
              <a:gd name="T20" fmla="*/ 2147483647 w 289"/>
              <a:gd name="T21" fmla="*/ 2147483647 h 616"/>
              <a:gd name="T22" fmla="*/ 2147483647 w 289"/>
              <a:gd name="T23" fmla="*/ 2147483647 h 616"/>
              <a:gd name="T24" fmla="*/ 2147483647 w 289"/>
              <a:gd name="T25" fmla="*/ 2147483647 h 616"/>
              <a:gd name="T26" fmla="*/ 2147483647 w 289"/>
              <a:gd name="T27" fmla="*/ 2147483647 h 616"/>
              <a:gd name="T28" fmla="*/ 2147483647 w 289"/>
              <a:gd name="T29" fmla="*/ 2147483647 h 616"/>
              <a:gd name="T30" fmla="*/ 2147483647 w 289"/>
              <a:gd name="T31" fmla="*/ 2147483647 h 616"/>
              <a:gd name="T32" fmla="*/ 2147483647 w 289"/>
              <a:gd name="T33" fmla="*/ 2147483647 h 616"/>
              <a:gd name="T34" fmla="*/ 2147483647 w 289"/>
              <a:gd name="T35" fmla="*/ 2147483647 h 616"/>
              <a:gd name="T36" fmla="*/ 2147483647 w 289"/>
              <a:gd name="T37" fmla="*/ 2147483647 h 616"/>
              <a:gd name="T38" fmla="*/ 2147483647 w 289"/>
              <a:gd name="T39" fmla="*/ 2147483647 h 616"/>
              <a:gd name="T40" fmla="*/ 2147483647 w 289"/>
              <a:gd name="T41" fmla="*/ 2147483647 h 616"/>
              <a:gd name="T42" fmla="*/ 2147483647 w 289"/>
              <a:gd name="T43" fmla="*/ 2147483647 h 616"/>
              <a:gd name="T44" fmla="*/ 2147483647 w 289"/>
              <a:gd name="T45" fmla="*/ 2147483647 h 616"/>
              <a:gd name="T46" fmla="*/ 2147483647 w 289"/>
              <a:gd name="T47" fmla="*/ 2147483647 h 616"/>
              <a:gd name="T48" fmla="*/ 2147483647 w 289"/>
              <a:gd name="T49" fmla="*/ 2147483647 h 616"/>
              <a:gd name="T50" fmla="*/ 2147483647 w 289"/>
              <a:gd name="T51" fmla="*/ 2147483647 h 616"/>
              <a:gd name="T52" fmla="*/ 2147483647 w 289"/>
              <a:gd name="T53" fmla="*/ 2147483647 h 616"/>
              <a:gd name="T54" fmla="*/ 2147483647 w 289"/>
              <a:gd name="T55" fmla="*/ 2147483647 h 616"/>
              <a:gd name="T56" fmla="*/ 2147483647 w 289"/>
              <a:gd name="T57" fmla="*/ 2147483647 h 616"/>
              <a:gd name="T58" fmla="*/ 2147483647 w 289"/>
              <a:gd name="T59" fmla="*/ 2147483647 h 616"/>
              <a:gd name="T60" fmla="*/ 2147483647 w 289"/>
              <a:gd name="T61" fmla="*/ 2147483647 h 616"/>
              <a:gd name="T62" fmla="*/ 2147483647 w 289"/>
              <a:gd name="T63" fmla="*/ 2147483647 h 616"/>
              <a:gd name="T64" fmla="*/ 2147483647 w 289"/>
              <a:gd name="T65" fmla="*/ 2147483647 h 616"/>
              <a:gd name="T66" fmla="*/ 2147483647 w 289"/>
              <a:gd name="T67" fmla="*/ 2147483647 h 616"/>
              <a:gd name="T68" fmla="*/ 2147483647 w 289"/>
              <a:gd name="T69" fmla="*/ 2147483647 h 616"/>
              <a:gd name="T70" fmla="*/ 2147483647 w 289"/>
              <a:gd name="T71" fmla="*/ 2147483647 h 616"/>
              <a:gd name="T72" fmla="*/ 2147483647 w 289"/>
              <a:gd name="T73" fmla="*/ 2147483647 h 616"/>
              <a:gd name="T74" fmla="*/ 2147483647 w 289"/>
              <a:gd name="T75" fmla="*/ 2147483647 h 616"/>
              <a:gd name="T76" fmla="*/ 2147483647 w 289"/>
              <a:gd name="T77" fmla="*/ 2147483647 h 616"/>
              <a:gd name="T78" fmla="*/ 2147483647 w 289"/>
              <a:gd name="T79" fmla="*/ 2147483647 h 616"/>
              <a:gd name="T80" fmla="*/ 2147483647 w 289"/>
              <a:gd name="T81" fmla="*/ 2147483647 h 616"/>
              <a:gd name="T82" fmla="*/ 2147483647 w 289"/>
              <a:gd name="T83" fmla="*/ 2147483647 h 616"/>
              <a:gd name="T84" fmla="*/ 2147483647 w 289"/>
              <a:gd name="T85" fmla="*/ 2147483647 h 616"/>
              <a:gd name="T86" fmla="*/ 2147483647 w 289"/>
              <a:gd name="T87" fmla="*/ 2147483647 h 616"/>
              <a:gd name="T88" fmla="*/ 2147483647 w 289"/>
              <a:gd name="T89" fmla="*/ 2147483647 h 616"/>
              <a:gd name="T90" fmla="*/ 2147483647 w 289"/>
              <a:gd name="T91" fmla="*/ 2147483647 h 616"/>
              <a:gd name="T92" fmla="*/ 2147483647 w 289"/>
              <a:gd name="T93" fmla="*/ 2147483647 h 616"/>
              <a:gd name="T94" fmla="*/ 2147483647 w 289"/>
              <a:gd name="T95" fmla="*/ 2147483647 h 616"/>
              <a:gd name="T96" fmla="*/ 2147483647 w 289"/>
              <a:gd name="T97" fmla="*/ 2147483647 h 616"/>
              <a:gd name="T98" fmla="*/ 2147483647 w 289"/>
              <a:gd name="T99" fmla="*/ 2147483647 h 616"/>
              <a:gd name="T100" fmla="*/ 2147483647 w 289"/>
              <a:gd name="T101" fmla="*/ 2147483647 h 616"/>
              <a:gd name="T102" fmla="*/ 2147483647 w 289"/>
              <a:gd name="T103" fmla="*/ 2147483647 h 616"/>
              <a:gd name="T104" fmla="*/ 2147483647 w 289"/>
              <a:gd name="T105" fmla="*/ 2147483647 h 616"/>
              <a:gd name="T106" fmla="*/ 2147483647 w 289"/>
              <a:gd name="T107" fmla="*/ 2147483647 h 616"/>
              <a:gd name="T108" fmla="*/ 2147483647 w 289"/>
              <a:gd name="T109" fmla="*/ 2147483647 h 616"/>
              <a:gd name="T110" fmla="*/ 2147483647 w 289"/>
              <a:gd name="T111" fmla="*/ 2147483647 h 616"/>
              <a:gd name="T112" fmla="*/ 2147483647 w 289"/>
              <a:gd name="T113" fmla="*/ 2147483647 h 616"/>
              <a:gd name="T114" fmla="*/ 2147483647 w 289"/>
              <a:gd name="T115" fmla="*/ 2147483647 h 616"/>
              <a:gd name="T116" fmla="*/ 2147483647 w 289"/>
              <a:gd name="T117" fmla="*/ 2147483647 h 616"/>
              <a:gd name="T118" fmla="*/ 2147483647 w 289"/>
              <a:gd name="T119" fmla="*/ 2147483647 h 616"/>
              <a:gd name="T120" fmla="*/ 2147483647 w 289"/>
              <a:gd name="T121" fmla="*/ 2147483647 h 616"/>
              <a:gd name="T122" fmla="*/ 2147483647 w 289"/>
              <a:gd name="T123" fmla="*/ 2147483647 h 616"/>
              <a:gd name="T124" fmla="*/ 2147483647 w 289"/>
              <a:gd name="T125" fmla="*/ 2147483647 h 6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
              <a:gd name="T190" fmla="*/ 0 h 616"/>
              <a:gd name="T191" fmla="*/ 289 w 289"/>
              <a:gd name="T192" fmla="*/ 616 h 6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 h="616" extrusionOk="0">
                <a:moveTo>
                  <a:pt x="227" y="23"/>
                </a:moveTo>
                <a:cubicBezTo>
                  <a:pt x="220" y="12"/>
                  <a:pt x="223" y="10"/>
                  <a:pt x="209" y="5"/>
                </a:cubicBezTo>
                <a:cubicBezTo>
                  <a:pt x="192" y="-2"/>
                  <a:pt x="172" y="0"/>
                  <a:pt x="154" y="1"/>
                </a:cubicBezTo>
                <a:cubicBezTo>
                  <a:pt x="138" y="2"/>
                  <a:pt x="126" y="7"/>
                  <a:pt x="112" y="13"/>
                </a:cubicBezTo>
                <a:cubicBezTo>
                  <a:pt x="102" y="17"/>
                  <a:pt x="92" y="20"/>
                  <a:pt x="82" y="25"/>
                </a:cubicBezTo>
                <a:cubicBezTo>
                  <a:pt x="71" y="30"/>
                  <a:pt x="59" y="37"/>
                  <a:pt x="48" y="43"/>
                </a:cubicBezTo>
                <a:cubicBezTo>
                  <a:pt x="30" y="54"/>
                  <a:pt x="18" y="67"/>
                  <a:pt x="9" y="86"/>
                </a:cubicBezTo>
                <a:cubicBezTo>
                  <a:pt x="5" y="94"/>
                  <a:pt x="2" y="104"/>
                  <a:pt x="1" y="113"/>
                </a:cubicBezTo>
                <a:cubicBezTo>
                  <a:pt x="-1" y="123"/>
                  <a:pt x="-2" y="137"/>
                  <a:pt x="2" y="147"/>
                </a:cubicBezTo>
                <a:cubicBezTo>
                  <a:pt x="7" y="158"/>
                  <a:pt x="15" y="161"/>
                  <a:pt x="25" y="165"/>
                </a:cubicBezTo>
                <a:cubicBezTo>
                  <a:pt x="34" y="169"/>
                  <a:pt x="43" y="170"/>
                  <a:pt x="52" y="174"/>
                </a:cubicBezTo>
                <a:cubicBezTo>
                  <a:pt x="62" y="178"/>
                  <a:pt x="70" y="181"/>
                  <a:pt x="81" y="184"/>
                </a:cubicBezTo>
                <a:cubicBezTo>
                  <a:pt x="94" y="188"/>
                  <a:pt x="107" y="191"/>
                  <a:pt x="121" y="192"/>
                </a:cubicBezTo>
                <a:cubicBezTo>
                  <a:pt x="131" y="193"/>
                  <a:pt x="141" y="193"/>
                  <a:pt x="152" y="193"/>
                </a:cubicBezTo>
                <a:cubicBezTo>
                  <a:pt x="161" y="193"/>
                  <a:pt x="169" y="194"/>
                  <a:pt x="178" y="195"/>
                </a:cubicBezTo>
                <a:cubicBezTo>
                  <a:pt x="189" y="196"/>
                  <a:pt x="194" y="197"/>
                  <a:pt x="204" y="195"/>
                </a:cubicBezTo>
                <a:cubicBezTo>
                  <a:pt x="214" y="193"/>
                  <a:pt x="223" y="188"/>
                  <a:pt x="232" y="181"/>
                </a:cubicBezTo>
                <a:cubicBezTo>
                  <a:pt x="242" y="174"/>
                  <a:pt x="247" y="169"/>
                  <a:pt x="245" y="156"/>
                </a:cubicBezTo>
                <a:cubicBezTo>
                  <a:pt x="243" y="146"/>
                  <a:pt x="233" y="136"/>
                  <a:pt x="225" y="130"/>
                </a:cubicBezTo>
                <a:cubicBezTo>
                  <a:pt x="216" y="123"/>
                  <a:pt x="205" y="120"/>
                  <a:pt x="195" y="118"/>
                </a:cubicBezTo>
                <a:cubicBezTo>
                  <a:pt x="169" y="114"/>
                  <a:pt x="135" y="121"/>
                  <a:pt x="111" y="128"/>
                </a:cubicBezTo>
                <a:cubicBezTo>
                  <a:pt x="99" y="131"/>
                  <a:pt x="89" y="135"/>
                  <a:pt x="79" y="141"/>
                </a:cubicBezTo>
                <a:cubicBezTo>
                  <a:pt x="66" y="149"/>
                  <a:pt x="57" y="162"/>
                  <a:pt x="46" y="172"/>
                </a:cubicBezTo>
                <a:cubicBezTo>
                  <a:pt x="37" y="181"/>
                  <a:pt x="30" y="186"/>
                  <a:pt x="24" y="197"/>
                </a:cubicBezTo>
                <a:cubicBezTo>
                  <a:pt x="18" y="207"/>
                  <a:pt x="15" y="219"/>
                  <a:pt x="11" y="230"/>
                </a:cubicBezTo>
                <a:cubicBezTo>
                  <a:pt x="8" y="238"/>
                  <a:pt x="5" y="247"/>
                  <a:pt x="7" y="256"/>
                </a:cubicBezTo>
                <a:cubicBezTo>
                  <a:pt x="9" y="265"/>
                  <a:pt x="15" y="276"/>
                  <a:pt x="18" y="284"/>
                </a:cubicBezTo>
                <a:cubicBezTo>
                  <a:pt x="22" y="294"/>
                  <a:pt x="26" y="303"/>
                  <a:pt x="33" y="311"/>
                </a:cubicBezTo>
                <a:cubicBezTo>
                  <a:pt x="40" y="320"/>
                  <a:pt x="49" y="328"/>
                  <a:pt x="59" y="332"/>
                </a:cubicBezTo>
                <a:cubicBezTo>
                  <a:pt x="68" y="335"/>
                  <a:pt x="79" y="333"/>
                  <a:pt x="88" y="335"/>
                </a:cubicBezTo>
                <a:cubicBezTo>
                  <a:pt x="99" y="337"/>
                  <a:pt x="106" y="342"/>
                  <a:pt x="116" y="347"/>
                </a:cubicBezTo>
                <a:cubicBezTo>
                  <a:pt x="123" y="350"/>
                  <a:pt x="134" y="356"/>
                  <a:pt x="142" y="358"/>
                </a:cubicBezTo>
                <a:cubicBezTo>
                  <a:pt x="151" y="360"/>
                  <a:pt x="166" y="361"/>
                  <a:pt x="175" y="361"/>
                </a:cubicBezTo>
                <a:cubicBezTo>
                  <a:pt x="184" y="361"/>
                  <a:pt x="194" y="359"/>
                  <a:pt x="203" y="358"/>
                </a:cubicBezTo>
                <a:cubicBezTo>
                  <a:pt x="214" y="357"/>
                  <a:pt x="221" y="355"/>
                  <a:pt x="231" y="350"/>
                </a:cubicBezTo>
                <a:cubicBezTo>
                  <a:pt x="241" y="346"/>
                  <a:pt x="249" y="343"/>
                  <a:pt x="251" y="333"/>
                </a:cubicBezTo>
                <a:cubicBezTo>
                  <a:pt x="253" y="320"/>
                  <a:pt x="246" y="316"/>
                  <a:pt x="237" y="311"/>
                </a:cubicBezTo>
                <a:cubicBezTo>
                  <a:pt x="228" y="306"/>
                  <a:pt x="218" y="305"/>
                  <a:pt x="209" y="301"/>
                </a:cubicBezTo>
                <a:cubicBezTo>
                  <a:pt x="198" y="296"/>
                  <a:pt x="187" y="291"/>
                  <a:pt x="175" y="287"/>
                </a:cubicBezTo>
                <a:cubicBezTo>
                  <a:pt x="165" y="284"/>
                  <a:pt x="147" y="276"/>
                  <a:pt x="136" y="277"/>
                </a:cubicBezTo>
                <a:cubicBezTo>
                  <a:pt x="127" y="278"/>
                  <a:pt x="116" y="283"/>
                  <a:pt x="108" y="287"/>
                </a:cubicBezTo>
                <a:cubicBezTo>
                  <a:pt x="99" y="292"/>
                  <a:pt x="89" y="299"/>
                  <a:pt x="81" y="306"/>
                </a:cubicBezTo>
                <a:cubicBezTo>
                  <a:pt x="72" y="314"/>
                  <a:pt x="64" y="324"/>
                  <a:pt x="57" y="333"/>
                </a:cubicBezTo>
                <a:cubicBezTo>
                  <a:pt x="51" y="341"/>
                  <a:pt x="46" y="349"/>
                  <a:pt x="41" y="358"/>
                </a:cubicBezTo>
                <a:cubicBezTo>
                  <a:pt x="33" y="373"/>
                  <a:pt x="23" y="389"/>
                  <a:pt x="16" y="405"/>
                </a:cubicBezTo>
                <a:cubicBezTo>
                  <a:pt x="7" y="426"/>
                  <a:pt x="6" y="453"/>
                  <a:pt x="11" y="475"/>
                </a:cubicBezTo>
                <a:cubicBezTo>
                  <a:pt x="13" y="484"/>
                  <a:pt x="16" y="497"/>
                  <a:pt x="21" y="505"/>
                </a:cubicBezTo>
                <a:cubicBezTo>
                  <a:pt x="26" y="514"/>
                  <a:pt x="35" y="522"/>
                  <a:pt x="43" y="530"/>
                </a:cubicBezTo>
                <a:cubicBezTo>
                  <a:pt x="51" y="539"/>
                  <a:pt x="58" y="544"/>
                  <a:pt x="69" y="548"/>
                </a:cubicBezTo>
                <a:cubicBezTo>
                  <a:pt x="79" y="551"/>
                  <a:pt x="87" y="549"/>
                  <a:pt x="97" y="550"/>
                </a:cubicBezTo>
                <a:cubicBezTo>
                  <a:pt x="108" y="551"/>
                  <a:pt x="118" y="552"/>
                  <a:pt x="130" y="551"/>
                </a:cubicBezTo>
                <a:cubicBezTo>
                  <a:pt x="146" y="549"/>
                  <a:pt x="160" y="544"/>
                  <a:pt x="175" y="539"/>
                </a:cubicBezTo>
                <a:cubicBezTo>
                  <a:pt x="183" y="536"/>
                  <a:pt x="192" y="533"/>
                  <a:pt x="201" y="531"/>
                </a:cubicBezTo>
                <a:cubicBezTo>
                  <a:pt x="216" y="528"/>
                  <a:pt x="231" y="528"/>
                  <a:pt x="246" y="526"/>
                </a:cubicBezTo>
              </a:path>
              <a:path w="289" h="616" extrusionOk="0">
                <a:moveTo>
                  <a:pt x="182" y="458"/>
                </a:moveTo>
                <a:cubicBezTo>
                  <a:pt x="194" y="455"/>
                  <a:pt x="198" y="455"/>
                  <a:pt x="209" y="460"/>
                </a:cubicBezTo>
                <a:cubicBezTo>
                  <a:pt x="219" y="464"/>
                  <a:pt x="228" y="470"/>
                  <a:pt x="236" y="477"/>
                </a:cubicBezTo>
                <a:cubicBezTo>
                  <a:pt x="248" y="486"/>
                  <a:pt x="258" y="495"/>
                  <a:pt x="271" y="502"/>
                </a:cubicBezTo>
                <a:cubicBezTo>
                  <a:pt x="278" y="506"/>
                  <a:pt x="283" y="513"/>
                  <a:pt x="288" y="519"/>
                </a:cubicBezTo>
                <a:cubicBezTo>
                  <a:pt x="281" y="528"/>
                  <a:pt x="273" y="536"/>
                  <a:pt x="267" y="545"/>
                </a:cubicBezTo>
                <a:cubicBezTo>
                  <a:pt x="260" y="555"/>
                  <a:pt x="255" y="565"/>
                  <a:pt x="246" y="574"/>
                </a:cubicBezTo>
                <a:cubicBezTo>
                  <a:pt x="237" y="583"/>
                  <a:pt x="228" y="592"/>
                  <a:pt x="219" y="602"/>
                </a:cubicBezTo>
                <a:cubicBezTo>
                  <a:pt x="214" y="608"/>
                  <a:pt x="212" y="610"/>
                  <a:pt x="210" y="615"/>
                </a:cubicBez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8" name="Freeform 22"/>
          <p:cNvSpPr>
            <a:spLocks noRot="1" noChangeAspect="1" noEditPoints="1" noChangeArrowheads="1" noChangeShapeType="1" noTextEdit="1"/>
          </p:cNvSpPr>
          <p:nvPr/>
        </p:nvSpPr>
        <p:spPr bwMode="auto">
          <a:xfrm>
            <a:off x="6770688" y="892175"/>
            <a:ext cx="104775" cy="220663"/>
          </a:xfrm>
          <a:custGeom>
            <a:avLst/>
            <a:gdLst>
              <a:gd name="T0" fmla="*/ 2147483647 w 289"/>
              <a:gd name="T1" fmla="*/ 2147483647 h 616"/>
              <a:gd name="T2" fmla="*/ 2147483647 w 289"/>
              <a:gd name="T3" fmla="*/ 2147483647 h 616"/>
              <a:gd name="T4" fmla="*/ 2147483647 w 289"/>
              <a:gd name="T5" fmla="*/ 2147483647 h 616"/>
              <a:gd name="T6" fmla="*/ 2147483647 w 289"/>
              <a:gd name="T7" fmla="*/ 2147483647 h 616"/>
              <a:gd name="T8" fmla="*/ 2147483647 w 289"/>
              <a:gd name="T9" fmla="*/ 2147483647 h 616"/>
              <a:gd name="T10" fmla="*/ 2147483647 w 289"/>
              <a:gd name="T11" fmla="*/ 2147483647 h 616"/>
              <a:gd name="T12" fmla="*/ 2147483647 w 289"/>
              <a:gd name="T13" fmla="*/ 2147483647 h 616"/>
              <a:gd name="T14" fmla="*/ 2147483647 w 289"/>
              <a:gd name="T15" fmla="*/ 2147483647 h 616"/>
              <a:gd name="T16" fmla="*/ 2147483647 w 289"/>
              <a:gd name="T17" fmla="*/ 2147483647 h 616"/>
              <a:gd name="T18" fmla="*/ 2147483647 w 289"/>
              <a:gd name="T19" fmla="*/ 2147483647 h 616"/>
              <a:gd name="T20" fmla="*/ 2147483647 w 289"/>
              <a:gd name="T21" fmla="*/ 2147483647 h 616"/>
              <a:gd name="T22" fmla="*/ 2147483647 w 289"/>
              <a:gd name="T23" fmla="*/ 2147483647 h 616"/>
              <a:gd name="T24" fmla="*/ 2147483647 w 289"/>
              <a:gd name="T25" fmla="*/ 2147483647 h 616"/>
              <a:gd name="T26" fmla="*/ 2147483647 w 289"/>
              <a:gd name="T27" fmla="*/ 2147483647 h 616"/>
              <a:gd name="T28" fmla="*/ 2147483647 w 289"/>
              <a:gd name="T29" fmla="*/ 2147483647 h 616"/>
              <a:gd name="T30" fmla="*/ 2147483647 w 289"/>
              <a:gd name="T31" fmla="*/ 2147483647 h 616"/>
              <a:gd name="T32" fmla="*/ 2147483647 w 289"/>
              <a:gd name="T33" fmla="*/ 2147483647 h 616"/>
              <a:gd name="T34" fmla="*/ 2147483647 w 289"/>
              <a:gd name="T35" fmla="*/ 2147483647 h 616"/>
              <a:gd name="T36" fmla="*/ 2147483647 w 289"/>
              <a:gd name="T37" fmla="*/ 2147483647 h 616"/>
              <a:gd name="T38" fmla="*/ 2147483647 w 289"/>
              <a:gd name="T39" fmla="*/ 2147483647 h 616"/>
              <a:gd name="T40" fmla="*/ 2147483647 w 289"/>
              <a:gd name="T41" fmla="*/ 2147483647 h 616"/>
              <a:gd name="T42" fmla="*/ 2147483647 w 289"/>
              <a:gd name="T43" fmla="*/ 2147483647 h 616"/>
              <a:gd name="T44" fmla="*/ 2147483647 w 289"/>
              <a:gd name="T45" fmla="*/ 2147483647 h 616"/>
              <a:gd name="T46" fmla="*/ 2147483647 w 289"/>
              <a:gd name="T47" fmla="*/ 2147483647 h 616"/>
              <a:gd name="T48" fmla="*/ 2147483647 w 289"/>
              <a:gd name="T49" fmla="*/ 2147483647 h 616"/>
              <a:gd name="T50" fmla="*/ 2147483647 w 289"/>
              <a:gd name="T51" fmla="*/ 2147483647 h 616"/>
              <a:gd name="T52" fmla="*/ 2147483647 w 289"/>
              <a:gd name="T53" fmla="*/ 2147483647 h 616"/>
              <a:gd name="T54" fmla="*/ 2147483647 w 289"/>
              <a:gd name="T55" fmla="*/ 2147483647 h 616"/>
              <a:gd name="T56" fmla="*/ 2147483647 w 289"/>
              <a:gd name="T57" fmla="*/ 2147483647 h 616"/>
              <a:gd name="T58" fmla="*/ 2147483647 w 289"/>
              <a:gd name="T59" fmla="*/ 2147483647 h 616"/>
              <a:gd name="T60" fmla="*/ 2147483647 w 289"/>
              <a:gd name="T61" fmla="*/ 2147483647 h 616"/>
              <a:gd name="T62" fmla="*/ 2147483647 w 289"/>
              <a:gd name="T63" fmla="*/ 2147483647 h 616"/>
              <a:gd name="T64" fmla="*/ 2147483647 w 289"/>
              <a:gd name="T65" fmla="*/ 2147483647 h 616"/>
              <a:gd name="T66" fmla="*/ 2147483647 w 289"/>
              <a:gd name="T67" fmla="*/ 2147483647 h 616"/>
              <a:gd name="T68" fmla="*/ 2147483647 w 289"/>
              <a:gd name="T69" fmla="*/ 2147483647 h 616"/>
              <a:gd name="T70" fmla="*/ 2147483647 w 289"/>
              <a:gd name="T71" fmla="*/ 2147483647 h 616"/>
              <a:gd name="T72" fmla="*/ 2147483647 w 289"/>
              <a:gd name="T73" fmla="*/ 2147483647 h 616"/>
              <a:gd name="T74" fmla="*/ 2147483647 w 289"/>
              <a:gd name="T75" fmla="*/ 2147483647 h 616"/>
              <a:gd name="T76" fmla="*/ 2147483647 w 289"/>
              <a:gd name="T77" fmla="*/ 2147483647 h 616"/>
              <a:gd name="T78" fmla="*/ 2147483647 w 289"/>
              <a:gd name="T79" fmla="*/ 2147483647 h 616"/>
              <a:gd name="T80" fmla="*/ 2147483647 w 289"/>
              <a:gd name="T81" fmla="*/ 2147483647 h 616"/>
              <a:gd name="T82" fmla="*/ 2147483647 w 289"/>
              <a:gd name="T83" fmla="*/ 2147483647 h 616"/>
              <a:gd name="T84" fmla="*/ 2147483647 w 289"/>
              <a:gd name="T85" fmla="*/ 2147483647 h 616"/>
              <a:gd name="T86" fmla="*/ 2147483647 w 289"/>
              <a:gd name="T87" fmla="*/ 2147483647 h 616"/>
              <a:gd name="T88" fmla="*/ 2147483647 w 289"/>
              <a:gd name="T89" fmla="*/ 2147483647 h 616"/>
              <a:gd name="T90" fmla="*/ 2147483647 w 289"/>
              <a:gd name="T91" fmla="*/ 2147483647 h 616"/>
              <a:gd name="T92" fmla="*/ 2147483647 w 289"/>
              <a:gd name="T93" fmla="*/ 2147483647 h 616"/>
              <a:gd name="T94" fmla="*/ 2147483647 w 289"/>
              <a:gd name="T95" fmla="*/ 2147483647 h 616"/>
              <a:gd name="T96" fmla="*/ 2147483647 w 289"/>
              <a:gd name="T97" fmla="*/ 2147483647 h 616"/>
              <a:gd name="T98" fmla="*/ 2147483647 w 289"/>
              <a:gd name="T99" fmla="*/ 2147483647 h 616"/>
              <a:gd name="T100" fmla="*/ 2147483647 w 289"/>
              <a:gd name="T101" fmla="*/ 2147483647 h 616"/>
              <a:gd name="T102" fmla="*/ 2147483647 w 289"/>
              <a:gd name="T103" fmla="*/ 2147483647 h 616"/>
              <a:gd name="T104" fmla="*/ 2147483647 w 289"/>
              <a:gd name="T105" fmla="*/ 2147483647 h 616"/>
              <a:gd name="T106" fmla="*/ 2147483647 w 289"/>
              <a:gd name="T107" fmla="*/ 2147483647 h 616"/>
              <a:gd name="T108" fmla="*/ 2147483647 w 289"/>
              <a:gd name="T109" fmla="*/ 2147483647 h 616"/>
              <a:gd name="T110" fmla="*/ 2147483647 w 289"/>
              <a:gd name="T111" fmla="*/ 2147483647 h 616"/>
              <a:gd name="T112" fmla="*/ 2147483647 w 289"/>
              <a:gd name="T113" fmla="*/ 2147483647 h 616"/>
              <a:gd name="T114" fmla="*/ 2147483647 w 289"/>
              <a:gd name="T115" fmla="*/ 2147483647 h 616"/>
              <a:gd name="T116" fmla="*/ 2147483647 w 289"/>
              <a:gd name="T117" fmla="*/ 2147483647 h 616"/>
              <a:gd name="T118" fmla="*/ 2147483647 w 289"/>
              <a:gd name="T119" fmla="*/ 2147483647 h 616"/>
              <a:gd name="T120" fmla="*/ 2147483647 w 289"/>
              <a:gd name="T121" fmla="*/ 2147483647 h 616"/>
              <a:gd name="T122" fmla="*/ 2147483647 w 289"/>
              <a:gd name="T123" fmla="*/ 2147483647 h 616"/>
              <a:gd name="T124" fmla="*/ 2147483647 w 289"/>
              <a:gd name="T125" fmla="*/ 2147483647 h 6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9"/>
              <a:gd name="T190" fmla="*/ 0 h 616"/>
              <a:gd name="T191" fmla="*/ 289 w 289"/>
              <a:gd name="T192" fmla="*/ 616 h 6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9" h="616" extrusionOk="0">
                <a:moveTo>
                  <a:pt x="227" y="23"/>
                </a:moveTo>
                <a:cubicBezTo>
                  <a:pt x="220" y="12"/>
                  <a:pt x="223" y="10"/>
                  <a:pt x="209" y="5"/>
                </a:cubicBezTo>
                <a:cubicBezTo>
                  <a:pt x="192" y="-2"/>
                  <a:pt x="172" y="0"/>
                  <a:pt x="154" y="1"/>
                </a:cubicBezTo>
                <a:cubicBezTo>
                  <a:pt x="138" y="2"/>
                  <a:pt x="126" y="7"/>
                  <a:pt x="112" y="13"/>
                </a:cubicBezTo>
                <a:cubicBezTo>
                  <a:pt x="102" y="17"/>
                  <a:pt x="92" y="20"/>
                  <a:pt x="82" y="25"/>
                </a:cubicBezTo>
                <a:cubicBezTo>
                  <a:pt x="71" y="30"/>
                  <a:pt x="59" y="37"/>
                  <a:pt x="48" y="43"/>
                </a:cubicBezTo>
                <a:cubicBezTo>
                  <a:pt x="30" y="54"/>
                  <a:pt x="18" y="67"/>
                  <a:pt x="9" y="86"/>
                </a:cubicBezTo>
                <a:cubicBezTo>
                  <a:pt x="5" y="94"/>
                  <a:pt x="2" y="104"/>
                  <a:pt x="1" y="113"/>
                </a:cubicBezTo>
                <a:cubicBezTo>
                  <a:pt x="-1" y="123"/>
                  <a:pt x="-2" y="137"/>
                  <a:pt x="2" y="147"/>
                </a:cubicBezTo>
                <a:cubicBezTo>
                  <a:pt x="7" y="158"/>
                  <a:pt x="15" y="161"/>
                  <a:pt x="25" y="165"/>
                </a:cubicBezTo>
                <a:cubicBezTo>
                  <a:pt x="34" y="169"/>
                  <a:pt x="43" y="170"/>
                  <a:pt x="52" y="174"/>
                </a:cubicBezTo>
                <a:cubicBezTo>
                  <a:pt x="62" y="178"/>
                  <a:pt x="70" y="181"/>
                  <a:pt x="81" y="184"/>
                </a:cubicBezTo>
                <a:cubicBezTo>
                  <a:pt x="94" y="188"/>
                  <a:pt x="107" y="191"/>
                  <a:pt x="121" y="192"/>
                </a:cubicBezTo>
                <a:cubicBezTo>
                  <a:pt x="131" y="193"/>
                  <a:pt x="141" y="193"/>
                  <a:pt x="152" y="193"/>
                </a:cubicBezTo>
                <a:cubicBezTo>
                  <a:pt x="161" y="193"/>
                  <a:pt x="169" y="194"/>
                  <a:pt x="178" y="195"/>
                </a:cubicBezTo>
                <a:cubicBezTo>
                  <a:pt x="189" y="196"/>
                  <a:pt x="194" y="197"/>
                  <a:pt x="204" y="195"/>
                </a:cubicBezTo>
                <a:cubicBezTo>
                  <a:pt x="214" y="193"/>
                  <a:pt x="223" y="188"/>
                  <a:pt x="232" y="181"/>
                </a:cubicBezTo>
                <a:cubicBezTo>
                  <a:pt x="242" y="174"/>
                  <a:pt x="247" y="169"/>
                  <a:pt x="245" y="156"/>
                </a:cubicBezTo>
                <a:cubicBezTo>
                  <a:pt x="243" y="146"/>
                  <a:pt x="233" y="136"/>
                  <a:pt x="225" y="130"/>
                </a:cubicBezTo>
                <a:cubicBezTo>
                  <a:pt x="216" y="123"/>
                  <a:pt x="205" y="120"/>
                  <a:pt x="195" y="118"/>
                </a:cubicBezTo>
                <a:cubicBezTo>
                  <a:pt x="169" y="114"/>
                  <a:pt x="135" y="121"/>
                  <a:pt x="111" y="128"/>
                </a:cubicBezTo>
                <a:cubicBezTo>
                  <a:pt x="99" y="131"/>
                  <a:pt x="89" y="135"/>
                  <a:pt x="79" y="141"/>
                </a:cubicBezTo>
                <a:cubicBezTo>
                  <a:pt x="66" y="149"/>
                  <a:pt x="57" y="162"/>
                  <a:pt x="46" y="172"/>
                </a:cubicBezTo>
                <a:cubicBezTo>
                  <a:pt x="37" y="181"/>
                  <a:pt x="30" y="186"/>
                  <a:pt x="24" y="197"/>
                </a:cubicBezTo>
                <a:cubicBezTo>
                  <a:pt x="18" y="207"/>
                  <a:pt x="15" y="219"/>
                  <a:pt x="11" y="230"/>
                </a:cubicBezTo>
                <a:cubicBezTo>
                  <a:pt x="8" y="238"/>
                  <a:pt x="5" y="247"/>
                  <a:pt x="7" y="256"/>
                </a:cubicBezTo>
                <a:cubicBezTo>
                  <a:pt x="9" y="265"/>
                  <a:pt x="15" y="276"/>
                  <a:pt x="18" y="284"/>
                </a:cubicBezTo>
                <a:cubicBezTo>
                  <a:pt x="22" y="294"/>
                  <a:pt x="26" y="303"/>
                  <a:pt x="33" y="311"/>
                </a:cubicBezTo>
                <a:cubicBezTo>
                  <a:pt x="40" y="320"/>
                  <a:pt x="49" y="328"/>
                  <a:pt x="59" y="332"/>
                </a:cubicBezTo>
                <a:cubicBezTo>
                  <a:pt x="68" y="335"/>
                  <a:pt x="79" y="333"/>
                  <a:pt x="88" y="335"/>
                </a:cubicBezTo>
                <a:cubicBezTo>
                  <a:pt x="99" y="337"/>
                  <a:pt x="106" y="342"/>
                  <a:pt x="116" y="347"/>
                </a:cubicBezTo>
                <a:cubicBezTo>
                  <a:pt x="123" y="350"/>
                  <a:pt x="134" y="356"/>
                  <a:pt x="142" y="358"/>
                </a:cubicBezTo>
                <a:cubicBezTo>
                  <a:pt x="151" y="360"/>
                  <a:pt x="166" y="361"/>
                  <a:pt x="175" y="361"/>
                </a:cubicBezTo>
                <a:cubicBezTo>
                  <a:pt x="184" y="361"/>
                  <a:pt x="194" y="359"/>
                  <a:pt x="203" y="358"/>
                </a:cubicBezTo>
                <a:cubicBezTo>
                  <a:pt x="214" y="357"/>
                  <a:pt x="221" y="355"/>
                  <a:pt x="231" y="350"/>
                </a:cubicBezTo>
                <a:cubicBezTo>
                  <a:pt x="241" y="346"/>
                  <a:pt x="249" y="343"/>
                  <a:pt x="251" y="333"/>
                </a:cubicBezTo>
                <a:cubicBezTo>
                  <a:pt x="253" y="320"/>
                  <a:pt x="246" y="316"/>
                  <a:pt x="237" y="311"/>
                </a:cubicBezTo>
                <a:cubicBezTo>
                  <a:pt x="228" y="306"/>
                  <a:pt x="218" y="305"/>
                  <a:pt x="209" y="301"/>
                </a:cubicBezTo>
                <a:cubicBezTo>
                  <a:pt x="198" y="296"/>
                  <a:pt x="187" y="291"/>
                  <a:pt x="175" y="287"/>
                </a:cubicBezTo>
                <a:cubicBezTo>
                  <a:pt x="165" y="284"/>
                  <a:pt x="147" y="276"/>
                  <a:pt x="136" y="277"/>
                </a:cubicBezTo>
                <a:cubicBezTo>
                  <a:pt x="127" y="278"/>
                  <a:pt x="116" y="283"/>
                  <a:pt x="108" y="287"/>
                </a:cubicBezTo>
                <a:cubicBezTo>
                  <a:pt x="99" y="292"/>
                  <a:pt x="89" y="299"/>
                  <a:pt x="81" y="306"/>
                </a:cubicBezTo>
                <a:cubicBezTo>
                  <a:pt x="72" y="314"/>
                  <a:pt x="64" y="324"/>
                  <a:pt x="57" y="333"/>
                </a:cubicBezTo>
                <a:cubicBezTo>
                  <a:pt x="51" y="341"/>
                  <a:pt x="46" y="349"/>
                  <a:pt x="41" y="358"/>
                </a:cubicBezTo>
                <a:cubicBezTo>
                  <a:pt x="33" y="373"/>
                  <a:pt x="23" y="389"/>
                  <a:pt x="16" y="405"/>
                </a:cubicBezTo>
                <a:cubicBezTo>
                  <a:pt x="7" y="426"/>
                  <a:pt x="6" y="453"/>
                  <a:pt x="11" y="475"/>
                </a:cubicBezTo>
                <a:cubicBezTo>
                  <a:pt x="13" y="484"/>
                  <a:pt x="16" y="497"/>
                  <a:pt x="21" y="505"/>
                </a:cubicBezTo>
                <a:cubicBezTo>
                  <a:pt x="26" y="514"/>
                  <a:pt x="35" y="522"/>
                  <a:pt x="43" y="530"/>
                </a:cubicBezTo>
                <a:cubicBezTo>
                  <a:pt x="51" y="539"/>
                  <a:pt x="58" y="544"/>
                  <a:pt x="69" y="548"/>
                </a:cubicBezTo>
                <a:cubicBezTo>
                  <a:pt x="79" y="551"/>
                  <a:pt x="87" y="549"/>
                  <a:pt x="97" y="550"/>
                </a:cubicBezTo>
                <a:cubicBezTo>
                  <a:pt x="108" y="551"/>
                  <a:pt x="118" y="552"/>
                  <a:pt x="130" y="551"/>
                </a:cubicBezTo>
                <a:cubicBezTo>
                  <a:pt x="146" y="549"/>
                  <a:pt x="160" y="544"/>
                  <a:pt x="175" y="539"/>
                </a:cubicBezTo>
                <a:cubicBezTo>
                  <a:pt x="183" y="536"/>
                  <a:pt x="192" y="533"/>
                  <a:pt x="201" y="531"/>
                </a:cubicBezTo>
                <a:cubicBezTo>
                  <a:pt x="216" y="528"/>
                  <a:pt x="231" y="528"/>
                  <a:pt x="246" y="526"/>
                </a:cubicBezTo>
              </a:path>
              <a:path w="289" h="616" extrusionOk="0">
                <a:moveTo>
                  <a:pt x="182" y="458"/>
                </a:moveTo>
                <a:cubicBezTo>
                  <a:pt x="194" y="455"/>
                  <a:pt x="198" y="455"/>
                  <a:pt x="209" y="460"/>
                </a:cubicBezTo>
                <a:cubicBezTo>
                  <a:pt x="219" y="464"/>
                  <a:pt x="228" y="470"/>
                  <a:pt x="236" y="477"/>
                </a:cubicBezTo>
                <a:cubicBezTo>
                  <a:pt x="248" y="486"/>
                  <a:pt x="258" y="495"/>
                  <a:pt x="271" y="502"/>
                </a:cubicBezTo>
                <a:cubicBezTo>
                  <a:pt x="278" y="506"/>
                  <a:pt x="283" y="513"/>
                  <a:pt x="288" y="519"/>
                </a:cubicBezTo>
                <a:cubicBezTo>
                  <a:pt x="281" y="528"/>
                  <a:pt x="273" y="536"/>
                  <a:pt x="267" y="545"/>
                </a:cubicBezTo>
                <a:cubicBezTo>
                  <a:pt x="260" y="555"/>
                  <a:pt x="255" y="565"/>
                  <a:pt x="246" y="574"/>
                </a:cubicBezTo>
                <a:cubicBezTo>
                  <a:pt x="237" y="583"/>
                  <a:pt x="228" y="592"/>
                  <a:pt x="219" y="602"/>
                </a:cubicBezTo>
                <a:cubicBezTo>
                  <a:pt x="214" y="608"/>
                  <a:pt x="212" y="610"/>
                  <a:pt x="210" y="615"/>
                </a:cubicBezTo>
              </a:path>
            </a:pathLst>
          </a:custGeom>
          <a:noFill/>
          <a:ln w="1270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39" name="Freeform 23"/>
          <p:cNvSpPr>
            <a:spLocks noRot="1" noChangeAspect="1" noEditPoints="1" noChangeArrowheads="1" noChangeShapeType="1" noTextEdit="1"/>
          </p:cNvSpPr>
          <p:nvPr/>
        </p:nvSpPr>
        <p:spPr bwMode="auto">
          <a:xfrm>
            <a:off x="6200775" y="2743200"/>
            <a:ext cx="158750" cy="17463"/>
          </a:xfrm>
          <a:custGeom>
            <a:avLst/>
            <a:gdLst>
              <a:gd name="T0" fmla="*/ 0 w 442"/>
              <a:gd name="T1" fmla="*/ 2147483647 h 45"/>
              <a:gd name="T2" fmla="*/ 2147483647 w 442"/>
              <a:gd name="T3" fmla="*/ 2147483647 h 45"/>
              <a:gd name="T4" fmla="*/ 2147483647 w 442"/>
              <a:gd name="T5" fmla="*/ 2147483647 h 45"/>
              <a:gd name="T6" fmla="*/ 2147483647 w 442"/>
              <a:gd name="T7" fmla="*/ 2147483647 h 45"/>
              <a:gd name="T8" fmla="*/ 0 60000 65536"/>
              <a:gd name="T9" fmla="*/ 0 60000 65536"/>
              <a:gd name="T10" fmla="*/ 0 60000 65536"/>
              <a:gd name="T11" fmla="*/ 0 60000 65536"/>
              <a:gd name="T12" fmla="*/ 0 w 442"/>
              <a:gd name="T13" fmla="*/ 0 h 45"/>
              <a:gd name="T14" fmla="*/ 442 w 442"/>
              <a:gd name="T15" fmla="*/ 45 h 45"/>
            </a:gdLst>
            <a:ahLst/>
            <a:cxnLst>
              <a:cxn ang="T8">
                <a:pos x="T0" y="T1"/>
              </a:cxn>
              <a:cxn ang="T9">
                <a:pos x="T2" y="T3"/>
              </a:cxn>
              <a:cxn ang="T10">
                <a:pos x="T4" y="T5"/>
              </a:cxn>
              <a:cxn ang="T11">
                <a:pos x="T6" y="T7"/>
              </a:cxn>
            </a:cxnLst>
            <a:rect l="T12" t="T13" r="T14" b="T15"/>
            <a:pathLst>
              <a:path w="442" h="45" extrusionOk="0">
                <a:moveTo>
                  <a:pt x="0" y="44"/>
                </a:moveTo>
                <a:cubicBezTo>
                  <a:pt x="32" y="36"/>
                  <a:pt x="65" y="33"/>
                  <a:pt x="98" y="30"/>
                </a:cubicBezTo>
                <a:cubicBezTo>
                  <a:pt x="155" y="24"/>
                  <a:pt x="211" y="16"/>
                  <a:pt x="268" y="10"/>
                </a:cubicBezTo>
                <a:cubicBezTo>
                  <a:pt x="326" y="4"/>
                  <a:pt x="383" y="1"/>
                  <a:pt x="441" y="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0" name="Freeform 24"/>
          <p:cNvSpPr>
            <a:spLocks noRot="1" noChangeAspect="1" noEditPoints="1" noChangeArrowheads="1" noChangeShapeType="1" noTextEdit="1"/>
          </p:cNvSpPr>
          <p:nvPr/>
        </p:nvSpPr>
        <p:spPr bwMode="auto">
          <a:xfrm>
            <a:off x="6513513" y="28559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1" name="Freeform 25"/>
          <p:cNvSpPr>
            <a:spLocks noRot="1" noChangeAspect="1" noEditPoints="1" noChangeArrowheads="1" noChangeShapeType="1" noTextEdit="1"/>
          </p:cNvSpPr>
          <p:nvPr/>
        </p:nvSpPr>
        <p:spPr bwMode="auto">
          <a:xfrm>
            <a:off x="6850063" y="29321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2" name="Freeform 26"/>
          <p:cNvSpPr>
            <a:spLocks noRot="1" noChangeAspect="1" noEditPoints="1" noChangeArrowheads="1" noChangeShapeType="1" noTextEdit="1"/>
          </p:cNvSpPr>
          <p:nvPr/>
        </p:nvSpPr>
        <p:spPr bwMode="auto">
          <a:xfrm>
            <a:off x="6370638" y="226377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3" name="Freeform 27"/>
          <p:cNvSpPr>
            <a:spLocks noRot="1" noChangeAspect="1" noEditPoints="1" noChangeArrowheads="1" noChangeShapeType="1" noTextEdit="1"/>
          </p:cNvSpPr>
          <p:nvPr/>
        </p:nvSpPr>
        <p:spPr bwMode="auto">
          <a:xfrm>
            <a:off x="6637338" y="219710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4" name="Freeform 28"/>
          <p:cNvSpPr>
            <a:spLocks noRot="1" noChangeAspect="1" noEditPoints="1" noChangeArrowheads="1" noChangeShapeType="1" noTextEdit="1"/>
          </p:cNvSpPr>
          <p:nvPr/>
        </p:nvSpPr>
        <p:spPr bwMode="auto">
          <a:xfrm>
            <a:off x="6967538" y="214471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5" name="Freeform 29"/>
          <p:cNvSpPr>
            <a:spLocks noRot="1" noChangeAspect="1" noEditPoints="1" noChangeArrowheads="1" noChangeShapeType="1" noTextEdit="1"/>
          </p:cNvSpPr>
          <p:nvPr/>
        </p:nvSpPr>
        <p:spPr bwMode="auto">
          <a:xfrm>
            <a:off x="6237288" y="77152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6" name="Freeform 30"/>
          <p:cNvSpPr>
            <a:spLocks noRot="1" noChangeAspect="1" noEditPoints="1" noChangeArrowheads="1" noChangeShapeType="1" noTextEdit="1"/>
          </p:cNvSpPr>
          <p:nvPr/>
        </p:nvSpPr>
        <p:spPr bwMode="auto">
          <a:xfrm>
            <a:off x="6503988" y="67945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7" name="Freeform 31"/>
          <p:cNvSpPr>
            <a:spLocks noRot="1" noChangeAspect="1" noEditPoints="1" noChangeArrowheads="1" noChangeShapeType="1" noTextEdit="1"/>
          </p:cNvSpPr>
          <p:nvPr/>
        </p:nvSpPr>
        <p:spPr bwMode="auto">
          <a:xfrm>
            <a:off x="6796088" y="57626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8" name="Freeform 32"/>
          <p:cNvSpPr>
            <a:spLocks noRot="1" noChangeAspect="1" noEditPoints="1" noChangeArrowheads="1" noChangeShapeType="1" noTextEdit="1"/>
          </p:cNvSpPr>
          <p:nvPr/>
        </p:nvSpPr>
        <p:spPr bwMode="auto">
          <a:xfrm>
            <a:off x="6283325" y="1268413"/>
            <a:ext cx="173038" cy="26987"/>
          </a:xfrm>
          <a:custGeom>
            <a:avLst/>
            <a:gdLst>
              <a:gd name="T0" fmla="*/ 0 w 479"/>
              <a:gd name="T1" fmla="*/ 2147483647 h 73"/>
              <a:gd name="T2" fmla="*/ 2147483647 w 479"/>
              <a:gd name="T3" fmla="*/ 2147483647 h 73"/>
              <a:gd name="T4" fmla="*/ 2147483647 w 479"/>
              <a:gd name="T5" fmla="*/ 2147483647 h 73"/>
              <a:gd name="T6" fmla="*/ 2147483647 w 479"/>
              <a:gd name="T7" fmla="*/ 2147483647 h 73"/>
              <a:gd name="T8" fmla="*/ 2147483647 w 479"/>
              <a:gd name="T9" fmla="*/ 2147483647 h 73"/>
              <a:gd name="T10" fmla="*/ 0 60000 65536"/>
              <a:gd name="T11" fmla="*/ 0 60000 65536"/>
              <a:gd name="T12" fmla="*/ 0 60000 65536"/>
              <a:gd name="T13" fmla="*/ 0 60000 65536"/>
              <a:gd name="T14" fmla="*/ 0 60000 65536"/>
              <a:gd name="T15" fmla="*/ 0 w 479"/>
              <a:gd name="T16" fmla="*/ 0 h 73"/>
              <a:gd name="T17" fmla="*/ 479 w 479"/>
              <a:gd name="T18" fmla="*/ 73 h 73"/>
            </a:gdLst>
            <a:ahLst/>
            <a:cxnLst>
              <a:cxn ang="T10">
                <a:pos x="T0" y="T1"/>
              </a:cxn>
              <a:cxn ang="T11">
                <a:pos x="T2" y="T3"/>
              </a:cxn>
              <a:cxn ang="T12">
                <a:pos x="T4" y="T5"/>
              </a:cxn>
              <a:cxn ang="T13">
                <a:pos x="T6" y="T7"/>
              </a:cxn>
              <a:cxn ang="T14">
                <a:pos x="T8" y="T9"/>
              </a:cxn>
            </a:cxnLst>
            <a:rect l="T15" t="T16" r="T17" b="T18"/>
            <a:pathLst>
              <a:path w="479" h="73" extrusionOk="0">
                <a:moveTo>
                  <a:pt x="0" y="72"/>
                </a:moveTo>
                <a:cubicBezTo>
                  <a:pt x="36" y="59"/>
                  <a:pt x="71" y="52"/>
                  <a:pt x="109" y="45"/>
                </a:cubicBezTo>
                <a:cubicBezTo>
                  <a:pt x="172" y="34"/>
                  <a:pt x="233" y="15"/>
                  <a:pt x="296" y="7"/>
                </a:cubicBezTo>
                <a:cubicBezTo>
                  <a:pt x="343" y="1"/>
                  <a:pt x="388" y="0"/>
                  <a:pt x="435" y="4"/>
                </a:cubicBezTo>
                <a:cubicBezTo>
                  <a:pt x="453" y="6"/>
                  <a:pt x="462" y="12"/>
                  <a:pt x="478" y="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49" name="Freeform 33"/>
          <p:cNvSpPr>
            <a:spLocks noRot="1" noChangeAspect="1" noEditPoints="1" noChangeArrowheads="1" noChangeShapeType="1" noTextEdit="1"/>
          </p:cNvSpPr>
          <p:nvPr/>
        </p:nvSpPr>
        <p:spPr bwMode="auto">
          <a:xfrm>
            <a:off x="6569075" y="1317625"/>
            <a:ext cx="144463" cy="14288"/>
          </a:xfrm>
          <a:custGeom>
            <a:avLst/>
            <a:gdLst>
              <a:gd name="T0" fmla="*/ 0 w 403"/>
              <a:gd name="T1" fmla="*/ 2147483647 h 39"/>
              <a:gd name="T2" fmla="*/ 2147483647 w 403"/>
              <a:gd name="T3" fmla="*/ 2147483647 h 39"/>
              <a:gd name="T4" fmla="*/ 2147483647 w 403"/>
              <a:gd name="T5" fmla="*/ 2147483647 h 39"/>
              <a:gd name="T6" fmla="*/ 2147483647 w 403"/>
              <a:gd name="T7" fmla="*/ 0 h 39"/>
              <a:gd name="T8" fmla="*/ 2147483647 w 403"/>
              <a:gd name="T9" fmla="*/ 2147483647 h 39"/>
              <a:gd name="T10" fmla="*/ 0 60000 65536"/>
              <a:gd name="T11" fmla="*/ 0 60000 65536"/>
              <a:gd name="T12" fmla="*/ 0 60000 65536"/>
              <a:gd name="T13" fmla="*/ 0 60000 65536"/>
              <a:gd name="T14" fmla="*/ 0 60000 65536"/>
              <a:gd name="T15" fmla="*/ 0 w 403"/>
              <a:gd name="T16" fmla="*/ 0 h 39"/>
              <a:gd name="T17" fmla="*/ 403 w 403"/>
              <a:gd name="T18" fmla="*/ 39 h 39"/>
            </a:gdLst>
            <a:ahLst/>
            <a:cxnLst>
              <a:cxn ang="T10">
                <a:pos x="T0" y="T1"/>
              </a:cxn>
              <a:cxn ang="T11">
                <a:pos x="T2" y="T3"/>
              </a:cxn>
              <a:cxn ang="T12">
                <a:pos x="T4" y="T5"/>
              </a:cxn>
              <a:cxn ang="T13">
                <a:pos x="T6" y="T7"/>
              </a:cxn>
              <a:cxn ang="T14">
                <a:pos x="T8" y="T9"/>
              </a:cxn>
            </a:cxnLst>
            <a:rect l="T15" t="T16" r="T17" b="T18"/>
            <a:pathLst>
              <a:path w="403" h="39" extrusionOk="0">
                <a:moveTo>
                  <a:pt x="0" y="26"/>
                </a:moveTo>
                <a:cubicBezTo>
                  <a:pt x="29" y="40"/>
                  <a:pt x="48" y="37"/>
                  <a:pt x="80" y="32"/>
                </a:cubicBezTo>
                <a:cubicBezTo>
                  <a:pt x="126" y="24"/>
                  <a:pt x="173" y="14"/>
                  <a:pt x="220" y="8"/>
                </a:cubicBezTo>
                <a:cubicBezTo>
                  <a:pt x="264" y="3"/>
                  <a:pt x="307" y="-1"/>
                  <a:pt x="351" y="0"/>
                </a:cubicBezTo>
                <a:cubicBezTo>
                  <a:pt x="370" y="0"/>
                  <a:pt x="384" y="6"/>
                  <a:pt x="402" y="1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7250" name="Freeform 34"/>
          <p:cNvSpPr>
            <a:spLocks noRot="1" noChangeAspect="1" noEditPoints="1" noChangeArrowheads="1" noChangeShapeType="1" noTextEdit="1"/>
          </p:cNvSpPr>
          <p:nvPr/>
        </p:nvSpPr>
        <p:spPr bwMode="auto">
          <a:xfrm>
            <a:off x="6913563" y="140176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35" name="Slide Number Placeholder 34"/>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7A28633-C80A-5C45-A0DC-69B7390DB0C5}" type="slidenum">
              <a:rPr lang="en-US" sz="1400">
                <a:solidFill>
                  <a:srgbClr val="000000"/>
                </a:solidFill>
                <a:latin typeface="Times New Roman" charset="0"/>
              </a:rPr>
              <a:pPr/>
              <a:t>26</a:t>
            </a:fld>
            <a:endParaRPr lang="en-US" sz="1400">
              <a:solidFill>
                <a:srgbClr val="000000"/>
              </a:solidFill>
              <a:latin typeface="Times New Roman" charset="0"/>
            </a:endParaRPr>
          </a:p>
        </p:txBody>
      </p:sp>
    </p:spTree>
    <p:extLst>
      <p:ext uri="{BB962C8B-B14F-4D97-AF65-F5344CB8AC3E}">
        <p14:creationId xmlns:p14="http://schemas.microsoft.com/office/powerpoint/2010/main" val="24029523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2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72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72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72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72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72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72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723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72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72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72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72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72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72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72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724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72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723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724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7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0" grpId="0" animBg="1"/>
      <p:bldP spid="137231" grpId="0" animBg="1"/>
      <p:bldP spid="137232" grpId="0" animBg="1"/>
      <p:bldP spid="137233" grpId="0" animBg="1"/>
      <p:bldP spid="137234" grpId="0" animBg="1"/>
      <p:bldP spid="137235" grpId="0" animBg="1"/>
      <p:bldP spid="137236" grpId="0" animBg="1"/>
      <p:bldP spid="137237" grpId="0" animBg="1"/>
      <p:bldP spid="137238" grpId="0" animBg="1"/>
      <p:bldP spid="137239" grpId="0" animBg="1"/>
      <p:bldP spid="137240" grpId="0" animBg="1"/>
      <p:bldP spid="137241" grpId="0" animBg="1"/>
      <p:bldP spid="137242" grpId="0" animBg="1"/>
      <p:bldP spid="137243" grpId="0" animBg="1"/>
      <p:bldP spid="137244" grpId="0" animBg="1"/>
      <p:bldP spid="137245" grpId="0" animBg="1"/>
      <p:bldP spid="137246" grpId="0" animBg="1"/>
      <p:bldP spid="137247" grpId="0" animBg="1"/>
      <p:bldP spid="137248" grpId="0" animBg="1"/>
      <p:bldP spid="137249" grpId="0" animBg="1"/>
      <p:bldP spid="13725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9810" name="Group 2"/>
          <p:cNvGrpSpPr>
            <a:grpSpLocks/>
          </p:cNvGrpSpPr>
          <p:nvPr/>
        </p:nvGrpSpPr>
        <p:grpSpPr bwMode="auto">
          <a:xfrm>
            <a:off x="5103813" y="404813"/>
            <a:ext cx="3260725" cy="2754312"/>
            <a:chOff x="3347" y="213"/>
            <a:chExt cx="1805" cy="1746"/>
          </a:xfrm>
        </p:grpSpPr>
        <p:sp>
          <p:nvSpPr>
            <p:cNvPr id="119868" name="Freeform 3"/>
            <p:cNvSpPr>
              <a:spLocks/>
            </p:cNvSpPr>
            <p:nvPr/>
          </p:nvSpPr>
          <p:spPr bwMode="auto">
            <a:xfrm>
              <a:off x="3719" y="216"/>
              <a:ext cx="1433" cy="1742"/>
            </a:xfrm>
            <a:custGeom>
              <a:avLst/>
              <a:gdLst>
                <a:gd name="T0" fmla="*/ 1433 w 1433"/>
                <a:gd name="T1" fmla="*/ 1742 h 1742"/>
                <a:gd name="T2" fmla="*/ 1430 w 1433"/>
                <a:gd name="T3" fmla="*/ 0 h 1742"/>
                <a:gd name="T4" fmla="*/ 563 w 1433"/>
                <a:gd name="T5" fmla="*/ 1 h 1742"/>
                <a:gd name="T6" fmla="*/ 562 w 1433"/>
                <a:gd name="T7" fmla="*/ 32 h 1742"/>
                <a:gd name="T8" fmla="*/ 509 w 1433"/>
                <a:gd name="T9" fmla="*/ 87 h 1742"/>
                <a:gd name="T10" fmla="*/ 318 w 1433"/>
                <a:gd name="T11" fmla="*/ 172 h 1742"/>
                <a:gd name="T12" fmla="*/ 106 w 1433"/>
                <a:gd name="T13" fmla="*/ 279 h 1742"/>
                <a:gd name="T14" fmla="*/ 25 w 1433"/>
                <a:gd name="T15" fmla="*/ 416 h 1742"/>
                <a:gd name="T16" fmla="*/ 138 w 1433"/>
                <a:gd name="T17" fmla="*/ 535 h 1742"/>
                <a:gd name="T18" fmla="*/ 387 w 1433"/>
                <a:gd name="T19" fmla="*/ 628 h 1742"/>
                <a:gd name="T20" fmla="*/ 587 w 1433"/>
                <a:gd name="T21" fmla="*/ 708 h 1742"/>
                <a:gd name="T22" fmla="*/ 738 w 1433"/>
                <a:gd name="T23" fmla="*/ 781 h 1742"/>
                <a:gd name="T24" fmla="*/ 804 w 1433"/>
                <a:gd name="T25" fmla="*/ 902 h 1742"/>
                <a:gd name="T26" fmla="*/ 757 w 1433"/>
                <a:gd name="T27" fmla="*/ 1005 h 1742"/>
                <a:gd name="T28" fmla="*/ 592 w 1433"/>
                <a:gd name="T29" fmla="*/ 1079 h 1742"/>
                <a:gd name="T30" fmla="*/ 304 w 1433"/>
                <a:gd name="T31" fmla="*/ 1147 h 1742"/>
                <a:gd name="T32" fmla="*/ 130 w 1433"/>
                <a:gd name="T33" fmla="*/ 1210 h 1742"/>
                <a:gd name="T34" fmla="*/ 20 w 1433"/>
                <a:gd name="T35" fmla="*/ 1307 h 1742"/>
                <a:gd name="T36" fmla="*/ 17 w 1433"/>
                <a:gd name="T37" fmla="*/ 1419 h 1742"/>
                <a:gd name="T38" fmla="*/ 123 w 1433"/>
                <a:gd name="T39" fmla="*/ 1489 h 1742"/>
                <a:gd name="T40" fmla="*/ 421 w 1433"/>
                <a:gd name="T41" fmla="*/ 1632 h 1742"/>
                <a:gd name="T42" fmla="*/ 558 w 1433"/>
                <a:gd name="T43" fmla="*/ 1675 h 1742"/>
                <a:gd name="T44" fmla="*/ 741 w 1433"/>
                <a:gd name="T45" fmla="*/ 1702 h 1742"/>
                <a:gd name="T46" fmla="*/ 789 w 1433"/>
                <a:gd name="T47" fmla="*/ 1742 h 1742"/>
                <a:gd name="T48" fmla="*/ 1433 w 1433"/>
                <a:gd name="T49" fmla="*/ 1742 h 17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33"/>
                <a:gd name="T76" fmla="*/ 0 h 1742"/>
                <a:gd name="T77" fmla="*/ 1433 w 1433"/>
                <a:gd name="T78" fmla="*/ 1742 h 174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33" h="1742">
                  <a:moveTo>
                    <a:pt x="1433" y="1742"/>
                  </a:moveTo>
                  <a:lnTo>
                    <a:pt x="1430" y="0"/>
                  </a:lnTo>
                  <a:lnTo>
                    <a:pt x="563" y="1"/>
                  </a:lnTo>
                  <a:lnTo>
                    <a:pt x="562" y="32"/>
                  </a:lnTo>
                  <a:cubicBezTo>
                    <a:pt x="553" y="47"/>
                    <a:pt x="549" y="64"/>
                    <a:pt x="509" y="87"/>
                  </a:cubicBezTo>
                  <a:cubicBezTo>
                    <a:pt x="468" y="106"/>
                    <a:pt x="381" y="138"/>
                    <a:pt x="318" y="172"/>
                  </a:cubicBezTo>
                  <a:cubicBezTo>
                    <a:pt x="256" y="207"/>
                    <a:pt x="155" y="238"/>
                    <a:pt x="106" y="279"/>
                  </a:cubicBezTo>
                  <a:cubicBezTo>
                    <a:pt x="56" y="319"/>
                    <a:pt x="19" y="377"/>
                    <a:pt x="25" y="416"/>
                  </a:cubicBezTo>
                  <a:cubicBezTo>
                    <a:pt x="32" y="454"/>
                    <a:pt x="77" y="496"/>
                    <a:pt x="138" y="535"/>
                  </a:cubicBezTo>
                  <a:cubicBezTo>
                    <a:pt x="199" y="575"/>
                    <a:pt x="313" y="599"/>
                    <a:pt x="387" y="628"/>
                  </a:cubicBezTo>
                  <a:cubicBezTo>
                    <a:pt x="462" y="656"/>
                    <a:pt x="522" y="678"/>
                    <a:pt x="587" y="708"/>
                  </a:cubicBezTo>
                  <a:cubicBezTo>
                    <a:pt x="652" y="737"/>
                    <a:pt x="702" y="751"/>
                    <a:pt x="738" y="781"/>
                  </a:cubicBezTo>
                  <a:cubicBezTo>
                    <a:pt x="774" y="810"/>
                    <a:pt x="807" y="869"/>
                    <a:pt x="804" y="902"/>
                  </a:cubicBezTo>
                  <a:cubicBezTo>
                    <a:pt x="801" y="936"/>
                    <a:pt x="792" y="973"/>
                    <a:pt x="757" y="1005"/>
                  </a:cubicBezTo>
                  <a:cubicBezTo>
                    <a:pt x="722" y="1036"/>
                    <a:pt x="667" y="1055"/>
                    <a:pt x="592" y="1079"/>
                  </a:cubicBezTo>
                  <a:cubicBezTo>
                    <a:pt x="516" y="1102"/>
                    <a:pt x="401" y="1115"/>
                    <a:pt x="304" y="1147"/>
                  </a:cubicBezTo>
                  <a:cubicBezTo>
                    <a:pt x="208" y="1178"/>
                    <a:pt x="230" y="1161"/>
                    <a:pt x="130" y="1210"/>
                  </a:cubicBezTo>
                  <a:cubicBezTo>
                    <a:pt x="30" y="1258"/>
                    <a:pt x="39" y="1272"/>
                    <a:pt x="20" y="1307"/>
                  </a:cubicBezTo>
                  <a:cubicBezTo>
                    <a:pt x="2" y="1341"/>
                    <a:pt x="0" y="1389"/>
                    <a:pt x="17" y="1419"/>
                  </a:cubicBezTo>
                  <a:cubicBezTo>
                    <a:pt x="67" y="1465"/>
                    <a:pt x="28" y="1446"/>
                    <a:pt x="123" y="1489"/>
                  </a:cubicBezTo>
                  <a:cubicBezTo>
                    <a:pt x="217" y="1533"/>
                    <a:pt x="368" y="1612"/>
                    <a:pt x="421" y="1632"/>
                  </a:cubicBezTo>
                  <a:cubicBezTo>
                    <a:pt x="474" y="1653"/>
                    <a:pt x="549" y="1664"/>
                    <a:pt x="558" y="1675"/>
                  </a:cubicBezTo>
                  <a:cubicBezTo>
                    <a:pt x="583" y="1685"/>
                    <a:pt x="702" y="1692"/>
                    <a:pt x="741" y="1702"/>
                  </a:cubicBezTo>
                  <a:lnTo>
                    <a:pt x="789" y="1742"/>
                  </a:lnTo>
                  <a:lnTo>
                    <a:pt x="1433" y="1742"/>
                  </a:lnTo>
                  <a:close/>
                </a:path>
              </a:pathLst>
            </a:custGeom>
            <a:solidFill>
              <a:srgbClr val="00FF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69" name="Freeform 4"/>
            <p:cNvSpPr>
              <a:spLocks/>
            </p:cNvSpPr>
            <p:nvPr/>
          </p:nvSpPr>
          <p:spPr bwMode="auto">
            <a:xfrm>
              <a:off x="3347" y="213"/>
              <a:ext cx="1364" cy="1746"/>
            </a:xfrm>
            <a:custGeom>
              <a:avLst/>
              <a:gdLst>
                <a:gd name="T0" fmla="*/ 4 w 1364"/>
                <a:gd name="T1" fmla="*/ 2061 h 1722"/>
                <a:gd name="T2" fmla="*/ 0 w 1364"/>
                <a:gd name="T3" fmla="*/ 0 h 1722"/>
                <a:gd name="T4" fmla="*/ 1064 w 1364"/>
                <a:gd name="T5" fmla="*/ 0 h 1722"/>
                <a:gd name="T6" fmla="*/ 1063 w 1364"/>
                <a:gd name="T7" fmla="*/ 31 h 1722"/>
                <a:gd name="T8" fmla="*/ 997 w 1364"/>
                <a:gd name="T9" fmla="*/ 98 h 1722"/>
                <a:gd name="T10" fmla="*/ 763 w 1364"/>
                <a:gd name="T11" fmla="*/ 202 h 1722"/>
                <a:gd name="T12" fmla="*/ 502 w 1364"/>
                <a:gd name="T13" fmla="*/ 326 h 1722"/>
                <a:gd name="T14" fmla="*/ 403 w 1364"/>
                <a:gd name="T15" fmla="*/ 490 h 1722"/>
                <a:gd name="T16" fmla="*/ 542 w 1364"/>
                <a:gd name="T17" fmla="*/ 631 h 1722"/>
                <a:gd name="T18" fmla="*/ 848 w 1364"/>
                <a:gd name="T19" fmla="*/ 740 h 1722"/>
                <a:gd name="T20" fmla="*/ 1093 w 1364"/>
                <a:gd name="T21" fmla="*/ 834 h 1722"/>
                <a:gd name="T22" fmla="*/ 1279 w 1364"/>
                <a:gd name="T23" fmla="*/ 920 h 1722"/>
                <a:gd name="T24" fmla="*/ 1360 w 1364"/>
                <a:gd name="T25" fmla="*/ 1064 h 1722"/>
                <a:gd name="T26" fmla="*/ 1302 w 1364"/>
                <a:gd name="T27" fmla="*/ 1185 h 1722"/>
                <a:gd name="T28" fmla="*/ 1099 w 1364"/>
                <a:gd name="T29" fmla="*/ 1272 h 1722"/>
                <a:gd name="T30" fmla="*/ 746 w 1364"/>
                <a:gd name="T31" fmla="*/ 1353 h 1722"/>
                <a:gd name="T32" fmla="*/ 532 w 1364"/>
                <a:gd name="T33" fmla="*/ 1428 h 1722"/>
                <a:gd name="T34" fmla="*/ 397 w 1364"/>
                <a:gd name="T35" fmla="*/ 1541 h 1722"/>
                <a:gd name="T36" fmla="*/ 393 w 1364"/>
                <a:gd name="T37" fmla="*/ 1674 h 1722"/>
                <a:gd name="T38" fmla="*/ 523 w 1364"/>
                <a:gd name="T39" fmla="*/ 1757 h 1722"/>
                <a:gd name="T40" fmla="*/ 889 w 1364"/>
                <a:gd name="T41" fmla="*/ 1925 h 1722"/>
                <a:gd name="T42" fmla="*/ 1057 w 1364"/>
                <a:gd name="T43" fmla="*/ 1976 h 1722"/>
                <a:gd name="T44" fmla="*/ 1156 w 1364"/>
                <a:gd name="T45" fmla="*/ 2012 h 1722"/>
                <a:gd name="T46" fmla="*/ 1156 w 1364"/>
                <a:gd name="T47" fmla="*/ 2059 h 1722"/>
                <a:gd name="T48" fmla="*/ 4 w 1364"/>
                <a:gd name="T49" fmla="*/ 2061 h 17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64"/>
                <a:gd name="T76" fmla="*/ 0 h 1722"/>
                <a:gd name="T77" fmla="*/ 1364 w 1364"/>
                <a:gd name="T78" fmla="*/ 1722 h 17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64" h="1722">
                  <a:moveTo>
                    <a:pt x="4" y="1722"/>
                  </a:moveTo>
                  <a:lnTo>
                    <a:pt x="0" y="0"/>
                  </a:lnTo>
                  <a:lnTo>
                    <a:pt x="1064" y="0"/>
                  </a:lnTo>
                  <a:lnTo>
                    <a:pt x="1063" y="31"/>
                  </a:lnTo>
                  <a:cubicBezTo>
                    <a:pt x="1052" y="45"/>
                    <a:pt x="1047" y="62"/>
                    <a:pt x="997" y="85"/>
                  </a:cubicBezTo>
                  <a:cubicBezTo>
                    <a:pt x="947" y="104"/>
                    <a:pt x="840" y="135"/>
                    <a:pt x="763" y="169"/>
                  </a:cubicBezTo>
                  <a:cubicBezTo>
                    <a:pt x="686" y="203"/>
                    <a:pt x="563" y="234"/>
                    <a:pt x="502" y="274"/>
                  </a:cubicBezTo>
                  <a:cubicBezTo>
                    <a:pt x="441" y="314"/>
                    <a:pt x="395" y="371"/>
                    <a:pt x="403" y="409"/>
                  </a:cubicBezTo>
                  <a:cubicBezTo>
                    <a:pt x="411" y="447"/>
                    <a:pt x="467" y="488"/>
                    <a:pt x="542" y="527"/>
                  </a:cubicBezTo>
                  <a:cubicBezTo>
                    <a:pt x="617" y="566"/>
                    <a:pt x="756" y="590"/>
                    <a:pt x="848" y="618"/>
                  </a:cubicBezTo>
                  <a:cubicBezTo>
                    <a:pt x="940" y="646"/>
                    <a:pt x="1013" y="668"/>
                    <a:pt x="1093" y="697"/>
                  </a:cubicBezTo>
                  <a:cubicBezTo>
                    <a:pt x="1173" y="726"/>
                    <a:pt x="1235" y="740"/>
                    <a:pt x="1279" y="769"/>
                  </a:cubicBezTo>
                  <a:cubicBezTo>
                    <a:pt x="1323" y="798"/>
                    <a:pt x="1364" y="856"/>
                    <a:pt x="1360" y="889"/>
                  </a:cubicBezTo>
                  <a:cubicBezTo>
                    <a:pt x="1356" y="922"/>
                    <a:pt x="1345" y="959"/>
                    <a:pt x="1302" y="990"/>
                  </a:cubicBezTo>
                  <a:cubicBezTo>
                    <a:pt x="1259" y="1021"/>
                    <a:pt x="1192" y="1040"/>
                    <a:pt x="1099" y="1063"/>
                  </a:cubicBezTo>
                  <a:cubicBezTo>
                    <a:pt x="1006" y="1086"/>
                    <a:pt x="865" y="1099"/>
                    <a:pt x="746" y="1130"/>
                  </a:cubicBezTo>
                  <a:cubicBezTo>
                    <a:pt x="627" y="1161"/>
                    <a:pt x="655" y="1144"/>
                    <a:pt x="532" y="1192"/>
                  </a:cubicBezTo>
                  <a:cubicBezTo>
                    <a:pt x="409" y="1240"/>
                    <a:pt x="420" y="1254"/>
                    <a:pt x="397" y="1288"/>
                  </a:cubicBezTo>
                  <a:cubicBezTo>
                    <a:pt x="374" y="1322"/>
                    <a:pt x="372" y="1369"/>
                    <a:pt x="393" y="1399"/>
                  </a:cubicBezTo>
                  <a:cubicBezTo>
                    <a:pt x="454" y="1444"/>
                    <a:pt x="407" y="1425"/>
                    <a:pt x="523" y="1468"/>
                  </a:cubicBezTo>
                  <a:cubicBezTo>
                    <a:pt x="639" y="1511"/>
                    <a:pt x="824" y="1589"/>
                    <a:pt x="889" y="1609"/>
                  </a:cubicBezTo>
                  <a:cubicBezTo>
                    <a:pt x="954" y="1629"/>
                    <a:pt x="1046" y="1640"/>
                    <a:pt x="1057" y="1651"/>
                  </a:cubicBezTo>
                  <a:cubicBezTo>
                    <a:pt x="1129" y="1662"/>
                    <a:pt x="1152" y="1656"/>
                    <a:pt x="1156" y="1681"/>
                  </a:cubicBezTo>
                  <a:lnTo>
                    <a:pt x="1156" y="1720"/>
                  </a:lnTo>
                  <a:cubicBezTo>
                    <a:pt x="580" y="1721"/>
                    <a:pt x="4" y="1722"/>
                    <a:pt x="4" y="1722"/>
                  </a:cubicBezTo>
                  <a:close/>
                </a:path>
              </a:pathLst>
            </a:custGeom>
            <a:solidFill>
              <a:srgbClr val="FF00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sp>
        <p:nvSpPr>
          <p:cNvPr id="119811" name="Freeform 5"/>
          <p:cNvSpPr>
            <a:spLocks noRot="1" noChangeAspect="1" noEditPoints="1" noChangeArrowheads="1" noChangeShapeType="1" noTextEdit="1"/>
          </p:cNvSpPr>
          <p:nvPr/>
        </p:nvSpPr>
        <p:spPr bwMode="auto">
          <a:xfrm>
            <a:off x="2906713" y="425450"/>
            <a:ext cx="1785937" cy="989013"/>
          </a:xfrm>
          <a:custGeom>
            <a:avLst/>
            <a:gdLst>
              <a:gd name="T0" fmla="*/ 0 w 4958"/>
              <a:gd name="T1" fmla="*/ 2147483647 h 2743"/>
              <a:gd name="T2" fmla="*/ 2147483647 w 4958"/>
              <a:gd name="T3" fmla="*/ 2147483647 h 2743"/>
              <a:gd name="T4" fmla="*/ 2147483647 w 4958"/>
              <a:gd name="T5" fmla="*/ 2147483647 h 2743"/>
              <a:gd name="T6" fmla="*/ 2147483647 w 4958"/>
              <a:gd name="T7" fmla="*/ 2147483647 h 2743"/>
              <a:gd name="T8" fmla="*/ 2147483647 w 4958"/>
              <a:gd name="T9" fmla="*/ 2147483647 h 2743"/>
              <a:gd name="T10" fmla="*/ 2147483647 w 4958"/>
              <a:gd name="T11" fmla="*/ 2147483647 h 2743"/>
              <a:gd name="T12" fmla="*/ 2147483647 w 4958"/>
              <a:gd name="T13" fmla="*/ 2147483647 h 2743"/>
              <a:gd name="T14" fmla="*/ 2147483647 w 4958"/>
              <a:gd name="T15" fmla="*/ 2147483647 h 2743"/>
              <a:gd name="T16" fmla="*/ 0 60000 65536"/>
              <a:gd name="T17" fmla="*/ 0 60000 65536"/>
              <a:gd name="T18" fmla="*/ 0 60000 65536"/>
              <a:gd name="T19" fmla="*/ 0 60000 65536"/>
              <a:gd name="T20" fmla="*/ 0 60000 65536"/>
              <a:gd name="T21" fmla="*/ 0 60000 65536"/>
              <a:gd name="T22" fmla="*/ 0 60000 65536"/>
              <a:gd name="T23" fmla="*/ 0 60000 65536"/>
              <a:gd name="T24" fmla="*/ 0 w 4958"/>
              <a:gd name="T25" fmla="*/ 0 h 2743"/>
              <a:gd name="T26" fmla="*/ 4958 w 4958"/>
              <a:gd name="T27" fmla="*/ 2743 h 27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58" h="2743" extrusionOk="0">
                <a:moveTo>
                  <a:pt x="0" y="2742"/>
                </a:moveTo>
                <a:cubicBezTo>
                  <a:pt x="299" y="2548"/>
                  <a:pt x="614" y="2371"/>
                  <a:pt x="933" y="2209"/>
                </a:cubicBezTo>
                <a:cubicBezTo>
                  <a:pt x="1213" y="2067"/>
                  <a:pt x="1485" y="1934"/>
                  <a:pt x="1753" y="1770"/>
                </a:cubicBezTo>
                <a:cubicBezTo>
                  <a:pt x="2082" y="1569"/>
                  <a:pt x="2435" y="1406"/>
                  <a:pt x="2774" y="1223"/>
                </a:cubicBezTo>
                <a:cubicBezTo>
                  <a:pt x="3206" y="990"/>
                  <a:pt x="3617" y="721"/>
                  <a:pt x="4040" y="472"/>
                </a:cubicBezTo>
                <a:cubicBezTo>
                  <a:pt x="4275" y="333"/>
                  <a:pt x="4581" y="90"/>
                  <a:pt x="4848" y="27"/>
                </a:cubicBezTo>
                <a:cubicBezTo>
                  <a:pt x="4884" y="18"/>
                  <a:pt x="4927" y="16"/>
                  <a:pt x="4950" y="13"/>
                </a:cubicBezTo>
                <a:cubicBezTo>
                  <a:pt x="4952" y="18"/>
                  <a:pt x="4955" y="22"/>
                  <a:pt x="4957" y="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2" name="Freeform 6"/>
          <p:cNvSpPr>
            <a:spLocks noRot="1" noChangeAspect="1" noEditPoints="1" noChangeArrowheads="1" noChangeShapeType="1" noTextEdit="1"/>
          </p:cNvSpPr>
          <p:nvPr/>
        </p:nvSpPr>
        <p:spPr bwMode="auto">
          <a:xfrm>
            <a:off x="2936875" y="1817688"/>
            <a:ext cx="2009775" cy="989012"/>
          </a:xfrm>
          <a:custGeom>
            <a:avLst/>
            <a:gdLst>
              <a:gd name="T0" fmla="*/ 0 w 5582"/>
              <a:gd name="T1" fmla="*/ 0 h 2749"/>
              <a:gd name="T2" fmla="*/ 2147483647 w 5582"/>
              <a:gd name="T3" fmla="*/ 2147483647 h 2749"/>
              <a:gd name="T4" fmla="*/ 2147483647 w 5582"/>
              <a:gd name="T5" fmla="*/ 2147483647 h 2749"/>
              <a:gd name="T6" fmla="*/ 2147483647 w 5582"/>
              <a:gd name="T7" fmla="*/ 2147483647 h 2749"/>
              <a:gd name="T8" fmla="*/ 2147483647 w 5582"/>
              <a:gd name="T9" fmla="*/ 2147483647 h 2749"/>
              <a:gd name="T10" fmla="*/ 2147483647 w 5582"/>
              <a:gd name="T11" fmla="*/ 2147483647 h 2749"/>
              <a:gd name="T12" fmla="*/ 2147483647 w 5582"/>
              <a:gd name="T13" fmla="*/ 2147483647 h 2749"/>
              <a:gd name="T14" fmla="*/ 2147483647 w 5582"/>
              <a:gd name="T15" fmla="*/ 2147483647 h 2749"/>
              <a:gd name="T16" fmla="*/ 0 60000 65536"/>
              <a:gd name="T17" fmla="*/ 0 60000 65536"/>
              <a:gd name="T18" fmla="*/ 0 60000 65536"/>
              <a:gd name="T19" fmla="*/ 0 60000 65536"/>
              <a:gd name="T20" fmla="*/ 0 60000 65536"/>
              <a:gd name="T21" fmla="*/ 0 60000 65536"/>
              <a:gd name="T22" fmla="*/ 0 60000 65536"/>
              <a:gd name="T23" fmla="*/ 0 60000 65536"/>
              <a:gd name="T24" fmla="*/ 0 w 5582"/>
              <a:gd name="T25" fmla="*/ 0 h 2749"/>
              <a:gd name="T26" fmla="*/ 5582 w 5582"/>
              <a:gd name="T27" fmla="*/ 2749 h 2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82" h="2749" extrusionOk="0">
                <a:moveTo>
                  <a:pt x="0" y="0"/>
                </a:moveTo>
                <a:cubicBezTo>
                  <a:pt x="136" y="52"/>
                  <a:pt x="277" y="89"/>
                  <a:pt x="411" y="142"/>
                </a:cubicBezTo>
                <a:cubicBezTo>
                  <a:pt x="586" y="211"/>
                  <a:pt x="761" y="284"/>
                  <a:pt x="934" y="358"/>
                </a:cubicBezTo>
                <a:cubicBezTo>
                  <a:pt x="1282" y="506"/>
                  <a:pt x="1597" y="752"/>
                  <a:pt x="1926" y="938"/>
                </a:cubicBezTo>
                <a:cubicBezTo>
                  <a:pt x="2418" y="1216"/>
                  <a:pt x="2910" y="1483"/>
                  <a:pt x="3417" y="1733"/>
                </a:cubicBezTo>
                <a:cubicBezTo>
                  <a:pt x="3948" y="1995"/>
                  <a:pt x="4495" y="2222"/>
                  <a:pt x="5026" y="2483"/>
                </a:cubicBezTo>
                <a:cubicBezTo>
                  <a:pt x="5206" y="2571"/>
                  <a:pt x="5384" y="2668"/>
                  <a:pt x="5570" y="2740"/>
                </a:cubicBezTo>
                <a:cubicBezTo>
                  <a:pt x="5584" y="2750"/>
                  <a:pt x="5585" y="2750"/>
                  <a:pt x="5564" y="27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3" name="Freeform 7"/>
          <p:cNvSpPr>
            <a:spLocks noRot="1" noChangeAspect="1" noEditPoints="1" noChangeArrowheads="1" noChangeShapeType="1" noTextEdit="1"/>
          </p:cNvSpPr>
          <p:nvPr/>
        </p:nvSpPr>
        <p:spPr bwMode="auto">
          <a:xfrm>
            <a:off x="1371600" y="585788"/>
            <a:ext cx="1314450" cy="693737"/>
          </a:xfrm>
          <a:custGeom>
            <a:avLst/>
            <a:gdLst>
              <a:gd name="T0" fmla="*/ 2147483647 w 3653"/>
              <a:gd name="T1" fmla="*/ 2147483647 h 1930"/>
              <a:gd name="T2" fmla="*/ 2147483647 w 3653"/>
              <a:gd name="T3" fmla="*/ 2147483647 h 1930"/>
              <a:gd name="T4" fmla="*/ 2147483647 w 3653"/>
              <a:gd name="T5" fmla="*/ 2147483647 h 1930"/>
              <a:gd name="T6" fmla="*/ 2147483647 w 3653"/>
              <a:gd name="T7" fmla="*/ 2147483647 h 1930"/>
              <a:gd name="T8" fmla="*/ 2147483647 w 3653"/>
              <a:gd name="T9" fmla="*/ 2147483647 h 1930"/>
              <a:gd name="T10" fmla="*/ 2147483647 w 3653"/>
              <a:gd name="T11" fmla="*/ 2147483647 h 1930"/>
              <a:gd name="T12" fmla="*/ 2147483647 w 3653"/>
              <a:gd name="T13" fmla="*/ 2147483647 h 1930"/>
              <a:gd name="T14" fmla="*/ 2147483647 w 3653"/>
              <a:gd name="T15" fmla="*/ 2147483647 h 1930"/>
              <a:gd name="T16" fmla="*/ 0 w 3653"/>
              <a:gd name="T17" fmla="*/ 0 h 19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53"/>
              <a:gd name="T28" fmla="*/ 0 h 1930"/>
              <a:gd name="T29" fmla="*/ 3653 w 3653"/>
              <a:gd name="T30" fmla="*/ 1930 h 19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53" h="1930" extrusionOk="0">
                <a:moveTo>
                  <a:pt x="3652" y="1929"/>
                </a:moveTo>
                <a:cubicBezTo>
                  <a:pt x="3584" y="1837"/>
                  <a:pt x="3537" y="1731"/>
                  <a:pt x="3462" y="1640"/>
                </a:cubicBezTo>
                <a:cubicBezTo>
                  <a:pt x="3375" y="1534"/>
                  <a:pt x="3285" y="1409"/>
                  <a:pt x="3187" y="1314"/>
                </a:cubicBezTo>
                <a:cubicBezTo>
                  <a:pt x="3096" y="1226"/>
                  <a:pt x="2981" y="1173"/>
                  <a:pt x="2873" y="1110"/>
                </a:cubicBezTo>
                <a:cubicBezTo>
                  <a:pt x="2758" y="1043"/>
                  <a:pt x="2650" y="970"/>
                  <a:pt x="2539" y="897"/>
                </a:cubicBezTo>
                <a:cubicBezTo>
                  <a:pt x="2240" y="702"/>
                  <a:pt x="1904" y="541"/>
                  <a:pt x="1571" y="415"/>
                </a:cubicBezTo>
                <a:cubicBezTo>
                  <a:pt x="1399" y="350"/>
                  <a:pt x="1221" y="301"/>
                  <a:pt x="1042" y="256"/>
                </a:cubicBezTo>
                <a:cubicBezTo>
                  <a:pt x="746" y="182"/>
                  <a:pt x="447" y="106"/>
                  <a:pt x="149" y="40"/>
                </a:cubicBezTo>
                <a:cubicBezTo>
                  <a:pt x="98" y="29"/>
                  <a:pt x="49" y="13"/>
                  <a:pt x="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4" name="Freeform 8"/>
          <p:cNvSpPr>
            <a:spLocks noRot="1" noChangeAspect="1" noEditPoints="1" noChangeArrowheads="1" noChangeShapeType="1" noTextEdit="1"/>
          </p:cNvSpPr>
          <p:nvPr/>
        </p:nvSpPr>
        <p:spPr bwMode="auto">
          <a:xfrm>
            <a:off x="703263" y="487363"/>
            <a:ext cx="3827462" cy="1865312"/>
          </a:xfrm>
          <a:custGeom>
            <a:avLst/>
            <a:gdLst>
              <a:gd name="T0" fmla="*/ 2147483647 w 10631"/>
              <a:gd name="T1" fmla="*/ 2147483647 h 5182"/>
              <a:gd name="T2" fmla="*/ 2147483647 w 10631"/>
              <a:gd name="T3" fmla="*/ 2147483647 h 5182"/>
              <a:gd name="T4" fmla="*/ 2147483647 w 10631"/>
              <a:gd name="T5" fmla="*/ 2147483647 h 5182"/>
              <a:gd name="T6" fmla="*/ 2147483647 w 10631"/>
              <a:gd name="T7" fmla="*/ 2147483647 h 5182"/>
              <a:gd name="T8" fmla="*/ 2147483647 w 10631"/>
              <a:gd name="T9" fmla="*/ 2147483647 h 5182"/>
              <a:gd name="T10" fmla="*/ 2147483647 w 10631"/>
              <a:gd name="T11" fmla="*/ 2147483647 h 5182"/>
              <a:gd name="T12" fmla="*/ 2147483647 w 10631"/>
              <a:gd name="T13" fmla="*/ 2147483647 h 5182"/>
              <a:gd name="T14" fmla="*/ 2147483647 w 10631"/>
              <a:gd name="T15" fmla="*/ 2147483647 h 5182"/>
              <a:gd name="T16" fmla="*/ 2147483647 w 10631"/>
              <a:gd name="T17" fmla="*/ 2147483647 h 5182"/>
              <a:gd name="T18" fmla="*/ 2147483647 w 10631"/>
              <a:gd name="T19" fmla="*/ 2147483647 h 5182"/>
              <a:gd name="T20" fmla="*/ 2147483647 w 10631"/>
              <a:gd name="T21" fmla="*/ 2147483647 h 5182"/>
              <a:gd name="T22" fmla="*/ 2147483647 w 10631"/>
              <a:gd name="T23" fmla="*/ 2147483647 h 5182"/>
              <a:gd name="T24" fmla="*/ 2147483647 w 10631"/>
              <a:gd name="T25" fmla="*/ 2147483647 h 5182"/>
              <a:gd name="T26" fmla="*/ 2147483647 w 10631"/>
              <a:gd name="T27" fmla="*/ 2147483647 h 5182"/>
              <a:gd name="T28" fmla="*/ 2147483647 w 10631"/>
              <a:gd name="T29" fmla="*/ 2147483647 h 5182"/>
              <a:gd name="T30" fmla="*/ 2147483647 w 10631"/>
              <a:gd name="T31" fmla="*/ 2147483647 h 5182"/>
              <a:gd name="T32" fmla="*/ 2147483647 w 10631"/>
              <a:gd name="T33" fmla="*/ 2147483647 h 5182"/>
              <a:gd name="T34" fmla="*/ 2147483647 w 10631"/>
              <a:gd name="T35" fmla="*/ 2147483647 h 5182"/>
              <a:gd name="T36" fmla="*/ 2147483647 w 10631"/>
              <a:gd name="T37" fmla="*/ 2147483647 h 5182"/>
              <a:gd name="T38" fmla="*/ 0 w 10631"/>
              <a:gd name="T39" fmla="*/ 2147483647 h 5182"/>
              <a:gd name="T40" fmla="*/ 2147483647 w 10631"/>
              <a:gd name="T41" fmla="*/ 2147483647 h 5182"/>
              <a:gd name="T42" fmla="*/ 2147483647 w 10631"/>
              <a:gd name="T43" fmla="*/ 2147483647 h 5182"/>
              <a:gd name="T44" fmla="*/ 2147483647 w 10631"/>
              <a:gd name="T45" fmla="*/ 2147483647 h 5182"/>
              <a:gd name="T46" fmla="*/ 2147483647 w 10631"/>
              <a:gd name="T47" fmla="*/ 2147483647 h 5182"/>
              <a:gd name="T48" fmla="*/ 2147483647 w 10631"/>
              <a:gd name="T49" fmla="*/ 2147483647 h 5182"/>
              <a:gd name="T50" fmla="*/ 2147483647 w 10631"/>
              <a:gd name="T51" fmla="*/ 2147483647 h 5182"/>
              <a:gd name="T52" fmla="*/ 2147483647 w 10631"/>
              <a:gd name="T53" fmla="*/ 2147483647 h 5182"/>
              <a:gd name="T54" fmla="*/ 2147483647 w 10631"/>
              <a:gd name="T55" fmla="*/ 2147483647 h 5182"/>
              <a:gd name="T56" fmla="*/ 2147483647 w 10631"/>
              <a:gd name="T57" fmla="*/ 2147483647 h 5182"/>
              <a:gd name="T58" fmla="*/ 2147483647 w 10631"/>
              <a:gd name="T59" fmla="*/ 2147483647 h 5182"/>
              <a:gd name="T60" fmla="*/ 2147483647 w 10631"/>
              <a:gd name="T61" fmla="*/ 2147483647 h 5182"/>
              <a:gd name="T62" fmla="*/ 2147483647 w 10631"/>
              <a:gd name="T63" fmla="*/ 2147483647 h 5182"/>
              <a:gd name="T64" fmla="*/ 2147483647 w 10631"/>
              <a:gd name="T65" fmla="*/ 2147483647 h 5182"/>
              <a:gd name="T66" fmla="*/ 2147483647 w 10631"/>
              <a:gd name="T67" fmla="*/ 2147483647 h 5182"/>
              <a:gd name="T68" fmla="*/ 2147483647 w 10631"/>
              <a:gd name="T69" fmla="*/ 2147483647 h 5182"/>
              <a:gd name="T70" fmla="*/ 2147483647 w 10631"/>
              <a:gd name="T71" fmla="*/ 2147483647 h 5182"/>
              <a:gd name="T72" fmla="*/ 2147483647 w 10631"/>
              <a:gd name="T73" fmla="*/ 2147483647 h 5182"/>
              <a:gd name="T74" fmla="*/ 2147483647 w 10631"/>
              <a:gd name="T75" fmla="*/ 2147483647 h 5182"/>
              <a:gd name="T76" fmla="*/ 2147483647 w 10631"/>
              <a:gd name="T77" fmla="*/ 2147483647 h 5182"/>
              <a:gd name="T78" fmla="*/ 2147483647 w 10631"/>
              <a:gd name="T79" fmla="*/ 2147483647 h 5182"/>
              <a:gd name="T80" fmla="*/ 2147483647 w 10631"/>
              <a:gd name="T81" fmla="*/ 2147483647 h 5182"/>
              <a:gd name="T82" fmla="*/ 2147483647 w 10631"/>
              <a:gd name="T83" fmla="*/ 2147483647 h 5182"/>
              <a:gd name="T84" fmla="*/ 2147483647 w 10631"/>
              <a:gd name="T85" fmla="*/ 2147483647 h 5182"/>
              <a:gd name="T86" fmla="*/ 2147483647 w 10631"/>
              <a:gd name="T87" fmla="*/ 2147483647 h 5182"/>
              <a:gd name="T88" fmla="*/ 2147483647 w 10631"/>
              <a:gd name="T89" fmla="*/ 2147483647 h 5182"/>
              <a:gd name="T90" fmla="*/ 2147483647 w 10631"/>
              <a:gd name="T91" fmla="*/ 2147483647 h 5182"/>
              <a:gd name="T92" fmla="*/ 2147483647 w 10631"/>
              <a:gd name="T93" fmla="*/ 2147483647 h 51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31"/>
              <a:gd name="T142" fmla="*/ 0 h 5182"/>
              <a:gd name="T143" fmla="*/ 10631 w 10631"/>
              <a:gd name="T144" fmla="*/ 5182 h 51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31" h="5182" extrusionOk="0">
                <a:moveTo>
                  <a:pt x="5419" y="1993"/>
                </a:moveTo>
                <a:cubicBezTo>
                  <a:pt x="5407" y="1972"/>
                  <a:pt x="5404" y="1949"/>
                  <a:pt x="5389" y="1925"/>
                </a:cubicBezTo>
                <a:cubicBezTo>
                  <a:pt x="5319" y="1808"/>
                  <a:pt x="5233" y="1725"/>
                  <a:pt x="5113" y="1658"/>
                </a:cubicBezTo>
                <a:cubicBezTo>
                  <a:pt x="4844" y="1508"/>
                  <a:pt x="4466" y="1478"/>
                  <a:pt x="4165" y="1505"/>
                </a:cubicBezTo>
                <a:cubicBezTo>
                  <a:pt x="3792" y="1539"/>
                  <a:pt x="3415" y="1732"/>
                  <a:pt x="3104" y="1932"/>
                </a:cubicBezTo>
                <a:cubicBezTo>
                  <a:pt x="2887" y="2071"/>
                  <a:pt x="2680" y="2233"/>
                  <a:pt x="2556" y="2463"/>
                </a:cubicBezTo>
                <a:cubicBezTo>
                  <a:pt x="2417" y="2720"/>
                  <a:pt x="2306" y="3042"/>
                  <a:pt x="2276" y="3333"/>
                </a:cubicBezTo>
                <a:cubicBezTo>
                  <a:pt x="2258" y="3507"/>
                  <a:pt x="2292" y="3686"/>
                  <a:pt x="2316" y="3858"/>
                </a:cubicBezTo>
                <a:cubicBezTo>
                  <a:pt x="2335" y="3995"/>
                  <a:pt x="2360" y="4121"/>
                  <a:pt x="2415" y="4249"/>
                </a:cubicBezTo>
                <a:cubicBezTo>
                  <a:pt x="2465" y="4366"/>
                  <a:pt x="2531" y="4502"/>
                  <a:pt x="2614" y="4599"/>
                </a:cubicBezTo>
                <a:cubicBezTo>
                  <a:pt x="2742" y="4749"/>
                  <a:pt x="2940" y="4852"/>
                  <a:pt x="3104" y="4957"/>
                </a:cubicBezTo>
                <a:cubicBezTo>
                  <a:pt x="3213" y="5026"/>
                  <a:pt x="3324" y="5089"/>
                  <a:pt x="3448" y="5129"/>
                </a:cubicBezTo>
                <a:cubicBezTo>
                  <a:pt x="3616" y="5183"/>
                  <a:pt x="3766" y="5184"/>
                  <a:pt x="3937" y="5151"/>
                </a:cubicBezTo>
                <a:cubicBezTo>
                  <a:pt x="4067" y="5126"/>
                  <a:pt x="4199" y="5100"/>
                  <a:pt x="4325" y="5061"/>
                </a:cubicBezTo>
                <a:cubicBezTo>
                  <a:pt x="4567" y="4986"/>
                  <a:pt x="4840" y="4855"/>
                  <a:pt x="5018" y="4670"/>
                </a:cubicBezTo>
                <a:cubicBezTo>
                  <a:pt x="5094" y="4591"/>
                  <a:pt x="5163" y="4493"/>
                  <a:pt x="5225" y="4402"/>
                </a:cubicBezTo>
                <a:cubicBezTo>
                  <a:pt x="5294" y="4300"/>
                  <a:pt x="5344" y="4193"/>
                  <a:pt x="5392" y="4080"/>
                </a:cubicBezTo>
                <a:cubicBezTo>
                  <a:pt x="5438" y="3972"/>
                  <a:pt x="5489" y="3858"/>
                  <a:pt x="5517" y="3744"/>
                </a:cubicBezTo>
                <a:cubicBezTo>
                  <a:pt x="5539" y="3655"/>
                  <a:pt x="5545" y="3566"/>
                  <a:pt x="5556" y="3476"/>
                </a:cubicBezTo>
                <a:cubicBezTo>
                  <a:pt x="5569" y="3363"/>
                  <a:pt x="5589" y="3238"/>
                  <a:pt x="5583" y="3124"/>
                </a:cubicBezTo>
                <a:cubicBezTo>
                  <a:pt x="5577" y="3010"/>
                  <a:pt x="5546" y="2891"/>
                  <a:pt x="5520" y="2782"/>
                </a:cubicBezTo>
                <a:cubicBezTo>
                  <a:pt x="5503" y="2710"/>
                  <a:pt x="5490" y="2650"/>
                  <a:pt x="5481" y="2575"/>
                </a:cubicBezTo>
                <a:cubicBezTo>
                  <a:pt x="5473" y="2510"/>
                  <a:pt x="5478" y="2438"/>
                  <a:pt x="5466" y="2374"/>
                </a:cubicBezTo>
                <a:cubicBezTo>
                  <a:pt x="5449" y="2282"/>
                  <a:pt x="5404" y="2175"/>
                  <a:pt x="5345" y="2103"/>
                </a:cubicBezTo>
                <a:cubicBezTo>
                  <a:pt x="5269" y="2010"/>
                  <a:pt x="5174" y="1991"/>
                  <a:pt x="5069" y="1947"/>
                </a:cubicBezTo>
                <a:cubicBezTo>
                  <a:pt x="5056" y="1940"/>
                  <a:pt x="5051" y="1937"/>
                  <a:pt x="5042" y="1933"/>
                </a:cubicBezTo>
              </a:path>
              <a:path w="10631" h="5182" extrusionOk="0">
                <a:moveTo>
                  <a:pt x="2319" y="3938"/>
                </a:moveTo>
                <a:cubicBezTo>
                  <a:pt x="2311" y="3913"/>
                  <a:pt x="2301" y="3890"/>
                  <a:pt x="2293" y="3866"/>
                </a:cubicBezTo>
                <a:cubicBezTo>
                  <a:pt x="2286" y="3845"/>
                  <a:pt x="2286" y="3835"/>
                  <a:pt x="2275" y="3814"/>
                </a:cubicBezTo>
                <a:cubicBezTo>
                  <a:pt x="2251" y="3767"/>
                  <a:pt x="2217" y="3724"/>
                  <a:pt x="2186" y="3681"/>
                </a:cubicBezTo>
                <a:cubicBezTo>
                  <a:pt x="2161" y="3647"/>
                  <a:pt x="2135" y="3613"/>
                  <a:pt x="2106" y="3583"/>
                </a:cubicBezTo>
                <a:cubicBezTo>
                  <a:pt x="2066" y="3541"/>
                  <a:pt x="2023" y="3503"/>
                  <a:pt x="1977" y="3468"/>
                </a:cubicBezTo>
                <a:cubicBezTo>
                  <a:pt x="1916" y="3422"/>
                  <a:pt x="1851" y="3380"/>
                  <a:pt x="1793" y="3330"/>
                </a:cubicBezTo>
                <a:cubicBezTo>
                  <a:pt x="1734" y="3279"/>
                  <a:pt x="1682" y="3220"/>
                  <a:pt x="1630" y="3163"/>
                </a:cubicBezTo>
                <a:cubicBezTo>
                  <a:pt x="1556" y="3083"/>
                  <a:pt x="1478" y="3005"/>
                  <a:pt x="1386" y="2946"/>
                </a:cubicBezTo>
                <a:cubicBezTo>
                  <a:pt x="1309" y="2896"/>
                  <a:pt x="1224" y="2862"/>
                  <a:pt x="1138" y="2830"/>
                </a:cubicBezTo>
                <a:cubicBezTo>
                  <a:pt x="997" y="2777"/>
                  <a:pt x="845" y="2731"/>
                  <a:pt x="697" y="2700"/>
                </a:cubicBezTo>
                <a:cubicBezTo>
                  <a:pt x="564" y="2672"/>
                  <a:pt x="432" y="2646"/>
                  <a:pt x="297" y="2633"/>
                </a:cubicBezTo>
                <a:cubicBezTo>
                  <a:pt x="211" y="2625"/>
                  <a:pt x="130" y="2623"/>
                  <a:pt x="44" y="2632"/>
                </a:cubicBezTo>
                <a:cubicBezTo>
                  <a:pt x="22" y="2638"/>
                  <a:pt x="15" y="2640"/>
                  <a:pt x="0" y="2639"/>
                </a:cubicBezTo>
              </a:path>
              <a:path w="10631" h="5182" extrusionOk="0">
                <a:moveTo>
                  <a:pt x="5267" y="3376"/>
                </a:moveTo>
                <a:cubicBezTo>
                  <a:pt x="5270" y="3396"/>
                  <a:pt x="5283" y="3409"/>
                  <a:pt x="5295" y="3427"/>
                </a:cubicBezTo>
                <a:cubicBezTo>
                  <a:pt x="5306" y="3444"/>
                  <a:pt x="5309" y="3465"/>
                  <a:pt x="5317" y="3484"/>
                </a:cubicBezTo>
                <a:cubicBezTo>
                  <a:pt x="5323" y="3499"/>
                  <a:pt x="5327" y="3517"/>
                  <a:pt x="5327" y="3533"/>
                </a:cubicBezTo>
                <a:cubicBezTo>
                  <a:pt x="5326" y="3562"/>
                  <a:pt x="5302" y="3585"/>
                  <a:pt x="5305" y="3614"/>
                </a:cubicBezTo>
                <a:cubicBezTo>
                  <a:pt x="5307" y="3631"/>
                  <a:pt x="5321" y="3635"/>
                  <a:pt x="5334" y="3644"/>
                </a:cubicBezTo>
                <a:cubicBezTo>
                  <a:pt x="5321" y="3641"/>
                  <a:pt x="5316" y="3639"/>
                  <a:pt x="5308" y="3635"/>
                </a:cubicBezTo>
              </a:path>
              <a:path w="10631" h="5182" extrusionOk="0">
                <a:moveTo>
                  <a:pt x="5233" y="2920"/>
                </a:moveTo>
                <a:cubicBezTo>
                  <a:pt x="5228" y="2935"/>
                  <a:pt x="5222" y="2948"/>
                  <a:pt x="5219" y="2963"/>
                </a:cubicBezTo>
                <a:cubicBezTo>
                  <a:pt x="5215" y="2984"/>
                  <a:pt x="5214" y="3008"/>
                  <a:pt x="5215" y="3029"/>
                </a:cubicBezTo>
                <a:cubicBezTo>
                  <a:pt x="5217" y="3053"/>
                  <a:pt x="5218" y="3081"/>
                  <a:pt x="5222" y="3104"/>
                </a:cubicBezTo>
                <a:cubicBezTo>
                  <a:pt x="5225" y="3123"/>
                  <a:pt x="5228" y="3140"/>
                  <a:pt x="5230" y="3159"/>
                </a:cubicBezTo>
                <a:cubicBezTo>
                  <a:pt x="5232" y="3176"/>
                  <a:pt x="5235" y="3192"/>
                  <a:pt x="5239" y="3209"/>
                </a:cubicBezTo>
                <a:cubicBezTo>
                  <a:pt x="5242" y="3224"/>
                  <a:pt x="5243" y="3235"/>
                  <a:pt x="5244" y="3251"/>
                </a:cubicBezTo>
                <a:cubicBezTo>
                  <a:pt x="5245" y="3268"/>
                  <a:pt x="5247" y="3284"/>
                  <a:pt x="5249" y="3301"/>
                </a:cubicBezTo>
                <a:cubicBezTo>
                  <a:pt x="5251" y="3325"/>
                  <a:pt x="5259" y="3346"/>
                  <a:pt x="5263" y="3370"/>
                </a:cubicBezTo>
                <a:cubicBezTo>
                  <a:pt x="5265" y="3385"/>
                  <a:pt x="5267" y="3403"/>
                  <a:pt x="5267" y="3418"/>
                </a:cubicBezTo>
                <a:cubicBezTo>
                  <a:pt x="5268" y="3445"/>
                  <a:pt x="5262" y="3472"/>
                  <a:pt x="5263" y="3498"/>
                </a:cubicBezTo>
                <a:cubicBezTo>
                  <a:pt x="5263" y="3515"/>
                  <a:pt x="5265" y="3533"/>
                  <a:pt x="5267" y="3550"/>
                </a:cubicBezTo>
                <a:cubicBezTo>
                  <a:pt x="5269" y="3566"/>
                  <a:pt x="5272" y="3580"/>
                  <a:pt x="5273" y="3594"/>
                </a:cubicBezTo>
                <a:cubicBezTo>
                  <a:pt x="5275" y="3614"/>
                  <a:pt x="5269" y="3619"/>
                  <a:pt x="5287" y="3632"/>
                </a:cubicBezTo>
                <a:cubicBezTo>
                  <a:pt x="5303" y="3644"/>
                  <a:pt x="5313" y="3634"/>
                  <a:pt x="5331" y="3632"/>
                </a:cubicBezTo>
                <a:cubicBezTo>
                  <a:pt x="5357" y="3629"/>
                  <a:pt x="5383" y="3623"/>
                  <a:pt x="5409" y="3620"/>
                </a:cubicBezTo>
                <a:cubicBezTo>
                  <a:pt x="5428" y="3618"/>
                  <a:pt x="5449" y="3611"/>
                  <a:pt x="5468" y="3611"/>
                </a:cubicBezTo>
                <a:cubicBezTo>
                  <a:pt x="5488" y="3611"/>
                  <a:pt x="5508" y="3615"/>
                  <a:pt x="5528" y="3615"/>
                </a:cubicBezTo>
                <a:cubicBezTo>
                  <a:pt x="5583" y="3616"/>
                  <a:pt x="5636" y="3613"/>
                  <a:pt x="5690" y="3620"/>
                </a:cubicBezTo>
                <a:cubicBezTo>
                  <a:pt x="5705" y="3622"/>
                  <a:pt x="5720" y="3624"/>
                  <a:pt x="5735" y="3625"/>
                </a:cubicBezTo>
                <a:cubicBezTo>
                  <a:pt x="5753" y="3626"/>
                  <a:pt x="5770" y="3622"/>
                  <a:pt x="5788" y="3621"/>
                </a:cubicBezTo>
                <a:cubicBezTo>
                  <a:pt x="5810" y="3620"/>
                  <a:pt x="5826" y="3626"/>
                  <a:pt x="5847" y="3629"/>
                </a:cubicBezTo>
                <a:cubicBezTo>
                  <a:pt x="5860" y="3631"/>
                  <a:pt x="5894" y="3638"/>
                  <a:pt x="5905" y="3629"/>
                </a:cubicBezTo>
                <a:cubicBezTo>
                  <a:pt x="5917" y="3620"/>
                  <a:pt x="5910" y="3592"/>
                  <a:pt x="5909" y="3580"/>
                </a:cubicBezTo>
                <a:cubicBezTo>
                  <a:pt x="5908" y="3552"/>
                  <a:pt x="5903" y="3523"/>
                  <a:pt x="5905" y="3495"/>
                </a:cubicBezTo>
                <a:cubicBezTo>
                  <a:pt x="5906" y="3474"/>
                  <a:pt x="5911" y="3454"/>
                  <a:pt x="5912" y="3433"/>
                </a:cubicBezTo>
                <a:cubicBezTo>
                  <a:pt x="5913" y="3405"/>
                  <a:pt x="5912" y="3375"/>
                  <a:pt x="5907" y="3347"/>
                </a:cubicBezTo>
                <a:cubicBezTo>
                  <a:pt x="5902" y="3317"/>
                  <a:pt x="5888" y="3293"/>
                  <a:pt x="5878" y="3265"/>
                </a:cubicBezTo>
                <a:cubicBezTo>
                  <a:pt x="5867" y="3235"/>
                  <a:pt x="5853" y="3209"/>
                  <a:pt x="5841" y="3179"/>
                </a:cubicBezTo>
                <a:cubicBezTo>
                  <a:pt x="5830" y="3152"/>
                  <a:pt x="5823" y="3125"/>
                  <a:pt x="5814" y="3097"/>
                </a:cubicBezTo>
                <a:cubicBezTo>
                  <a:pt x="5803" y="3061"/>
                  <a:pt x="5796" y="3018"/>
                  <a:pt x="5790" y="2982"/>
                </a:cubicBezTo>
                <a:cubicBezTo>
                  <a:pt x="5787" y="2964"/>
                  <a:pt x="5785" y="2949"/>
                  <a:pt x="5780" y="2931"/>
                </a:cubicBezTo>
                <a:cubicBezTo>
                  <a:pt x="5775" y="2914"/>
                  <a:pt x="5768" y="2899"/>
                  <a:pt x="5773" y="2881"/>
                </a:cubicBezTo>
                <a:cubicBezTo>
                  <a:pt x="5778" y="2862"/>
                  <a:pt x="5791" y="2841"/>
                  <a:pt x="5799" y="2823"/>
                </a:cubicBezTo>
                <a:cubicBezTo>
                  <a:pt x="5783" y="2835"/>
                  <a:pt x="5777" y="2845"/>
                  <a:pt x="5763" y="2857"/>
                </a:cubicBezTo>
                <a:cubicBezTo>
                  <a:pt x="5747" y="2871"/>
                  <a:pt x="5737" y="2866"/>
                  <a:pt x="5719" y="2870"/>
                </a:cubicBezTo>
                <a:cubicBezTo>
                  <a:pt x="5696" y="2875"/>
                  <a:pt x="5673" y="2882"/>
                  <a:pt x="5651" y="2887"/>
                </a:cubicBezTo>
                <a:cubicBezTo>
                  <a:pt x="5635" y="2891"/>
                  <a:pt x="5620" y="2892"/>
                  <a:pt x="5603" y="2893"/>
                </a:cubicBezTo>
                <a:cubicBezTo>
                  <a:pt x="5585" y="2894"/>
                  <a:pt x="5567" y="2893"/>
                  <a:pt x="5549" y="2891"/>
                </a:cubicBezTo>
                <a:cubicBezTo>
                  <a:pt x="5521" y="2889"/>
                  <a:pt x="5495" y="2887"/>
                  <a:pt x="5468" y="2891"/>
                </a:cubicBezTo>
                <a:cubicBezTo>
                  <a:pt x="5424" y="2897"/>
                  <a:pt x="5380" y="2899"/>
                  <a:pt x="5337" y="2905"/>
                </a:cubicBezTo>
                <a:cubicBezTo>
                  <a:pt x="5310" y="2909"/>
                  <a:pt x="5285" y="2915"/>
                  <a:pt x="5257" y="2915"/>
                </a:cubicBezTo>
                <a:cubicBezTo>
                  <a:pt x="5241" y="2915"/>
                  <a:pt x="5249" y="2912"/>
                  <a:pt x="5234" y="2917"/>
                </a:cubicBezTo>
              </a:path>
              <a:path w="10631" h="5182" extrusionOk="0">
                <a:moveTo>
                  <a:pt x="7135" y="2202"/>
                </a:moveTo>
                <a:cubicBezTo>
                  <a:pt x="7671" y="1905"/>
                  <a:pt x="8176" y="1564"/>
                  <a:pt x="8689" y="1230"/>
                </a:cubicBezTo>
                <a:cubicBezTo>
                  <a:pt x="8953" y="1059"/>
                  <a:pt x="9227" y="911"/>
                  <a:pt x="9482" y="726"/>
                </a:cubicBezTo>
                <a:cubicBezTo>
                  <a:pt x="9806" y="490"/>
                  <a:pt x="10147" y="270"/>
                  <a:pt x="10497" y="75"/>
                </a:cubicBezTo>
                <a:cubicBezTo>
                  <a:pt x="10541" y="50"/>
                  <a:pt x="10586" y="25"/>
                  <a:pt x="1063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5" name="Freeform 9"/>
          <p:cNvSpPr>
            <a:spLocks noRot="1" noChangeAspect="1" noEditPoints="1" noChangeArrowheads="1" noChangeShapeType="1" noTextEdit="1"/>
          </p:cNvSpPr>
          <p:nvPr/>
        </p:nvSpPr>
        <p:spPr bwMode="auto">
          <a:xfrm>
            <a:off x="7135813" y="155575"/>
            <a:ext cx="381000" cy="117475"/>
          </a:xfrm>
          <a:custGeom>
            <a:avLst/>
            <a:gdLst>
              <a:gd name="T0" fmla="*/ 2147483647 w 1060"/>
              <a:gd name="T1" fmla="*/ 2147483647 h 327"/>
              <a:gd name="T2" fmla="*/ 2147483647 w 1060"/>
              <a:gd name="T3" fmla="*/ 2147483647 h 327"/>
              <a:gd name="T4" fmla="*/ 2147483647 w 1060"/>
              <a:gd name="T5" fmla="*/ 2147483647 h 327"/>
              <a:gd name="T6" fmla="*/ 2147483647 w 1060"/>
              <a:gd name="T7" fmla="*/ 2147483647 h 327"/>
              <a:gd name="T8" fmla="*/ 2147483647 w 1060"/>
              <a:gd name="T9" fmla="*/ 2147483647 h 327"/>
              <a:gd name="T10" fmla="*/ 2147483647 w 1060"/>
              <a:gd name="T11" fmla="*/ 2147483647 h 327"/>
              <a:gd name="T12" fmla="*/ 2147483647 w 1060"/>
              <a:gd name="T13" fmla="*/ 2147483647 h 327"/>
              <a:gd name="T14" fmla="*/ 2147483647 w 1060"/>
              <a:gd name="T15" fmla="*/ 2147483647 h 327"/>
              <a:gd name="T16" fmla="*/ 2147483647 w 1060"/>
              <a:gd name="T17" fmla="*/ 2147483647 h 327"/>
              <a:gd name="T18" fmla="*/ 2147483647 w 1060"/>
              <a:gd name="T19" fmla="*/ 2147483647 h 327"/>
              <a:gd name="T20" fmla="*/ 2147483647 w 1060"/>
              <a:gd name="T21" fmla="*/ 2147483647 h 327"/>
              <a:gd name="T22" fmla="*/ 2147483647 w 1060"/>
              <a:gd name="T23" fmla="*/ 2147483647 h 327"/>
              <a:gd name="T24" fmla="*/ 2147483647 w 1060"/>
              <a:gd name="T25" fmla="*/ 2147483647 h 327"/>
              <a:gd name="T26" fmla="*/ 2147483647 w 1060"/>
              <a:gd name="T27" fmla="*/ 2147483647 h 327"/>
              <a:gd name="T28" fmla="*/ 2147483647 w 1060"/>
              <a:gd name="T29" fmla="*/ 2147483647 h 327"/>
              <a:gd name="T30" fmla="*/ 2147483647 w 1060"/>
              <a:gd name="T31" fmla="*/ 2147483647 h 327"/>
              <a:gd name="T32" fmla="*/ 2147483647 w 1060"/>
              <a:gd name="T33" fmla="*/ 2147483647 h 327"/>
              <a:gd name="T34" fmla="*/ 2147483647 w 1060"/>
              <a:gd name="T35" fmla="*/ 2147483647 h 327"/>
              <a:gd name="T36" fmla="*/ 2147483647 w 1060"/>
              <a:gd name="T37" fmla="*/ 2147483647 h 327"/>
              <a:gd name="T38" fmla="*/ 2147483647 w 1060"/>
              <a:gd name="T39" fmla="*/ 2147483647 h 327"/>
              <a:gd name="T40" fmla="*/ 2147483647 w 1060"/>
              <a:gd name="T41" fmla="*/ 2147483647 h 327"/>
              <a:gd name="T42" fmla="*/ 2147483647 w 1060"/>
              <a:gd name="T43" fmla="*/ 2147483647 h 327"/>
              <a:gd name="T44" fmla="*/ 2147483647 w 1060"/>
              <a:gd name="T45" fmla="*/ 2147483647 h 327"/>
              <a:gd name="T46" fmla="*/ 2147483647 w 1060"/>
              <a:gd name="T47" fmla="*/ 2147483647 h 327"/>
              <a:gd name="T48" fmla="*/ 2147483647 w 1060"/>
              <a:gd name="T49" fmla="*/ 2147483647 h 327"/>
              <a:gd name="T50" fmla="*/ 2147483647 w 1060"/>
              <a:gd name="T51" fmla="*/ 2147483647 h 327"/>
              <a:gd name="T52" fmla="*/ 2147483647 w 1060"/>
              <a:gd name="T53" fmla="*/ 2147483647 h 327"/>
              <a:gd name="T54" fmla="*/ 2147483647 w 1060"/>
              <a:gd name="T55" fmla="*/ 2147483647 h 3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60"/>
              <a:gd name="T85" fmla="*/ 0 h 327"/>
              <a:gd name="T86" fmla="*/ 1060 w 1060"/>
              <a:gd name="T87" fmla="*/ 327 h 3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60" h="327" extrusionOk="0">
                <a:moveTo>
                  <a:pt x="214" y="45"/>
                </a:moveTo>
                <a:cubicBezTo>
                  <a:pt x="205" y="30"/>
                  <a:pt x="196" y="10"/>
                  <a:pt x="180" y="2"/>
                </a:cubicBezTo>
                <a:cubicBezTo>
                  <a:pt x="160" y="-8"/>
                  <a:pt x="124" y="6"/>
                  <a:pt x="107" y="15"/>
                </a:cubicBezTo>
                <a:cubicBezTo>
                  <a:pt x="80" y="29"/>
                  <a:pt x="56" y="51"/>
                  <a:pt x="37" y="75"/>
                </a:cubicBezTo>
                <a:cubicBezTo>
                  <a:pt x="12" y="108"/>
                  <a:pt x="-4" y="143"/>
                  <a:pt x="3" y="184"/>
                </a:cubicBezTo>
                <a:cubicBezTo>
                  <a:pt x="8" y="217"/>
                  <a:pt x="30" y="238"/>
                  <a:pt x="54" y="258"/>
                </a:cubicBezTo>
                <a:cubicBezTo>
                  <a:pt x="83" y="283"/>
                  <a:pt x="113" y="298"/>
                  <a:pt x="149" y="310"/>
                </a:cubicBezTo>
                <a:cubicBezTo>
                  <a:pt x="183" y="322"/>
                  <a:pt x="213" y="327"/>
                  <a:pt x="249" y="323"/>
                </a:cubicBezTo>
                <a:cubicBezTo>
                  <a:pt x="280" y="320"/>
                  <a:pt x="306" y="316"/>
                  <a:pt x="336" y="307"/>
                </a:cubicBezTo>
              </a:path>
              <a:path w="1060" h="327" extrusionOk="0">
                <a:moveTo>
                  <a:pt x="602" y="93"/>
                </a:moveTo>
                <a:cubicBezTo>
                  <a:pt x="593" y="77"/>
                  <a:pt x="590" y="60"/>
                  <a:pt x="568" y="66"/>
                </a:cubicBezTo>
                <a:cubicBezTo>
                  <a:pt x="548" y="71"/>
                  <a:pt x="529" y="92"/>
                  <a:pt x="521" y="110"/>
                </a:cubicBezTo>
                <a:cubicBezTo>
                  <a:pt x="509" y="137"/>
                  <a:pt x="506" y="167"/>
                  <a:pt x="516" y="194"/>
                </a:cubicBezTo>
                <a:cubicBezTo>
                  <a:pt x="528" y="227"/>
                  <a:pt x="551" y="245"/>
                  <a:pt x="584" y="255"/>
                </a:cubicBezTo>
                <a:cubicBezTo>
                  <a:pt x="617" y="264"/>
                  <a:pt x="653" y="260"/>
                  <a:pt x="683" y="246"/>
                </a:cubicBezTo>
                <a:cubicBezTo>
                  <a:pt x="707" y="235"/>
                  <a:pt x="733" y="213"/>
                  <a:pt x="740" y="187"/>
                </a:cubicBezTo>
                <a:cubicBezTo>
                  <a:pt x="746" y="164"/>
                  <a:pt x="728" y="146"/>
                  <a:pt x="711" y="133"/>
                </a:cubicBezTo>
                <a:cubicBezTo>
                  <a:pt x="679" y="109"/>
                  <a:pt x="642" y="100"/>
                  <a:pt x="605" y="88"/>
                </a:cubicBezTo>
                <a:cubicBezTo>
                  <a:pt x="591" y="83"/>
                  <a:pt x="587" y="82"/>
                  <a:pt x="578" y="78"/>
                </a:cubicBezTo>
              </a:path>
              <a:path w="1060" h="327" extrusionOk="0">
                <a:moveTo>
                  <a:pt x="987" y="34"/>
                </a:moveTo>
                <a:cubicBezTo>
                  <a:pt x="968" y="30"/>
                  <a:pt x="952" y="30"/>
                  <a:pt x="934" y="41"/>
                </a:cubicBezTo>
                <a:cubicBezTo>
                  <a:pt x="911" y="55"/>
                  <a:pt x="889" y="82"/>
                  <a:pt x="876" y="105"/>
                </a:cubicBezTo>
                <a:cubicBezTo>
                  <a:pt x="861" y="133"/>
                  <a:pt x="852" y="169"/>
                  <a:pt x="862" y="200"/>
                </a:cubicBezTo>
                <a:cubicBezTo>
                  <a:pt x="873" y="232"/>
                  <a:pt x="900" y="251"/>
                  <a:pt x="930" y="260"/>
                </a:cubicBezTo>
                <a:cubicBezTo>
                  <a:pt x="962" y="269"/>
                  <a:pt x="997" y="264"/>
                  <a:pt x="1026" y="249"/>
                </a:cubicBezTo>
                <a:cubicBezTo>
                  <a:pt x="1056" y="233"/>
                  <a:pt x="1068" y="202"/>
                  <a:pt x="1052" y="171"/>
                </a:cubicBezTo>
                <a:cubicBezTo>
                  <a:pt x="1033" y="135"/>
                  <a:pt x="997" y="108"/>
                  <a:pt x="970" y="79"/>
                </a:cubicBezTo>
                <a:cubicBezTo>
                  <a:pt x="957" y="65"/>
                  <a:pt x="948" y="51"/>
                  <a:pt x="940" y="35"/>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6" name="Freeform 10"/>
          <p:cNvSpPr>
            <a:spLocks noRot="1" noChangeAspect="1" noEditPoints="1" noChangeArrowheads="1" noChangeShapeType="1" noTextEdit="1"/>
          </p:cNvSpPr>
          <p:nvPr/>
        </p:nvSpPr>
        <p:spPr bwMode="auto">
          <a:xfrm>
            <a:off x="7615238" y="61913"/>
            <a:ext cx="138112" cy="180975"/>
          </a:xfrm>
          <a:custGeom>
            <a:avLst/>
            <a:gdLst>
              <a:gd name="T0" fmla="*/ 2147483647 w 382"/>
              <a:gd name="T1" fmla="*/ 2147483647 h 502"/>
              <a:gd name="T2" fmla="*/ 2147483647 w 382"/>
              <a:gd name="T3" fmla="*/ 2147483647 h 502"/>
              <a:gd name="T4" fmla="*/ 2147483647 w 382"/>
              <a:gd name="T5" fmla="*/ 2147483647 h 502"/>
              <a:gd name="T6" fmla="*/ 2147483647 w 382"/>
              <a:gd name="T7" fmla="*/ 2147483647 h 502"/>
              <a:gd name="T8" fmla="*/ 2147483647 w 382"/>
              <a:gd name="T9" fmla="*/ 2147483647 h 502"/>
              <a:gd name="T10" fmla="*/ 2147483647 w 382"/>
              <a:gd name="T11" fmla="*/ 2147483647 h 502"/>
              <a:gd name="T12" fmla="*/ 0 w 382"/>
              <a:gd name="T13" fmla="*/ 2147483647 h 502"/>
              <a:gd name="T14" fmla="*/ 2147483647 w 382"/>
              <a:gd name="T15" fmla="*/ 2147483647 h 502"/>
              <a:gd name="T16" fmla="*/ 2147483647 w 382"/>
              <a:gd name="T17" fmla="*/ 2147483647 h 502"/>
              <a:gd name="T18" fmla="*/ 2147483647 w 382"/>
              <a:gd name="T19" fmla="*/ 2147483647 h 502"/>
              <a:gd name="T20" fmla="*/ 2147483647 w 382"/>
              <a:gd name="T21" fmla="*/ 2147483647 h 5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2"/>
              <a:gd name="T34" fmla="*/ 0 h 502"/>
              <a:gd name="T35" fmla="*/ 382 w 382"/>
              <a:gd name="T36" fmla="*/ 502 h 50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2" h="502" extrusionOk="0">
                <a:moveTo>
                  <a:pt x="44" y="413"/>
                </a:moveTo>
                <a:cubicBezTo>
                  <a:pt x="67" y="416"/>
                  <a:pt x="79" y="420"/>
                  <a:pt x="100" y="403"/>
                </a:cubicBezTo>
                <a:cubicBezTo>
                  <a:pt x="128" y="380"/>
                  <a:pt x="152" y="341"/>
                  <a:pt x="168" y="309"/>
                </a:cubicBezTo>
                <a:cubicBezTo>
                  <a:pt x="192" y="258"/>
                  <a:pt x="209" y="203"/>
                  <a:pt x="213" y="147"/>
                </a:cubicBezTo>
                <a:cubicBezTo>
                  <a:pt x="215" y="118"/>
                  <a:pt x="211" y="36"/>
                  <a:pt x="182" y="16"/>
                </a:cubicBezTo>
                <a:cubicBezTo>
                  <a:pt x="157" y="-2"/>
                  <a:pt x="80" y="-7"/>
                  <a:pt x="54" y="13"/>
                </a:cubicBezTo>
                <a:cubicBezTo>
                  <a:pt x="7" y="49"/>
                  <a:pt x="-4" y="132"/>
                  <a:pt x="0" y="185"/>
                </a:cubicBezTo>
                <a:cubicBezTo>
                  <a:pt x="5" y="249"/>
                  <a:pt x="31" y="301"/>
                  <a:pt x="70" y="350"/>
                </a:cubicBezTo>
                <a:cubicBezTo>
                  <a:pt x="107" y="397"/>
                  <a:pt x="153" y="426"/>
                  <a:pt x="205" y="454"/>
                </a:cubicBezTo>
                <a:cubicBezTo>
                  <a:pt x="243" y="474"/>
                  <a:pt x="285" y="488"/>
                  <a:pt x="327" y="497"/>
                </a:cubicBezTo>
                <a:cubicBezTo>
                  <a:pt x="345" y="501"/>
                  <a:pt x="363" y="500"/>
                  <a:pt x="381" y="501"/>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7" name="Freeform 11"/>
          <p:cNvSpPr>
            <a:spLocks noRot="1" noChangeAspect="1" noEditPoints="1" noChangeArrowheads="1" noChangeShapeType="1" noTextEdit="1"/>
          </p:cNvSpPr>
          <p:nvPr/>
        </p:nvSpPr>
        <p:spPr bwMode="auto">
          <a:xfrm>
            <a:off x="5510213" y="107950"/>
            <a:ext cx="538162" cy="193675"/>
          </a:xfrm>
          <a:custGeom>
            <a:avLst/>
            <a:gdLst>
              <a:gd name="T0" fmla="*/ 2147483647 w 1491"/>
              <a:gd name="T1" fmla="*/ 2147483647 h 539"/>
              <a:gd name="T2" fmla="*/ 2147483647 w 1491"/>
              <a:gd name="T3" fmla="*/ 0 h 539"/>
              <a:gd name="T4" fmla="*/ 2147483647 w 1491"/>
              <a:gd name="T5" fmla="*/ 2147483647 h 539"/>
              <a:gd name="T6" fmla="*/ 2147483647 w 1491"/>
              <a:gd name="T7" fmla="*/ 2147483647 h 539"/>
              <a:gd name="T8" fmla="*/ 2147483647 w 1491"/>
              <a:gd name="T9" fmla="*/ 2147483647 h 539"/>
              <a:gd name="T10" fmla="*/ 2147483647 w 1491"/>
              <a:gd name="T11" fmla="*/ 2147483647 h 539"/>
              <a:gd name="T12" fmla="*/ 2147483647 w 1491"/>
              <a:gd name="T13" fmla="*/ 2147483647 h 539"/>
              <a:gd name="T14" fmla="*/ 2147483647 w 1491"/>
              <a:gd name="T15" fmla="*/ 2147483647 h 539"/>
              <a:gd name="T16" fmla="*/ 2147483647 w 1491"/>
              <a:gd name="T17" fmla="*/ 2147483647 h 539"/>
              <a:gd name="T18" fmla="*/ 2147483647 w 1491"/>
              <a:gd name="T19" fmla="*/ 2147483647 h 539"/>
              <a:gd name="T20" fmla="*/ 2147483647 w 1491"/>
              <a:gd name="T21" fmla="*/ 2147483647 h 539"/>
              <a:gd name="T22" fmla="*/ 2147483647 w 1491"/>
              <a:gd name="T23" fmla="*/ 2147483647 h 539"/>
              <a:gd name="T24" fmla="*/ 2147483647 w 1491"/>
              <a:gd name="T25" fmla="*/ 2147483647 h 539"/>
              <a:gd name="T26" fmla="*/ 2147483647 w 1491"/>
              <a:gd name="T27" fmla="*/ 2147483647 h 539"/>
              <a:gd name="T28" fmla="*/ 2147483647 w 1491"/>
              <a:gd name="T29" fmla="*/ 2147483647 h 539"/>
              <a:gd name="T30" fmla="*/ 2147483647 w 1491"/>
              <a:gd name="T31" fmla="*/ 2147483647 h 539"/>
              <a:gd name="T32" fmla="*/ 2147483647 w 1491"/>
              <a:gd name="T33" fmla="*/ 2147483647 h 539"/>
              <a:gd name="T34" fmla="*/ 2147483647 w 1491"/>
              <a:gd name="T35" fmla="*/ 2147483647 h 539"/>
              <a:gd name="T36" fmla="*/ 2147483647 w 1491"/>
              <a:gd name="T37" fmla="*/ 2147483647 h 539"/>
              <a:gd name="T38" fmla="*/ 2147483647 w 1491"/>
              <a:gd name="T39" fmla="*/ 2147483647 h 539"/>
              <a:gd name="T40" fmla="*/ 2147483647 w 1491"/>
              <a:gd name="T41" fmla="*/ 2147483647 h 539"/>
              <a:gd name="T42" fmla="*/ 2147483647 w 1491"/>
              <a:gd name="T43" fmla="*/ 2147483647 h 539"/>
              <a:gd name="T44" fmla="*/ 2147483647 w 1491"/>
              <a:gd name="T45" fmla="*/ 2147483647 h 539"/>
              <a:gd name="T46" fmla="*/ 2147483647 w 1491"/>
              <a:gd name="T47" fmla="*/ 2147483647 h 539"/>
              <a:gd name="T48" fmla="*/ 2147483647 w 1491"/>
              <a:gd name="T49" fmla="*/ 2147483647 h 539"/>
              <a:gd name="T50" fmla="*/ 2147483647 w 1491"/>
              <a:gd name="T51" fmla="*/ 2147483647 h 539"/>
              <a:gd name="T52" fmla="*/ 2147483647 w 1491"/>
              <a:gd name="T53" fmla="*/ 2147483647 h 539"/>
              <a:gd name="T54" fmla="*/ 2147483647 w 1491"/>
              <a:gd name="T55" fmla="*/ 2147483647 h 539"/>
              <a:gd name="T56" fmla="*/ 2147483647 w 1491"/>
              <a:gd name="T57" fmla="*/ 2147483647 h 539"/>
              <a:gd name="T58" fmla="*/ 2147483647 w 1491"/>
              <a:gd name="T59" fmla="*/ 2147483647 h 539"/>
              <a:gd name="T60" fmla="*/ 2147483647 w 1491"/>
              <a:gd name="T61" fmla="*/ 2147483647 h 539"/>
              <a:gd name="T62" fmla="*/ 2147483647 w 1491"/>
              <a:gd name="T63" fmla="*/ 2147483647 h 539"/>
              <a:gd name="T64" fmla="*/ 2147483647 w 1491"/>
              <a:gd name="T65" fmla="*/ 2147483647 h 539"/>
              <a:gd name="T66" fmla="*/ 2147483647 w 1491"/>
              <a:gd name="T67" fmla="*/ 2147483647 h 539"/>
              <a:gd name="T68" fmla="*/ 2147483647 w 1491"/>
              <a:gd name="T69" fmla="*/ 2147483647 h 539"/>
              <a:gd name="T70" fmla="*/ 2147483647 w 1491"/>
              <a:gd name="T71" fmla="*/ 2147483647 h 539"/>
              <a:gd name="T72" fmla="*/ 2147483647 w 1491"/>
              <a:gd name="T73" fmla="*/ 2147483647 h 539"/>
              <a:gd name="T74" fmla="*/ 2147483647 w 1491"/>
              <a:gd name="T75" fmla="*/ 2147483647 h 5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1"/>
              <a:gd name="T115" fmla="*/ 0 h 539"/>
              <a:gd name="T116" fmla="*/ 1491 w 1491"/>
              <a:gd name="T117" fmla="*/ 539 h 5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1" h="539" extrusionOk="0">
                <a:moveTo>
                  <a:pt x="1" y="50"/>
                </a:moveTo>
                <a:cubicBezTo>
                  <a:pt x="3" y="29"/>
                  <a:pt x="4" y="20"/>
                  <a:pt x="11" y="0"/>
                </a:cubicBezTo>
                <a:cubicBezTo>
                  <a:pt x="7" y="45"/>
                  <a:pt x="11" y="90"/>
                  <a:pt x="19" y="135"/>
                </a:cubicBezTo>
                <a:cubicBezTo>
                  <a:pt x="29" y="190"/>
                  <a:pt x="43" y="244"/>
                  <a:pt x="56" y="298"/>
                </a:cubicBezTo>
                <a:cubicBezTo>
                  <a:pt x="68" y="347"/>
                  <a:pt x="84" y="395"/>
                  <a:pt x="96" y="444"/>
                </a:cubicBezTo>
                <a:cubicBezTo>
                  <a:pt x="103" y="470"/>
                  <a:pt x="113" y="496"/>
                  <a:pt x="119" y="522"/>
                </a:cubicBezTo>
                <a:cubicBezTo>
                  <a:pt x="120" y="527"/>
                  <a:pt x="120" y="533"/>
                  <a:pt x="121" y="538"/>
                </a:cubicBezTo>
                <a:cubicBezTo>
                  <a:pt x="129" y="514"/>
                  <a:pt x="132" y="491"/>
                  <a:pt x="137" y="467"/>
                </a:cubicBezTo>
                <a:cubicBezTo>
                  <a:pt x="144" y="436"/>
                  <a:pt x="152" y="405"/>
                  <a:pt x="163" y="376"/>
                </a:cubicBezTo>
                <a:cubicBezTo>
                  <a:pt x="174" y="348"/>
                  <a:pt x="185" y="318"/>
                  <a:pt x="209" y="298"/>
                </a:cubicBezTo>
                <a:cubicBezTo>
                  <a:pt x="233" y="278"/>
                  <a:pt x="266" y="263"/>
                  <a:pt x="297" y="274"/>
                </a:cubicBezTo>
                <a:cubicBezTo>
                  <a:pt x="327" y="285"/>
                  <a:pt x="349" y="308"/>
                  <a:pt x="368" y="333"/>
                </a:cubicBezTo>
                <a:cubicBezTo>
                  <a:pt x="397" y="372"/>
                  <a:pt x="410" y="417"/>
                  <a:pt x="433" y="458"/>
                </a:cubicBezTo>
                <a:cubicBezTo>
                  <a:pt x="446" y="482"/>
                  <a:pt x="447" y="477"/>
                  <a:pt x="473" y="479"/>
                </a:cubicBezTo>
                <a:cubicBezTo>
                  <a:pt x="477" y="478"/>
                  <a:pt x="480" y="478"/>
                  <a:pt x="484" y="477"/>
                </a:cubicBezTo>
              </a:path>
              <a:path w="1491" h="539" extrusionOk="0">
                <a:moveTo>
                  <a:pt x="690" y="316"/>
                </a:moveTo>
                <a:cubicBezTo>
                  <a:pt x="666" y="320"/>
                  <a:pt x="660" y="328"/>
                  <a:pt x="646" y="350"/>
                </a:cubicBezTo>
                <a:cubicBezTo>
                  <a:pt x="628" y="379"/>
                  <a:pt x="617" y="409"/>
                  <a:pt x="615" y="443"/>
                </a:cubicBezTo>
                <a:cubicBezTo>
                  <a:pt x="613" y="477"/>
                  <a:pt x="622" y="505"/>
                  <a:pt x="653" y="523"/>
                </a:cubicBezTo>
                <a:cubicBezTo>
                  <a:pt x="684" y="541"/>
                  <a:pt x="726" y="533"/>
                  <a:pt x="758" y="522"/>
                </a:cubicBezTo>
                <a:cubicBezTo>
                  <a:pt x="788" y="511"/>
                  <a:pt x="819" y="488"/>
                  <a:pt x="833" y="458"/>
                </a:cubicBezTo>
                <a:cubicBezTo>
                  <a:pt x="847" y="427"/>
                  <a:pt x="836" y="403"/>
                  <a:pt x="815" y="380"/>
                </a:cubicBezTo>
                <a:cubicBezTo>
                  <a:pt x="787" y="349"/>
                  <a:pt x="748" y="332"/>
                  <a:pt x="708" y="322"/>
                </a:cubicBezTo>
                <a:cubicBezTo>
                  <a:pt x="682" y="316"/>
                  <a:pt x="657" y="313"/>
                  <a:pt x="632" y="321"/>
                </a:cubicBezTo>
                <a:cubicBezTo>
                  <a:pt x="599" y="332"/>
                  <a:pt x="655" y="345"/>
                  <a:pt x="666" y="349"/>
                </a:cubicBezTo>
              </a:path>
              <a:path w="1491" h="539" extrusionOk="0">
                <a:moveTo>
                  <a:pt x="1178" y="50"/>
                </a:moveTo>
                <a:cubicBezTo>
                  <a:pt x="1177" y="45"/>
                  <a:pt x="1175" y="39"/>
                  <a:pt x="1174" y="34"/>
                </a:cubicBezTo>
                <a:cubicBezTo>
                  <a:pt x="1177" y="64"/>
                  <a:pt x="1179" y="94"/>
                  <a:pt x="1183" y="124"/>
                </a:cubicBezTo>
                <a:cubicBezTo>
                  <a:pt x="1190" y="179"/>
                  <a:pt x="1201" y="234"/>
                  <a:pt x="1215" y="288"/>
                </a:cubicBezTo>
                <a:cubicBezTo>
                  <a:pt x="1228" y="337"/>
                  <a:pt x="1246" y="384"/>
                  <a:pt x="1267" y="430"/>
                </a:cubicBezTo>
                <a:cubicBezTo>
                  <a:pt x="1277" y="452"/>
                  <a:pt x="1291" y="472"/>
                  <a:pt x="1307" y="491"/>
                </a:cubicBezTo>
              </a:path>
              <a:path w="1491" h="539" extrusionOk="0">
                <a:moveTo>
                  <a:pt x="910" y="278"/>
                </a:moveTo>
                <a:cubicBezTo>
                  <a:pt x="906" y="276"/>
                  <a:pt x="902" y="274"/>
                  <a:pt x="898" y="272"/>
                </a:cubicBezTo>
                <a:cubicBezTo>
                  <a:pt x="918" y="260"/>
                  <a:pt x="938" y="256"/>
                  <a:pt x="962" y="255"/>
                </a:cubicBezTo>
                <a:cubicBezTo>
                  <a:pt x="1010" y="253"/>
                  <a:pt x="1058" y="248"/>
                  <a:pt x="1106" y="244"/>
                </a:cubicBezTo>
                <a:cubicBezTo>
                  <a:pt x="1169" y="239"/>
                  <a:pt x="1231" y="235"/>
                  <a:pt x="1294" y="227"/>
                </a:cubicBezTo>
                <a:cubicBezTo>
                  <a:pt x="1341" y="221"/>
                  <a:pt x="1388" y="219"/>
                  <a:pt x="1436" y="217"/>
                </a:cubicBezTo>
                <a:cubicBezTo>
                  <a:pt x="1454" y="216"/>
                  <a:pt x="1472" y="217"/>
                  <a:pt x="1490" y="217"/>
                </a:cubicBezTo>
              </a:path>
            </a:pathLst>
          </a:custGeom>
          <a:noFill/>
          <a:ln w="19050" cap="rnd">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8" name="Freeform 12"/>
          <p:cNvSpPr>
            <a:spLocks noRot="1" noChangeAspect="1" noEditPoints="1" noChangeArrowheads="1" noChangeShapeType="1" noTextEdit="1"/>
          </p:cNvSpPr>
          <p:nvPr/>
        </p:nvSpPr>
        <p:spPr bwMode="auto">
          <a:xfrm>
            <a:off x="5832475" y="3446463"/>
            <a:ext cx="1101725" cy="363537"/>
          </a:xfrm>
          <a:custGeom>
            <a:avLst/>
            <a:gdLst>
              <a:gd name="T0" fmla="*/ 2147483647 w 3064"/>
              <a:gd name="T1" fmla="*/ 2147483647 h 1012"/>
              <a:gd name="T2" fmla="*/ 2147483647 w 3064"/>
              <a:gd name="T3" fmla="*/ 2147483647 h 1012"/>
              <a:gd name="T4" fmla="*/ 2147483647 w 3064"/>
              <a:gd name="T5" fmla="*/ 2147483647 h 1012"/>
              <a:gd name="T6" fmla="*/ 2147483647 w 3064"/>
              <a:gd name="T7" fmla="*/ 2147483647 h 1012"/>
              <a:gd name="T8" fmla="*/ 2147483647 w 3064"/>
              <a:gd name="T9" fmla="*/ 2147483647 h 1012"/>
              <a:gd name="T10" fmla="*/ 2147483647 w 3064"/>
              <a:gd name="T11" fmla="*/ 2147483647 h 1012"/>
              <a:gd name="T12" fmla="*/ 2147483647 w 3064"/>
              <a:gd name="T13" fmla="*/ 2147483647 h 1012"/>
              <a:gd name="T14" fmla="*/ 2147483647 w 3064"/>
              <a:gd name="T15" fmla="*/ 2147483647 h 1012"/>
              <a:gd name="T16" fmla="*/ 2147483647 w 3064"/>
              <a:gd name="T17" fmla="*/ 2147483647 h 1012"/>
              <a:gd name="T18" fmla="*/ 2147483647 w 3064"/>
              <a:gd name="T19" fmla="*/ 2147483647 h 1012"/>
              <a:gd name="T20" fmla="*/ 2147483647 w 3064"/>
              <a:gd name="T21" fmla="*/ 2147483647 h 1012"/>
              <a:gd name="T22" fmla="*/ 0 w 3064"/>
              <a:gd name="T23" fmla="*/ 2147483647 h 1012"/>
              <a:gd name="T24" fmla="*/ 2147483647 w 3064"/>
              <a:gd name="T25" fmla="*/ 2147483647 h 1012"/>
              <a:gd name="T26" fmla="*/ 2147483647 w 3064"/>
              <a:gd name="T27" fmla="*/ 2147483647 h 1012"/>
              <a:gd name="T28" fmla="*/ 2147483647 w 3064"/>
              <a:gd name="T29" fmla="*/ 2147483647 h 1012"/>
              <a:gd name="T30" fmla="*/ 2147483647 w 3064"/>
              <a:gd name="T31" fmla="*/ 2147483647 h 1012"/>
              <a:gd name="T32" fmla="*/ 2147483647 w 3064"/>
              <a:gd name="T33" fmla="*/ 2147483647 h 1012"/>
              <a:gd name="T34" fmla="*/ 2147483647 w 3064"/>
              <a:gd name="T35" fmla="*/ 2147483647 h 1012"/>
              <a:gd name="T36" fmla="*/ 2147483647 w 3064"/>
              <a:gd name="T37" fmla="*/ 2147483647 h 1012"/>
              <a:gd name="T38" fmla="*/ 2147483647 w 3064"/>
              <a:gd name="T39" fmla="*/ 2147483647 h 1012"/>
              <a:gd name="T40" fmla="*/ 2147483647 w 3064"/>
              <a:gd name="T41" fmla="*/ 2147483647 h 1012"/>
              <a:gd name="T42" fmla="*/ 2147483647 w 3064"/>
              <a:gd name="T43" fmla="*/ 2147483647 h 1012"/>
              <a:gd name="T44" fmla="*/ 2147483647 w 3064"/>
              <a:gd name="T45" fmla="*/ 2147483647 h 1012"/>
              <a:gd name="T46" fmla="*/ 2147483647 w 3064"/>
              <a:gd name="T47" fmla="*/ 2147483647 h 1012"/>
              <a:gd name="T48" fmla="*/ 2147483647 w 3064"/>
              <a:gd name="T49" fmla="*/ 2147483647 h 1012"/>
              <a:gd name="T50" fmla="*/ 2147483647 w 3064"/>
              <a:gd name="T51" fmla="*/ 2147483647 h 1012"/>
              <a:gd name="T52" fmla="*/ 2147483647 w 3064"/>
              <a:gd name="T53" fmla="*/ 2147483647 h 1012"/>
              <a:gd name="T54" fmla="*/ 2147483647 w 3064"/>
              <a:gd name="T55" fmla="*/ 2147483647 h 1012"/>
              <a:gd name="T56" fmla="*/ 2147483647 w 3064"/>
              <a:gd name="T57" fmla="*/ 2147483647 h 1012"/>
              <a:gd name="T58" fmla="*/ 2147483647 w 3064"/>
              <a:gd name="T59" fmla="*/ 2147483647 h 1012"/>
              <a:gd name="T60" fmla="*/ 2147483647 w 3064"/>
              <a:gd name="T61" fmla="*/ 2147483647 h 1012"/>
              <a:gd name="T62" fmla="*/ 2147483647 w 3064"/>
              <a:gd name="T63" fmla="*/ 2147483647 h 1012"/>
              <a:gd name="T64" fmla="*/ 2147483647 w 3064"/>
              <a:gd name="T65" fmla="*/ 2147483647 h 1012"/>
              <a:gd name="T66" fmla="*/ 2147483647 w 3064"/>
              <a:gd name="T67" fmla="*/ 2147483647 h 1012"/>
              <a:gd name="T68" fmla="*/ 2147483647 w 3064"/>
              <a:gd name="T69" fmla="*/ 2147483647 h 1012"/>
              <a:gd name="T70" fmla="*/ 2147483647 w 3064"/>
              <a:gd name="T71" fmla="*/ 2147483647 h 1012"/>
              <a:gd name="T72" fmla="*/ 2147483647 w 3064"/>
              <a:gd name="T73" fmla="*/ 2147483647 h 1012"/>
              <a:gd name="T74" fmla="*/ 2147483647 w 3064"/>
              <a:gd name="T75" fmla="*/ 2147483647 h 1012"/>
              <a:gd name="T76" fmla="*/ 2147483647 w 3064"/>
              <a:gd name="T77" fmla="*/ 2147483647 h 1012"/>
              <a:gd name="T78" fmla="*/ 2147483647 w 3064"/>
              <a:gd name="T79" fmla="*/ 2147483647 h 1012"/>
              <a:gd name="T80" fmla="*/ 2147483647 w 3064"/>
              <a:gd name="T81" fmla="*/ 2147483647 h 1012"/>
              <a:gd name="T82" fmla="*/ 2147483647 w 3064"/>
              <a:gd name="T83" fmla="*/ 2147483647 h 1012"/>
              <a:gd name="T84" fmla="*/ 2147483647 w 3064"/>
              <a:gd name="T85" fmla="*/ 2147483647 h 1012"/>
              <a:gd name="T86" fmla="*/ 2147483647 w 3064"/>
              <a:gd name="T87" fmla="*/ 2147483647 h 1012"/>
              <a:gd name="T88" fmla="*/ 2147483647 w 3064"/>
              <a:gd name="T89" fmla="*/ 2147483647 h 1012"/>
              <a:gd name="T90" fmla="*/ 2147483647 w 3064"/>
              <a:gd name="T91" fmla="*/ 2147483647 h 1012"/>
              <a:gd name="T92" fmla="*/ 2147483647 w 3064"/>
              <a:gd name="T93" fmla="*/ 2147483647 h 1012"/>
              <a:gd name="T94" fmla="*/ 2147483647 w 3064"/>
              <a:gd name="T95" fmla="*/ 2147483647 h 1012"/>
              <a:gd name="T96" fmla="*/ 2147483647 w 3064"/>
              <a:gd name="T97" fmla="*/ 2147483647 h 1012"/>
              <a:gd name="T98" fmla="*/ 2147483647 w 3064"/>
              <a:gd name="T99" fmla="*/ 2147483647 h 1012"/>
              <a:gd name="T100" fmla="*/ 2147483647 w 3064"/>
              <a:gd name="T101" fmla="*/ 2147483647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64"/>
              <a:gd name="T154" fmla="*/ 0 h 1012"/>
              <a:gd name="T155" fmla="*/ 3064 w 3064"/>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64" h="1012" extrusionOk="0">
                <a:moveTo>
                  <a:pt x="2166" y="112"/>
                </a:moveTo>
                <a:cubicBezTo>
                  <a:pt x="2151" y="109"/>
                  <a:pt x="2138" y="104"/>
                  <a:pt x="2122" y="103"/>
                </a:cubicBezTo>
                <a:cubicBezTo>
                  <a:pt x="1983" y="90"/>
                  <a:pt x="1838" y="116"/>
                  <a:pt x="1699" y="122"/>
                </a:cubicBezTo>
                <a:cubicBezTo>
                  <a:pt x="1572" y="127"/>
                  <a:pt x="1444" y="129"/>
                  <a:pt x="1317" y="134"/>
                </a:cubicBezTo>
                <a:cubicBezTo>
                  <a:pt x="1210" y="138"/>
                  <a:pt x="1104" y="137"/>
                  <a:pt x="997" y="133"/>
                </a:cubicBezTo>
                <a:cubicBezTo>
                  <a:pt x="772" y="125"/>
                  <a:pt x="556" y="160"/>
                  <a:pt x="333" y="171"/>
                </a:cubicBezTo>
                <a:cubicBezTo>
                  <a:pt x="319" y="171"/>
                  <a:pt x="313" y="171"/>
                  <a:pt x="303" y="170"/>
                </a:cubicBezTo>
              </a:path>
              <a:path w="3064" h="1012" extrusionOk="0">
                <a:moveTo>
                  <a:pt x="369" y="12"/>
                </a:moveTo>
                <a:cubicBezTo>
                  <a:pt x="351" y="-2"/>
                  <a:pt x="352" y="1"/>
                  <a:pt x="325" y="11"/>
                </a:cubicBezTo>
                <a:cubicBezTo>
                  <a:pt x="290" y="24"/>
                  <a:pt x="257" y="43"/>
                  <a:pt x="223" y="59"/>
                </a:cubicBezTo>
                <a:cubicBezTo>
                  <a:pt x="168" y="85"/>
                  <a:pt x="110" y="114"/>
                  <a:pt x="62" y="151"/>
                </a:cubicBezTo>
                <a:cubicBezTo>
                  <a:pt x="32" y="174"/>
                  <a:pt x="4" y="203"/>
                  <a:pt x="0" y="242"/>
                </a:cubicBezTo>
                <a:cubicBezTo>
                  <a:pt x="-4" y="280"/>
                  <a:pt x="19" y="304"/>
                  <a:pt x="51" y="319"/>
                </a:cubicBezTo>
                <a:cubicBezTo>
                  <a:pt x="97" y="341"/>
                  <a:pt x="151" y="347"/>
                  <a:pt x="201" y="353"/>
                </a:cubicBezTo>
                <a:cubicBezTo>
                  <a:pt x="248" y="358"/>
                  <a:pt x="296" y="363"/>
                  <a:pt x="339" y="384"/>
                </a:cubicBezTo>
                <a:cubicBezTo>
                  <a:pt x="366" y="397"/>
                  <a:pt x="394" y="415"/>
                  <a:pt x="417" y="433"/>
                </a:cubicBezTo>
                <a:cubicBezTo>
                  <a:pt x="423" y="438"/>
                  <a:pt x="429" y="443"/>
                  <a:pt x="435" y="448"/>
                </a:cubicBezTo>
              </a:path>
              <a:path w="3064" h="1012" extrusionOk="0">
                <a:moveTo>
                  <a:pt x="2189" y="589"/>
                </a:moveTo>
                <a:cubicBezTo>
                  <a:pt x="2221" y="591"/>
                  <a:pt x="2219" y="588"/>
                  <a:pt x="2239" y="618"/>
                </a:cubicBezTo>
                <a:cubicBezTo>
                  <a:pt x="2268" y="660"/>
                  <a:pt x="2290" y="706"/>
                  <a:pt x="2312" y="751"/>
                </a:cubicBezTo>
                <a:cubicBezTo>
                  <a:pt x="2334" y="796"/>
                  <a:pt x="2355" y="842"/>
                  <a:pt x="2378" y="887"/>
                </a:cubicBezTo>
                <a:cubicBezTo>
                  <a:pt x="2388" y="905"/>
                  <a:pt x="2391" y="911"/>
                  <a:pt x="2398" y="923"/>
                </a:cubicBezTo>
                <a:cubicBezTo>
                  <a:pt x="2392" y="887"/>
                  <a:pt x="2379" y="856"/>
                  <a:pt x="2361" y="823"/>
                </a:cubicBezTo>
                <a:cubicBezTo>
                  <a:pt x="2322" y="751"/>
                  <a:pt x="2275" y="683"/>
                  <a:pt x="2232" y="614"/>
                </a:cubicBezTo>
                <a:cubicBezTo>
                  <a:pt x="2206" y="572"/>
                  <a:pt x="2167" y="525"/>
                  <a:pt x="2154" y="477"/>
                </a:cubicBezTo>
                <a:cubicBezTo>
                  <a:pt x="2152" y="466"/>
                  <a:pt x="2151" y="462"/>
                  <a:pt x="2149" y="455"/>
                </a:cubicBezTo>
                <a:cubicBezTo>
                  <a:pt x="2192" y="449"/>
                  <a:pt x="2235" y="446"/>
                  <a:pt x="2278" y="441"/>
                </a:cubicBezTo>
                <a:cubicBezTo>
                  <a:pt x="2345" y="433"/>
                  <a:pt x="2410" y="420"/>
                  <a:pt x="2476" y="407"/>
                </a:cubicBezTo>
                <a:cubicBezTo>
                  <a:pt x="2510" y="401"/>
                  <a:pt x="2533" y="398"/>
                  <a:pt x="2565" y="404"/>
                </a:cubicBezTo>
                <a:cubicBezTo>
                  <a:pt x="2570" y="405"/>
                  <a:pt x="2574" y="407"/>
                  <a:pt x="2579" y="408"/>
                </a:cubicBezTo>
                <a:cubicBezTo>
                  <a:pt x="2556" y="475"/>
                  <a:pt x="2526" y="537"/>
                  <a:pt x="2498" y="602"/>
                </a:cubicBezTo>
                <a:cubicBezTo>
                  <a:pt x="2470" y="668"/>
                  <a:pt x="2446" y="736"/>
                  <a:pt x="2425" y="804"/>
                </a:cubicBezTo>
                <a:cubicBezTo>
                  <a:pt x="2411" y="850"/>
                  <a:pt x="2399" y="897"/>
                  <a:pt x="2392" y="945"/>
                </a:cubicBezTo>
                <a:cubicBezTo>
                  <a:pt x="2388" y="974"/>
                  <a:pt x="2382" y="973"/>
                  <a:pt x="2405" y="978"/>
                </a:cubicBezTo>
              </a:path>
              <a:path w="3064" h="1012" extrusionOk="0">
                <a:moveTo>
                  <a:pt x="2741" y="605"/>
                </a:moveTo>
                <a:cubicBezTo>
                  <a:pt x="2744" y="634"/>
                  <a:pt x="2745" y="663"/>
                  <a:pt x="2745" y="693"/>
                </a:cubicBezTo>
                <a:cubicBezTo>
                  <a:pt x="2745" y="749"/>
                  <a:pt x="2746" y="805"/>
                  <a:pt x="2739" y="860"/>
                </a:cubicBezTo>
                <a:cubicBezTo>
                  <a:pt x="2737" y="880"/>
                  <a:pt x="2732" y="900"/>
                  <a:pt x="2729" y="920"/>
                </a:cubicBezTo>
                <a:cubicBezTo>
                  <a:pt x="2725" y="886"/>
                  <a:pt x="2724" y="853"/>
                  <a:pt x="2722" y="818"/>
                </a:cubicBezTo>
                <a:cubicBezTo>
                  <a:pt x="2719" y="744"/>
                  <a:pt x="2715" y="672"/>
                  <a:pt x="2722" y="598"/>
                </a:cubicBezTo>
                <a:cubicBezTo>
                  <a:pt x="2728" y="532"/>
                  <a:pt x="2740" y="459"/>
                  <a:pt x="2780" y="404"/>
                </a:cubicBezTo>
                <a:cubicBezTo>
                  <a:pt x="2807" y="368"/>
                  <a:pt x="2850" y="345"/>
                  <a:pt x="2895" y="344"/>
                </a:cubicBezTo>
                <a:cubicBezTo>
                  <a:pt x="2928" y="343"/>
                  <a:pt x="2963" y="363"/>
                  <a:pt x="2968" y="399"/>
                </a:cubicBezTo>
                <a:cubicBezTo>
                  <a:pt x="2973" y="434"/>
                  <a:pt x="2954" y="480"/>
                  <a:pt x="2936" y="509"/>
                </a:cubicBezTo>
                <a:cubicBezTo>
                  <a:pt x="2919" y="536"/>
                  <a:pt x="2900" y="554"/>
                  <a:pt x="2874" y="572"/>
                </a:cubicBezTo>
                <a:cubicBezTo>
                  <a:pt x="2908" y="575"/>
                  <a:pt x="2936" y="580"/>
                  <a:pt x="2966" y="598"/>
                </a:cubicBezTo>
                <a:cubicBezTo>
                  <a:pt x="3025" y="634"/>
                  <a:pt x="3059" y="701"/>
                  <a:pt x="3063" y="769"/>
                </a:cubicBezTo>
                <a:cubicBezTo>
                  <a:pt x="3066" y="819"/>
                  <a:pt x="3053" y="870"/>
                  <a:pt x="3030" y="914"/>
                </a:cubicBezTo>
                <a:cubicBezTo>
                  <a:pt x="3010" y="952"/>
                  <a:pt x="2980" y="979"/>
                  <a:pt x="2941" y="996"/>
                </a:cubicBezTo>
                <a:cubicBezTo>
                  <a:pt x="2903" y="1013"/>
                  <a:pt x="2872" y="1012"/>
                  <a:pt x="2833" y="1002"/>
                </a:cubicBezTo>
                <a:cubicBezTo>
                  <a:pt x="2790" y="991"/>
                  <a:pt x="2760" y="971"/>
                  <a:pt x="2732" y="9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19" name="Freeform 13"/>
          <p:cNvSpPr>
            <a:spLocks noRot="1" noChangeAspect="1" noEditPoints="1" noChangeArrowheads="1" noChangeShapeType="1" noTextEdit="1"/>
          </p:cNvSpPr>
          <p:nvPr/>
        </p:nvSpPr>
        <p:spPr bwMode="auto">
          <a:xfrm>
            <a:off x="7408863" y="3386138"/>
            <a:ext cx="463550" cy="385762"/>
          </a:xfrm>
          <a:custGeom>
            <a:avLst/>
            <a:gdLst>
              <a:gd name="T0" fmla="*/ 2147483647 w 1287"/>
              <a:gd name="T1" fmla="*/ 2147483647 h 1075"/>
              <a:gd name="T2" fmla="*/ 2147483647 w 1287"/>
              <a:gd name="T3" fmla="*/ 2147483647 h 1075"/>
              <a:gd name="T4" fmla="*/ 2147483647 w 1287"/>
              <a:gd name="T5" fmla="*/ 2147483647 h 1075"/>
              <a:gd name="T6" fmla="*/ 2147483647 w 1287"/>
              <a:gd name="T7" fmla="*/ 2147483647 h 1075"/>
              <a:gd name="T8" fmla="*/ 2147483647 w 1287"/>
              <a:gd name="T9" fmla="*/ 2147483647 h 1075"/>
              <a:gd name="T10" fmla="*/ 2147483647 w 1287"/>
              <a:gd name="T11" fmla="*/ 2147483647 h 1075"/>
              <a:gd name="T12" fmla="*/ 2147483647 w 1287"/>
              <a:gd name="T13" fmla="*/ 2147483647 h 1075"/>
              <a:gd name="T14" fmla="*/ 2147483647 w 1287"/>
              <a:gd name="T15" fmla="*/ 2147483647 h 1075"/>
              <a:gd name="T16" fmla="*/ 2147483647 w 1287"/>
              <a:gd name="T17" fmla="*/ 2147483647 h 1075"/>
              <a:gd name="T18" fmla="*/ 2147483647 w 1287"/>
              <a:gd name="T19" fmla="*/ 2147483647 h 1075"/>
              <a:gd name="T20" fmla="*/ 2147483647 w 1287"/>
              <a:gd name="T21" fmla="*/ 2147483647 h 1075"/>
              <a:gd name="T22" fmla="*/ 2147483647 w 1287"/>
              <a:gd name="T23" fmla="*/ 2147483647 h 1075"/>
              <a:gd name="T24" fmla="*/ 2147483647 w 1287"/>
              <a:gd name="T25" fmla="*/ 2147483647 h 1075"/>
              <a:gd name="T26" fmla="*/ 2147483647 w 1287"/>
              <a:gd name="T27" fmla="*/ 2147483647 h 1075"/>
              <a:gd name="T28" fmla="*/ 2147483647 w 1287"/>
              <a:gd name="T29" fmla="*/ 2147483647 h 1075"/>
              <a:gd name="T30" fmla="*/ 2147483647 w 1287"/>
              <a:gd name="T31" fmla="*/ 2147483647 h 1075"/>
              <a:gd name="T32" fmla="*/ 2147483647 w 1287"/>
              <a:gd name="T33" fmla="*/ 0 h 1075"/>
              <a:gd name="T34" fmla="*/ 2147483647 w 1287"/>
              <a:gd name="T35" fmla="*/ 2147483647 h 1075"/>
              <a:gd name="T36" fmla="*/ 2147483647 w 1287"/>
              <a:gd name="T37" fmla="*/ 2147483647 h 1075"/>
              <a:gd name="T38" fmla="*/ 2147483647 w 1287"/>
              <a:gd name="T39" fmla="*/ 2147483647 h 1075"/>
              <a:gd name="T40" fmla="*/ 2147483647 w 1287"/>
              <a:gd name="T41" fmla="*/ 2147483647 h 1075"/>
              <a:gd name="T42" fmla="*/ 2147483647 w 1287"/>
              <a:gd name="T43" fmla="*/ 2147483647 h 1075"/>
              <a:gd name="T44" fmla="*/ 2147483647 w 1287"/>
              <a:gd name="T45" fmla="*/ 2147483647 h 1075"/>
              <a:gd name="T46" fmla="*/ 2147483647 w 1287"/>
              <a:gd name="T47" fmla="*/ 2147483647 h 1075"/>
              <a:gd name="T48" fmla="*/ 2147483647 w 1287"/>
              <a:gd name="T49" fmla="*/ 2147483647 h 1075"/>
              <a:gd name="T50" fmla="*/ 2147483647 w 1287"/>
              <a:gd name="T51" fmla="*/ 2147483647 h 1075"/>
              <a:gd name="T52" fmla="*/ 2147483647 w 1287"/>
              <a:gd name="T53" fmla="*/ 2147483647 h 1075"/>
              <a:gd name="T54" fmla="*/ 2147483647 w 1287"/>
              <a:gd name="T55" fmla="*/ 2147483647 h 1075"/>
              <a:gd name="T56" fmla="*/ 2147483647 w 1287"/>
              <a:gd name="T57" fmla="*/ 2147483647 h 1075"/>
              <a:gd name="T58" fmla="*/ 2147483647 w 1287"/>
              <a:gd name="T59" fmla="*/ 2147483647 h 1075"/>
              <a:gd name="T60" fmla="*/ 2147483647 w 1287"/>
              <a:gd name="T61" fmla="*/ 2147483647 h 1075"/>
              <a:gd name="T62" fmla="*/ 2147483647 w 1287"/>
              <a:gd name="T63" fmla="*/ 2147483647 h 1075"/>
              <a:gd name="T64" fmla="*/ 2147483647 w 1287"/>
              <a:gd name="T65" fmla="*/ 2147483647 h 1075"/>
              <a:gd name="T66" fmla="*/ 2147483647 w 1287"/>
              <a:gd name="T67" fmla="*/ 2147483647 h 1075"/>
              <a:gd name="T68" fmla="*/ 2147483647 w 1287"/>
              <a:gd name="T69" fmla="*/ 2147483647 h 1075"/>
              <a:gd name="T70" fmla="*/ 2147483647 w 1287"/>
              <a:gd name="T71" fmla="*/ 2147483647 h 1075"/>
              <a:gd name="T72" fmla="*/ 2147483647 w 1287"/>
              <a:gd name="T73" fmla="*/ 2147483647 h 1075"/>
              <a:gd name="T74" fmla="*/ 2147483647 w 1287"/>
              <a:gd name="T75" fmla="*/ 2147483647 h 1075"/>
              <a:gd name="T76" fmla="*/ 2147483647 w 1287"/>
              <a:gd name="T77" fmla="*/ 2147483647 h 1075"/>
              <a:gd name="T78" fmla="*/ 2147483647 w 1287"/>
              <a:gd name="T79" fmla="*/ 2147483647 h 1075"/>
              <a:gd name="T80" fmla="*/ 2147483647 w 1287"/>
              <a:gd name="T81" fmla="*/ 2147483647 h 1075"/>
              <a:gd name="T82" fmla="*/ 2147483647 w 1287"/>
              <a:gd name="T83" fmla="*/ 2147483647 h 1075"/>
              <a:gd name="T84" fmla="*/ 2147483647 w 1287"/>
              <a:gd name="T85" fmla="*/ 2147483647 h 1075"/>
              <a:gd name="T86" fmla="*/ 2147483647 w 1287"/>
              <a:gd name="T87" fmla="*/ 2147483647 h 1075"/>
              <a:gd name="T88" fmla="*/ 2147483647 w 1287"/>
              <a:gd name="T89" fmla="*/ 2147483647 h 1075"/>
              <a:gd name="T90" fmla="*/ 2147483647 w 1287"/>
              <a:gd name="T91" fmla="*/ 2147483647 h 1075"/>
              <a:gd name="T92" fmla="*/ 2147483647 w 1287"/>
              <a:gd name="T93" fmla="*/ 2147483647 h 1075"/>
              <a:gd name="T94" fmla="*/ 2147483647 w 1287"/>
              <a:gd name="T95" fmla="*/ 2147483647 h 1075"/>
              <a:gd name="T96" fmla="*/ 2147483647 w 1287"/>
              <a:gd name="T97" fmla="*/ 2147483647 h 1075"/>
              <a:gd name="T98" fmla="*/ 2147483647 w 1287"/>
              <a:gd name="T99" fmla="*/ 2147483647 h 1075"/>
              <a:gd name="T100" fmla="*/ 2147483647 w 1287"/>
              <a:gd name="T101" fmla="*/ 2147483647 h 1075"/>
              <a:gd name="T102" fmla="*/ 2147483647 w 1287"/>
              <a:gd name="T103" fmla="*/ 2147483647 h 1075"/>
              <a:gd name="T104" fmla="*/ 2147483647 w 1287"/>
              <a:gd name="T105" fmla="*/ 2147483647 h 1075"/>
              <a:gd name="T106" fmla="*/ 2147483647 w 1287"/>
              <a:gd name="T107" fmla="*/ 2147483647 h 107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87"/>
              <a:gd name="T163" fmla="*/ 0 h 1075"/>
              <a:gd name="T164" fmla="*/ 1287 w 1287"/>
              <a:gd name="T165" fmla="*/ 1075 h 107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87" h="1075" extrusionOk="0">
                <a:moveTo>
                  <a:pt x="378" y="368"/>
                </a:moveTo>
                <a:cubicBezTo>
                  <a:pt x="366" y="360"/>
                  <a:pt x="347" y="352"/>
                  <a:pt x="333" y="363"/>
                </a:cubicBezTo>
                <a:cubicBezTo>
                  <a:pt x="319" y="374"/>
                  <a:pt x="309" y="403"/>
                  <a:pt x="307" y="420"/>
                </a:cubicBezTo>
                <a:cubicBezTo>
                  <a:pt x="307" y="431"/>
                  <a:pt x="307" y="434"/>
                  <a:pt x="307" y="441"/>
                </a:cubicBezTo>
                <a:cubicBezTo>
                  <a:pt x="325" y="439"/>
                  <a:pt x="344" y="434"/>
                  <a:pt x="358" y="420"/>
                </a:cubicBezTo>
                <a:cubicBezTo>
                  <a:pt x="376" y="403"/>
                  <a:pt x="388" y="382"/>
                  <a:pt x="390" y="358"/>
                </a:cubicBezTo>
                <a:cubicBezTo>
                  <a:pt x="390" y="353"/>
                  <a:pt x="390" y="347"/>
                  <a:pt x="390" y="342"/>
                </a:cubicBezTo>
                <a:cubicBezTo>
                  <a:pt x="367" y="347"/>
                  <a:pt x="346" y="354"/>
                  <a:pt x="327" y="369"/>
                </a:cubicBezTo>
                <a:cubicBezTo>
                  <a:pt x="304" y="388"/>
                  <a:pt x="294" y="412"/>
                  <a:pt x="288" y="440"/>
                </a:cubicBezTo>
                <a:cubicBezTo>
                  <a:pt x="287" y="445"/>
                  <a:pt x="286" y="450"/>
                  <a:pt x="285" y="455"/>
                </a:cubicBezTo>
                <a:cubicBezTo>
                  <a:pt x="316" y="452"/>
                  <a:pt x="331" y="449"/>
                  <a:pt x="351" y="424"/>
                </a:cubicBezTo>
                <a:cubicBezTo>
                  <a:pt x="365" y="407"/>
                  <a:pt x="367" y="390"/>
                  <a:pt x="370" y="369"/>
                </a:cubicBezTo>
                <a:cubicBezTo>
                  <a:pt x="358" y="369"/>
                  <a:pt x="329" y="371"/>
                  <a:pt x="320" y="382"/>
                </a:cubicBezTo>
                <a:cubicBezTo>
                  <a:pt x="317" y="393"/>
                  <a:pt x="316" y="396"/>
                  <a:pt x="315" y="403"/>
                </a:cubicBezTo>
              </a:path>
              <a:path w="1287" h="1075" extrusionOk="0">
                <a:moveTo>
                  <a:pt x="432" y="85"/>
                </a:moveTo>
                <a:cubicBezTo>
                  <a:pt x="425" y="67"/>
                  <a:pt x="420" y="49"/>
                  <a:pt x="407" y="34"/>
                </a:cubicBezTo>
                <a:cubicBezTo>
                  <a:pt x="393" y="17"/>
                  <a:pt x="372" y="2"/>
                  <a:pt x="349" y="0"/>
                </a:cubicBezTo>
                <a:cubicBezTo>
                  <a:pt x="317" y="-3"/>
                  <a:pt x="285" y="12"/>
                  <a:pt x="258" y="27"/>
                </a:cubicBezTo>
                <a:cubicBezTo>
                  <a:pt x="181" y="70"/>
                  <a:pt x="118" y="143"/>
                  <a:pt x="71" y="216"/>
                </a:cubicBezTo>
                <a:cubicBezTo>
                  <a:pt x="40" y="265"/>
                  <a:pt x="14" y="318"/>
                  <a:pt x="4" y="376"/>
                </a:cubicBezTo>
                <a:cubicBezTo>
                  <a:pt x="-13" y="477"/>
                  <a:pt x="22" y="574"/>
                  <a:pt x="91" y="648"/>
                </a:cubicBezTo>
                <a:cubicBezTo>
                  <a:pt x="188" y="753"/>
                  <a:pt x="323" y="774"/>
                  <a:pt x="453" y="721"/>
                </a:cubicBezTo>
                <a:cubicBezTo>
                  <a:pt x="550" y="681"/>
                  <a:pt x="647" y="604"/>
                  <a:pt x="680" y="502"/>
                </a:cubicBezTo>
                <a:cubicBezTo>
                  <a:pt x="695" y="455"/>
                  <a:pt x="699" y="402"/>
                  <a:pt x="693" y="353"/>
                </a:cubicBezTo>
                <a:cubicBezTo>
                  <a:pt x="682" y="256"/>
                  <a:pt x="626" y="175"/>
                  <a:pt x="547" y="119"/>
                </a:cubicBezTo>
                <a:cubicBezTo>
                  <a:pt x="505" y="89"/>
                  <a:pt x="449" y="62"/>
                  <a:pt x="398" y="56"/>
                </a:cubicBezTo>
                <a:cubicBezTo>
                  <a:pt x="373" y="53"/>
                  <a:pt x="382" y="66"/>
                  <a:pt x="380" y="68"/>
                </a:cubicBezTo>
              </a:path>
              <a:path w="1287" h="1075" extrusionOk="0">
                <a:moveTo>
                  <a:pt x="943" y="287"/>
                </a:moveTo>
                <a:cubicBezTo>
                  <a:pt x="957" y="310"/>
                  <a:pt x="959" y="335"/>
                  <a:pt x="963" y="362"/>
                </a:cubicBezTo>
                <a:cubicBezTo>
                  <a:pt x="970" y="406"/>
                  <a:pt x="975" y="450"/>
                  <a:pt x="984" y="494"/>
                </a:cubicBezTo>
                <a:cubicBezTo>
                  <a:pt x="991" y="527"/>
                  <a:pt x="998" y="562"/>
                  <a:pt x="1012" y="593"/>
                </a:cubicBezTo>
                <a:cubicBezTo>
                  <a:pt x="1014" y="598"/>
                  <a:pt x="1017" y="602"/>
                  <a:pt x="1019" y="607"/>
                </a:cubicBezTo>
                <a:cubicBezTo>
                  <a:pt x="1024" y="577"/>
                  <a:pt x="1021" y="549"/>
                  <a:pt x="1012" y="519"/>
                </a:cubicBezTo>
                <a:cubicBezTo>
                  <a:pt x="982" y="424"/>
                  <a:pt x="920" y="313"/>
                  <a:pt x="955" y="210"/>
                </a:cubicBezTo>
                <a:cubicBezTo>
                  <a:pt x="968" y="171"/>
                  <a:pt x="1003" y="142"/>
                  <a:pt x="1043" y="132"/>
                </a:cubicBezTo>
                <a:cubicBezTo>
                  <a:pt x="1074" y="124"/>
                  <a:pt x="1122" y="131"/>
                  <a:pt x="1145" y="156"/>
                </a:cubicBezTo>
                <a:cubicBezTo>
                  <a:pt x="1171" y="185"/>
                  <a:pt x="1163" y="226"/>
                  <a:pt x="1150" y="258"/>
                </a:cubicBezTo>
                <a:cubicBezTo>
                  <a:pt x="1136" y="292"/>
                  <a:pt x="1114" y="315"/>
                  <a:pt x="1087" y="339"/>
                </a:cubicBezTo>
                <a:cubicBezTo>
                  <a:pt x="1076" y="349"/>
                  <a:pt x="1073" y="352"/>
                  <a:pt x="1065" y="358"/>
                </a:cubicBezTo>
                <a:cubicBezTo>
                  <a:pt x="1096" y="356"/>
                  <a:pt x="1123" y="357"/>
                  <a:pt x="1153" y="369"/>
                </a:cubicBezTo>
                <a:cubicBezTo>
                  <a:pt x="1189" y="384"/>
                  <a:pt x="1220" y="409"/>
                  <a:pt x="1243" y="440"/>
                </a:cubicBezTo>
                <a:cubicBezTo>
                  <a:pt x="1265" y="470"/>
                  <a:pt x="1283" y="512"/>
                  <a:pt x="1286" y="550"/>
                </a:cubicBezTo>
                <a:cubicBezTo>
                  <a:pt x="1288" y="577"/>
                  <a:pt x="1282" y="612"/>
                  <a:pt x="1263" y="633"/>
                </a:cubicBezTo>
                <a:cubicBezTo>
                  <a:pt x="1236" y="663"/>
                  <a:pt x="1191" y="662"/>
                  <a:pt x="1155" y="658"/>
                </a:cubicBezTo>
                <a:cubicBezTo>
                  <a:pt x="1126" y="655"/>
                  <a:pt x="1093" y="642"/>
                  <a:pt x="1072" y="621"/>
                </a:cubicBezTo>
                <a:cubicBezTo>
                  <a:pt x="1070" y="617"/>
                  <a:pt x="1067" y="614"/>
                  <a:pt x="1065" y="610"/>
                </a:cubicBezTo>
              </a:path>
              <a:path w="1287" h="1075" extrusionOk="0">
                <a:moveTo>
                  <a:pt x="899" y="1040"/>
                </a:moveTo>
                <a:cubicBezTo>
                  <a:pt x="895" y="1056"/>
                  <a:pt x="895" y="1077"/>
                  <a:pt x="920" y="1074"/>
                </a:cubicBezTo>
                <a:cubicBezTo>
                  <a:pt x="944" y="1071"/>
                  <a:pt x="967" y="1058"/>
                  <a:pt x="988" y="1048"/>
                </a:cubicBezTo>
                <a:cubicBezTo>
                  <a:pt x="1010" y="1038"/>
                  <a:pt x="1020" y="1031"/>
                  <a:pt x="1043" y="1032"/>
                </a:cubicBezTo>
                <a:cubicBezTo>
                  <a:pt x="1065" y="1033"/>
                  <a:pt x="1077" y="1054"/>
                  <a:pt x="1099" y="1058"/>
                </a:cubicBezTo>
                <a:cubicBezTo>
                  <a:pt x="1128" y="1063"/>
                  <a:pt x="1155" y="1053"/>
                  <a:pt x="1181" y="1042"/>
                </a:cubicBezTo>
                <a:cubicBezTo>
                  <a:pt x="1206" y="1031"/>
                  <a:pt x="1228" y="1016"/>
                  <a:pt x="1253" y="1006"/>
                </a:cubicBezTo>
                <a:cubicBezTo>
                  <a:pt x="1272" y="998"/>
                  <a:pt x="1269" y="1006"/>
                  <a:pt x="1277" y="10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0" name="Freeform 14"/>
          <p:cNvSpPr>
            <a:spLocks noRot="1" noChangeAspect="1" noEditPoints="1" noChangeArrowheads="1" noChangeShapeType="1" noTextEdit="1"/>
          </p:cNvSpPr>
          <p:nvPr/>
        </p:nvSpPr>
        <p:spPr bwMode="auto">
          <a:xfrm>
            <a:off x="6200775" y="2743200"/>
            <a:ext cx="158750" cy="17463"/>
          </a:xfrm>
          <a:custGeom>
            <a:avLst/>
            <a:gdLst>
              <a:gd name="T0" fmla="*/ 0 w 442"/>
              <a:gd name="T1" fmla="*/ 2147483647 h 45"/>
              <a:gd name="T2" fmla="*/ 2147483647 w 442"/>
              <a:gd name="T3" fmla="*/ 2147483647 h 45"/>
              <a:gd name="T4" fmla="*/ 2147483647 w 442"/>
              <a:gd name="T5" fmla="*/ 2147483647 h 45"/>
              <a:gd name="T6" fmla="*/ 2147483647 w 442"/>
              <a:gd name="T7" fmla="*/ 2147483647 h 45"/>
              <a:gd name="T8" fmla="*/ 0 60000 65536"/>
              <a:gd name="T9" fmla="*/ 0 60000 65536"/>
              <a:gd name="T10" fmla="*/ 0 60000 65536"/>
              <a:gd name="T11" fmla="*/ 0 60000 65536"/>
              <a:gd name="T12" fmla="*/ 0 w 442"/>
              <a:gd name="T13" fmla="*/ 0 h 45"/>
              <a:gd name="T14" fmla="*/ 442 w 442"/>
              <a:gd name="T15" fmla="*/ 45 h 45"/>
            </a:gdLst>
            <a:ahLst/>
            <a:cxnLst>
              <a:cxn ang="T8">
                <a:pos x="T0" y="T1"/>
              </a:cxn>
              <a:cxn ang="T9">
                <a:pos x="T2" y="T3"/>
              </a:cxn>
              <a:cxn ang="T10">
                <a:pos x="T4" y="T5"/>
              </a:cxn>
              <a:cxn ang="T11">
                <a:pos x="T6" y="T7"/>
              </a:cxn>
            </a:cxnLst>
            <a:rect l="T12" t="T13" r="T14" b="T15"/>
            <a:pathLst>
              <a:path w="442" h="45" extrusionOk="0">
                <a:moveTo>
                  <a:pt x="0" y="44"/>
                </a:moveTo>
                <a:cubicBezTo>
                  <a:pt x="32" y="36"/>
                  <a:pt x="65" y="33"/>
                  <a:pt x="98" y="30"/>
                </a:cubicBezTo>
                <a:cubicBezTo>
                  <a:pt x="155" y="24"/>
                  <a:pt x="211" y="16"/>
                  <a:pt x="268" y="10"/>
                </a:cubicBezTo>
                <a:cubicBezTo>
                  <a:pt x="326" y="4"/>
                  <a:pt x="383" y="1"/>
                  <a:pt x="441" y="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1" name="Freeform 15"/>
          <p:cNvSpPr>
            <a:spLocks noRot="1" noChangeAspect="1" noEditPoints="1" noChangeArrowheads="1" noChangeShapeType="1" noTextEdit="1"/>
          </p:cNvSpPr>
          <p:nvPr/>
        </p:nvSpPr>
        <p:spPr bwMode="auto">
          <a:xfrm>
            <a:off x="6513513" y="28559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2" name="Freeform 16"/>
          <p:cNvSpPr>
            <a:spLocks noRot="1" noChangeAspect="1" noEditPoints="1" noChangeArrowheads="1" noChangeShapeType="1" noTextEdit="1"/>
          </p:cNvSpPr>
          <p:nvPr/>
        </p:nvSpPr>
        <p:spPr bwMode="auto">
          <a:xfrm>
            <a:off x="6850063" y="29321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3" name="Freeform 17"/>
          <p:cNvSpPr>
            <a:spLocks noRot="1" noChangeAspect="1" noEditPoints="1" noChangeArrowheads="1" noChangeShapeType="1" noTextEdit="1"/>
          </p:cNvSpPr>
          <p:nvPr/>
        </p:nvSpPr>
        <p:spPr bwMode="auto">
          <a:xfrm>
            <a:off x="6370638" y="226377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4" name="Freeform 18"/>
          <p:cNvSpPr>
            <a:spLocks noRot="1" noChangeAspect="1" noEditPoints="1" noChangeArrowheads="1" noChangeShapeType="1" noTextEdit="1"/>
          </p:cNvSpPr>
          <p:nvPr/>
        </p:nvSpPr>
        <p:spPr bwMode="auto">
          <a:xfrm>
            <a:off x="6637338" y="219710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5" name="Freeform 19"/>
          <p:cNvSpPr>
            <a:spLocks noRot="1" noChangeAspect="1" noEditPoints="1" noChangeArrowheads="1" noChangeShapeType="1" noTextEdit="1"/>
          </p:cNvSpPr>
          <p:nvPr/>
        </p:nvSpPr>
        <p:spPr bwMode="auto">
          <a:xfrm>
            <a:off x="6967538" y="214471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6" name="Freeform 20"/>
          <p:cNvSpPr>
            <a:spLocks noRot="1" noChangeAspect="1" noEditPoints="1" noChangeArrowheads="1" noChangeShapeType="1" noTextEdit="1"/>
          </p:cNvSpPr>
          <p:nvPr/>
        </p:nvSpPr>
        <p:spPr bwMode="auto">
          <a:xfrm>
            <a:off x="6237288" y="77152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7" name="Freeform 21"/>
          <p:cNvSpPr>
            <a:spLocks noRot="1" noChangeAspect="1" noEditPoints="1" noChangeArrowheads="1" noChangeShapeType="1" noTextEdit="1"/>
          </p:cNvSpPr>
          <p:nvPr/>
        </p:nvSpPr>
        <p:spPr bwMode="auto">
          <a:xfrm>
            <a:off x="6503988" y="67945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8" name="Freeform 22"/>
          <p:cNvSpPr>
            <a:spLocks noRot="1" noChangeAspect="1" noEditPoints="1" noChangeArrowheads="1" noChangeShapeType="1" noTextEdit="1"/>
          </p:cNvSpPr>
          <p:nvPr/>
        </p:nvSpPr>
        <p:spPr bwMode="auto">
          <a:xfrm>
            <a:off x="6796088" y="57626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29" name="Freeform 23"/>
          <p:cNvSpPr>
            <a:spLocks noRot="1" noChangeAspect="1" noEditPoints="1" noChangeArrowheads="1" noChangeShapeType="1" noTextEdit="1"/>
          </p:cNvSpPr>
          <p:nvPr/>
        </p:nvSpPr>
        <p:spPr bwMode="auto">
          <a:xfrm>
            <a:off x="6283325" y="1268413"/>
            <a:ext cx="173038" cy="26987"/>
          </a:xfrm>
          <a:custGeom>
            <a:avLst/>
            <a:gdLst>
              <a:gd name="T0" fmla="*/ 0 w 479"/>
              <a:gd name="T1" fmla="*/ 2147483647 h 73"/>
              <a:gd name="T2" fmla="*/ 2147483647 w 479"/>
              <a:gd name="T3" fmla="*/ 2147483647 h 73"/>
              <a:gd name="T4" fmla="*/ 2147483647 w 479"/>
              <a:gd name="T5" fmla="*/ 2147483647 h 73"/>
              <a:gd name="T6" fmla="*/ 2147483647 w 479"/>
              <a:gd name="T7" fmla="*/ 2147483647 h 73"/>
              <a:gd name="T8" fmla="*/ 2147483647 w 479"/>
              <a:gd name="T9" fmla="*/ 2147483647 h 73"/>
              <a:gd name="T10" fmla="*/ 0 60000 65536"/>
              <a:gd name="T11" fmla="*/ 0 60000 65536"/>
              <a:gd name="T12" fmla="*/ 0 60000 65536"/>
              <a:gd name="T13" fmla="*/ 0 60000 65536"/>
              <a:gd name="T14" fmla="*/ 0 60000 65536"/>
              <a:gd name="T15" fmla="*/ 0 w 479"/>
              <a:gd name="T16" fmla="*/ 0 h 73"/>
              <a:gd name="T17" fmla="*/ 479 w 479"/>
              <a:gd name="T18" fmla="*/ 73 h 73"/>
            </a:gdLst>
            <a:ahLst/>
            <a:cxnLst>
              <a:cxn ang="T10">
                <a:pos x="T0" y="T1"/>
              </a:cxn>
              <a:cxn ang="T11">
                <a:pos x="T2" y="T3"/>
              </a:cxn>
              <a:cxn ang="T12">
                <a:pos x="T4" y="T5"/>
              </a:cxn>
              <a:cxn ang="T13">
                <a:pos x="T6" y="T7"/>
              </a:cxn>
              <a:cxn ang="T14">
                <a:pos x="T8" y="T9"/>
              </a:cxn>
            </a:cxnLst>
            <a:rect l="T15" t="T16" r="T17" b="T18"/>
            <a:pathLst>
              <a:path w="479" h="73" extrusionOk="0">
                <a:moveTo>
                  <a:pt x="0" y="72"/>
                </a:moveTo>
                <a:cubicBezTo>
                  <a:pt x="36" y="59"/>
                  <a:pt x="71" y="52"/>
                  <a:pt x="109" y="45"/>
                </a:cubicBezTo>
                <a:cubicBezTo>
                  <a:pt x="172" y="34"/>
                  <a:pt x="233" y="15"/>
                  <a:pt x="296" y="7"/>
                </a:cubicBezTo>
                <a:cubicBezTo>
                  <a:pt x="343" y="1"/>
                  <a:pt x="388" y="0"/>
                  <a:pt x="435" y="4"/>
                </a:cubicBezTo>
                <a:cubicBezTo>
                  <a:pt x="453" y="6"/>
                  <a:pt x="462" y="12"/>
                  <a:pt x="478" y="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0" name="Freeform 24"/>
          <p:cNvSpPr>
            <a:spLocks noRot="1" noChangeAspect="1" noEditPoints="1" noChangeArrowheads="1" noChangeShapeType="1" noTextEdit="1"/>
          </p:cNvSpPr>
          <p:nvPr/>
        </p:nvSpPr>
        <p:spPr bwMode="auto">
          <a:xfrm>
            <a:off x="6569075" y="1317625"/>
            <a:ext cx="144463" cy="14288"/>
          </a:xfrm>
          <a:custGeom>
            <a:avLst/>
            <a:gdLst>
              <a:gd name="T0" fmla="*/ 0 w 403"/>
              <a:gd name="T1" fmla="*/ 2147483647 h 39"/>
              <a:gd name="T2" fmla="*/ 2147483647 w 403"/>
              <a:gd name="T3" fmla="*/ 2147483647 h 39"/>
              <a:gd name="T4" fmla="*/ 2147483647 w 403"/>
              <a:gd name="T5" fmla="*/ 2147483647 h 39"/>
              <a:gd name="T6" fmla="*/ 2147483647 w 403"/>
              <a:gd name="T7" fmla="*/ 0 h 39"/>
              <a:gd name="T8" fmla="*/ 2147483647 w 403"/>
              <a:gd name="T9" fmla="*/ 2147483647 h 39"/>
              <a:gd name="T10" fmla="*/ 0 60000 65536"/>
              <a:gd name="T11" fmla="*/ 0 60000 65536"/>
              <a:gd name="T12" fmla="*/ 0 60000 65536"/>
              <a:gd name="T13" fmla="*/ 0 60000 65536"/>
              <a:gd name="T14" fmla="*/ 0 60000 65536"/>
              <a:gd name="T15" fmla="*/ 0 w 403"/>
              <a:gd name="T16" fmla="*/ 0 h 39"/>
              <a:gd name="T17" fmla="*/ 403 w 403"/>
              <a:gd name="T18" fmla="*/ 39 h 39"/>
            </a:gdLst>
            <a:ahLst/>
            <a:cxnLst>
              <a:cxn ang="T10">
                <a:pos x="T0" y="T1"/>
              </a:cxn>
              <a:cxn ang="T11">
                <a:pos x="T2" y="T3"/>
              </a:cxn>
              <a:cxn ang="T12">
                <a:pos x="T4" y="T5"/>
              </a:cxn>
              <a:cxn ang="T13">
                <a:pos x="T6" y="T7"/>
              </a:cxn>
              <a:cxn ang="T14">
                <a:pos x="T8" y="T9"/>
              </a:cxn>
            </a:cxnLst>
            <a:rect l="T15" t="T16" r="T17" b="T18"/>
            <a:pathLst>
              <a:path w="403" h="39" extrusionOk="0">
                <a:moveTo>
                  <a:pt x="0" y="26"/>
                </a:moveTo>
                <a:cubicBezTo>
                  <a:pt x="29" y="40"/>
                  <a:pt x="48" y="37"/>
                  <a:pt x="80" y="32"/>
                </a:cubicBezTo>
                <a:cubicBezTo>
                  <a:pt x="126" y="24"/>
                  <a:pt x="173" y="14"/>
                  <a:pt x="220" y="8"/>
                </a:cubicBezTo>
                <a:cubicBezTo>
                  <a:pt x="264" y="3"/>
                  <a:pt x="307" y="-1"/>
                  <a:pt x="351" y="0"/>
                </a:cubicBezTo>
                <a:cubicBezTo>
                  <a:pt x="370" y="0"/>
                  <a:pt x="384" y="6"/>
                  <a:pt x="402" y="1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1" name="Freeform 25"/>
          <p:cNvSpPr>
            <a:spLocks noRot="1" noChangeAspect="1" noEditPoints="1" noChangeArrowheads="1" noChangeShapeType="1" noTextEdit="1"/>
          </p:cNvSpPr>
          <p:nvPr/>
        </p:nvSpPr>
        <p:spPr bwMode="auto">
          <a:xfrm>
            <a:off x="6913563" y="140176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2" name="Freeform 26"/>
          <p:cNvSpPr>
            <a:spLocks noRot="1" noChangeAspect="1" noEditPoints="1" noChangeArrowheads="1" noChangeShapeType="1" noTextEdit="1"/>
          </p:cNvSpPr>
          <p:nvPr/>
        </p:nvSpPr>
        <p:spPr bwMode="auto">
          <a:xfrm>
            <a:off x="5983288" y="1674813"/>
            <a:ext cx="196850" cy="400050"/>
          </a:xfrm>
          <a:custGeom>
            <a:avLst/>
            <a:gdLst>
              <a:gd name="T0" fmla="*/ 2147483647 w 549"/>
              <a:gd name="T1" fmla="*/ 2147483647 h 1108"/>
              <a:gd name="T2" fmla="*/ 2147483647 w 549"/>
              <a:gd name="T3" fmla="*/ 2147483647 h 1108"/>
              <a:gd name="T4" fmla="*/ 2147483647 w 549"/>
              <a:gd name="T5" fmla="*/ 2147483647 h 1108"/>
              <a:gd name="T6" fmla="*/ 2147483647 w 549"/>
              <a:gd name="T7" fmla="*/ 2147483647 h 1108"/>
              <a:gd name="T8" fmla="*/ 2147483647 w 549"/>
              <a:gd name="T9" fmla="*/ 2147483647 h 1108"/>
              <a:gd name="T10" fmla="*/ 2147483647 w 549"/>
              <a:gd name="T11" fmla="*/ 2147483647 h 1108"/>
              <a:gd name="T12" fmla="*/ 2147483647 w 549"/>
              <a:gd name="T13" fmla="*/ 2147483647 h 1108"/>
              <a:gd name="T14" fmla="*/ 2147483647 w 549"/>
              <a:gd name="T15" fmla="*/ 2147483647 h 1108"/>
              <a:gd name="T16" fmla="*/ 2147483647 w 549"/>
              <a:gd name="T17" fmla="*/ 2147483647 h 1108"/>
              <a:gd name="T18" fmla="*/ 2147483647 w 549"/>
              <a:gd name="T19" fmla="*/ 2147483647 h 1108"/>
              <a:gd name="T20" fmla="*/ 2147483647 w 549"/>
              <a:gd name="T21" fmla="*/ 2147483647 h 1108"/>
              <a:gd name="T22" fmla="*/ 2147483647 w 549"/>
              <a:gd name="T23" fmla="*/ 2147483647 h 1108"/>
              <a:gd name="T24" fmla="*/ 2147483647 w 549"/>
              <a:gd name="T25" fmla="*/ 2147483647 h 1108"/>
              <a:gd name="T26" fmla="*/ 2147483647 w 549"/>
              <a:gd name="T27" fmla="*/ 2147483647 h 1108"/>
              <a:gd name="T28" fmla="*/ 2147483647 w 549"/>
              <a:gd name="T29" fmla="*/ 2147483647 h 1108"/>
              <a:gd name="T30" fmla="*/ 2147483647 w 549"/>
              <a:gd name="T31" fmla="*/ 2147483647 h 1108"/>
              <a:gd name="T32" fmla="*/ 2147483647 w 549"/>
              <a:gd name="T33" fmla="*/ 2147483647 h 1108"/>
              <a:gd name="T34" fmla="*/ 2147483647 w 549"/>
              <a:gd name="T35" fmla="*/ 2147483647 h 1108"/>
              <a:gd name="T36" fmla="*/ 2147483647 w 549"/>
              <a:gd name="T37" fmla="*/ 0 h 1108"/>
              <a:gd name="T38" fmla="*/ 0 w 549"/>
              <a:gd name="T39" fmla="*/ 2147483647 h 1108"/>
              <a:gd name="T40" fmla="*/ 2147483647 w 549"/>
              <a:gd name="T41" fmla="*/ 2147483647 h 1108"/>
              <a:gd name="T42" fmla="*/ 2147483647 w 549"/>
              <a:gd name="T43" fmla="*/ 2147483647 h 1108"/>
              <a:gd name="T44" fmla="*/ 2147483647 w 549"/>
              <a:gd name="T45" fmla="*/ 2147483647 h 1108"/>
              <a:gd name="T46" fmla="*/ 2147483647 w 549"/>
              <a:gd name="T47" fmla="*/ 2147483647 h 1108"/>
              <a:gd name="T48" fmla="*/ 2147483647 w 549"/>
              <a:gd name="T49" fmla="*/ 2147483647 h 1108"/>
              <a:gd name="T50" fmla="*/ 2147483647 w 549"/>
              <a:gd name="T51" fmla="*/ 2147483647 h 1108"/>
              <a:gd name="T52" fmla="*/ 2147483647 w 549"/>
              <a:gd name="T53" fmla="*/ 2147483647 h 11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49"/>
              <a:gd name="T82" fmla="*/ 0 h 1108"/>
              <a:gd name="T83" fmla="*/ 549 w 549"/>
              <a:gd name="T84" fmla="*/ 1108 h 110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49" h="1108" extrusionOk="0">
                <a:moveTo>
                  <a:pt x="41" y="260"/>
                </a:moveTo>
                <a:cubicBezTo>
                  <a:pt x="35" y="303"/>
                  <a:pt x="28" y="346"/>
                  <a:pt x="23" y="389"/>
                </a:cubicBezTo>
                <a:cubicBezTo>
                  <a:pt x="18" y="435"/>
                  <a:pt x="14" y="483"/>
                  <a:pt x="14" y="530"/>
                </a:cubicBezTo>
                <a:cubicBezTo>
                  <a:pt x="14" y="566"/>
                  <a:pt x="18" y="603"/>
                  <a:pt x="33" y="636"/>
                </a:cubicBezTo>
                <a:cubicBezTo>
                  <a:pt x="45" y="663"/>
                  <a:pt x="59" y="676"/>
                  <a:pt x="88" y="677"/>
                </a:cubicBezTo>
                <a:cubicBezTo>
                  <a:pt x="132" y="678"/>
                  <a:pt x="177" y="653"/>
                  <a:pt x="217" y="638"/>
                </a:cubicBezTo>
                <a:cubicBezTo>
                  <a:pt x="262" y="621"/>
                  <a:pt x="307" y="606"/>
                  <a:pt x="355" y="596"/>
                </a:cubicBezTo>
                <a:cubicBezTo>
                  <a:pt x="388" y="589"/>
                  <a:pt x="430" y="578"/>
                  <a:pt x="464" y="578"/>
                </a:cubicBezTo>
                <a:cubicBezTo>
                  <a:pt x="481" y="581"/>
                  <a:pt x="486" y="582"/>
                  <a:pt x="497" y="581"/>
                </a:cubicBezTo>
              </a:path>
              <a:path w="549" h="1108" extrusionOk="0">
                <a:moveTo>
                  <a:pt x="97" y="443"/>
                </a:moveTo>
                <a:cubicBezTo>
                  <a:pt x="118" y="433"/>
                  <a:pt x="138" y="423"/>
                  <a:pt x="159" y="414"/>
                </a:cubicBezTo>
                <a:cubicBezTo>
                  <a:pt x="202" y="395"/>
                  <a:pt x="245" y="377"/>
                  <a:pt x="288" y="358"/>
                </a:cubicBezTo>
                <a:cubicBezTo>
                  <a:pt x="341" y="335"/>
                  <a:pt x="393" y="312"/>
                  <a:pt x="447" y="293"/>
                </a:cubicBezTo>
                <a:cubicBezTo>
                  <a:pt x="482" y="281"/>
                  <a:pt x="512" y="274"/>
                  <a:pt x="548" y="272"/>
                </a:cubicBezTo>
              </a:path>
              <a:path w="549" h="1108" extrusionOk="0">
                <a:moveTo>
                  <a:pt x="34" y="167"/>
                </a:moveTo>
                <a:cubicBezTo>
                  <a:pt x="58" y="156"/>
                  <a:pt x="83" y="146"/>
                  <a:pt x="108" y="136"/>
                </a:cubicBezTo>
                <a:cubicBezTo>
                  <a:pt x="160" y="115"/>
                  <a:pt x="212" y="92"/>
                  <a:pt x="265" y="73"/>
                </a:cubicBezTo>
                <a:cubicBezTo>
                  <a:pt x="323" y="53"/>
                  <a:pt x="382" y="38"/>
                  <a:pt x="440" y="17"/>
                </a:cubicBezTo>
                <a:cubicBezTo>
                  <a:pt x="466" y="8"/>
                  <a:pt x="485" y="3"/>
                  <a:pt x="512" y="0"/>
                </a:cubicBezTo>
              </a:path>
              <a:path w="549" h="1108" extrusionOk="0">
                <a:moveTo>
                  <a:pt x="0" y="1039"/>
                </a:moveTo>
                <a:cubicBezTo>
                  <a:pt x="13" y="1054"/>
                  <a:pt x="23" y="1072"/>
                  <a:pt x="37" y="1086"/>
                </a:cubicBezTo>
                <a:cubicBezTo>
                  <a:pt x="61" y="1110"/>
                  <a:pt x="87" y="1110"/>
                  <a:pt x="115" y="1098"/>
                </a:cubicBezTo>
                <a:cubicBezTo>
                  <a:pt x="144" y="1086"/>
                  <a:pt x="161" y="1064"/>
                  <a:pt x="185" y="1045"/>
                </a:cubicBezTo>
                <a:cubicBezTo>
                  <a:pt x="206" y="1028"/>
                  <a:pt x="227" y="1016"/>
                  <a:pt x="255" y="1019"/>
                </a:cubicBezTo>
                <a:cubicBezTo>
                  <a:pt x="281" y="1022"/>
                  <a:pt x="309" y="1039"/>
                  <a:pt x="333" y="1050"/>
                </a:cubicBezTo>
                <a:cubicBezTo>
                  <a:pt x="359" y="1062"/>
                  <a:pt x="378" y="1070"/>
                  <a:pt x="407" y="1066"/>
                </a:cubicBezTo>
                <a:cubicBezTo>
                  <a:pt x="428" y="1063"/>
                  <a:pt x="431" y="1061"/>
                  <a:pt x="445" y="1047"/>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3" name="Freeform 27"/>
          <p:cNvSpPr>
            <a:spLocks noRot="1" noChangeAspect="1" noEditPoints="1" noChangeArrowheads="1" noChangeShapeType="1" noTextEdit="1"/>
          </p:cNvSpPr>
          <p:nvPr/>
        </p:nvSpPr>
        <p:spPr bwMode="auto">
          <a:xfrm>
            <a:off x="6337300" y="1524000"/>
            <a:ext cx="214313" cy="604838"/>
          </a:xfrm>
          <a:custGeom>
            <a:avLst/>
            <a:gdLst>
              <a:gd name="T0" fmla="*/ 2147483647 w 596"/>
              <a:gd name="T1" fmla="*/ 2147483647 h 1683"/>
              <a:gd name="T2" fmla="*/ 2147483647 w 596"/>
              <a:gd name="T3" fmla="*/ 2147483647 h 1683"/>
              <a:gd name="T4" fmla="*/ 2147483647 w 596"/>
              <a:gd name="T5" fmla="*/ 2147483647 h 1683"/>
              <a:gd name="T6" fmla="*/ 2147483647 w 596"/>
              <a:gd name="T7" fmla="*/ 2147483647 h 1683"/>
              <a:gd name="T8" fmla="*/ 2147483647 w 596"/>
              <a:gd name="T9" fmla="*/ 2147483647 h 1683"/>
              <a:gd name="T10" fmla="*/ 2147483647 w 596"/>
              <a:gd name="T11" fmla="*/ 2147483647 h 1683"/>
              <a:gd name="T12" fmla="*/ 2147483647 w 596"/>
              <a:gd name="T13" fmla="*/ 2147483647 h 1683"/>
              <a:gd name="T14" fmla="*/ 2147483647 w 596"/>
              <a:gd name="T15" fmla="*/ 2147483647 h 1683"/>
              <a:gd name="T16" fmla="*/ 2147483647 w 596"/>
              <a:gd name="T17" fmla="*/ 2147483647 h 1683"/>
              <a:gd name="T18" fmla="*/ 2147483647 w 596"/>
              <a:gd name="T19" fmla="*/ 2147483647 h 1683"/>
              <a:gd name="T20" fmla="*/ 2147483647 w 596"/>
              <a:gd name="T21" fmla="*/ 2147483647 h 1683"/>
              <a:gd name="T22" fmla="*/ 2147483647 w 596"/>
              <a:gd name="T23" fmla="*/ 2147483647 h 1683"/>
              <a:gd name="T24" fmla="*/ 2147483647 w 596"/>
              <a:gd name="T25" fmla="*/ 2147483647 h 1683"/>
              <a:gd name="T26" fmla="*/ 2147483647 w 596"/>
              <a:gd name="T27" fmla="*/ 2147483647 h 1683"/>
              <a:gd name="T28" fmla="*/ 2147483647 w 596"/>
              <a:gd name="T29" fmla="*/ 2147483647 h 1683"/>
              <a:gd name="T30" fmla="*/ 2147483647 w 596"/>
              <a:gd name="T31" fmla="*/ 2147483647 h 1683"/>
              <a:gd name="T32" fmla="*/ 2147483647 w 596"/>
              <a:gd name="T33" fmla="*/ 2147483647 h 16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6"/>
              <a:gd name="T52" fmla="*/ 0 h 1683"/>
              <a:gd name="T53" fmla="*/ 596 w 596"/>
              <a:gd name="T54" fmla="*/ 1683 h 16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6" h="1683" extrusionOk="0">
                <a:moveTo>
                  <a:pt x="289" y="1682"/>
                </a:moveTo>
                <a:cubicBezTo>
                  <a:pt x="288" y="1638"/>
                  <a:pt x="286" y="1594"/>
                  <a:pt x="285" y="1549"/>
                </a:cubicBezTo>
                <a:cubicBezTo>
                  <a:pt x="284" y="1506"/>
                  <a:pt x="283" y="1464"/>
                  <a:pt x="282" y="1421"/>
                </a:cubicBezTo>
                <a:cubicBezTo>
                  <a:pt x="280" y="1342"/>
                  <a:pt x="270" y="1262"/>
                  <a:pt x="265" y="1183"/>
                </a:cubicBezTo>
                <a:cubicBezTo>
                  <a:pt x="245" y="900"/>
                  <a:pt x="252" y="618"/>
                  <a:pt x="255" y="335"/>
                </a:cubicBezTo>
                <a:cubicBezTo>
                  <a:pt x="256" y="278"/>
                  <a:pt x="252" y="221"/>
                  <a:pt x="251" y="164"/>
                </a:cubicBezTo>
                <a:cubicBezTo>
                  <a:pt x="250" y="116"/>
                  <a:pt x="252" y="68"/>
                  <a:pt x="252" y="20"/>
                </a:cubicBezTo>
                <a:cubicBezTo>
                  <a:pt x="234" y="33"/>
                  <a:pt x="230" y="27"/>
                  <a:pt x="214" y="47"/>
                </a:cubicBezTo>
                <a:cubicBezTo>
                  <a:pt x="195" y="70"/>
                  <a:pt x="180" y="99"/>
                  <a:pt x="164" y="125"/>
                </a:cubicBezTo>
                <a:cubicBezTo>
                  <a:pt x="144" y="157"/>
                  <a:pt x="126" y="190"/>
                  <a:pt x="109" y="223"/>
                </a:cubicBezTo>
                <a:cubicBezTo>
                  <a:pt x="75" y="288"/>
                  <a:pt x="42" y="352"/>
                  <a:pt x="3" y="413"/>
                </a:cubicBezTo>
                <a:cubicBezTo>
                  <a:pt x="6" y="370"/>
                  <a:pt x="9" y="337"/>
                  <a:pt x="23" y="294"/>
                </a:cubicBezTo>
                <a:cubicBezTo>
                  <a:pt x="44" y="228"/>
                  <a:pt x="74" y="165"/>
                  <a:pt x="110" y="105"/>
                </a:cubicBezTo>
                <a:cubicBezTo>
                  <a:pt x="130" y="71"/>
                  <a:pt x="157" y="17"/>
                  <a:pt x="197" y="3"/>
                </a:cubicBezTo>
                <a:cubicBezTo>
                  <a:pt x="243" y="-13"/>
                  <a:pt x="286" y="34"/>
                  <a:pt x="317" y="61"/>
                </a:cubicBezTo>
                <a:cubicBezTo>
                  <a:pt x="375" y="110"/>
                  <a:pt x="435" y="160"/>
                  <a:pt x="486" y="217"/>
                </a:cubicBezTo>
                <a:cubicBezTo>
                  <a:pt x="524" y="258"/>
                  <a:pt x="556" y="304"/>
                  <a:pt x="595" y="344"/>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4" name="Freeform 28"/>
          <p:cNvSpPr>
            <a:spLocks noRot="1" noChangeAspect="1" noEditPoints="1" noChangeArrowheads="1" noChangeShapeType="1" noTextEdit="1"/>
          </p:cNvSpPr>
          <p:nvPr/>
        </p:nvSpPr>
        <p:spPr bwMode="auto">
          <a:xfrm>
            <a:off x="6913563" y="1558925"/>
            <a:ext cx="193675" cy="515938"/>
          </a:xfrm>
          <a:custGeom>
            <a:avLst/>
            <a:gdLst>
              <a:gd name="T0" fmla="*/ 2147483647 w 538"/>
              <a:gd name="T1" fmla="*/ 2147483647 h 1734"/>
              <a:gd name="T2" fmla="*/ 2147483647 w 538"/>
              <a:gd name="T3" fmla="*/ 2147483647 h 1734"/>
              <a:gd name="T4" fmla="*/ 2147483647 w 538"/>
              <a:gd name="T5" fmla="*/ 2147483647 h 1734"/>
              <a:gd name="T6" fmla="*/ 2147483647 w 538"/>
              <a:gd name="T7" fmla="*/ 2147483647 h 1734"/>
              <a:gd name="T8" fmla="*/ 2147483647 w 538"/>
              <a:gd name="T9" fmla="*/ 2147483647 h 1734"/>
              <a:gd name="T10" fmla="*/ 2147483647 w 538"/>
              <a:gd name="T11" fmla="*/ 2147483647 h 1734"/>
              <a:gd name="T12" fmla="*/ 2147483647 w 538"/>
              <a:gd name="T13" fmla="*/ 2147483647 h 1734"/>
              <a:gd name="T14" fmla="*/ 2147483647 w 538"/>
              <a:gd name="T15" fmla="*/ 2147483647 h 1734"/>
              <a:gd name="T16" fmla="*/ 2147483647 w 538"/>
              <a:gd name="T17" fmla="*/ 2147483647 h 1734"/>
              <a:gd name="T18" fmla="*/ 2147483647 w 538"/>
              <a:gd name="T19" fmla="*/ 2147483647 h 1734"/>
              <a:gd name="T20" fmla="*/ 2147483647 w 538"/>
              <a:gd name="T21" fmla="*/ 2147483647 h 1734"/>
              <a:gd name="T22" fmla="*/ 2147483647 w 538"/>
              <a:gd name="T23" fmla="*/ 2147483647 h 1734"/>
              <a:gd name="T24" fmla="*/ 2147483647 w 538"/>
              <a:gd name="T25" fmla="*/ 2147483647 h 1734"/>
              <a:gd name="T26" fmla="*/ 2147483647 w 538"/>
              <a:gd name="T27" fmla="*/ 2147483647 h 1734"/>
              <a:gd name="T28" fmla="*/ 2147483647 w 538"/>
              <a:gd name="T29" fmla="*/ 2147483647 h 1734"/>
              <a:gd name="T30" fmla="*/ 2147483647 w 538"/>
              <a:gd name="T31" fmla="*/ 2147483647 h 1734"/>
              <a:gd name="T32" fmla="*/ 2147483647 w 538"/>
              <a:gd name="T33" fmla="*/ 2147483647 h 1734"/>
              <a:gd name="T34" fmla="*/ 2147483647 w 538"/>
              <a:gd name="T35" fmla="*/ 0 h 1734"/>
              <a:gd name="T36" fmla="*/ 2147483647 w 538"/>
              <a:gd name="T37" fmla="*/ 2147483647 h 1734"/>
              <a:gd name="T38" fmla="*/ 2147483647 w 538"/>
              <a:gd name="T39" fmla="*/ 2147483647 h 1734"/>
              <a:gd name="T40" fmla="*/ 2147483647 w 538"/>
              <a:gd name="T41" fmla="*/ 2147483647 h 1734"/>
              <a:gd name="T42" fmla="*/ 2147483647 w 538"/>
              <a:gd name="T43" fmla="*/ 2147483647 h 173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38"/>
              <a:gd name="T67" fmla="*/ 0 h 1734"/>
              <a:gd name="T68" fmla="*/ 538 w 538"/>
              <a:gd name="T69" fmla="*/ 1734 h 173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38" h="1734" extrusionOk="0">
                <a:moveTo>
                  <a:pt x="188" y="1733"/>
                </a:moveTo>
                <a:cubicBezTo>
                  <a:pt x="182" y="1685"/>
                  <a:pt x="183" y="1638"/>
                  <a:pt x="183" y="1590"/>
                </a:cubicBezTo>
                <a:cubicBezTo>
                  <a:pt x="183" y="1478"/>
                  <a:pt x="182" y="1366"/>
                  <a:pt x="183" y="1254"/>
                </a:cubicBezTo>
                <a:cubicBezTo>
                  <a:pt x="184" y="1080"/>
                  <a:pt x="191" y="907"/>
                  <a:pt x="208" y="734"/>
                </a:cubicBezTo>
                <a:cubicBezTo>
                  <a:pt x="216" y="658"/>
                  <a:pt x="223" y="583"/>
                  <a:pt x="231" y="507"/>
                </a:cubicBezTo>
                <a:cubicBezTo>
                  <a:pt x="238" y="435"/>
                  <a:pt x="245" y="363"/>
                  <a:pt x="246" y="291"/>
                </a:cubicBezTo>
                <a:cubicBezTo>
                  <a:pt x="246" y="267"/>
                  <a:pt x="250" y="229"/>
                  <a:pt x="242" y="205"/>
                </a:cubicBezTo>
                <a:cubicBezTo>
                  <a:pt x="237" y="192"/>
                  <a:pt x="235" y="173"/>
                  <a:pt x="214" y="178"/>
                </a:cubicBezTo>
                <a:cubicBezTo>
                  <a:pt x="212" y="185"/>
                  <a:pt x="210" y="191"/>
                  <a:pt x="208" y="198"/>
                </a:cubicBezTo>
              </a:path>
              <a:path w="538" h="1734" extrusionOk="0">
                <a:moveTo>
                  <a:pt x="4" y="531"/>
                </a:moveTo>
                <a:cubicBezTo>
                  <a:pt x="2" y="510"/>
                  <a:pt x="-1" y="489"/>
                  <a:pt x="1" y="467"/>
                </a:cubicBezTo>
                <a:cubicBezTo>
                  <a:pt x="3" y="442"/>
                  <a:pt x="6" y="417"/>
                  <a:pt x="11" y="392"/>
                </a:cubicBezTo>
                <a:cubicBezTo>
                  <a:pt x="16" y="369"/>
                  <a:pt x="26" y="348"/>
                  <a:pt x="37" y="328"/>
                </a:cubicBezTo>
                <a:cubicBezTo>
                  <a:pt x="49" y="305"/>
                  <a:pt x="63" y="281"/>
                  <a:pt x="79" y="261"/>
                </a:cubicBezTo>
                <a:cubicBezTo>
                  <a:pt x="106" y="227"/>
                  <a:pt x="132" y="192"/>
                  <a:pt x="160" y="158"/>
                </a:cubicBezTo>
                <a:cubicBezTo>
                  <a:pt x="180" y="133"/>
                  <a:pt x="201" y="108"/>
                  <a:pt x="222" y="84"/>
                </a:cubicBezTo>
                <a:cubicBezTo>
                  <a:pt x="239" y="65"/>
                  <a:pt x="254" y="45"/>
                  <a:pt x="269" y="25"/>
                </a:cubicBezTo>
                <a:cubicBezTo>
                  <a:pt x="281" y="10"/>
                  <a:pt x="289" y="9"/>
                  <a:pt x="305" y="0"/>
                </a:cubicBezTo>
                <a:cubicBezTo>
                  <a:pt x="313" y="18"/>
                  <a:pt x="320" y="36"/>
                  <a:pt x="327" y="54"/>
                </a:cubicBezTo>
                <a:cubicBezTo>
                  <a:pt x="337" y="78"/>
                  <a:pt x="348" y="103"/>
                  <a:pt x="360" y="127"/>
                </a:cubicBezTo>
                <a:cubicBezTo>
                  <a:pt x="407" y="221"/>
                  <a:pt x="455" y="314"/>
                  <a:pt x="504" y="406"/>
                </a:cubicBezTo>
                <a:cubicBezTo>
                  <a:pt x="513" y="424"/>
                  <a:pt x="526" y="440"/>
                  <a:pt x="537" y="456"/>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5" name="Freeform 29"/>
          <p:cNvSpPr>
            <a:spLocks noRot="1" noChangeAspect="1" noEditPoints="1" noChangeArrowheads="1" noChangeShapeType="1" noTextEdit="1"/>
          </p:cNvSpPr>
          <p:nvPr/>
        </p:nvSpPr>
        <p:spPr bwMode="auto">
          <a:xfrm>
            <a:off x="6945313" y="2374900"/>
            <a:ext cx="171450" cy="457200"/>
          </a:xfrm>
          <a:custGeom>
            <a:avLst/>
            <a:gdLst>
              <a:gd name="T0" fmla="*/ 2147483647 w 479"/>
              <a:gd name="T1" fmla="*/ 0 h 1271"/>
              <a:gd name="T2" fmla="*/ 2147483647 w 479"/>
              <a:gd name="T3" fmla="*/ 2147483647 h 1271"/>
              <a:gd name="T4" fmla="*/ 2147483647 w 479"/>
              <a:gd name="T5" fmla="*/ 2147483647 h 1271"/>
              <a:gd name="T6" fmla="*/ 2147483647 w 479"/>
              <a:gd name="T7" fmla="*/ 2147483647 h 1271"/>
              <a:gd name="T8" fmla="*/ 2147483647 w 479"/>
              <a:gd name="T9" fmla="*/ 2147483647 h 1271"/>
              <a:gd name="T10" fmla="*/ 2147483647 w 479"/>
              <a:gd name="T11" fmla="*/ 2147483647 h 1271"/>
              <a:gd name="T12" fmla="*/ 2147483647 w 479"/>
              <a:gd name="T13" fmla="*/ 2147483647 h 1271"/>
              <a:gd name="T14" fmla="*/ 2147483647 w 479"/>
              <a:gd name="T15" fmla="*/ 2147483647 h 1271"/>
              <a:gd name="T16" fmla="*/ 2147483647 w 479"/>
              <a:gd name="T17" fmla="*/ 2147483647 h 1271"/>
              <a:gd name="T18" fmla="*/ 2147483647 w 479"/>
              <a:gd name="T19" fmla="*/ 2147483647 h 1271"/>
              <a:gd name="T20" fmla="*/ 2147483647 w 479"/>
              <a:gd name="T21" fmla="*/ 2147483647 h 1271"/>
              <a:gd name="T22" fmla="*/ 2147483647 w 479"/>
              <a:gd name="T23" fmla="*/ 2147483647 h 1271"/>
              <a:gd name="T24" fmla="*/ 2147483647 w 479"/>
              <a:gd name="T25" fmla="*/ 2147483647 h 1271"/>
              <a:gd name="T26" fmla="*/ 2147483647 w 479"/>
              <a:gd name="T27" fmla="*/ 2147483647 h 1271"/>
              <a:gd name="T28" fmla="*/ 2147483647 w 479"/>
              <a:gd name="T29" fmla="*/ 2147483647 h 1271"/>
              <a:gd name="T30" fmla="*/ 2147483647 w 479"/>
              <a:gd name="T31" fmla="*/ 2147483647 h 1271"/>
              <a:gd name="T32" fmla="*/ 2147483647 w 479"/>
              <a:gd name="T33" fmla="*/ 2147483647 h 12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9"/>
              <a:gd name="T52" fmla="*/ 0 h 1271"/>
              <a:gd name="T53" fmla="*/ 479 w 479"/>
              <a:gd name="T54" fmla="*/ 1271 h 12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9" h="1271" extrusionOk="0">
                <a:moveTo>
                  <a:pt x="113" y="0"/>
                </a:moveTo>
                <a:cubicBezTo>
                  <a:pt x="114" y="25"/>
                  <a:pt x="112" y="46"/>
                  <a:pt x="110" y="71"/>
                </a:cubicBezTo>
                <a:cubicBezTo>
                  <a:pt x="102" y="200"/>
                  <a:pt x="125" y="335"/>
                  <a:pt x="147" y="462"/>
                </a:cubicBezTo>
                <a:cubicBezTo>
                  <a:pt x="161" y="545"/>
                  <a:pt x="181" y="627"/>
                  <a:pt x="200" y="709"/>
                </a:cubicBezTo>
                <a:cubicBezTo>
                  <a:pt x="219" y="789"/>
                  <a:pt x="249" y="865"/>
                  <a:pt x="268" y="944"/>
                </a:cubicBezTo>
                <a:cubicBezTo>
                  <a:pt x="278" y="986"/>
                  <a:pt x="266" y="956"/>
                  <a:pt x="252" y="934"/>
                </a:cubicBezTo>
              </a:path>
              <a:path w="479" h="1271" extrusionOk="0">
                <a:moveTo>
                  <a:pt x="3" y="786"/>
                </a:moveTo>
                <a:cubicBezTo>
                  <a:pt x="-1" y="817"/>
                  <a:pt x="3" y="845"/>
                  <a:pt x="11" y="876"/>
                </a:cubicBezTo>
                <a:cubicBezTo>
                  <a:pt x="23" y="921"/>
                  <a:pt x="39" y="967"/>
                  <a:pt x="61" y="1008"/>
                </a:cubicBezTo>
                <a:cubicBezTo>
                  <a:pt x="85" y="1053"/>
                  <a:pt x="115" y="1096"/>
                  <a:pt x="146" y="1136"/>
                </a:cubicBezTo>
                <a:cubicBezTo>
                  <a:pt x="176" y="1175"/>
                  <a:pt x="207" y="1228"/>
                  <a:pt x="246" y="1259"/>
                </a:cubicBezTo>
                <a:cubicBezTo>
                  <a:pt x="268" y="1276"/>
                  <a:pt x="282" y="1269"/>
                  <a:pt x="298" y="1251"/>
                </a:cubicBezTo>
                <a:cubicBezTo>
                  <a:pt x="324" y="1221"/>
                  <a:pt x="335" y="1172"/>
                  <a:pt x="350" y="1136"/>
                </a:cubicBezTo>
                <a:cubicBezTo>
                  <a:pt x="370" y="1089"/>
                  <a:pt x="385" y="1041"/>
                  <a:pt x="405" y="994"/>
                </a:cubicBezTo>
                <a:cubicBezTo>
                  <a:pt x="420" y="959"/>
                  <a:pt x="433" y="924"/>
                  <a:pt x="448" y="890"/>
                </a:cubicBezTo>
                <a:cubicBezTo>
                  <a:pt x="456" y="872"/>
                  <a:pt x="465" y="857"/>
                  <a:pt x="473" y="839"/>
                </a:cubicBezTo>
                <a:cubicBezTo>
                  <a:pt x="475" y="835"/>
                  <a:pt x="476" y="832"/>
                  <a:pt x="478" y="828"/>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6" name="Freeform 30"/>
          <p:cNvSpPr>
            <a:spLocks noRot="1" noChangeAspect="1" noEditPoints="1" noChangeArrowheads="1" noChangeShapeType="1" noTextEdit="1"/>
          </p:cNvSpPr>
          <p:nvPr/>
        </p:nvSpPr>
        <p:spPr bwMode="auto">
          <a:xfrm>
            <a:off x="6392863" y="2435225"/>
            <a:ext cx="193675" cy="338138"/>
          </a:xfrm>
          <a:custGeom>
            <a:avLst/>
            <a:gdLst>
              <a:gd name="T0" fmla="*/ 2147483647 w 538"/>
              <a:gd name="T1" fmla="*/ 0 h 1184"/>
              <a:gd name="T2" fmla="*/ 2147483647 w 538"/>
              <a:gd name="T3" fmla="*/ 2147483647 h 1184"/>
              <a:gd name="T4" fmla="*/ 2147483647 w 538"/>
              <a:gd name="T5" fmla="*/ 2147483647 h 1184"/>
              <a:gd name="T6" fmla="*/ 2147483647 w 538"/>
              <a:gd name="T7" fmla="*/ 2147483647 h 1184"/>
              <a:gd name="T8" fmla="*/ 2147483647 w 538"/>
              <a:gd name="T9" fmla="*/ 2147483647 h 1184"/>
              <a:gd name="T10" fmla="*/ 2147483647 w 538"/>
              <a:gd name="T11" fmla="*/ 2147483647 h 1184"/>
              <a:gd name="T12" fmla="*/ 2147483647 w 538"/>
              <a:gd name="T13" fmla="*/ 2147483647 h 1184"/>
              <a:gd name="T14" fmla="*/ 2147483647 w 538"/>
              <a:gd name="T15" fmla="*/ 2147483647 h 1184"/>
              <a:gd name="T16" fmla="*/ 2147483647 w 538"/>
              <a:gd name="T17" fmla="*/ 2147483647 h 1184"/>
              <a:gd name="T18" fmla="*/ 2147483647 w 538"/>
              <a:gd name="T19" fmla="*/ 2147483647 h 1184"/>
              <a:gd name="T20" fmla="*/ 2147483647 w 538"/>
              <a:gd name="T21" fmla="*/ 2147483647 h 1184"/>
              <a:gd name="T22" fmla="*/ 2147483647 w 538"/>
              <a:gd name="T23" fmla="*/ 2147483647 h 1184"/>
              <a:gd name="T24" fmla="*/ 2147483647 w 538"/>
              <a:gd name="T25" fmla="*/ 2147483647 h 1184"/>
              <a:gd name="T26" fmla="*/ 2147483647 w 538"/>
              <a:gd name="T27" fmla="*/ 2147483647 h 1184"/>
              <a:gd name="T28" fmla="*/ 2147483647 w 538"/>
              <a:gd name="T29" fmla="*/ 2147483647 h 1184"/>
              <a:gd name="T30" fmla="*/ 2147483647 w 538"/>
              <a:gd name="T31" fmla="*/ 2147483647 h 1184"/>
              <a:gd name="T32" fmla="*/ 2147483647 w 538"/>
              <a:gd name="T33" fmla="*/ 2147483647 h 1184"/>
              <a:gd name="T34" fmla="*/ 2147483647 w 538"/>
              <a:gd name="T35" fmla="*/ 2147483647 h 1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38"/>
              <a:gd name="T55" fmla="*/ 0 h 1184"/>
              <a:gd name="T56" fmla="*/ 538 w 538"/>
              <a:gd name="T57" fmla="*/ 1184 h 11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38" h="1184" extrusionOk="0">
                <a:moveTo>
                  <a:pt x="259" y="0"/>
                </a:moveTo>
                <a:cubicBezTo>
                  <a:pt x="232" y="72"/>
                  <a:pt x="240" y="150"/>
                  <a:pt x="245" y="226"/>
                </a:cubicBezTo>
                <a:cubicBezTo>
                  <a:pt x="250" y="305"/>
                  <a:pt x="257" y="384"/>
                  <a:pt x="262" y="463"/>
                </a:cubicBezTo>
                <a:cubicBezTo>
                  <a:pt x="267" y="547"/>
                  <a:pt x="269" y="632"/>
                  <a:pt x="269" y="716"/>
                </a:cubicBezTo>
                <a:cubicBezTo>
                  <a:pt x="269" y="778"/>
                  <a:pt x="264" y="841"/>
                  <a:pt x="266" y="903"/>
                </a:cubicBezTo>
                <a:cubicBezTo>
                  <a:pt x="267" y="935"/>
                  <a:pt x="268" y="967"/>
                  <a:pt x="272" y="999"/>
                </a:cubicBezTo>
                <a:cubicBezTo>
                  <a:pt x="274" y="1014"/>
                  <a:pt x="281" y="1032"/>
                  <a:pt x="279" y="1047"/>
                </a:cubicBezTo>
                <a:cubicBezTo>
                  <a:pt x="282" y="1058"/>
                  <a:pt x="283" y="1060"/>
                  <a:pt x="274" y="1046"/>
                </a:cubicBezTo>
              </a:path>
              <a:path w="538" h="1184" extrusionOk="0">
                <a:moveTo>
                  <a:pt x="1" y="859"/>
                </a:moveTo>
                <a:cubicBezTo>
                  <a:pt x="1" y="890"/>
                  <a:pt x="7" y="914"/>
                  <a:pt x="23" y="941"/>
                </a:cubicBezTo>
                <a:cubicBezTo>
                  <a:pt x="47" y="982"/>
                  <a:pt x="75" y="1020"/>
                  <a:pt x="106" y="1056"/>
                </a:cubicBezTo>
                <a:cubicBezTo>
                  <a:pt x="139" y="1093"/>
                  <a:pt x="176" y="1127"/>
                  <a:pt x="218" y="1154"/>
                </a:cubicBezTo>
                <a:cubicBezTo>
                  <a:pt x="246" y="1172"/>
                  <a:pt x="275" y="1188"/>
                  <a:pt x="309" y="1181"/>
                </a:cubicBezTo>
                <a:cubicBezTo>
                  <a:pt x="336" y="1176"/>
                  <a:pt x="356" y="1154"/>
                  <a:pt x="371" y="1132"/>
                </a:cubicBezTo>
                <a:cubicBezTo>
                  <a:pt x="392" y="1102"/>
                  <a:pt x="408" y="1068"/>
                  <a:pt x="427" y="1036"/>
                </a:cubicBezTo>
                <a:cubicBezTo>
                  <a:pt x="450" y="998"/>
                  <a:pt x="470" y="957"/>
                  <a:pt x="490" y="917"/>
                </a:cubicBezTo>
                <a:cubicBezTo>
                  <a:pt x="501" y="894"/>
                  <a:pt x="514" y="872"/>
                  <a:pt x="524" y="849"/>
                </a:cubicBezTo>
                <a:cubicBezTo>
                  <a:pt x="530" y="836"/>
                  <a:pt x="533" y="824"/>
                  <a:pt x="537" y="811"/>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7" name="Freeform 31"/>
          <p:cNvSpPr>
            <a:spLocks noRot="1" noChangeAspect="1" noEditPoints="1" noChangeArrowheads="1" noChangeShapeType="1" noTextEdit="1"/>
          </p:cNvSpPr>
          <p:nvPr/>
        </p:nvSpPr>
        <p:spPr bwMode="auto">
          <a:xfrm>
            <a:off x="6327775" y="898525"/>
            <a:ext cx="168275" cy="319088"/>
          </a:xfrm>
          <a:custGeom>
            <a:avLst/>
            <a:gdLst>
              <a:gd name="T0" fmla="*/ 2147483647 w 466"/>
              <a:gd name="T1" fmla="*/ 0 h 884"/>
              <a:gd name="T2" fmla="*/ 2147483647 w 466"/>
              <a:gd name="T3" fmla="*/ 2147483647 h 884"/>
              <a:gd name="T4" fmla="*/ 2147483647 w 466"/>
              <a:gd name="T5" fmla="*/ 2147483647 h 884"/>
              <a:gd name="T6" fmla="*/ 2147483647 w 466"/>
              <a:gd name="T7" fmla="*/ 2147483647 h 884"/>
              <a:gd name="T8" fmla="*/ 2147483647 w 466"/>
              <a:gd name="T9" fmla="*/ 2147483647 h 884"/>
              <a:gd name="T10" fmla="*/ 0 w 466"/>
              <a:gd name="T11" fmla="*/ 2147483647 h 884"/>
              <a:gd name="T12" fmla="*/ 2147483647 w 466"/>
              <a:gd name="T13" fmla="*/ 2147483647 h 884"/>
              <a:gd name="T14" fmla="*/ 2147483647 w 466"/>
              <a:gd name="T15" fmla="*/ 2147483647 h 884"/>
              <a:gd name="T16" fmla="*/ 2147483647 w 466"/>
              <a:gd name="T17" fmla="*/ 2147483647 h 884"/>
              <a:gd name="T18" fmla="*/ 2147483647 w 466"/>
              <a:gd name="T19" fmla="*/ 2147483647 h 884"/>
              <a:gd name="T20" fmla="*/ 2147483647 w 466"/>
              <a:gd name="T21" fmla="*/ 2147483647 h 884"/>
              <a:gd name="T22" fmla="*/ 2147483647 w 466"/>
              <a:gd name="T23" fmla="*/ 2147483647 h 884"/>
              <a:gd name="T24" fmla="*/ 2147483647 w 466"/>
              <a:gd name="T25" fmla="*/ 2147483647 h 8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6"/>
              <a:gd name="T40" fmla="*/ 0 h 884"/>
              <a:gd name="T41" fmla="*/ 466 w 466"/>
              <a:gd name="T42" fmla="*/ 884 h 8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6" h="884" extrusionOk="0">
                <a:moveTo>
                  <a:pt x="174" y="0"/>
                </a:moveTo>
                <a:cubicBezTo>
                  <a:pt x="165" y="87"/>
                  <a:pt x="166" y="175"/>
                  <a:pt x="168" y="262"/>
                </a:cubicBezTo>
                <a:cubicBezTo>
                  <a:pt x="171" y="354"/>
                  <a:pt x="174" y="447"/>
                  <a:pt x="184" y="538"/>
                </a:cubicBezTo>
                <a:cubicBezTo>
                  <a:pt x="188" y="570"/>
                  <a:pt x="193" y="603"/>
                  <a:pt x="197" y="635"/>
                </a:cubicBezTo>
                <a:cubicBezTo>
                  <a:pt x="199" y="654"/>
                  <a:pt x="203" y="670"/>
                  <a:pt x="210" y="687"/>
                </a:cubicBezTo>
              </a:path>
              <a:path w="466" h="884" extrusionOk="0">
                <a:moveTo>
                  <a:pt x="0" y="562"/>
                </a:moveTo>
                <a:cubicBezTo>
                  <a:pt x="11" y="606"/>
                  <a:pt x="23" y="649"/>
                  <a:pt x="42" y="690"/>
                </a:cubicBezTo>
                <a:cubicBezTo>
                  <a:pt x="63" y="735"/>
                  <a:pt x="91" y="780"/>
                  <a:pt x="123" y="818"/>
                </a:cubicBezTo>
                <a:cubicBezTo>
                  <a:pt x="147" y="847"/>
                  <a:pt x="188" y="888"/>
                  <a:pt x="229" y="882"/>
                </a:cubicBezTo>
                <a:cubicBezTo>
                  <a:pt x="260" y="878"/>
                  <a:pt x="281" y="850"/>
                  <a:pt x="296" y="826"/>
                </a:cubicBezTo>
                <a:cubicBezTo>
                  <a:pt x="318" y="791"/>
                  <a:pt x="333" y="749"/>
                  <a:pt x="350" y="711"/>
                </a:cubicBezTo>
                <a:cubicBezTo>
                  <a:pt x="369" y="670"/>
                  <a:pt x="387" y="628"/>
                  <a:pt x="408" y="588"/>
                </a:cubicBezTo>
                <a:cubicBezTo>
                  <a:pt x="427" y="553"/>
                  <a:pt x="445" y="520"/>
                  <a:pt x="465" y="486"/>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38" name="Freeform 32"/>
          <p:cNvSpPr>
            <a:spLocks noRot="1" noChangeAspect="1" noEditPoints="1" noChangeArrowheads="1" noChangeShapeType="1" noTextEdit="1"/>
          </p:cNvSpPr>
          <p:nvPr/>
        </p:nvSpPr>
        <p:spPr bwMode="auto">
          <a:xfrm>
            <a:off x="6808788" y="809625"/>
            <a:ext cx="171450" cy="412750"/>
          </a:xfrm>
          <a:custGeom>
            <a:avLst/>
            <a:gdLst>
              <a:gd name="T0" fmla="*/ 2147483647 w 477"/>
              <a:gd name="T1" fmla="*/ 0 h 1147"/>
              <a:gd name="T2" fmla="*/ 2147483647 w 477"/>
              <a:gd name="T3" fmla="*/ 2147483647 h 1147"/>
              <a:gd name="T4" fmla="*/ 2147483647 w 477"/>
              <a:gd name="T5" fmla="*/ 2147483647 h 1147"/>
              <a:gd name="T6" fmla="*/ 2147483647 w 477"/>
              <a:gd name="T7" fmla="*/ 2147483647 h 1147"/>
              <a:gd name="T8" fmla="*/ 2147483647 w 477"/>
              <a:gd name="T9" fmla="*/ 2147483647 h 1147"/>
              <a:gd name="T10" fmla="*/ 2147483647 w 477"/>
              <a:gd name="T11" fmla="*/ 2147483647 h 1147"/>
              <a:gd name="T12" fmla="*/ 0 w 477"/>
              <a:gd name="T13" fmla="*/ 2147483647 h 1147"/>
              <a:gd name="T14" fmla="*/ 2147483647 w 477"/>
              <a:gd name="T15" fmla="*/ 2147483647 h 1147"/>
              <a:gd name="T16" fmla="*/ 2147483647 w 477"/>
              <a:gd name="T17" fmla="*/ 2147483647 h 1147"/>
              <a:gd name="T18" fmla="*/ 2147483647 w 477"/>
              <a:gd name="T19" fmla="*/ 2147483647 h 1147"/>
              <a:gd name="T20" fmla="*/ 2147483647 w 477"/>
              <a:gd name="T21" fmla="*/ 2147483647 h 1147"/>
              <a:gd name="T22" fmla="*/ 2147483647 w 477"/>
              <a:gd name="T23" fmla="*/ 2147483647 h 1147"/>
              <a:gd name="T24" fmla="*/ 2147483647 w 477"/>
              <a:gd name="T25" fmla="*/ 2147483647 h 1147"/>
              <a:gd name="T26" fmla="*/ 2147483647 w 477"/>
              <a:gd name="T27" fmla="*/ 2147483647 h 11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77"/>
              <a:gd name="T43" fmla="*/ 0 h 1147"/>
              <a:gd name="T44" fmla="*/ 477 w 477"/>
              <a:gd name="T45" fmla="*/ 1147 h 114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77" h="1147" extrusionOk="0">
                <a:moveTo>
                  <a:pt x="137" y="0"/>
                </a:moveTo>
                <a:cubicBezTo>
                  <a:pt x="124" y="63"/>
                  <a:pt x="124" y="118"/>
                  <a:pt x="130" y="183"/>
                </a:cubicBezTo>
                <a:cubicBezTo>
                  <a:pt x="139" y="273"/>
                  <a:pt x="153" y="361"/>
                  <a:pt x="167" y="450"/>
                </a:cubicBezTo>
                <a:cubicBezTo>
                  <a:pt x="184" y="557"/>
                  <a:pt x="211" y="662"/>
                  <a:pt x="239" y="767"/>
                </a:cubicBezTo>
                <a:cubicBezTo>
                  <a:pt x="251" y="812"/>
                  <a:pt x="266" y="857"/>
                  <a:pt x="282" y="901"/>
                </a:cubicBezTo>
                <a:cubicBezTo>
                  <a:pt x="286" y="916"/>
                  <a:pt x="287" y="921"/>
                  <a:pt x="293" y="930"/>
                </a:cubicBezTo>
              </a:path>
              <a:path w="477" h="1147" extrusionOk="0">
                <a:moveTo>
                  <a:pt x="0" y="753"/>
                </a:moveTo>
                <a:cubicBezTo>
                  <a:pt x="5" y="790"/>
                  <a:pt x="16" y="823"/>
                  <a:pt x="32" y="857"/>
                </a:cubicBezTo>
                <a:cubicBezTo>
                  <a:pt x="68" y="936"/>
                  <a:pt x="114" y="1007"/>
                  <a:pt x="173" y="1071"/>
                </a:cubicBezTo>
                <a:cubicBezTo>
                  <a:pt x="198" y="1098"/>
                  <a:pt x="242" y="1152"/>
                  <a:pt x="285" y="1146"/>
                </a:cubicBezTo>
                <a:cubicBezTo>
                  <a:pt x="318" y="1141"/>
                  <a:pt x="334" y="1094"/>
                  <a:pt x="343" y="1068"/>
                </a:cubicBezTo>
                <a:cubicBezTo>
                  <a:pt x="360" y="1021"/>
                  <a:pt x="373" y="973"/>
                  <a:pt x="387" y="925"/>
                </a:cubicBezTo>
                <a:cubicBezTo>
                  <a:pt x="400" y="882"/>
                  <a:pt x="410" y="839"/>
                  <a:pt x="427" y="797"/>
                </a:cubicBezTo>
                <a:cubicBezTo>
                  <a:pt x="440" y="765"/>
                  <a:pt x="458" y="736"/>
                  <a:pt x="476" y="708"/>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297" name="Freeform 33"/>
          <p:cNvSpPr>
            <a:spLocks noRot="1" noChangeAspect="1" noEditPoints="1" noChangeArrowheads="1" noChangeShapeType="1" noTextEdit="1"/>
          </p:cNvSpPr>
          <p:nvPr/>
        </p:nvSpPr>
        <p:spPr bwMode="auto">
          <a:xfrm>
            <a:off x="7102475" y="1511300"/>
            <a:ext cx="1857375" cy="466725"/>
          </a:xfrm>
          <a:custGeom>
            <a:avLst/>
            <a:gdLst>
              <a:gd name="T0" fmla="*/ 2147483647 w 5159"/>
              <a:gd name="T1" fmla="*/ 2147483647 h 1298"/>
              <a:gd name="T2" fmla="*/ 2147483647 w 5159"/>
              <a:gd name="T3" fmla="*/ 2147483647 h 1298"/>
              <a:gd name="T4" fmla="*/ 2147483647 w 5159"/>
              <a:gd name="T5" fmla="*/ 2147483647 h 1298"/>
              <a:gd name="T6" fmla="*/ 2147483647 w 5159"/>
              <a:gd name="T7" fmla="*/ 2147483647 h 1298"/>
              <a:gd name="T8" fmla="*/ 2147483647 w 5159"/>
              <a:gd name="T9" fmla="*/ 2147483647 h 1298"/>
              <a:gd name="T10" fmla="*/ 2147483647 w 5159"/>
              <a:gd name="T11" fmla="*/ 2147483647 h 1298"/>
              <a:gd name="T12" fmla="*/ 2147483647 w 5159"/>
              <a:gd name="T13" fmla="*/ 2147483647 h 1298"/>
              <a:gd name="T14" fmla="*/ 2147483647 w 5159"/>
              <a:gd name="T15" fmla="*/ 2147483647 h 1298"/>
              <a:gd name="T16" fmla="*/ 2147483647 w 5159"/>
              <a:gd name="T17" fmla="*/ 2147483647 h 1298"/>
              <a:gd name="T18" fmla="*/ 2147483647 w 5159"/>
              <a:gd name="T19" fmla="*/ 2147483647 h 1298"/>
              <a:gd name="T20" fmla="*/ 2147483647 w 5159"/>
              <a:gd name="T21" fmla="*/ 2147483647 h 1298"/>
              <a:gd name="T22" fmla="*/ 2147483647 w 5159"/>
              <a:gd name="T23" fmla="*/ 2147483647 h 1298"/>
              <a:gd name="T24" fmla="*/ 2147483647 w 5159"/>
              <a:gd name="T25" fmla="*/ 2147483647 h 1298"/>
              <a:gd name="T26" fmla="*/ 2147483647 w 5159"/>
              <a:gd name="T27" fmla="*/ 2147483647 h 1298"/>
              <a:gd name="T28" fmla="*/ 2147483647 w 5159"/>
              <a:gd name="T29" fmla="*/ 2147483647 h 1298"/>
              <a:gd name="T30" fmla="*/ 2147483647 w 5159"/>
              <a:gd name="T31" fmla="*/ 2147483647 h 1298"/>
              <a:gd name="T32" fmla="*/ 2147483647 w 5159"/>
              <a:gd name="T33" fmla="*/ 2147483647 h 1298"/>
              <a:gd name="T34" fmla="*/ 2147483647 w 5159"/>
              <a:gd name="T35" fmla="*/ 2147483647 h 1298"/>
              <a:gd name="T36" fmla="*/ 2147483647 w 5159"/>
              <a:gd name="T37" fmla="*/ 2147483647 h 1298"/>
              <a:gd name="T38" fmla="*/ 2147483647 w 5159"/>
              <a:gd name="T39" fmla="*/ 2147483647 h 1298"/>
              <a:gd name="T40" fmla="*/ 2147483647 w 5159"/>
              <a:gd name="T41" fmla="*/ 2147483647 h 1298"/>
              <a:gd name="T42" fmla="*/ 2147483647 w 5159"/>
              <a:gd name="T43" fmla="*/ 2147483647 h 1298"/>
              <a:gd name="T44" fmla="*/ 2147483647 w 5159"/>
              <a:gd name="T45" fmla="*/ 2147483647 h 1298"/>
              <a:gd name="T46" fmla="*/ 2147483647 w 5159"/>
              <a:gd name="T47" fmla="*/ 2147483647 h 1298"/>
              <a:gd name="T48" fmla="*/ 2147483647 w 5159"/>
              <a:gd name="T49" fmla="*/ 2147483647 h 1298"/>
              <a:gd name="T50" fmla="*/ 2147483647 w 5159"/>
              <a:gd name="T51" fmla="*/ 2147483647 h 1298"/>
              <a:gd name="T52" fmla="*/ 2147483647 w 5159"/>
              <a:gd name="T53" fmla="*/ 2147483647 h 1298"/>
              <a:gd name="T54" fmla="*/ 2147483647 w 5159"/>
              <a:gd name="T55" fmla="*/ 2147483647 h 1298"/>
              <a:gd name="T56" fmla="*/ 2147483647 w 5159"/>
              <a:gd name="T57" fmla="*/ 0 h 1298"/>
              <a:gd name="T58" fmla="*/ 2147483647 w 5159"/>
              <a:gd name="T59" fmla="*/ 2147483647 h 1298"/>
              <a:gd name="T60" fmla="*/ 2147483647 w 5159"/>
              <a:gd name="T61" fmla="*/ 2147483647 h 1298"/>
              <a:gd name="T62" fmla="*/ 2147483647 w 5159"/>
              <a:gd name="T63" fmla="*/ 2147483647 h 1298"/>
              <a:gd name="T64" fmla="*/ 2147483647 w 5159"/>
              <a:gd name="T65" fmla="*/ 2147483647 h 1298"/>
              <a:gd name="T66" fmla="*/ 2147483647 w 5159"/>
              <a:gd name="T67" fmla="*/ 2147483647 h 1298"/>
              <a:gd name="T68" fmla="*/ 2147483647 w 5159"/>
              <a:gd name="T69" fmla="*/ 2147483647 h 1298"/>
              <a:gd name="T70" fmla="*/ 2147483647 w 5159"/>
              <a:gd name="T71" fmla="*/ 2147483647 h 1298"/>
              <a:gd name="T72" fmla="*/ 2147483647 w 5159"/>
              <a:gd name="T73" fmla="*/ 2147483647 h 1298"/>
              <a:gd name="T74" fmla="*/ 2147483647 w 5159"/>
              <a:gd name="T75" fmla="*/ 2147483647 h 1298"/>
              <a:gd name="T76" fmla="*/ 2147483647 w 5159"/>
              <a:gd name="T77" fmla="*/ 2147483647 h 1298"/>
              <a:gd name="T78" fmla="*/ 2147483647 w 5159"/>
              <a:gd name="T79" fmla="*/ 2147483647 h 1298"/>
              <a:gd name="T80" fmla="*/ 2147483647 w 5159"/>
              <a:gd name="T81" fmla="*/ 2147483647 h 1298"/>
              <a:gd name="T82" fmla="*/ 2147483647 w 5159"/>
              <a:gd name="T83" fmla="*/ 2147483647 h 1298"/>
              <a:gd name="T84" fmla="*/ 2147483647 w 5159"/>
              <a:gd name="T85" fmla="*/ 2147483647 h 12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159"/>
              <a:gd name="T130" fmla="*/ 0 h 1298"/>
              <a:gd name="T131" fmla="*/ 5159 w 5159"/>
              <a:gd name="T132" fmla="*/ 1298 h 12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159" h="1298" extrusionOk="0">
                <a:moveTo>
                  <a:pt x="0" y="890"/>
                </a:moveTo>
                <a:cubicBezTo>
                  <a:pt x="17" y="874"/>
                  <a:pt x="-5" y="870"/>
                  <a:pt x="32" y="859"/>
                </a:cubicBezTo>
                <a:cubicBezTo>
                  <a:pt x="53" y="853"/>
                  <a:pt x="80" y="851"/>
                  <a:pt x="102" y="849"/>
                </a:cubicBezTo>
                <a:cubicBezTo>
                  <a:pt x="138" y="845"/>
                  <a:pt x="175" y="845"/>
                  <a:pt x="212" y="842"/>
                </a:cubicBezTo>
                <a:cubicBezTo>
                  <a:pt x="418" y="825"/>
                  <a:pt x="620" y="822"/>
                  <a:pt x="826" y="822"/>
                </a:cubicBezTo>
                <a:cubicBezTo>
                  <a:pt x="1154" y="822"/>
                  <a:pt x="1481" y="795"/>
                  <a:pt x="1810" y="798"/>
                </a:cubicBezTo>
                <a:cubicBezTo>
                  <a:pt x="1949" y="799"/>
                  <a:pt x="2087" y="800"/>
                  <a:pt x="2226" y="792"/>
                </a:cubicBezTo>
                <a:cubicBezTo>
                  <a:pt x="2295" y="788"/>
                  <a:pt x="2363" y="784"/>
                  <a:pt x="2431" y="787"/>
                </a:cubicBezTo>
              </a:path>
              <a:path w="5159" h="1298" extrusionOk="0">
                <a:moveTo>
                  <a:pt x="2155" y="460"/>
                </a:moveTo>
                <a:cubicBezTo>
                  <a:pt x="2141" y="454"/>
                  <a:pt x="2135" y="452"/>
                  <a:pt x="2126" y="446"/>
                </a:cubicBezTo>
                <a:cubicBezTo>
                  <a:pt x="2157" y="459"/>
                  <a:pt x="2189" y="472"/>
                  <a:pt x="2221" y="485"/>
                </a:cubicBezTo>
                <a:cubicBezTo>
                  <a:pt x="2273" y="507"/>
                  <a:pt x="2324" y="529"/>
                  <a:pt x="2375" y="553"/>
                </a:cubicBezTo>
                <a:cubicBezTo>
                  <a:pt x="2423" y="575"/>
                  <a:pt x="2471" y="598"/>
                  <a:pt x="2509" y="636"/>
                </a:cubicBezTo>
                <a:cubicBezTo>
                  <a:pt x="2537" y="664"/>
                  <a:pt x="2543" y="700"/>
                  <a:pt x="2535" y="738"/>
                </a:cubicBezTo>
                <a:cubicBezTo>
                  <a:pt x="2525" y="783"/>
                  <a:pt x="2496" y="818"/>
                  <a:pt x="2467" y="852"/>
                </a:cubicBezTo>
                <a:cubicBezTo>
                  <a:pt x="2435" y="890"/>
                  <a:pt x="2396" y="919"/>
                  <a:pt x="2359" y="952"/>
                </a:cubicBezTo>
                <a:cubicBezTo>
                  <a:pt x="2331" y="977"/>
                  <a:pt x="2301" y="1001"/>
                  <a:pt x="2277" y="1029"/>
                </a:cubicBezTo>
                <a:cubicBezTo>
                  <a:pt x="2264" y="1043"/>
                  <a:pt x="2246" y="1067"/>
                  <a:pt x="2243" y="1087"/>
                </a:cubicBezTo>
                <a:cubicBezTo>
                  <a:pt x="2241" y="1105"/>
                  <a:pt x="2245" y="1105"/>
                  <a:pt x="2251" y="1123"/>
                </a:cubicBezTo>
              </a:path>
              <a:path w="5159" h="1298" extrusionOk="0">
                <a:moveTo>
                  <a:pt x="3522" y="320"/>
                </a:moveTo>
                <a:cubicBezTo>
                  <a:pt x="3522" y="363"/>
                  <a:pt x="3511" y="402"/>
                  <a:pt x="3503" y="445"/>
                </a:cubicBezTo>
                <a:cubicBezTo>
                  <a:pt x="3491" y="510"/>
                  <a:pt x="3479" y="576"/>
                  <a:pt x="3478" y="642"/>
                </a:cubicBezTo>
                <a:cubicBezTo>
                  <a:pt x="3477" y="712"/>
                  <a:pt x="3484" y="775"/>
                  <a:pt x="3526" y="833"/>
                </a:cubicBezTo>
                <a:cubicBezTo>
                  <a:pt x="3558" y="877"/>
                  <a:pt x="3600" y="887"/>
                  <a:pt x="3652" y="890"/>
                </a:cubicBezTo>
                <a:cubicBezTo>
                  <a:pt x="3706" y="893"/>
                  <a:pt x="3758" y="878"/>
                  <a:pt x="3809" y="863"/>
                </a:cubicBezTo>
                <a:cubicBezTo>
                  <a:pt x="3845" y="852"/>
                  <a:pt x="3912" y="831"/>
                  <a:pt x="3937" y="799"/>
                </a:cubicBezTo>
                <a:cubicBezTo>
                  <a:pt x="3951" y="781"/>
                  <a:pt x="3951" y="772"/>
                  <a:pt x="3953" y="751"/>
                </a:cubicBezTo>
              </a:path>
              <a:path w="5159" h="1298" extrusionOk="0">
                <a:moveTo>
                  <a:pt x="3529" y="659"/>
                </a:moveTo>
                <a:cubicBezTo>
                  <a:pt x="3516" y="653"/>
                  <a:pt x="3512" y="652"/>
                  <a:pt x="3503" y="648"/>
                </a:cubicBezTo>
                <a:cubicBezTo>
                  <a:pt x="3531" y="626"/>
                  <a:pt x="3557" y="608"/>
                  <a:pt x="3590" y="594"/>
                </a:cubicBezTo>
                <a:cubicBezTo>
                  <a:pt x="3641" y="572"/>
                  <a:pt x="3693" y="552"/>
                  <a:pt x="3744" y="530"/>
                </a:cubicBezTo>
                <a:cubicBezTo>
                  <a:pt x="3780" y="515"/>
                  <a:pt x="3819" y="503"/>
                  <a:pt x="3852" y="482"/>
                </a:cubicBezTo>
                <a:cubicBezTo>
                  <a:pt x="3857" y="479"/>
                  <a:pt x="3861" y="475"/>
                  <a:pt x="3866" y="472"/>
                </a:cubicBezTo>
              </a:path>
              <a:path w="5159" h="1298" extrusionOk="0">
                <a:moveTo>
                  <a:pt x="3394" y="293"/>
                </a:moveTo>
                <a:cubicBezTo>
                  <a:pt x="3410" y="270"/>
                  <a:pt x="3427" y="250"/>
                  <a:pt x="3451" y="234"/>
                </a:cubicBezTo>
                <a:cubicBezTo>
                  <a:pt x="3487" y="209"/>
                  <a:pt x="3533" y="187"/>
                  <a:pt x="3575" y="175"/>
                </a:cubicBezTo>
                <a:cubicBezTo>
                  <a:pt x="3623" y="161"/>
                  <a:pt x="3675" y="155"/>
                  <a:pt x="3724" y="157"/>
                </a:cubicBezTo>
                <a:cubicBezTo>
                  <a:pt x="3769" y="159"/>
                  <a:pt x="3814" y="161"/>
                  <a:pt x="3859" y="161"/>
                </a:cubicBezTo>
              </a:path>
              <a:path w="5159" h="1298" extrusionOk="0">
                <a:moveTo>
                  <a:pt x="4126" y="361"/>
                </a:moveTo>
                <a:cubicBezTo>
                  <a:pt x="4142" y="351"/>
                  <a:pt x="4157" y="340"/>
                  <a:pt x="4178" y="347"/>
                </a:cubicBezTo>
                <a:cubicBezTo>
                  <a:pt x="4211" y="357"/>
                  <a:pt x="4238" y="392"/>
                  <a:pt x="4260" y="415"/>
                </a:cubicBezTo>
                <a:cubicBezTo>
                  <a:pt x="4299" y="456"/>
                  <a:pt x="4331" y="504"/>
                  <a:pt x="4362" y="550"/>
                </a:cubicBezTo>
                <a:cubicBezTo>
                  <a:pt x="4374" y="568"/>
                  <a:pt x="4423" y="662"/>
                  <a:pt x="4445" y="667"/>
                </a:cubicBezTo>
                <a:cubicBezTo>
                  <a:pt x="4447" y="663"/>
                  <a:pt x="4450" y="660"/>
                  <a:pt x="4452" y="656"/>
                </a:cubicBezTo>
              </a:path>
              <a:path w="5159" h="1298" extrusionOk="0">
                <a:moveTo>
                  <a:pt x="4405" y="236"/>
                </a:moveTo>
                <a:cubicBezTo>
                  <a:pt x="4394" y="234"/>
                  <a:pt x="4390" y="233"/>
                  <a:pt x="4382" y="232"/>
                </a:cubicBezTo>
                <a:cubicBezTo>
                  <a:pt x="4365" y="277"/>
                  <a:pt x="4349" y="321"/>
                  <a:pt x="4334" y="367"/>
                </a:cubicBezTo>
                <a:cubicBezTo>
                  <a:pt x="4309" y="444"/>
                  <a:pt x="4290" y="522"/>
                  <a:pt x="4272" y="601"/>
                </a:cubicBezTo>
                <a:cubicBezTo>
                  <a:pt x="4255" y="677"/>
                  <a:pt x="4243" y="755"/>
                  <a:pt x="4248" y="833"/>
                </a:cubicBezTo>
                <a:cubicBezTo>
                  <a:pt x="4249" y="851"/>
                  <a:pt x="4248" y="884"/>
                  <a:pt x="4269" y="879"/>
                </a:cubicBezTo>
                <a:cubicBezTo>
                  <a:pt x="4274" y="877"/>
                  <a:pt x="4279" y="875"/>
                  <a:pt x="4284" y="873"/>
                </a:cubicBezTo>
              </a:path>
              <a:path w="5159" h="1298" extrusionOk="0">
                <a:moveTo>
                  <a:pt x="4782" y="394"/>
                </a:moveTo>
                <a:cubicBezTo>
                  <a:pt x="4777" y="443"/>
                  <a:pt x="4774" y="495"/>
                  <a:pt x="4764" y="543"/>
                </a:cubicBezTo>
                <a:cubicBezTo>
                  <a:pt x="4761" y="558"/>
                  <a:pt x="4759" y="569"/>
                  <a:pt x="4757" y="584"/>
                </a:cubicBezTo>
                <a:cubicBezTo>
                  <a:pt x="4757" y="545"/>
                  <a:pt x="4759" y="505"/>
                  <a:pt x="4761" y="466"/>
                </a:cubicBezTo>
                <a:cubicBezTo>
                  <a:pt x="4765" y="395"/>
                  <a:pt x="4765" y="323"/>
                  <a:pt x="4774" y="252"/>
                </a:cubicBezTo>
                <a:cubicBezTo>
                  <a:pt x="4782" y="187"/>
                  <a:pt x="4793" y="118"/>
                  <a:pt x="4832" y="63"/>
                </a:cubicBezTo>
                <a:cubicBezTo>
                  <a:pt x="4855" y="30"/>
                  <a:pt x="4896" y="1"/>
                  <a:pt x="4938" y="0"/>
                </a:cubicBezTo>
                <a:cubicBezTo>
                  <a:pt x="4977" y="-1"/>
                  <a:pt x="5000" y="26"/>
                  <a:pt x="5005" y="63"/>
                </a:cubicBezTo>
                <a:cubicBezTo>
                  <a:pt x="5011" y="114"/>
                  <a:pt x="4982" y="161"/>
                  <a:pt x="4954" y="200"/>
                </a:cubicBezTo>
                <a:cubicBezTo>
                  <a:pt x="4930" y="233"/>
                  <a:pt x="4895" y="268"/>
                  <a:pt x="4856" y="283"/>
                </a:cubicBezTo>
                <a:cubicBezTo>
                  <a:pt x="4843" y="288"/>
                  <a:pt x="4831" y="285"/>
                  <a:pt x="4818" y="285"/>
                </a:cubicBezTo>
                <a:cubicBezTo>
                  <a:pt x="4863" y="263"/>
                  <a:pt x="4900" y="268"/>
                  <a:pt x="4948" y="279"/>
                </a:cubicBezTo>
                <a:cubicBezTo>
                  <a:pt x="5000" y="290"/>
                  <a:pt x="5038" y="309"/>
                  <a:pt x="5080" y="340"/>
                </a:cubicBezTo>
                <a:cubicBezTo>
                  <a:pt x="5115" y="366"/>
                  <a:pt x="5140" y="396"/>
                  <a:pt x="5152" y="438"/>
                </a:cubicBezTo>
                <a:cubicBezTo>
                  <a:pt x="5165" y="481"/>
                  <a:pt x="5153" y="523"/>
                  <a:pt x="5125" y="557"/>
                </a:cubicBezTo>
                <a:cubicBezTo>
                  <a:pt x="5104" y="583"/>
                  <a:pt x="5071" y="601"/>
                  <a:pt x="5037" y="605"/>
                </a:cubicBezTo>
                <a:cubicBezTo>
                  <a:pt x="5006" y="609"/>
                  <a:pt x="4964" y="605"/>
                  <a:pt x="4934" y="595"/>
                </a:cubicBezTo>
                <a:cubicBezTo>
                  <a:pt x="4905" y="585"/>
                  <a:pt x="4878" y="570"/>
                  <a:pt x="4850" y="560"/>
                </a:cubicBezTo>
                <a:cubicBezTo>
                  <a:pt x="4840" y="558"/>
                  <a:pt x="4836" y="557"/>
                  <a:pt x="4829" y="555"/>
                </a:cubicBezTo>
              </a:path>
              <a:path w="5159" h="1298" extrusionOk="0">
                <a:moveTo>
                  <a:pt x="4652" y="1032"/>
                </a:moveTo>
                <a:cubicBezTo>
                  <a:pt x="4670" y="1036"/>
                  <a:pt x="4689" y="1043"/>
                  <a:pt x="4707" y="1043"/>
                </a:cubicBezTo>
                <a:cubicBezTo>
                  <a:pt x="4741" y="1044"/>
                  <a:pt x="4767" y="1030"/>
                  <a:pt x="4796" y="1015"/>
                </a:cubicBezTo>
                <a:cubicBezTo>
                  <a:pt x="4828" y="999"/>
                  <a:pt x="4856" y="978"/>
                  <a:pt x="4891" y="968"/>
                </a:cubicBezTo>
                <a:cubicBezTo>
                  <a:pt x="4916" y="961"/>
                  <a:pt x="4930" y="965"/>
                  <a:pt x="4947" y="985"/>
                </a:cubicBezTo>
                <a:cubicBezTo>
                  <a:pt x="4963" y="1004"/>
                  <a:pt x="4970" y="1018"/>
                  <a:pt x="4998" y="1020"/>
                </a:cubicBezTo>
                <a:cubicBezTo>
                  <a:pt x="5026" y="1022"/>
                  <a:pt x="5046" y="1005"/>
                  <a:pt x="5069" y="994"/>
                </a:cubicBezTo>
                <a:cubicBezTo>
                  <a:pt x="5090" y="984"/>
                  <a:pt x="5115" y="977"/>
                  <a:pt x="5138" y="975"/>
                </a:cubicBezTo>
                <a:cubicBezTo>
                  <a:pt x="5141" y="975"/>
                  <a:pt x="5145" y="974"/>
                  <a:pt x="5148" y="974"/>
                </a:cubicBezTo>
              </a:path>
              <a:path w="5159" h="1298" extrusionOk="0">
                <a:moveTo>
                  <a:pt x="3515" y="1222"/>
                </a:moveTo>
                <a:cubicBezTo>
                  <a:pt x="3529" y="1248"/>
                  <a:pt x="3536" y="1256"/>
                  <a:pt x="3566" y="1262"/>
                </a:cubicBezTo>
                <a:cubicBezTo>
                  <a:pt x="3601" y="1270"/>
                  <a:pt x="3634" y="1262"/>
                  <a:pt x="3668" y="1252"/>
                </a:cubicBezTo>
                <a:cubicBezTo>
                  <a:pt x="3697" y="1243"/>
                  <a:pt x="3725" y="1232"/>
                  <a:pt x="3753" y="1223"/>
                </a:cubicBezTo>
                <a:cubicBezTo>
                  <a:pt x="3780" y="1214"/>
                  <a:pt x="3779" y="1231"/>
                  <a:pt x="3790" y="1252"/>
                </a:cubicBezTo>
                <a:cubicBezTo>
                  <a:pt x="3800" y="1272"/>
                  <a:pt x="3808" y="1288"/>
                  <a:pt x="3828" y="1294"/>
                </a:cubicBezTo>
                <a:cubicBezTo>
                  <a:pt x="3840" y="1297"/>
                  <a:pt x="3844" y="1298"/>
                  <a:pt x="3851" y="1293"/>
                </a:cubicBezTo>
              </a:path>
            </a:pathLst>
          </a:custGeom>
          <a:noFill/>
          <a:ln w="28575"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298" name="Freeform 34"/>
          <p:cNvSpPr>
            <a:spLocks noRot="1" noChangeAspect="1" noEditPoints="1" noChangeArrowheads="1" noChangeShapeType="1" noTextEdit="1"/>
          </p:cNvSpPr>
          <p:nvPr/>
        </p:nvSpPr>
        <p:spPr bwMode="auto">
          <a:xfrm>
            <a:off x="5516563" y="2432050"/>
            <a:ext cx="793750" cy="247650"/>
          </a:xfrm>
          <a:custGeom>
            <a:avLst/>
            <a:gdLst>
              <a:gd name="T0" fmla="*/ 2147483647 w 2204"/>
              <a:gd name="T1" fmla="*/ 2147483647 h 687"/>
              <a:gd name="T2" fmla="*/ 2147483647 w 2204"/>
              <a:gd name="T3" fmla="*/ 2147483647 h 687"/>
              <a:gd name="T4" fmla="*/ 2147483647 w 2204"/>
              <a:gd name="T5" fmla="*/ 2147483647 h 687"/>
              <a:gd name="T6" fmla="*/ 2147483647 w 2204"/>
              <a:gd name="T7" fmla="*/ 2147483647 h 687"/>
              <a:gd name="T8" fmla="*/ 2147483647 w 2204"/>
              <a:gd name="T9" fmla="*/ 2147483647 h 687"/>
              <a:gd name="T10" fmla="*/ 2147483647 w 2204"/>
              <a:gd name="T11" fmla="*/ 2147483647 h 687"/>
              <a:gd name="T12" fmla="*/ 2147483647 w 2204"/>
              <a:gd name="T13" fmla="*/ 2147483647 h 687"/>
              <a:gd name="T14" fmla="*/ 2147483647 w 2204"/>
              <a:gd name="T15" fmla="*/ 2147483647 h 687"/>
              <a:gd name="T16" fmla="*/ 2147483647 w 2204"/>
              <a:gd name="T17" fmla="*/ 2147483647 h 687"/>
              <a:gd name="T18" fmla="*/ 2147483647 w 2204"/>
              <a:gd name="T19" fmla="*/ 2147483647 h 687"/>
              <a:gd name="T20" fmla="*/ 2147483647 w 2204"/>
              <a:gd name="T21" fmla="*/ 2147483647 h 687"/>
              <a:gd name="T22" fmla="*/ 2147483647 w 2204"/>
              <a:gd name="T23" fmla="*/ 0 h 687"/>
              <a:gd name="T24" fmla="*/ 2147483647 w 2204"/>
              <a:gd name="T25" fmla="*/ 2147483647 h 687"/>
              <a:gd name="T26" fmla="*/ 2147483647 w 2204"/>
              <a:gd name="T27" fmla="*/ 2147483647 h 687"/>
              <a:gd name="T28" fmla="*/ 2147483647 w 2204"/>
              <a:gd name="T29" fmla="*/ 2147483647 h 687"/>
              <a:gd name="T30" fmla="*/ 0 w 2204"/>
              <a:gd name="T31" fmla="*/ 2147483647 h 687"/>
              <a:gd name="T32" fmla="*/ 2147483647 w 2204"/>
              <a:gd name="T33" fmla="*/ 2147483647 h 687"/>
              <a:gd name="T34" fmla="*/ 2147483647 w 2204"/>
              <a:gd name="T35" fmla="*/ 2147483647 h 687"/>
              <a:gd name="T36" fmla="*/ 2147483647 w 2204"/>
              <a:gd name="T37" fmla="*/ 2147483647 h 687"/>
              <a:gd name="T38" fmla="*/ 2147483647 w 2204"/>
              <a:gd name="T39" fmla="*/ 2147483647 h 687"/>
              <a:gd name="T40" fmla="*/ 2147483647 w 2204"/>
              <a:gd name="T41" fmla="*/ 2147483647 h 6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4"/>
              <a:gd name="T64" fmla="*/ 0 h 687"/>
              <a:gd name="T65" fmla="*/ 2204 w 2204"/>
              <a:gd name="T66" fmla="*/ 687 h 6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4" h="687" extrusionOk="0">
                <a:moveTo>
                  <a:pt x="2203" y="316"/>
                </a:moveTo>
                <a:cubicBezTo>
                  <a:pt x="2177" y="309"/>
                  <a:pt x="2161" y="304"/>
                  <a:pt x="2132" y="304"/>
                </a:cubicBezTo>
                <a:cubicBezTo>
                  <a:pt x="2045" y="305"/>
                  <a:pt x="1957" y="303"/>
                  <a:pt x="1870" y="304"/>
                </a:cubicBezTo>
                <a:cubicBezTo>
                  <a:pt x="1762" y="305"/>
                  <a:pt x="1655" y="307"/>
                  <a:pt x="1547" y="311"/>
                </a:cubicBezTo>
                <a:cubicBezTo>
                  <a:pt x="1452" y="314"/>
                  <a:pt x="1358" y="323"/>
                  <a:pt x="1263" y="326"/>
                </a:cubicBezTo>
                <a:cubicBezTo>
                  <a:pt x="1178" y="329"/>
                  <a:pt x="1093" y="329"/>
                  <a:pt x="1008" y="331"/>
                </a:cubicBezTo>
                <a:cubicBezTo>
                  <a:pt x="911" y="333"/>
                  <a:pt x="814" y="334"/>
                  <a:pt x="717" y="338"/>
                </a:cubicBezTo>
                <a:cubicBezTo>
                  <a:pt x="658" y="341"/>
                  <a:pt x="599" y="344"/>
                  <a:pt x="540" y="350"/>
                </a:cubicBezTo>
                <a:cubicBezTo>
                  <a:pt x="497" y="354"/>
                  <a:pt x="465" y="351"/>
                  <a:pt x="461" y="361"/>
                </a:cubicBezTo>
                <a:cubicBezTo>
                  <a:pt x="464" y="363"/>
                  <a:pt x="468" y="366"/>
                  <a:pt x="471" y="368"/>
                </a:cubicBezTo>
              </a:path>
              <a:path w="2204" h="687" extrusionOk="0">
                <a:moveTo>
                  <a:pt x="564" y="52"/>
                </a:moveTo>
                <a:cubicBezTo>
                  <a:pt x="575" y="35"/>
                  <a:pt x="584" y="18"/>
                  <a:pt x="593" y="0"/>
                </a:cubicBezTo>
                <a:cubicBezTo>
                  <a:pt x="496" y="64"/>
                  <a:pt x="403" y="132"/>
                  <a:pt x="306" y="195"/>
                </a:cubicBezTo>
                <a:cubicBezTo>
                  <a:pt x="251" y="231"/>
                  <a:pt x="193" y="263"/>
                  <a:pt x="137" y="297"/>
                </a:cubicBezTo>
                <a:cubicBezTo>
                  <a:pt x="101" y="319"/>
                  <a:pt x="61" y="341"/>
                  <a:pt x="31" y="372"/>
                </a:cubicBezTo>
                <a:cubicBezTo>
                  <a:pt x="20" y="383"/>
                  <a:pt x="10" y="398"/>
                  <a:pt x="0" y="411"/>
                </a:cubicBezTo>
                <a:cubicBezTo>
                  <a:pt x="27" y="426"/>
                  <a:pt x="52" y="436"/>
                  <a:pt x="82" y="446"/>
                </a:cubicBezTo>
                <a:cubicBezTo>
                  <a:pt x="133" y="463"/>
                  <a:pt x="182" y="486"/>
                  <a:pt x="230" y="510"/>
                </a:cubicBezTo>
                <a:cubicBezTo>
                  <a:pt x="280" y="535"/>
                  <a:pt x="329" y="563"/>
                  <a:pt x="377" y="592"/>
                </a:cubicBezTo>
                <a:cubicBezTo>
                  <a:pt x="414" y="615"/>
                  <a:pt x="460" y="630"/>
                  <a:pt x="495" y="655"/>
                </a:cubicBezTo>
                <a:cubicBezTo>
                  <a:pt x="510" y="665"/>
                  <a:pt x="509" y="671"/>
                  <a:pt x="520" y="686"/>
                </a:cubicBezTo>
              </a:path>
            </a:pathLst>
          </a:custGeom>
          <a:noFill/>
          <a:ln w="28575"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299" name="Freeform 35"/>
          <p:cNvSpPr>
            <a:spLocks noRot="1" noChangeAspect="1" noEditPoints="1" noChangeArrowheads="1" noChangeShapeType="1" noTextEdit="1"/>
          </p:cNvSpPr>
          <p:nvPr/>
        </p:nvSpPr>
        <p:spPr bwMode="auto">
          <a:xfrm>
            <a:off x="1000125" y="4335463"/>
            <a:ext cx="804863" cy="484187"/>
          </a:xfrm>
          <a:custGeom>
            <a:avLst/>
            <a:gdLst>
              <a:gd name="T0" fmla="*/ 2147483647 w 2238"/>
              <a:gd name="T1" fmla="*/ 2147483647 h 1346"/>
              <a:gd name="T2" fmla="*/ 2147483647 w 2238"/>
              <a:gd name="T3" fmla="*/ 2147483647 h 1346"/>
              <a:gd name="T4" fmla="*/ 2147483647 w 2238"/>
              <a:gd name="T5" fmla="*/ 2147483647 h 1346"/>
              <a:gd name="T6" fmla="*/ 2147483647 w 2238"/>
              <a:gd name="T7" fmla="*/ 2147483647 h 1346"/>
              <a:gd name="T8" fmla="*/ 2147483647 w 2238"/>
              <a:gd name="T9" fmla="*/ 2147483647 h 1346"/>
              <a:gd name="T10" fmla="*/ 2147483647 w 2238"/>
              <a:gd name="T11" fmla="*/ 2147483647 h 1346"/>
              <a:gd name="T12" fmla="*/ 2147483647 w 2238"/>
              <a:gd name="T13" fmla="*/ 2147483647 h 1346"/>
              <a:gd name="T14" fmla="*/ 2147483647 w 2238"/>
              <a:gd name="T15" fmla="*/ 2147483647 h 1346"/>
              <a:gd name="T16" fmla="*/ 2147483647 w 2238"/>
              <a:gd name="T17" fmla="*/ 2147483647 h 1346"/>
              <a:gd name="T18" fmla="*/ 2147483647 w 2238"/>
              <a:gd name="T19" fmla="*/ 0 h 1346"/>
              <a:gd name="T20" fmla="*/ 2147483647 w 2238"/>
              <a:gd name="T21" fmla="*/ 2147483647 h 1346"/>
              <a:gd name="T22" fmla="*/ 2147483647 w 2238"/>
              <a:gd name="T23" fmla="*/ 2147483647 h 1346"/>
              <a:gd name="T24" fmla="*/ 2147483647 w 2238"/>
              <a:gd name="T25" fmla="*/ 2147483647 h 1346"/>
              <a:gd name="T26" fmla="*/ 2147483647 w 2238"/>
              <a:gd name="T27" fmla="*/ 2147483647 h 1346"/>
              <a:gd name="T28" fmla="*/ 2147483647 w 2238"/>
              <a:gd name="T29" fmla="*/ 2147483647 h 1346"/>
              <a:gd name="T30" fmla="*/ 2147483647 w 2238"/>
              <a:gd name="T31" fmla="*/ 2147483647 h 1346"/>
              <a:gd name="T32" fmla="*/ 2147483647 w 2238"/>
              <a:gd name="T33" fmla="*/ 2147483647 h 1346"/>
              <a:gd name="T34" fmla="*/ 2147483647 w 2238"/>
              <a:gd name="T35" fmla="*/ 2147483647 h 1346"/>
              <a:gd name="T36" fmla="*/ 2147483647 w 2238"/>
              <a:gd name="T37" fmla="*/ 2147483647 h 1346"/>
              <a:gd name="T38" fmla="*/ 2147483647 w 2238"/>
              <a:gd name="T39" fmla="*/ 2147483647 h 1346"/>
              <a:gd name="T40" fmla="*/ 2147483647 w 2238"/>
              <a:gd name="T41" fmla="*/ 2147483647 h 1346"/>
              <a:gd name="T42" fmla="*/ 2147483647 w 2238"/>
              <a:gd name="T43" fmla="*/ 2147483647 h 1346"/>
              <a:gd name="T44" fmla="*/ 2147483647 w 2238"/>
              <a:gd name="T45" fmla="*/ 2147483647 h 1346"/>
              <a:gd name="T46" fmla="*/ 2147483647 w 2238"/>
              <a:gd name="T47" fmla="*/ 2147483647 h 1346"/>
              <a:gd name="T48" fmla="*/ 2147483647 w 2238"/>
              <a:gd name="T49" fmla="*/ 2147483647 h 1346"/>
              <a:gd name="T50" fmla="*/ 2147483647 w 2238"/>
              <a:gd name="T51" fmla="*/ 2147483647 h 1346"/>
              <a:gd name="T52" fmla="*/ 2147483647 w 2238"/>
              <a:gd name="T53" fmla="*/ 2147483647 h 1346"/>
              <a:gd name="T54" fmla="*/ 2147483647 w 2238"/>
              <a:gd name="T55" fmla="*/ 2147483647 h 1346"/>
              <a:gd name="T56" fmla="*/ 2147483647 w 2238"/>
              <a:gd name="T57" fmla="*/ 2147483647 h 1346"/>
              <a:gd name="T58" fmla="*/ 2147483647 w 2238"/>
              <a:gd name="T59" fmla="*/ 2147483647 h 1346"/>
              <a:gd name="T60" fmla="*/ 2147483647 w 2238"/>
              <a:gd name="T61" fmla="*/ 2147483647 h 1346"/>
              <a:gd name="T62" fmla="*/ 2147483647 w 2238"/>
              <a:gd name="T63" fmla="*/ 2147483647 h 1346"/>
              <a:gd name="T64" fmla="*/ 2147483647 w 2238"/>
              <a:gd name="T65" fmla="*/ 2147483647 h 1346"/>
              <a:gd name="T66" fmla="*/ 2147483647 w 2238"/>
              <a:gd name="T67" fmla="*/ 2147483647 h 1346"/>
              <a:gd name="T68" fmla="*/ 2147483647 w 2238"/>
              <a:gd name="T69" fmla="*/ 2147483647 h 1346"/>
              <a:gd name="T70" fmla="*/ 2147483647 w 2238"/>
              <a:gd name="T71" fmla="*/ 2147483647 h 1346"/>
              <a:gd name="T72" fmla="*/ 2147483647 w 2238"/>
              <a:gd name="T73" fmla="*/ 2147483647 h 1346"/>
              <a:gd name="T74" fmla="*/ 2147483647 w 2238"/>
              <a:gd name="T75" fmla="*/ 2147483647 h 1346"/>
              <a:gd name="T76" fmla="*/ 2147483647 w 2238"/>
              <a:gd name="T77" fmla="*/ 2147483647 h 1346"/>
              <a:gd name="T78" fmla="*/ 2147483647 w 2238"/>
              <a:gd name="T79" fmla="*/ 2147483647 h 1346"/>
              <a:gd name="T80" fmla="*/ 2147483647 w 2238"/>
              <a:gd name="T81" fmla="*/ 2147483647 h 1346"/>
              <a:gd name="T82" fmla="*/ 2147483647 w 2238"/>
              <a:gd name="T83" fmla="*/ 2147483647 h 1346"/>
              <a:gd name="T84" fmla="*/ 2147483647 w 2238"/>
              <a:gd name="T85" fmla="*/ 2147483647 h 1346"/>
              <a:gd name="T86" fmla="*/ 2147483647 w 2238"/>
              <a:gd name="T87" fmla="*/ 2147483647 h 1346"/>
              <a:gd name="T88" fmla="*/ 2147483647 w 2238"/>
              <a:gd name="T89" fmla="*/ 2147483647 h 1346"/>
              <a:gd name="T90" fmla="*/ 2147483647 w 2238"/>
              <a:gd name="T91" fmla="*/ 2147483647 h 1346"/>
              <a:gd name="T92" fmla="*/ 2147483647 w 2238"/>
              <a:gd name="T93" fmla="*/ 2147483647 h 1346"/>
              <a:gd name="T94" fmla="*/ 2147483647 w 2238"/>
              <a:gd name="T95" fmla="*/ 2147483647 h 1346"/>
              <a:gd name="T96" fmla="*/ 2147483647 w 2238"/>
              <a:gd name="T97" fmla="*/ 2147483647 h 1346"/>
              <a:gd name="T98" fmla="*/ 2147483647 w 2238"/>
              <a:gd name="T99" fmla="*/ 2147483647 h 1346"/>
              <a:gd name="T100" fmla="*/ 2147483647 w 2238"/>
              <a:gd name="T101" fmla="*/ 2147483647 h 1346"/>
              <a:gd name="T102" fmla="*/ 2147483647 w 2238"/>
              <a:gd name="T103" fmla="*/ 2147483647 h 1346"/>
              <a:gd name="T104" fmla="*/ 2147483647 w 2238"/>
              <a:gd name="T105" fmla="*/ 2147483647 h 1346"/>
              <a:gd name="T106" fmla="*/ 2147483647 w 2238"/>
              <a:gd name="T107" fmla="*/ 2147483647 h 1346"/>
              <a:gd name="T108" fmla="*/ 2147483647 w 2238"/>
              <a:gd name="T109" fmla="*/ 2147483647 h 1346"/>
              <a:gd name="T110" fmla="*/ 2147483647 w 2238"/>
              <a:gd name="T111" fmla="*/ 2147483647 h 1346"/>
              <a:gd name="T112" fmla="*/ 2147483647 w 2238"/>
              <a:gd name="T113" fmla="*/ 2147483647 h 1346"/>
              <a:gd name="T114" fmla="*/ 2147483647 w 2238"/>
              <a:gd name="T115" fmla="*/ 2147483647 h 1346"/>
              <a:gd name="T116" fmla="*/ 2147483647 w 2238"/>
              <a:gd name="T117" fmla="*/ 2147483647 h 1346"/>
              <a:gd name="T118" fmla="*/ 2147483647 w 2238"/>
              <a:gd name="T119" fmla="*/ 2147483647 h 134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238"/>
              <a:gd name="T181" fmla="*/ 0 h 1346"/>
              <a:gd name="T182" fmla="*/ 2238 w 2238"/>
              <a:gd name="T183" fmla="*/ 1346 h 134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238" h="1346" extrusionOk="0">
                <a:moveTo>
                  <a:pt x="8" y="152"/>
                </a:moveTo>
                <a:cubicBezTo>
                  <a:pt x="4" y="142"/>
                  <a:pt x="3" y="139"/>
                  <a:pt x="1" y="132"/>
                </a:cubicBezTo>
                <a:cubicBezTo>
                  <a:pt x="0" y="167"/>
                  <a:pt x="3" y="200"/>
                  <a:pt x="6" y="235"/>
                </a:cubicBezTo>
                <a:cubicBezTo>
                  <a:pt x="12" y="297"/>
                  <a:pt x="17" y="359"/>
                  <a:pt x="18" y="421"/>
                </a:cubicBezTo>
                <a:cubicBezTo>
                  <a:pt x="19" y="489"/>
                  <a:pt x="22" y="556"/>
                  <a:pt x="20" y="624"/>
                </a:cubicBezTo>
                <a:cubicBezTo>
                  <a:pt x="19" y="666"/>
                  <a:pt x="17" y="708"/>
                  <a:pt x="17" y="750"/>
                </a:cubicBezTo>
                <a:cubicBezTo>
                  <a:pt x="17" y="761"/>
                  <a:pt x="17" y="764"/>
                  <a:pt x="17" y="771"/>
                </a:cubicBezTo>
                <a:cubicBezTo>
                  <a:pt x="25" y="761"/>
                  <a:pt x="42" y="743"/>
                  <a:pt x="42" y="729"/>
                </a:cubicBezTo>
                <a:cubicBezTo>
                  <a:pt x="38" y="715"/>
                  <a:pt x="37" y="711"/>
                  <a:pt x="37" y="702"/>
                </a:cubicBezTo>
              </a:path>
              <a:path w="2238" h="1346" extrusionOk="0">
                <a:moveTo>
                  <a:pt x="320" y="0"/>
                </a:moveTo>
                <a:cubicBezTo>
                  <a:pt x="345" y="22"/>
                  <a:pt x="353" y="44"/>
                  <a:pt x="356" y="79"/>
                </a:cubicBezTo>
                <a:cubicBezTo>
                  <a:pt x="362" y="145"/>
                  <a:pt x="368" y="212"/>
                  <a:pt x="373" y="279"/>
                </a:cubicBezTo>
                <a:cubicBezTo>
                  <a:pt x="379" y="372"/>
                  <a:pt x="386" y="465"/>
                  <a:pt x="394" y="558"/>
                </a:cubicBezTo>
                <a:cubicBezTo>
                  <a:pt x="401" y="637"/>
                  <a:pt x="411" y="716"/>
                  <a:pt x="420" y="795"/>
                </a:cubicBezTo>
                <a:cubicBezTo>
                  <a:pt x="424" y="830"/>
                  <a:pt x="447" y="931"/>
                  <a:pt x="432" y="899"/>
                </a:cubicBezTo>
                <a:cubicBezTo>
                  <a:pt x="422" y="878"/>
                  <a:pt x="419" y="855"/>
                  <a:pt x="408" y="834"/>
                </a:cubicBezTo>
              </a:path>
              <a:path w="2238" h="1346" extrusionOk="0">
                <a:moveTo>
                  <a:pt x="71" y="560"/>
                </a:moveTo>
                <a:cubicBezTo>
                  <a:pt x="66" y="559"/>
                  <a:pt x="60" y="558"/>
                  <a:pt x="55" y="557"/>
                </a:cubicBezTo>
                <a:cubicBezTo>
                  <a:pt x="85" y="547"/>
                  <a:pt x="114" y="535"/>
                  <a:pt x="144" y="526"/>
                </a:cubicBezTo>
                <a:cubicBezTo>
                  <a:pt x="204" y="507"/>
                  <a:pt x="270" y="495"/>
                  <a:pt x="333" y="486"/>
                </a:cubicBezTo>
                <a:cubicBezTo>
                  <a:pt x="393" y="477"/>
                  <a:pt x="458" y="470"/>
                  <a:pt x="519" y="480"/>
                </a:cubicBezTo>
                <a:cubicBezTo>
                  <a:pt x="567" y="488"/>
                  <a:pt x="603" y="506"/>
                  <a:pt x="636" y="540"/>
                </a:cubicBezTo>
                <a:cubicBezTo>
                  <a:pt x="669" y="575"/>
                  <a:pt x="684" y="623"/>
                  <a:pt x="695" y="669"/>
                </a:cubicBezTo>
                <a:cubicBezTo>
                  <a:pt x="704" y="708"/>
                  <a:pt x="710" y="749"/>
                  <a:pt x="717" y="788"/>
                </a:cubicBezTo>
                <a:cubicBezTo>
                  <a:pt x="722" y="767"/>
                  <a:pt x="724" y="760"/>
                  <a:pt x="726" y="746"/>
                </a:cubicBezTo>
              </a:path>
              <a:path w="2238" h="1346" extrusionOk="0">
                <a:moveTo>
                  <a:pt x="1077" y="509"/>
                </a:moveTo>
                <a:cubicBezTo>
                  <a:pt x="1057" y="515"/>
                  <a:pt x="1035" y="521"/>
                  <a:pt x="1016" y="529"/>
                </a:cubicBezTo>
                <a:cubicBezTo>
                  <a:pt x="991" y="539"/>
                  <a:pt x="967" y="557"/>
                  <a:pt x="950" y="578"/>
                </a:cubicBezTo>
                <a:cubicBezTo>
                  <a:pt x="931" y="602"/>
                  <a:pt x="939" y="614"/>
                  <a:pt x="943" y="638"/>
                </a:cubicBezTo>
                <a:cubicBezTo>
                  <a:pt x="972" y="648"/>
                  <a:pt x="992" y="644"/>
                  <a:pt x="1021" y="631"/>
                </a:cubicBezTo>
                <a:cubicBezTo>
                  <a:pt x="1050" y="618"/>
                  <a:pt x="1073" y="596"/>
                  <a:pt x="1097" y="575"/>
                </a:cubicBezTo>
                <a:cubicBezTo>
                  <a:pt x="1102" y="571"/>
                  <a:pt x="1106" y="567"/>
                  <a:pt x="1111" y="563"/>
                </a:cubicBezTo>
                <a:cubicBezTo>
                  <a:pt x="1113" y="603"/>
                  <a:pt x="1111" y="644"/>
                  <a:pt x="1110" y="685"/>
                </a:cubicBezTo>
                <a:cubicBezTo>
                  <a:pt x="1108" y="820"/>
                  <a:pt x="1112" y="955"/>
                  <a:pt x="1103" y="1090"/>
                </a:cubicBezTo>
                <a:cubicBezTo>
                  <a:pt x="1098" y="1164"/>
                  <a:pt x="1091" y="1263"/>
                  <a:pt x="1046" y="1327"/>
                </a:cubicBezTo>
                <a:cubicBezTo>
                  <a:pt x="1025" y="1357"/>
                  <a:pt x="997" y="1341"/>
                  <a:pt x="980" y="1316"/>
                </a:cubicBezTo>
                <a:cubicBezTo>
                  <a:pt x="944" y="1262"/>
                  <a:pt x="941" y="1192"/>
                  <a:pt x="931" y="1131"/>
                </a:cubicBezTo>
              </a:path>
              <a:path w="2238" h="1346" extrusionOk="0">
                <a:moveTo>
                  <a:pt x="1225" y="239"/>
                </a:moveTo>
                <a:cubicBezTo>
                  <a:pt x="1244" y="292"/>
                  <a:pt x="1256" y="344"/>
                  <a:pt x="1266" y="400"/>
                </a:cubicBezTo>
                <a:cubicBezTo>
                  <a:pt x="1278" y="466"/>
                  <a:pt x="1279" y="542"/>
                  <a:pt x="1300" y="605"/>
                </a:cubicBezTo>
                <a:cubicBezTo>
                  <a:pt x="1309" y="619"/>
                  <a:pt x="1312" y="624"/>
                  <a:pt x="1316" y="634"/>
                </a:cubicBezTo>
                <a:cubicBezTo>
                  <a:pt x="1336" y="614"/>
                  <a:pt x="1350" y="590"/>
                  <a:pt x="1368" y="568"/>
                </a:cubicBezTo>
                <a:cubicBezTo>
                  <a:pt x="1385" y="546"/>
                  <a:pt x="1401" y="533"/>
                  <a:pt x="1425" y="520"/>
                </a:cubicBezTo>
                <a:cubicBezTo>
                  <a:pt x="1440" y="552"/>
                  <a:pt x="1449" y="584"/>
                  <a:pt x="1456" y="619"/>
                </a:cubicBezTo>
                <a:cubicBezTo>
                  <a:pt x="1464" y="655"/>
                  <a:pt x="1474" y="704"/>
                  <a:pt x="1503" y="730"/>
                </a:cubicBezTo>
                <a:cubicBezTo>
                  <a:pt x="1521" y="740"/>
                  <a:pt x="1527" y="743"/>
                  <a:pt x="1541" y="743"/>
                </a:cubicBezTo>
              </a:path>
              <a:path w="2238" h="1346" extrusionOk="0">
                <a:moveTo>
                  <a:pt x="1686" y="587"/>
                </a:moveTo>
                <a:cubicBezTo>
                  <a:pt x="1708" y="580"/>
                  <a:pt x="1728" y="566"/>
                  <a:pt x="1747" y="551"/>
                </a:cubicBezTo>
                <a:cubicBezTo>
                  <a:pt x="1779" y="526"/>
                  <a:pt x="1809" y="496"/>
                  <a:pt x="1832" y="462"/>
                </a:cubicBezTo>
                <a:cubicBezTo>
                  <a:pt x="1848" y="438"/>
                  <a:pt x="1859" y="414"/>
                  <a:pt x="1854" y="387"/>
                </a:cubicBezTo>
                <a:cubicBezTo>
                  <a:pt x="1821" y="381"/>
                  <a:pt x="1799" y="402"/>
                  <a:pt x="1778" y="427"/>
                </a:cubicBezTo>
                <a:cubicBezTo>
                  <a:pt x="1732" y="481"/>
                  <a:pt x="1699" y="563"/>
                  <a:pt x="1698" y="634"/>
                </a:cubicBezTo>
                <a:cubicBezTo>
                  <a:pt x="1698" y="678"/>
                  <a:pt x="1720" y="722"/>
                  <a:pt x="1769" y="723"/>
                </a:cubicBezTo>
                <a:cubicBezTo>
                  <a:pt x="1817" y="724"/>
                  <a:pt x="1867" y="689"/>
                  <a:pt x="1905" y="665"/>
                </a:cubicBezTo>
              </a:path>
              <a:path w="2238" h="1346" extrusionOk="0">
                <a:moveTo>
                  <a:pt x="2056" y="697"/>
                </a:moveTo>
                <a:cubicBezTo>
                  <a:pt x="2057" y="702"/>
                  <a:pt x="2059" y="707"/>
                  <a:pt x="2060" y="712"/>
                </a:cubicBezTo>
                <a:cubicBezTo>
                  <a:pt x="2068" y="683"/>
                  <a:pt x="2074" y="653"/>
                  <a:pt x="2081" y="624"/>
                </a:cubicBezTo>
                <a:cubicBezTo>
                  <a:pt x="2092" y="580"/>
                  <a:pt x="2098" y="536"/>
                  <a:pt x="2114" y="493"/>
                </a:cubicBezTo>
                <a:cubicBezTo>
                  <a:pt x="2124" y="467"/>
                  <a:pt x="2143" y="430"/>
                  <a:pt x="2168" y="415"/>
                </a:cubicBezTo>
                <a:cubicBezTo>
                  <a:pt x="2187" y="403"/>
                  <a:pt x="2216" y="401"/>
                  <a:pt x="2237" y="39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0" name="Freeform 36"/>
          <p:cNvSpPr>
            <a:spLocks noRot="1" noChangeAspect="1" noEditPoints="1" noChangeArrowheads="1" noChangeShapeType="1" noTextEdit="1"/>
          </p:cNvSpPr>
          <p:nvPr/>
        </p:nvSpPr>
        <p:spPr bwMode="auto">
          <a:xfrm>
            <a:off x="2154238" y="4471988"/>
            <a:ext cx="857250" cy="257175"/>
          </a:xfrm>
          <a:custGeom>
            <a:avLst/>
            <a:gdLst>
              <a:gd name="T0" fmla="*/ 0 w 2378"/>
              <a:gd name="T1" fmla="*/ 2147483647 h 714"/>
              <a:gd name="T2" fmla="*/ 2147483647 w 2378"/>
              <a:gd name="T3" fmla="*/ 2147483647 h 714"/>
              <a:gd name="T4" fmla="*/ 2147483647 w 2378"/>
              <a:gd name="T5" fmla="*/ 2147483647 h 714"/>
              <a:gd name="T6" fmla="*/ 2147483647 w 2378"/>
              <a:gd name="T7" fmla="*/ 2147483647 h 714"/>
              <a:gd name="T8" fmla="*/ 2147483647 w 2378"/>
              <a:gd name="T9" fmla="*/ 2147483647 h 714"/>
              <a:gd name="T10" fmla="*/ 2147483647 w 2378"/>
              <a:gd name="T11" fmla="*/ 2147483647 h 714"/>
              <a:gd name="T12" fmla="*/ 2147483647 w 2378"/>
              <a:gd name="T13" fmla="*/ 2147483647 h 714"/>
              <a:gd name="T14" fmla="*/ 2147483647 w 2378"/>
              <a:gd name="T15" fmla="*/ 2147483647 h 714"/>
              <a:gd name="T16" fmla="*/ 2147483647 w 2378"/>
              <a:gd name="T17" fmla="*/ 2147483647 h 714"/>
              <a:gd name="T18" fmla="*/ 2147483647 w 2378"/>
              <a:gd name="T19" fmla="*/ 2147483647 h 714"/>
              <a:gd name="T20" fmla="*/ 2147483647 w 2378"/>
              <a:gd name="T21" fmla="*/ 2147483647 h 714"/>
              <a:gd name="T22" fmla="*/ 2147483647 w 2378"/>
              <a:gd name="T23" fmla="*/ 2147483647 h 714"/>
              <a:gd name="T24" fmla="*/ 2147483647 w 2378"/>
              <a:gd name="T25" fmla="*/ 2147483647 h 714"/>
              <a:gd name="T26" fmla="*/ 2147483647 w 2378"/>
              <a:gd name="T27" fmla="*/ 2147483647 h 714"/>
              <a:gd name="T28" fmla="*/ 2147483647 w 2378"/>
              <a:gd name="T29" fmla="*/ 2147483647 h 714"/>
              <a:gd name="T30" fmla="*/ 2147483647 w 2378"/>
              <a:gd name="T31" fmla="*/ 2147483647 h 714"/>
              <a:gd name="T32" fmla="*/ 2147483647 w 2378"/>
              <a:gd name="T33" fmla="*/ 2147483647 h 714"/>
              <a:gd name="T34" fmla="*/ 2147483647 w 2378"/>
              <a:gd name="T35" fmla="*/ 2147483647 h 714"/>
              <a:gd name="T36" fmla="*/ 2147483647 w 2378"/>
              <a:gd name="T37" fmla="*/ 2147483647 h 714"/>
              <a:gd name="T38" fmla="*/ 2147483647 w 2378"/>
              <a:gd name="T39" fmla="*/ 2147483647 h 714"/>
              <a:gd name="T40" fmla="*/ 2147483647 w 2378"/>
              <a:gd name="T41" fmla="*/ 2147483647 h 714"/>
              <a:gd name="T42" fmla="*/ 2147483647 w 2378"/>
              <a:gd name="T43" fmla="*/ 2147483647 h 714"/>
              <a:gd name="T44" fmla="*/ 2147483647 w 2378"/>
              <a:gd name="T45" fmla="*/ 2147483647 h 714"/>
              <a:gd name="T46" fmla="*/ 2147483647 w 2378"/>
              <a:gd name="T47" fmla="*/ 0 h 714"/>
              <a:gd name="T48" fmla="*/ 2147483647 w 2378"/>
              <a:gd name="T49" fmla="*/ 2147483647 h 714"/>
              <a:gd name="T50" fmla="*/ 2147483647 w 2378"/>
              <a:gd name="T51" fmla="*/ 2147483647 h 714"/>
              <a:gd name="T52" fmla="*/ 2147483647 w 2378"/>
              <a:gd name="T53" fmla="*/ 2147483647 h 714"/>
              <a:gd name="T54" fmla="*/ 2147483647 w 2378"/>
              <a:gd name="T55" fmla="*/ 2147483647 h 714"/>
              <a:gd name="T56" fmla="*/ 2147483647 w 2378"/>
              <a:gd name="T57" fmla="*/ 2147483647 h 714"/>
              <a:gd name="T58" fmla="*/ 2147483647 w 2378"/>
              <a:gd name="T59" fmla="*/ 2147483647 h 714"/>
              <a:gd name="T60" fmla="*/ 2147483647 w 2378"/>
              <a:gd name="T61" fmla="*/ 2147483647 h 714"/>
              <a:gd name="T62" fmla="*/ 2147483647 w 2378"/>
              <a:gd name="T63" fmla="*/ 2147483647 h 714"/>
              <a:gd name="T64" fmla="*/ 2147483647 w 2378"/>
              <a:gd name="T65" fmla="*/ 2147483647 h 714"/>
              <a:gd name="T66" fmla="*/ 2147483647 w 2378"/>
              <a:gd name="T67" fmla="*/ 2147483647 h 714"/>
              <a:gd name="T68" fmla="*/ 2147483647 w 2378"/>
              <a:gd name="T69" fmla="*/ 2147483647 h 714"/>
              <a:gd name="T70" fmla="*/ 2147483647 w 2378"/>
              <a:gd name="T71" fmla="*/ 2147483647 h 714"/>
              <a:gd name="T72" fmla="*/ 2147483647 w 2378"/>
              <a:gd name="T73" fmla="*/ 2147483647 h 714"/>
              <a:gd name="T74" fmla="*/ 2147483647 w 2378"/>
              <a:gd name="T75" fmla="*/ 2147483647 h 714"/>
              <a:gd name="T76" fmla="*/ 2147483647 w 2378"/>
              <a:gd name="T77" fmla="*/ 2147483647 h 714"/>
              <a:gd name="T78" fmla="*/ 2147483647 w 2378"/>
              <a:gd name="T79" fmla="*/ 2147483647 h 714"/>
              <a:gd name="T80" fmla="*/ 2147483647 w 2378"/>
              <a:gd name="T81" fmla="*/ 2147483647 h 714"/>
              <a:gd name="T82" fmla="*/ 2147483647 w 2378"/>
              <a:gd name="T83" fmla="*/ 2147483647 h 714"/>
              <a:gd name="T84" fmla="*/ 2147483647 w 2378"/>
              <a:gd name="T85" fmla="*/ 2147483647 h 714"/>
              <a:gd name="T86" fmla="*/ 2147483647 w 2378"/>
              <a:gd name="T87" fmla="*/ 2147483647 h 714"/>
              <a:gd name="T88" fmla="*/ 2147483647 w 2378"/>
              <a:gd name="T89" fmla="*/ 2147483647 h 714"/>
              <a:gd name="T90" fmla="*/ 2147483647 w 2378"/>
              <a:gd name="T91" fmla="*/ 2147483647 h 714"/>
              <a:gd name="T92" fmla="*/ 2147483647 w 2378"/>
              <a:gd name="T93" fmla="*/ 2147483647 h 714"/>
              <a:gd name="T94" fmla="*/ 2147483647 w 2378"/>
              <a:gd name="T95" fmla="*/ 2147483647 h 714"/>
              <a:gd name="T96" fmla="*/ 2147483647 w 2378"/>
              <a:gd name="T97" fmla="*/ 2147483647 h 714"/>
              <a:gd name="T98" fmla="*/ 2147483647 w 2378"/>
              <a:gd name="T99" fmla="*/ 2147483647 h 714"/>
              <a:gd name="T100" fmla="*/ 2147483647 w 2378"/>
              <a:gd name="T101" fmla="*/ 2147483647 h 714"/>
              <a:gd name="T102" fmla="*/ 2147483647 w 2378"/>
              <a:gd name="T103" fmla="*/ 2147483647 h 714"/>
              <a:gd name="T104" fmla="*/ 2147483647 w 2378"/>
              <a:gd name="T105" fmla="*/ 2147483647 h 714"/>
              <a:gd name="T106" fmla="*/ 2147483647 w 2378"/>
              <a:gd name="T107" fmla="*/ 2147483647 h 714"/>
              <a:gd name="T108" fmla="*/ 2147483647 w 2378"/>
              <a:gd name="T109" fmla="*/ 2147483647 h 714"/>
              <a:gd name="T110" fmla="*/ 2147483647 w 2378"/>
              <a:gd name="T111" fmla="*/ 2147483647 h 714"/>
              <a:gd name="T112" fmla="*/ 2147483647 w 2378"/>
              <a:gd name="T113" fmla="*/ 2147483647 h 714"/>
              <a:gd name="T114" fmla="*/ 2147483647 w 2378"/>
              <a:gd name="T115" fmla="*/ 2147483647 h 7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78"/>
              <a:gd name="T175" fmla="*/ 0 h 714"/>
              <a:gd name="T176" fmla="*/ 2378 w 2378"/>
              <a:gd name="T177" fmla="*/ 714 h 71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78" h="714" extrusionOk="0">
                <a:moveTo>
                  <a:pt x="0" y="192"/>
                </a:moveTo>
                <a:cubicBezTo>
                  <a:pt x="16" y="182"/>
                  <a:pt x="29" y="178"/>
                  <a:pt x="48" y="175"/>
                </a:cubicBezTo>
                <a:cubicBezTo>
                  <a:pt x="70" y="172"/>
                  <a:pt x="92" y="168"/>
                  <a:pt x="112" y="158"/>
                </a:cubicBezTo>
                <a:cubicBezTo>
                  <a:pt x="141" y="143"/>
                  <a:pt x="166" y="118"/>
                  <a:pt x="185" y="92"/>
                </a:cubicBezTo>
                <a:cubicBezTo>
                  <a:pt x="202" y="69"/>
                  <a:pt x="210" y="53"/>
                  <a:pt x="198" y="27"/>
                </a:cubicBezTo>
                <a:cubicBezTo>
                  <a:pt x="160" y="24"/>
                  <a:pt x="130" y="38"/>
                  <a:pt x="102" y="65"/>
                </a:cubicBezTo>
                <a:cubicBezTo>
                  <a:pt x="64" y="101"/>
                  <a:pt x="23" y="162"/>
                  <a:pt x="12" y="214"/>
                </a:cubicBezTo>
                <a:cubicBezTo>
                  <a:pt x="2" y="260"/>
                  <a:pt x="18" y="302"/>
                  <a:pt x="65" y="316"/>
                </a:cubicBezTo>
                <a:cubicBezTo>
                  <a:pt x="118" y="332"/>
                  <a:pt x="179" y="309"/>
                  <a:pt x="226" y="285"/>
                </a:cubicBezTo>
                <a:cubicBezTo>
                  <a:pt x="273" y="261"/>
                  <a:pt x="318" y="227"/>
                  <a:pt x="353" y="187"/>
                </a:cubicBezTo>
                <a:cubicBezTo>
                  <a:pt x="359" y="180"/>
                  <a:pt x="364" y="173"/>
                  <a:pt x="370" y="166"/>
                </a:cubicBezTo>
              </a:path>
              <a:path w="2378" h="714" extrusionOk="0">
                <a:moveTo>
                  <a:pt x="392" y="132"/>
                </a:moveTo>
                <a:cubicBezTo>
                  <a:pt x="396" y="161"/>
                  <a:pt x="398" y="194"/>
                  <a:pt x="415" y="219"/>
                </a:cubicBezTo>
                <a:cubicBezTo>
                  <a:pt x="439" y="255"/>
                  <a:pt x="479" y="233"/>
                  <a:pt x="507" y="214"/>
                </a:cubicBezTo>
                <a:cubicBezTo>
                  <a:pt x="544" y="189"/>
                  <a:pt x="577" y="156"/>
                  <a:pt x="612" y="128"/>
                </a:cubicBezTo>
                <a:cubicBezTo>
                  <a:pt x="626" y="117"/>
                  <a:pt x="661" y="82"/>
                  <a:pt x="684" y="95"/>
                </a:cubicBezTo>
                <a:cubicBezTo>
                  <a:pt x="706" y="107"/>
                  <a:pt x="712" y="156"/>
                  <a:pt x="716" y="177"/>
                </a:cubicBezTo>
                <a:cubicBezTo>
                  <a:pt x="724" y="218"/>
                  <a:pt x="728" y="253"/>
                  <a:pt x="755" y="287"/>
                </a:cubicBezTo>
                <a:cubicBezTo>
                  <a:pt x="771" y="307"/>
                  <a:pt x="786" y="311"/>
                  <a:pt x="808" y="316"/>
                </a:cubicBezTo>
              </a:path>
              <a:path w="2378" h="714" extrusionOk="0">
                <a:moveTo>
                  <a:pt x="957" y="196"/>
                </a:moveTo>
                <a:cubicBezTo>
                  <a:pt x="980" y="197"/>
                  <a:pt x="1000" y="194"/>
                  <a:pt x="1022" y="186"/>
                </a:cubicBezTo>
                <a:cubicBezTo>
                  <a:pt x="1058" y="172"/>
                  <a:pt x="1089" y="155"/>
                  <a:pt x="1120" y="133"/>
                </a:cubicBezTo>
                <a:cubicBezTo>
                  <a:pt x="1150" y="112"/>
                  <a:pt x="1184" y="86"/>
                  <a:pt x="1200" y="51"/>
                </a:cubicBezTo>
                <a:cubicBezTo>
                  <a:pt x="1208" y="34"/>
                  <a:pt x="1205" y="18"/>
                  <a:pt x="1203" y="0"/>
                </a:cubicBezTo>
                <a:cubicBezTo>
                  <a:pt x="1165" y="2"/>
                  <a:pt x="1141" y="10"/>
                  <a:pt x="1108" y="31"/>
                </a:cubicBezTo>
                <a:cubicBezTo>
                  <a:pt x="1052" y="67"/>
                  <a:pt x="1011" y="127"/>
                  <a:pt x="998" y="193"/>
                </a:cubicBezTo>
                <a:cubicBezTo>
                  <a:pt x="988" y="247"/>
                  <a:pt x="1010" y="304"/>
                  <a:pt x="1066" y="321"/>
                </a:cubicBezTo>
                <a:cubicBezTo>
                  <a:pt x="1106" y="333"/>
                  <a:pt x="1163" y="322"/>
                  <a:pt x="1200" y="304"/>
                </a:cubicBezTo>
                <a:cubicBezTo>
                  <a:pt x="1236" y="286"/>
                  <a:pt x="1265" y="260"/>
                  <a:pt x="1294" y="233"/>
                </a:cubicBezTo>
              </a:path>
              <a:path w="2378" h="714" extrusionOk="0">
                <a:moveTo>
                  <a:pt x="1342" y="189"/>
                </a:moveTo>
                <a:cubicBezTo>
                  <a:pt x="1353" y="223"/>
                  <a:pt x="1362" y="257"/>
                  <a:pt x="1373" y="291"/>
                </a:cubicBezTo>
                <a:cubicBezTo>
                  <a:pt x="1378" y="307"/>
                  <a:pt x="1384" y="321"/>
                  <a:pt x="1392" y="336"/>
                </a:cubicBezTo>
                <a:cubicBezTo>
                  <a:pt x="1399" y="286"/>
                  <a:pt x="1394" y="235"/>
                  <a:pt x="1389" y="185"/>
                </a:cubicBezTo>
                <a:cubicBezTo>
                  <a:pt x="1386" y="149"/>
                  <a:pt x="1379" y="109"/>
                  <a:pt x="1408" y="82"/>
                </a:cubicBezTo>
                <a:cubicBezTo>
                  <a:pt x="1429" y="62"/>
                  <a:pt x="1464" y="72"/>
                  <a:pt x="1490" y="75"/>
                </a:cubicBezTo>
                <a:cubicBezTo>
                  <a:pt x="1521" y="80"/>
                  <a:pt x="1530" y="82"/>
                  <a:pt x="1551" y="78"/>
                </a:cubicBezTo>
              </a:path>
              <a:path w="2378" h="714" extrusionOk="0">
                <a:moveTo>
                  <a:pt x="1816" y="46"/>
                </a:moveTo>
                <a:cubicBezTo>
                  <a:pt x="1794" y="59"/>
                  <a:pt x="1780" y="71"/>
                  <a:pt x="1762" y="88"/>
                </a:cubicBezTo>
                <a:cubicBezTo>
                  <a:pt x="1740" y="109"/>
                  <a:pt x="1717" y="134"/>
                  <a:pt x="1710" y="165"/>
                </a:cubicBezTo>
                <a:cubicBezTo>
                  <a:pt x="1710" y="179"/>
                  <a:pt x="1710" y="184"/>
                  <a:pt x="1707" y="193"/>
                </a:cubicBezTo>
                <a:cubicBezTo>
                  <a:pt x="1751" y="189"/>
                  <a:pt x="1783" y="168"/>
                  <a:pt x="1819" y="142"/>
                </a:cubicBezTo>
                <a:cubicBezTo>
                  <a:pt x="1843" y="125"/>
                  <a:pt x="1862" y="104"/>
                  <a:pt x="1880" y="81"/>
                </a:cubicBezTo>
                <a:cubicBezTo>
                  <a:pt x="1869" y="118"/>
                  <a:pt x="1864" y="153"/>
                  <a:pt x="1863" y="192"/>
                </a:cubicBezTo>
                <a:cubicBezTo>
                  <a:pt x="1860" y="290"/>
                  <a:pt x="1868" y="389"/>
                  <a:pt x="1868" y="487"/>
                </a:cubicBezTo>
                <a:cubicBezTo>
                  <a:pt x="1868" y="546"/>
                  <a:pt x="1867" y="610"/>
                  <a:pt x="1844" y="665"/>
                </a:cubicBezTo>
                <a:cubicBezTo>
                  <a:pt x="1826" y="707"/>
                  <a:pt x="1788" y="701"/>
                  <a:pt x="1756" y="679"/>
                </a:cubicBezTo>
                <a:cubicBezTo>
                  <a:pt x="1717" y="653"/>
                  <a:pt x="1682" y="605"/>
                  <a:pt x="1671" y="560"/>
                </a:cubicBezTo>
                <a:cubicBezTo>
                  <a:pt x="1669" y="548"/>
                  <a:pt x="1668" y="535"/>
                  <a:pt x="1666" y="523"/>
                </a:cubicBezTo>
              </a:path>
              <a:path w="2378" h="714" extrusionOk="0">
                <a:moveTo>
                  <a:pt x="2085" y="116"/>
                </a:moveTo>
                <a:cubicBezTo>
                  <a:pt x="2111" y="127"/>
                  <a:pt x="2124" y="139"/>
                  <a:pt x="2143" y="159"/>
                </a:cubicBezTo>
                <a:cubicBezTo>
                  <a:pt x="2163" y="180"/>
                  <a:pt x="2185" y="201"/>
                  <a:pt x="2210" y="217"/>
                </a:cubicBezTo>
                <a:cubicBezTo>
                  <a:pt x="2228" y="229"/>
                  <a:pt x="2258" y="233"/>
                  <a:pt x="2278" y="219"/>
                </a:cubicBezTo>
                <a:cubicBezTo>
                  <a:pt x="2292" y="202"/>
                  <a:pt x="2297" y="196"/>
                  <a:pt x="2308" y="186"/>
                </a:cubicBezTo>
              </a:path>
              <a:path w="2378" h="714" extrusionOk="0">
                <a:moveTo>
                  <a:pt x="2377" y="24"/>
                </a:moveTo>
                <a:cubicBezTo>
                  <a:pt x="2366" y="61"/>
                  <a:pt x="2352" y="97"/>
                  <a:pt x="2340" y="133"/>
                </a:cubicBezTo>
                <a:cubicBezTo>
                  <a:pt x="2314" y="210"/>
                  <a:pt x="2285" y="286"/>
                  <a:pt x="2257" y="363"/>
                </a:cubicBezTo>
                <a:cubicBezTo>
                  <a:pt x="2228" y="441"/>
                  <a:pt x="2198" y="521"/>
                  <a:pt x="2180" y="603"/>
                </a:cubicBezTo>
                <a:cubicBezTo>
                  <a:pt x="2172" y="641"/>
                  <a:pt x="2167" y="675"/>
                  <a:pt x="2166" y="713"/>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1" name="Freeform 37"/>
          <p:cNvSpPr>
            <a:spLocks noRot="1" noChangeAspect="1" noEditPoints="1" noChangeArrowheads="1" noChangeShapeType="1" noTextEdit="1"/>
          </p:cNvSpPr>
          <p:nvPr/>
        </p:nvSpPr>
        <p:spPr bwMode="auto">
          <a:xfrm>
            <a:off x="3317875" y="4324350"/>
            <a:ext cx="966788" cy="333375"/>
          </a:xfrm>
          <a:custGeom>
            <a:avLst/>
            <a:gdLst>
              <a:gd name="T0" fmla="*/ 2147483647 w 2685"/>
              <a:gd name="T1" fmla="*/ 2147483647 h 925"/>
              <a:gd name="T2" fmla="*/ 2147483647 w 2685"/>
              <a:gd name="T3" fmla="*/ 2147483647 h 925"/>
              <a:gd name="T4" fmla="*/ 2147483647 w 2685"/>
              <a:gd name="T5" fmla="*/ 2147483647 h 925"/>
              <a:gd name="T6" fmla="*/ 2147483647 w 2685"/>
              <a:gd name="T7" fmla="*/ 2147483647 h 925"/>
              <a:gd name="T8" fmla="*/ 2147483647 w 2685"/>
              <a:gd name="T9" fmla="*/ 2147483647 h 925"/>
              <a:gd name="T10" fmla="*/ 2147483647 w 2685"/>
              <a:gd name="T11" fmla="*/ 2147483647 h 925"/>
              <a:gd name="T12" fmla="*/ 2147483647 w 2685"/>
              <a:gd name="T13" fmla="*/ 2147483647 h 925"/>
              <a:gd name="T14" fmla="*/ 2147483647 w 2685"/>
              <a:gd name="T15" fmla="*/ 2147483647 h 925"/>
              <a:gd name="T16" fmla="*/ 2147483647 w 2685"/>
              <a:gd name="T17" fmla="*/ 2147483647 h 925"/>
              <a:gd name="T18" fmla="*/ 2147483647 w 2685"/>
              <a:gd name="T19" fmla="*/ 2147483647 h 925"/>
              <a:gd name="T20" fmla="*/ 2147483647 w 2685"/>
              <a:gd name="T21" fmla="*/ 2147483647 h 925"/>
              <a:gd name="T22" fmla="*/ 2147483647 w 2685"/>
              <a:gd name="T23" fmla="*/ 2147483647 h 925"/>
              <a:gd name="T24" fmla="*/ 2147483647 w 2685"/>
              <a:gd name="T25" fmla="*/ 2147483647 h 925"/>
              <a:gd name="T26" fmla="*/ 2147483647 w 2685"/>
              <a:gd name="T27" fmla="*/ 2147483647 h 925"/>
              <a:gd name="T28" fmla="*/ 2147483647 w 2685"/>
              <a:gd name="T29" fmla="*/ 2147483647 h 925"/>
              <a:gd name="T30" fmla="*/ 2147483647 w 2685"/>
              <a:gd name="T31" fmla="*/ 2147483647 h 925"/>
              <a:gd name="T32" fmla="*/ 2147483647 w 2685"/>
              <a:gd name="T33" fmla="*/ 2147483647 h 925"/>
              <a:gd name="T34" fmla="*/ 2147483647 w 2685"/>
              <a:gd name="T35" fmla="*/ 2147483647 h 925"/>
              <a:gd name="T36" fmla="*/ 2147483647 w 2685"/>
              <a:gd name="T37" fmla="*/ 2147483647 h 925"/>
              <a:gd name="T38" fmla="*/ 2147483647 w 2685"/>
              <a:gd name="T39" fmla="*/ 2147483647 h 925"/>
              <a:gd name="T40" fmla="*/ 2147483647 w 2685"/>
              <a:gd name="T41" fmla="*/ 2147483647 h 925"/>
              <a:gd name="T42" fmla="*/ 2147483647 w 2685"/>
              <a:gd name="T43" fmla="*/ 2147483647 h 925"/>
              <a:gd name="T44" fmla="*/ 2147483647 w 2685"/>
              <a:gd name="T45" fmla="*/ 2147483647 h 925"/>
              <a:gd name="T46" fmla="*/ 2147483647 w 2685"/>
              <a:gd name="T47" fmla="*/ 2147483647 h 925"/>
              <a:gd name="T48" fmla="*/ 2147483647 w 2685"/>
              <a:gd name="T49" fmla="*/ 2147483647 h 925"/>
              <a:gd name="T50" fmla="*/ 2147483647 w 2685"/>
              <a:gd name="T51" fmla="*/ 0 h 925"/>
              <a:gd name="T52" fmla="*/ 2147483647 w 2685"/>
              <a:gd name="T53" fmla="*/ 2147483647 h 925"/>
              <a:gd name="T54" fmla="*/ 2147483647 w 2685"/>
              <a:gd name="T55" fmla="*/ 2147483647 h 925"/>
              <a:gd name="T56" fmla="*/ 2147483647 w 2685"/>
              <a:gd name="T57" fmla="*/ 2147483647 h 925"/>
              <a:gd name="T58" fmla="*/ 2147483647 w 2685"/>
              <a:gd name="T59" fmla="*/ 2147483647 h 925"/>
              <a:gd name="T60" fmla="*/ 2147483647 w 2685"/>
              <a:gd name="T61" fmla="*/ 2147483647 h 925"/>
              <a:gd name="T62" fmla="*/ 2147483647 w 2685"/>
              <a:gd name="T63" fmla="*/ 2147483647 h 925"/>
              <a:gd name="T64" fmla="*/ 2147483647 w 2685"/>
              <a:gd name="T65" fmla="*/ 2147483647 h 925"/>
              <a:gd name="T66" fmla="*/ 2147483647 w 2685"/>
              <a:gd name="T67" fmla="*/ 2147483647 h 925"/>
              <a:gd name="T68" fmla="*/ 2147483647 w 2685"/>
              <a:gd name="T69" fmla="*/ 2147483647 h 925"/>
              <a:gd name="T70" fmla="*/ 2147483647 w 2685"/>
              <a:gd name="T71" fmla="*/ 2147483647 h 92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85"/>
              <a:gd name="T109" fmla="*/ 0 h 925"/>
              <a:gd name="T110" fmla="*/ 2685 w 2685"/>
              <a:gd name="T111" fmla="*/ 925 h 92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85" h="925" extrusionOk="0">
                <a:moveTo>
                  <a:pt x="0" y="431"/>
                </a:moveTo>
                <a:cubicBezTo>
                  <a:pt x="7" y="484"/>
                  <a:pt x="7" y="540"/>
                  <a:pt x="7" y="594"/>
                </a:cubicBezTo>
                <a:cubicBezTo>
                  <a:pt x="6" y="672"/>
                  <a:pt x="4" y="749"/>
                  <a:pt x="7" y="827"/>
                </a:cubicBezTo>
                <a:cubicBezTo>
                  <a:pt x="9" y="862"/>
                  <a:pt x="13" y="892"/>
                  <a:pt x="27" y="924"/>
                </a:cubicBezTo>
                <a:cubicBezTo>
                  <a:pt x="40" y="876"/>
                  <a:pt x="48" y="827"/>
                  <a:pt x="53" y="777"/>
                </a:cubicBezTo>
                <a:cubicBezTo>
                  <a:pt x="64" y="659"/>
                  <a:pt x="56" y="533"/>
                  <a:pt x="85" y="417"/>
                </a:cubicBezTo>
                <a:cubicBezTo>
                  <a:pt x="94" y="381"/>
                  <a:pt x="106" y="367"/>
                  <a:pt x="132" y="343"/>
                </a:cubicBezTo>
                <a:cubicBezTo>
                  <a:pt x="169" y="353"/>
                  <a:pt x="187" y="371"/>
                  <a:pt x="199" y="411"/>
                </a:cubicBezTo>
                <a:cubicBezTo>
                  <a:pt x="214" y="463"/>
                  <a:pt x="203" y="511"/>
                  <a:pt x="176" y="557"/>
                </a:cubicBezTo>
                <a:cubicBezTo>
                  <a:pt x="154" y="595"/>
                  <a:pt x="118" y="635"/>
                  <a:pt x="78" y="656"/>
                </a:cubicBezTo>
                <a:cubicBezTo>
                  <a:pt x="31" y="681"/>
                  <a:pt x="42" y="658"/>
                  <a:pt x="71" y="630"/>
                </a:cubicBezTo>
                <a:cubicBezTo>
                  <a:pt x="81" y="621"/>
                  <a:pt x="90" y="612"/>
                  <a:pt x="100" y="603"/>
                </a:cubicBezTo>
              </a:path>
              <a:path w="2685" h="925" extrusionOk="0">
                <a:moveTo>
                  <a:pt x="487" y="417"/>
                </a:moveTo>
                <a:cubicBezTo>
                  <a:pt x="471" y="442"/>
                  <a:pt x="453" y="465"/>
                  <a:pt x="437" y="489"/>
                </a:cubicBezTo>
                <a:cubicBezTo>
                  <a:pt x="415" y="522"/>
                  <a:pt x="398" y="557"/>
                  <a:pt x="399" y="598"/>
                </a:cubicBezTo>
                <a:cubicBezTo>
                  <a:pt x="399" y="633"/>
                  <a:pt x="417" y="652"/>
                  <a:pt x="453" y="654"/>
                </a:cubicBezTo>
                <a:cubicBezTo>
                  <a:pt x="490" y="656"/>
                  <a:pt x="526" y="634"/>
                  <a:pt x="552" y="610"/>
                </a:cubicBezTo>
                <a:cubicBezTo>
                  <a:pt x="575" y="588"/>
                  <a:pt x="592" y="561"/>
                  <a:pt x="587" y="529"/>
                </a:cubicBezTo>
                <a:cubicBezTo>
                  <a:pt x="584" y="511"/>
                  <a:pt x="564" y="498"/>
                  <a:pt x="546" y="503"/>
                </a:cubicBezTo>
                <a:cubicBezTo>
                  <a:pt x="527" y="508"/>
                  <a:pt x="518" y="527"/>
                  <a:pt x="512" y="544"/>
                </a:cubicBezTo>
                <a:cubicBezTo>
                  <a:pt x="503" y="569"/>
                  <a:pt x="541" y="571"/>
                  <a:pt x="559" y="576"/>
                </a:cubicBezTo>
              </a:path>
              <a:path w="2685" h="925" extrusionOk="0">
                <a:moveTo>
                  <a:pt x="698" y="516"/>
                </a:moveTo>
                <a:cubicBezTo>
                  <a:pt x="708" y="533"/>
                  <a:pt x="718" y="550"/>
                  <a:pt x="729" y="567"/>
                </a:cubicBezTo>
                <a:cubicBezTo>
                  <a:pt x="738" y="580"/>
                  <a:pt x="741" y="584"/>
                  <a:pt x="746" y="593"/>
                </a:cubicBezTo>
                <a:cubicBezTo>
                  <a:pt x="765" y="577"/>
                  <a:pt x="775" y="566"/>
                  <a:pt x="780" y="540"/>
                </a:cubicBezTo>
                <a:cubicBezTo>
                  <a:pt x="786" y="508"/>
                  <a:pt x="788" y="474"/>
                  <a:pt x="793" y="441"/>
                </a:cubicBezTo>
                <a:cubicBezTo>
                  <a:pt x="798" y="409"/>
                  <a:pt x="802" y="376"/>
                  <a:pt x="821" y="349"/>
                </a:cubicBezTo>
                <a:cubicBezTo>
                  <a:pt x="842" y="318"/>
                  <a:pt x="871" y="292"/>
                  <a:pt x="899" y="268"/>
                </a:cubicBezTo>
                <a:cubicBezTo>
                  <a:pt x="923" y="247"/>
                  <a:pt x="931" y="240"/>
                  <a:pt x="947" y="225"/>
                </a:cubicBezTo>
              </a:path>
              <a:path w="2685" h="925" extrusionOk="0">
                <a:moveTo>
                  <a:pt x="1052" y="98"/>
                </a:moveTo>
                <a:cubicBezTo>
                  <a:pt x="1065" y="130"/>
                  <a:pt x="1072" y="164"/>
                  <a:pt x="1081" y="197"/>
                </a:cubicBezTo>
                <a:cubicBezTo>
                  <a:pt x="1102" y="274"/>
                  <a:pt x="1128" y="349"/>
                  <a:pt x="1156" y="424"/>
                </a:cubicBezTo>
                <a:cubicBezTo>
                  <a:pt x="1172" y="466"/>
                  <a:pt x="1188" y="507"/>
                  <a:pt x="1191" y="552"/>
                </a:cubicBezTo>
                <a:cubicBezTo>
                  <a:pt x="1193" y="576"/>
                  <a:pt x="1197" y="577"/>
                  <a:pt x="1177" y="570"/>
                </a:cubicBezTo>
              </a:path>
              <a:path w="2685" h="925" extrusionOk="0">
                <a:moveTo>
                  <a:pt x="1010" y="333"/>
                </a:moveTo>
                <a:cubicBezTo>
                  <a:pt x="1001" y="323"/>
                  <a:pt x="998" y="320"/>
                  <a:pt x="993" y="312"/>
                </a:cubicBezTo>
                <a:cubicBezTo>
                  <a:pt x="1025" y="307"/>
                  <a:pt x="1056" y="313"/>
                  <a:pt x="1088" y="320"/>
                </a:cubicBezTo>
                <a:cubicBezTo>
                  <a:pt x="1146" y="333"/>
                  <a:pt x="1205" y="351"/>
                  <a:pt x="1261" y="372"/>
                </a:cubicBezTo>
                <a:cubicBezTo>
                  <a:pt x="1305" y="389"/>
                  <a:pt x="1348" y="411"/>
                  <a:pt x="1390" y="431"/>
                </a:cubicBezTo>
                <a:cubicBezTo>
                  <a:pt x="1406" y="438"/>
                  <a:pt x="1412" y="441"/>
                  <a:pt x="1422" y="448"/>
                </a:cubicBezTo>
                <a:cubicBezTo>
                  <a:pt x="1403" y="422"/>
                  <a:pt x="1387" y="394"/>
                  <a:pt x="1376" y="364"/>
                </a:cubicBezTo>
                <a:cubicBezTo>
                  <a:pt x="1360" y="320"/>
                  <a:pt x="1344" y="272"/>
                  <a:pt x="1337" y="225"/>
                </a:cubicBezTo>
                <a:cubicBezTo>
                  <a:pt x="1333" y="195"/>
                  <a:pt x="1328" y="160"/>
                  <a:pt x="1352" y="139"/>
                </a:cubicBezTo>
                <a:cubicBezTo>
                  <a:pt x="1367" y="129"/>
                  <a:pt x="1373" y="126"/>
                  <a:pt x="1386" y="126"/>
                </a:cubicBezTo>
              </a:path>
              <a:path w="2685" h="925" extrusionOk="0">
                <a:moveTo>
                  <a:pt x="1637" y="204"/>
                </a:moveTo>
                <a:cubicBezTo>
                  <a:pt x="1635" y="231"/>
                  <a:pt x="1622" y="249"/>
                  <a:pt x="1612" y="274"/>
                </a:cubicBezTo>
                <a:cubicBezTo>
                  <a:pt x="1600" y="307"/>
                  <a:pt x="1590" y="345"/>
                  <a:pt x="1601" y="380"/>
                </a:cubicBezTo>
                <a:cubicBezTo>
                  <a:pt x="1615" y="423"/>
                  <a:pt x="1647" y="436"/>
                  <a:pt x="1688" y="438"/>
                </a:cubicBezTo>
                <a:cubicBezTo>
                  <a:pt x="1748" y="442"/>
                  <a:pt x="1800" y="423"/>
                  <a:pt x="1842" y="380"/>
                </a:cubicBezTo>
                <a:cubicBezTo>
                  <a:pt x="1880" y="341"/>
                  <a:pt x="1889" y="302"/>
                  <a:pt x="1900" y="251"/>
                </a:cubicBezTo>
              </a:path>
              <a:path w="2685" h="925" extrusionOk="0">
                <a:moveTo>
                  <a:pt x="1868" y="27"/>
                </a:moveTo>
                <a:cubicBezTo>
                  <a:pt x="1856" y="16"/>
                  <a:pt x="1852" y="10"/>
                  <a:pt x="1838" y="0"/>
                </a:cubicBezTo>
                <a:cubicBezTo>
                  <a:pt x="1835" y="46"/>
                  <a:pt x="1835" y="86"/>
                  <a:pt x="1844" y="132"/>
                </a:cubicBezTo>
                <a:cubicBezTo>
                  <a:pt x="1863" y="227"/>
                  <a:pt x="1897" y="315"/>
                  <a:pt x="1950" y="396"/>
                </a:cubicBezTo>
                <a:cubicBezTo>
                  <a:pt x="1968" y="423"/>
                  <a:pt x="1993" y="459"/>
                  <a:pt x="2031" y="451"/>
                </a:cubicBezTo>
                <a:cubicBezTo>
                  <a:pt x="2070" y="443"/>
                  <a:pt x="2106" y="399"/>
                  <a:pt x="2129" y="370"/>
                </a:cubicBezTo>
                <a:cubicBezTo>
                  <a:pt x="2157" y="335"/>
                  <a:pt x="2183" y="296"/>
                  <a:pt x="2215" y="264"/>
                </a:cubicBezTo>
                <a:cubicBezTo>
                  <a:pt x="2233" y="246"/>
                  <a:pt x="2252" y="229"/>
                  <a:pt x="2273" y="214"/>
                </a:cubicBezTo>
                <a:cubicBezTo>
                  <a:pt x="2288" y="203"/>
                  <a:pt x="2299" y="198"/>
                  <a:pt x="2300" y="177"/>
                </a:cubicBezTo>
                <a:cubicBezTo>
                  <a:pt x="2297" y="166"/>
                  <a:pt x="2296" y="162"/>
                  <a:pt x="2294" y="155"/>
                </a:cubicBezTo>
                <a:cubicBezTo>
                  <a:pt x="2265" y="157"/>
                  <a:pt x="2238" y="157"/>
                  <a:pt x="2212" y="177"/>
                </a:cubicBezTo>
                <a:cubicBezTo>
                  <a:pt x="2177" y="205"/>
                  <a:pt x="2150" y="258"/>
                  <a:pt x="2148" y="302"/>
                </a:cubicBezTo>
                <a:cubicBezTo>
                  <a:pt x="2145" y="350"/>
                  <a:pt x="2180" y="393"/>
                  <a:pt x="2224" y="408"/>
                </a:cubicBezTo>
                <a:cubicBezTo>
                  <a:pt x="2281" y="428"/>
                  <a:pt x="2359" y="411"/>
                  <a:pt x="2414" y="394"/>
                </a:cubicBezTo>
                <a:cubicBezTo>
                  <a:pt x="2431" y="387"/>
                  <a:pt x="2449" y="381"/>
                  <a:pt x="2466" y="374"/>
                </a:cubicBezTo>
              </a:path>
              <a:path w="2685" h="925" extrusionOk="0">
                <a:moveTo>
                  <a:pt x="2669" y="125"/>
                </a:moveTo>
                <a:cubicBezTo>
                  <a:pt x="2634" y="129"/>
                  <a:pt x="2597" y="138"/>
                  <a:pt x="2565" y="156"/>
                </a:cubicBezTo>
                <a:cubicBezTo>
                  <a:pt x="2539" y="171"/>
                  <a:pt x="2526" y="193"/>
                  <a:pt x="2537" y="221"/>
                </a:cubicBezTo>
                <a:cubicBezTo>
                  <a:pt x="2551" y="259"/>
                  <a:pt x="2589" y="288"/>
                  <a:pt x="2615" y="318"/>
                </a:cubicBezTo>
                <a:cubicBezTo>
                  <a:pt x="2643" y="351"/>
                  <a:pt x="2674" y="388"/>
                  <a:pt x="2683" y="432"/>
                </a:cubicBezTo>
                <a:cubicBezTo>
                  <a:pt x="2688" y="457"/>
                  <a:pt x="2685" y="489"/>
                  <a:pt x="2660" y="503"/>
                </a:cubicBezTo>
                <a:cubicBezTo>
                  <a:pt x="2631" y="519"/>
                  <a:pt x="2598" y="508"/>
                  <a:pt x="2577" y="486"/>
                </a:cubicBezTo>
                <a:cubicBezTo>
                  <a:pt x="2572" y="480"/>
                  <a:pt x="2567" y="473"/>
                  <a:pt x="2562" y="46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2" name="Freeform 38"/>
          <p:cNvSpPr>
            <a:spLocks noRot="1" noChangeAspect="1" noEditPoints="1" noChangeArrowheads="1" noChangeShapeType="1" noTextEdit="1"/>
          </p:cNvSpPr>
          <p:nvPr/>
        </p:nvSpPr>
        <p:spPr bwMode="auto">
          <a:xfrm>
            <a:off x="4681538" y="4281488"/>
            <a:ext cx="376237" cy="279400"/>
          </a:xfrm>
          <a:custGeom>
            <a:avLst/>
            <a:gdLst>
              <a:gd name="T0" fmla="*/ 2147483647 w 1047"/>
              <a:gd name="T1" fmla="*/ 2147483647 h 776"/>
              <a:gd name="T2" fmla="*/ 2147483647 w 1047"/>
              <a:gd name="T3" fmla="*/ 2147483647 h 776"/>
              <a:gd name="T4" fmla="*/ 2147483647 w 1047"/>
              <a:gd name="T5" fmla="*/ 2147483647 h 776"/>
              <a:gd name="T6" fmla="*/ 2147483647 w 1047"/>
              <a:gd name="T7" fmla="*/ 2147483647 h 776"/>
              <a:gd name="T8" fmla="*/ 2147483647 w 1047"/>
              <a:gd name="T9" fmla="*/ 2147483647 h 776"/>
              <a:gd name="T10" fmla="*/ 2147483647 w 1047"/>
              <a:gd name="T11" fmla="*/ 2147483647 h 776"/>
              <a:gd name="T12" fmla="*/ 2147483647 w 1047"/>
              <a:gd name="T13" fmla="*/ 2147483647 h 776"/>
              <a:gd name="T14" fmla="*/ 0 w 1047"/>
              <a:gd name="T15" fmla="*/ 2147483647 h 776"/>
              <a:gd name="T16" fmla="*/ 2147483647 w 1047"/>
              <a:gd name="T17" fmla="*/ 2147483647 h 776"/>
              <a:gd name="T18" fmla="*/ 2147483647 w 1047"/>
              <a:gd name="T19" fmla="*/ 0 h 776"/>
              <a:gd name="T20" fmla="*/ 2147483647 w 1047"/>
              <a:gd name="T21" fmla="*/ 2147483647 h 776"/>
              <a:gd name="T22" fmla="*/ 2147483647 w 1047"/>
              <a:gd name="T23" fmla="*/ 2147483647 h 776"/>
              <a:gd name="T24" fmla="*/ 2147483647 w 1047"/>
              <a:gd name="T25" fmla="*/ 2147483647 h 776"/>
              <a:gd name="T26" fmla="*/ 2147483647 w 1047"/>
              <a:gd name="T27" fmla="*/ 2147483647 h 776"/>
              <a:gd name="T28" fmla="*/ 2147483647 w 1047"/>
              <a:gd name="T29" fmla="*/ 2147483647 h 776"/>
              <a:gd name="T30" fmla="*/ 2147483647 w 1047"/>
              <a:gd name="T31" fmla="*/ 2147483647 h 776"/>
              <a:gd name="T32" fmla="*/ 2147483647 w 1047"/>
              <a:gd name="T33" fmla="*/ 2147483647 h 776"/>
              <a:gd name="T34" fmla="*/ 2147483647 w 1047"/>
              <a:gd name="T35" fmla="*/ 2147483647 h 776"/>
              <a:gd name="T36" fmla="*/ 2147483647 w 1047"/>
              <a:gd name="T37" fmla="*/ 2147483647 h 776"/>
              <a:gd name="T38" fmla="*/ 2147483647 w 1047"/>
              <a:gd name="T39" fmla="*/ 2147483647 h 776"/>
              <a:gd name="T40" fmla="*/ 2147483647 w 1047"/>
              <a:gd name="T41" fmla="*/ 2147483647 h 776"/>
              <a:gd name="T42" fmla="*/ 2147483647 w 1047"/>
              <a:gd name="T43" fmla="*/ 2147483647 h 776"/>
              <a:gd name="T44" fmla="*/ 2147483647 w 1047"/>
              <a:gd name="T45" fmla="*/ 2147483647 h 776"/>
              <a:gd name="T46" fmla="*/ 2147483647 w 1047"/>
              <a:gd name="T47" fmla="*/ 2147483647 h 776"/>
              <a:gd name="T48" fmla="*/ 2147483647 w 1047"/>
              <a:gd name="T49" fmla="*/ 2147483647 h 776"/>
              <a:gd name="T50" fmla="*/ 2147483647 w 1047"/>
              <a:gd name="T51" fmla="*/ 2147483647 h 776"/>
              <a:gd name="T52" fmla="*/ 2147483647 w 1047"/>
              <a:gd name="T53" fmla="*/ 2147483647 h 776"/>
              <a:gd name="T54" fmla="*/ 2147483647 w 1047"/>
              <a:gd name="T55" fmla="*/ 2147483647 h 776"/>
              <a:gd name="T56" fmla="*/ 2147483647 w 1047"/>
              <a:gd name="T57" fmla="*/ 2147483647 h 776"/>
              <a:gd name="T58" fmla="*/ 2147483647 w 1047"/>
              <a:gd name="T59" fmla="*/ 2147483647 h 776"/>
              <a:gd name="T60" fmla="*/ 2147483647 w 1047"/>
              <a:gd name="T61" fmla="*/ 2147483647 h 776"/>
              <a:gd name="T62" fmla="*/ 2147483647 w 1047"/>
              <a:gd name="T63" fmla="*/ 2147483647 h 776"/>
              <a:gd name="T64" fmla="*/ 2147483647 w 1047"/>
              <a:gd name="T65" fmla="*/ 2147483647 h 7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47"/>
              <a:gd name="T100" fmla="*/ 0 h 776"/>
              <a:gd name="T101" fmla="*/ 1047 w 1047"/>
              <a:gd name="T102" fmla="*/ 776 h 7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47" h="776" extrusionOk="0">
                <a:moveTo>
                  <a:pt x="177" y="190"/>
                </a:moveTo>
                <a:cubicBezTo>
                  <a:pt x="178" y="221"/>
                  <a:pt x="182" y="243"/>
                  <a:pt x="192" y="274"/>
                </a:cubicBezTo>
                <a:cubicBezTo>
                  <a:pt x="212" y="337"/>
                  <a:pt x="243" y="393"/>
                  <a:pt x="279" y="449"/>
                </a:cubicBezTo>
                <a:cubicBezTo>
                  <a:pt x="297" y="478"/>
                  <a:pt x="316" y="505"/>
                  <a:pt x="340" y="529"/>
                </a:cubicBezTo>
                <a:cubicBezTo>
                  <a:pt x="344" y="532"/>
                  <a:pt x="349" y="536"/>
                  <a:pt x="353" y="539"/>
                </a:cubicBezTo>
                <a:cubicBezTo>
                  <a:pt x="316" y="492"/>
                  <a:pt x="272" y="450"/>
                  <a:pt x="230" y="407"/>
                </a:cubicBezTo>
                <a:cubicBezTo>
                  <a:pt x="177" y="353"/>
                  <a:pt x="123" y="300"/>
                  <a:pt x="74" y="242"/>
                </a:cubicBezTo>
                <a:cubicBezTo>
                  <a:pt x="47" y="210"/>
                  <a:pt x="-5" y="157"/>
                  <a:pt x="0" y="109"/>
                </a:cubicBezTo>
                <a:cubicBezTo>
                  <a:pt x="4" y="69"/>
                  <a:pt x="96" y="60"/>
                  <a:pt x="122" y="55"/>
                </a:cubicBezTo>
                <a:cubicBezTo>
                  <a:pt x="240" y="31"/>
                  <a:pt x="399" y="-14"/>
                  <a:pt x="520" y="0"/>
                </a:cubicBezTo>
                <a:cubicBezTo>
                  <a:pt x="542" y="7"/>
                  <a:pt x="549" y="8"/>
                  <a:pt x="557" y="21"/>
                </a:cubicBezTo>
                <a:cubicBezTo>
                  <a:pt x="552" y="99"/>
                  <a:pt x="515" y="167"/>
                  <a:pt x="481" y="237"/>
                </a:cubicBezTo>
                <a:cubicBezTo>
                  <a:pt x="442" y="317"/>
                  <a:pt x="401" y="396"/>
                  <a:pt x="370" y="479"/>
                </a:cubicBezTo>
                <a:cubicBezTo>
                  <a:pt x="354" y="521"/>
                  <a:pt x="332" y="568"/>
                  <a:pt x="347" y="612"/>
                </a:cubicBezTo>
                <a:cubicBezTo>
                  <a:pt x="350" y="619"/>
                  <a:pt x="353" y="625"/>
                  <a:pt x="356" y="632"/>
                </a:cubicBezTo>
                <a:cubicBezTo>
                  <a:pt x="395" y="615"/>
                  <a:pt x="425" y="594"/>
                  <a:pt x="458" y="567"/>
                </a:cubicBezTo>
              </a:path>
              <a:path w="1047" h="776" extrusionOk="0">
                <a:moveTo>
                  <a:pt x="773" y="265"/>
                </a:moveTo>
                <a:cubicBezTo>
                  <a:pt x="787" y="317"/>
                  <a:pt x="776" y="351"/>
                  <a:pt x="771" y="403"/>
                </a:cubicBezTo>
                <a:cubicBezTo>
                  <a:pt x="764" y="475"/>
                  <a:pt x="758" y="548"/>
                  <a:pt x="752" y="620"/>
                </a:cubicBezTo>
                <a:cubicBezTo>
                  <a:pt x="748" y="673"/>
                  <a:pt x="742" y="723"/>
                  <a:pt x="732" y="775"/>
                </a:cubicBezTo>
                <a:cubicBezTo>
                  <a:pt x="720" y="684"/>
                  <a:pt x="733" y="595"/>
                  <a:pt x="743" y="505"/>
                </a:cubicBezTo>
                <a:cubicBezTo>
                  <a:pt x="753" y="413"/>
                  <a:pt x="765" y="323"/>
                  <a:pt x="790" y="234"/>
                </a:cubicBezTo>
                <a:cubicBezTo>
                  <a:pt x="804" y="183"/>
                  <a:pt x="827" y="119"/>
                  <a:pt x="874" y="88"/>
                </a:cubicBezTo>
                <a:cubicBezTo>
                  <a:pt x="897" y="80"/>
                  <a:pt x="903" y="77"/>
                  <a:pt x="919" y="79"/>
                </a:cubicBezTo>
                <a:cubicBezTo>
                  <a:pt x="952" y="106"/>
                  <a:pt x="965" y="129"/>
                  <a:pt x="957" y="174"/>
                </a:cubicBezTo>
                <a:cubicBezTo>
                  <a:pt x="946" y="242"/>
                  <a:pt x="902" y="301"/>
                  <a:pt x="866" y="357"/>
                </a:cubicBezTo>
                <a:cubicBezTo>
                  <a:pt x="857" y="372"/>
                  <a:pt x="854" y="376"/>
                  <a:pt x="849" y="387"/>
                </a:cubicBezTo>
                <a:cubicBezTo>
                  <a:pt x="879" y="392"/>
                  <a:pt x="911" y="394"/>
                  <a:pt x="940" y="403"/>
                </a:cubicBezTo>
                <a:cubicBezTo>
                  <a:pt x="983" y="416"/>
                  <a:pt x="1022" y="445"/>
                  <a:pt x="1038" y="488"/>
                </a:cubicBezTo>
                <a:cubicBezTo>
                  <a:pt x="1058" y="542"/>
                  <a:pt x="1041" y="599"/>
                  <a:pt x="1017" y="648"/>
                </a:cubicBezTo>
                <a:cubicBezTo>
                  <a:pt x="990" y="703"/>
                  <a:pt x="937" y="762"/>
                  <a:pt x="874" y="774"/>
                </a:cubicBezTo>
                <a:cubicBezTo>
                  <a:pt x="832" y="782"/>
                  <a:pt x="791" y="766"/>
                  <a:pt x="760" y="740"/>
                </a:cubicBezTo>
                <a:cubicBezTo>
                  <a:pt x="722" y="708"/>
                  <a:pt x="718" y="678"/>
                  <a:pt x="716" y="632"/>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3" name="Freeform 39"/>
          <p:cNvSpPr>
            <a:spLocks noRot="1" noChangeAspect="1" noEditPoints="1" noChangeArrowheads="1" noChangeShapeType="1" noTextEdit="1"/>
          </p:cNvSpPr>
          <p:nvPr/>
        </p:nvSpPr>
        <p:spPr bwMode="auto">
          <a:xfrm>
            <a:off x="5400675" y="4208463"/>
            <a:ext cx="666750" cy="296862"/>
          </a:xfrm>
          <a:custGeom>
            <a:avLst/>
            <a:gdLst>
              <a:gd name="T0" fmla="*/ 2147483647 w 1853"/>
              <a:gd name="T1" fmla="*/ 2147483647 h 823"/>
              <a:gd name="T2" fmla="*/ 2147483647 w 1853"/>
              <a:gd name="T3" fmla="*/ 2147483647 h 823"/>
              <a:gd name="T4" fmla="*/ 2147483647 w 1853"/>
              <a:gd name="T5" fmla="*/ 2147483647 h 823"/>
              <a:gd name="T6" fmla="*/ 2147483647 w 1853"/>
              <a:gd name="T7" fmla="*/ 2147483647 h 823"/>
              <a:gd name="T8" fmla="*/ 2147483647 w 1853"/>
              <a:gd name="T9" fmla="*/ 2147483647 h 823"/>
              <a:gd name="T10" fmla="*/ 2147483647 w 1853"/>
              <a:gd name="T11" fmla="*/ 2147483647 h 823"/>
              <a:gd name="T12" fmla="*/ 2147483647 w 1853"/>
              <a:gd name="T13" fmla="*/ 2147483647 h 823"/>
              <a:gd name="T14" fmla="*/ 2147483647 w 1853"/>
              <a:gd name="T15" fmla="*/ 2147483647 h 823"/>
              <a:gd name="T16" fmla="*/ 2147483647 w 1853"/>
              <a:gd name="T17" fmla="*/ 2147483647 h 823"/>
              <a:gd name="T18" fmla="*/ 2147483647 w 1853"/>
              <a:gd name="T19" fmla="*/ 2147483647 h 823"/>
              <a:gd name="T20" fmla="*/ 2147483647 w 1853"/>
              <a:gd name="T21" fmla="*/ 2147483647 h 823"/>
              <a:gd name="T22" fmla="*/ 2147483647 w 1853"/>
              <a:gd name="T23" fmla="*/ 2147483647 h 823"/>
              <a:gd name="T24" fmla="*/ 2147483647 w 1853"/>
              <a:gd name="T25" fmla="*/ 2147483647 h 823"/>
              <a:gd name="T26" fmla="*/ 2147483647 w 1853"/>
              <a:gd name="T27" fmla="*/ 2147483647 h 823"/>
              <a:gd name="T28" fmla="*/ 2147483647 w 1853"/>
              <a:gd name="T29" fmla="*/ 2147483647 h 823"/>
              <a:gd name="T30" fmla="*/ 2147483647 w 1853"/>
              <a:gd name="T31" fmla="*/ 2147483647 h 823"/>
              <a:gd name="T32" fmla="*/ 2147483647 w 1853"/>
              <a:gd name="T33" fmla="*/ 2147483647 h 823"/>
              <a:gd name="T34" fmla="*/ 2147483647 w 1853"/>
              <a:gd name="T35" fmla="*/ 2147483647 h 823"/>
              <a:gd name="T36" fmla="*/ 2147483647 w 1853"/>
              <a:gd name="T37" fmla="*/ 2147483647 h 823"/>
              <a:gd name="T38" fmla="*/ 2147483647 w 1853"/>
              <a:gd name="T39" fmla="*/ 2147483647 h 823"/>
              <a:gd name="T40" fmla="*/ 2147483647 w 1853"/>
              <a:gd name="T41" fmla="*/ 2147483647 h 823"/>
              <a:gd name="T42" fmla="*/ 2147483647 w 1853"/>
              <a:gd name="T43" fmla="*/ 2147483647 h 823"/>
              <a:gd name="T44" fmla="*/ 2147483647 w 1853"/>
              <a:gd name="T45" fmla="*/ 2147483647 h 823"/>
              <a:gd name="T46" fmla="*/ 2147483647 w 1853"/>
              <a:gd name="T47" fmla="*/ 2147483647 h 823"/>
              <a:gd name="T48" fmla="*/ 2147483647 w 1853"/>
              <a:gd name="T49" fmla="*/ 2147483647 h 823"/>
              <a:gd name="T50" fmla="*/ 2147483647 w 1853"/>
              <a:gd name="T51" fmla="*/ 2147483647 h 823"/>
              <a:gd name="T52" fmla="*/ 2147483647 w 1853"/>
              <a:gd name="T53" fmla="*/ 2147483647 h 823"/>
              <a:gd name="T54" fmla="*/ 2147483647 w 1853"/>
              <a:gd name="T55" fmla="*/ 2147483647 h 823"/>
              <a:gd name="T56" fmla="*/ 2147483647 w 1853"/>
              <a:gd name="T57" fmla="*/ 2147483647 h 823"/>
              <a:gd name="T58" fmla="*/ 2147483647 w 1853"/>
              <a:gd name="T59" fmla="*/ 2147483647 h 823"/>
              <a:gd name="T60" fmla="*/ 2147483647 w 1853"/>
              <a:gd name="T61" fmla="*/ 2147483647 h 823"/>
              <a:gd name="T62" fmla="*/ 2147483647 w 1853"/>
              <a:gd name="T63" fmla="*/ 2147483647 h 823"/>
              <a:gd name="T64" fmla="*/ 2147483647 w 1853"/>
              <a:gd name="T65" fmla="*/ 2147483647 h 823"/>
              <a:gd name="T66" fmla="*/ 2147483647 w 1853"/>
              <a:gd name="T67" fmla="*/ 2147483647 h 823"/>
              <a:gd name="T68" fmla="*/ 2147483647 w 1853"/>
              <a:gd name="T69" fmla="*/ 2147483647 h 823"/>
              <a:gd name="T70" fmla="*/ 2147483647 w 1853"/>
              <a:gd name="T71" fmla="*/ 2147483647 h 823"/>
              <a:gd name="T72" fmla="*/ 2147483647 w 1853"/>
              <a:gd name="T73" fmla="*/ 2147483647 h 823"/>
              <a:gd name="T74" fmla="*/ 2147483647 w 1853"/>
              <a:gd name="T75" fmla="*/ 2147483647 h 823"/>
              <a:gd name="T76" fmla="*/ 2147483647 w 1853"/>
              <a:gd name="T77" fmla="*/ 2147483647 h 823"/>
              <a:gd name="T78" fmla="*/ 2147483647 w 1853"/>
              <a:gd name="T79" fmla="*/ 2147483647 h 823"/>
              <a:gd name="T80" fmla="*/ 2147483647 w 1853"/>
              <a:gd name="T81" fmla="*/ 2147483647 h 823"/>
              <a:gd name="T82" fmla="*/ 2147483647 w 1853"/>
              <a:gd name="T83" fmla="*/ 2147483647 h 823"/>
              <a:gd name="T84" fmla="*/ 2147483647 w 1853"/>
              <a:gd name="T85" fmla="*/ 2147483647 h 823"/>
              <a:gd name="T86" fmla="*/ 2147483647 w 1853"/>
              <a:gd name="T87" fmla="*/ 2147483647 h 823"/>
              <a:gd name="T88" fmla="*/ 2147483647 w 1853"/>
              <a:gd name="T89" fmla="*/ 2147483647 h 823"/>
              <a:gd name="T90" fmla="*/ 2147483647 w 1853"/>
              <a:gd name="T91" fmla="*/ 2147483647 h 823"/>
              <a:gd name="T92" fmla="*/ 2147483647 w 1853"/>
              <a:gd name="T93" fmla="*/ 2147483647 h 823"/>
              <a:gd name="T94" fmla="*/ 2147483647 w 1853"/>
              <a:gd name="T95" fmla="*/ 2147483647 h 82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53"/>
              <a:gd name="T145" fmla="*/ 0 h 823"/>
              <a:gd name="T146" fmla="*/ 1853 w 1853"/>
              <a:gd name="T147" fmla="*/ 823 h 82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53" h="823" extrusionOk="0">
                <a:moveTo>
                  <a:pt x="169" y="567"/>
                </a:moveTo>
                <a:cubicBezTo>
                  <a:pt x="171" y="552"/>
                  <a:pt x="171" y="540"/>
                  <a:pt x="172" y="525"/>
                </a:cubicBezTo>
                <a:cubicBezTo>
                  <a:pt x="141" y="519"/>
                  <a:pt x="124" y="528"/>
                  <a:pt x="97" y="546"/>
                </a:cubicBezTo>
                <a:cubicBezTo>
                  <a:pt x="53" y="575"/>
                  <a:pt x="28" y="613"/>
                  <a:pt x="9" y="661"/>
                </a:cubicBezTo>
                <a:cubicBezTo>
                  <a:pt x="-3" y="691"/>
                  <a:pt x="-1" y="700"/>
                  <a:pt x="13" y="726"/>
                </a:cubicBezTo>
                <a:cubicBezTo>
                  <a:pt x="54" y="732"/>
                  <a:pt x="83" y="716"/>
                  <a:pt x="114" y="685"/>
                </a:cubicBezTo>
                <a:cubicBezTo>
                  <a:pt x="156" y="643"/>
                  <a:pt x="183" y="584"/>
                  <a:pt x="196" y="527"/>
                </a:cubicBezTo>
                <a:cubicBezTo>
                  <a:pt x="214" y="451"/>
                  <a:pt x="200" y="368"/>
                  <a:pt x="175" y="295"/>
                </a:cubicBezTo>
                <a:cubicBezTo>
                  <a:pt x="165" y="267"/>
                  <a:pt x="160" y="254"/>
                  <a:pt x="139" y="240"/>
                </a:cubicBezTo>
                <a:cubicBezTo>
                  <a:pt x="126" y="286"/>
                  <a:pt x="124" y="314"/>
                  <a:pt x="132" y="364"/>
                </a:cubicBezTo>
                <a:cubicBezTo>
                  <a:pt x="144" y="440"/>
                  <a:pt x="165" y="512"/>
                  <a:pt x="202" y="580"/>
                </a:cubicBezTo>
                <a:cubicBezTo>
                  <a:pt x="228" y="628"/>
                  <a:pt x="267" y="681"/>
                  <a:pt x="319" y="703"/>
                </a:cubicBezTo>
                <a:cubicBezTo>
                  <a:pt x="351" y="716"/>
                  <a:pt x="362" y="707"/>
                  <a:pt x="389" y="693"/>
                </a:cubicBezTo>
              </a:path>
              <a:path w="1853" h="823" extrusionOk="0">
                <a:moveTo>
                  <a:pt x="423" y="613"/>
                </a:moveTo>
                <a:cubicBezTo>
                  <a:pt x="422" y="650"/>
                  <a:pt x="420" y="681"/>
                  <a:pt x="434" y="715"/>
                </a:cubicBezTo>
                <a:cubicBezTo>
                  <a:pt x="440" y="726"/>
                  <a:pt x="442" y="730"/>
                  <a:pt x="451" y="734"/>
                </a:cubicBezTo>
                <a:cubicBezTo>
                  <a:pt x="473" y="715"/>
                  <a:pt x="486" y="705"/>
                  <a:pt x="494" y="673"/>
                </a:cubicBezTo>
                <a:cubicBezTo>
                  <a:pt x="505" y="631"/>
                  <a:pt x="508" y="585"/>
                  <a:pt x="512" y="542"/>
                </a:cubicBezTo>
                <a:cubicBezTo>
                  <a:pt x="515" y="515"/>
                  <a:pt x="511" y="474"/>
                  <a:pt x="529" y="451"/>
                </a:cubicBezTo>
                <a:cubicBezTo>
                  <a:pt x="545" y="431"/>
                  <a:pt x="567" y="441"/>
                  <a:pt x="587" y="448"/>
                </a:cubicBezTo>
                <a:cubicBezTo>
                  <a:pt x="623" y="461"/>
                  <a:pt x="661" y="478"/>
                  <a:pt x="691" y="502"/>
                </a:cubicBezTo>
                <a:cubicBezTo>
                  <a:pt x="762" y="559"/>
                  <a:pt x="779" y="651"/>
                  <a:pt x="790" y="736"/>
                </a:cubicBezTo>
                <a:cubicBezTo>
                  <a:pt x="794" y="765"/>
                  <a:pt x="796" y="793"/>
                  <a:pt x="804" y="822"/>
                </a:cubicBezTo>
                <a:cubicBezTo>
                  <a:pt x="817" y="789"/>
                  <a:pt x="819" y="761"/>
                  <a:pt x="820" y="725"/>
                </a:cubicBezTo>
              </a:path>
              <a:path w="1853" h="823" extrusionOk="0">
                <a:moveTo>
                  <a:pt x="725" y="437"/>
                </a:moveTo>
                <a:cubicBezTo>
                  <a:pt x="762" y="432"/>
                  <a:pt x="797" y="430"/>
                  <a:pt x="834" y="424"/>
                </a:cubicBezTo>
              </a:path>
              <a:path w="1853" h="823" extrusionOk="0">
                <a:moveTo>
                  <a:pt x="1336" y="82"/>
                </a:moveTo>
                <a:cubicBezTo>
                  <a:pt x="1335" y="54"/>
                  <a:pt x="1339" y="27"/>
                  <a:pt x="1315" y="7"/>
                </a:cubicBezTo>
                <a:cubicBezTo>
                  <a:pt x="1290" y="-14"/>
                  <a:pt x="1271" y="12"/>
                  <a:pt x="1259" y="33"/>
                </a:cubicBezTo>
                <a:cubicBezTo>
                  <a:pt x="1228" y="88"/>
                  <a:pt x="1224" y="156"/>
                  <a:pt x="1221" y="217"/>
                </a:cubicBezTo>
                <a:cubicBezTo>
                  <a:pt x="1217" y="312"/>
                  <a:pt x="1217" y="410"/>
                  <a:pt x="1227" y="505"/>
                </a:cubicBezTo>
                <a:cubicBezTo>
                  <a:pt x="1235" y="581"/>
                  <a:pt x="1247" y="659"/>
                  <a:pt x="1266" y="734"/>
                </a:cubicBezTo>
                <a:cubicBezTo>
                  <a:pt x="1266" y="735"/>
                  <a:pt x="1299" y="819"/>
                  <a:pt x="1303" y="814"/>
                </a:cubicBezTo>
                <a:cubicBezTo>
                  <a:pt x="1301" y="805"/>
                  <a:pt x="1298" y="797"/>
                  <a:pt x="1296" y="788"/>
                </a:cubicBezTo>
              </a:path>
              <a:path w="1853" h="823" extrusionOk="0">
                <a:moveTo>
                  <a:pt x="1006" y="527"/>
                </a:moveTo>
                <a:cubicBezTo>
                  <a:pt x="961" y="527"/>
                  <a:pt x="1008" y="526"/>
                  <a:pt x="1028" y="522"/>
                </a:cubicBezTo>
                <a:cubicBezTo>
                  <a:pt x="1091" y="508"/>
                  <a:pt x="1152" y="494"/>
                  <a:pt x="1214" y="475"/>
                </a:cubicBezTo>
                <a:cubicBezTo>
                  <a:pt x="1286" y="452"/>
                  <a:pt x="1355" y="425"/>
                  <a:pt x="1425" y="396"/>
                </a:cubicBezTo>
              </a:path>
              <a:path w="1853" h="823" extrusionOk="0">
                <a:moveTo>
                  <a:pt x="1578" y="55"/>
                </a:moveTo>
                <a:cubicBezTo>
                  <a:pt x="1597" y="84"/>
                  <a:pt x="1609" y="117"/>
                  <a:pt x="1614" y="152"/>
                </a:cubicBezTo>
                <a:cubicBezTo>
                  <a:pt x="1624" y="223"/>
                  <a:pt x="1630" y="295"/>
                  <a:pt x="1637" y="366"/>
                </a:cubicBezTo>
                <a:cubicBezTo>
                  <a:pt x="1647" y="468"/>
                  <a:pt x="1658" y="570"/>
                  <a:pt x="1675" y="671"/>
                </a:cubicBezTo>
                <a:cubicBezTo>
                  <a:pt x="1681" y="709"/>
                  <a:pt x="1734" y="806"/>
                  <a:pt x="1703" y="783"/>
                </a:cubicBezTo>
                <a:cubicBezTo>
                  <a:pt x="1700" y="776"/>
                  <a:pt x="1696" y="770"/>
                  <a:pt x="1693" y="763"/>
                </a:cubicBezTo>
              </a:path>
              <a:path w="1853" h="823" extrusionOk="0">
                <a:moveTo>
                  <a:pt x="1441" y="459"/>
                </a:moveTo>
                <a:cubicBezTo>
                  <a:pt x="1395" y="441"/>
                  <a:pt x="1448" y="444"/>
                  <a:pt x="1474" y="440"/>
                </a:cubicBezTo>
                <a:cubicBezTo>
                  <a:pt x="1542" y="429"/>
                  <a:pt x="1611" y="420"/>
                  <a:pt x="1679" y="408"/>
                </a:cubicBezTo>
                <a:cubicBezTo>
                  <a:pt x="1737" y="398"/>
                  <a:pt x="1794" y="387"/>
                  <a:pt x="1852" y="37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4" name="Freeform 40"/>
          <p:cNvSpPr>
            <a:spLocks noRot="1" noChangeAspect="1" noEditPoints="1" noChangeArrowheads="1" noChangeShapeType="1" noTextEdit="1"/>
          </p:cNvSpPr>
          <p:nvPr/>
        </p:nvSpPr>
        <p:spPr bwMode="auto">
          <a:xfrm>
            <a:off x="6354763" y="4208463"/>
            <a:ext cx="830262" cy="336550"/>
          </a:xfrm>
          <a:custGeom>
            <a:avLst/>
            <a:gdLst>
              <a:gd name="T0" fmla="*/ 2147483647 w 2309"/>
              <a:gd name="T1" fmla="*/ 2147483647 h 938"/>
              <a:gd name="T2" fmla="*/ 2147483647 w 2309"/>
              <a:gd name="T3" fmla="*/ 2147483647 h 938"/>
              <a:gd name="T4" fmla="*/ 2147483647 w 2309"/>
              <a:gd name="T5" fmla="*/ 2147483647 h 938"/>
              <a:gd name="T6" fmla="*/ 2147483647 w 2309"/>
              <a:gd name="T7" fmla="*/ 2147483647 h 938"/>
              <a:gd name="T8" fmla="*/ 2147483647 w 2309"/>
              <a:gd name="T9" fmla="*/ 2147483647 h 938"/>
              <a:gd name="T10" fmla="*/ 2147483647 w 2309"/>
              <a:gd name="T11" fmla="*/ 2147483647 h 938"/>
              <a:gd name="T12" fmla="*/ 2147483647 w 2309"/>
              <a:gd name="T13" fmla="*/ 2147483647 h 938"/>
              <a:gd name="T14" fmla="*/ 2147483647 w 2309"/>
              <a:gd name="T15" fmla="*/ 2147483647 h 938"/>
              <a:gd name="T16" fmla="*/ 2147483647 w 2309"/>
              <a:gd name="T17" fmla="*/ 2147483647 h 938"/>
              <a:gd name="T18" fmla="*/ 0 w 2309"/>
              <a:gd name="T19" fmla="*/ 2147483647 h 938"/>
              <a:gd name="T20" fmla="*/ 2147483647 w 2309"/>
              <a:gd name="T21" fmla="*/ 2147483647 h 938"/>
              <a:gd name="T22" fmla="*/ 2147483647 w 2309"/>
              <a:gd name="T23" fmla="*/ 2147483647 h 938"/>
              <a:gd name="T24" fmla="*/ 2147483647 w 2309"/>
              <a:gd name="T25" fmla="*/ 2147483647 h 938"/>
              <a:gd name="T26" fmla="*/ 2147483647 w 2309"/>
              <a:gd name="T27" fmla="*/ 2147483647 h 938"/>
              <a:gd name="T28" fmla="*/ 2147483647 w 2309"/>
              <a:gd name="T29" fmla="*/ 2147483647 h 938"/>
              <a:gd name="T30" fmla="*/ 2147483647 w 2309"/>
              <a:gd name="T31" fmla="*/ 2147483647 h 938"/>
              <a:gd name="T32" fmla="*/ 2147483647 w 2309"/>
              <a:gd name="T33" fmla="*/ 2147483647 h 938"/>
              <a:gd name="T34" fmla="*/ 2147483647 w 2309"/>
              <a:gd name="T35" fmla="*/ 2147483647 h 938"/>
              <a:gd name="T36" fmla="*/ 2147483647 w 2309"/>
              <a:gd name="T37" fmla="*/ 2147483647 h 938"/>
              <a:gd name="T38" fmla="*/ 2147483647 w 2309"/>
              <a:gd name="T39" fmla="*/ 2147483647 h 938"/>
              <a:gd name="T40" fmla="*/ 2147483647 w 2309"/>
              <a:gd name="T41" fmla="*/ 2147483647 h 938"/>
              <a:gd name="T42" fmla="*/ 2147483647 w 2309"/>
              <a:gd name="T43" fmla="*/ 2147483647 h 938"/>
              <a:gd name="T44" fmla="*/ 2147483647 w 2309"/>
              <a:gd name="T45" fmla="*/ 2147483647 h 938"/>
              <a:gd name="T46" fmla="*/ 2147483647 w 2309"/>
              <a:gd name="T47" fmla="*/ 2147483647 h 938"/>
              <a:gd name="T48" fmla="*/ 2147483647 w 2309"/>
              <a:gd name="T49" fmla="*/ 2147483647 h 938"/>
              <a:gd name="T50" fmla="*/ 2147483647 w 2309"/>
              <a:gd name="T51" fmla="*/ 2147483647 h 938"/>
              <a:gd name="T52" fmla="*/ 2147483647 w 2309"/>
              <a:gd name="T53" fmla="*/ 2147483647 h 938"/>
              <a:gd name="T54" fmla="*/ 2147483647 w 2309"/>
              <a:gd name="T55" fmla="*/ 2147483647 h 938"/>
              <a:gd name="T56" fmla="*/ 2147483647 w 2309"/>
              <a:gd name="T57" fmla="*/ 2147483647 h 938"/>
              <a:gd name="T58" fmla="*/ 2147483647 w 2309"/>
              <a:gd name="T59" fmla="*/ 2147483647 h 938"/>
              <a:gd name="T60" fmla="*/ 2147483647 w 2309"/>
              <a:gd name="T61" fmla="*/ 2147483647 h 938"/>
              <a:gd name="T62" fmla="*/ 2147483647 w 2309"/>
              <a:gd name="T63" fmla="*/ 2147483647 h 938"/>
              <a:gd name="T64" fmla="*/ 2147483647 w 2309"/>
              <a:gd name="T65" fmla="*/ 2147483647 h 938"/>
              <a:gd name="T66" fmla="*/ 2147483647 w 2309"/>
              <a:gd name="T67" fmla="*/ 2147483647 h 938"/>
              <a:gd name="T68" fmla="*/ 2147483647 w 2309"/>
              <a:gd name="T69" fmla="*/ 2147483647 h 938"/>
              <a:gd name="T70" fmla="*/ 2147483647 w 2309"/>
              <a:gd name="T71" fmla="*/ 2147483647 h 938"/>
              <a:gd name="T72" fmla="*/ 2147483647 w 2309"/>
              <a:gd name="T73" fmla="*/ 2147483647 h 938"/>
              <a:gd name="T74" fmla="*/ 2147483647 w 2309"/>
              <a:gd name="T75" fmla="*/ 2147483647 h 938"/>
              <a:gd name="T76" fmla="*/ 2147483647 w 2309"/>
              <a:gd name="T77" fmla="*/ 2147483647 h 938"/>
              <a:gd name="T78" fmla="*/ 2147483647 w 2309"/>
              <a:gd name="T79" fmla="*/ 2147483647 h 938"/>
              <a:gd name="T80" fmla="*/ 2147483647 w 2309"/>
              <a:gd name="T81" fmla="*/ 2147483647 h 938"/>
              <a:gd name="T82" fmla="*/ 2147483647 w 2309"/>
              <a:gd name="T83" fmla="*/ 2147483647 h 938"/>
              <a:gd name="T84" fmla="*/ 2147483647 w 2309"/>
              <a:gd name="T85" fmla="*/ 2147483647 h 938"/>
              <a:gd name="T86" fmla="*/ 2147483647 w 2309"/>
              <a:gd name="T87" fmla="*/ 2147483647 h 938"/>
              <a:gd name="T88" fmla="*/ 2147483647 w 2309"/>
              <a:gd name="T89" fmla="*/ 2147483647 h 938"/>
              <a:gd name="T90" fmla="*/ 2147483647 w 2309"/>
              <a:gd name="T91" fmla="*/ 2147483647 h 938"/>
              <a:gd name="T92" fmla="*/ 2147483647 w 2309"/>
              <a:gd name="T93" fmla="*/ 2147483647 h 938"/>
              <a:gd name="T94" fmla="*/ 2147483647 w 2309"/>
              <a:gd name="T95" fmla="*/ 2147483647 h 938"/>
              <a:gd name="T96" fmla="*/ 2147483647 w 2309"/>
              <a:gd name="T97" fmla="*/ 2147483647 h 938"/>
              <a:gd name="T98" fmla="*/ 2147483647 w 2309"/>
              <a:gd name="T99" fmla="*/ 2147483647 h 938"/>
              <a:gd name="T100" fmla="*/ 2147483647 w 2309"/>
              <a:gd name="T101" fmla="*/ 2147483647 h 938"/>
              <a:gd name="T102" fmla="*/ 2147483647 w 2309"/>
              <a:gd name="T103" fmla="*/ 2147483647 h 938"/>
              <a:gd name="T104" fmla="*/ 2147483647 w 2309"/>
              <a:gd name="T105" fmla="*/ 2147483647 h 938"/>
              <a:gd name="T106" fmla="*/ 2147483647 w 2309"/>
              <a:gd name="T107" fmla="*/ 2147483647 h 938"/>
              <a:gd name="T108" fmla="*/ 2147483647 w 2309"/>
              <a:gd name="T109" fmla="*/ 2147483647 h 938"/>
              <a:gd name="T110" fmla="*/ 2147483647 w 2309"/>
              <a:gd name="T111" fmla="*/ 2147483647 h 938"/>
              <a:gd name="T112" fmla="*/ 2147483647 w 2309"/>
              <a:gd name="T113" fmla="*/ 2147483647 h 938"/>
              <a:gd name="T114" fmla="*/ 2147483647 w 2309"/>
              <a:gd name="T115" fmla="*/ 2147483647 h 938"/>
              <a:gd name="T116" fmla="*/ 2147483647 w 2309"/>
              <a:gd name="T117" fmla="*/ 2147483647 h 938"/>
              <a:gd name="T118" fmla="*/ 2147483647 w 2309"/>
              <a:gd name="T119" fmla="*/ 2147483647 h 938"/>
              <a:gd name="T120" fmla="*/ 2147483647 w 2309"/>
              <a:gd name="T121" fmla="*/ 2147483647 h 93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309"/>
              <a:gd name="T184" fmla="*/ 0 h 938"/>
              <a:gd name="T185" fmla="*/ 2309 w 2309"/>
              <a:gd name="T186" fmla="*/ 938 h 93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309" h="938" extrusionOk="0">
                <a:moveTo>
                  <a:pt x="460" y="85"/>
                </a:moveTo>
                <a:cubicBezTo>
                  <a:pt x="446" y="54"/>
                  <a:pt x="433" y="31"/>
                  <a:pt x="402" y="14"/>
                </a:cubicBezTo>
                <a:cubicBezTo>
                  <a:pt x="368" y="-5"/>
                  <a:pt x="335" y="-6"/>
                  <a:pt x="302" y="13"/>
                </a:cubicBezTo>
                <a:cubicBezTo>
                  <a:pt x="255" y="39"/>
                  <a:pt x="240" y="95"/>
                  <a:pt x="229" y="144"/>
                </a:cubicBezTo>
                <a:cubicBezTo>
                  <a:pt x="210" y="228"/>
                  <a:pt x="215" y="306"/>
                  <a:pt x="225" y="390"/>
                </a:cubicBezTo>
                <a:cubicBezTo>
                  <a:pt x="234" y="465"/>
                  <a:pt x="244" y="545"/>
                  <a:pt x="267" y="617"/>
                </a:cubicBezTo>
                <a:cubicBezTo>
                  <a:pt x="274" y="641"/>
                  <a:pt x="303" y="693"/>
                  <a:pt x="300" y="720"/>
                </a:cubicBezTo>
                <a:cubicBezTo>
                  <a:pt x="302" y="735"/>
                  <a:pt x="302" y="738"/>
                  <a:pt x="289" y="719"/>
                </a:cubicBezTo>
              </a:path>
              <a:path w="2309" h="938" extrusionOk="0">
                <a:moveTo>
                  <a:pt x="17" y="483"/>
                </a:moveTo>
                <a:cubicBezTo>
                  <a:pt x="11" y="478"/>
                  <a:pt x="6" y="474"/>
                  <a:pt x="0" y="469"/>
                </a:cubicBezTo>
                <a:cubicBezTo>
                  <a:pt x="43" y="475"/>
                  <a:pt x="86" y="481"/>
                  <a:pt x="129" y="485"/>
                </a:cubicBezTo>
                <a:cubicBezTo>
                  <a:pt x="206" y="492"/>
                  <a:pt x="284" y="498"/>
                  <a:pt x="362" y="497"/>
                </a:cubicBezTo>
                <a:cubicBezTo>
                  <a:pt x="446" y="496"/>
                  <a:pt x="526" y="483"/>
                  <a:pt x="606" y="461"/>
                </a:cubicBezTo>
                <a:cubicBezTo>
                  <a:pt x="575" y="482"/>
                  <a:pt x="543" y="504"/>
                  <a:pt x="516" y="530"/>
                </a:cubicBezTo>
                <a:cubicBezTo>
                  <a:pt x="484" y="561"/>
                  <a:pt x="446" y="600"/>
                  <a:pt x="440" y="646"/>
                </a:cubicBezTo>
                <a:cubicBezTo>
                  <a:pt x="435" y="687"/>
                  <a:pt x="467" y="703"/>
                  <a:pt x="503" y="703"/>
                </a:cubicBezTo>
                <a:cubicBezTo>
                  <a:pt x="558" y="703"/>
                  <a:pt x="609" y="676"/>
                  <a:pt x="653" y="646"/>
                </a:cubicBezTo>
                <a:cubicBezTo>
                  <a:pt x="680" y="628"/>
                  <a:pt x="720" y="600"/>
                  <a:pt x="733" y="568"/>
                </a:cubicBezTo>
                <a:cubicBezTo>
                  <a:pt x="735" y="557"/>
                  <a:pt x="736" y="553"/>
                  <a:pt x="738" y="546"/>
                </a:cubicBezTo>
                <a:cubicBezTo>
                  <a:pt x="716" y="562"/>
                  <a:pt x="704" y="570"/>
                  <a:pt x="691" y="594"/>
                </a:cubicBezTo>
                <a:cubicBezTo>
                  <a:pt x="679" y="617"/>
                  <a:pt x="678" y="642"/>
                  <a:pt x="701" y="659"/>
                </a:cubicBezTo>
                <a:cubicBezTo>
                  <a:pt x="736" y="685"/>
                  <a:pt x="796" y="661"/>
                  <a:pt x="832" y="652"/>
                </a:cubicBezTo>
              </a:path>
              <a:path w="2309" h="938" extrusionOk="0">
                <a:moveTo>
                  <a:pt x="1053" y="472"/>
                </a:moveTo>
                <a:cubicBezTo>
                  <a:pt x="1044" y="448"/>
                  <a:pt x="1035" y="433"/>
                  <a:pt x="1005" y="436"/>
                </a:cubicBezTo>
                <a:cubicBezTo>
                  <a:pt x="984" y="438"/>
                  <a:pt x="951" y="453"/>
                  <a:pt x="941" y="472"/>
                </a:cubicBezTo>
                <a:cubicBezTo>
                  <a:pt x="928" y="497"/>
                  <a:pt x="952" y="529"/>
                  <a:pt x="964" y="548"/>
                </a:cubicBezTo>
                <a:cubicBezTo>
                  <a:pt x="988" y="585"/>
                  <a:pt x="1019" y="618"/>
                  <a:pt x="1035" y="659"/>
                </a:cubicBezTo>
                <a:cubicBezTo>
                  <a:pt x="1049" y="695"/>
                  <a:pt x="1046" y="736"/>
                  <a:pt x="1026" y="770"/>
                </a:cubicBezTo>
                <a:cubicBezTo>
                  <a:pt x="1013" y="792"/>
                  <a:pt x="985" y="816"/>
                  <a:pt x="959" y="818"/>
                </a:cubicBezTo>
                <a:cubicBezTo>
                  <a:pt x="947" y="816"/>
                  <a:pt x="943" y="815"/>
                  <a:pt x="935" y="815"/>
                </a:cubicBezTo>
                <a:cubicBezTo>
                  <a:pt x="938" y="782"/>
                  <a:pt x="952" y="749"/>
                  <a:pt x="967" y="719"/>
                </a:cubicBezTo>
                <a:cubicBezTo>
                  <a:pt x="990" y="677"/>
                  <a:pt x="999" y="661"/>
                  <a:pt x="1013" y="631"/>
                </a:cubicBezTo>
              </a:path>
              <a:path w="2309" h="938" extrusionOk="0">
                <a:moveTo>
                  <a:pt x="1237" y="186"/>
                </a:moveTo>
                <a:cubicBezTo>
                  <a:pt x="1244" y="168"/>
                  <a:pt x="1252" y="151"/>
                  <a:pt x="1260" y="134"/>
                </a:cubicBezTo>
                <a:cubicBezTo>
                  <a:pt x="1249" y="171"/>
                  <a:pt x="1248" y="209"/>
                  <a:pt x="1247" y="248"/>
                </a:cubicBezTo>
                <a:cubicBezTo>
                  <a:pt x="1245" y="328"/>
                  <a:pt x="1247" y="409"/>
                  <a:pt x="1254" y="489"/>
                </a:cubicBezTo>
                <a:cubicBezTo>
                  <a:pt x="1260" y="561"/>
                  <a:pt x="1270" y="632"/>
                  <a:pt x="1277" y="703"/>
                </a:cubicBezTo>
                <a:cubicBezTo>
                  <a:pt x="1277" y="704"/>
                  <a:pt x="1292" y="795"/>
                  <a:pt x="1283" y="748"/>
                </a:cubicBezTo>
              </a:path>
              <a:path w="2309" h="938" extrusionOk="0">
                <a:moveTo>
                  <a:pt x="1097" y="470"/>
                </a:moveTo>
                <a:cubicBezTo>
                  <a:pt x="1083" y="461"/>
                  <a:pt x="1078" y="457"/>
                  <a:pt x="1069" y="451"/>
                </a:cubicBezTo>
                <a:cubicBezTo>
                  <a:pt x="1115" y="453"/>
                  <a:pt x="1159" y="458"/>
                  <a:pt x="1205" y="463"/>
                </a:cubicBezTo>
                <a:cubicBezTo>
                  <a:pt x="1309" y="474"/>
                  <a:pt x="1417" y="475"/>
                  <a:pt x="1521" y="470"/>
                </a:cubicBezTo>
                <a:cubicBezTo>
                  <a:pt x="1548" y="469"/>
                  <a:pt x="1660" y="473"/>
                  <a:pt x="1680" y="444"/>
                </a:cubicBezTo>
                <a:cubicBezTo>
                  <a:pt x="1686" y="435"/>
                  <a:pt x="1680" y="401"/>
                  <a:pt x="1680" y="391"/>
                </a:cubicBezTo>
                <a:cubicBezTo>
                  <a:pt x="1679" y="371"/>
                  <a:pt x="1679" y="344"/>
                  <a:pt x="1660" y="330"/>
                </a:cubicBezTo>
                <a:cubicBezTo>
                  <a:pt x="1623" y="303"/>
                  <a:pt x="1583" y="320"/>
                  <a:pt x="1546" y="341"/>
                </a:cubicBezTo>
                <a:cubicBezTo>
                  <a:pt x="1502" y="366"/>
                  <a:pt x="1471" y="409"/>
                  <a:pt x="1460" y="459"/>
                </a:cubicBezTo>
                <a:cubicBezTo>
                  <a:pt x="1444" y="536"/>
                  <a:pt x="1494" y="603"/>
                  <a:pt x="1555" y="643"/>
                </a:cubicBezTo>
                <a:cubicBezTo>
                  <a:pt x="1616" y="683"/>
                  <a:pt x="1707" y="701"/>
                  <a:pt x="1776" y="676"/>
                </a:cubicBezTo>
                <a:cubicBezTo>
                  <a:pt x="1820" y="660"/>
                  <a:pt x="1839" y="632"/>
                  <a:pt x="1857" y="592"/>
                </a:cubicBezTo>
              </a:path>
              <a:path w="2309" h="938" extrusionOk="0">
                <a:moveTo>
                  <a:pt x="1820" y="470"/>
                </a:moveTo>
                <a:cubicBezTo>
                  <a:pt x="1826" y="491"/>
                  <a:pt x="1834" y="499"/>
                  <a:pt x="1848" y="516"/>
                </a:cubicBezTo>
                <a:cubicBezTo>
                  <a:pt x="1860" y="530"/>
                  <a:pt x="1872" y="543"/>
                  <a:pt x="1885" y="556"/>
                </a:cubicBezTo>
                <a:cubicBezTo>
                  <a:pt x="1902" y="515"/>
                  <a:pt x="1908" y="476"/>
                  <a:pt x="1943" y="444"/>
                </a:cubicBezTo>
                <a:cubicBezTo>
                  <a:pt x="1980" y="411"/>
                  <a:pt x="2022" y="397"/>
                  <a:pt x="2068" y="384"/>
                </a:cubicBezTo>
                <a:cubicBezTo>
                  <a:pt x="2114" y="371"/>
                  <a:pt x="2158" y="371"/>
                  <a:pt x="2204" y="384"/>
                </a:cubicBezTo>
                <a:cubicBezTo>
                  <a:pt x="2228" y="393"/>
                  <a:pt x="2235" y="396"/>
                  <a:pt x="2250" y="404"/>
                </a:cubicBezTo>
              </a:path>
              <a:path w="2309" h="938" extrusionOk="0">
                <a:moveTo>
                  <a:pt x="2308" y="662"/>
                </a:moveTo>
                <a:cubicBezTo>
                  <a:pt x="2306" y="709"/>
                  <a:pt x="2300" y="754"/>
                  <a:pt x="2296" y="801"/>
                </a:cubicBezTo>
                <a:cubicBezTo>
                  <a:pt x="2293" y="839"/>
                  <a:pt x="2282" y="868"/>
                  <a:pt x="2261" y="900"/>
                </a:cubicBezTo>
                <a:cubicBezTo>
                  <a:pt x="2247" y="921"/>
                  <a:pt x="2229" y="933"/>
                  <a:pt x="2206" y="93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5" name="Freeform 41"/>
          <p:cNvSpPr>
            <a:spLocks noRot="1" noChangeAspect="1" noEditPoints="1" noChangeArrowheads="1" noChangeShapeType="1" noTextEdit="1"/>
          </p:cNvSpPr>
          <p:nvPr/>
        </p:nvSpPr>
        <p:spPr bwMode="auto">
          <a:xfrm>
            <a:off x="1082675" y="5041900"/>
            <a:ext cx="890588" cy="206375"/>
          </a:xfrm>
          <a:custGeom>
            <a:avLst/>
            <a:gdLst>
              <a:gd name="T0" fmla="*/ 2147483647 w 2473"/>
              <a:gd name="T1" fmla="*/ 2147483647 h 572"/>
              <a:gd name="T2" fmla="*/ 2147483647 w 2473"/>
              <a:gd name="T3" fmla="*/ 2147483647 h 572"/>
              <a:gd name="T4" fmla="*/ 2147483647 w 2473"/>
              <a:gd name="T5" fmla="*/ 2147483647 h 572"/>
              <a:gd name="T6" fmla="*/ 2147483647 w 2473"/>
              <a:gd name="T7" fmla="*/ 2147483647 h 572"/>
              <a:gd name="T8" fmla="*/ 0 w 2473"/>
              <a:gd name="T9" fmla="*/ 2147483647 h 572"/>
              <a:gd name="T10" fmla="*/ 2147483647 w 2473"/>
              <a:gd name="T11" fmla="*/ 2147483647 h 572"/>
              <a:gd name="T12" fmla="*/ 2147483647 w 2473"/>
              <a:gd name="T13" fmla="*/ 2147483647 h 572"/>
              <a:gd name="T14" fmla="*/ 2147483647 w 2473"/>
              <a:gd name="T15" fmla="*/ 2147483647 h 572"/>
              <a:gd name="T16" fmla="*/ 2147483647 w 2473"/>
              <a:gd name="T17" fmla="*/ 2147483647 h 572"/>
              <a:gd name="T18" fmla="*/ 2147483647 w 2473"/>
              <a:gd name="T19" fmla="*/ 2147483647 h 572"/>
              <a:gd name="T20" fmla="*/ 2147483647 w 2473"/>
              <a:gd name="T21" fmla="*/ 2147483647 h 572"/>
              <a:gd name="T22" fmla="*/ 2147483647 w 2473"/>
              <a:gd name="T23" fmla="*/ 2147483647 h 572"/>
              <a:gd name="T24" fmla="*/ 2147483647 w 2473"/>
              <a:gd name="T25" fmla="*/ 2147483647 h 572"/>
              <a:gd name="T26" fmla="*/ 2147483647 w 2473"/>
              <a:gd name="T27" fmla="*/ 2147483647 h 572"/>
              <a:gd name="T28" fmla="*/ 2147483647 w 2473"/>
              <a:gd name="T29" fmla="*/ 2147483647 h 572"/>
              <a:gd name="T30" fmla="*/ 2147483647 w 2473"/>
              <a:gd name="T31" fmla="*/ 2147483647 h 572"/>
              <a:gd name="T32" fmla="*/ 2147483647 w 2473"/>
              <a:gd name="T33" fmla="*/ 2147483647 h 572"/>
              <a:gd name="T34" fmla="*/ 2147483647 w 2473"/>
              <a:gd name="T35" fmla="*/ 2147483647 h 572"/>
              <a:gd name="T36" fmla="*/ 2147483647 w 2473"/>
              <a:gd name="T37" fmla="*/ 2147483647 h 572"/>
              <a:gd name="T38" fmla="*/ 2147483647 w 2473"/>
              <a:gd name="T39" fmla="*/ 2147483647 h 572"/>
              <a:gd name="T40" fmla="*/ 2147483647 w 2473"/>
              <a:gd name="T41" fmla="*/ 2147483647 h 572"/>
              <a:gd name="T42" fmla="*/ 2147483647 w 2473"/>
              <a:gd name="T43" fmla="*/ 2147483647 h 572"/>
              <a:gd name="T44" fmla="*/ 2147483647 w 2473"/>
              <a:gd name="T45" fmla="*/ 2147483647 h 572"/>
              <a:gd name="T46" fmla="*/ 2147483647 w 2473"/>
              <a:gd name="T47" fmla="*/ 2147483647 h 572"/>
              <a:gd name="T48" fmla="*/ 2147483647 w 2473"/>
              <a:gd name="T49" fmla="*/ 2147483647 h 572"/>
              <a:gd name="T50" fmla="*/ 2147483647 w 2473"/>
              <a:gd name="T51" fmla="*/ 2147483647 h 572"/>
              <a:gd name="T52" fmla="*/ 2147483647 w 2473"/>
              <a:gd name="T53" fmla="*/ 2147483647 h 572"/>
              <a:gd name="T54" fmla="*/ 2147483647 w 2473"/>
              <a:gd name="T55" fmla="*/ 2147483647 h 572"/>
              <a:gd name="T56" fmla="*/ 2147483647 w 2473"/>
              <a:gd name="T57" fmla="*/ 2147483647 h 572"/>
              <a:gd name="T58" fmla="*/ 2147483647 w 2473"/>
              <a:gd name="T59" fmla="*/ 2147483647 h 572"/>
              <a:gd name="T60" fmla="*/ 2147483647 w 2473"/>
              <a:gd name="T61" fmla="*/ 2147483647 h 572"/>
              <a:gd name="T62" fmla="*/ 2147483647 w 2473"/>
              <a:gd name="T63" fmla="*/ 2147483647 h 572"/>
              <a:gd name="T64" fmla="*/ 2147483647 w 2473"/>
              <a:gd name="T65" fmla="*/ 2147483647 h 572"/>
              <a:gd name="T66" fmla="*/ 2147483647 w 2473"/>
              <a:gd name="T67" fmla="*/ 2147483647 h 572"/>
              <a:gd name="T68" fmla="*/ 2147483647 w 2473"/>
              <a:gd name="T69" fmla="*/ 2147483647 h 572"/>
              <a:gd name="T70" fmla="*/ 2147483647 w 2473"/>
              <a:gd name="T71" fmla="*/ 2147483647 h 572"/>
              <a:gd name="T72" fmla="*/ 2147483647 w 2473"/>
              <a:gd name="T73" fmla="*/ 0 h 572"/>
              <a:gd name="T74" fmla="*/ 2147483647 w 2473"/>
              <a:gd name="T75" fmla="*/ 2147483647 h 572"/>
              <a:gd name="T76" fmla="*/ 2147483647 w 2473"/>
              <a:gd name="T77" fmla="*/ 2147483647 h 572"/>
              <a:gd name="T78" fmla="*/ 2147483647 w 2473"/>
              <a:gd name="T79" fmla="*/ 2147483647 h 572"/>
              <a:gd name="T80" fmla="*/ 2147483647 w 2473"/>
              <a:gd name="T81" fmla="*/ 2147483647 h 572"/>
              <a:gd name="T82" fmla="*/ 2147483647 w 2473"/>
              <a:gd name="T83" fmla="*/ 2147483647 h 572"/>
              <a:gd name="T84" fmla="*/ 2147483647 w 2473"/>
              <a:gd name="T85" fmla="*/ 2147483647 h 572"/>
              <a:gd name="T86" fmla="*/ 2147483647 w 2473"/>
              <a:gd name="T87" fmla="*/ 2147483647 h 572"/>
              <a:gd name="T88" fmla="*/ 2147483647 w 2473"/>
              <a:gd name="T89" fmla="*/ 2147483647 h 572"/>
              <a:gd name="T90" fmla="*/ 2147483647 w 2473"/>
              <a:gd name="T91" fmla="*/ 2147483647 h 572"/>
              <a:gd name="T92" fmla="*/ 2147483647 w 2473"/>
              <a:gd name="T93" fmla="*/ 2147483647 h 572"/>
              <a:gd name="T94" fmla="*/ 2147483647 w 2473"/>
              <a:gd name="T95" fmla="*/ 2147483647 h 572"/>
              <a:gd name="T96" fmla="*/ 2147483647 w 2473"/>
              <a:gd name="T97" fmla="*/ 2147483647 h 572"/>
              <a:gd name="T98" fmla="*/ 2147483647 w 2473"/>
              <a:gd name="T99" fmla="*/ 2147483647 h 572"/>
              <a:gd name="T100" fmla="*/ 2147483647 w 2473"/>
              <a:gd name="T101" fmla="*/ 2147483647 h 572"/>
              <a:gd name="T102" fmla="*/ 2147483647 w 2473"/>
              <a:gd name="T103" fmla="*/ 2147483647 h 572"/>
              <a:gd name="T104" fmla="*/ 2147483647 w 2473"/>
              <a:gd name="T105" fmla="*/ 2147483647 h 572"/>
              <a:gd name="T106" fmla="*/ 2147483647 w 2473"/>
              <a:gd name="T107" fmla="*/ 2147483647 h 572"/>
              <a:gd name="T108" fmla="*/ 2147483647 w 2473"/>
              <a:gd name="T109" fmla="*/ 2147483647 h 572"/>
              <a:gd name="T110" fmla="*/ 2147483647 w 2473"/>
              <a:gd name="T111" fmla="*/ 2147483647 h 572"/>
              <a:gd name="T112" fmla="*/ 2147483647 w 2473"/>
              <a:gd name="T113" fmla="*/ 2147483647 h 572"/>
              <a:gd name="T114" fmla="*/ 2147483647 w 2473"/>
              <a:gd name="T115" fmla="*/ 2147483647 h 572"/>
              <a:gd name="T116" fmla="*/ 2147483647 w 2473"/>
              <a:gd name="T117" fmla="*/ 2147483647 h 572"/>
              <a:gd name="T118" fmla="*/ 2147483647 w 2473"/>
              <a:gd name="T119" fmla="*/ 2147483647 h 572"/>
              <a:gd name="T120" fmla="*/ 2147483647 w 2473"/>
              <a:gd name="T121" fmla="*/ 2147483647 h 57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473"/>
              <a:gd name="T184" fmla="*/ 0 h 572"/>
              <a:gd name="T185" fmla="*/ 2473 w 2473"/>
              <a:gd name="T186" fmla="*/ 572 h 57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473" h="572" extrusionOk="0">
                <a:moveTo>
                  <a:pt x="222" y="309"/>
                </a:moveTo>
                <a:cubicBezTo>
                  <a:pt x="225" y="298"/>
                  <a:pt x="236" y="271"/>
                  <a:pt x="222" y="261"/>
                </a:cubicBezTo>
                <a:cubicBezTo>
                  <a:pt x="205" y="249"/>
                  <a:pt x="161" y="244"/>
                  <a:pt x="142" y="248"/>
                </a:cubicBezTo>
                <a:cubicBezTo>
                  <a:pt x="106" y="255"/>
                  <a:pt x="67" y="284"/>
                  <a:pt x="42" y="310"/>
                </a:cubicBezTo>
                <a:cubicBezTo>
                  <a:pt x="13" y="341"/>
                  <a:pt x="-6" y="381"/>
                  <a:pt x="0" y="425"/>
                </a:cubicBezTo>
                <a:cubicBezTo>
                  <a:pt x="7" y="472"/>
                  <a:pt x="43" y="502"/>
                  <a:pt x="85" y="519"/>
                </a:cubicBezTo>
                <a:cubicBezTo>
                  <a:pt x="140" y="541"/>
                  <a:pt x="196" y="543"/>
                  <a:pt x="254" y="532"/>
                </a:cubicBezTo>
                <a:cubicBezTo>
                  <a:pt x="299" y="524"/>
                  <a:pt x="330" y="507"/>
                  <a:pt x="370" y="486"/>
                </a:cubicBezTo>
              </a:path>
              <a:path w="2473" h="572" extrusionOk="0">
                <a:moveTo>
                  <a:pt x="443" y="279"/>
                </a:moveTo>
                <a:cubicBezTo>
                  <a:pt x="449" y="316"/>
                  <a:pt x="462" y="349"/>
                  <a:pt x="477" y="384"/>
                </a:cubicBezTo>
                <a:cubicBezTo>
                  <a:pt x="505" y="448"/>
                  <a:pt x="534" y="511"/>
                  <a:pt x="569" y="571"/>
                </a:cubicBezTo>
                <a:cubicBezTo>
                  <a:pt x="582" y="526"/>
                  <a:pt x="585" y="480"/>
                  <a:pt x="596" y="435"/>
                </a:cubicBezTo>
                <a:cubicBezTo>
                  <a:pt x="604" y="399"/>
                  <a:pt x="617" y="367"/>
                  <a:pt x="637" y="336"/>
                </a:cubicBezTo>
                <a:cubicBezTo>
                  <a:pt x="647" y="320"/>
                  <a:pt x="666" y="302"/>
                  <a:pt x="687" y="306"/>
                </a:cubicBezTo>
                <a:cubicBezTo>
                  <a:pt x="712" y="311"/>
                  <a:pt x="714" y="328"/>
                  <a:pt x="731" y="346"/>
                </a:cubicBezTo>
                <a:cubicBezTo>
                  <a:pt x="749" y="365"/>
                  <a:pt x="769" y="379"/>
                  <a:pt x="796" y="384"/>
                </a:cubicBezTo>
                <a:cubicBezTo>
                  <a:pt x="837" y="391"/>
                  <a:pt x="884" y="378"/>
                  <a:pt x="923" y="366"/>
                </a:cubicBezTo>
                <a:cubicBezTo>
                  <a:pt x="971" y="351"/>
                  <a:pt x="1043" y="325"/>
                  <a:pt x="1071" y="278"/>
                </a:cubicBezTo>
                <a:cubicBezTo>
                  <a:pt x="1074" y="268"/>
                  <a:pt x="1075" y="264"/>
                  <a:pt x="1075" y="257"/>
                </a:cubicBezTo>
                <a:cubicBezTo>
                  <a:pt x="1042" y="253"/>
                  <a:pt x="1022" y="249"/>
                  <a:pt x="989" y="264"/>
                </a:cubicBezTo>
                <a:cubicBezTo>
                  <a:pt x="937" y="287"/>
                  <a:pt x="892" y="340"/>
                  <a:pt x="881" y="396"/>
                </a:cubicBezTo>
                <a:cubicBezTo>
                  <a:pt x="871" y="445"/>
                  <a:pt x="893" y="494"/>
                  <a:pt x="936" y="520"/>
                </a:cubicBezTo>
                <a:cubicBezTo>
                  <a:pt x="989" y="552"/>
                  <a:pt x="1067" y="549"/>
                  <a:pt x="1125" y="539"/>
                </a:cubicBezTo>
                <a:cubicBezTo>
                  <a:pt x="1180" y="526"/>
                  <a:pt x="1199" y="522"/>
                  <a:pt x="1233" y="505"/>
                </a:cubicBezTo>
              </a:path>
              <a:path w="2473" h="572" extrusionOk="0">
                <a:moveTo>
                  <a:pt x="1406" y="356"/>
                </a:moveTo>
                <a:cubicBezTo>
                  <a:pt x="1375" y="344"/>
                  <a:pt x="1350" y="347"/>
                  <a:pt x="1318" y="361"/>
                </a:cubicBezTo>
                <a:cubicBezTo>
                  <a:pt x="1275" y="379"/>
                  <a:pt x="1250" y="416"/>
                  <a:pt x="1234" y="458"/>
                </a:cubicBezTo>
                <a:cubicBezTo>
                  <a:pt x="1222" y="491"/>
                  <a:pt x="1229" y="525"/>
                  <a:pt x="1264" y="540"/>
                </a:cubicBezTo>
                <a:cubicBezTo>
                  <a:pt x="1303" y="556"/>
                  <a:pt x="1350" y="524"/>
                  <a:pt x="1380" y="503"/>
                </a:cubicBezTo>
                <a:cubicBezTo>
                  <a:pt x="1414" y="480"/>
                  <a:pt x="1446" y="452"/>
                  <a:pt x="1468" y="417"/>
                </a:cubicBezTo>
                <a:cubicBezTo>
                  <a:pt x="1478" y="401"/>
                  <a:pt x="1481" y="386"/>
                  <a:pt x="1486" y="369"/>
                </a:cubicBezTo>
                <a:cubicBezTo>
                  <a:pt x="1482" y="391"/>
                  <a:pt x="1480" y="409"/>
                  <a:pt x="1484" y="432"/>
                </a:cubicBezTo>
                <a:cubicBezTo>
                  <a:pt x="1489" y="465"/>
                  <a:pt x="1497" y="499"/>
                  <a:pt x="1515" y="527"/>
                </a:cubicBezTo>
                <a:cubicBezTo>
                  <a:pt x="1527" y="547"/>
                  <a:pt x="1549" y="563"/>
                  <a:pt x="1570" y="544"/>
                </a:cubicBezTo>
                <a:cubicBezTo>
                  <a:pt x="1602" y="515"/>
                  <a:pt x="1615" y="466"/>
                  <a:pt x="1631" y="428"/>
                </a:cubicBezTo>
              </a:path>
              <a:path w="2473" h="572" extrusionOk="0">
                <a:moveTo>
                  <a:pt x="1666" y="21"/>
                </a:moveTo>
                <a:cubicBezTo>
                  <a:pt x="1658" y="11"/>
                  <a:pt x="1655" y="7"/>
                  <a:pt x="1649" y="0"/>
                </a:cubicBezTo>
                <a:cubicBezTo>
                  <a:pt x="1641" y="38"/>
                  <a:pt x="1642" y="73"/>
                  <a:pt x="1649" y="111"/>
                </a:cubicBezTo>
                <a:cubicBezTo>
                  <a:pt x="1661" y="180"/>
                  <a:pt x="1678" y="250"/>
                  <a:pt x="1695" y="318"/>
                </a:cubicBezTo>
                <a:cubicBezTo>
                  <a:pt x="1710" y="376"/>
                  <a:pt x="1734" y="435"/>
                  <a:pt x="1742" y="495"/>
                </a:cubicBezTo>
                <a:cubicBezTo>
                  <a:pt x="1748" y="543"/>
                  <a:pt x="1734" y="475"/>
                  <a:pt x="1733" y="471"/>
                </a:cubicBezTo>
              </a:path>
              <a:path w="2473" h="572" extrusionOk="0">
                <a:moveTo>
                  <a:pt x="1529" y="251"/>
                </a:moveTo>
                <a:cubicBezTo>
                  <a:pt x="1508" y="250"/>
                  <a:pt x="1494" y="250"/>
                  <a:pt x="1474" y="252"/>
                </a:cubicBezTo>
                <a:cubicBezTo>
                  <a:pt x="1517" y="257"/>
                  <a:pt x="1558" y="254"/>
                  <a:pt x="1601" y="251"/>
                </a:cubicBezTo>
                <a:cubicBezTo>
                  <a:pt x="1685" y="246"/>
                  <a:pt x="1765" y="228"/>
                  <a:pt x="1846" y="207"/>
                </a:cubicBezTo>
                <a:cubicBezTo>
                  <a:pt x="1926" y="186"/>
                  <a:pt x="2004" y="161"/>
                  <a:pt x="2079" y="126"/>
                </a:cubicBezTo>
                <a:cubicBezTo>
                  <a:pt x="2100" y="116"/>
                  <a:pt x="2109" y="107"/>
                  <a:pt x="2127" y="94"/>
                </a:cubicBezTo>
                <a:cubicBezTo>
                  <a:pt x="2092" y="91"/>
                  <a:pt x="2070" y="90"/>
                  <a:pt x="2036" y="105"/>
                </a:cubicBezTo>
                <a:cubicBezTo>
                  <a:pt x="1981" y="129"/>
                  <a:pt x="1929" y="183"/>
                  <a:pt x="1910" y="241"/>
                </a:cubicBezTo>
                <a:cubicBezTo>
                  <a:pt x="1895" y="289"/>
                  <a:pt x="1912" y="331"/>
                  <a:pt x="1950" y="361"/>
                </a:cubicBezTo>
                <a:cubicBezTo>
                  <a:pt x="2011" y="409"/>
                  <a:pt x="2102" y="400"/>
                  <a:pt x="2173" y="388"/>
                </a:cubicBezTo>
                <a:cubicBezTo>
                  <a:pt x="2189" y="384"/>
                  <a:pt x="2206" y="380"/>
                  <a:pt x="2222" y="376"/>
                </a:cubicBezTo>
              </a:path>
              <a:path w="2473" h="572" extrusionOk="0">
                <a:moveTo>
                  <a:pt x="2428" y="119"/>
                </a:moveTo>
                <a:cubicBezTo>
                  <a:pt x="2407" y="94"/>
                  <a:pt x="2385" y="87"/>
                  <a:pt x="2354" y="102"/>
                </a:cubicBezTo>
                <a:cubicBezTo>
                  <a:pt x="2318" y="119"/>
                  <a:pt x="2280" y="151"/>
                  <a:pt x="2268" y="190"/>
                </a:cubicBezTo>
                <a:cubicBezTo>
                  <a:pt x="2257" y="227"/>
                  <a:pt x="2277" y="255"/>
                  <a:pt x="2303" y="279"/>
                </a:cubicBezTo>
                <a:cubicBezTo>
                  <a:pt x="2339" y="313"/>
                  <a:pt x="2382" y="339"/>
                  <a:pt x="2415" y="377"/>
                </a:cubicBezTo>
                <a:cubicBezTo>
                  <a:pt x="2443" y="410"/>
                  <a:pt x="2469" y="450"/>
                  <a:pt x="2472" y="495"/>
                </a:cubicBezTo>
                <a:cubicBezTo>
                  <a:pt x="2474" y="527"/>
                  <a:pt x="2460" y="549"/>
                  <a:pt x="2433" y="563"/>
                </a:cubicBezTo>
                <a:cubicBezTo>
                  <a:pt x="2409" y="576"/>
                  <a:pt x="2374" y="568"/>
                  <a:pt x="2351" y="557"/>
                </a:cubicBezTo>
                <a:cubicBezTo>
                  <a:pt x="2331" y="544"/>
                  <a:pt x="2324" y="541"/>
                  <a:pt x="2313" y="530"/>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6" name="Freeform 42"/>
          <p:cNvSpPr>
            <a:spLocks noRot="1" noChangeAspect="1" noEditPoints="1" noChangeArrowheads="1" noChangeShapeType="1" noTextEdit="1"/>
          </p:cNvSpPr>
          <p:nvPr/>
        </p:nvSpPr>
        <p:spPr bwMode="auto">
          <a:xfrm>
            <a:off x="2406650" y="5014913"/>
            <a:ext cx="852488" cy="320675"/>
          </a:xfrm>
          <a:custGeom>
            <a:avLst/>
            <a:gdLst>
              <a:gd name="T0" fmla="*/ 2147483647 w 2369"/>
              <a:gd name="T1" fmla="*/ 2147483647 h 891"/>
              <a:gd name="T2" fmla="*/ 2147483647 w 2369"/>
              <a:gd name="T3" fmla="*/ 2147483647 h 891"/>
              <a:gd name="T4" fmla="*/ 2147483647 w 2369"/>
              <a:gd name="T5" fmla="*/ 2147483647 h 891"/>
              <a:gd name="T6" fmla="*/ 2147483647 w 2369"/>
              <a:gd name="T7" fmla="*/ 2147483647 h 891"/>
              <a:gd name="T8" fmla="*/ 2147483647 w 2369"/>
              <a:gd name="T9" fmla="*/ 2147483647 h 891"/>
              <a:gd name="T10" fmla="*/ 2147483647 w 2369"/>
              <a:gd name="T11" fmla="*/ 2147483647 h 891"/>
              <a:gd name="T12" fmla="*/ 2147483647 w 2369"/>
              <a:gd name="T13" fmla="*/ 2147483647 h 891"/>
              <a:gd name="T14" fmla="*/ 2147483647 w 2369"/>
              <a:gd name="T15" fmla="*/ 2147483647 h 891"/>
              <a:gd name="T16" fmla="*/ 2147483647 w 2369"/>
              <a:gd name="T17" fmla="*/ 0 h 891"/>
              <a:gd name="T18" fmla="*/ 2147483647 w 2369"/>
              <a:gd name="T19" fmla="*/ 2147483647 h 891"/>
              <a:gd name="T20" fmla="*/ 2147483647 w 2369"/>
              <a:gd name="T21" fmla="*/ 2147483647 h 891"/>
              <a:gd name="T22" fmla="*/ 2147483647 w 2369"/>
              <a:gd name="T23" fmla="*/ 2147483647 h 891"/>
              <a:gd name="T24" fmla="*/ 2147483647 w 2369"/>
              <a:gd name="T25" fmla="*/ 2147483647 h 891"/>
              <a:gd name="T26" fmla="*/ 2147483647 w 2369"/>
              <a:gd name="T27" fmla="*/ 2147483647 h 891"/>
              <a:gd name="T28" fmla="*/ 2147483647 w 2369"/>
              <a:gd name="T29" fmla="*/ 2147483647 h 891"/>
              <a:gd name="T30" fmla="*/ 2147483647 w 2369"/>
              <a:gd name="T31" fmla="*/ 2147483647 h 891"/>
              <a:gd name="T32" fmla="*/ 2147483647 w 2369"/>
              <a:gd name="T33" fmla="*/ 2147483647 h 891"/>
              <a:gd name="T34" fmla="*/ 2147483647 w 2369"/>
              <a:gd name="T35" fmla="*/ 2147483647 h 891"/>
              <a:gd name="T36" fmla="*/ 2147483647 w 2369"/>
              <a:gd name="T37" fmla="*/ 2147483647 h 891"/>
              <a:gd name="T38" fmla="*/ 2147483647 w 2369"/>
              <a:gd name="T39" fmla="*/ 2147483647 h 891"/>
              <a:gd name="T40" fmla="*/ 2147483647 w 2369"/>
              <a:gd name="T41" fmla="*/ 2147483647 h 891"/>
              <a:gd name="T42" fmla="*/ 2147483647 w 2369"/>
              <a:gd name="T43" fmla="*/ 2147483647 h 891"/>
              <a:gd name="T44" fmla="*/ 2147483647 w 2369"/>
              <a:gd name="T45" fmla="*/ 2147483647 h 891"/>
              <a:gd name="T46" fmla="*/ 2147483647 w 2369"/>
              <a:gd name="T47" fmla="*/ 2147483647 h 891"/>
              <a:gd name="T48" fmla="*/ 2147483647 w 2369"/>
              <a:gd name="T49" fmla="*/ 2147483647 h 891"/>
              <a:gd name="T50" fmla="*/ 2147483647 w 2369"/>
              <a:gd name="T51" fmla="*/ 2147483647 h 891"/>
              <a:gd name="T52" fmla="*/ 2147483647 w 2369"/>
              <a:gd name="T53" fmla="*/ 2147483647 h 891"/>
              <a:gd name="T54" fmla="*/ 2147483647 w 2369"/>
              <a:gd name="T55" fmla="*/ 2147483647 h 891"/>
              <a:gd name="T56" fmla="*/ 2147483647 w 2369"/>
              <a:gd name="T57" fmla="*/ 2147483647 h 891"/>
              <a:gd name="T58" fmla="*/ 2147483647 w 2369"/>
              <a:gd name="T59" fmla="*/ 2147483647 h 891"/>
              <a:gd name="T60" fmla="*/ 2147483647 w 2369"/>
              <a:gd name="T61" fmla="*/ 2147483647 h 891"/>
              <a:gd name="T62" fmla="*/ 2147483647 w 2369"/>
              <a:gd name="T63" fmla="*/ 2147483647 h 891"/>
              <a:gd name="T64" fmla="*/ 2147483647 w 2369"/>
              <a:gd name="T65" fmla="*/ 2147483647 h 891"/>
              <a:gd name="T66" fmla="*/ 2147483647 w 2369"/>
              <a:gd name="T67" fmla="*/ 2147483647 h 891"/>
              <a:gd name="T68" fmla="*/ 2147483647 w 2369"/>
              <a:gd name="T69" fmla="*/ 2147483647 h 891"/>
              <a:gd name="T70" fmla="*/ 2147483647 w 2369"/>
              <a:gd name="T71" fmla="*/ 2147483647 h 891"/>
              <a:gd name="T72" fmla="*/ 2147483647 w 2369"/>
              <a:gd name="T73" fmla="*/ 2147483647 h 891"/>
              <a:gd name="T74" fmla="*/ 2147483647 w 2369"/>
              <a:gd name="T75" fmla="*/ 2147483647 h 891"/>
              <a:gd name="T76" fmla="*/ 2147483647 w 2369"/>
              <a:gd name="T77" fmla="*/ 2147483647 h 891"/>
              <a:gd name="T78" fmla="*/ 2147483647 w 2369"/>
              <a:gd name="T79" fmla="*/ 2147483647 h 891"/>
              <a:gd name="T80" fmla="*/ 2147483647 w 2369"/>
              <a:gd name="T81" fmla="*/ 2147483647 h 891"/>
              <a:gd name="T82" fmla="*/ 2147483647 w 2369"/>
              <a:gd name="T83" fmla="*/ 2147483647 h 891"/>
              <a:gd name="T84" fmla="*/ 2147483647 w 2369"/>
              <a:gd name="T85" fmla="*/ 2147483647 h 891"/>
              <a:gd name="T86" fmla="*/ 2147483647 w 2369"/>
              <a:gd name="T87" fmla="*/ 2147483647 h 891"/>
              <a:gd name="T88" fmla="*/ 2147483647 w 2369"/>
              <a:gd name="T89" fmla="*/ 2147483647 h 891"/>
              <a:gd name="T90" fmla="*/ 2147483647 w 2369"/>
              <a:gd name="T91" fmla="*/ 2147483647 h 891"/>
              <a:gd name="T92" fmla="*/ 2147483647 w 2369"/>
              <a:gd name="T93" fmla="*/ 2147483647 h 891"/>
              <a:gd name="T94" fmla="*/ 2147483647 w 2369"/>
              <a:gd name="T95" fmla="*/ 2147483647 h 891"/>
              <a:gd name="T96" fmla="*/ 2147483647 w 2369"/>
              <a:gd name="T97" fmla="*/ 2147483647 h 891"/>
              <a:gd name="T98" fmla="*/ 2147483647 w 2369"/>
              <a:gd name="T99" fmla="*/ 2147483647 h 891"/>
              <a:gd name="T100" fmla="*/ 2147483647 w 2369"/>
              <a:gd name="T101" fmla="*/ 2147483647 h 891"/>
              <a:gd name="T102" fmla="*/ 2147483647 w 2369"/>
              <a:gd name="T103" fmla="*/ 2147483647 h 891"/>
              <a:gd name="T104" fmla="*/ 2147483647 w 2369"/>
              <a:gd name="T105" fmla="*/ 2147483647 h 891"/>
              <a:gd name="T106" fmla="*/ 2147483647 w 2369"/>
              <a:gd name="T107" fmla="*/ 2147483647 h 891"/>
              <a:gd name="T108" fmla="*/ 2147483647 w 2369"/>
              <a:gd name="T109" fmla="*/ 2147483647 h 89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369"/>
              <a:gd name="T166" fmla="*/ 0 h 891"/>
              <a:gd name="T167" fmla="*/ 2369 w 2369"/>
              <a:gd name="T168" fmla="*/ 891 h 89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369" h="891" extrusionOk="0">
                <a:moveTo>
                  <a:pt x="180" y="271"/>
                </a:moveTo>
                <a:cubicBezTo>
                  <a:pt x="185" y="263"/>
                  <a:pt x="206" y="233"/>
                  <a:pt x="200" y="222"/>
                </a:cubicBezTo>
                <a:cubicBezTo>
                  <a:pt x="187" y="197"/>
                  <a:pt x="150" y="201"/>
                  <a:pt x="130" y="210"/>
                </a:cubicBezTo>
                <a:cubicBezTo>
                  <a:pt x="79" y="233"/>
                  <a:pt x="35" y="295"/>
                  <a:pt x="17" y="346"/>
                </a:cubicBezTo>
                <a:cubicBezTo>
                  <a:pt x="0" y="394"/>
                  <a:pt x="-10" y="457"/>
                  <a:pt x="14" y="505"/>
                </a:cubicBezTo>
                <a:cubicBezTo>
                  <a:pt x="37" y="551"/>
                  <a:pt x="88" y="565"/>
                  <a:pt x="136" y="561"/>
                </a:cubicBezTo>
                <a:cubicBezTo>
                  <a:pt x="192" y="557"/>
                  <a:pt x="238" y="533"/>
                  <a:pt x="279" y="497"/>
                </a:cubicBezTo>
                <a:cubicBezTo>
                  <a:pt x="309" y="471"/>
                  <a:pt x="320" y="445"/>
                  <a:pt x="337" y="410"/>
                </a:cubicBezTo>
              </a:path>
              <a:path w="2369" h="891" extrusionOk="0">
                <a:moveTo>
                  <a:pt x="308" y="0"/>
                </a:moveTo>
                <a:cubicBezTo>
                  <a:pt x="315" y="42"/>
                  <a:pt x="324" y="83"/>
                  <a:pt x="333" y="125"/>
                </a:cubicBezTo>
                <a:cubicBezTo>
                  <a:pt x="348" y="190"/>
                  <a:pt x="365" y="254"/>
                  <a:pt x="386" y="317"/>
                </a:cubicBezTo>
                <a:cubicBezTo>
                  <a:pt x="397" y="351"/>
                  <a:pt x="408" y="411"/>
                  <a:pt x="447" y="427"/>
                </a:cubicBezTo>
                <a:cubicBezTo>
                  <a:pt x="478" y="440"/>
                  <a:pt x="508" y="390"/>
                  <a:pt x="522" y="373"/>
                </a:cubicBezTo>
                <a:cubicBezTo>
                  <a:pt x="547" y="343"/>
                  <a:pt x="569" y="300"/>
                  <a:pt x="604" y="279"/>
                </a:cubicBezTo>
                <a:cubicBezTo>
                  <a:pt x="632" y="262"/>
                  <a:pt x="648" y="286"/>
                  <a:pt x="658" y="310"/>
                </a:cubicBezTo>
                <a:cubicBezTo>
                  <a:pt x="677" y="357"/>
                  <a:pt x="680" y="434"/>
                  <a:pt x="729" y="462"/>
                </a:cubicBezTo>
                <a:cubicBezTo>
                  <a:pt x="762" y="481"/>
                  <a:pt x="796" y="466"/>
                  <a:pt x="829" y="456"/>
                </a:cubicBezTo>
              </a:path>
              <a:path w="2369" h="891" extrusionOk="0">
                <a:moveTo>
                  <a:pt x="992" y="271"/>
                </a:moveTo>
                <a:cubicBezTo>
                  <a:pt x="984" y="251"/>
                  <a:pt x="953" y="261"/>
                  <a:pt x="934" y="279"/>
                </a:cubicBezTo>
                <a:cubicBezTo>
                  <a:pt x="909" y="302"/>
                  <a:pt x="882" y="344"/>
                  <a:pt x="876" y="378"/>
                </a:cubicBezTo>
                <a:cubicBezTo>
                  <a:pt x="870" y="409"/>
                  <a:pt x="890" y="436"/>
                  <a:pt x="922" y="439"/>
                </a:cubicBezTo>
                <a:cubicBezTo>
                  <a:pt x="959" y="442"/>
                  <a:pt x="999" y="430"/>
                  <a:pt x="1032" y="417"/>
                </a:cubicBezTo>
                <a:cubicBezTo>
                  <a:pt x="1060" y="406"/>
                  <a:pt x="1086" y="390"/>
                  <a:pt x="1102" y="363"/>
                </a:cubicBezTo>
                <a:cubicBezTo>
                  <a:pt x="1106" y="353"/>
                  <a:pt x="1108" y="349"/>
                  <a:pt x="1109" y="341"/>
                </a:cubicBezTo>
                <a:cubicBezTo>
                  <a:pt x="1088" y="360"/>
                  <a:pt x="1080" y="376"/>
                  <a:pt x="1075" y="404"/>
                </a:cubicBezTo>
                <a:cubicBezTo>
                  <a:pt x="1070" y="430"/>
                  <a:pt x="1077" y="454"/>
                  <a:pt x="1099" y="468"/>
                </a:cubicBezTo>
                <a:cubicBezTo>
                  <a:pt x="1118" y="480"/>
                  <a:pt x="1135" y="474"/>
                  <a:pt x="1156" y="471"/>
                </a:cubicBezTo>
              </a:path>
              <a:path w="2369" h="891" extrusionOk="0">
                <a:moveTo>
                  <a:pt x="1286" y="354"/>
                </a:moveTo>
                <a:cubicBezTo>
                  <a:pt x="1289" y="381"/>
                  <a:pt x="1292" y="403"/>
                  <a:pt x="1302" y="427"/>
                </a:cubicBezTo>
                <a:cubicBezTo>
                  <a:pt x="1304" y="431"/>
                  <a:pt x="1307" y="435"/>
                  <a:pt x="1309" y="439"/>
                </a:cubicBezTo>
                <a:cubicBezTo>
                  <a:pt x="1327" y="398"/>
                  <a:pt x="1330" y="358"/>
                  <a:pt x="1344" y="315"/>
                </a:cubicBezTo>
                <a:cubicBezTo>
                  <a:pt x="1355" y="282"/>
                  <a:pt x="1372" y="264"/>
                  <a:pt x="1402" y="248"/>
                </a:cubicBezTo>
                <a:cubicBezTo>
                  <a:pt x="1440" y="228"/>
                  <a:pt x="1482" y="222"/>
                  <a:pt x="1523" y="212"/>
                </a:cubicBezTo>
                <a:cubicBezTo>
                  <a:pt x="1580" y="199"/>
                  <a:pt x="1641" y="175"/>
                  <a:pt x="1700" y="171"/>
                </a:cubicBezTo>
                <a:cubicBezTo>
                  <a:pt x="1712" y="174"/>
                  <a:pt x="1716" y="175"/>
                  <a:pt x="1724" y="174"/>
                </a:cubicBezTo>
                <a:cubicBezTo>
                  <a:pt x="1703" y="195"/>
                  <a:pt x="1680" y="216"/>
                  <a:pt x="1660" y="238"/>
                </a:cubicBezTo>
                <a:cubicBezTo>
                  <a:pt x="1629" y="273"/>
                  <a:pt x="1608" y="306"/>
                  <a:pt x="1608" y="353"/>
                </a:cubicBezTo>
                <a:cubicBezTo>
                  <a:pt x="1640" y="367"/>
                  <a:pt x="1653" y="375"/>
                  <a:pt x="1693" y="364"/>
                </a:cubicBezTo>
                <a:cubicBezTo>
                  <a:pt x="1738" y="351"/>
                  <a:pt x="1773" y="324"/>
                  <a:pt x="1806" y="292"/>
                </a:cubicBezTo>
                <a:cubicBezTo>
                  <a:pt x="1828" y="271"/>
                  <a:pt x="1847" y="248"/>
                  <a:pt x="1867" y="225"/>
                </a:cubicBezTo>
                <a:cubicBezTo>
                  <a:pt x="1881" y="272"/>
                  <a:pt x="1893" y="317"/>
                  <a:pt x="1896" y="366"/>
                </a:cubicBezTo>
                <a:cubicBezTo>
                  <a:pt x="1901" y="451"/>
                  <a:pt x="1903" y="539"/>
                  <a:pt x="1900" y="624"/>
                </a:cubicBezTo>
                <a:cubicBezTo>
                  <a:pt x="1897" y="697"/>
                  <a:pt x="1888" y="772"/>
                  <a:pt x="1859" y="839"/>
                </a:cubicBezTo>
                <a:cubicBezTo>
                  <a:pt x="1845" y="872"/>
                  <a:pt x="1818" y="900"/>
                  <a:pt x="1779" y="887"/>
                </a:cubicBezTo>
                <a:cubicBezTo>
                  <a:pt x="1742" y="875"/>
                  <a:pt x="1720" y="821"/>
                  <a:pt x="1710" y="788"/>
                </a:cubicBezTo>
                <a:cubicBezTo>
                  <a:pt x="1688" y="715"/>
                  <a:pt x="1705" y="645"/>
                  <a:pt x="1724" y="575"/>
                </a:cubicBezTo>
              </a:path>
              <a:path w="2369" h="891" extrusionOk="0">
                <a:moveTo>
                  <a:pt x="2104" y="288"/>
                </a:moveTo>
                <a:cubicBezTo>
                  <a:pt x="2144" y="278"/>
                  <a:pt x="2184" y="274"/>
                  <a:pt x="2222" y="259"/>
                </a:cubicBezTo>
                <a:cubicBezTo>
                  <a:pt x="2254" y="247"/>
                  <a:pt x="2287" y="229"/>
                  <a:pt x="2308" y="201"/>
                </a:cubicBezTo>
                <a:cubicBezTo>
                  <a:pt x="2323" y="181"/>
                  <a:pt x="2341" y="145"/>
                  <a:pt x="2322" y="122"/>
                </a:cubicBezTo>
                <a:cubicBezTo>
                  <a:pt x="2299" y="95"/>
                  <a:pt x="2249" y="114"/>
                  <a:pt x="2226" y="129"/>
                </a:cubicBezTo>
                <a:cubicBezTo>
                  <a:pt x="2179" y="159"/>
                  <a:pt x="2144" y="213"/>
                  <a:pt x="2130" y="266"/>
                </a:cubicBezTo>
                <a:cubicBezTo>
                  <a:pt x="2116" y="319"/>
                  <a:pt x="2132" y="375"/>
                  <a:pt x="2178" y="408"/>
                </a:cubicBezTo>
                <a:cubicBezTo>
                  <a:pt x="2219" y="437"/>
                  <a:pt x="2284" y="437"/>
                  <a:pt x="2331" y="427"/>
                </a:cubicBezTo>
                <a:cubicBezTo>
                  <a:pt x="2343" y="423"/>
                  <a:pt x="2356" y="419"/>
                  <a:pt x="2368" y="415"/>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7" name="Freeform 43"/>
          <p:cNvSpPr>
            <a:spLocks noRot="1" noChangeAspect="1" noEditPoints="1" noChangeArrowheads="1" noChangeShapeType="1" noTextEdit="1"/>
          </p:cNvSpPr>
          <p:nvPr/>
        </p:nvSpPr>
        <p:spPr bwMode="auto">
          <a:xfrm>
            <a:off x="3562350" y="4852988"/>
            <a:ext cx="1243013" cy="409575"/>
          </a:xfrm>
          <a:custGeom>
            <a:avLst/>
            <a:gdLst>
              <a:gd name="T0" fmla="*/ 2147483647 w 3452"/>
              <a:gd name="T1" fmla="*/ 2147483647 h 1138"/>
              <a:gd name="T2" fmla="*/ 2147483647 w 3452"/>
              <a:gd name="T3" fmla="*/ 2147483647 h 1138"/>
              <a:gd name="T4" fmla="*/ 2147483647 w 3452"/>
              <a:gd name="T5" fmla="*/ 2147483647 h 1138"/>
              <a:gd name="T6" fmla="*/ 2147483647 w 3452"/>
              <a:gd name="T7" fmla="*/ 2147483647 h 1138"/>
              <a:gd name="T8" fmla="*/ 2147483647 w 3452"/>
              <a:gd name="T9" fmla="*/ 2147483647 h 1138"/>
              <a:gd name="T10" fmla="*/ 2147483647 w 3452"/>
              <a:gd name="T11" fmla="*/ 2147483647 h 1138"/>
              <a:gd name="T12" fmla="*/ 2147483647 w 3452"/>
              <a:gd name="T13" fmla="*/ 2147483647 h 1138"/>
              <a:gd name="T14" fmla="*/ 2147483647 w 3452"/>
              <a:gd name="T15" fmla="*/ 2147483647 h 1138"/>
              <a:gd name="T16" fmla="*/ 2147483647 w 3452"/>
              <a:gd name="T17" fmla="*/ 2147483647 h 1138"/>
              <a:gd name="T18" fmla="*/ 2147483647 w 3452"/>
              <a:gd name="T19" fmla="*/ 2147483647 h 1138"/>
              <a:gd name="T20" fmla="*/ 2147483647 w 3452"/>
              <a:gd name="T21" fmla="*/ 2147483647 h 1138"/>
              <a:gd name="T22" fmla="*/ 2147483647 w 3452"/>
              <a:gd name="T23" fmla="*/ 2147483647 h 1138"/>
              <a:gd name="T24" fmla="*/ 2147483647 w 3452"/>
              <a:gd name="T25" fmla="*/ 2147483647 h 1138"/>
              <a:gd name="T26" fmla="*/ 2147483647 w 3452"/>
              <a:gd name="T27" fmla="*/ 2147483647 h 1138"/>
              <a:gd name="T28" fmla="*/ 2147483647 w 3452"/>
              <a:gd name="T29" fmla="*/ 2147483647 h 1138"/>
              <a:gd name="T30" fmla="*/ 2147483647 w 3452"/>
              <a:gd name="T31" fmla="*/ 2147483647 h 1138"/>
              <a:gd name="T32" fmla="*/ 2147483647 w 3452"/>
              <a:gd name="T33" fmla="*/ 2147483647 h 1138"/>
              <a:gd name="T34" fmla="*/ 2147483647 w 3452"/>
              <a:gd name="T35" fmla="*/ 2147483647 h 1138"/>
              <a:gd name="T36" fmla="*/ 2147483647 w 3452"/>
              <a:gd name="T37" fmla="*/ 2147483647 h 1138"/>
              <a:gd name="T38" fmla="*/ 2147483647 w 3452"/>
              <a:gd name="T39" fmla="*/ 2147483647 h 1138"/>
              <a:gd name="T40" fmla="*/ 2147483647 w 3452"/>
              <a:gd name="T41" fmla="*/ 2147483647 h 1138"/>
              <a:gd name="T42" fmla="*/ 2147483647 w 3452"/>
              <a:gd name="T43" fmla="*/ 2147483647 h 1138"/>
              <a:gd name="T44" fmla="*/ 2147483647 w 3452"/>
              <a:gd name="T45" fmla="*/ 2147483647 h 1138"/>
              <a:gd name="T46" fmla="*/ 2147483647 w 3452"/>
              <a:gd name="T47" fmla="*/ 2147483647 h 1138"/>
              <a:gd name="T48" fmla="*/ 2147483647 w 3452"/>
              <a:gd name="T49" fmla="*/ 2147483647 h 1138"/>
              <a:gd name="T50" fmla="*/ 2147483647 w 3452"/>
              <a:gd name="T51" fmla="*/ 2147483647 h 1138"/>
              <a:gd name="T52" fmla="*/ 2147483647 w 3452"/>
              <a:gd name="T53" fmla="*/ 2147483647 h 1138"/>
              <a:gd name="T54" fmla="*/ 2147483647 w 3452"/>
              <a:gd name="T55" fmla="*/ 2147483647 h 1138"/>
              <a:gd name="T56" fmla="*/ 2147483647 w 3452"/>
              <a:gd name="T57" fmla="*/ 2147483647 h 1138"/>
              <a:gd name="T58" fmla="*/ 2147483647 w 3452"/>
              <a:gd name="T59" fmla="*/ 2147483647 h 1138"/>
              <a:gd name="T60" fmla="*/ 2147483647 w 3452"/>
              <a:gd name="T61" fmla="*/ 2147483647 h 1138"/>
              <a:gd name="T62" fmla="*/ 2147483647 w 3452"/>
              <a:gd name="T63" fmla="*/ 2147483647 h 1138"/>
              <a:gd name="T64" fmla="*/ 2147483647 w 3452"/>
              <a:gd name="T65" fmla="*/ 2147483647 h 1138"/>
              <a:gd name="T66" fmla="*/ 2147483647 w 3452"/>
              <a:gd name="T67" fmla="*/ 2147483647 h 1138"/>
              <a:gd name="T68" fmla="*/ 2147483647 w 3452"/>
              <a:gd name="T69" fmla="*/ 2147483647 h 1138"/>
              <a:gd name="T70" fmla="*/ 2147483647 w 3452"/>
              <a:gd name="T71" fmla="*/ 2147483647 h 1138"/>
              <a:gd name="T72" fmla="*/ 2147483647 w 3452"/>
              <a:gd name="T73" fmla="*/ 2147483647 h 1138"/>
              <a:gd name="T74" fmla="*/ 2147483647 w 3452"/>
              <a:gd name="T75" fmla="*/ 2147483647 h 1138"/>
              <a:gd name="T76" fmla="*/ 2147483647 w 3452"/>
              <a:gd name="T77" fmla="*/ 2147483647 h 1138"/>
              <a:gd name="T78" fmla="*/ 2147483647 w 3452"/>
              <a:gd name="T79" fmla="*/ 2147483647 h 1138"/>
              <a:gd name="T80" fmla="*/ 2147483647 w 3452"/>
              <a:gd name="T81" fmla="*/ 2147483647 h 1138"/>
              <a:gd name="T82" fmla="*/ 2147483647 w 3452"/>
              <a:gd name="T83" fmla="*/ 2147483647 h 1138"/>
              <a:gd name="T84" fmla="*/ 2147483647 w 3452"/>
              <a:gd name="T85" fmla="*/ 2147483647 h 1138"/>
              <a:gd name="T86" fmla="*/ 2147483647 w 3452"/>
              <a:gd name="T87" fmla="*/ 2147483647 h 1138"/>
              <a:gd name="T88" fmla="*/ 2147483647 w 3452"/>
              <a:gd name="T89" fmla="*/ 2147483647 h 1138"/>
              <a:gd name="T90" fmla="*/ 2147483647 w 3452"/>
              <a:gd name="T91" fmla="*/ 2147483647 h 113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452"/>
              <a:gd name="T139" fmla="*/ 0 h 1138"/>
              <a:gd name="T140" fmla="*/ 3452 w 3452"/>
              <a:gd name="T141" fmla="*/ 1138 h 113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452" h="1138" extrusionOk="0">
                <a:moveTo>
                  <a:pt x="367" y="438"/>
                </a:moveTo>
                <a:cubicBezTo>
                  <a:pt x="360" y="415"/>
                  <a:pt x="363" y="411"/>
                  <a:pt x="334" y="408"/>
                </a:cubicBezTo>
                <a:cubicBezTo>
                  <a:pt x="304" y="405"/>
                  <a:pt x="274" y="420"/>
                  <a:pt x="246" y="428"/>
                </a:cubicBezTo>
                <a:cubicBezTo>
                  <a:pt x="198" y="442"/>
                  <a:pt x="155" y="461"/>
                  <a:pt x="110" y="482"/>
                </a:cubicBezTo>
                <a:cubicBezTo>
                  <a:pt x="105" y="484"/>
                  <a:pt x="101" y="486"/>
                  <a:pt x="96" y="488"/>
                </a:cubicBezTo>
                <a:cubicBezTo>
                  <a:pt x="139" y="502"/>
                  <a:pt x="175" y="521"/>
                  <a:pt x="198" y="563"/>
                </a:cubicBezTo>
                <a:cubicBezTo>
                  <a:pt x="223" y="610"/>
                  <a:pt x="213" y="668"/>
                  <a:pt x="177" y="707"/>
                </a:cubicBezTo>
                <a:cubicBezTo>
                  <a:pt x="155" y="730"/>
                  <a:pt x="124" y="750"/>
                  <a:pt x="93" y="756"/>
                </a:cubicBezTo>
                <a:cubicBezTo>
                  <a:pt x="69" y="761"/>
                  <a:pt x="42" y="759"/>
                  <a:pt x="18" y="754"/>
                </a:cubicBezTo>
                <a:cubicBezTo>
                  <a:pt x="13" y="753"/>
                  <a:pt x="7" y="751"/>
                  <a:pt x="2" y="750"/>
                </a:cubicBezTo>
                <a:cubicBezTo>
                  <a:pt x="3" y="720"/>
                  <a:pt x="14" y="714"/>
                  <a:pt x="38" y="695"/>
                </a:cubicBezTo>
              </a:path>
              <a:path w="3452" h="1138" extrusionOk="0">
                <a:moveTo>
                  <a:pt x="425" y="567"/>
                </a:moveTo>
                <a:cubicBezTo>
                  <a:pt x="454" y="567"/>
                  <a:pt x="486" y="576"/>
                  <a:pt x="514" y="566"/>
                </a:cubicBezTo>
                <a:cubicBezTo>
                  <a:pt x="545" y="555"/>
                  <a:pt x="573" y="539"/>
                  <a:pt x="599" y="517"/>
                </a:cubicBezTo>
                <a:cubicBezTo>
                  <a:pt x="617" y="501"/>
                  <a:pt x="647" y="471"/>
                  <a:pt x="633" y="444"/>
                </a:cubicBezTo>
                <a:cubicBezTo>
                  <a:pt x="618" y="414"/>
                  <a:pt x="572" y="418"/>
                  <a:pt x="546" y="425"/>
                </a:cubicBezTo>
                <a:cubicBezTo>
                  <a:pt x="494" y="439"/>
                  <a:pt x="452" y="476"/>
                  <a:pt x="425" y="522"/>
                </a:cubicBezTo>
                <a:cubicBezTo>
                  <a:pt x="391" y="579"/>
                  <a:pt x="385" y="656"/>
                  <a:pt x="425" y="712"/>
                </a:cubicBezTo>
                <a:cubicBezTo>
                  <a:pt x="469" y="772"/>
                  <a:pt x="549" y="776"/>
                  <a:pt x="614" y="757"/>
                </a:cubicBezTo>
                <a:cubicBezTo>
                  <a:pt x="673" y="739"/>
                  <a:pt x="718" y="707"/>
                  <a:pt x="764" y="669"/>
                </a:cubicBezTo>
              </a:path>
              <a:path w="3452" h="1138" extrusionOk="0">
                <a:moveTo>
                  <a:pt x="849" y="561"/>
                </a:moveTo>
                <a:cubicBezTo>
                  <a:pt x="853" y="611"/>
                  <a:pt x="858" y="662"/>
                  <a:pt x="862" y="712"/>
                </a:cubicBezTo>
                <a:cubicBezTo>
                  <a:pt x="869" y="789"/>
                  <a:pt x="868" y="866"/>
                  <a:pt x="867" y="944"/>
                </a:cubicBezTo>
                <a:cubicBezTo>
                  <a:pt x="866" y="1001"/>
                  <a:pt x="865" y="1057"/>
                  <a:pt x="852" y="1112"/>
                </a:cubicBezTo>
                <a:cubicBezTo>
                  <a:pt x="848" y="1126"/>
                  <a:pt x="847" y="1130"/>
                  <a:pt x="840" y="1137"/>
                </a:cubicBezTo>
                <a:cubicBezTo>
                  <a:pt x="820" y="1044"/>
                  <a:pt x="821" y="949"/>
                  <a:pt x="831" y="855"/>
                </a:cubicBezTo>
                <a:cubicBezTo>
                  <a:pt x="840" y="770"/>
                  <a:pt x="853" y="681"/>
                  <a:pt x="890" y="603"/>
                </a:cubicBezTo>
                <a:cubicBezTo>
                  <a:pt x="910" y="561"/>
                  <a:pt x="943" y="507"/>
                  <a:pt x="994" y="500"/>
                </a:cubicBezTo>
                <a:cubicBezTo>
                  <a:pt x="1033" y="495"/>
                  <a:pt x="1054" y="540"/>
                  <a:pt x="1060" y="571"/>
                </a:cubicBezTo>
                <a:cubicBezTo>
                  <a:pt x="1072" y="636"/>
                  <a:pt x="1042" y="703"/>
                  <a:pt x="1009" y="757"/>
                </a:cubicBezTo>
                <a:cubicBezTo>
                  <a:pt x="1000" y="773"/>
                  <a:pt x="971" y="820"/>
                  <a:pt x="947" y="815"/>
                </a:cubicBezTo>
                <a:cubicBezTo>
                  <a:pt x="921" y="809"/>
                  <a:pt x="954" y="770"/>
                  <a:pt x="965" y="751"/>
                </a:cubicBezTo>
              </a:path>
              <a:path w="3452" h="1138" extrusionOk="0">
                <a:moveTo>
                  <a:pt x="1308" y="492"/>
                </a:moveTo>
                <a:cubicBezTo>
                  <a:pt x="1313" y="489"/>
                  <a:pt x="1318" y="486"/>
                  <a:pt x="1323" y="483"/>
                </a:cubicBezTo>
                <a:cubicBezTo>
                  <a:pt x="1294" y="492"/>
                  <a:pt x="1274" y="502"/>
                  <a:pt x="1253" y="525"/>
                </a:cubicBezTo>
                <a:cubicBezTo>
                  <a:pt x="1224" y="556"/>
                  <a:pt x="1198" y="594"/>
                  <a:pt x="1186" y="635"/>
                </a:cubicBezTo>
                <a:cubicBezTo>
                  <a:pt x="1178" y="664"/>
                  <a:pt x="1176" y="700"/>
                  <a:pt x="1208" y="713"/>
                </a:cubicBezTo>
                <a:cubicBezTo>
                  <a:pt x="1239" y="726"/>
                  <a:pt x="1278" y="704"/>
                  <a:pt x="1304" y="688"/>
                </a:cubicBezTo>
                <a:cubicBezTo>
                  <a:pt x="1332" y="671"/>
                  <a:pt x="1358" y="647"/>
                  <a:pt x="1374" y="617"/>
                </a:cubicBezTo>
                <a:cubicBezTo>
                  <a:pt x="1379" y="603"/>
                  <a:pt x="1381" y="598"/>
                  <a:pt x="1385" y="588"/>
                </a:cubicBezTo>
                <a:cubicBezTo>
                  <a:pt x="1369" y="618"/>
                  <a:pt x="1356" y="649"/>
                  <a:pt x="1351" y="683"/>
                </a:cubicBezTo>
                <a:cubicBezTo>
                  <a:pt x="1347" y="711"/>
                  <a:pt x="1346" y="755"/>
                  <a:pt x="1369" y="777"/>
                </a:cubicBezTo>
                <a:cubicBezTo>
                  <a:pt x="1389" y="796"/>
                  <a:pt x="1426" y="782"/>
                  <a:pt x="1444" y="770"/>
                </a:cubicBezTo>
                <a:cubicBezTo>
                  <a:pt x="1450" y="765"/>
                  <a:pt x="1457" y="759"/>
                  <a:pt x="1463" y="754"/>
                </a:cubicBezTo>
              </a:path>
              <a:path w="3452" h="1138" extrusionOk="0">
                <a:moveTo>
                  <a:pt x="1504" y="639"/>
                </a:moveTo>
                <a:cubicBezTo>
                  <a:pt x="1503" y="633"/>
                  <a:pt x="1489" y="596"/>
                  <a:pt x="1493" y="591"/>
                </a:cubicBezTo>
                <a:cubicBezTo>
                  <a:pt x="1505" y="576"/>
                  <a:pt x="1513" y="594"/>
                  <a:pt x="1521" y="561"/>
                </a:cubicBezTo>
                <a:cubicBezTo>
                  <a:pt x="1528" y="531"/>
                  <a:pt x="1532" y="500"/>
                  <a:pt x="1547" y="472"/>
                </a:cubicBezTo>
                <a:cubicBezTo>
                  <a:pt x="1565" y="439"/>
                  <a:pt x="1596" y="416"/>
                  <a:pt x="1630" y="403"/>
                </a:cubicBezTo>
                <a:cubicBezTo>
                  <a:pt x="1668" y="389"/>
                  <a:pt x="1699" y="395"/>
                  <a:pt x="1737" y="403"/>
                </a:cubicBezTo>
                <a:cubicBezTo>
                  <a:pt x="1769" y="409"/>
                  <a:pt x="1797" y="419"/>
                  <a:pt x="1827" y="431"/>
                </a:cubicBezTo>
                <a:cubicBezTo>
                  <a:pt x="1846" y="438"/>
                  <a:pt x="1863" y="443"/>
                  <a:pt x="1883" y="448"/>
                </a:cubicBezTo>
                <a:cubicBezTo>
                  <a:pt x="1887" y="449"/>
                  <a:pt x="1890" y="450"/>
                  <a:pt x="1894" y="451"/>
                </a:cubicBezTo>
                <a:cubicBezTo>
                  <a:pt x="1876" y="473"/>
                  <a:pt x="1858" y="492"/>
                  <a:pt x="1840" y="515"/>
                </a:cubicBezTo>
                <a:cubicBezTo>
                  <a:pt x="1821" y="539"/>
                  <a:pt x="1795" y="570"/>
                  <a:pt x="1789" y="601"/>
                </a:cubicBezTo>
                <a:cubicBezTo>
                  <a:pt x="1784" y="628"/>
                  <a:pt x="1795" y="641"/>
                  <a:pt x="1820" y="644"/>
                </a:cubicBezTo>
                <a:cubicBezTo>
                  <a:pt x="1850" y="647"/>
                  <a:pt x="1886" y="624"/>
                  <a:pt x="1908" y="607"/>
                </a:cubicBezTo>
                <a:cubicBezTo>
                  <a:pt x="1933" y="588"/>
                  <a:pt x="1954" y="565"/>
                  <a:pt x="1973" y="540"/>
                </a:cubicBezTo>
                <a:cubicBezTo>
                  <a:pt x="1983" y="527"/>
                  <a:pt x="1986" y="523"/>
                  <a:pt x="1990" y="513"/>
                </a:cubicBezTo>
                <a:cubicBezTo>
                  <a:pt x="2007" y="533"/>
                  <a:pt x="2017" y="556"/>
                  <a:pt x="2034" y="576"/>
                </a:cubicBezTo>
                <a:cubicBezTo>
                  <a:pt x="2053" y="599"/>
                  <a:pt x="2075" y="608"/>
                  <a:pt x="2105" y="605"/>
                </a:cubicBezTo>
                <a:cubicBezTo>
                  <a:pt x="2142" y="602"/>
                  <a:pt x="2172" y="578"/>
                  <a:pt x="2195" y="550"/>
                </a:cubicBezTo>
                <a:cubicBezTo>
                  <a:pt x="2216" y="519"/>
                  <a:pt x="2223" y="508"/>
                  <a:pt x="2236" y="486"/>
                </a:cubicBezTo>
              </a:path>
              <a:path w="3452" h="1138" extrusionOk="0">
                <a:moveTo>
                  <a:pt x="2318" y="89"/>
                </a:moveTo>
                <a:cubicBezTo>
                  <a:pt x="2314" y="54"/>
                  <a:pt x="2309" y="31"/>
                  <a:pt x="2294" y="0"/>
                </a:cubicBezTo>
                <a:cubicBezTo>
                  <a:pt x="2283" y="36"/>
                  <a:pt x="2287" y="71"/>
                  <a:pt x="2295" y="108"/>
                </a:cubicBezTo>
                <a:cubicBezTo>
                  <a:pt x="2311" y="181"/>
                  <a:pt x="2334" y="254"/>
                  <a:pt x="2360" y="325"/>
                </a:cubicBezTo>
                <a:cubicBezTo>
                  <a:pt x="2383" y="388"/>
                  <a:pt x="2409" y="449"/>
                  <a:pt x="2429" y="513"/>
                </a:cubicBezTo>
                <a:cubicBezTo>
                  <a:pt x="2436" y="535"/>
                  <a:pt x="2467" y="588"/>
                  <a:pt x="2433" y="560"/>
                </a:cubicBezTo>
              </a:path>
              <a:path w="3452" h="1138" extrusionOk="0">
                <a:moveTo>
                  <a:pt x="2248" y="313"/>
                </a:moveTo>
                <a:cubicBezTo>
                  <a:pt x="2234" y="282"/>
                  <a:pt x="2226" y="296"/>
                  <a:pt x="2263" y="309"/>
                </a:cubicBezTo>
                <a:cubicBezTo>
                  <a:pt x="2346" y="339"/>
                  <a:pt x="2430" y="358"/>
                  <a:pt x="2515" y="383"/>
                </a:cubicBezTo>
                <a:cubicBezTo>
                  <a:pt x="2566" y="398"/>
                  <a:pt x="2622" y="417"/>
                  <a:pt x="2665" y="449"/>
                </a:cubicBezTo>
                <a:cubicBezTo>
                  <a:pt x="2693" y="470"/>
                  <a:pt x="2710" y="496"/>
                  <a:pt x="2723" y="527"/>
                </a:cubicBezTo>
                <a:cubicBezTo>
                  <a:pt x="2728" y="540"/>
                  <a:pt x="2730" y="545"/>
                  <a:pt x="2731" y="554"/>
                </a:cubicBezTo>
                <a:cubicBezTo>
                  <a:pt x="2714" y="531"/>
                  <a:pt x="2704" y="521"/>
                  <a:pt x="2695" y="490"/>
                </a:cubicBezTo>
                <a:cubicBezTo>
                  <a:pt x="2681" y="441"/>
                  <a:pt x="2675" y="386"/>
                  <a:pt x="2670" y="336"/>
                </a:cubicBezTo>
                <a:cubicBezTo>
                  <a:pt x="2665" y="287"/>
                  <a:pt x="2661" y="236"/>
                  <a:pt x="2661" y="187"/>
                </a:cubicBezTo>
                <a:cubicBezTo>
                  <a:pt x="2661" y="168"/>
                  <a:pt x="2663" y="153"/>
                  <a:pt x="2664" y="135"/>
                </a:cubicBezTo>
                <a:cubicBezTo>
                  <a:pt x="2683" y="152"/>
                  <a:pt x="2703" y="167"/>
                  <a:pt x="2721" y="186"/>
                </a:cubicBezTo>
                <a:cubicBezTo>
                  <a:pt x="2746" y="212"/>
                  <a:pt x="2768" y="249"/>
                  <a:pt x="2782" y="282"/>
                </a:cubicBezTo>
                <a:cubicBezTo>
                  <a:pt x="2800" y="322"/>
                  <a:pt x="2809" y="363"/>
                  <a:pt x="2823" y="404"/>
                </a:cubicBezTo>
                <a:cubicBezTo>
                  <a:pt x="2835" y="440"/>
                  <a:pt x="2841" y="488"/>
                  <a:pt x="2881" y="503"/>
                </a:cubicBezTo>
                <a:cubicBezTo>
                  <a:pt x="2953" y="531"/>
                  <a:pt x="3009" y="453"/>
                  <a:pt x="3001" y="388"/>
                </a:cubicBezTo>
                <a:cubicBezTo>
                  <a:pt x="2997" y="359"/>
                  <a:pt x="2980" y="317"/>
                  <a:pt x="2953" y="301"/>
                </a:cubicBezTo>
                <a:cubicBezTo>
                  <a:pt x="2931" y="288"/>
                  <a:pt x="2930" y="301"/>
                  <a:pt x="2913" y="298"/>
                </a:cubicBezTo>
                <a:cubicBezTo>
                  <a:pt x="2909" y="332"/>
                  <a:pt x="2904" y="343"/>
                  <a:pt x="2933" y="373"/>
                </a:cubicBezTo>
                <a:cubicBezTo>
                  <a:pt x="2964" y="405"/>
                  <a:pt x="3024" y="427"/>
                  <a:pt x="3065" y="439"/>
                </a:cubicBezTo>
                <a:cubicBezTo>
                  <a:pt x="3092" y="447"/>
                  <a:pt x="3119" y="456"/>
                  <a:pt x="3146" y="447"/>
                </a:cubicBezTo>
                <a:cubicBezTo>
                  <a:pt x="3174" y="437"/>
                  <a:pt x="3198" y="412"/>
                  <a:pt x="3220" y="394"/>
                </a:cubicBezTo>
                <a:cubicBezTo>
                  <a:pt x="3247" y="372"/>
                  <a:pt x="3291" y="330"/>
                  <a:pt x="3329" y="337"/>
                </a:cubicBezTo>
                <a:cubicBezTo>
                  <a:pt x="3376" y="345"/>
                  <a:pt x="3395" y="409"/>
                  <a:pt x="3413" y="445"/>
                </a:cubicBezTo>
                <a:cubicBezTo>
                  <a:pt x="3425" y="468"/>
                  <a:pt x="3436" y="483"/>
                  <a:pt x="3451" y="499"/>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8" name="Freeform 44"/>
          <p:cNvSpPr>
            <a:spLocks noRot="1" noChangeAspect="1" noEditPoints="1" noChangeArrowheads="1" noChangeShapeType="1" noTextEdit="1"/>
          </p:cNvSpPr>
          <p:nvPr/>
        </p:nvSpPr>
        <p:spPr bwMode="auto">
          <a:xfrm>
            <a:off x="5086350" y="4932363"/>
            <a:ext cx="206375" cy="107950"/>
          </a:xfrm>
          <a:custGeom>
            <a:avLst/>
            <a:gdLst>
              <a:gd name="T0" fmla="*/ 2147483647 w 575"/>
              <a:gd name="T1" fmla="*/ 0 h 302"/>
              <a:gd name="T2" fmla="*/ 2147483647 w 575"/>
              <a:gd name="T3" fmla="*/ 2147483647 h 302"/>
              <a:gd name="T4" fmla="*/ 2147483647 w 575"/>
              <a:gd name="T5" fmla="*/ 2147483647 h 302"/>
              <a:gd name="T6" fmla="*/ 2147483647 w 575"/>
              <a:gd name="T7" fmla="*/ 2147483647 h 302"/>
              <a:gd name="T8" fmla="*/ 2147483647 w 575"/>
              <a:gd name="T9" fmla="*/ 2147483647 h 302"/>
              <a:gd name="T10" fmla="*/ 2147483647 w 575"/>
              <a:gd name="T11" fmla="*/ 2147483647 h 302"/>
              <a:gd name="T12" fmla="*/ 2147483647 w 575"/>
              <a:gd name="T13" fmla="*/ 2147483647 h 302"/>
              <a:gd name="T14" fmla="*/ 2147483647 w 575"/>
              <a:gd name="T15" fmla="*/ 2147483647 h 302"/>
              <a:gd name="T16" fmla="*/ 2147483647 w 575"/>
              <a:gd name="T17" fmla="*/ 2147483647 h 302"/>
              <a:gd name="T18" fmla="*/ 2147483647 w 575"/>
              <a:gd name="T19" fmla="*/ 2147483647 h 302"/>
              <a:gd name="T20" fmla="*/ 2147483647 w 575"/>
              <a:gd name="T21" fmla="*/ 2147483647 h 302"/>
              <a:gd name="T22" fmla="*/ 2147483647 w 575"/>
              <a:gd name="T23" fmla="*/ 2147483647 h 3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75"/>
              <a:gd name="T37" fmla="*/ 0 h 302"/>
              <a:gd name="T38" fmla="*/ 575 w 575"/>
              <a:gd name="T39" fmla="*/ 302 h 3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75" h="302" extrusionOk="0">
                <a:moveTo>
                  <a:pt x="325" y="0"/>
                </a:moveTo>
                <a:cubicBezTo>
                  <a:pt x="321" y="38"/>
                  <a:pt x="309" y="72"/>
                  <a:pt x="303" y="109"/>
                </a:cubicBezTo>
                <a:cubicBezTo>
                  <a:pt x="296" y="154"/>
                  <a:pt x="293" y="200"/>
                  <a:pt x="292" y="245"/>
                </a:cubicBezTo>
                <a:cubicBezTo>
                  <a:pt x="292" y="264"/>
                  <a:pt x="294" y="282"/>
                  <a:pt x="295" y="301"/>
                </a:cubicBezTo>
                <a:cubicBezTo>
                  <a:pt x="288" y="272"/>
                  <a:pt x="278" y="249"/>
                  <a:pt x="257" y="226"/>
                </a:cubicBezTo>
                <a:cubicBezTo>
                  <a:pt x="224" y="191"/>
                  <a:pt x="181" y="168"/>
                  <a:pt x="135" y="156"/>
                </a:cubicBezTo>
                <a:cubicBezTo>
                  <a:pt x="95" y="146"/>
                  <a:pt x="44" y="144"/>
                  <a:pt x="11" y="176"/>
                </a:cubicBezTo>
                <a:cubicBezTo>
                  <a:pt x="-19" y="205"/>
                  <a:pt x="10" y="245"/>
                  <a:pt x="37" y="261"/>
                </a:cubicBezTo>
                <a:cubicBezTo>
                  <a:pt x="94" y="296"/>
                  <a:pt x="166" y="287"/>
                  <a:pt x="228" y="277"/>
                </a:cubicBezTo>
                <a:cubicBezTo>
                  <a:pt x="297" y="265"/>
                  <a:pt x="376" y="238"/>
                  <a:pt x="438" y="203"/>
                </a:cubicBezTo>
                <a:cubicBezTo>
                  <a:pt x="478" y="180"/>
                  <a:pt x="516" y="150"/>
                  <a:pt x="556" y="125"/>
                </a:cubicBezTo>
                <a:cubicBezTo>
                  <a:pt x="562" y="121"/>
                  <a:pt x="568" y="118"/>
                  <a:pt x="574" y="114"/>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09" name="Freeform 45"/>
          <p:cNvSpPr>
            <a:spLocks noRot="1" noChangeAspect="1" noEditPoints="1" noChangeArrowheads="1" noChangeShapeType="1" noTextEdit="1"/>
          </p:cNvSpPr>
          <p:nvPr/>
        </p:nvSpPr>
        <p:spPr bwMode="auto">
          <a:xfrm>
            <a:off x="5514975" y="4848225"/>
            <a:ext cx="544513" cy="196850"/>
          </a:xfrm>
          <a:custGeom>
            <a:avLst/>
            <a:gdLst>
              <a:gd name="T0" fmla="*/ 2147483647 w 1514"/>
              <a:gd name="T1" fmla="*/ 2147483647 h 544"/>
              <a:gd name="T2" fmla="*/ 2147483647 w 1514"/>
              <a:gd name="T3" fmla="*/ 0 h 544"/>
              <a:gd name="T4" fmla="*/ 2147483647 w 1514"/>
              <a:gd name="T5" fmla="*/ 2147483647 h 544"/>
              <a:gd name="T6" fmla="*/ 2147483647 w 1514"/>
              <a:gd name="T7" fmla="*/ 2147483647 h 544"/>
              <a:gd name="T8" fmla="*/ 2147483647 w 1514"/>
              <a:gd name="T9" fmla="*/ 2147483647 h 544"/>
              <a:gd name="T10" fmla="*/ 2147483647 w 1514"/>
              <a:gd name="T11" fmla="*/ 2147483647 h 544"/>
              <a:gd name="T12" fmla="*/ 2147483647 w 1514"/>
              <a:gd name="T13" fmla="*/ 2147483647 h 544"/>
              <a:gd name="T14" fmla="*/ 0 w 1514"/>
              <a:gd name="T15" fmla="*/ 2147483647 h 544"/>
              <a:gd name="T16" fmla="*/ 2147483647 w 1514"/>
              <a:gd name="T17" fmla="*/ 2147483647 h 544"/>
              <a:gd name="T18" fmla="*/ 2147483647 w 1514"/>
              <a:gd name="T19" fmla="*/ 2147483647 h 544"/>
              <a:gd name="T20" fmla="*/ 2147483647 w 1514"/>
              <a:gd name="T21" fmla="*/ 2147483647 h 544"/>
              <a:gd name="T22" fmla="*/ 2147483647 w 1514"/>
              <a:gd name="T23" fmla="*/ 2147483647 h 544"/>
              <a:gd name="T24" fmla="*/ 2147483647 w 1514"/>
              <a:gd name="T25" fmla="*/ 2147483647 h 544"/>
              <a:gd name="T26" fmla="*/ 2147483647 w 1514"/>
              <a:gd name="T27" fmla="*/ 2147483647 h 544"/>
              <a:gd name="T28" fmla="*/ 2147483647 w 1514"/>
              <a:gd name="T29" fmla="*/ 2147483647 h 544"/>
              <a:gd name="T30" fmla="*/ 2147483647 w 1514"/>
              <a:gd name="T31" fmla="*/ 2147483647 h 544"/>
              <a:gd name="T32" fmla="*/ 2147483647 w 1514"/>
              <a:gd name="T33" fmla="*/ 2147483647 h 544"/>
              <a:gd name="T34" fmla="*/ 2147483647 w 1514"/>
              <a:gd name="T35" fmla="*/ 2147483647 h 544"/>
              <a:gd name="T36" fmla="*/ 2147483647 w 1514"/>
              <a:gd name="T37" fmla="*/ 2147483647 h 544"/>
              <a:gd name="T38" fmla="*/ 2147483647 w 1514"/>
              <a:gd name="T39" fmla="*/ 2147483647 h 544"/>
              <a:gd name="T40" fmla="*/ 2147483647 w 1514"/>
              <a:gd name="T41" fmla="*/ 2147483647 h 544"/>
              <a:gd name="T42" fmla="*/ 2147483647 w 1514"/>
              <a:gd name="T43" fmla="*/ 2147483647 h 544"/>
              <a:gd name="T44" fmla="*/ 2147483647 w 1514"/>
              <a:gd name="T45" fmla="*/ 2147483647 h 544"/>
              <a:gd name="T46" fmla="*/ 2147483647 w 1514"/>
              <a:gd name="T47" fmla="*/ 2147483647 h 544"/>
              <a:gd name="T48" fmla="*/ 2147483647 w 1514"/>
              <a:gd name="T49" fmla="*/ 2147483647 h 544"/>
              <a:gd name="T50" fmla="*/ 2147483647 w 1514"/>
              <a:gd name="T51" fmla="*/ 2147483647 h 544"/>
              <a:gd name="T52" fmla="*/ 2147483647 w 1514"/>
              <a:gd name="T53" fmla="*/ 2147483647 h 544"/>
              <a:gd name="T54" fmla="*/ 2147483647 w 1514"/>
              <a:gd name="T55" fmla="*/ 2147483647 h 544"/>
              <a:gd name="T56" fmla="*/ 2147483647 w 1514"/>
              <a:gd name="T57" fmla="*/ 2147483647 h 544"/>
              <a:gd name="T58" fmla="*/ 2147483647 w 1514"/>
              <a:gd name="T59" fmla="*/ 2147483647 h 544"/>
              <a:gd name="T60" fmla="*/ 2147483647 w 1514"/>
              <a:gd name="T61" fmla="*/ 2147483647 h 544"/>
              <a:gd name="T62" fmla="*/ 2147483647 w 1514"/>
              <a:gd name="T63" fmla="*/ 2147483647 h 544"/>
              <a:gd name="T64" fmla="*/ 2147483647 w 1514"/>
              <a:gd name="T65" fmla="*/ 2147483647 h 544"/>
              <a:gd name="T66" fmla="*/ 2147483647 w 1514"/>
              <a:gd name="T67" fmla="*/ 2147483647 h 544"/>
              <a:gd name="T68" fmla="*/ 2147483647 w 1514"/>
              <a:gd name="T69" fmla="*/ 2147483647 h 544"/>
              <a:gd name="T70" fmla="*/ 2147483647 w 1514"/>
              <a:gd name="T71" fmla="*/ 2147483647 h 544"/>
              <a:gd name="T72" fmla="*/ 2147483647 w 1514"/>
              <a:gd name="T73" fmla="*/ 2147483647 h 544"/>
              <a:gd name="T74" fmla="*/ 2147483647 w 1514"/>
              <a:gd name="T75" fmla="*/ 2147483647 h 544"/>
              <a:gd name="T76" fmla="*/ 2147483647 w 1514"/>
              <a:gd name="T77" fmla="*/ 2147483647 h 544"/>
              <a:gd name="T78" fmla="*/ 2147483647 w 1514"/>
              <a:gd name="T79" fmla="*/ 2147483647 h 544"/>
              <a:gd name="T80" fmla="*/ 2147483647 w 1514"/>
              <a:gd name="T81" fmla="*/ 2147483647 h 54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14"/>
              <a:gd name="T124" fmla="*/ 0 h 544"/>
              <a:gd name="T125" fmla="*/ 1514 w 1514"/>
              <a:gd name="T126" fmla="*/ 544 h 54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14" h="544" extrusionOk="0">
                <a:moveTo>
                  <a:pt x="162" y="24"/>
                </a:moveTo>
                <a:cubicBezTo>
                  <a:pt x="170" y="12"/>
                  <a:pt x="172" y="8"/>
                  <a:pt x="177" y="0"/>
                </a:cubicBezTo>
                <a:cubicBezTo>
                  <a:pt x="195" y="39"/>
                  <a:pt x="198" y="73"/>
                  <a:pt x="200" y="116"/>
                </a:cubicBezTo>
                <a:cubicBezTo>
                  <a:pt x="204" y="230"/>
                  <a:pt x="195" y="341"/>
                  <a:pt x="180" y="453"/>
                </a:cubicBezTo>
                <a:cubicBezTo>
                  <a:pt x="180" y="456"/>
                  <a:pt x="169" y="549"/>
                  <a:pt x="148" y="543"/>
                </a:cubicBezTo>
                <a:cubicBezTo>
                  <a:pt x="144" y="538"/>
                  <a:pt x="140" y="532"/>
                  <a:pt x="136" y="527"/>
                </a:cubicBezTo>
              </a:path>
              <a:path w="1514" h="544" extrusionOk="0">
                <a:moveTo>
                  <a:pt x="10" y="197"/>
                </a:moveTo>
                <a:cubicBezTo>
                  <a:pt x="7" y="189"/>
                  <a:pt x="3" y="182"/>
                  <a:pt x="0" y="174"/>
                </a:cubicBezTo>
                <a:cubicBezTo>
                  <a:pt x="36" y="177"/>
                  <a:pt x="69" y="181"/>
                  <a:pt x="106" y="180"/>
                </a:cubicBezTo>
                <a:cubicBezTo>
                  <a:pt x="182" y="178"/>
                  <a:pt x="252" y="154"/>
                  <a:pt x="322" y="126"/>
                </a:cubicBezTo>
                <a:cubicBezTo>
                  <a:pt x="360" y="111"/>
                  <a:pt x="407" y="79"/>
                  <a:pt x="450" y="83"/>
                </a:cubicBezTo>
                <a:cubicBezTo>
                  <a:pt x="490" y="87"/>
                  <a:pt x="494" y="142"/>
                  <a:pt x="499" y="171"/>
                </a:cubicBezTo>
                <a:cubicBezTo>
                  <a:pt x="508" y="232"/>
                  <a:pt x="511" y="294"/>
                  <a:pt x="522" y="354"/>
                </a:cubicBezTo>
                <a:cubicBezTo>
                  <a:pt x="526" y="378"/>
                  <a:pt x="533" y="445"/>
                  <a:pt x="564" y="456"/>
                </a:cubicBezTo>
                <a:cubicBezTo>
                  <a:pt x="594" y="467"/>
                  <a:pt x="622" y="425"/>
                  <a:pt x="638" y="408"/>
                </a:cubicBezTo>
                <a:cubicBezTo>
                  <a:pt x="665" y="379"/>
                  <a:pt x="688" y="347"/>
                  <a:pt x="718" y="321"/>
                </a:cubicBezTo>
                <a:cubicBezTo>
                  <a:pt x="731" y="311"/>
                  <a:pt x="735" y="308"/>
                  <a:pt x="743" y="300"/>
                </a:cubicBezTo>
                <a:cubicBezTo>
                  <a:pt x="741" y="331"/>
                  <a:pt x="738" y="359"/>
                  <a:pt x="726" y="391"/>
                </a:cubicBezTo>
                <a:cubicBezTo>
                  <a:pt x="714" y="423"/>
                  <a:pt x="725" y="426"/>
                  <a:pt x="729" y="438"/>
                </a:cubicBezTo>
              </a:path>
              <a:path w="1514" h="544" extrusionOk="0">
                <a:moveTo>
                  <a:pt x="926" y="262"/>
                </a:moveTo>
                <a:cubicBezTo>
                  <a:pt x="942" y="236"/>
                  <a:pt x="937" y="282"/>
                  <a:pt x="939" y="299"/>
                </a:cubicBezTo>
                <a:cubicBezTo>
                  <a:pt x="943" y="337"/>
                  <a:pt x="946" y="376"/>
                  <a:pt x="954" y="414"/>
                </a:cubicBezTo>
                <a:cubicBezTo>
                  <a:pt x="961" y="447"/>
                  <a:pt x="974" y="498"/>
                  <a:pt x="1015" y="496"/>
                </a:cubicBezTo>
                <a:cubicBezTo>
                  <a:pt x="1048" y="495"/>
                  <a:pt x="1074" y="464"/>
                  <a:pt x="1092" y="439"/>
                </a:cubicBezTo>
                <a:cubicBezTo>
                  <a:pt x="1116" y="406"/>
                  <a:pt x="1135" y="365"/>
                  <a:pt x="1140" y="324"/>
                </a:cubicBezTo>
                <a:cubicBezTo>
                  <a:pt x="1144" y="292"/>
                  <a:pt x="1140" y="266"/>
                  <a:pt x="1127" y="238"/>
                </a:cubicBezTo>
                <a:cubicBezTo>
                  <a:pt x="1125" y="233"/>
                  <a:pt x="1122" y="227"/>
                  <a:pt x="1120" y="222"/>
                </a:cubicBezTo>
                <a:cubicBezTo>
                  <a:pt x="1107" y="251"/>
                  <a:pt x="1100" y="277"/>
                  <a:pt x="1106" y="309"/>
                </a:cubicBezTo>
                <a:cubicBezTo>
                  <a:pt x="1112" y="340"/>
                  <a:pt x="1126" y="368"/>
                  <a:pt x="1151" y="388"/>
                </a:cubicBezTo>
                <a:cubicBezTo>
                  <a:pt x="1177" y="409"/>
                  <a:pt x="1206" y="411"/>
                  <a:pt x="1239" y="408"/>
                </a:cubicBezTo>
                <a:cubicBezTo>
                  <a:pt x="1264" y="404"/>
                  <a:pt x="1274" y="402"/>
                  <a:pt x="1290" y="395"/>
                </a:cubicBezTo>
              </a:path>
              <a:path w="1514" h="544" extrusionOk="0">
                <a:moveTo>
                  <a:pt x="1489" y="190"/>
                </a:moveTo>
                <a:cubicBezTo>
                  <a:pt x="1489" y="178"/>
                  <a:pt x="1489" y="175"/>
                  <a:pt x="1489" y="167"/>
                </a:cubicBezTo>
                <a:cubicBezTo>
                  <a:pt x="1465" y="167"/>
                  <a:pt x="1444" y="175"/>
                  <a:pt x="1421" y="185"/>
                </a:cubicBezTo>
                <a:cubicBezTo>
                  <a:pt x="1403" y="193"/>
                  <a:pt x="1374" y="202"/>
                  <a:pt x="1370" y="225"/>
                </a:cubicBezTo>
                <a:cubicBezTo>
                  <a:pt x="1365" y="252"/>
                  <a:pt x="1392" y="271"/>
                  <a:pt x="1407" y="287"/>
                </a:cubicBezTo>
                <a:cubicBezTo>
                  <a:pt x="1434" y="317"/>
                  <a:pt x="1467" y="344"/>
                  <a:pt x="1489" y="377"/>
                </a:cubicBezTo>
                <a:cubicBezTo>
                  <a:pt x="1506" y="402"/>
                  <a:pt x="1519" y="436"/>
                  <a:pt x="1509" y="466"/>
                </a:cubicBezTo>
                <a:cubicBezTo>
                  <a:pt x="1500" y="492"/>
                  <a:pt x="1479" y="505"/>
                  <a:pt x="1456" y="514"/>
                </a:cubicBezTo>
                <a:cubicBezTo>
                  <a:pt x="1440" y="521"/>
                  <a:pt x="1419" y="524"/>
                  <a:pt x="1405" y="509"/>
                </a:cubicBezTo>
                <a:cubicBezTo>
                  <a:pt x="1402" y="505"/>
                  <a:pt x="1400" y="500"/>
                  <a:pt x="1397" y="496"/>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0" name="Freeform 46"/>
          <p:cNvSpPr>
            <a:spLocks noRot="1" noChangeAspect="1" noEditPoints="1" noChangeArrowheads="1" noChangeShapeType="1" noTextEdit="1"/>
          </p:cNvSpPr>
          <p:nvPr/>
        </p:nvSpPr>
        <p:spPr bwMode="auto">
          <a:xfrm>
            <a:off x="6467475" y="4754563"/>
            <a:ext cx="187325" cy="384175"/>
          </a:xfrm>
          <a:custGeom>
            <a:avLst/>
            <a:gdLst>
              <a:gd name="T0" fmla="*/ 2147483647 w 521"/>
              <a:gd name="T1" fmla="*/ 2147483647 h 1069"/>
              <a:gd name="T2" fmla="*/ 2147483647 w 521"/>
              <a:gd name="T3" fmla="*/ 2147483647 h 1069"/>
              <a:gd name="T4" fmla="*/ 2147483647 w 521"/>
              <a:gd name="T5" fmla="*/ 2147483647 h 1069"/>
              <a:gd name="T6" fmla="*/ 2147483647 w 521"/>
              <a:gd name="T7" fmla="*/ 2147483647 h 1069"/>
              <a:gd name="T8" fmla="*/ 2147483647 w 521"/>
              <a:gd name="T9" fmla="*/ 2147483647 h 1069"/>
              <a:gd name="T10" fmla="*/ 2147483647 w 521"/>
              <a:gd name="T11" fmla="*/ 2147483647 h 1069"/>
              <a:gd name="T12" fmla="*/ 2147483647 w 521"/>
              <a:gd name="T13" fmla="*/ 2147483647 h 1069"/>
              <a:gd name="T14" fmla="*/ 2147483647 w 521"/>
              <a:gd name="T15" fmla="*/ 2147483647 h 1069"/>
              <a:gd name="T16" fmla="*/ 2147483647 w 521"/>
              <a:gd name="T17" fmla="*/ 2147483647 h 1069"/>
              <a:gd name="T18" fmla="*/ 2147483647 w 521"/>
              <a:gd name="T19" fmla="*/ 2147483647 h 1069"/>
              <a:gd name="T20" fmla="*/ 2147483647 w 521"/>
              <a:gd name="T21" fmla="*/ 2147483647 h 1069"/>
              <a:gd name="T22" fmla="*/ 2147483647 w 521"/>
              <a:gd name="T23" fmla="*/ 2147483647 h 1069"/>
              <a:gd name="T24" fmla="*/ 2147483647 w 521"/>
              <a:gd name="T25" fmla="*/ 2147483647 h 1069"/>
              <a:gd name="T26" fmla="*/ 2147483647 w 521"/>
              <a:gd name="T27" fmla="*/ 2147483647 h 1069"/>
              <a:gd name="T28" fmla="*/ 2147483647 w 521"/>
              <a:gd name="T29" fmla="*/ 2147483647 h 1069"/>
              <a:gd name="T30" fmla="*/ 2147483647 w 521"/>
              <a:gd name="T31" fmla="*/ 2147483647 h 1069"/>
              <a:gd name="T32" fmla="*/ 2147483647 w 521"/>
              <a:gd name="T33" fmla="*/ 2147483647 h 1069"/>
              <a:gd name="T34" fmla="*/ 2147483647 w 521"/>
              <a:gd name="T35" fmla="*/ 2147483647 h 1069"/>
              <a:gd name="T36" fmla="*/ 2147483647 w 521"/>
              <a:gd name="T37" fmla="*/ 0 h 1069"/>
              <a:gd name="T38" fmla="*/ 0 w 521"/>
              <a:gd name="T39" fmla="*/ 2147483647 h 1069"/>
              <a:gd name="T40" fmla="*/ 2147483647 w 521"/>
              <a:gd name="T41" fmla="*/ 2147483647 h 1069"/>
              <a:gd name="T42" fmla="*/ 2147483647 w 521"/>
              <a:gd name="T43" fmla="*/ 2147483647 h 1069"/>
              <a:gd name="T44" fmla="*/ 2147483647 w 521"/>
              <a:gd name="T45" fmla="*/ 2147483647 h 1069"/>
              <a:gd name="T46" fmla="*/ 2147483647 w 521"/>
              <a:gd name="T47" fmla="*/ 2147483647 h 1069"/>
              <a:gd name="T48" fmla="*/ 2147483647 w 521"/>
              <a:gd name="T49" fmla="*/ 2147483647 h 1069"/>
              <a:gd name="T50" fmla="*/ 2147483647 w 521"/>
              <a:gd name="T51" fmla="*/ 2147483647 h 1069"/>
              <a:gd name="T52" fmla="*/ 2147483647 w 521"/>
              <a:gd name="T53" fmla="*/ 2147483647 h 106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1"/>
              <a:gd name="T82" fmla="*/ 0 h 1069"/>
              <a:gd name="T83" fmla="*/ 521 w 521"/>
              <a:gd name="T84" fmla="*/ 1069 h 106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1" h="1069" extrusionOk="0">
                <a:moveTo>
                  <a:pt x="164" y="146"/>
                </a:moveTo>
                <a:cubicBezTo>
                  <a:pt x="165" y="140"/>
                  <a:pt x="165" y="135"/>
                  <a:pt x="166" y="129"/>
                </a:cubicBezTo>
                <a:cubicBezTo>
                  <a:pt x="170" y="162"/>
                  <a:pt x="170" y="193"/>
                  <a:pt x="164" y="230"/>
                </a:cubicBezTo>
                <a:cubicBezTo>
                  <a:pt x="153" y="298"/>
                  <a:pt x="137" y="364"/>
                  <a:pt x="132" y="433"/>
                </a:cubicBezTo>
                <a:cubicBezTo>
                  <a:pt x="127" y="496"/>
                  <a:pt x="130" y="564"/>
                  <a:pt x="156" y="623"/>
                </a:cubicBezTo>
                <a:cubicBezTo>
                  <a:pt x="178" y="671"/>
                  <a:pt x="214" y="702"/>
                  <a:pt x="265" y="716"/>
                </a:cubicBezTo>
                <a:cubicBezTo>
                  <a:pt x="309" y="728"/>
                  <a:pt x="363" y="721"/>
                  <a:pt x="404" y="702"/>
                </a:cubicBezTo>
                <a:cubicBezTo>
                  <a:pt x="444" y="684"/>
                  <a:pt x="474" y="664"/>
                  <a:pt x="493" y="624"/>
                </a:cubicBezTo>
                <a:cubicBezTo>
                  <a:pt x="506" y="596"/>
                  <a:pt x="501" y="582"/>
                  <a:pt x="496" y="553"/>
                </a:cubicBezTo>
              </a:path>
              <a:path w="521" h="1069" extrusionOk="0">
                <a:moveTo>
                  <a:pt x="200" y="480"/>
                </a:moveTo>
                <a:cubicBezTo>
                  <a:pt x="184" y="478"/>
                  <a:pt x="179" y="477"/>
                  <a:pt x="169" y="475"/>
                </a:cubicBezTo>
                <a:cubicBezTo>
                  <a:pt x="200" y="455"/>
                  <a:pt x="232" y="438"/>
                  <a:pt x="266" y="424"/>
                </a:cubicBezTo>
                <a:cubicBezTo>
                  <a:pt x="324" y="400"/>
                  <a:pt x="379" y="377"/>
                  <a:pt x="435" y="349"/>
                </a:cubicBezTo>
                <a:cubicBezTo>
                  <a:pt x="470" y="331"/>
                  <a:pt x="491" y="320"/>
                  <a:pt x="517" y="292"/>
                </a:cubicBezTo>
              </a:path>
              <a:path w="521" h="1069" extrusionOk="0">
                <a:moveTo>
                  <a:pt x="119" y="185"/>
                </a:moveTo>
                <a:cubicBezTo>
                  <a:pt x="105" y="182"/>
                  <a:pt x="100" y="181"/>
                  <a:pt x="91" y="179"/>
                </a:cubicBezTo>
                <a:cubicBezTo>
                  <a:pt x="121" y="149"/>
                  <a:pt x="152" y="135"/>
                  <a:pt x="191" y="117"/>
                </a:cubicBezTo>
                <a:cubicBezTo>
                  <a:pt x="265" y="82"/>
                  <a:pt x="343" y="60"/>
                  <a:pt x="420" y="34"/>
                </a:cubicBezTo>
                <a:cubicBezTo>
                  <a:pt x="472" y="17"/>
                  <a:pt x="487" y="12"/>
                  <a:pt x="520" y="0"/>
                </a:cubicBezTo>
              </a:path>
              <a:path w="521" h="1069" extrusionOk="0">
                <a:moveTo>
                  <a:pt x="0" y="1025"/>
                </a:moveTo>
                <a:cubicBezTo>
                  <a:pt x="6" y="1046"/>
                  <a:pt x="5" y="1062"/>
                  <a:pt x="31" y="1064"/>
                </a:cubicBezTo>
                <a:cubicBezTo>
                  <a:pt x="64" y="1066"/>
                  <a:pt x="100" y="1051"/>
                  <a:pt x="130" y="1041"/>
                </a:cubicBezTo>
                <a:cubicBezTo>
                  <a:pt x="165" y="1030"/>
                  <a:pt x="201" y="1011"/>
                  <a:pt x="238" y="1006"/>
                </a:cubicBezTo>
                <a:cubicBezTo>
                  <a:pt x="266" y="1002"/>
                  <a:pt x="271" y="1015"/>
                  <a:pt x="282" y="1037"/>
                </a:cubicBezTo>
                <a:cubicBezTo>
                  <a:pt x="294" y="1061"/>
                  <a:pt x="298" y="1071"/>
                  <a:pt x="330" y="1068"/>
                </a:cubicBezTo>
                <a:cubicBezTo>
                  <a:pt x="373" y="1063"/>
                  <a:pt x="413" y="1031"/>
                  <a:pt x="445" y="1004"/>
                </a:cubicBezTo>
                <a:cubicBezTo>
                  <a:pt x="471" y="979"/>
                  <a:pt x="479" y="972"/>
                  <a:pt x="493" y="953"/>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1" name="Freeform 47"/>
          <p:cNvSpPr>
            <a:spLocks noRot="1" noChangeAspect="1" noEditPoints="1" noChangeArrowheads="1" noChangeShapeType="1" noTextEdit="1"/>
          </p:cNvSpPr>
          <p:nvPr/>
        </p:nvSpPr>
        <p:spPr bwMode="auto">
          <a:xfrm>
            <a:off x="6904038" y="4732338"/>
            <a:ext cx="666750" cy="377825"/>
          </a:xfrm>
          <a:custGeom>
            <a:avLst/>
            <a:gdLst>
              <a:gd name="T0" fmla="*/ 2147483647 w 1856"/>
              <a:gd name="T1" fmla="*/ 2147483647 h 1051"/>
              <a:gd name="T2" fmla="*/ 2147483647 w 1856"/>
              <a:gd name="T3" fmla="*/ 2147483647 h 1051"/>
              <a:gd name="T4" fmla="*/ 2147483647 w 1856"/>
              <a:gd name="T5" fmla="*/ 2147483647 h 1051"/>
              <a:gd name="T6" fmla="*/ 2147483647 w 1856"/>
              <a:gd name="T7" fmla="*/ 2147483647 h 1051"/>
              <a:gd name="T8" fmla="*/ 2147483647 w 1856"/>
              <a:gd name="T9" fmla="*/ 2147483647 h 1051"/>
              <a:gd name="T10" fmla="*/ 2147483647 w 1856"/>
              <a:gd name="T11" fmla="*/ 2147483647 h 1051"/>
              <a:gd name="T12" fmla="*/ 2147483647 w 1856"/>
              <a:gd name="T13" fmla="*/ 2147483647 h 1051"/>
              <a:gd name="T14" fmla="*/ 2147483647 w 1856"/>
              <a:gd name="T15" fmla="*/ 2147483647 h 1051"/>
              <a:gd name="T16" fmla="*/ 2147483647 w 1856"/>
              <a:gd name="T17" fmla="*/ 2147483647 h 1051"/>
              <a:gd name="T18" fmla="*/ 2147483647 w 1856"/>
              <a:gd name="T19" fmla="*/ 2147483647 h 1051"/>
              <a:gd name="T20" fmla="*/ 2147483647 w 1856"/>
              <a:gd name="T21" fmla="*/ 2147483647 h 1051"/>
              <a:gd name="T22" fmla="*/ 2147483647 w 1856"/>
              <a:gd name="T23" fmla="*/ 2147483647 h 1051"/>
              <a:gd name="T24" fmla="*/ 2147483647 w 1856"/>
              <a:gd name="T25" fmla="*/ 2147483647 h 1051"/>
              <a:gd name="T26" fmla="*/ 2147483647 w 1856"/>
              <a:gd name="T27" fmla="*/ 2147483647 h 1051"/>
              <a:gd name="T28" fmla="*/ 2147483647 w 1856"/>
              <a:gd name="T29" fmla="*/ 2147483647 h 1051"/>
              <a:gd name="T30" fmla="*/ 2147483647 w 1856"/>
              <a:gd name="T31" fmla="*/ 2147483647 h 1051"/>
              <a:gd name="T32" fmla="*/ 2147483647 w 1856"/>
              <a:gd name="T33" fmla="*/ 2147483647 h 1051"/>
              <a:gd name="T34" fmla="*/ 2147483647 w 1856"/>
              <a:gd name="T35" fmla="*/ 2147483647 h 1051"/>
              <a:gd name="T36" fmla="*/ 2147483647 w 1856"/>
              <a:gd name="T37" fmla="*/ 2147483647 h 1051"/>
              <a:gd name="T38" fmla="*/ 2147483647 w 1856"/>
              <a:gd name="T39" fmla="*/ 2147483647 h 1051"/>
              <a:gd name="T40" fmla="*/ 2147483647 w 1856"/>
              <a:gd name="T41" fmla="*/ 2147483647 h 1051"/>
              <a:gd name="T42" fmla="*/ 2147483647 w 1856"/>
              <a:gd name="T43" fmla="*/ 2147483647 h 1051"/>
              <a:gd name="T44" fmla="*/ 2147483647 w 1856"/>
              <a:gd name="T45" fmla="*/ 2147483647 h 1051"/>
              <a:gd name="T46" fmla="*/ 2147483647 w 1856"/>
              <a:gd name="T47" fmla="*/ 2147483647 h 1051"/>
              <a:gd name="T48" fmla="*/ 2147483647 w 1856"/>
              <a:gd name="T49" fmla="*/ 2147483647 h 1051"/>
              <a:gd name="T50" fmla="*/ 2147483647 w 1856"/>
              <a:gd name="T51" fmla="*/ 2147483647 h 1051"/>
              <a:gd name="T52" fmla="*/ 2147483647 w 1856"/>
              <a:gd name="T53" fmla="*/ 2147483647 h 1051"/>
              <a:gd name="T54" fmla="*/ 2147483647 w 1856"/>
              <a:gd name="T55" fmla="*/ 2147483647 h 1051"/>
              <a:gd name="T56" fmla="*/ 2147483647 w 1856"/>
              <a:gd name="T57" fmla="*/ 2147483647 h 1051"/>
              <a:gd name="T58" fmla="*/ 2147483647 w 1856"/>
              <a:gd name="T59" fmla="*/ 2147483647 h 1051"/>
              <a:gd name="T60" fmla="*/ 2147483647 w 1856"/>
              <a:gd name="T61" fmla="*/ 2147483647 h 1051"/>
              <a:gd name="T62" fmla="*/ 2147483647 w 1856"/>
              <a:gd name="T63" fmla="*/ 2147483647 h 1051"/>
              <a:gd name="T64" fmla="*/ 2147483647 w 1856"/>
              <a:gd name="T65" fmla="*/ 2147483647 h 1051"/>
              <a:gd name="T66" fmla="*/ 2147483647 w 1856"/>
              <a:gd name="T67" fmla="*/ 2147483647 h 1051"/>
              <a:gd name="T68" fmla="*/ 2147483647 w 1856"/>
              <a:gd name="T69" fmla="*/ 2147483647 h 1051"/>
              <a:gd name="T70" fmla="*/ 2147483647 w 1856"/>
              <a:gd name="T71" fmla="*/ 2147483647 h 1051"/>
              <a:gd name="T72" fmla="*/ 2147483647 w 1856"/>
              <a:gd name="T73" fmla="*/ 2147483647 h 1051"/>
              <a:gd name="T74" fmla="*/ 2147483647 w 1856"/>
              <a:gd name="T75" fmla="*/ 2147483647 h 1051"/>
              <a:gd name="T76" fmla="*/ 2147483647 w 1856"/>
              <a:gd name="T77" fmla="*/ 2147483647 h 1051"/>
              <a:gd name="T78" fmla="*/ 2147483647 w 1856"/>
              <a:gd name="T79" fmla="*/ 2147483647 h 1051"/>
              <a:gd name="T80" fmla="*/ 2147483647 w 1856"/>
              <a:gd name="T81" fmla="*/ 0 h 1051"/>
              <a:gd name="T82" fmla="*/ 2147483647 w 1856"/>
              <a:gd name="T83" fmla="*/ 2147483647 h 1051"/>
              <a:gd name="T84" fmla="*/ 2147483647 w 1856"/>
              <a:gd name="T85" fmla="*/ 2147483647 h 1051"/>
              <a:gd name="T86" fmla="*/ 2147483647 w 1856"/>
              <a:gd name="T87" fmla="*/ 2147483647 h 1051"/>
              <a:gd name="T88" fmla="*/ 2147483647 w 1856"/>
              <a:gd name="T89" fmla="*/ 2147483647 h 1051"/>
              <a:gd name="T90" fmla="*/ 2147483647 w 1856"/>
              <a:gd name="T91" fmla="*/ 2147483647 h 1051"/>
              <a:gd name="T92" fmla="*/ 2147483647 w 1856"/>
              <a:gd name="T93" fmla="*/ 2147483647 h 1051"/>
              <a:gd name="T94" fmla="*/ 2147483647 w 1856"/>
              <a:gd name="T95" fmla="*/ 2147483647 h 1051"/>
              <a:gd name="T96" fmla="*/ 2147483647 w 1856"/>
              <a:gd name="T97" fmla="*/ 2147483647 h 10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56"/>
              <a:gd name="T148" fmla="*/ 0 h 1051"/>
              <a:gd name="T149" fmla="*/ 1856 w 1856"/>
              <a:gd name="T150" fmla="*/ 1051 h 10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56" h="1051" extrusionOk="0">
                <a:moveTo>
                  <a:pt x="377" y="118"/>
                </a:moveTo>
                <a:cubicBezTo>
                  <a:pt x="354" y="94"/>
                  <a:pt x="337" y="82"/>
                  <a:pt x="302" y="85"/>
                </a:cubicBezTo>
                <a:cubicBezTo>
                  <a:pt x="253" y="90"/>
                  <a:pt x="223" y="122"/>
                  <a:pt x="196" y="159"/>
                </a:cubicBezTo>
                <a:cubicBezTo>
                  <a:pt x="154" y="217"/>
                  <a:pt x="137" y="288"/>
                  <a:pt x="128" y="358"/>
                </a:cubicBezTo>
                <a:cubicBezTo>
                  <a:pt x="118" y="436"/>
                  <a:pt x="122" y="519"/>
                  <a:pt x="132" y="597"/>
                </a:cubicBezTo>
                <a:cubicBezTo>
                  <a:pt x="139" y="654"/>
                  <a:pt x="150" y="713"/>
                  <a:pt x="166" y="769"/>
                </a:cubicBezTo>
                <a:cubicBezTo>
                  <a:pt x="176" y="806"/>
                  <a:pt x="176" y="830"/>
                  <a:pt x="175" y="831"/>
                </a:cubicBezTo>
              </a:path>
              <a:path w="1856" h="1051" extrusionOk="0">
                <a:moveTo>
                  <a:pt x="4" y="651"/>
                </a:moveTo>
                <a:cubicBezTo>
                  <a:pt x="1" y="631"/>
                  <a:pt x="2" y="608"/>
                  <a:pt x="27" y="599"/>
                </a:cubicBezTo>
                <a:cubicBezTo>
                  <a:pt x="66" y="585"/>
                  <a:pt x="118" y="586"/>
                  <a:pt x="159" y="587"/>
                </a:cubicBezTo>
                <a:cubicBezTo>
                  <a:pt x="214" y="588"/>
                  <a:pt x="265" y="597"/>
                  <a:pt x="318" y="609"/>
                </a:cubicBezTo>
                <a:cubicBezTo>
                  <a:pt x="359" y="619"/>
                  <a:pt x="400" y="633"/>
                  <a:pt x="427" y="668"/>
                </a:cubicBezTo>
                <a:cubicBezTo>
                  <a:pt x="452" y="701"/>
                  <a:pt x="454" y="743"/>
                  <a:pt x="451" y="783"/>
                </a:cubicBezTo>
                <a:cubicBezTo>
                  <a:pt x="449" y="813"/>
                  <a:pt x="439" y="848"/>
                  <a:pt x="423" y="874"/>
                </a:cubicBezTo>
                <a:cubicBezTo>
                  <a:pt x="420" y="878"/>
                  <a:pt x="416" y="882"/>
                  <a:pt x="413" y="886"/>
                </a:cubicBezTo>
                <a:cubicBezTo>
                  <a:pt x="422" y="846"/>
                  <a:pt x="436" y="807"/>
                  <a:pt x="443" y="767"/>
                </a:cubicBezTo>
                <a:cubicBezTo>
                  <a:pt x="453" y="710"/>
                  <a:pt x="449" y="651"/>
                  <a:pt x="447" y="594"/>
                </a:cubicBezTo>
              </a:path>
              <a:path w="1856" h="1051" extrusionOk="0">
                <a:moveTo>
                  <a:pt x="536" y="528"/>
                </a:moveTo>
                <a:cubicBezTo>
                  <a:pt x="551" y="551"/>
                  <a:pt x="567" y="574"/>
                  <a:pt x="584" y="597"/>
                </a:cubicBezTo>
                <a:cubicBezTo>
                  <a:pt x="601" y="621"/>
                  <a:pt x="625" y="641"/>
                  <a:pt x="655" y="645"/>
                </a:cubicBezTo>
                <a:cubicBezTo>
                  <a:pt x="702" y="651"/>
                  <a:pt x="753" y="611"/>
                  <a:pt x="783" y="579"/>
                </a:cubicBezTo>
                <a:cubicBezTo>
                  <a:pt x="811" y="549"/>
                  <a:pt x="846" y="490"/>
                  <a:pt x="824" y="448"/>
                </a:cubicBezTo>
                <a:cubicBezTo>
                  <a:pt x="805" y="413"/>
                  <a:pt x="753" y="432"/>
                  <a:pt x="729" y="446"/>
                </a:cubicBezTo>
                <a:cubicBezTo>
                  <a:pt x="673" y="478"/>
                  <a:pt x="634" y="529"/>
                  <a:pt x="614" y="589"/>
                </a:cubicBezTo>
                <a:cubicBezTo>
                  <a:pt x="596" y="643"/>
                  <a:pt x="599" y="703"/>
                  <a:pt x="640" y="745"/>
                </a:cubicBezTo>
                <a:cubicBezTo>
                  <a:pt x="678" y="784"/>
                  <a:pt x="737" y="782"/>
                  <a:pt x="786" y="773"/>
                </a:cubicBezTo>
                <a:cubicBezTo>
                  <a:pt x="841" y="763"/>
                  <a:pt x="891" y="726"/>
                  <a:pt x="925" y="682"/>
                </a:cubicBezTo>
                <a:cubicBezTo>
                  <a:pt x="948" y="644"/>
                  <a:pt x="955" y="631"/>
                  <a:pt x="967" y="603"/>
                </a:cubicBezTo>
              </a:path>
              <a:path w="1856" h="1051" extrusionOk="0">
                <a:moveTo>
                  <a:pt x="988" y="95"/>
                </a:moveTo>
                <a:cubicBezTo>
                  <a:pt x="972" y="52"/>
                  <a:pt x="974" y="100"/>
                  <a:pt x="971" y="122"/>
                </a:cubicBezTo>
                <a:cubicBezTo>
                  <a:pt x="963" y="185"/>
                  <a:pt x="964" y="252"/>
                  <a:pt x="971" y="315"/>
                </a:cubicBezTo>
                <a:cubicBezTo>
                  <a:pt x="979" y="388"/>
                  <a:pt x="989" y="464"/>
                  <a:pt x="1014" y="533"/>
                </a:cubicBezTo>
                <a:cubicBezTo>
                  <a:pt x="1032" y="585"/>
                  <a:pt x="1055" y="613"/>
                  <a:pt x="1100" y="640"/>
                </a:cubicBezTo>
              </a:path>
              <a:path w="1856" h="1051" extrusionOk="0">
                <a:moveTo>
                  <a:pt x="1303" y="453"/>
                </a:moveTo>
                <a:cubicBezTo>
                  <a:pt x="1281" y="427"/>
                  <a:pt x="1268" y="420"/>
                  <a:pt x="1235" y="440"/>
                </a:cubicBezTo>
                <a:cubicBezTo>
                  <a:pt x="1200" y="462"/>
                  <a:pt x="1169" y="512"/>
                  <a:pt x="1160" y="553"/>
                </a:cubicBezTo>
                <a:cubicBezTo>
                  <a:pt x="1153" y="585"/>
                  <a:pt x="1162" y="599"/>
                  <a:pt x="1178" y="623"/>
                </a:cubicBezTo>
                <a:cubicBezTo>
                  <a:pt x="1229" y="635"/>
                  <a:pt x="1268" y="622"/>
                  <a:pt x="1315" y="592"/>
                </a:cubicBezTo>
                <a:cubicBezTo>
                  <a:pt x="1397" y="539"/>
                  <a:pt x="1451" y="453"/>
                  <a:pt x="1480" y="362"/>
                </a:cubicBezTo>
                <a:cubicBezTo>
                  <a:pt x="1505" y="283"/>
                  <a:pt x="1511" y="194"/>
                  <a:pt x="1496" y="112"/>
                </a:cubicBezTo>
                <a:cubicBezTo>
                  <a:pt x="1487" y="61"/>
                  <a:pt x="1472" y="22"/>
                  <a:pt x="1427" y="0"/>
                </a:cubicBezTo>
                <a:cubicBezTo>
                  <a:pt x="1386" y="38"/>
                  <a:pt x="1379" y="79"/>
                  <a:pt x="1376" y="136"/>
                </a:cubicBezTo>
                <a:cubicBezTo>
                  <a:pt x="1372" y="227"/>
                  <a:pt x="1385" y="321"/>
                  <a:pt x="1408" y="409"/>
                </a:cubicBezTo>
                <a:cubicBezTo>
                  <a:pt x="1428" y="487"/>
                  <a:pt x="1460" y="555"/>
                  <a:pt x="1500" y="624"/>
                </a:cubicBezTo>
              </a:path>
              <a:path w="1856" h="1051" extrusionOk="0">
                <a:moveTo>
                  <a:pt x="1843" y="675"/>
                </a:moveTo>
                <a:cubicBezTo>
                  <a:pt x="1855" y="703"/>
                  <a:pt x="1859" y="733"/>
                  <a:pt x="1853" y="765"/>
                </a:cubicBezTo>
                <a:cubicBezTo>
                  <a:pt x="1843" y="814"/>
                  <a:pt x="1825" y="863"/>
                  <a:pt x="1802" y="908"/>
                </a:cubicBezTo>
                <a:cubicBezTo>
                  <a:pt x="1781" y="949"/>
                  <a:pt x="1756" y="992"/>
                  <a:pt x="1723" y="1024"/>
                </a:cubicBezTo>
                <a:cubicBezTo>
                  <a:pt x="1706" y="1040"/>
                  <a:pt x="1700" y="1046"/>
                  <a:pt x="1680" y="1050"/>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2" name="Freeform 48"/>
          <p:cNvSpPr>
            <a:spLocks noRot="1" noChangeAspect="1" noEditPoints="1" noChangeArrowheads="1" noChangeShapeType="1" noTextEdit="1"/>
          </p:cNvSpPr>
          <p:nvPr/>
        </p:nvSpPr>
        <p:spPr bwMode="auto">
          <a:xfrm>
            <a:off x="1123950" y="5700713"/>
            <a:ext cx="730250" cy="174625"/>
          </a:xfrm>
          <a:custGeom>
            <a:avLst/>
            <a:gdLst>
              <a:gd name="T0" fmla="*/ 2147483647 w 2025"/>
              <a:gd name="T1" fmla="*/ 2147483647 h 488"/>
              <a:gd name="T2" fmla="*/ 2147483647 w 2025"/>
              <a:gd name="T3" fmla="*/ 2147483647 h 488"/>
              <a:gd name="T4" fmla="*/ 2147483647 w 2025"/>
              <a:gd name="T5" fmla="*/ 2147483647 h 488"/>
              <a:gd name="T6" fmla="*/ 2147483647 w 2025"/>
              <a:gd name="T7" fmla="*/ 2147483647 h 488"/>
              <a:gd name="T8" fmla="*/ 2147483647 w 2025"/>
              <a:gd name="T9" fmla="*/ 2147483647 h 488"/>
              <a:gd name="T10" fmla="*/ 2147483647 w 2025"/>
              <a:gd name="T11" fmla="*/ 2147483647 h 488"/>
              <a:gd name="T12" fmla="*/ 2147483647 w 2025"/>
              <a:gd name="T13" fmla="*/ 2147483647 h 488"/>
              <a:gd name="T14" fmla="*/ 2147483647 w 2025"/>
              <a:gd name="T15" fmla="*/ 2147483647 h 488"/>
              <a:gd name="T16" fmla="*/ 2147483647 w 2025"/>
              <a:gd name="T17" fmla="*/ 2147483647 h 488"/>
              <a:gd name="T18" fmla="*/ 2147483647 w 2025"/>
              <a:gd name="T19" fmla="*/ 2147483647 h 488"/>
              <a:gd name="T20" fmla="*/ 2147483647 w 2025"/>
              <a:gd name="T21" fmla="*/ 2147483647 h 488"/>
              <a:gd name="T22" fmla="*/ 2147483647 w 2025"/>
              <a:gd name="T23" fmla="*/ 2147483647 h 488"/>
              <a:gd name="T24" fmla="*/ 2147483647 w 2025"/>
              <a:gd name="T25" fmla="*/ 2147483647 h 488"/>
              <a:gd name="T26" fmla="*/ 2147483647 w 2025"/>
              <a:gd name="T27" fmla="*/ 2147483647 h 488"/>
              <a:gd name="T28" fmla="*/ 2147483647 w 2025"/>
              <a:gd name="T29" fmla="*/ 2147483647 h 488"/>
              <a:gd name="T30" fmla="*/ 2147483647 w 2025"/>
              <a:gd name="T31" fmla="*/ 2147483647 h 488"/>
              <a:gd name="T32" fmla="*/ 2147483647 w 2025"/>
              <a:gd name="T33" fmla="*/ 2147483647 h 488"/>
              <a:gd name="T34" fmla="*/ 2147483647 w 2025"/>
              <a:gd name="T35" fmla="*/ 2147483647 h 488"/>
              <a:gd name="T36" fmla="*/ 2147483647 w 2025"/>
              <a:gd name="T37" fmla="*/ 2147483647 h 488"/>
              <a:gd name="T38" fmla="*/ 2147483647 w 2025"/>
              <a:gd name="T39" fmla="*/ 2147483647 h 488"/>
              <a:gd name="T40" fmla="*/ 2147483647 w 2025"/>
              <a:gd name="T41" fmla="*/ 2147483647 h 488"/>
              <a:gd name="T42" fmla="*/ 2147483647 w 2025"/>
              <a:gd name="T43" fmla="*/ 2147483647 h 488"/>
              <a:gd name="T44" fmla="*/ 2147483647 w 2025"/>
              <a:gd name="T45" fmla="*/ 2147483647 h 488"/>
              <a:gd name="T46" fmla="*/ 2147483647 w 2025"/>
              <a:gd name="T47" fmla="*/ 2147483647 h 488"/>
              <a:gd name="T48" fmla="*/ 2147483647 w 2025"/>
              <a:gd name="T49" fmla="*/ 2147483647 h 488"/>
              <a:gd name="T50" fmla="*/ 2147483647 w 2025"/>
              <a:gd name="T51" fmla="*/ 2147483647 h 488"/>
              <a:gd name="T52" fmla="*/ 2147483647 w 2025"/>
              <a:gd name="T53" fmla="*/ 2147483647 h 488"/>
              <a:gd name="T54" fmla="*/ 2147483647 w 2025"/>
              <a:gd name="T55" fmla="*/ 2147483647 h 488"/>
              <a:gd name="T56" fmla="*/ 2147483647 w 2025"/>
              <a:gd name="T57" fmla="*/ 2147483647 h 488"/>
              <a:gd name="T58" fmla="*/ 2147483647 w 2025"/>
              <a:gd name="T59" fmla="*/ 2147483647 h 488"/>
              <a:gd name="T60" fmla="*/ 2147483647 w 2025"/>
              <a:gd name="T61" fmla="*/ 2147483647 h 488"/>
              <a:gd name="T62" fmla="*/ 2147483647 w 2025"/>
              <a:gd name="T63" fmla="*/ 2147483647 h 488"/>
              <a:gd name="T64" fmla="*/ 2147483647 w 2025"/>
              <a:gd name="T65" fmla="*/ 2147483647 h 488"/>
              <a:gd name="T66" fmla="*/ 2147483647 w 2025"/>
              <a:gd name="T67" fmla="*/ 2147483647 h 488"/>
              <a:gd name="T68" fmla="*/ 2147483647 w 2025"/>
              <a:gd name="T69" fmla="*/ 2147483647 h 488"/>
              <a:gd name="T70" fmla="*/ 2147483647 w 2025"/>
              <a:gd name="T71" fmla="*/ 2147483647 h 488"/>
              <a:gd name="T72" fmla="*/ 2147483647 w 2025"/>
              <a:gd name="T73" fmla="*/ 2147483647 h 488"/>
              <a:gd name="T74" fmla="*/ 2147483647 w 2025"/>
              <a:gd name="T75" fmla="*/ 2147483647 h 488"/>
              <a:gd name="T76" fmla="*/ 2147483647 w 2025"/>
              <a:gd name="T77" fmla="*/ 2147483647 h 488"/>
              <a:gd name="T78" fmla="*/ 2147483647 w 2025"/>
              <a:gd name="T79" fmla="*/ 2147483647 h 488"/>
              <a:gd name="T80" fmla="*/ 2147483647 w 2025"/>
              <a:gd name="T81" fmla="*/ 2147483647 h 488"/>
              <a:gd name="T82" fmla="*/ 2147483647 w 2025"/>
              <a:gd name="T83" fmla="*/ 2147483647 h 488"/>
              <a:gd name="T84" fmla="*/ 2147483647 w 2025"/>
              <a:gd name="T85" fmla="*/ 2147483647 h 488"/>
              <a:gd name="T86" fmla="*/ 2147483647 w 2025"/>
              <a:gd name="T87" fmla="*/ 2147483647 h 488"/>
              <a:gd name="T88" fmla="*/ 2147483647 w 2025"/>
              <a:gd name="T89" fmla="*/ 2147483647 h 488"/>
              <a:gd name="T90" fmla="*/ 2147483647 w 2025"/>
              <a:gd name="T91" fmla="*/ 2147483647 h 488"/>
              <a:gd name="T92" fmla="*/ 2147483647 w 2025"/>
              <a:gd name="T93" fmla="*/ 2147483647 h 488"/>
              <a:gd name="T94" fmla="*/ 2147483647 w 2025"/>
              <a:gd name="T95" fmla="*/ 2147483647 h 488"/>
              <a:gd name="T96" fmla="*/ 2147483647 w 2025"/>
              <a:gd name="T97" fmla="*/ 2147483647 h 488"/>
              <a:gd name="T98" fmla="*/ 2147483647 w 2025"/>
              <a:gd name="T99" fmla="*/ 2147483647 h 488"/>
              <a:gd name="T100" fmla="*/ 2147483647 w 2025"/>
              <a:gd name="T101" fmla="*/ 2147483647 h 488"/>
              <a:gd name="T102" fmla="*/ 2147483647 w 2025"/>
              <a:gd name="T103" fmla="*/ 2147483647 h 488"/>
              <a:gd name="T104" fmla="*/ 2147483647 w 2025"/>
              <a:gd name="T105" fmla="*/ 2147483647 h 488"/>
              <a:gd name="T106" fmla="*/ 2147483647 w 2025"/>
              <a:gd name="T107" fmla="*/ 2147483647 h 488"/>
              <a:gd name="T108" fmla="*/ 2147483647 w 2025"/>
              <a:gd name="T109" fmla="*/ 2147483647 h 48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2025"/>
              <a:gd name="T166" fmla="*/ 0 h 488"/>
              <a:gd name="T167" fmla="*/ 2025 w 2025"/>
              <a:gd name="T168" fmla="*/ 488 h 48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2025" h="488" extrusionOk="0">
                <a:moveTo>
                  <a:pt x="217" y="110"/>
                </a:moveTo>
                <a:cubicBezTo>
                  <a:pt x="222" y="96"/>
                  <a:pt x="229" y="78"/>
                  <a:pt x="223" y="63"/>
                </a:cubicBezTo>
                <a:cubicBezTo>
                  <a:pt x="216" y="46"/>
                  <a:pt x="202" y="30"/>
                  <a:pt x="183" y="26"/>
                </a:cubicBezTo>
                <a:cubicBezTo>
                  <a:pt x="153" y="19"/>
                  <a:pt x="128" y="32"/>
                  <a:pt x="104" y="48"/>
                </a:cubicBezTo>
                <a:cubicBezTo>
                  <a:pt x="67" y="73"/>
                  <a:pt x="40" y="109"/>
                  <a:pt x="22" y="150"/>
                </a:cubicBezTo>
                <a:cubicBezTo>
                  <a:pt x="4" y="190"/>
                  <a:pt x="-7" y="239"/>
                  <a:pt x="4" y="283"/>
                </a:cubicBezTo>
                <a:cubicBezTo>
                  <a:pt x="14" y="323"/>
                  <a:pt x="44" y="348"/>
                  <a:pt x="84" y="354"/>
                </a:cubicBezTo>
                <a:cubicBezTo>
                  <a:pt x="118" y="355"/>
                  <a:pt x="130" y="355"/>
                  <a:pt x="152" y="350"/>
                </a:cubicBezTo>
              </a:path>
              <a:path w="2025" h="488" extrusionOk="0">
                <a:moveTo>
                  <a:pt x="498" y="136"/>
                </a:moveTo>
                <a:cubicBezTo>
                  <a:pt x="473" y="150"/>
                  <a:pt x="450" y="162"/>
                  <a:pt x="428" y="181"/>
                </a:cubicBezTo>
                <a:cubicBezTo>
                  <a:pt x="398" y="208"/>
                  <a:pt x="375" y="242"/>
                  <a:pt x="362" y="280"/>
                </a:cubicBezTo>
                <a:cubicBezTo>
                  <a:pt x="353" y="305"/>
                  <a:pt x="343" y="342"/>
                  <a:pt x="366" y="363"/>
                </a:cubicBezTo>
                <a:cubicBezTo>
                  <a:pt x="384" y="380"/>
                  <a:pt x="423" y="356"/>
                  <a:pt x="438" y="346"/>
                </a:cubicBezTo>
                <a:cubicBezTo>
                  <a:pt x="465" y="328"/>
                  <a:pt x="493" y="306"/>
                  <a:pt x="508" y="277"/>
                </a:cubicBezTo>
                <a:cubicBezTo>
                  <a:pt x="519" y="256"/>
                  <a:pt x="516" y="237"/>
                  <a:pt x="512" y="215"/>
                </a:cubicBezTo>
                <a:cubicBezTo>
                  <a:pt x="484" y="215"/>
                  <a:pt x="480" y="221"/>
                  <a:pt x="478" y="252"/>
                </a:cubicBezTo>
                <a:cubicBezTo>
                  <a:pt x="476" y="284"/>
                  <a:pt x="486" y="319"/>
                  <a:pt x="501" y="347"/>
                </a:cubicBezTo>
                <a:cubicBezTo>
                  <a:pt x="518" y="378"/>
                  <a:pt x="544" y="404"/>
                  <a:pt x="577" y="419"/>
                </a:cubicBezTo>
                <a:cubicBezTo>
                  <a:pt x="609" y="433"/>
                  <a:pt x="635" y="420"/>
                  <a:pt x="664" y="406"/>
                </a:cubicBezTo>
              </a:path>
              <a:path w="2025" h="488" extrusionOk="0">
                <a:moveTo>
                  <a:pt x="743" y="97"/>
                </a:moveTo>
                <a:cubicBezTo>
                  <a:pt x="738" y="126"/>
                  <a:pt x="737" y="149"/>
                  <a:pt x="739" y="178"/>
                </a:cubicBezTo>
                <a:cubicBezTo>
                  <a:pt x="742" y="222"/>
                  <a:pt x="753" y="260"/>
                  <a:pt x="773" y="299"/>
                </a:cubicBezTo>
                <a:cubicBezTo>
                  <a:pt x="787" y="327"/>
                  <a:pt x="806" y="359"/>
                  <a:pt x="841" y="363"/>
                </a:cubicBezTo>
                <a:cubicBezTo>
                  <a:pt x="867" y="366"/>
                  <a:pt x="890" y="344"/>
                  <a:pt x="903" y="323"/>
                </a:cubicBezTo>
                <a:cubicBezTo>
                  <a:pt x="920" y="295"/>
                  <a:pt x="921" y="262"/>
                  <a:pt x="929" y="232"/>
                </a:cubicBezTo>
                <a:cubicBezTo>
                  <a:pt x="936" y="205"/>
                  <a:pt x="944" y="175"/>
                  <a:pt x="957" y="151"/>
                </a:cubicBezTo>
                <a:cubicBezTo>
                  <a:pt x="961" y="144"/>
                  <a:pt x="966" y="138"/>
                  <a:pt x="970" y="131"/>
                </a:cubicBezTo>
              </a:path>
              <a:path w="2025" h="488" extrusionOk="0">
                <a:moveTo>
                  <a:pt x="1125" y="55"/>
                </a:moveTo>
                <a:cubicBezTo>
                  <a:pt x="1146" y="59"/>
                  <a:pt x="1129" y="82"/>
                  <a:pt x="1120" y="103"/>
                </a:cubicBezTo>
                <a:cubicBezTo>
                  <a:pt x="1110" y="127"/>
                  <a:pt x="1086" y="151"/>
                  <a:pt x="1082" y="177"/>
                </a:cubicBezTo>
                <a:cubicBezTo>
                  <a:pt x="1078" y="204"/>
                  <a:pt x="1104" y="215"/>
                  <a:pt x="1122" y="226"/>
                </a:cubicBezTo>
                <a:cubicBezTo>
                  <a:pt x="1154" y="245"/>
                  <a:pt x="1191" y="257"/>
                  <a:pt x="1221" y="280"/>
                </a:cubicBezTo>
                <a:cubicBezTo>
                  <a:pt x="1249" y="301"/>
                  <a:pt x="1268" y="336"/>
                  <a:pt x="1274" y="370"/>
                </a:cubicBezTo>
                <a:cubicBezTo>
                  <a:pt x="1279" y="400"/>
                  <a:pt x="1276" y="427"/>
                  <a:pt x="1261" y="453"/>
                </a:cubicBezTo>
                <a:cubicBezTo>
                  <a:pt x="1250" y="473"/>
                  <a:pt x="1228" y="490"/>
                  <a:pt x="1203" y="487"/>
                </a:cubicBezTo>
                <a:cubicBezTo>
                  <a:pt x="1181" y="484"/>
                  <a:pt x="1147" y="469"/>
                  <a:pt x="1132" y="452"/>
                </a:cubicBezTo>
                <a:cubicBezTo>
                  <a:pt x="1110" y="427"/>
                  <a:pt x="1103" y="395"/>
                  <a:pt x="1098" y="363"/>
                </a:cubicBezTo>
              </a:path>
              <a:path w="2025" h="488" extrusionOk="0">
                <a:moveTo>
                  <a:pt x="1405" y="163"/>
                </a:moveTo>
                <a:cubicBezTo>
                  <a:pt x="1431" y="168"/>
                  <a:pt x="1457" y="179"/>
                  <a:pt x="1483" y="177"/>
                </a:cubicBezTo>
                <a:cubicBezTo>
                  <a:pt x="1510" y="175"/>
                  <a:pt x="1530" y="156"/>
                  <a:pt x="1543" y="134"/>
                </a:cubicBezTo>
                <a:cubicBezTo>
                  <a:pt x="1555" y="115"/>
                  <a:pt x="1562" y="92"/>
                  <a:pt x="1557" y="70"/>
                </a:cubicBezTo>
                <a:cubicBezTo>
                  <a:pt x="1556" y="66"/>
                  <a:pt x="1554" y="62"/>
                  <a:pt x="1553" y="58"/>
                </a:cubicBezTo>
                <a:cubicBezTo>
                  <a:pt x="1517" y="69"/>
                  <a:pt x="1494" y="92"/>
                  <a:pt x="1479" y="127"/>
                </a:cubicBezTo>
                <a:cubicBezTo>
                  <a:pt x="1463" y="164"/>
                  <a:pt x="1453" y="212"/>
                  <a:pt x="1469" y="251"/>
                </a:cubicBezTo>
                <a:cubicBezTo>
                  <a:pt x="1485" y="290"/>
                  <a:pt x="1521" y="317"/>
                  <a:pt x="1560" y="327"/>
                </a:cubicBezTo>
                <a:cubicBezTo>
                  <a:pt x="1592" y="333"/>
                  <a:pt x="1601" y="335"/>
                  <a:pt x="1622" y="331"/>
                </a:cubicBezTo>
              </a:path>
              <a:path w="2025" h="488" extrusionOk="0">
                <a:moveTo>
                  <a:pt x="2022" y="14"/>
                </a:moveTo>
                <a:cubicBezTo>
                  <a:pt x="2018" y="-12"/>
                  <a:pt x="2000" y="3"/>
                  <a:pt x="1975" y="12"/>
                </a:cubicBezTo>
                <a:cubicBezTo>
                  <a:pt x="1935" y="27"/>
                  <a:pt x="1903" y="51"/>
                  <a:pt x="1869" y="76"/>
                </a:cubicBezTo>
                <a:cubicBezTo>
                  <a:pt x="1849" y="91"/>
                  <a:pt x="1811" y="115"/>
                  <a:pt x="1818" y="146"/>
                </a:cubicBezTo>
                <a:cubicBezTo>
                  <a:pt x="1825" y="174"/>
                  <a:pt x="1870" y="182"/>
                  <a:pt x="1890" y="192"/>
                </a:cubicBezTo>
                <a:cubicBezTo>
                  <a:pt x="1925" y="208"/>
                  <a:pt x="1963" y="227"/>
                  <a:pt x="1985" y="260"/>
                </a:cubicBezTo>
                <a:cubicBezTo>
                  <a:pt x="2005" y="291"/>
                  <a:pt x="2008" y="321"/>
                  <a:pt x="1995" y="355"/>
                </a:cubicBezTo>
                <a:cubicBezTo>
                  <a:pt x="1989" y="370"/>
                  <a:pt x="1966" y="407"/>
                  <a:pt x="1948" y="411"/>
                </a:cubicBezTo>
                <a:cubicBezTo>
                  <a:pt x="1930" y="415"/>
                  <a:pt x="1916" y="400"/>
                  <a:pt x="1904" y="391"/>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3" name="Freeform 49"/>
          <p:cNvSpPr>
            <a:spLocks noRot="1" noChangeAspect="1" noEditPoints="1" noChangeArrowheads="1" noChangeShapeType="1" noTextEdit="1"/>
          </p:cNvSpPr>
          <p:nvPr/>
        </p:nvSpPr>
        <p:spPr bwMode="auto">
          <a:xfrm>
            <a:off x="2278063" y="5508625"/>
            <a:ext cx="596900" cy="280988"/>
          </a:xfrm>
          <a:custGeom>
            <a:avLst/>
            <a:gdLst>
              <a:gd name="T0" fmla="*/ 2147483647 w 1658"/>
              <a:gd name="T1" fmla="*/ 2147483647 h 781"/>
              <a:gd name="T2" fmla="*/ 2147483647 w 1658"/>
              <a:gd name="T3" fmla="*/ 2147483647 h 781"/>
              <a:gd name="T4" fmla="*/ 2147483647 w 1658"/>
              <a:gd name="T5" fmla="*/ 2147483647 h 781"/>
              <a:gd name="T6" fmla="*/ 2147483647 w 1658"/>
              <a:gd name="T7" fmla="*/ 2147483647 h 781"/>
              <a:gd name="T8" fmla="*/ 2147483647 w 1658"/>
              <a:gd name="T9" fmla="*/ 2147483647 h 781"/>
              <a:gd name="T10" fmla="*/ 2147483647 w 1658"/>
              <a:gd name="T11" fmla="*/ 2147483647 h 781"/>
              <a:gd name="T12" fmla="*/ 2147483647 w 1658"/>
              <a:gd name="T13" fmla="*/ 2147483647 h 781"/>
              <a:gd name="T14" fmla="*/ 2147483647 w 1658"/>
              <a:gd name="T15" fmla="*/ 2147483647 h 781"/>
              <a:gd name="T16" fmla="*/ 2147483647 w 1658"/>
              <a:gd name="T17" fmla="*/ 2147483647 h 781"/>
              <a:gd name="T18" fmla="*/ 2147483647 w 1658"/>
              <a:gd name="T19" fmla="*/ 2147483647 h 781"/>
              <a:gd name="T20" fmla="*/ 2147483647 w 1658"/>
              <a:gd name="T21" fmla="*/ 2147483647 h 781"/>
              <a:gd name="T22" fmla="*/ 2147483647 w 1658"/>
              <a:gd name="T23" fmla="*/ 2147483647 h 781"/>
              <a:gd name="T24" fmla="*/ 2147483647 w 1658"/>
              <a:gd name="T25" fmla="*/ 2147483647 h 781"/>
              <a:gd name="T26" fmla="*/ 2147483647 w 1658"/>
              <a:gd name="T27" fmla="*/ 2147483647 h 781"/>
              <a:gd name="T28" fmla="*/ 2147483647 w 1658"/>
              <a:gd name="T29" fmla="*/ 2147483647 h 781"/>
              <a:gd name="T30" fmla="*/ 2147483647 w 1658"/>
              <a:gd name="T31" fmla="*/ 2147483647 h 781"/>
              <a:gd name="T32" fmla="*/ 2147483647 w 1658"/>
              <a:gd name="T33" fmla="*/ 2147483647 h 781"/>
              <a:gd name="T34" fmla="*/ 2147483647 w 1658"/>
              <a:gd name="T35" fmla="*/ 2147483647 h 781"/>
              <a:gd name="T36" fmla="*/ 2147483647 w 1658"/>
              <a:gd name="T37" fmla="*/ 2147483647 h 781"/>
              <a:gd name="T38" fmla="*/ 2147483647 w 1658"/>
              <a:gd name="T39" fmla="*/ 2147483647 h 781"/>
              <a:gd name="T40" fmla="*/ 2147483647 w 1658"/>
              <a:gd name="T41" fmla="*/ 2147483647 h 781"/>
              <a:gd name="T42" fmla="*/ 2147483647 w 1658"/>
              <a:gd name="T43" fmla="*/ 2147483647 h 781"/>
              <a:gd name="T44" fmla="*/ 2147483647 w 1658"/>
              <a:gd name="T45" fmla="*/ 2147483647 h 781"/>
              <a:gd name="T46" fmla="*/ 2147483647 w 1658"/>
              <a:gd name="T47" fmla="*/ 2147483647 h 781"/>
              <a:gd name="T48" fmla="*/ 2147483647 w 1658"/>
              <a:gd name="T49" fmla="*/ 2147483647 h 781"/>
              <a:gd name="T50" fmla="*/ 2147483647 w 1658"/>
              <a:gd name="T51" fmla="*/ 2147483647 h 781"/>
              <a:gd name="T52" fmla="*/ 2147483647 w 1658"/>
              <a:gd name="T53" fmla="*/ 2147483647 h 781"/>
              <a:gd name="T54" fmla="*/ 2147483647 w 1658"/>
              <a:gd name="T55" fmla="*/ 2147483647 h 781"/>
              <a:gd name="T56" fmla="*/ 2147483647 w 1658"/>
              <a:gd name="T57" fmla="*/ 2147483647 h 781"/>
              <a:gd name="T58" fmla="*/ 2147483647 w 1658"/>
              <a:gd name="T59" fmla="*/ 2147483647 h 781"/>
              <a:gd name="T60" fmla="*/ 2147483647 w 1658"/>
              <a:gd name="T61" fmla="*/ 2147483647 h 781"/>
              <a:gd name="T62" fmla="*/ 2147483647 w 1658"/>
              <a:gd name="T63" fmla="*/ 2147483647 h 781"/>
              <a:gd name="T64" fmla="*/ 2147483647 w 1658"/>
              <a:gd name="T65" fmla="*/ 2147483647 h 781"/>
              <a:gd name="T66" fmla="*/ 2147483647 w 1658"/>
              <a:gd name="T67" fmla="*/ 2147483647 h 781"/>
              <a:gd name="T68" fmla="*/ 2147483647 w 1658"/>
              <a:gd name="T69" fmla="*/ 2147483647 h 781"/>
              <a:gd name="T70" fmla="*/ 2147483647 w 1658"/>
              <a:gd name="T71" fmla="*/ 2147483647 h 781"/>
              <a:gd name="T72" fmla="*/ 2147483647 w 1658"/>
              <a:gd name="T73" fmla="*/ 0 h 781"/>
              <a:gd name="T74" fmla="*/ 2147483647 w 1658"/>
              <a:gd name="T75" fmla="*/ 2147483647 h 781"/>
              <a:gd name="T76" fmla="*/ 2147483647 w 1658"/>
              <a:gd name="T77" fmla="*/ 2147483647 h 781"/>
              <a:gd name="T78" fmla="*/ 2147483647 w 1658"/>
              <a:gd name="T79" fmla="*/ 2147483647 h 781"/>
              <a:gd name="T80" fmla="*/ 2147483647 w 1658"/>
              <a:gd name="T81" fmla="*/ 2147483647 h 781"/>
              <a:gd name="T82" fmla="*/ 2147483647 w 1658"/>
              <a:gd name="T83" fmla="*/ 2147483647 h 781"/>
              <a:gd name="T84" fmla="*/ 2147483647 w 1658"/>
              <a:gd name="T85" fmla="*/ 2147483647 h 781"/>
              <a:gd name="T86" fmla="*/ 2147483647 w 1658"/>
              <a:gd name="T87" fmla="*/ 2147483647 h 781"/>
              <a:gd name="T88" fmla="*/ 2147483647 w 1658"/>
              <a:gd name="T89" fmla="*/ 2147483647 h 781"/>
              <a:gd name="T90" fmla="*/ 2147483647 w 1658"/>
              <a:gd name="T91" fmla="*/ 2147483647 h 781"/>
              <a:gd name="T92" fmla="*/ 2147483647 w 1658"/>
              <a:gd name="T93" fmla="*/ 2147483647 h 78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58"/>
              <a:gd name="T142" fmla="*/ 0 h 781"/>
              <a:gd name="T143" fmla="*/ 1658 w 1658"/>
              <a:gd name="T144" fmla="*/ 781 h 78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58" h="781" extrusionOk="0">
                <a:moveTo>
                  <a:pt x="57" y="311"/>
                </a:moveTo>
                <a:cubicBezTo>
                  <a:pt x="46" y="340"/>
                  <a:pt x="37" y="372"/>
                  <a:pt x="32" y="403"/>
                </a:cubicBezTo>
                <a:cubicBezTo>
                  <a:pt x="23" y="461"/>
                  <a:pt x="15" y="521"/>
                  <a:pt x="15" y="579"/>
                </a:cubicBezTo>
                <a:cubicBezTo>
                  <a:pt x="15" y="632"/>
                  <a:pt x="15" y="692"/>
                  <a:pt x="45" y="738"/>
                </a:cubicBezTo>
                <a:cubicBezTo>
                  <a:pt x="72" y="779"/>
                  <a:pt x="125" y="785"/>
                  <a:pt x="170" y="779"/>
                </a:cubicBezTo>
                <a:cubicBezTo>
                  <a:pt x="256" y="768"/>
                  <a:pt x="360" y="731"/>
                  <a:pt x="429" y="678"/>
                </a:cubicBezTo>
                <a:cubicBezTo>
                  <a:pt x="464" y="651"/>
                  <a:pt x="462" y="653"/>
                  <a:pt x="428" y="626"/>
                </a:cubicBezTo>
              </a:path>
              <a:path w="1658" h="781" extrusionOk="0">
                <a:moveTo>
                  <a:pt x="110" y="556"/>
                </a:moveTo>
                <a:cubicBezTo>
                  <a:pt x="100" y="556"/>
                  <a:pt x="96" y="556"/>
                  <a:pt x="89" y="556"/>
                </a:cubicBezTo>
                <a:cubicBezTo>
                  <a:pt x="131" y="548"/>
                  <a:pt x="173" y="535"/>
                  <a:pt x="214" y="522"/>
                </a:cubicBezTo>
                <a:cubicBezTo>
                  <a:pt x="257" y="509"/>
                  <a:pt x="301" y="493"/>
                  <a:pt x="342" y="474"/>
                </a:cubicBezTo>
                <a:cubicBezTo>
                  <a:pt x="365" y="464"/>
                  <a:pt x="367" y="459"/>
                  <a:pt x="374" y="438"/>
                </a:cubicBezTo>
              </a:path>
              <a:path w="1658" h="781" extrusionOk="0">
                <a:moveTo>
                  <a:pt x="35" y="308"/>
                </a:moveTo>
                <a:cubicBezTo>
                  <a:pt x="12" y="295"/>
                  <a:pt x="-12" y="289"/>
                  <a:pt x="7" y="258"/>
                </a:cubicBezTo>
                <a:cubicBezTo>
                  <a:pt x="29" y="223"/>
                  <a:pt x="67" y="208"/>
                  <a:pt x="101" y="189"/>
                </a:cubicBezTo>
                <a:cubicBezTo>
                  <a:pt x="148" y="162"/>
                  <a:pt x="201" y="138"/>
                  <a:pt x="255" y="125"/>
                </a:cubicBezTo>
                <a:cubicBezTo>
                  <a:pt x="293" y="119"/>
                  <a:pt x="304" y="118"/>
                  <a:pt x="329" y="114"/>
                </a:cubicBezTo>
              </a:path>
              <a:path w="1658" h="781" extrusionOk="0">
                <a:moveTo>
                  <a:pt x="662" y="298"/>
                </a:moveTo>
                <a:cubicBezTo>
                  <a:pt x="693" y="332"/>
                  <a:pt x="722" y="367"/>
                  <a:pt x="750" y="404"/>
                </a:cubicBezTo>
                <a:cubicBezTo>
                  <a:pt x="781" y="444"/>
                  <a:pt x="812" y="485"/>
                  <a:pt x="845" y="523"/>
                </a:cubicBezTo>
                <a:cubicBezTo>
                  <a:pt x="867" y="548"/>
                  <a:pt x="892" y="581"/>
                  <a:pt x="926" y="590"/>
                </a:cubicBezTo>
                <a:cubicBezTo>
                  <a:pt x="945" y="595"/>
                  <a:pt x="943" y="593"/>
                  <a:pt x="954" y="579"/>
                </a:cubicBezTo>
              </a:path>
              <a:path w="1658" h="781" extrusionOk="0">
                <a:moveTo>
                  <a:pt x="957" y="255"/>
                </a:moveTo>
                <a:cubicBezTo>
                  <a:pt x="931" y="230"/>
                  <a:pt x="925" y="257"/>
                  <a:pt x="902" y="282"/>
                </a:cubicBezTo>
                <a:cubicBezTo>
                  <a:pt x="861" y="326"/>
                  <a:pt x="830" y="374"/>
                  <a:pt x="800" y="426"/>
                </a:cubicBezTo>
                <a:cubicBezTo>
                  <a:pt x="767" y="484"/>
                  <a:pt x="735" y="542"/>
                  <a:pt x="716" y="606"/>
                </a:cubicBezTo>
                <a:cubicBezTo>
                  <a:pt x="704" y="645"/>
                  <a:pt x="688" y="695"/>
                  <a:pt x="716" y="732"/>
                </a:cubicBezTo>
                <a:cubicBezTo>
                  <a:pt x="735" y="757"/>
                  <a:pt x="761" y="737"/>
                  <a:pt x="781" y="729"/>
                </a:cubicBezTo>
              </a:path>
              <a:path w="1658" h="781" extrusionOk="0">
                <a:moveTo>
                  <a:pt x="1307" y="173"/>
                </a:moveTo>
                <a:cubicBezTo>
                  <a:pt x="1317" y="208"/>
                  <a:pt x="1316" y="248"/>
                  <a:pt x="1316" y="285"/>
                </a:cubicBezTo>
                <a:cubicBezTo>
                  <a:pt x="1315" y="342"/>
                  <a:pt x="1317" y="400"/>
                  <a:pt x="1317" y="457"/>
                </a:cubicBezTo>
                <a:cubicBezTo>
                  <a:pt x="1317" y="492"/>
                  <a:pt x="1316" y="525"/>
                  <a:pt x="1310" y="559"/>
                </a:cubicBezTo>
                <a:cubicBezTo>
                  <a:pt x="1309" y="563"/>
                  <a:pt x="1308" y="568"/>
                  <a:pt x="1307" y="572"/>
                </a:cubicBezTo>
                <a:cubicBezTo>
                  <a:pt x="1297" y="528"/>
                  <a:pt x="1298" y="488"/>
                  <a:pt x="1303" y="443"/>
                </a:cubicBezTo>
                <a:cubicBezTo>
                  <a:pt x="1312" y="360"/>
                  <a:pt x="1331" y="278"/>
                  <a:pt x="1355" y="199"/>
                </a:cubicBezTo>
                <a:cubicBezTo>
                  <a:pt x="1374" y="136"/>
                  <a:pt x="1398" y="68"/>
                  <a:pt x="1445" y="19"/>
                </a:cubicBezTo>
                <a:cubicBezTo>
                  <a:pt x="1463" y="4"/>
                  <a:pt x="1467" y="-1"/>
                  <a:pt x="1483" y="0"/>
                </a:cubicBezTo>
                <a:cubicBezTo>
                  <a:pt x="1503" y="31"/>
                  <a:pt x="1510" y="40"/>
                  <a:pt x="1504" y="85"/>
                </a:cubicBezTo>
                <a:cubicBezTo>
                  <a:pt x="1497" y="140"/>
                  <a:pt x="1480" y="193"/>
                  <a:pt x="1466" y="246"/>
                </a:cubicBezTo>
                <a:cubicBezTo>
                  <a:pt x="1458" y="276"/>
                  <a:pt x="1438" y="319"/>
                  <a:pt x="1457" y="349"/>
                </a:cubicBezTo>
                <a:cubicBezTo>
                  <a:pt x="1473" y="375"/>
                  <a:pt x="1509" y="371"/>
                  <a:pt x="1535" y="375"/>
                </a:cubicBezTo>
                <a:cubicBezTo>
                  <a:pt x="1597" y="385"/>
                  <a:pt x="1648" y="417"/>
                  <a:pt x="1656" y="484"/>
                </a:cubicBezTo>
                <a:cubicBezTo>
                  <a:pt x="1660" y="520"/>
                  <a:pt x="1653" y="555"/>
                  <a:pt x="1637" y="587"/>
                </a:cubicBezTo>
                <a:cubicBezTo>
                  <a:pt x="1621" y="619"/>
                  <a:pt x="1594" y="644"/>
                  <a:pt x="1564" y="661"/>
                </a:cubicBezTo>
                <a:cubicBezTo>
                  <a:pt x="1538" y="676"/>
                  <a:pt x="1498" y="687"/>
                  <a:pt x="1467" y="681"/>
                </a:cubicBezTo>
                <a:cubicBezTo>
                  <a:pt x="1436" y="675"/>
                  <a:pt x="1409" y="657"/>
                  <a:pt x="1387" y="635"/>
                </a:cubicBezTo>
                <a:cubicBezTo>
                  <a:pt x="1371" y="619"/>
                  <a:pt x="1363" y="602"/>
                  <a:pt x="1354" y="582"/>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4" name="Freeform 50"/>
          <p:cNvSpPr>
            <a:spLocks noRot="1" noChangeAspect="1" noEditPoints="1" noChangeArrowheads="1" noChangeShapeType="1" noTextEdit="1"/>
          </p:cNvSpPr>
          <p:nvPr/>
        </p:nvSpPr>
        <p:spPr bwMode="auto">
          <a:xfrm>
            <a:off x="3217863" y="5476875"/>
            <a:ext cx="569912" cy="269875"/>
          </a:xfrm>
          <a:custGeom>
            <a:avLst/>
            <a:gdLst>
              <a:gd name="T0" fmla="*/ 2147483647 w 1583"/>
              <a:gd name="T1" fmla="*/ 2147483647 h 747"/>
              <a:gd name="T2" fmla="*/ 2147483647 w 1583"/>
              <a:gd name="T3" fmla="*/ 2147483647 h 747"/>
              <a:gd name="T4" fmla="*/ 2147483647 w 1583"/>
              <a:gd name="T5" fmla="*/ 2147483647 h 747"/>
              <a:gd name="T6" fmla="*/ 2147483647 w 1583"/>
              <a:gd name="T7" fmla="*/ 2147483647 h 747"/>
              <a:gd name="T8" fmla="*/ 2147483647 w 1583"/>
              <a:gd name="T9" fmla="*/ 2147483647 h 747"/>
              <a:gd name="T10" fmla="*/ 2147483647 w 1583"/>
              <a:gd name="T11" fmla="*/ 2147483647 h 747"/>
              <a:gd name="T12" fmla="*/ 2147483647 w 1583"/>
              <a:gd name="T13" fmla="*/ 2147483647 h 747"/>
              <a:gd name="T14" fmla="*/ 2147483647 w 1583"/>
              <a:gd name="T15" fmla="*/ 2147483647 h 747"/>
              <a:gd name="T16" fmla="*/ 2147483647 w 1583"/>
              <a:gd name="T17" fmla="*/ 2147483647 h 747"/>
              <a:gd name="T18" fmla="*/ 2147483647 w 1583"/>
              <a:gd name="T19" fmla="*/ 2147483647 h 747"/>
              <a:gd name="T20" fmla="*/ 0 w 1583"/>
              <a:gd name="T21" fmla="*/ 2147483647 h 747"/>
              <a:gd name="T22" fmla="*/ 2147483647 w 1583"/>
              <a:gd name="T23" fmla="*/ 2147483647 h 747"/>
              <a:gd name="T24" fmla="*/ 2147483647 w 1583"/>
              <a:gd name="T25" fmla="*/ 2147483647 h 747"/>
              <a:gd name="T26" fmla="*/ 2147483647 w 1583"/>
              <a:gd name="T27" fmla="*/ 2147483647 h 747"/>
              <a:gd name="T28" fmla="*/ 2147483647 w 1583"/>
              <a:gd name="T29" fmla="*/ 0 h 747"/>
              <a:gd name="T30" fmla="*/ 2147483647 w 1583"/>
              <a:gd name="T31" fmla="*/ 2147483647 h 747"/>
              <a:gd name="T32" fmla="*/ 2147483647 w 1583"/>
              <a:gd name="T33" fmla="*/ 2147483647 h 747"/>
              <a:gd name="T34" fmla="*/ 2147483647 w 1583"/>
              <a:gd name="T35" fmla="*/ 2147483647 h 747"/>
              <a:gd name="T36" fmla="*/ 2147483647 w 1583"/>
              <a:gd name="T37" fmla="*/ 2147483647 h 747"/>
              <a:gd name="T38" fmla="*/ 2147483647 w 1583"/>
              <a:gd name="T39" fmla="*/ 2147483647 h 747"/>
              <a:gd name="T40" fmla="*/ 2147483647 w 1583"/>
              <a:gd name="T41" fmla="*/ 2147483647 h 747"/>
              <a:gd name="T42" fmla="*/ 2147483647 w 1583"/>
              <a:gd name="T43" fmla="*/ 2147483647 h 747"/>
              <a:gd name="T44" fmla="*/ 2147483647 w 1583"/>
              <a:gd name="T45" fmla="*/ 2147483647 h 747"/>
              <a:gd name="T46" fmla="*/ 2147483647 w 1583"/>
              <a:gd name="T47" fmla="*/ 2147483647 h 747"/>
              <a:gd name="T48" fmla="*/ 2147483647 w 1583"/>
              <a:gd name="T49" fmla="*/ 2147483647 h 747"/>
              <a:gd name="T50" fmla="*/ 2147483647 w 1583"/>
              <a:gd name="T51" fmla="*/ 2147483647 h 747"/>
              <a:gd name="T52" fmla="*/ 2147483647 w 1583"/>
              <a:gd name="T53" fmla="*/ 2147483647 h 747"/>
              <a:gd name="T54" fmla="*/ 2147483647 w 1583"/>
              <a:gd name="T55" fmla="*/ 2147483647 h 747"/>
              <a:gd name="T56" fmla="*/ 2147483647 w 1583"/>
              <a:gd name="T57" fmla="*/ 2147483647 h 747"/>
              <a:gd name="T58" fmla="*/ 2147483647 w 1583"/>
              <a:gd name="T59" fmla="*/ 2147483647 h 747"/>
              <a:gd name="T60" fmla="*/ 2147483647 w 1583"/>
              <a:gd name="T61" fmla="*/ 2147483647 h 747"/>
              <a:gd name="T62" fmla="*/ 2147483647 w 1583"/>
              <a:gd name="T63" fmla="*/ 2147483647 h 747"/>
              <a:gd name="T64" fmla="*/ 2147483647 w 1583"/>
              <a:gd name="T65" fmla="*/ 2147483647 h 747"/>
              <a:gd name="T66" fmla="*/ 2147483647 w 1583"/>
              <a:gd name="T67" fmla="*/ 2147483647 h 747"/>
              <a:gd name="T68" fmla="*/ 2147483647 w 1583"/>
              <a:gd name="T69" fmla="*/ 2147483647 h 747"/>
              <a:gd name="T70" fmla="*/ 2147483647 w 1583"/>
              <a:gd name="T71" fmla="*/ 2147483647 h 7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583"/>
              <a:gd name="T109" fmla="*/ 0 h 747"/>
              <a:gd name="T110" fmla="*/ 1583 w 1583"/>
              <a:gd name="T111" fmla="*/ 747 h 74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583" h="747" extrusionOk="0">
                <a:moveTo>
                  <a:pt x="312" y="145"/>
                </a:moveTo>
                <a:cubicBezTo>
                  <a:pt x="321" y="122"/>
                  <a:pt x="330" y="103"/>
                  <a:pt x="329" y="77"/>
                </a:cubicBezTo>
                <a:cubicBezTo>
                  <a:pt x="328" y="59"/>
                  <a:pt x="316" y="46"/>
                  <a:pt x="302" y="37"/>
                </a:cubicBezTo>
                <a:cubicBezTo>
                  <a:pt x="279" y="22"/>
                  <a:pt x="252" y="41"/>
                  <a:pt x="234" y="53"/>
                </a:cubicBezTo>
                <a:cubicBezTo>
                  <a:pt x="200" y="75"/>
                  <a:pt x="183" y="105"/>
                  <a:pt x="173" y="144"/>
                </a:cubicBezTo>
                <a:cubicBezTo>
                  <a:pt x="158" y="199"/>
                  <a:pt x="164" y="256"/>
                  <a:pt x="169" y="312"/>
                </a:cubicBezTo>
                <a:cubicBezTo>
                  <a:pt x="175" y="379"/>
                  <a:pt x="187" y="444"/>
                  <a:pt x="201" y="509"/>
                </a:cubicBezTo>
                <a:cubicBezTo>
                  <a:pt x="215" y="577"/>
                  <a:pt x="243" y="653"/>
                  <a:pt x="241" y="723"/>
                </a:cubicBezTo>
                <a:cubicBezTo>
                  <a:pt x="240" y="735"/>
                  <a:pt x="240" y="738"/>
                  <a:pt x="238" y="746"/>
                </a:cubicBezTo>
              </a:path>
              <a:path w="1583" h="747" extrusionOk="0">
                <a:moveTo>
                  <a:pt x="13" y="488"/>
                </a:moveTo>
                <a:cubicBezTo>
                  <a:pt x="9" y="488"/>
                  <a:pt x="4" y="488"/>
                  <a:pt x="0" y="488"/>
                </a:cubicBezTo>
                <a:cubicBezTo>
                  <a:pt x="33" y="482"/>
                  <a:pt x="66" y="476"/>
                  <a:pt x="99" y="470"/>
                </a:cubicBezTo>
                <a:cubicBezTo>
                  <a:pt x="168" y="458"/>
                  <a:pt x="231" y="430"/>
                  <a:pt x="295" y="402"/>
                </a:cubicBezTo>
                <a:cubicBezTo>
                  <a:pt x="346" y="379"/>
                  <a:pt x="364" y="371"/>
                  <a:pt x="396" y="352"/>
                </a:cubicBezTo>
              </a:path>
              <a:path w="1583" h="747" extrusionOk="0">
                <a:moveTo>
                  <a:pt x="624" y="0"/>
                </a:moveTo>
                <a:cubicBezTo>
                  <a:pt x="612" y="45"/>
                  <a:pt x="603" y="94"/>
                  <a:pt x="598" y="141"/>
                </a:cubicBezTo>
                <a:cubicBezTo>
                  <a:pt x="588" y="231"/>
                  <a:pt x="580" y="320"/>
                  <a:pt x="576" y="410"/>
                </a:cubicBezTo>
                <a:cubicBezTo>
                  <a:pt x="572" y="490"/>
                  <a:pt x="567" y="572"/>
                  <a:pt x="584" y="651"/>
                </a:cubicBezTo>
                <a:cubicBezTo>
                  <a:pt x="594" y="696"/>
                  <a:pt x="603" y="722"/>
                  <a:pt x="647" y="728"/>
                </a:cubicBezTo>
              </a:path>
              <a:path w="1583" h="747" extrusionOk="0">
                <a:moveTo>
                  <a:pt x="783" y="518"/>
                </a:moveTo>
                <a:cubicBezTo>
                  <a:pt x="777" y="546"/>
                  <a:pt x="765" y="578"/>
                  <a:pt x="763" y="607"/>
                </a:cubicBezTo>
                <a:cubicBezTo>
                  <a:pt x="761" y="637"/>
                  <a:pt x="766" y="673"/>
                  <a:pt x="798" y="685"/>
                </a:cubicBezTo>
                <a:cubicBezTo>
                  <a:pt x="832" y="697"/>
                  <a:pt x="878" y="673"/>
                  <a:pt x="905" y="655"/>
                </a:cubicBezTo>
                <a:cubicBezTo>
                  <a:pt x="936" y="634"/>
                  <a:pt x="959" y="602"/>
                  <a:pt x="960" y="563"/>
                </a:cubicBezTo>
                <a:cubicBezTo>
                  <a:pt x="961" y="535"/>
                  <a:pt x="943" y="512"/>
                  <a:pt x="924" y="494"/>
                </a:cubicBezTo>
                <a:cubicBezTo>
                  <a:pt x="908" y="479"/>
                  <a:pt x="890" y="467"/>
                  <a:pt x="872" y="454"/>
                </a:cubicBezTo>
              </a:path>
              <a:path w="1583" h="747" extrusionOk="0">
                <a:moveTo>
                  <a:pt x="1035" y="485"/>
                </a:moveTo>
                <a:cubicBezTo>
                  <a:pt x="1063" y="512"/>
                  <a:pt x="1087" y="540"/>
                  <a:pt x="1113" y="569"/>
                </a:cubicBezTo>
                <a:cubicBezTo>
                  <a:pt x="1136" y="595"/>
                  <a:pt x="1164" y="619"/>
                  <a:pt x="1201" y="613"/>
                </a:cubicBezTo>
                <a:cubicBezTo>
                  <a:pt x="1257" y="604"/>
                  <a:pt x="1300" y="555"/>
                  <a:pt x="1334" y="515"/>
                </a:cubicBezTo>
                <a:cubicBezTo>
                  <a:pt x="1346" y="501"/>
                  <a:pt x="1357" y="487"/>
                  <a:pt x="1368" y="473"/>
                </a:cubicBezTo>
                <a:cubicBezTo>
                  <a:pt x="1391" y="507"/>
                  <a:pt x="1411" y="536"/>
                  <a:pt x="1456" y="528"/>
                </a:cubicBezTo>
                <a:cubicBezTo>
                  <a:pt x="1491" y="522"/>
                  <a:pt x="1524" y="500"/>
                  <a:pt x="1547" y="474"/>
                </a:cubicBezTo>
                <a:cubicBezTo>
                  <a:pt x="1572" y="445"/>
                  <a:pt x="1591" y="404"/>
                  <a:pt x="1580" y="365"/>
                </a:cubicBezTo>
                <a:cubicBezTo>
                  <a:pt x="1575" y="345"/>
                  <a:pt x="1561" y="323"/>
                  <a:pt x="1548" y="307"/>
                </a:cubicBezTo>
                <a:cubicBezTo>
                  <a:pt x="1538" y="298"/>
                  <a:pt x="1535" y="295"/>
                  <a:pt x="1527" y="291"/>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5" name="Freeform 51"/>
          <p:cNvSpPr>
            <a:spLocks noRot="1" noChangeAspect="1" noEditPoints="1" noChangeArrowheads="1" noChangeShapeType="1" noTextEdit="1"/>
          </p:cNvSpPr>
          <p:nvPr/>
        </p:nvSpPr>
        <p:spPr bwMode="auto">
          <a:xfrm>
            <a:off x="4129088" y="5453063"/>
            <a:ext cx="512762" cy="196850"/>
          </a:xfrm>
          <a:custGeom>
            <a:avLst/>
            <a:gdLst>
              <a:gd name="T0" fmla="*/ 2147483647 w 1426"/>
              <a:gd name="T1" fmla="*/ 2147483647 h 545"/>
              <a:gd name="T2" fmla="*/ 2147483647 w 1426"/>
              <a:gd name="T3" fmla="*/ 2147483647 h 545"/>
              <a:gd name="T4" fmla="*/ 2147483647 w 1426"/>
              <a:gd name="T5" fmla="*/ 2147483647 h 545"/>
              <a:gd name="T6" fmla="*/ 2147483647 w 1426"/>
              <a:gd name="T7" fmla="*/ 2147483647 h 545"/>
              <a:gd name="T8" fmla="*/ 2147483647 w 1426"/>
              <a:gd name="T9" fmla="*/ 2147483647 h 545"/>
              <a:gd name="T10" fmla="*/ 2147483647 w 1426"/>
              <a:gd name="T11" fmla="*/ 2147483647 h 545"/>
              <a:gd name="T12" fmla="*/ 2147483647 w 1426"/>
              <a:gd name="T13" fmla="*/ 2147483647 h 545"/>
              <a:gd name="T14" fmla="*/ 0 w 1426"/>
              <a:gd name="T15" fmla="*/ 2147483647 h 545"/>
              <a:gd name="T16" fmla="*/ 2147483647 w 1426"/>
              <a:gd name="T17" fmla="*/ 2147483647 h 545"/>
              <a:gd name="T18" fmla="*/ 2147483647 w 1426"/>
              <a:gd name="T19" fmla="*/ 2147483647 h 545"/>
              <a:gd name="T20" fmla="*/ 2147483647 w 1426"/>
              <a:gd name="T21" fmla="*/ 2147483647 h 545"/>
              <a:gd name="T22" fmla="*/ 2147483647 w 1426"/>
              <a:gd name="T23" fmla="*/ 2147483647 h 545"/>
              <a:gd name="T24" fmla="*/ 2147483647 w 1426"/>
              <a:gd name="T25" fmla="*/ 2147483647 h 545"/>
              <a:gd name="T26" fmla="*/ 2147483647 w 1426"/>
              <a:gd name="T27" fmla="*/ 2147483647 h 545"/>
              <a:gd name="T28" fmla="*/ 2147483647 w 1426"/>
              <a:gd name="T29" fmla="*/ 2147483647 h 545"/>
              <a:gd name="T30" fmla="*/ 2147483647 w 1426"/>
              <a:gd name="T31" fmla="*/ 2147483647 h 545"/>
              <a:gd name="T32" fmla="*/ 2147483647 w 1426"/>
              <a:gd name="T33" fmla="*/ 2147483647 h 545"/>
              <a:gd name="T34" fmla="*/ 2147483647 w 1426"/>
              <a:gd name="T35" fmla="*/ 2147483647 h 545"/>
              <a:gd name="T36" fmla="*/ 2147483647 w 1426"/>
              <a:gd name="T37" fmla="*/ 2147483647 h 545"/>
              <a:gd name="T38" fmla="*/ 2147483647 w 1426"/>
              <a:gd name="T39" fmla="*/ 2147483647 h 545"/>
              <a:gd name="T40" fmla="*/ 2147483647 w 1426"/>
              <a:gd name="T41" fmla="*/ 2147483647 h 545"/>
              <a:gd name="T42" fmla="*/ 2147483647 w 1426"/>
              <a:gd name="T43" fmla="*/ 2147483647 h 545"/>
              <a:gd name="T44" fmla="*/ 2147483647 w 1426"/>
              <a:gd name="T45" fmla="*/ 2147483647 h 545"/>
              <a:gd name="T46" fmla="*/ 2147483647 w 1426"/>
              <a:gd name="T47" fmla="*/ 2147483647 h 545"/>
              <a:gd name="T48" fmla="*/ 2147483647 w 1426"/>
              <a:gd name="T49" fmla="*/ 2147483647 h 545"/>
              <a:gd name="T50" fmla="*/ 2147483647 w 1426"/>
              <a:gd name="T51" fmla="*/ 2147483647 h 545"/>
              <a:gd name="T52" fmla="*/ 2147483647 w 1426"/>
              <a:gd name="T53" fmla="*/ 2147483647 h 545"/>
              <a:gd name="T54" fmla="*/ 2147483647 w 1426"/>
              <a:gd name="T55" fmla="*/ 2147483647 h 545"/>
              <a:gd name="T56" fmla="*/ 2147483647 w 1426"/>
              <a:gd name="T57" fmla="*/ 2147483647 h 545"/>
              <a:gd name="T58" fmla="*/ 2147483647 w 1426"/>
              <a:gd name="T59" fmla="*/ 2147483647 h 545"/>
              <a:gd name="T60" fmla="*/ 2147483647 w 1426"/>
              <a:gd name="T61" fmla="*/ 0 h 545"/>
              <a:gd name="T62" fmla="*/ 2147483647 w 1426"/>
              <a:gd name="T63" fmla="*/ 2147483647 h 545"/>
              <a:gd name="T64" fmla="*/ 2147483647 w 1426"/>
              <a:gd name="T65" fmla="*/ 2147483647 h 545"/>
              <a:gd name="T66" fmla="*/ 2147483647 w 1426"/>
              <a:gd name="T67" fmla="*/ 2147483647 h 545"/>
              <a:gd name="T68" fmla="*/ 2147483647 w 1426"/>
              <a:gd name="T69" fmla="*/ 2147483647 h 545"/>
              <a:gd name="T70" fmla="*/ 2147483647 w 1426"/>
              <a:gd name="T71" fmla="*/ 2147483647 h 545"/>
              <a:gd name="T72" fmla="*/ 2147483647 w 1426"/>
              <a:gd name="T73" fmla="*/ 2147483647 h 545"/>
              <a:gd name="T74" fmla="*/ 2147483647 w 1426"/>
              <a:gd name="T75" fmla="*/ 2147483647 h 545"/>
              <a:gd name="T76" fmla="*/ 2147483647 w 1426"/>
              <a:gd name="T77" fmla="*/ 2147483647 h 54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26"/>
              <a:gd name="T118" fmla="*/ 0 h 545"/>
              <a:gd name="T119" fmla="*/ 1426 w 1426"/>
              <a:gd name="T120" fmla="*/ 545 h 54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26" h="545" extrusionOk="0">
                <a:moveTo>
                  <a:pt x="183" y="31"/>
                </a:moveTo>
                <a:cubicBezTo>
                  <a:pt x="180" y="25"/>
                  <a:pt x="177" y="20"/>
                  <a:pt x="174" y="14"/>
                </a:cubicBezTo>
                <a:cubicBezTo>
                  <a:pt x="180" y="45"/>
                  <a:pt x="181" y="75"/>
                  <a:pt x="186" y="106"/>
                </a:cubicBezTo>
                <a:cubicBezTo>
                  <a:pt x="197" y="175"/>
                  <a:pt x="207" y="244"/>
                  <a:pt x="213" y="314"/>
                </a:cubicBezTo>
                <a:cubicBezTo>
                  <a:pt x="219" y="377"/>
                  <a:pt x="223" y="439"/>
                  <a:pt x="231" y="502"/>
                </a:cubicBezTo>
                <a:cubicBezTo>
                  <a:pt x="231" y="502"/>
                  <a:pt x="235" y="563"/>
                  <a:pt x="235" y="534"/>
                </a:cubicBezTo>
                <a:cubicBezTo>
                  <a:pt x="235" y="530"/>
                  <a:pt x="235" y="525"/>
                  <a:pt x="235" y="521"/>
                </a:cubicBezTo>
              </a:path>
              <a:path w="1426" h="545" extrusionOk="0">
                <a:moveTo>
                  <a:pt x="0" y="343"/>
                </a:moveTo>
                <a:cubicBezTo>
                  <a:pt x="39" y="344"/>
                  <a:pt x="75" y="341"/>
                  <a:pt x="113" y="332"/>
                </a:cubicBezTo>
                <a:cubicBezTo>
                  <a:pt x="174" y="317"/>
                  <a:pt x="231" y="287"/>
                  <a:pt x="289" y="263"/>
                </a:cubicBezTo>
                <a:cubicBezTo>
                  <a:pt x="323" y="249"/>
                  <a:pt x="376" y="219"/>
                  <a:pt x="415" y="234"/>
                </a:cubicBezTo>
                <a:cubicBezTo>
                  <a:pt x="454" y="249"/>
                  <a:pt x="460" y="299"/>
                  <a:pt x="469" y="333"/>
                </a:cubicBezTo>
                <a:cubicBezTo>
                  <a:pt x="479" y="369"/>
                  <a:pt x="484" y="417"/>
                  <a:pt x="512" y="444"/>
                </a:cubicBezTo>
                <a:cubicBezTo>
                  <a:pt x="536" y="467"/>
                  <a:pt x="565" y="446"/>
                  <a:pt x="586" y="429"/>
                </a:cubicBezTo>
                <a:cubicBezTo>
                  <a:pt x="611" y="409"/>
                  <a:pt x="632" y="383"/>
                  <a:pt x="656" y="361"/>
                </a:cubicBezTo>
                <a:cubicBezTo>
                  <a:pt x="668" y="351"/>
                  <a:pt x="671" y="348"/>
                  <a:pt x="678" y="341"/>
                </a:cubicBezTo>
                <a:cubicBezTo>
                  <a:pt x="683" y="367"/>
                  <a:pt x="683" y="399"/>
                  <a:pt x="690" y="424"/>
                </a:cubicBezTo>
                <a:cubicBezTo>
                  <a:pt x="699" y="454"/>
                  <a:pt x="719" y="469"/>
                  <a:pt x="750" y="466"/>
                </a:cubicBezTo>
                <a:cubicBezTo>
                  <a:pt x="757" y="464"/>
                  <a:pt x="764" y="463"/>
                  <a:pt x="771" y="461"/>
                </a:cubicBezTo>
              </a:path>
              <a:path w="1426" h="545" extrusionOk="0">
                <a:moveTo>
                  <a:pt x="912" y="310"/>
                </a:moveTo>
                <a:cubicBezTo>
                  <a:pt x="888" y="324"/>
                  <a:pt x="878" y="336"/>
                  <a:pt x="866" y="361"/>
                </a:cubicBezTo>
                <a:cubicBezTo>
                  <a:pt x="852" y="391"/>
                  <a:pt x="844" y="423"/>
                  <a:pt x="854" y="455"/>
                </a:cubicBezTo>
                <a:cubicBezTo>
                  <a:pt x="863" y="486"/>
                  <a:pt x="888" y="489"/>
                  <a:pt x="914" y="478"/>
                </a:cubicBezTo>
                <a:cubicBezTo>
                  <a:pt x="951" y="463"/>
                  <a:pt x="979" y="438"/>
                  <a:pt x="1007" y="411"/>
                </a:cubicBezTo>
                <a:cubicBezTo>
                  <a:pt x="1027" y="391"/>
                  <a:pt x="1040" y="371"/>
                  <a:pt x="1053" y="346"/>
                </a:cubicBezTo>
                <a:cubicBezTo>
                  <a:pt x="1048" y="377"/>
                  <a:pt x="1049" y="404"/>
                  <a:pt x="1056" y="435"/>
                </a:cubicBezTo>
                <a:cubicBezTo>
                  <a:pt x="1063" y="468"/>
                  <a:pt x="1076" y="505"/>
                  <a:pt x="1104" y="526"/>
                </a:cubicBezTo>
                <a:cubicBezTo>
                  <a:pt x="1127" y="544"/>
                  <a:pt x="1155" y="549"/>
                  <a:pt x="1181" y="533"/>
                </a:cubicBezTo>
                <a:cubicBezTo>
                  <a:pt x="1187" y="528"/>
                  <a:pt x="1192" y="524"/>
                  <a:pt x="1198" y="519"/>
                </a:cubicBezTo>
              </a:path>
              <a:path w="1426" h="545" extrusionOk="0">
                <a:moveTo>
                  <a:pt x="1256" y="17"/>
                </a:moveTo>
                <a:cubicBezTo>
                  <a:pt x="1254" y="11"/>
                  <a:pt x="1253" y="6"/>
                  <a:pt x="1251" y="0"/>
                </a:cubicBezTo>
                <a:cubicBezTo>
                  <a:pt x="1248" y="37"/>
                  <a:pt x="1254" y="73"/>
                  <a:pt x="1259" y="110"/>
                </a:cubicBezTo>
                <a:cubicBezTo>
                  <a:pt x="1268" y="172"/>
                  <a:pt x="1279" y="234"/>
                  <a:pt x="1289" y="296"/>
                </a:cubicBezTo>
                <a:cubicBezTo>
                  <a:pt x="1298" y="351"/>
                  <a:pt x="1308" y="407"/>
                  <a:pt x="1313" y="463"/>
                </a:cubicBezTo>
                <a:cubicBezTo>
                  <a:pt x="1315" y="482"/>
                  <a:pt x="1314" y="500"/>
                  <a:pt x="1314" y="519"/>
                </a:cubicBezTo>
              </a:path>
              <a:path w="1426" h="545" extrusionOk="0">
                <a:moveTo>
                  <a:pt x="1126" y="256"/>
                </a:moveTo>
                <a:cubicBezTo>
                  <a:pt x="1102" y="235"/>
                  <a:pt x="1150" y="235"/>
                  <a:pt x="1173" y="231"/>
                </a:cubicBezTo>
                <a:cubicBezTo>
                  <a:pt x="1228" y="221"/>
                  <a:pt x="1283" y="207"/>
                  <a:pt x="1338" y="202"/>
                </a:cubicBezTo>
                <a:cubicBezTo>
                  <a:pt x="1382" y="200"/>
                  <a:pt x="1396" y="199"/>
                  <a:pt x="1425" y="19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6" name="Freeform 52"/>
          <p:cNvSpPr>
            <a:spLocks noRot="1" noChangeAspect="1" noEditPoints="1" noChangeArrowheads="1" noChangeShapeType="1" noTextEdit="1"/>
          </p:cNvSpPr>
          <p:nvPr/>
        </p:nvSpPr>
        <p:spPr bwMode="auto">
          <a:xfrm>
            <a:off x="5011738" y="5391150"/>
            <a:ext cx="900112" cy="261938"/>
          </a:xfrm>
          <a:custGeom>
            <a:avLst/>
            <a:gdLst>
              <a:gd name="T0" fmla="*/ 2147483647 w 2501"/>
              <a:gd name="T1" fmla="*/ 2147483647 h 730"/>
              <a:gd name="T2" fmla="*/ 2147483647 w 2501"/>
              <a:gd name="T3" fmla="*/ 2147483647 h 730"/>
              <a:gd name="T4" fmla="*/ 2147483647 w 2501"/>
              <a:gd name="T5" fmla="*/ 2147483647 h 730"/>
              <a:gd name="T6" fmla="*/ 2147483647 w 2501"/>
              <a:gd name="T7" fmla="*/ 2147483647 h 730"/>
              <a:gd name="T8" fmla="*/ 2147483647 w 2501"/>
              <a:gd name="T9" fmla="*/ 2147483647 h 730"/>
              <a:gd name="T10" fmla="*/ 2147483647 w 2501"/>
              <a:gd name="T11" fmla="*/ 2147483647 h 730"/>
              <a:gd name="T12" fmla="*/ 2147483647 w 2501"/>
              <a:gd name="T13" fmla="*/ 2147483647 h 730"/>
              <a:gd name="T14" fmla="*/ 2147483647 w 2501"/>
              <a:gd name="T15" fmla="*/ 2147483647 h 730"/>
              <a:gd name="T16" fmla="*/ 0 w 2501"/>
              <a:gd name="T17" fmla="*/ 2147483647 h 730"/>
              <a:gd name="T18" fmla="*/ 2147483647 w 2501"/>
              <a:gd name="T19" fmla="*/ 2147483647 h 730"/>
              <a:gd name="T20" fmla="*/ 2147483647 w 2501"/>
              <a:gd name="T21" fmla="*/ 2147483647 h 730"/>
              <a:gd name="T22" fmla="*/ 2147483647 w 2501"/>
              <a:gd name="T23" fmla="*/ 2147483647 h 730"/>
              <a:gd name="T24" fmla="*/ 2147483647 w 2501"/>
              <a:gd name="T25" fmla="*/ 2147483647 h 730"/>
              <a:gd name="T26" fmla="*/ 2147483647 w 2501"/>
              <a:gd name="T27" fmla="*/ 2147483647 h 730"/>
              <a:gd name="T28" fmla="*/ 2147483647 w 2501"/>
              <a:gd name="T29" fmla="*/ 2147483647 h 730"/>
              <a:gd name="T30" fmla="*/ 2147483647 w 2501"/>
              <a:gd name="T31" fmla="*/ 2147483647 h 730"/>
              <a:gd name="T32" fmla="*/ 2147483647 w 2501"/>
              <a:gd name="T33" fmla="*/ 2147483647 h 730"/>
              <a:gd name="T34" fmla="*/ 2147483647 w 2501"/>
              <a:gd name="T35" fmla="*/ 2147483647 h 730"/>
              <a:gd name="T36" fmla="*/ 2147483647 w 2501"/>
              <a:gd name="T37" fmla="*/ 2147483647 h 730"/>
              <a:gd name="T38" fmla="*/ 2147483647 w 2501"/>
              <a:gd name="T39" fmla="*/ 2147483647 h 730"/>
              <a:gd name="T40" fmla="*/ 2147483647 w 2501"/>
              <a:gd name="T41" fmla="*/ 2147483647 h 730"/>
              <a:gd name="T42" fmla="*/ 2147483647 w 2501"/>
              <a:gd name="T43" fmla="*/ 2147483647 h 730"/>
              <a:gd name="T44" fmla="*/ 2147483647 w 2501"/>
              <a:gd name="T45" fmla="*/ 2147483647 h 730"/>
              <a:gd name="T46" fmla="*/ 2147483647 w 2501"/>
              <a:gd name="T47" fmla="*/ 2147483647 h 730"/>
              <a:gd name="T48" fmla="*/ 2147483647 w 2501"/>
              <a:gd name="T49" fmla="*/ 2147483647 h 730"/>
              <a:gd name="T50" fmla="*/ 2147483647 w 2501"/>
              <a:gd name="T51" fmla="*/ 2147483647 h 730"/>
              <a:gd name="T52" fmla="*/ 2147483647 w 2501"/>
              <a:gd name="T53" fmla="*/ 2147483647 h 730"/>
              <a:gd name="T54" fmla="*/ 2147483647 w 2501"/>
              <a:gd name="T55" fmla="*/ 2147483647 h 730"/>
              <a:gd name="T56" fmla="*/ 2147483647 w 2501"/>
              <a:gd name="T57" fmla="*/ 2147483647 h 730"/>
              <a:gd name="T58" fmla="*/ 2147483647 w 2501"/>
              <a:gd name="T59" fmla="*/ 2147483647 h 730"/>
              <a:gd name="T60" fmla="*/ 2147483647 w 2501"/>
              <a:gd name="T61" fmla="*/ 2147483647 h 730"/>
              <a:gd name="T62" fmla="*/ 2147483647 w 2501"/>
              <a:gd name="T63" fmla="*/ 2147483647 h 730"/>
              <a:gd name="T64" fmla="*/ 2147483647 w 2501"/>
              <a:gd name="T65" fmla="*/ 2147483647 h 730"/>
              <a:gd name="T66" fmla="*/ 2147483647 w 2501"/>
              <a:gd name="T67" fmla="*/ 2147483647 h 730"/>
              <a:gd name="T68" fmla="*/ 2147483647 w 2501"/>
              <a:gd name="T69" fmla="*/ 2147483647 h 730"/>
              <a:gd name="T70" fmla="*/ 2147483647 w 2501"/>
              <a:gd name="T71" fmla="*/ 2147483647 h 730"/>
              <a:gd name="T72" fmla="*/ 2147483647 w 2501"/>
              <a:gd name="T73" fmla="*/ 2147483647 h 730"/>
              <a:gd name="T74" fmla="*/ 2147483647 w 2501"/>
              <a:gd name="T75" fmla="*/ 2147483647 h 730"/>
              <a:gd name="T76" fmla="*/ 2147483647 w 2501"/>
              <a:gd name="T77" fmla="*/ 2147483647 h 730"/>
              <a:gd name="T78" fmla="*/ 2147483647 w 2501"/>
              <a:gd name="T79" fmla="*/ 2147483647 h 730"/>
              <a:gd name="T80" fmla="*/ 2147483647 w 2501"/>
              <a:gd name="T81" fmla="*/ 2147483647 h 730"/>
              <a:gd name="T82" fmla="*/ 2147483647 w 2501"/>
              <a:gd name="T83" fmla="*/ 2147483647 h 730"/>
              <a:gd name="T84" fmla="*/ 2147483647 w 2501"/>
              <a:gd name="T85" fmla="*/ 2147483647 h 730"/>
              <a:gd name="T86" fmla="*/ 2147483647 w 2501"/>
              <a:gd name="T87" fmla="*/ 2147483647 h 730"/>
              <a:gd name="T88" fmla="*/ 2147483647 w 2501"/>
              <a:gd name="T89" fmla="*/ 2147483647 h 730"/>
              <a:gd name="T90" fmla="*/ 2147483647 w 2501"/>
              <a:gd name="T91" fmla="*/ 2147483647 h 730"/>
              <a:gd name="T92" fmla="*/ 2147483647 w 2501"/>
              <a:gd name="T93" fmla="*/ 2147483647 h 730"/>
              <a:gd name="T94" fmla="*/ 2147483647 w 2501"/>
              <a:gd name="T95" fmla="*/ 2147483647 h 730"/>
              <a:gd name="T96" fmla="*/ 2147483647 w 2501"/>
              <a:gd name="T97" fmla="*/ 2147483647 h 730"/>
              <a:gd name="T98" fmla="*/ 2147483647 w 2501"/>
              <a:gd name="T99" fmla="*/ 2147483647 h 730"/>
              <a:gd name="T100" fmla="*/ 2147483647 w 2501"/>
              <a:gd name="T101" fmla="*/ 2147483647 h 730"/>
              <a:gd name="T102" fmla="*/ 2147483647 w 2501"/>
              <a:gd name="T103" fmla="*/ 2147483647 h 730"/>
              <a:gd name="T104" fmla="*/ 2147483647 w 2501"/>
              <a:gd name="T105" fmla="*/ 2147483647 h 730"/>
              <a:gd name="T106" fmla="*/ 2147483647 w 2501"/>
              <a:gd name="T107" fmla="*/ 2147483647 h 730"/>
              <a:gd name="T108" fmla="*/ 2147483647 w 2501"/>
              <a:gd name="T109" fmla="*/ 2147483647 h 730"/>
              <a:gd name="T110" fmla="*/ 2147483647 w 2501"/>
              <a:gd name="T111" fmla="*/ 2147483647 h 73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501"/>
              <a:gd name="T169" fmla="*/ 0 h 730"/>
              <a:gd name="T170" fmla="*/ 2501 w 2501"/>
              <a:gd name="T171" fmla="*/ 730 h 73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501" h="730" extrusionOk="0">
                <a:moveTo>
                  <a:pt x="395" y="81"/>
                </a:moveTo>
                <a:cubicBezTo>
                  <a:pt x="388" y="56"/>
                  <a:pt x="383" y="28"/>
                  <a:pt x="360" y="13"/>
                </a:cubicBezTo>
                <a:cubicBezTo>
                  <a:pt x="337" y="-2"/>
                  <a:pt x="306" y="-3"/>
                  <a:pt x="282" y="9"/>
                </a:cubicBezTo>
                <a:cubicBezTo>
                  <a:pt x="244" y="28"/>
                  <a:pt x="212" y="73"/>
                  <a:pt x="198" y="112"/>
                </a:cubicBezTo>
                <a:cubicBezTo>
                  <a:pt x="174" y="177"/>
                  <a:pt x="171" y="252"/>
                  <a:pt x="176" y="321"/>
                </a:cubicBezTo>
                <a:cubicBezTo>
                  <a:pt x="183" y="416"/>
                  <a:pt x="203" y="514"/>
                  <a:pt x="228" y="606"/>
                </a:cubicBezTo>
                <a:cubicBezTo>
                  <a:pt x="238" y="642"/>
                  <a:pt x="248" y="680"/>
                  <a:pt x="259" y="715"/>
                </a:cubicBezTo>
                <a:cubicBezTo>
                  <a:pt x="269" y="748"/>
                  <a:pt x="246" y="710"/>
                  <a:pt x="238" y="702"/>
                </a:cubicBezTo>
              </a:path>
              <a:path w="2501" h="730" extrusionOk="0">
                <a:moveTo>
                  <a:pt x="0" y="484"/>
                </a:moveTo>
                <a:cubicBezTo>
                  <a:pt x="32" y="479"/>
                  <a:pt x="63" y="474"/>
                  <a:pt x="96" y="472"/>
                </a:cubicBezTo>
                <a:cubicBezTo>
                  <a:pt x="168" y="468"/>
                  <a:pt x="244" y="464"/>
                  <a:pt x="315" y="472"/>
                </a:cubicBezTo>
                <a:cubicBezTo>
                  <a:pt x="361" y="477"/>
                  <a:pt x="402" y="490"/>
                  <a:pt x="437" y="522"/>
                </a:cubicBezTo>
                <a:cubicBezTo>
                  <a:pt x="464" y="547"/>
                  <a:pt x="474" y="575"/>
                  <a:pt x="490" y="607"/>
                </a:cubicBezTo>
                <a:cubicBezTo>
                  <a:pt x="501" y="628"/>
                  <a:pt x="512" y="652"/>
                  <a:pt x="537" y="657"/>
                </a:cubicBezTo>
                <a:cubicBezTo>
                  <a:pt x="570" y="664"/>
                  <a:pt x="600" y="637"/>
                  <a:pt x="622" y="616"/>
                </a:cubicBezTo>
                <a:cubicBezTo>
                  <a:pt x="644" y="595"/>
                  <a:pt x="654" y="571"/>
                  <a:pt x="659" y="541"/>
                </a:cubicBezTo>
                <a:cubicBezTo>
                  <a:pt x="663" y="516"/>
                  <a:pt x="659" y="485"/>
                  <a:pt x="649" y="461"/>
                </a:cubicBezTo>
                <a:cubicBezTo>
                  <a:pt x="646" y="456"/>
                  <a:pt x="644" y="452"/>
                  <a:pt x="641" y="447"/>
                </a:cubicBezTo>
              </a:path>
              <a:path w="2501" h="730" extrusionOk="0">
                <a:moveTo>
                  <a:pt x="766" y="593"/>
                </a:moveTo>
                <a:cubicBezTo>
                  <a:pt x="777" y="607"/>
                  <a:pt x="784" y="616"/>
                  <a:pt x="791" y="631"/>
                </a:cubicBezTo>
                <a:cubicBezTo>
                  <a:pt x="790" y="608"/>
                  <a:pt x="791" y="586"/>
                  <a:pt x="795" y="563"/>
                </a:cubicBezTo>
                <a:cubicBezTo>
                  <a:pt x="801" y="526"/>
                  <a:pt x="811" y="494"/>
                  <a:pt x="832" y="463"/>
                </a:cubicBezTo>
                <a:cubicBezTo>
                  <a:pt x="847" y="440"/>
                  <a:pt x="864" y="428"/>
                  <a:pt x="890" y="419"/>
                </a:cubicBezTo>
                <a:cubicBezTo>
                  <a:pt x="913" y="411"/>
                  <a:pt x="940" y="410"/>
                  <a:pt x="964" y="407"/>
                </a:cubicBezTo>
              </a:path>
              <a:path w="2501" h="730" extrusionOk="0">
                <a:moveTo>
                  <a:pt x="1224" y="74"/>
                </a:moveTo>
                <a:cubicBezTo>
                  <a:pt x="1248" y="114"/>
                  <a:pt x="1251" y="153"/>
                  <a:pt x="1256" y="199"/>
                </a:cubicBezTo>
                <a:cubicBezTo>
                  <a:pt x="1262" y="254"/>
                  <a:pt x="1267" y="308"/>
                  <a:pt x="1270" y="363"/>
                </a:cubicBezTo>
                <a:cubicBezTo>
                  <a:pt x="1273" y="411"/>
                  <a:pt x="1273" y="458"/>
                  <a:pt x="1272" y="505"/>
                </a:cubicBezTo>
                <a:cubicBezTo>
                  <a:pt x="1271" y="525"/>
                  <a:pt x="1283" y="559"/>
                  <a:pt x="1263" y="533"/>
                </a:cubicBezTo>
              </a:path>
              <a:path w="2501" h="730" extrusionOk="0">
                <a:moveTo>
                  <a:pt x="1143" y="280"/>
                </a:moveTo>
                <a:cubicBezTo>
                  <a:pt x="1128" y="273"/>
                  <a:pt x="1123" y="270"/>
                  <a:pt x="1113" y="265"/>
                </a:cubicBezTo>
                <a:cubicBezTo>
                  <a:pt x="1153" y="258"/>
                  <a:pt x="1188" y="249"/>
                  <a:pt x="1226" y="234"/>
                </a:cubicBezTo>
                <a:cubicBezTo>
                  <a:pt x="1313" y="201"/>
                  <a:pt x="1393" y="154"/>
                  <a:pt x="1474" y="110"/>
                </a:cubicBezTo>
                <a:cubicBezTo>
                  <a:pt x="1501" y="95"/>
                  <a:pt x="1549" y="61"/>
                  <a:pt x="1574" y="98"/>
                </a:cubicBezTo>
                <a:cubicBezTo>
                  <a:pt x="1602" y="139"/>
                  <a:pt x="1594" y="208"/>
                  <a:pt x="1595" y="254"/>
                </a:cubicBezTo>
                <a:cubicBezTo>
                  <a:pt x="1596" y="323"/>
                  <a:pt x="1593" y="391"/>
                  <a:pt x="1592" y="460"/>
                </a:cubicBezTo>
                <a:cubicBezTo>
                  <a:pt x="1591" y="493"/>
                  <a:pt x="1596" y="521"/>
                  <a:pt x="1602" y="552"/>
                </a:cubicBezTo>
                <a:cubicBezTo>
                  <a:pt x="1622" y="522"/>
                  <a:pt x="1639" y="490"/>
                  <a:pt x="1659" y="460"/>
                </a:cubicBezTo>
                <a:cubicBezTo>
                  <a:pt x="1669" y="444"/>
                  <a:pt x="1680" y="429"/>
                  <a:pt x="1691" y="413"/>
                </a:cubicBezTo>
                <a:cubicBezTo>
                  <a:pt x="1706" y="428"/>
                  <a:pt x="1718" y="443"/>
                  <a:pt x="1737" y="454"/>
                </a:cubicBezTo>
                <a:cubicBezTo>
                  <a:pt x="1756" y="465"/>
                  <a:pt x="1775" y="457"/>
                  <a:pt x="1795" y="454"/>
                </a:cubicBezTo>
              </a:path>
              <a:path w="2501" h="730" extrusionOk="0">
                <a:moveTo>
                  <a:pt x="1893" y="359"/>
                </a:moveTo>
                <a:cubicBezTo>
                  <a:pt x="1920" y="348"/>
                  <a:pt x="1928" y="346"/>
                  <a:pt x="1959" y="349"/>
                </a:cubicBezTo>
                <a:cubicBezTo>
                  <a:pt x="1993" y="353"/>
                  <a:pt x="2028" y="354"/>
                  <a:pt x="2061" y="345"/>
                </a:cubicBezTo>
                <a:cubicBezTo>
                  <a:pt x="2088" y="338"/>
                  <a:pt x="2118" y="325"/>
                  <a:pt x="2128" y="297"/>
                </a:cubicBezTo>
                <a:cubicBezTo>
                  <a:pt x="2143" y="256"/>
                  <a:pt x="2110" y="242"/>
                  <a:pt x="2076" y="246"/>
                </a:cubicBezTo>
                <a:cubicBezTo>
                  <a:pt x="1994" y="255"/>
                  <a:pt x="1904" y="347"/>
                  <a:pt x="1928" y="434"/>
                </a:cubicBezTo>
                <a:cubicBezTo>
                  <a:pt x="1942" y="484"/>
                  <a:pt x="1986" y="515"/>
                  <a:pt x="2030" y="535"/>
                </a:cubicBezTo>
                <a:cubicBezTo>
                  <a:pt x="2081" y="558"/>
                  <a:pt x="2142" y="566"/>
                  <a:pt x="2196" y="552"/>
                </a:cubicBezTo>
                <a:cubicBezTo>
                  <a:pt x="2226" y="544"/>
                  <a:pt x="2226" y="539"/>
                  <a:pt x="2244" y="548"/>
                </a:cubicBezTo>
                <a:cubicBezTo>
                  <a:pt x="2255" y="553"/>
                  <a:pt x="2267" y="565"/>
                  <a:pt x="2283" y="570"/>
                </a:cubicBezTo>
                <a:cubicBezTo>
                  <a:pt x="2303" y="530"/>
                  <a:pt x="2292" y="501"/>
                  <a:pt x="2288" y="458"/>
                </a:cubicBezTo>
                <a:cubicBezTo>
                  <a:pt x="2286" y="439"/>
                  <a:pt x="2292" y="412"/>
                  <a:pt x="2304" y="397"/>
                </a:cubicBezTo>
                <a:cubicBezTo>
                  <a:pt x="2319" y="378"/>
                  <a:pt x="2343" y="367"/>
                  <a:pt x="2364" y="358"/>
                </a:cubicBezTo>
                <a:cubicBezTo>
                  <a:pt x="2390" y="346"/>
                  <a:pt x="2418" y="343"/>
                  <a:pt x="2447" y="339"/>
                </a:cubicBezTo>
                <a:cubicBezTo>
                  <a:pt x="2474" y="336"/>
                  <a:pt x="2482" y="335"/>
                  <a:pt x="2500" y="334"/>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7" name="Freeform 53"/>
          <p:cNvSpPr>
            <a:spLocks noRot="1" noChangeAspect="1" noEditPoints="1" noChangeArrowheads="1" noChangeShapeType="1" noTextEdit="1"/>
          </p:cNvSpPr>
          <p:nvPr/>
        </p:nvSpPr>
        <p:spPr bwMode="auto">
          <a:xfrm>
            <a:off x="6261100" y="5338763"/>
            <a:ext cx="1457325" cy="279400"/>
          </a:xfrm>
          <a:custGeom>
            <a:avLst/>
            <a:gdLst>
              <a:gd name="T0" fmla="*/ 2147483647 w 4051"/>
              <a:gd name="T1" fmla="*/ 2147483647 h 776"/>
              <a:gd name="T2" fmla="*/ 2147483647 w 4051"/>
              <a:gd name="T3" fmla="*/ 2147483647 h 776"/>
              <a:gd name="T4" fmla="*/ 2147483647 w 4051"/>
              <a:gd name="T5" fmla="*/ 2147483647 h 776"/>
              <a:gd name="T6" fmla="*/ 2147483647 w 4051"/>
              <a:gd name="T7" fmla="*/ 2147483647 h 776"/>
              <a:gd name="T8" fmla="*/ 2147483647 w 4051"/>
              <a:gd name="T9" fmla="*/ 2147483647 h 776"/>
              <a:gd name="T10" fmla="*/ 2147483647 w 4051"/>
              <a:gd name="T11" fmla="*/ 2147483647 h 776"/>
              <a:gd name="T12" fmla="*/ 2147483647 w 4051"/>
              <a:gd name="T13" fmla="*/ 2147483647 h 776"/>
              <a:gd name="T14" fmla="*/ 2147483647 w 4051"/>
              <a:gd name="T15" fmla="*/ 2147483647 h 776"/>
              <a:gd name="T16" fmla="*/ 2147483647 w 4051"/>
              <a:gd name="T17" fmla="*/ 2147483647 h 776"/>
              <a:gd name="T18" fmla="*/ 2147483647 w 4051"/>
              <a:gd name="T19" fmla="*/ 2147483647 h 776"/>
              <a:gd name="T20" fmla="*/ 2147483647 w 4051"/>
              <a:gd name="T21" fmla="*/ 2147483647 h 776"/>
              <a:gd name="T22" fmla="*/ 2147483647 w 4051"/>
              <a:gd name="T23" fmla="*/ 2147483647 h 776"/>
              <a:gd name="T24" fmla="*/ 2147483647 w 4051"/>
              <a:gd name="T25" fmla="*/ 2147483647 h 776"/>
              <a:gd name="T26" fmla="*/ 2147483647 w 4051"/>
              <a:gd name="T27" fmla="*/ 2147483647 h 776"/>
              <a:gd name="T28" fmla="*/ 2147483647 w 4051"/>
              <a:gd name="T29" fmla="*/ 2147483647 h 776"/>
              <a:gd name="T30" fmla="*/ 2147483647 w 4051"/>
              <a:gd name="T31" fmla="*/ 2147483647 h 776"/>
              <a:gd name="T32" fmla="*/ 2147483647 w 4051"/>
              <a:gd name="T33" fmla="*/ 2147483647 h 776"/>
              <a:gd name="T34" fmla="*/ 2147483647 w 4051"/>
              <a:gd name="T35" fmla="*/ 2147483647 h 776"/>
              <a:gd name="T36" fmla="*/ 2147483647 w 4051"/>
              <a:gd name="T37" fmla="*/ 2147483647 h 776"/>
              <a:gd name="T38" fmla="*/ 2147483647 w 4051"/>
              <a:gd name="T39" fmla="*/ 2147483647 h 776"/>
              <a:gd name="T40" fmla="*/ 2147483647 w 4051"/>
              <a:gd name="T41" fmla="*/ 2147483647 h 776"/>
              <a:gd name="T42" fmla="*/ 2147483647 w 4051"/>
              <a:gd name="T43" fmla="*/ 2147483647 h 776"/>
              <a:gd name="T44" fmla="*/ 2147483647 w 4051"/>
              <a:gd name="T45" fmla="*/ 2147483647 h 776"/>
              <a:gd name="T46" fmla="*/ 2147483647 w 4051"/>
              <a:gd name="T47" fmla="*/ 2147483647 h 776"/>
              <a:gd name="T48" fmla="*/ 2147483647 w 4051"/>
              <a:gd name="T49" fmla="*/ 2147483647 h 776"/>
              <a:gd name="T50" fmla="*/ 2147483647 w 4051"/>
              <a:gd name="T51" fmla="*/ 2147483647 h 776"/>
              <a:gd name="T52" fmla="*/ 2147483647 w 4051"/>
              <a:gd name="T53" fmla="*/ 2147483647 h 776"/>
              <a:gd name="T54" fmla="*/ 2147483647 w 4051"/>
              <a:gd name="T55" fmla="*/ 2147483647 h 776"/>
              <a:gd name="T56" fmla="*/ 2147483647 w 4051"/>
              <a:gd name="T57" fmla="*/ 2147483647 h 776"/>
              <a:gd name="T58" fmla="*/ 2147483647 w 4051"/>
              <a:gd name="T59" fmla="*/ 2147483647 h 776"/>
              <a:gd name="T60" fmla="*/ 2147483647 w 4051"/>
              <a:gd name="T61" fmla="*/ 2147483647 h 776"/>
              <a:gd name="T62" fmla="*/ 2147483647 w 4051"/>
              <a:gd name="T63" fmla="*/ 2147483647 h 776"/>
              <a:gd name="T64" fmla="*/ 2147483647 w 4051"/>
              <a:gd name="T65" fmla="*/ 2147483647 h 776"/>
              <a:gd name="T66" fmla="*/ 2147483647 w 4051"/>
              <a:gd name="T67" fmla="*/ 2147483647 h 776"/>
              <a:gd name="T68" fmla="*/ 2147483647 w 4051"/>
              <a:gd name="T69" fmla="*/ 2147483647 h 776"/>
              <a:gd name="T70" fmla="*/ 2147483647 w 4051"/>
              <a:gd name="T71" fmla="*/ 0 h 776"/>
              <a:gd name="T72" fmla="*/ 2147483647 w 4051"/>
              <a:gd name="T73" fmla="*/ 2147483647 h 776"/>
              <a:gd name="T74" fmla="*/ 2147483647 w 4051"/>
              <a:gd name="T75" fmla="*/ 2147483647 h 776"/>
              <a:gd name="T76" fmla="*/ 2147483647 w 4051"/>
              <a:gd name="T77" fmla="*/ 2147483647 h 776"/>
              <a:gd name="T78" fmla="*/ 2147483647 w 4051"/>
              <a:gd name="T79" fmla="*/ 2147483647 h 776"/>
              <a:gd name="T80" fmla="*/ 2147483647 w 4051"/>
              <a:gd name="T81" fmla="*/ 2147483647 h 776"/>
              <a:gd name="T82" fmla="*/ 2147483647 w 4051"/>
              <a:gd name="T83" fmla="*/ 2147483647 h 776"/>
              <a:gd name="T84" fmla="*/ 2147483647 w 4051"/>
              <a:gd name="T85" fmla="*/ 2147483647 h 776"/>
              <a:gd name="T86" fmla="*/ 2147483647 w 4051"/>
              <a:gd name="T87" fmla="*/ 2147483647 h 776"/>
              <a:gd name="T88" fmla="*/ 2147483647 w 4051"/>
              <a:gd name="T89" fmla="*/ 2147483647 h 776"/>
              <a:gd name="T90" fmla="*/ 2147483647 w 4051"/>
              <a:gd name="T91" fmla="*/ 2147483647 h 776"/>
              <a:gd name="T92" fmla="*/ 2147483647 w 4051"/>
              <a:gd name="T93" fmla="*/ 2147483647 h 776"/>
              <a:gd name="T94" fmla="*/ 2147483647 w 4051"/>
              <a:gd name="T95" fmla="*/ 2147483647 h 776"/>
              <a:gd name="T96" fmla="*/ 2147483647 w 4051"/>
              <a:gd name="T97" fmla="*/ 2147483647 h 77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051"/>
              <a:gd name="T148" fmla="*/ 0 h 776"/>
              <a:gd name="T149" fmla="*/ 4051 w 4051"/>
              <a:gd name="T150" fmla="*/ 776 h 77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051" h="776" extrusionOk="0">
                <a:moveTo>
                  <a:pt x="109" y="578"/>
                </a:moveTo>
                <a:cubicBezTo>
                  <a:pt x="93" y="563"/>
                  <a:pt x="78" y="543"/>
                  <a:pt x="53" y="550"/>
                </a:cubicBezTo>
                <a:cubicBezTo>
                  <a:pt x="21" y="558"/>
                  <a:pt x="9" y="601"/>
                  <a:pt x="4" y="628"/>
                </a:cubicBezTo>
                <a:cubicBezTo>
                  <a:pt x="-4" y="669"/>
                  <a:pt x="-4" y="717"/>
                  <a:pt x="21" y="753"/>
                </a:cubicBezTo>
                <a:cubicBezTo>
                  <a:pt x="44" y="786"/>
                  <a:pt x="82" y="776"/>
                  <a:pt x="111" y="758"/>
                </a:cubicBezTo>
                <a:cubicBezTo>
                  <a:pt x="147" y="736"/>
                  <a:pt x="175" y="703"/>
                  <a:pt x="194" y="666"/>
                </a:cubicBezTo>
                <a:cubicBezTo>
                  <a:pt x="207" y="641"/>
                  <a:pt x="212" y="621"/>
                  <a:pt x="208" y="594"/>
                </a:cubicBezTo>
                <a:cubicBezTo>
                  <a:pt x="207" y="590"/>
                  <a:pt x="207" y="586"/>
                  <a:pt x="206" y="582"/>
                </a:cubicBezTo>
                <a:cubicBezTo>
                  <a:pt x="195" y="609"/>
                  <a:pt x="193" y="630"/>
                  <a:pt x="199" y="659"/>
                </a:cubicBezTo>
                <a:cubicBezTo>
                  <a:pt x="206" y="691"/>
                  <a:pt x="219" y="729"/>
                  <a:pt x="251" y="743"/>
                </a:cubicBezTo>
                <a:cubicBezTo>
                  <a:pt x="277" y="750"/>
                  <a:pt x="286" y="752"/>
                  <a:pt x="305" y="747"/>
                </a:cubicBezTo>
              </a:path>
              <a:path w="4051" h="776" extrusionOk="0">
                <a:moveTo>
                  <a:pt x="749" y="462"/>
                </a:moveTo>
                <a:cubicBezTo>
                  <a:pt x="749" y="447"/>
                  <a:pt x="746" y="425"/>
                  <a:pt x="725" y="425"/>
                </a:cubicBezTo>
                <a:cubicBezTo>
                  <a:pt x="699" y="425"/>
                  <a:pt x="666" y="466"/>
                  <a:pt x="652" y="483"/>
                </a:cubicBezTo>
                <a:cubicBezTo>
                  <a:pt x="623" y="520"/>
                  <a:pt x="595" y="572"/>
                  <a:pt x="583" y="618"/>
                </a:cubicBezTo>
                <a:cubicBezTo>
                  <a:pt x="574" y="655"/>
                  <a:pt x="575" y="694"/>
                  <a:pt x="610" y="716"/>
                </a:cubicBezTo>
                <a:cubicBezTo>
                  <a:pt x="646" y="739"/>
                  <a:pt x="700" y="735"/>
                  <a:pt x="739" y="726"/>
                </a:cubicBezTo>
                <a:cubicBezTo>
                  <a:pt x="782" y="713"/>
                  <a:pt x="797" y="708"/>
                  <a:pt x="824" y="693"/>
                </a:cubicBezTo>
              </a:path>
              <a:path w="4051" h="776" extrusionOk="0">
                <a:moveTo>
                  <a:pt x="1129" y="468"/>
                </a:moveTo>
                <a:cubicBezTo>
                  <a:pt x="1104" y="472"/>
                  <a:pt x="1085" y="473"/>
                  <a:pt x="1063" y="487"/>
                </a:cubicBezTo>
                <a:cubicBezTo>
                  <a:pt x="1030" y="507"/>
                  <a:pt x="1009" y="536"/>
                  <a:pt x="988" y="567"/>
                </a:cubicBezTo>
                <a:cubicBezTo>
                  <a:pt x="966" y="600"/>
                  <a:pt x="951" y="638"/>
                  <a:pt x="951" y="679"/>
                </a:cubicBezTo>
                <a:cubicBezTo>
                  <a:pt x="951" y="716"/>
                  <a:pt x="981" y="739"/>
                  <a:pt x="1011" y="754"/>
                </a:cubicBezTo>
                <a:cubicBezTo>
                  <a:pt x="1053" y="775"/>
                  <a:pt x="1099" y="771"/>
                  <a:pt x="1143" y="760"/>
                </a:cubicBezTo>
                <a:cubicBezTo>
                  <a:pt x="1182" y="748"/>
                  <a:pt x="1195" y="743"/>
                  <a:pt x="1219" y="730"/>
                </a:cubicBezTo>
              </a:path>
              <a:path w="4051" h="776" extrusionOk="0">
                <a:moveTo>
                  <a:pt x="1407" y="512"/>
                </a:moveTo>
                <a:cubicBezTo>
                  <a:pt x="1420" y="539"/>
                  <a:pt x="1402" y="540"/>
                  <a:pt x="1439" y="536"/>
                </a:cubicBezTo>
                <a:cubicBezTo>
                  <a:pt x="1466" y="533"/>
                  <a:pt x="1496" y="522"/>
                  <a:pt x="1520" y="509"/>
                </a:cubicBezTo>
                <a:cubicBezTo>
                  <a:pt x="1551" y="492"/>
                  <a:pt x="1583" y="467"/>
                  <a:pt x="1592" y="431"/>
                </a:cubicBezTo>
                <a:cubicBezTo>
                  <a:pt x="1598" y="404"/>
                  <a:pt x="1563" y="394"/>
                  <a:pt x="1544" y="398"/>
                </a:cubicBezTo>
                <a:cubicBezTo>
                  <a:pt x="1504" y="406"/>
                  <a:pt x="1462" y="438"/>
                  <a:pt x="1436" y="468"/>
                </a:cubicBezTo>
                <a:cubicBezTo>
                  <a:pt x="1410" y="499"/>
                  <a:pt x="1387" y="548"/>
                  <a:pt x="1397" y="590"/>
                </a:cubicBezTo>
                <a:cubicBezTo>
                  <a:pt x="1406" y="628"/>
                  <a:pt x="1451" y="648"/>
                  <a:pt x="1486" y="648"/>
                </a:cubicBezTo>
                <a:cubicBezTo>
                  <a:pt x="1530" y="648"/>
                  <a:pt x="1583" y="630"/>
                  <a:pt x="1619" y="607"/>
                </a:cubicBezTo>
                <a:cubicBezTo>
                  <a:pt x="1650" y="587"/>
                  <a:pt x="1681" y="551"/>
                  <a:pt x="1690" y="514"/>
                </a:cubicBezTo>
                <a:cubicBezTo>
                  <a:pt x="1692" y="504"/>
                  <a:pt x="1693" y="500"/>
                  <a:pt x="1693" y="493"/>
                </a:cubicBezTo>
                <a:cubicBezTo>
                  <a:pt x="1693" y="520"/>
                  <a:pt x="1693" y="549"/>
                  <a:pt x="1703" y="574"/>
                </a:cubicBezTo>
                <a:cubicBezTo>
                  <a:pt x="1714" y="602"/>
                  <a:pt x="1734" y="632"/>
                  <a:pt x="1767" y="635"/>
                </a:cubicBezTo>
                <a:cubicBezTo>
                  <a:pt x="1802" y="638"/>
                  <a:pt x="1845" y="612"/>
                  <a:pt x="1873" y="594"/>
                </a:cubicBezTo>
                <a:cubicBezTo>
                  <a:pt x="1900" y="577"/>
                  <a:pt x="1917" y="569"/>
                  <a:pt x="1947" y="560"/>
                </a:cubicBezTo>
                <a:cubicBezTo>
                  <a:pt x="1949" y="589"/>
                  <a:pt x="1951" y="617"/>
                  <a:pt x="1958" y="646"/>
                </a:cubicBezTo>
                <a:cubicBezTo>
                  <a:pt x="1965" y="677"/>
                  <a:pt x="1980" y="707"/>
                  <a:pt x="2018" y="704"/>
                </a:cubicBezTo>
                <a:cubicBezTo>
                  <a:pt x="2058" y="701"/>
                  <a:pt x="2087" y="671"/>
                  <a:pt x="2111" y="643"/>
                </a:cubicBezTo>
                <a:cubicBezTo>
                  <a:pt x="2119" y="633"/>
                  <a:pt x="2127" y="624"/>
                  <a:pt x="2135" y="614"/>
                </a:cubicBezTo>
              </a:path>
              <a:path w="4051" h="776" extrusionOk="0">
                <a:moveTo>
                  <a:pt x="2252" y="71"/>
                </a:moveTo>
                <a:cubicBezTo>
                  <a:pt x="2253" y="64"/>
                  <a:pt x="2253" y="56"/>
                  <a:pt x="2254" y="49"/>
                </a:cubicBezTo>
                <a:cubicBezTo>
                  <a:pt x="2245" y="90"/>
                  <a:pt x="2236" y="126"/>
                  <a:pt x="2236" y="168"/>
                </a:cubicBezTo>
                <a:cubicBezTo>
                  <a:pt x="2235" y="241"/>
                  <a:pt x="2252" y="313"/>
                  <a:pt x="2264" y="385"/>
                </a:cubicBezTo>
                <a:cubicBezTo>
                  <a:pt x="2275" y="449"/>
                  <a:pt x="2295" y="510"/>
                  <a:pt x="2304" y="574"/>
                </a:cubicBezTo>
                <a:cubicBezTo>
                  <a:pt x="2307" y="593"/>
                  <a:pt x="2307" y="613"/>
                  <a:pt x="2307" y="632"/>
                </a:cubicBezTo>
              </a:path>
              <a:path w="4051" h="776" extrusionOk="0">
                <a:moveTo>
                  <a:pt x="2028" y="339"/>
                </a:moveTo>
                <a:cubicBezTo>
                  <a:pt x="2021" y="335"/>
                  <a:pt x="2013" y="331"/>
                  <a:pt x="2006" y="327"/>
                </a:cubicBezTo>
                <a:cubicBezTo>
                  <a:pt x="2043" y="328"/>
                  <a:pt x="2079" y="328"/>
                  <a:pt x="2117" y="327"/>
                </a:cubicBezTo>
                <a:cubicBezTo>
                  <a:pt x="2180" y="325"/>
                  <a:pt x="2242" y="326"/>
                  <a:pt x="2304" y="334"/>
                </a:cubicBezTo>
                <a:cubicBezTo>
                  <a:pt x="2352" y="340"/>
                  <a:pt x="2402" y="352"/>
                  <a:pt x="2440" y="385"/>
                </a:cubicBezTo>
                <a:cubicBezTo>
                  <a:pt x="2490" y="428"/>
                  <a:pt x="2505" y="502"/>
                  <a:pt x="2535" y="558"/>
                </a:cubicBezTo>
                <a:cubicBezTo>
                  <a:pt x="2549" y="584"/>
                  <a:pt x="2569" y="626"/>
                  <a:pt x="2602" y="633"/>
                </a:cubicBezTo>
                <a:cubicBezTo>
                  <a:pt x="2635" y="640"/>
                  <a:pt x="2654" y="600"/>
                  <a:pt x="2666" y="577"/>
                </a:cubicBezTo>
                <a:cubicBezTo>
                  <a:pt x="2684" y="541"/>
                  <a:pt x="2696" y="500"/>
                  <a:pt x="2705" y="461"/>
                </a:cubicBezTo>
                <a:cubicBezTo>
                  <a:pt x="2710" y="438"/>
                  <a:pt x="2712" y="414"/>
                  <a:pt x="2714" y="390"/>
                </a:cubicBezTo>
              </a:path>
              <a:path w="4051" h="776" extrusionOk="0">
                <a:moveTo>
                  <a:pt x="2958" y="333"/>
                </a:moveTo>
                <a:cubicBezTo>
                  <a:pt x="2938" y="361"/>
                  <a:pt x="2920" y="389"/>
                  <a:pt x="2904" y="419"/>
                </a:cubicBezTo>
                <a:cubicBezTo>
                  <a:pt x="2889" y="446"/>
                  <a:pt x="2872" y="477"/>
                  <a:pt x="2877" y="510"/>
                </a:cubicBezTo>
                <a:cubicBezTo>
                  <a:pt x="2881" y="535"/>
                  <a:pt x="2902" y="546"/>
                  <a:pt x="2925" y="537"/>
                </a:cubicBezTo>
                <a:cubicBezTo>
                  <a:pt x="2963" y="522"/>
                  <a:pt x="2984" y="483"/>
                  <a:pt x="3002" y="449"/>
                </a:cubicBezTo>
                <a:cubicBezTo>
                  <a:pt x="3010" y="434"/>
                  <a:pt x="3015" y="423"/>
                  <a:pt x="3019" y="407"/>
                </a:cubicBezTo>
                <a:cubicBezTo>
                  <a:pt x="3013" y="438"/>
                  <a:pt x="3012" y="465"/>
                  <a:pt x="3019" y="496"/>
                </a:cubicBezTo>
                <a:cubicBezTo>
                  <a:pt x="3029" y="538"/>
                  <a:pt x="3044" y="580"/>
                  <a:pt x="3078" y="609"/>
                </a:cubicBezTo>
                <a:cubicBezTo>
                  <a:pt x="3102" y="629"/>
                  <a:pt x="3134" y="639"/>
                  <a:pt x="3163" y="624"/>
                </a:cubicBezTo>
                <a:cubicBezTo>
                  <a:pt x="3184" y="609"/>
                  <a:pt x="3191" y="605"/>
                  <a:pt x="3197" y="588"/>
                </a:cubicBezTo>
              </a:path>
              <a:path w="4051" h="776" extrusionOk="0">
                <a:moveTo>
                  <a:pt x="3261" y="24"/>
                </a:moveTo>
                <a:cubicBezTo>
                  <a:pt x="3259" y="16"/>
                  <a:pt x="3256" y="8"/>
                  <a:pt x="3254" y="0"/>
                </a:cubicBezTo>
                <a:cubicBezTo>
                  <a:pt x="3245" y="39"/>
                  <a:pt x="3242" y="73"/>
                  <a:pt x="3244" y="113"/>
                </a:cubicBezTo>
                <a:cubicBezTo>
                  <a:pt x="3247" y="188"/>
                  <a:pt x="3262" y="260"/>
                  <a:pt x="3274" y="334"/>
                </a:cubicBezTo>
                <a:cubicBezTo>
                  <a:pt x="3284" y="397"/>
                  <a:pt x="3295" y="458"/>
                  <a:pt x="3305" y="521"/>
                </a:cubicBezTo>
                <a:cubicBezTo>
                  <a:pt x="3307" y="537"/>
                  <a:pt x="3317" y="573"/>
                  <a:pt x="3297" y="547"/>
                </a:cubicBezTo>
              </a:path>
              <a:path w="4051" h="776" extrusionOk="0">
                <a:moveTo>
                  <a:pt x="3084" y="242"/>
                </a:moveTo>
                <a:cubicBezTo>
                  <a:pt x="3079" y="240"/>
                  <a:pt x="3073" y="238"/>
                  <a:pt x="3068" y="236"/>
                </a:cubicBezTo>
                <a:cubicBezTo>
                  <a:pt x="3100" y="265"/>
                  <a:pt x="3132" y="270"/>
                  <a:pt x="3176" y="275"/>
                </a:cubicBezTo>
                <a:cubicBezTo>
                  <a:pt x="3245" y="283"/>
                  <a:pt x="3317" y="283"/>
                  <a:pt x="3386" y="282"/>
                </a:cubicBezTo>
                <a:cubicBezTo>
                  <a:pt x="3435" y="281"/>
                  <a:pt x="3488" y="276"/>
                  <a:pt x="3535" y="263"/>
                </a:cubicBezTo>
                <a:cubicBezTo>
                  <a:pt x="3561" y="256"/>
                  <a:pt x="3581" y="243"/>
                  <a:pt x="3594" y="219"/>
                </a:cubicBezTo>
                <a:cubicBezTo>
                  <a:pt x="3607" y="194"/>
                  <a:pt x="3606" y="163"/>
                  <a:pt x="3579" y="147"/>
                </a:cubicBezTo>
                <a:cubicBezTo>
                  <a:pt x="3556" y="134"/>
                  <a:pt x="3518" y="136"/>
                  <a:pt x="3494" y="146"/>
                </a:cubicBezTo>
                <a:cubicBezTo>
                  <a:pt x="3459" y="161"/>
                  <a:pt x="3438" y="193"/>
                  <a:pt x="3421" y="225"/>
                </a:cubicBezTo>
                <a:cubicBezTo>
                  <a:pt x="3395" y="275"/>
                  <a:pt x="3402" y="332"/>
                  <a:pt x="3416" y="385"/>
                </a:cubicBezTo>
                <a:cubicBezTo>
                  <a:pt x="3433" y="448"/>
                  <a:pt x="3472" y="494"/>
                  <a:pt x="3525" y="531"/>
                </a:cubicBezTo>
                <a:cubicBezTo>
                  <a:pt x="3572" y="564"/>
                  <a:pt x="3628" y="582"/>
                  <a:pt x="3685" y="571"/>
                </a:cubicBezTo>
                <a:cubicBezTo>
                  <a:pt x="3698" y="567"/>
                  <a:pt x="3710" y="562"/>
                  <a:pt x="3723" y="558"/>
                </a:cubicBezTo>
              </a:path>
              <a:path w="4051" h="776" extrusionOk="0">
                <a:moveTo>
                  <a:pt x="4050" y="132"/>
                </a:moveTo>
                <a:cubicBezTo>
                  <a:pt x="4041" y="110"/>
                  <a:pt x="4026" y="109"/>
                  <a:pt x="4000" y="109"/>
                </a:cubicBezTo>
                <a:cubicBezTo>
                  <a:pt x="3966" y="109"/>
                  <a:pt x="3939" y="122"/>
                  <a:pt x="3915" y="146"/>
                </a:cubicBezTo>
                <a:cubicBezTo>
                  <a:pt x="3890" y="171"/>
                  <a:pt x="3878" y="206"/>
                  <a:pt x="3886" y="241"/>
                </a:cubicBezTo>
                <a:cubicBezTo>
                  <a:pt x="3897" y="287"/>
                  <a:pt x="3934" y="329"/>
                  <a:pt x="3959" y="368"/>
                </a:cubicBezTo>
                <a:cubicBezTo>
                  <a:pt x="3988" y="413"/>
                  <a:pt x="4022" y="456"/>
                  <a:pt x="4030" y="510"/>
                </a:cubicBezTo>
                <a:cubicBezTo>
                  <a:pt x="4036" y="547"/>
                  <a:pt x="4030" y="598"/>
                  <a:pt x="4006" y="628"/>
                </a:cubicBezTo>
                <a:cubicBezTo>
                  <a:pt x="3986" y="653"/>
                  <a:pt x="3956" y="664"/>
                  <a:pt x="3925" y="660"/>
                </a:cubicBezTo>
                <a:cubicBezTo>
                  <a:pt x="3888" y="656"/>
                  <a:pt x="3880" y="624"/>
                  <a:pt x="3868" y="595"/>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8" name="Freeform 54"/>
          <p:cNvSpPr>
            <a:spLocks noRot="1" noChangeAspect="1" noEditPoints="1" noChangeArrowheads="1" noChangeShapeType="1" noTextEdit="1"/>
          </p:cNvSpPr>
          <p:nvPr/>
        </p:nvSpPr>
        <p:spPr bwMode="auto">
          <a:xfrm>
            <a:off x="1171575" y="5997575"/>
            <a:ext cx="1903413" cy="390525"/>
          </a:xfrm>
          <a:custGeom>
            <a:avLst/>
            <a:gdLst>
              <a:gd name="T0" fmla="*/ 2147483647 w 5284"/>
              <a:gd name="T1" fmla="*/ 2147483647 h 1086"/>
              <a:gd name="T2" fmla="*/ 2147483647 w 5284"/>
              <a:gd name="T3" fmla="*/ 2147483647 h 1086"/>
              <a:gd name="T4" fmla="*/ 2147483647 w 5284"/>
              <a:gd name="T5" fmla="*/ 2147483647 h 1086"/>
              <a:gd name="T6" fmla="*/ 0 w 5284"/>
              <a:gd name="T7" fmla="*/ 2147483647 h 1086"/>
              <a:gd name="T8" fmla="*/ 2147483647 w 5284"/>
              <a:gd name="T9" fmla="*/ 2147483647 h 1086"/>
              <a:gd name="T10" fmla="*/ 2147483647 w 5284"/>
              <a:gd name="T11" fmla="*/ 2147483647 h 1086"/>
              <a:gd name="T12" fmla="*/ 2147483647 w 5284"/>
              <a:gd name="T13" fmla="*/ 2147483647 h 1086"/>
              <a:gd name="T14" fmla="*/ 2147483647 w 5284"/>
              <a:gd name="T15" fmla="*/ 2147483647 h 1086"/>
              <a:gd name="T16" fmla="*/ 2147483647 w 5284"/>
              <a:gd name="T17" fmla="*/ 2147483647 h 1086"/>
              <a:gd name="T18" fmla="*/ 2147483647 w 5284"/>
              <a:gd name="T19" fmla="*/ 2147483647 h 1086"/>
              <a:gd name="T20" fmla="*/ 2147483647 w 5284"/>
              <a:gd name="T21" fmla="*/ 2147483647 h 1086"/>
              <a:gd name="T22" fmla="*/ 2147483647 w 5284"/>
              <a:gd name="T23" fmla="*/ 2147483647 h 1086"/>
              <a:gd name="T24" fmla="*/ 2147483647 w 5284"/>
              <a:gd name="T25" fmla="*/ 2147483647 h 1086"/>
              <a:gd name="T26" fmla="*/ 2147483647 w 5284"/>
              <a:gd name="T27" fmla="*/ 2147483647 h 1086"/>
              <a:gd name="T28" fmla="*/ 2147483647 w 5284"/>
              <a:gd name="T29" fmla="*/ 2147483647 h 1086"/>
              <a:gd name="T30" fmla="*/ 2147483647 w 5284"/>
              <a:gd name="T31" fmla="*/ 2147483647 h 1086"/>
              <a:gd name="T32" fmla="*/ 2147483647 w 5284"/>
              <a:gd name="T33" fmla="*/ 2147483647 h 1086"/>
              <a:gd name="T34" fmla="*/ 2147483647 w 5284"/>
              <a:gd name="T35" fmla="*/ 2147483647 h 1086"/>
              <a:gd name="T36" fmla="*/ 2147483647 w 5284"/>
              <a:gd name="T37" fmla="*/ 2147483647 h 1086"/>
              <a:gd name="T38" fmla="*/ 2147483647 w 5284"/>
              <a:gd name="T39" fmla="*/ 2147483647 h 1086"/>
              <a:gd name="T40" fmla="*/ 2147483647 w 5284"/>
              <a:gd name="T41" fmla="*/ 2147483647 h 1086"/>
              <a:gd name="T42" fmla="*/ 2147483647 w 5284"/>
              <a:gd name="T43" fmla="*/ 2147483647 h 1086"/>
              <a:gd name="T44" fmla="*/ 2147483647 w 5284"/>
              <a:gd name="T45" fmla="*/ 2147483647 h 1086"/>
              <a:gd name="T46" fmla="*/ 2147483647 w 5284"/>
              <a:gd name="T47" fmla="*/ 2147483647 h 1086"/>
              <a:gd name="T48" fmla="*/ 2147483647 w 5284"/>
              <a:gd name="T49" fmla="*/ 2147483647 h 1086"/>
              <a:gd name="T50" fmla="*/ 2147483647 w 5284"/>
              <a:gd name="T51" fmla="*/ 2147483647 h 1086"/>
              <a:gd name="T52" fmla="*/ 2147483647 w 5284"/>
              <a:gd name="T53" fmla="*/ 2147483647 h 1086"/>
              <a:gd name="T54" fmla="*/ 2147483647 w 5284"/>
              <a:gd name="T55" fmla="*/ 2147483647 h 1086"/>
              <a:gd name="T56" fmla="*/ 2147483647 w 5284"/>
              <a:gd name="T57" fmla="*/ 2147483647 h 1086"/>
              <a:gd name="T58" fmla="*/ 2147483647 w 5284"/>
              <a:gd name="T59" fmla="*/ 2147483647 h 1086"/>
              <a:gd name="T60" fmla="*/ 2147483647 w 5284"/>
              <a:gd name="T61" fmla="*/ 2147483647 h 1086"/>
              <a:gd name="T62" fmla="*/ 2147483647 w 5284"/>
              <a:gd name="T63" fmla="*/ 2147483647 h 1086"/>
              <a:gd name="T64" fmla="*/ 2147483647 w 5284"/>
              <a:gd name="T65" fmla="*/ 2147483647 h 1086"/>
              <a:gd name="T66" fmla="*/ 2147483647 w 5284"/>
              <a:gd name="T67" fmla="*/ 2147483647 h 1086"/>
              <a:gd name="T68" fmla="*/ 2147483647 w 5284"/>
              <a:gd name="T69" fmla="*/ 2147483647 h 1086"/>
              <a:gd name="T70" fmla="*/ 2147483647 w 5284"/>
              <a:gd name="T71" fmla="*/ 2147483647 h 1086"/>
              <a:gd name="T72" fmla="*/ 2147483647 w 5284"/>
              <a:gd name="T73" fmla="*/ 2147483647 h 1086"/>
              <a:gd name="T74" fmla="*/ 2147483647 w 5284"/>
              <a:gd name="T75" fmla="*/ 2147483647 h 1086"/>
              <a:gd name="T76" fmla="*/ 2147483647 w 5284"/>
              <a:gd name="T77" fmla="*/ 2147483647 h 1086"/>
              <a:gd name="T78" fmla="*/ 2147483647 w 5284"/>
              <a:gd name="T79" fmla="*/ 2147483647 h 1086"/>
              <a:gd name="T80" fmla="*/ 2147483647 w 5284"/>
              <a:gd name="T81" fmla="*/ 2147483647 h 1086"/>
              <a:gd name="T82" fmla="*/ 2147483647 w 5284"/>
              <a:gd name="T83" fmla="*/ 2147483647 h 1086"/>
              <a:gd name="T84" fmla="*/ 2147483647 w 5284"/>
              <a:gd name="T85" fmla="*/ 2147483647 h 1086"/>
              <a:gd name="T86" fmla="*/ 2147483647 w 5284"/>
              <a:gd name="T87" fmla="*/ 2147483647 h 1086"/>
              <a:gd name="T88" fmla="*/ 2147483647 w 5284"/>
              <a:gd name="T89" fmla="*/ 2147483647 h 1086"/>
              <a:gd name="T90" fmla="*/ 2147483647 w 5284"/>
              <a:gd name="T91" fmla="*/ 2147483647 h 1086"/>
              <a:gd name="T92" fmla="*/ 2147483647 w 5284"/>
              <a:gd name="T93" fmla="*/ 2147483647 h 1086"/>
              <a:gd name="T94" fmla="*/ 2147483647 w 5284"/>
              <a:gd name="T95" fmla="*/ 2147483647 h 1086"/>
              <a:gd name="T96" fmla="*/ 2147483647 w 5284"/>
              <a:gd name="T97" fmla="*/ 2147483647 h 1086"/>
              <a:gd name="T98" fmla="*/ 2147483647 w 5284"/>
              <a:gd name="T99" fmla="*/ 2147483647 h 1086"/>
              <a:gd name="T100" fmla="*/ 2147483647 w 5284"/>
              <a:gd name="T101" fmla="*/ 2147483647 h 1086"/>
              <a:gd name="T102" fmla="*/ 2147483647 w 5284"/>
              <a:gd name="T103" fmla="*/ 2147483647 h 1086"/>
              <a:gd name="T104" fmla="*/ 2147483647 w 5284"/>
              <a:gd name="T105" fmla="*/ 2147483647 h 1086"/>
              <a:gd name="T106" fmla="*/ 2147483647 w 5284"/>
              <a:gd name="T107" fmla="*/ 2147483647 h 1086"/>
              <a:gd name="T108" fmla="*/ 2147483647 w 5284"/>
              <a:gd name="T109" fmla="*/ 2147483647 h 1086"/>
              <a:gd name="T110" fmla="*/ 2147483647 w 5284"/>
              <a:gd name="T111" fmla="*/ 2147483647 h 1086"/>
              <a:gd name="T112" fmla="*/ 2147483647 w 5284"/>
              <a:gd name="T113" fmla="*/ 2147483647 h 1086"/>
              <a:gd name="T114" fmla="*/ 2147483647 w 5284"/>
              <a:gd name="T115" fmla="*/ 2147483647 h 1086"/>
              <a:gd name="T116" fmla="*/ 2147483647 w 5284"/>
              <a:gd name="T117" fmla="*/ 2147483647 h 108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5284"/>
              <a:gd name="T178" fmla="*/ 0 h 1086"/>
              <a:gd name="T179" fmla="*/ 5284 w 5284"/>
              <a:gd name="T180" fmla="*/ 1086 h 108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5284" h="1086" extrusionOk="0">
                <a:moveTo>
                  <a:pt x="28" y="400"/>
                </a:moveTo>
                <a:cubicBezTo>
                  <a:pt x="35" y="456"/>
                  <a:pt x="38" y="512"/>
                  <a:pt x="41" y="569"/>
                </a:cubicBezTo>
                <a:cubicBezTo>
                  <a:pt x="46" y="665"/>
                  <a:pt x="51" y="762"/>
                  <a:pt x="53" y="858"/>
                </a:cubicBezTo>
                <a:cubicBezTo>
                  <a:pt x="54" y="928"/>
                  <a:pt x="54" y="999"/>
                  <a:pt x="55" y="1069"/>
                </a:cubicBezTo>
                <a:cubicBezTo>
                  <a:pt x="55" y="1074"/>
                  <a:pt x="55" y="1080"/>
                  <a:pt x="55" y="1085"/>
                </a:cubicBezTo>
                <a:cubicBezTo>
                  <a:pt x="58" y="1049"/>
                  <a:pt x="57" y="1012"/>
                  <a:pt x="55" y="976"/>
                </a:cubicBezTo>
                <a:cubicBezTo>
                  <a:pt x="50" y="905"/>
                  <a:pt x="37" y="835"/>
                  <a:pt x="26" y="764"/>
                </a:cubicBezTo>
                <a:cubicBezTo>
                  <a:pt x="15" y="694"/>
                  <a:pt x="1" y="622"/>
                  <a:pt x="0" y="550"/>
                </a:cubicBezTo>
                <a:cubicBezTo>
                  <a:pt x="0" y="502"/>
                  <a:pt x="4" y="472"/>
                  <a:pt x="40" y="443"/>
                </a:cubicBezTo>
                <a:cubicBezTo>
                  <a:pt x="83" y="441"/>
                  <a:pt x="106" y="455"/>
                  <a:pt x="129" y="495"/>
                </a:cubicBezTo>
                <a:cubicBezTo>
                  <a:pt x="163" y="555"/>
                  <a:pt x="166" y="637"/>
                  <a:pt x="145" y="702"/>
                </a:cubicBezTo>
                <a:cubicBezTo>
                  <a:pt x="135" y="733"/>
                  <a:pt x="113" y="779"/>
                  <a:pt x="84" y="796"/>
                </a:cubicBezTo>
                <a:cubicBezTo>
                  <a:pt x="81" y="797"/>
                  <a:pt x="77" y="797"/>
                  <a:pt x="74" y="798"/>
                </a:cubicBezTo>
                <a:cubicBezTo>
                  <a:pt x="72" y="787"/>
                  <a:pt x="70" y="752"/>
                  <a:pt x="82" y="718"/>
                </a:cubicBezTo>
                <a:cubicBezTo>
                  <a:pt x="86" y="707"/>
                  <a:pt x="91" y="695"/>
                  <a:pt x="95" y="684"/>
                </a:cubicBezTo>
              </a:path>
              <a:path w="5284" h="1086" extrusionOk="0">
                <a:moveTo>
                  <a:pt x="345" y="596"/>
                </a:moveTo>
                <a:cubicBezTo>
                  <a:pt x="367" y="616"/>
                  <a:pt x="387" y="634"/>
                  <a:pt x="420" y="623"/>
                </a:cubicBezTo>
                <a:cubicBezTo>
                  <a:pt x="471" y="606"/>
                  <a:pt x="516" y="541"/>
                  <a:pt x="518" y="488"/>
                </a:cubicBezTo>
                <a:cubicBezTo>
                  <a:pt x="519" y="457"/>
                  <a:pt x="495" y="439"/>
                  <a:pt x="465" y="444"/>
                </a:cubicBezTo>
                <a:cubicBezTo>
                  <a:pt x="422" y="451"/>
                  <a:pt x="391" y="493"/>
                  <a:pt x="373" y="529"/>
                </a:cubicBezTo>
                <a:cubicBezTo>
                  <a:pt x="351" y="572"/>
                  <a:pt x="346" y="631"/>
                  <a:pt x="367" y="676"/>
                </a:cubicBezTo>
                <a:cubicBezTo>
                  <a:pt x="389" y="723"/>
                  <a:pt x="433" y="751"/>
                  <a:pt x="484" y="753"/>
                </a:cubicBezTo>
                <a:cubicBezTo>
                  <a:pt x="533" y="755"/>
                  <a:pt x="570" y="736"/>
                  <a:pt x="611" y="712"/>
                </a:cubicBezTo>
              </a:path>
              <a:path w="5284" h="1086" extrusionOk="0">
                <a:moveTo>
                  <a:pt x="665" y="702"/>
                </a:moveTo>
                <a:cubicBezTo>
                  <a:pt x="669" y="716"/>
                  <a:pt x="673" y="729"/>
                  <a:pt x="676" y="743"/>
                </a:cubicBezTo>
                <a:cubicBezTo>
                  <a:pt x="695" y="726"/>
                  <a:pt x="695" y="708"/>
                  <a:pt x="699" y="682"/>
                </a:cubicBezTo>
                <a:cubicBezTo>
                  <a:pt x="705" y="646"/>
                  <a:pt x="708" y="613"/>
                  <a:pt x="723" y="579"/>
                </a:cubicBezTo>
                <a:cubicBezTo>
                  <a:pt x="738" y="545"/>
                  <a:pt x="754" y="523"/>
                  <a:pt x="786" y="505"/>
                </a:cubicBezTo>
                <a:cubicBezTo>
                  <a:pt x="810" y="492"/>
                  <a:pt x="841" y="491"/>
                  <a:pt x="868" y="488"/>
                </a:cubicBezTo>
                <a:cubicBezTo>
                  <a:pt x="891" y="485"/>
                  <a:pt x="911" y="481"/>
                  <a:pt x="934" y="475"/>
                </a:cubicBezTo>
              </a:path>
              <a:path w="5284" h="1086" extrusionOk="0">
                <a:moveTo>
                  <a:pt x="1160" y="122"/>
                </a:moveTo>
                <a:cubicBezTo>
                  <a:pt x="1160" y="116"/>
                  <a:pt x="1160" y="111"/>
                  <a:pt x="1160" y="105"/>
                </a:cubicBezTo>
                <a:cubicBezTo>
                  <a:pt x="1167" y="143"/>
                  <a:pt x="1172" y="180"/>
                  <a:pt x="1177" y="218"/>
                </a:cubicBezTo>
                <a:cubicBezTo>
                  <a:pt x="1187" y="288"/>
                  <a:pt x="1196" y="361"/>
                  <a:pt x="1212" y="430"/>
                </a:cubicBezTo>
                <a:cubicBezTo>
                  <a:pt x="1227" y="494"/>
                  <a:pt x="1241" y="559"/>
                  <a:pt x="1255" y="623"/>
                </a:cubicBezTo>
                <a:cubicBezTo>
                  <a:pt x="1255" y="623"/>
                  <a:pt x="1276" y="722"/>
                  <a:pt x="1258" y="678"/>
                </a:cubicBezTo>
                <a:cubicBezTo>
                  <a:pt x="1256" y="670"/>
                  <a:pt x="1253" y="663"/>
                  <a:pt x="1251" y="655"/>
                </a:cubicBezTo>
              </a:path>
              <a:path w="5284" h="1086" extrusionOk="0">
                <a:moveTo>
                  <a:pt x="1008" y="404"/>
                </a:moveTo>
                <a:cubicBezTo>
                  <a:pt x="994" y="401"/>
                  <a:pt x="989" y="400"/>
                  <a:pt x="980" y="399"/>
                </a:cubicBezTo>
                <a:cubicBezTo>
                  <a:pt x="1014" y="397"/>
                  <a:pt x="1047" y="397"/>
                  <a:pt x="1081" y="393"/>
                </a:cubicBezTo>
                <a:cubicBezTo>
                  <a:pt x="1147" y="385"/>
                  <a:pt x="1214" y="377"/>
                  <a:pt x="1280" y="366"/>
                </a:cubicBezTo>
                <a:cubicBezTo>
                  <a:pt x="1324" y="359"/>
                  <a:pt x="1363" y="347"/>
                  <a:pt x="1405" y="333"/>
                </a:cubicBezTo>
              </a:path>
              <a:path w="5284" h="1086" extrusionOk="0">
                <a:moveTo>
                  <a:pt x="1694" y="410"/>
                </a:moveTo>
                <a:cubicBezTo>
                  <a:pt x="1686" y="440"/>
                  <a:pt x="1680" y="470"/>
                  <a:pt x="1683" y="502"/>
                </a:cubicBezTo>
                <a:cubicBezTo>
                  <a:pt x="1687" y="545"/>
                  <a:pt x="1693" y="600"/>
                  <a:pt x="1717" y="637"/>
                </a:cubicBezTo>
                <a:cubicBezTo>
                  <a:pt x="1735" y="666"/>
                  <a:pt x="1769" y="680"/>
                  <a:pt x="1801" y="664"/>
                </a:cubicBezTo>
                <a:cubicBezTo>
                  <a:pt x="1832" y="648"/>
                  <a:pt x="1860" y="611"/>
                  <a:pt x="1876" y="581"/>
                </a:cubicBezTo>
                <a:cubicBezTo>
                  <a:pt x="1892" y="552"/>
                  <a:pt x="1894" y="526"/>
                  <a:pt x="1893" y="494"/>
                </a:cubicBezTo>
                <a:cubicBezTo>
                  <a:pt x="1892" y="478"/>
                  <a:pt x="1890" y="463"/>
                  <a:pt x="1887" y="447"/>
                </a:cubicBezTo>
              </a:path>
              <a:path w="5284" h="1086" extrusionOk="0">
                <a:moveTo>
                  <a:pt x="2046" y="564"/>
                </a:moveTo>
                <a:cubicBezTo>
                  <a:pt x="2070" y="601"/>
                  <a:pt x="2094" y="642"/>
                  <a:pt x="2128" y="671"/>
                </a:cubicBezTo>
                <a:cubicBezTo>
                  <a:pt x="2133" y="675"/>
                  <a:pt x="2138" y="678"/>
                  <a:pt x="2143" y="682"/>
                </a:cubicBezTo>
                <a:cubicBezTo>
                  <a:pt x="2153" y="655"/>
                  <a:pt x="2156" y="633"/>
                  <a:pt x="2154" y="604"/>
                </a:cubicBezTo>
                <a:cubicBezTo>
                  <a:pt x="2151" y="561"/>
                  <a:pt x="2148" y="525"/>
                  <a:pt x="2154" y="482"/>
                </a:cubicBezTo>
                <a:cubicBezTo>
                  <a:pt x="2159" y="448"/>
                  <a:pt x="2171" y="419"/>
                  <a:pt x="2202" y="400"/>
                </a:cubicBezTo>
                <a:cubicBezTo>
                  <a:pt x="2235" y="380"/>
                  <a:pt x="2277" y="383"/>
                  <a:pt x="2313" y="376"/>
                </a:cubicBezTo>
                <a:cubicBezTo>
                  <a:pt x="2321" y="374"/>
                  <a:pt x="2329" y="372"/>
                  <a:pt x="2337" y="370"/>
                </a:cubicBezTo>
              </a:path>
              <a:path w="5284" h="1086" extrusionOk="0">
                <a:moveTo>
                  <a:pt x="2558" y="55"/>
                </a:moveTo>
                <a:cubicBezTo>
                  <a:pt x="2552" y="120"/>
                  <a:pt x="2558" y="183"/>
                  <a:pt x="2572" y="247"/>
                </a:cubicBezTo>
                <a:cubicBezTo>
                  <a:pt x="2585" y="305"/>
                  <a:pt x="2598" y="372"/>
                  <a:pt x="2623" y="426"/>
                </a:cubicBezTo>
                <a:cubicBezTo>
                  <a:pt x="2637" y="457"/>
                  <a:pt x="2658" y="485"/>
                  <a:pt x="2693" y="472"/>
                </a:cubicBezTo>
                <a:cubicBezTo>
                  <a:pt x="2745" y="453"/>
                  <a:pt x="2785" y="400"/>
                  <a:pt x="2834" y="374"/>
                </a:cubicBezTo>
                <a:cubicBezTo>
                  <a:pt x="2884" y="347"/>
                  <a:pt x="2942" y="340"/>
                  <a:pt x="2973" y="396"/>
                </a:cubicBezTo>
                <a:cubicBezTo>
                  <a:pt x="2996" y="436"/>
                  <a:pt x="2995" y="495"/>
                  <a:pt x="2985" y="539"/>
                </a:cubicBezTo>
                <a:cubicBezTo>
                  <a:pt x="2976" y="577"/>
                  <a:pt x="2953" y="619"/>
                  <a:pt x="2917" y="637"/>
                </a:cubicBezTo>
                <a:cubicBezTo>
                  <a:pt x="2890" y="650"/>
                  <a:pt x="2854" y="650"/>
                  <a:pt x="2827" y="637"/>
                </a:cubicBezTo>
                <a:cubicBezTo>
                  <a:pt x="2797" y="623"/>
                  <a:pt x="2788" y="595"/>
                  <a:pt x="2785" y="564"/>
                </a:cubicBezTo>
                <a:cubicBezTo>
                  <a:pt x="2786" y="538"/>
                  <a:pt x="2787" y="529"/>
                  <a:pt x="2791" y="512"/>
                </a:cubicBezTo>
              </a:path>
              <a:path w="5284" h="1086" extrusionOk="0">
                <a:moveTo>
                  <a:pt x="3331" y="360"/>
                </a:moveTo>
                <a:cubicBezTo>
                  <a:pt x="3317" y="381"/>
                  <a:pt x="3303" y="391"/>
                  <a:pt x="3285" y="408"/>
                </a:cubicBezTo>
                <a:cubicBezTo>
                  <a:pt x="3264" y="428"/>
                  <a:pt x="3243" y="450"/>
                  <a:pt x="3230" y="477"/>
                </a:cubicBezTo>
                <a:cubicBezTo>
                  <a:pt x="3218" y="501"/>
                  <a:pt x="3217" y="537"/>
                  <a:pt x="3250" y="543"/>
                </a:cubicBezTo>
                <a:cubicBezTo>
                  <a:pt x="3277" y="548"/>
                  <a:pt x="3303" y="537"/>
                  <a:pt x="3325" y="522"/>
                </a:cubicBezTo>
                <a:cubicBezTo>
                  <a:pt x="3345" y="508"/>
                  <a:pt x="3362" y="490"/>
                  <a:pt x="3378" y="471"/>
                </a:cubicBezTo>
                <a:cubicBezTo>
                  <a:pt x="3393" y="497"/>
                  <a:pt x="3402" y="527"/>
                  <a:pt x="3419" y="552"/>
                </a:cubicBezTo>
                <a:cubicBezTo>
                  <a:pt x="3436" y="577"/>
                  <a:pt x="3462" y="605"/>
                  <a:pt x="3495" y="603"/>
                </a:cubicBezTo>
                <a:cubicBezTo>
                  <a:pt x="3524" y="596"/>
                  <a:pt x="3533" y="594"/>
                  <a:pt x="3546" y="577"/>
                </a:cubicBezTo>
              </a:path>
              <a:path w="5284" h="1086" extrusionOk="0">
                <a:moveTo>
                  <a:pt x="3685" y="13"/>
                </a:moveTo>
                <a:cubicBezTo>
                  <a:pt x="3683" y="9"/>
                  <a:pt x="3682" y="4"/>
                  <a:pt x="3680" y="0"/>
                </a:cubicBezTo>
                <a:cubicBezTo>
                  <a:pt x="3680" y="33"/>
                  <a:pt x="3686" y="60"/>
                  <a:pt x="3695" y="92"/>
                </a:cubicBezTo>
                <a:cubicBezTo>
                  <a:pt x="3714" y="157"/>
                  <a:pt x="3738" y="219"/>
                  <a:pt x="3763" y="281"/>
                </a:cubicBezTo>
                <a:cubicBezTo>
                  <a:pt x="3786" y="339"/>
                  <a:pt x="3816" y="398"/>
                  <a:pt x="3827" y="460"/>
                </a:cubicBezTo>
                <a:cubicBezTo>
                  <a:pt x="3828" y="472"/>
                  <a:pt x="3829" y="476"/>
                  <a:pt x="3830" y="484"/>
                </a:cubicBezTo>
              </a:path>
              <a:path w="5284" h="1086" extrusionOk="0">
                <a:moveTo>
                  <a:pt x="3543" y="201"/>
                </a:moveTo>
                <a:cubicBezTo>
                  <a:pt x="3580" y="207"/>
                  <a:pt x="3617" y="211"/>
                  <a:pt x="3655" y="218"/>
                </a:cubicBezTo>
                <a:cubicBezTo>
                  <a:pt x="3716" y="229"/>
                  <a:pt x="3777" y="240"/>
                  <a:pt x="3837" y="257"/>
                </a:cubicBezTo>
                <a:cubicBezTo>
                  <a:pt x="3897" y="274"/>
                  <a:pt x="3955" y="297"/>
                  <a:pt x="4008" y="331"/>
                </a:cubicBezTo>
                <a:cubicBezTo>
                  <a:pt x="4051" y="359"/>
                  <a:pt x="4090" y="395"/>
                  <a:pt x="4118" y="438"/>
                </a:cubicBezTo>
                <a:cubicBezTo>
                  <a:pt x="4137" y="467"/>
                  <a:pt x="4154" y="500"/>
                  <a:pt x="4156" y="535"/>
                </a:cubicBezTo>
                <a:cubicBezTo>
                  <a:pt x="4156" y="549"/>
                  <a:pt x="4156" y="554"/>
                  <a:pt x="4155" y="563"/>
                </a:cubicBezTo>
                <a:cubicBezTo>
                  <a:pt x="4139" y="535"/>
                  <a:pt x="4134" y="511"/>
                  <a:pt x="4129" y="479"/>
                </a:cubicBezTo>
                <a:cubicBezTo>
                  <a:pt x="4123" y="440"/>
                  <a:pt x="4121" y="426"/>
                  <a:pt x="4118" y="400"/>
                </a:cubicBezTo>
              </a:path>
              <a:path w="5284" h="1086" extrusionOk="0">
                <a:moveTo>
                  <a:pt x="4118" y="57"/>
                </a:moveTo>
                <a:cubicBezTo>
                  <a:pt x="4136" y="68"/>
                  <a:pt x="4149" y="80"/>
                  <a:pt x="4164" y="95"/>
                </a:cubicBezTo>
                <a:cubicBezTo>
                  <a:pt x="4186" y="116"/>
                  <a:pt x="4208" y="134"/>
                  <a:pt x="4231" y="153"/>
                </a:cubicBezTo>
                <a:cubicBezTo>
                  <a:pt x="4253" y="171"/>
                  <a:pt x="4272" y="190"/>
                  <a:pt x="4291" y="210"/>
                </a:cubicBezTo>
              </a:path>
              <a:path w="5284" h="1086" extrusionOk="0">
                <a:moveTo>
                  <a:pt x="4329" y="250"/>
                </a:moveTo>
                <a:cubicBezTo>
                  <a:pt x="4360" y="291"/>
                  <a:pt x="4381" y="330"/>
                  <a:pt x="4403" y="376"/>
                </a:cubicBezTo>
                <a:cubicBezTo>
                  <a:pt x="4418" y="407"/>
                  <a:pt x="4432" y="438"/>
                  <a:pt x="4458" y="462"/>
                </a:cubicBezTo>
                <a:cubicBezTo>
                  <a:pt x="4486" y="487"/>
                  <a:pt x="4520" y="478"/>
                  <a:pt x="4547" y="455"/>
                </a:cubicBezTo>
                <a:cubicBezTo>
                  <a:pt x="4568" y="437"/>
                  <a:pt x="4577" y="411"/>
                  <a:pt x="4576" y="384"/>
                </a:cubicBezTo>
                <a:cubicBezTo>
                  <a:pt x="4574" y="352"/>
                  <a:pt x="4548" y="320"/>
                  <a:pt x="4525" y="299"/>
                </a:cubicBezTo>
                <a:cubicBezTo>
                  <a:pt x="4504" y="280"/>
                  <a:pt x="4474" y="259"/>
                  <a:pt x="4448" y="247"/>
                </a:cubicBezTo>
                <a:cubicBezTo>
                  <a:pt x="4412" y="230"/>
                  <a:pt x="4429" y="237"/>
                  <a:pt x="4458" y="247"/>
                </a:cubicBezTo>
                <a:cubicBezTo>
                  <a:pt x="4501" y="262"/>
                  <a:pt x="4542" y="281"/>
                  <a:pt x="4580" y="305"/>
                </a:cubicBezTo>
                <a:cubicBezTo>
                  <a:pt x="4622" y="331"/>
                  <a:pt x="4662" y="362"/>
                  <a:pt x="4703" y="390"/>
                </a:cubicBezTo>
                <a:cubicBezTo>
                  <a:pt x="4731" y="409"/>
                  <a:pt x="4757" y="427"/>
                  <a:pt x="4791" y="418"/>
                </a:cubicBezTo>
                <a:cubicBezTo>
                  <a:pt x="4826" y="409"/>
                  <a:pt x="4851" y="374"/>
                  <a:pt x="4875" y="349"/>
                </a:cubicBezTo>
                <a:cubicBezTo>
                  <a:pt x="4896" y="327"/>
                  <a:pt x="4916" y="295"/>
                  <a:pt x="4949" y="292"/>
                </a:cubicBezTo>
                <a:cubicBezTo>
                  <a:pt x="4978" y="289"/>
                  <a:pt x="4987" y="333"/>
                  <a:pt x="4992" y="355"/>
                </a:cubicBezTo>
                <a:cubicBezTo>
                  <a:pt x="5000" y="387"/>
                  <a:pt x="5001" y="422"/>
                  <a:pt x="5018" y="451"/>
                </a:cubicBezTo>
                <a:cubicBezTo>
                  <a:pt x="5022" y="456"/>
                  <a:pt x="5025" y="460"/>
                  <a:pt x="5029" y="465"/>
                </a:cubicBezTo>
              </a:path>
              <a:path w="5284" h="1086" extrusionOk="0">
                <a:moveTo>
                  <a:pt x="5239" y="411"/>
                </a:moveTo>
                <a:cubicBezTo>
                  <a:pt x="5252" y="406"/>
                  <a:pt x="5261" y="401"/>
                  <a:pt x="5272" y="394"/>
                </a:cubicBezTo>
              </a:path>
              <a:path w="5284" h="1086" extrusionOk="0">
                <a:moveTo>
                  <a:pt x="5246" y="414"/>
                </a:moveTo>
                <a:cubicBezTo>
                  <a:pt x="5270" y="418"/>
                  <a:pt x="5271" y="422"/>
                  <a:pt x="5283" y="444"/>
                </a:cubicBezTo>
                <a:cubicBezTo>
                  <a:pt x="5280" y="427"/>
                  <a:pt x="5275" y="411"/>
                  <a:pt x="5269" y="394"/>
                </a:cubicBezTo>
                <a:cubicBezTo>
                  <a:pt x="5268" y="390"/>
                  <a:pt x="5266" y="387"/>
                  <a:pt x="5265" y="383"/>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19" name="Freeform 55"/>
          <p:cNvSpPr>
            <a:spLocks noRot="1" noChangeAspect="1" noEditPoints="1" noChangeArrowheads="1" noChangeShapeType="1" noTextEdit="1"/>
          </p:cNvSpPr>
          <p:nvPr/>
        </p:nvSpPr>
        <p:spPr bwMode="auto">
          <a:xfrm>
            <a:off x="3660775" y="5946775"/>
            <a:ext cx="1176338" cy="322263"/>
          </a:xfrm>
          <a:custGeom>
            <a:avLst/>
            <a:gdLst>
              <a:gd name="T0" fmla="*/ 2147483647 w 3265"/>
              <a:gd name="T1" fmla="*/ 2147483647 h 896"/>
              <a:gd name="T2" fmla="*/ 2147483647 w 3265"/>
              <a:gd name="T3" fmla="*/ 2147483647 h 896"/>
              <a:gd name="T4" fmla="*/ 2147483647 w 3265"/>
              <a:gd name="T5" fmla="*/ 2147483647 h 896"/>
              <a:gd name="T6" fmla="*/ 2147483647 w 3265"/>
              <a:gd name="T7" fmla="*/ 2147483647 h 896"/>
              <a:gd name="T8" fmla="*/ 2147483647 w 3265"/>
              <a:gd name="T9" fmla="*/ 2147483647 h 896"/>
              <a:gd name="T10" fmla="*/ 2147483647 w 3265"/>
              <a:gd name="T11" fmla="*/ 2147483647 h 896"/>
              <a:gd name="T12" fmla="*/ 2147483647 w 3265"/>
              <a:gd name="T13" fmla="*/ 2147483647 h 896"/>
              <a:gd name="T14" fmla="*/ 2147483647 w 3265"/>
              <a:gd name="T15" fmla="*/ 2147483647 h 896"/>
              <a:gd name="T16" fmla="*/ 2147483647 w 3265"/>
              <a:gd name="T17" fmla="*/ 2147483647 h 896"/>
              <a:gd name="T18" fmla="*/ 2147483647 w 3265"/>
              <a:gd name="T19" fmla="*/ 2147483647 h 896"/>
              <a:gd name="T20" fmla="*/ 2147483647 w 3265"/>
              <a:gd name="T21" fmla="*/ 2147483647 h 896"/>
              <a:gd name="T22" fmla="*/ 2147483647 w 3265"/>
              <a:gd name="T23" fmla="*/ 2147483647 h 896"/>
              <a:gd name="T24" fmla="*/ 2147483647 w 3265"/>
              <a:gd name="T25" fmla="*/ 2147483647 h 896"/>
              <a:gd name="T26" fmla="*/ 2147483647 w 3265"/>
              <a:gd name="T27" fmla="*/ 2147483647 h 896"/>
              <a:gd name="T28" fmla="*/ 2147483647 w 3265"/>
              <a:gd name="T29" fmla="*/ 2147483647 h 896"/>
              <a:gd name="T30" fmla="*/ 2147483647 w 3265"/>
              <a:gd name="T31" fmla="*/ 2147483647 h 896"/>
              <a:gd name="T32" fmla="*/ 2147483647 w 3265"/>
              <a:gd name="T33" fmla="*/ 2147483647 h 896"/>
              <a:gd name="T34" fmla="*/ 2147483647 w 3265"/>
              <a:gd name="T35" fmla="*/ 2147483647 h 896"/>
              <a:gd name="T36" fmla="*/ 2147483647 w 3265"/>
              <a:gd name="T37" fmla="*/ 2147483647 h 896"/>
              <a:gd name="T38" fmla="*/ 2147483647 w 3265"/>
              <a:gd name="T39" fmla="*/ 2147483647 h 896"/>
              <a:gd name="T40" fmla="*/ 2147483647 w 3265"/>
              <a:gd name="T41" fmla="*/ 2147483647 h 896"/>
              <a:gd name="T42" fmla="*/ 2147483647 w 3265"/>
              <a:gd name="T43" fmla="*/ 2147483647 h 896"/>
              <a:gd name="T44" fmla="*/ 2147483647 w 3265"/>
              <a:gd name="T45" fmla="*/ 2147483647 h 896"/>
              <a:gd name="T46" fmla="*/ 2147483647 w 3265"/>
              <a:gd name="T47" fmla="*/ 2147483647 h 896"/>
              <a:gd name="T48" fmla="*/ 2147483647 w 3265"/>
              <a:gd name="T49" fmla="*/ 2147483647 h 896"/>
              <a:gd name="T50" fmla="*/ 2147483647 w 3265"/>
              <a:gd name="T51" fmla="*/ 2147483647 h 896"/>
              <a:gd name="T52" fmla="*/ 2147483647 w 3265"/>
              <a:gd name="T53" fmla="*/ 2147483647 h 896"/>
              <a:gd name="T54" fmla="*/ 2147483647 w 3265"/>
              <a:gd name="T55" fmla="*/ 2147483647 h 896"/>
              <a:gd name="T56" fmla="*/ 2147483647 w 3265"/>
              <a:gd name="T57" fmla="*/ 2147483647 h 896"/>
              <a:gd name="T58" fmla="*/ 2147483647 w 3265"/>
              <a:gd name="T59" fmla="*/ 2147483647 h 896"/>
              <a:gd name="T60" fmla="*/ 2147483647 w 3265"/>
              <a:gd name="T61" fmla="*/ 2147483647 h 896"/>
              <a:gd name="T62" fmla="*/ 2147483647 w 3265"/>
              <a:gd name="T63" fmla="*/ 2147483647 h 896"/>
              <a:gd name="T64" fmla="*/ 2147483647 w 3265"/>
              <a:gd name="T65" fmla="*/ 2147483647 h 896"/>
              <a:gd name="T66" fmla="*/ 2147483647 w 3265"/>
              <a:gd name="T67" fmla="*/ 2147483647 h 896"/>
              <a:gd name="T68" fmla="*/ 2147483647 w 3265"/>
              <a:gd name="T69" fmla="*/ 2147483647 h 8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265"/>
              <a:gd name="T106" fmla="*/ 0 h 896"/>
              <a:gd name="T107" fmla="*/ 3265 w 3265"/>
              <a:gd name="T108" fmla="*/ 896 h 8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265" h="896" extrusionOk="0">
                <a:moveTo>
                  <a:pt x="0" y="241"/>
                </a:moveTo>
                <a:cubicBezTo>
                  <a:pt x="9" y="284"/>
                  <a:pt x="12" y="329"/>
                  <a:pt x="16" y="373"/>
                </a:cubicBezTo>
                <a:cubicBezTo>
                  <a:pt x="23" y="447"/>
                  <a:pt x="35" y="520"/>
                  <a:pt x="47" y="593"/>
                </a:cubicBezTo>
                <a:cubicBezTo>
                  <a:pt x="54" y="634"/>
                  <a:pt x="59" y="676"/>
                  <a:pt x="67" y="717"/>
                </a:cubicBezTo>
                <a:cubicBezTo>
                  <a:pt x="68" y="721"/>
                  <a:pt x="69" y="726"/>
                  <a:pt x="70" y="730"/>
                </a:cubicBezTo>
                <a:cubicBezTo>
                  <a:pt x="69" y="680"/>
                  <a:pt x="64" y="630"/>
                  <a:pt x="57" y="580"/>
                </a:cubicBezTo>
                <a:cubicBezTo>
                  <a:pt x="42" y="472"/>
                  <a:pt x="21" y="365"/>
                  <a:pt x="19" y="255"/>
                </a:cubicBezTo>
                <a:cubicBezTo>
                  <a:pt x="18" y="185"/>
                  <a:pt x="19" y="105"/>
                  <a:pt x="53" y="42"/>
                </a:cubicBezTo>
                <a:cubicBezTo>
                  <a:pt x="74" y="3"/>
                  <a:pt x="111" y="-13"/>
                  <a:pt x="149" y="13"/>
                </a:cubicBezTo>
                <a:cubicBezTo>
                  <a:pt x="203" y="50"/>
                  <a:pt x="218" y="130"/>
                  <a:pt x="219" y="190"/>
                </a:cubicBezTo>
                <a:cubicBezTo>
                  <a:pt x="220" y="234"/>
                  <a:pt x="213" y="287"/>
                  <a:pt x="192" y="326"/>
                </a:cubicBezTo>
                <a:cubicBezTo>
                  <a:pt x="186" y="337"/>
                  <a:pt x="162" y="366"/>
                  <a:pt x="145" y="352"/>
                </a:cubicBezTo>
                <a:cubicBezTo>
                  <a:pt x="134" y="343"/>
                  <a:pt x="138" y="308"/>
                  <a:pt x="138" y="296"/>
                </a:cubicBezTo>
              </a:path>
              <a:path w="3265" h="896" extrusionOk="0">
                <a:moveTo>
                  <a:pt x="549" y="431"/>
                </a:moveTo>
                <a:cubicBezTo>
                  <a:pt x="552" y="468"/>
                  <a:pt x="543" y="472"/>
                  <a:pt x="518" y="498"/>
                </a:cubicBezTo>
                <a:cubicBezTo>
                  <a:pt x="491" y="526"/>
                  <a:pt x="462" y="555"/>
                  <a:pt x="443" y="590"/>
                </a:cubicBezTo>
                <a:cubicBezTo>
                  <a:pt x="426" y="622"/>
                  <a:pt x="407" y="663"/>
                  <a:pt x="418" y="700"/>
                </a:cubicBezTo>
                <a:cubicBezTo>
                  <a:pt x="430" y="739"/>
                  <a:pt x="464" y="745"/>
                  <a:pt x="499" y="734"/>
                </a:cubicBezTo>
                <a:cubicBezTo>
                  <a:pt x="562" y="714"/>
                  <a:pt x="630" y="656"/>
                  <a:pt x="648" y="590"/>
                </a:cubicBezTo>
                <a:cubicBezTo>
                  <a:pt x="657" y="555"/>
                  <a:pt x="637" y="527"/>
                  <a:pt x="608" y="510"/>
                </a:cubicBezTo>
                <a:cubicBezTo>
                  <a:pt x="577" y="492"/>
                  <a:pt x="537" y="483"/>
                  <a:pt x="503" y="472"/>
                </a:cubicBezTo>
                <a:cubicBezTo>
                  <a:pt x="487" y="468"/>
                  <a:pt x="482" y="466"/>
                  <a:pt x="472" y="462"/>
                </a:cubicBezTo>
              </a:path>
              <a:path w="3265" h="896" extrusionOk="0">
                <a:moveTo>
                  <a:pt x="1022" y="451"/>
                </a:moveTo>
                <a:cubicBezTo>
                  <a:pt x="1027" y="452"/>
                  <a:pt x="1033" y="454"/>
                  <a:pt x="1038" y="455"/>
                </a:cubicBezTo>
                <a:cubicBezTo>
                  <a:pt x="1015" y="471"/>
                  <a:pt x="990" y="477"/>
                  <a:pt x="963" y="485"/>
                </a:cubicBezTo>
                <a:cubicBezTo>
                  <a:pt x="930" y="495"/>
                  <a:pt x="900" y="504"/>
                  <a:pt x="871" y="523"/>
                </a:cubicBezTo>
                <a:cubicBezTo>
                  <a:pt x="855" y="534"/>
                  <a:pt x="850" y="537"/>
                  <a:pt x="840" y="544"/>
                </a:cubicBezTo>
                <a:cubicBezTo>
                  <a:pt x="870" y="572"/>
                  <a:pt x="908" y="590"/>
                  <a:pt x="939" y="617"/>
                </a:cubicBezTo>
                <a:cubicBezTo>
                  <a:pt x="976" y="649"/>
                  <a:pt x="1000" y="688"/>
                  <a:pt x="1008" y="736"/>
                </a:cubicBezTo>
                <a:cubicBezTo>
                  <a:pt x="1015" y="776"/>
                  <a:pt x="1008" y="819"/>
                  <a:pt x="988" y="855"/>
                </a:cubicBezTo>
                <a:cubicBezTo>
                  <a:pt x="976" y="877"/>
                  <a:pt x="957" y="885"/>
                  <a:pt x="936" y="895"/>
                </a:cubicBezTo>
                <a:cubicBezTo>
                  <a:pt x="932" y="874"/>
                  <a:pt x="932" y="857"/>
                  <a:pt x="933" y="835"/>
                </a:cubicBezTo>
              </a:path>
              <a:path w="3265" h="896" extrusionOk="0">
                <a:moveTo>
                  <a:pt x="1214" y="556"/>
                </a:moveTo>
                <a:cubicBezTo>
                  <a:pt x="1240" y="592"/>
                  <a:pt x="1250" y="628"/>
                  <a:pt x="1254" y="673"/>
                </a:cubicBezTo>
                <a:cubicBezTo>
                  <a:pt x="1258" y="716"/>
                  <a:pt x="1250" y="761"/>
                  <a:pt x="1259" y="804"/>
                </a:cubicBezTo>
                <a:cubicBezTo>
                  <a:pt x="1265" y="822"/>
                  <a:pt x="1268" y="828"/>
                  <a:pt x="1271" y="841"/>
                </a:cubicBezTo>
                <a:cubicBezTo>
                  <a:pt x="1281" y="816"/>
                  <a:pt x="1286" y="795"/>
                  <a:pt x="1288" y="768"/>
                </a:cubicBezTo>
              </a:path>
              <a:path w="3265" h="896" extrusionOk="0">
                <a:moveTo>
                  <a:pt x="1568" y="34"/>
                </a:moveTo>
                <a:cubicBezTo>
                  <a:pt x="1596" y="6"/>
                  <a:pt x="1585" y="16"/>
                  <a:pt x="1590" y="57"/>
                </a:cubicBezTo>
                <a:cubicBezTo>
                  <a:pt x="1605" y="173"/>
                  <a:pt x="1626" y="287"/>
                  <a:pt x="1651" y="401"/>
                </a:cubicBezTo>
                <a:cubicBezTo>
                  <a:pt x="1680" y="534"/>
                  <a:pt x="1721" y="669"/>
                  <a:pt x="1736" y="805"/>
                </a:cubicBezTo>
                <a:cubicBezTo>
                  <a:pt x="1737" y="811"/>
                  <a:pt x="1747" y="904"/>
                  <a:pt x="1729" y="866"/>
                </a:cubicBezTo>
                <a:cubicBezTo>
                  <a:pt x="1726" y="859"/>
                  <a:pt x="1724" y="852"/>
                  <a:pt x="1721" y="845"/>
                </a:cubicBezTo>
              </a:path>
              <a:path w="3265" h="896" extrusionOk="0">
                <a:moveTo>
                  <a:pt x="1503" y="458"/>
                </a:moveTo>
                <a:cubicBezTo>
                  <a:pt x="1522" y="481"/>
                  <a:pt x="1531" y="481"/>
                  <a:pt x="1560" y="489"/>
                </a:cubicBezTo>
                <a:cubicBezTo>
                  <a:pt x="1641" y="513"/>
                  <a:pt x="1721" y="529"/>
                  <a:pt x="1804" y="543"/>
                </a:cubicBezTo>
                <a:cubicBezTo>
                  <a:pt x="1869" y="554"/>
                  <a:pt x="1933" y="558"/>
                  <a:pt x="1998" y="567"/>
                </a:cubicBezTo>
                <a:cubicBezTo>
                  <a:pt x="2034" y="572"/>
                  <a:pt x="2076" y="573"/>
                  <a:pt x="2097" y="608"/>
                </a:cubicBezTo>
                <a:cubicBezTo>
                  <a:pt x="2116" y="641"/>
                  <a:pt x="2113" y="694"/>
                  <a:pt x="2109" y="730"/>
                </a:cubicBezTo>
                <a:cubicBezTo>
                  <a:pt x="2105" y="765"/>
                  <a:pt x="2098" y="800"/>
                  <a:pt x="2093" y="835"/>
                </a:cubicBezTo>
                <a:cubicBezTo>
                  <a:pt x="2092" y="841"/>
                  <a:pt x="2091" y="846"/>
                  <a:pt x="2090" y="852"/>
                </a:cubicBezTo>
                <a:cubicBezTo>
                  <a:pt x="2089" y="818"/>
                  <a:pt x="2088" y="785"/>
                  <a:pt x="2083" y="751"/>
                </a:cubicBezTo>
              </a:path>
              <a:path w="3265" h="896" extrusionOk="0">
                <a:moveTo>
                  <a:pt x="1953" y="251"/>
                </a:moveTo>
                <a:cubicBezTo>
                  <a:pt x="1983" y="250"/>
                  <a:pt x="1999" y="250"/>
                  <a:pt x="2023" y="268"/>
                </a:cubicBezTo>
                <a:cubicBezTo>
                  <a:pt x="2029" y="273"/>
                  <a:pt x="2034" y="277"/>
                  <a:pt x="2040" y="282"/>
                </a:cubicBezTo>
              </a:path>
              <a:path w="3265" h="896" extrusionOk="0">
                <a:moveTo>
                  <a:pt x="2350" y="628"/>
                </a:moveTo>
                <a:cubicBezTo>
                  <a:pt x="2392" y="673"/>
                  <a:pt x="2432" y="719"/>
                  <a:pt x="2470" y="768"/>
                </a:cubicBezTo>
                <a:cubicBezTo>
                  <a:pt x="2490" y="794"/>
                  <a:pt x="2508" y="833"/>
                  <a:pt x="2535" y="853"/>
                </a:cubicBezTo>
                <a:cubicBezTo>
                  <a:pt x="2556" y="869"/>
                  <a:pt x="2572" y="846"/>
                  <a:pt x="2584" y="831"/>
                </a:cubicBezTo>
                <a:cubicBezTo>
                  <a:pt x="2608" y="800"/>
                  <a:pt x="2617" y="753"/>
                  <a:pt x="2623" y="715"/>
                </a:cubicBezTo>
                <a:cubicBezTo>
                  <a:pt x="2631" y="665"/>
                  <a:pt x="2632" y="614"/>
                  <a:pt x="2636" y="564"/>
                </a:cubicBezTo>
                <a:cubicBezTo>
                  <a:pt x="2640" y="523"/>
                  <a:pt x="2644" y="483"/>
                  <a:pt x="2652" y="442"/>
                </a:cubicBezTo>
              </a:path>
              <a:path w="3265" h="896" extrusionOk="0">
                <a:moveTo>
                  <a:pt x="3053" y="554"/>
                </a:moveTo>
                <a:cubicBezTo>
                  <a:pt x="3074" y="554"/>
                  <a:pt x="3100" y="549"/>
                  <a:pt x="3117" y="533"/>
                </a:cubicBezTo>
                <a:cubicBezTo>
                  <a:pt x="3136" y="515"/>
                  <a:pt x="3153" y="481"/>
                  <a:pt x="3156" y="456"/>
                </a:cubicBezTo>
                <a:cubicBezTo>
                  <a:pt x="3160" y="428"/>
                  <a:pt x="3150" y="403"/>
                  <a:pt x="3122" y="393"/>
                </a:cubicBezTo>
                <a:cubicBezTo>
                  <a:pt x="3091" y="382"/>
                  <a:pt x="3049" y="407"/>
                  <a:pt x="3027" y="427"/>
                </a:cubicBezTo>
                <a:cubicBezTo>
                  <a:pt x="2980" y="469"/>
                  <a:pt x="2970" y="542"/>
                  <a:pt x="2986" y="600"/>
                </a:cubicBezTo>
                <a:cubicBezTo>
                  <a:pt x="3001" y="654"/>
                  <a:pt x="3037" y="699"/>
                  <a:pt x="3081" y="733"/>
                </a:cubicBezTo>
                <a:cubicBezTo>
                  <a:pt x="3118" y="761"/>
                  <a:pt x="3166" y="780"/>
                  <a:pt x="3213" y="771"/>
                </a:cubicBezTo>
                <a:cubicBezTo>
                  <a:pt x="3240" y="761"/>
                  <a:pt x="3249" y="758"/>
                  <a:pt x="3264" y="746"/>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20" name="Freeform 56"/>
          <p:cNvSpPr>
            <a:spLocks noRot="1" noChangeAspect="1" noEditPoints="1" noChangeArrowheads="1" noChangeShapeType="1" noTextEdit="1"/>
          </p:cNvSpPr>
          <p:nvPr/>
        </p:nvSpPr>
        <p:spPr bwMode="auto">
          <a:xfrm>
            <a:off x="5138738" y="5894388"/>
            <a:ext cx="649287" cy="322262"/>
          </a:xfrm>
          <a:custGeom>
            <a:avLst/>
            <a:gdLst>
              <a:gd name="T0" fmla="*/ 2147483647 w 1803"/>
              <a:gd name="T1" fmla="*/ 2147483647 h 895"/>
              <a:gd name="T2" fmla="*/ 2147483647 w 1803"/>
              <a:gd name="T3" fmla="*/ 2147483647 h 895"/>
              <a:gd name="T4" fmla="*/ 2147483647 w 1803"/>
              <a:gd name="T5" fmla="*/ 2147483647 h 895"/>
              <a:gd name="T6" fmla="*/ 2147483647 w 1803"/>
              <a:gd name="T7" fmla="*/ 2147483647 h 895"/>
              <a:gd name="T8" fmla="*/ 2147483647 w 1803"/>
              <a:gd name="T9" fmla="*/ 2147483647 h 895"/>
              <a:gd name="T10" fmla="*/ 2147483647 w 1803"/>
              <a:gd name="T11" fmla="*/ 2147483647 h 895"/>
              <a:gd name="T12" fmla="*/ 2147483647 w 1803"/>
              <a:gd name="T13" fmla="*/ 2147483647 h 895"/>
              <a:gd name="T14" fmla="*/ 2147483647 w 1803"/>
              <a:gd name="T15" fmla="*/ 2147483647 h 895"/>
              <a:gd name="T16" fmla="*/ 2147483647 w 1803"/>
              <a:gd name="T17" fmla="*/ 2147483647 h 895"/>
              <a:gd name="T18" fmla="*/ 2147483647 w 1803"/>
              <a:gd name="T19" fmla="*/ 2147483647 h 895"/>
              <a:gd name="T20" fmla="*/ 2147483647 w 1803"/>
              <a:gd name="T21" fmla="*/ 2147483647 h 895"/>
              <a:gd name="T22" fmla="*/ 2147483647 w 1803"/>
              <a:gd name="T23" fmla="*/ 2147483647 h 895"/>
              <a:gd name="T24" fmla="*/ 2147483647 w 1803"/>
              <a:gd name="T25" fmla="*/ 2147483647 h 895"/>
              <a:gd name="T26" fmla="*/ 2147483647 w 1803"/>
              <a:gd name="T27" fmla="*/ 2147483647 h 895"/>
              <a:gd name="T28" fmla="*/ 2147483647 w 1803"/>
              <a:gd name="T29" fmla="*/ 2147483647 h 895"/>
              <a:gd name="T30" fmla="*/ 2147483647 w 1803"/>
              <a:gd name="T31" fmla="*/ 2147483647 h 895"/>
              <a:gd name="T32" fmla="*/ 2147483647 w 1803"/>
              <a:gd name="T33" fmla="*/ 2147483647 h 895"/>
              <a:gd name="T34" fmla="*/ 2147483647 w 1803"/>
              <a:gd name="T35" fmla="*/ 2147483647 h 895"/>
              <a:gd name="T36" fmla="*/ 2147483647 w 1803"/>
              <a:gd name="T37" fmla="*/ 2147483647 h 895"/>
              <a:gd name="T38" fmla="*/ 2147483647 w 1803"/>
              <a:gd name="T39" fmla="*/ 2147483647 h 895"/>
              <a:gd name="T40" fmla="*/ 2147483647 w 1803"/>
              <a:gd name="T41" fmla="*/ 2147483647 h 895"/>
              <a:gd name="T42" fmla="*/ 2147483647 w 1803"/>
              <a:gd name="T43" fmla="*/ 2147483647 h 895"/>
              <a:gd name="T44" fmla="*/ 2147483647 w 1803"/>
              <a:gd name="T45" fmla="*/ 2147483647 h 895"/>
              <a:gd name="T46" fmla="*/ 2147483647 w 1803"/>
              <a:gd name="T47" fmla="*/ 2147483647 h 895"/>
              <a:gd name="T48" fmla="*/ 2147483647 w 1803"/>
              <a:gd name="T49" fmla="*/ 2147483647 h 895"/>
              <a:gd name="T50" fmla="*/ 2147483647 w 1803"/>
              <a:gd name="T51" fmla="*/ 2147483647 h 895"/>
              <a:gd name="T52" fmla="*/ 2147483647 w 1803"/>
              <a:gd name="T53" fmla="*/ 2147483647 h 895"/>
              <a:gd name="T54" fmla="*/ 2147483647 w 1803"/>
              <a:gd name="T55" fmla="*/ 2147483647 h 895"/>
              <a:gd name="T56" fmla="*/ 2147483647 w 1803"/>
              <a:gd name="T57" fmla="*/ 2147483647 h 895"/>
              <a:gd name="T58" fmla="*/ 2147483647 w 1803"/>
              <a:gd name="T59" fmla="*/ 2147483647 h 895"/>
              <a:gd name="T60" fmla="*/ 2147483647 w 1803"/>
              <a:gd name="T61" fmla="*/ 2147483647 h 895"/>
              <a:gd name="T62" fmla="*/ 2147483647 w 1803"/>
              <a:gd name="T63" fmla="*/ 2147483647 h 895"/>
              <a:gd name="T64" fmla="*/ 2147483647 w 1803"/>
              <a:gd name="T65" fmla="*/ 2147483647 h 895"/>
              <a:gd name="T66" fmla="*/ 2147483647 w 1803"/>
              <a:gd name="T67" fmla="*/ 2147483647 h 895"/>
              <a:gd name="T68" fmla="*/ 2147483647 w 1803"/>
              <a:gd name="T69" fmla="*/ 2147483647 h 895"/>
              <a:gd name="T70" fmla="*/ 2147483647 w 1803"/>
              <a:gd name="T71" fmla="*/ 2147483647 h 895"/>
              <a:gd name="T72" fmla="*/ 2147483647 w 1803"/>
              <a:gd name="T73" fmla="*/ 2147483647 h 895"/>
              <a:gd name="T74" fmla="*/ 2147483647 w 1803"/>
              <a:gd name="T75" fmla="*/ 2147483647 h 895"/>
              <a:gd name="T76" fmla="*/ 2147483647 w 1803"/>
              <a:gd name="T77" fmla="*/ 2147483647 h 89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803"/>
              <a:gd name="T118" fmla="*/ 0 h 895"/>
              <a:gd name="T119" fmla="*/ 1803 w 1803"/>
              <a:gd name="T120" fmla="*/ 895 h 89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803" h="895" extrusionOk="0">
                <a:moveTo>
                  <a:pt x="353" y="28"/>
                </a:moveTo>
                <a:cubicBezTo>
                  <a:pt x="329" y="9"/>
                  <a:pt x="301" y="-12"/>
                  <a:pt x="267" y="3"/>
                </a:cubicBezTo>
                <a:cubicBezTo>
                  <a:pt x="222" y="22"/>
                  <a:pt x="191" y="77"/>
                  <a:pt x="176" y="120"/>
                </a:cubicBezTo>
                <a:cubicBezTo>
                  <a:pt x="148" y="198"/>
                  <a:pt x="149" y="283"/>
                  <a:pt x="152" y="364"/>
                </a:cubicBezTo>
                <a:cubicBezTo>
                  <a:pt x="156" y="481"/>
                  <a:pt x="177" y="598"/>
                  <a:pt x="194" y="714"/>
                </a:cubicBezTo>
                <a:cubicBezTo>
                  <a:pt x="200" y="757"/>
                  <a:pt x="218" y="828"/>
                  <a:pt x="201" y="872"/>
                </a:cubicBezTo>
                <a:cubicBezTo>
                  <a:pt x="194" y="883"/>
                  <a:pt x="191" y="887"/>
                  <a:pt x="186" y="894"/>
                </a:cubicBezTo>
              </a:path>
              <a:path w="1803" h="895" extrusionOk="0">
                <a:moveTo>
                  <a:pt x="4" y="582"/>
                </a:moveTo>
                <a:cubicBezTo>
                  <a:pt x="7" y="554"/>
                  <a:pt x="31" y="559"/>
                  <a:pt x="62" y="570"/>
                </a:cubicBezTo>
                <a:cubicBezTo>
                  <a:pt x="98" y="583"/>
                  <a:pt x="130" y="605"/>
                  <a:pt x="166" y="617"/>
                </a:cubicBezTo>
                <a:cubicBezTo>
                  <a:pt x="228" y="637"/>
                  <a:pt x="293" y="638"/>
                  <a:pt x="356" y="625"/>
                </a:cubicBezTo>
                <a:cubicBezTo>
                  <a:pt x="413" y="613"/>
                  <a:pt x="468" y="589"/>
                  <a:pt x="515" y="554"/>
                </a:cubicBezTo>
                <a:cubicBezTo>
                  <a:pt x="549" y="529"/>
                  <a:pt x="585" y="498"/>
                  <a:pt x="591" y="453"/>
                </a:cubicBezTo>
                <a:cubicBezTo>
                  <a:pt x="596" y="417"/>
                  <a:pt x="573" y="392"/>
                  <a:pt x="537" y="390"/>
                </a:cubicBezTo>
                <a:cubicBezTo>
                  <a:pt x="470" y="387"/>
                  <a:pt x="414" y="456"/>
                  <a:pt x="386" y="507"/>
                </a:cubicBezTo>
                <a:cubicBezTo>
                  <a:pt x="358" y="557"/>
                  <a:pt x="336" y="628"/>
                  <a:pt x="364" y="683"/>
                </a:cubicBezTo>
                <a:cubicBezTo>
                  <a:pt x="390" y="734"/>
                  <a:pt x="458" y="747"/>
                  <a:pt x="508" y="743"/>
                </a:cubicBezTo>
                <a:cubicBezTo>
                  <a:pt x="558" y="734"/>
                  <a:pt x="574" y="732"/>
                  <a:pt x="605" y="719"/>
                </a:cubicBezTo>
              </a:path>
              <a:path w="1803" h="895" extrusionOk="0">
                <a:moveTo>
                  <a:pt x="961" y="588"/>
                </a:moveTo>
                <a:cubicBezTo>
                  <a:pt x="983" y="604"/>
                  <a:pt x="995" y="613"/>
                  <a:pt x="1022" y="612"/>
                </a:cubicBezTo>
                <a:cubicBezTo>
                  <a:pt x="1058" y="611"/>
                  <a:pt x="1084" y="597"/>
                  <a:pt x="1110" y="573"/>
                </a:cubicBezTo>
                <a:cubicBezTo>
                  <a:pt x="1132" y="552"/>
                  <a:pt x="1174" y="508"/>
                  <a:pt x="1156" y="473"/>
                </a:cubicBezTo>
                <a:cubicBezTo>
                  <a:pt x="1137" y="436"/>
                  <a:pt x="1084" y="463"/>
                  <a:pt x="1059" y="473"/>
                </a:cubicBezTo>
                <a:cubicBezTo>
                  <a:pt x="1004" y="495"/>
                  <a:pt x="950" y="534"/>
                  <a:pt x="914" y="581"/>
                </a:cubicBezTo>
                <a:cubicBezTo>
                  <a:pt x="883" y="621"/>
                  <a:pt x="868" y="673"/>
                  <a:pt x="899" y="717"/>
                </a:cubicBezTo>
                <a:cubicBezTo>
                  <a:pt x="933" y="765"/>
                  <a:pt x="998" y="779"/>
                  <a:pt x="1052" y="784"/>
                </a:cubicBezTo>
                <a:cubicBezTo>
                  <a:pt x="1118" y="790"/>
                  <a:pt x="1175" y="779"/>
                  <a:pt x="1238" y="763"/>
                </a:cubicBezTo>
              </a:path>
              <a:path w="1803" h="895" extrusionOk="0">
                <a:moveTo>
                  <a:pt x="1723" y="584"/>
                </a:moveTo>
                <a:cubicBezTo>
                  <a:pt x="1717" y="554"/>
                  <a:pt x="1711" y="526"/>
                  <a:pt x="1691" y="502"/>
                </a:cubicBezTo>
                <a:cubicBezTo>
                  <a:pt x="1674" y="482"/>
                  <a:pt x="1649" y="476"/>
                  <a:pt x="1625" y="487"/>
                </a:cubicBezTo>
                <a:cubicBezTo>
                  <a:pt x="1587" y="504"/>
                  <a:pt x="1552" y="541"/>
                  <a:pt x="1531" y="577"/>
                </a:cubicBezTo>
                <a:cubicBezTo>
                  <a:pt x="1502" y="627"/>
                  <a:pt x="1486" y="681"/>
                  <a:pt x="1501" y="736"/>
                </a:cubicBezTo>
                <a:cubicBezTo>
                  <a:pt x="1541" y="757"/>
                  <a:pt x="1570" y="748"/>
                  <a:pt x="1608" y="720"/>
                </a:cubicBezTo>
                <a:cubicBezTo>
                  <a:pt x="1690" y="660"/>
                  <a:pt x="1755" y="554"/>
                  <a:pt x="1775" y="455"/>
                </a:cubicBezTo>
                <a:cubicBezTo>
                  <a:pt x="1786" y="400"/>
                  <a:pt x="1783" y="334"/>
                  <a:pt x="1764" y="280"/>
                </a:cubicBezTo>
                <a:cubicBezTo>
                  <a:pt x="1754" y="250"/>
                  <a:pt x="1741" y="242"/>
                  <a:pt x="1716" y="227"/>
                </a:cubicBezTo>
                <a:cubicBezTo>
                  <a:pt x="1677" y="244"/>
                  <a:pt x="1676" y="275"/>
                  <a:pt x="1672" y="317"/>
                </a:cubicBezTo>
                <a:cubicBezTo>
                  <a:pt x="1663" y="426"/>
                  <a:pt x="1685" y="551"/>
                  <a:pt x="1728" y="652"/>
                </a:cubicBezTo>
                <a:cubicBezTo>
                  <a:pt x="1747" y="697"/>
                  <a:pt x="1767" y="716"/>
                  <a:pt x="1802" y="746"/>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21" name="Freeform 57"/>
          <p:cNvSpPr>
            <a:spLocks noRot="1" noChangeAspect="1" noEditPoints="1" noChangeArrowheads="1" noChangeShapeType="1" noTextEdit="1"/>
          </p:cNvSpPr>
          <p:nvPr/>
        </p:nvSpPr>
        <p:spPr bwMode="auto">
          <a:xfrm>
            <a:off x="5924550" y="5856288"/>
            <a:ext cx="635000" cy="344487"/>
          </a:xfrm>
          <a:custGeom>
            <a:avLst/>
            <a:gdLst>
              <a:gd name="T0" fmla="*/ 0 w 1762"/>
              <a:gd name="T1" fmla="*/ 0 h 954"/>
              <a:gd name="T2" fmla="*/ 2147483647 w 1762"/>
              <a:gd name="T3" fmla="*/ 2147483647 h 954"/>
              <a:gd name="T4" fmla="*/ 2147483647 w 1762"/>
              <a:gd name="T5" fmla="*/ 2147483647 h 954"/>
              <a:gd name="T6" fmla="*/ 2147483647 w 1762"/>
              <a:gd name="T7" fmla="*/ 2147483647 h 954"/>
              <a:gd name="T8" fmla="*/ 2147483647 w 1762"/>
              <a:gd name="T9" fmla="*/ 2147483647 h 954"/>
              <a:gd name="T10" fmla="*/ 2147483647 w 1762"/>
              <a:gd name="T11" fmla="*/ 2147483647 h 954"/>
              <a:gd name="T12" fmla="*/ 2147483647 w 1762"/>
              <a:gd name="T13" fmla="*/ 2147483647 h 954"/>
              <a:gd name="T14" fmla="*/ 2147483647 w 1762"/>
              <a:gd name="T15" fmla="*/ 2147483647 h 954"/>
              <a:gd name="T16" fmla="*/ 2147483647 w 1762"/>
              <a:gd name="T17" fmla="*/ 2147483647 h 954"/>
              <a:gd name="T18" fmla="*/ 2147483647 w 1762"/>
              <a:gd name="T19" fmla="*/ 2147483647 h 954"/>
              <a:gd name="T20" fmla="*/ 2147483647 w 1762"/>
              <a:gd name="T21" fmla="*/ 2147483647 h 954"/>
              <a:gd name="T22" fmla="*/ 2147483647 w 1762"/>
              <a:gd name="T23" fmla="*/ 2147483647 h 954"/>
              <a:gd name="T24" fmla="*/ 2147483647 w 1762"/>
              <a:gd name="T25" fmla="*/ 2147483647 h 954"/>
              <a:gd name="T26" fmla="*/ 2147483647 w 1762"/>
              <a:gd name="T27" fmla="*/ 2147483647 h 954"/>
              <a:gd name="T28" fmla="*/ 2147483647 w 1762"/>
              <a:gd name="T29" fmla="*/ 2147483647 h 954"/>
              <a:gd name="T30" fmla="*/ 2147483647 w 1762"/>
              <a:gd name="T31" fmla="*/ 2147483647 h 954"/>
              <a:gd name="T32" fmla="*/ 2147483647 w 1762"/>
              <a:gd name="T33" fmla="*/ 2147483647 h 954"/>
              <a:gd name="T34" fmla="*/ 2147483647 w 1762"/>
              <a:gd name="T35" fmla="*/ 2147483647 h 954"/>
              <a:gd name="T36" fmla="*/ 2147483647 w 1762"/>
              <a:gd name="T37" fmla="*/ 2147483647 h 954"/>
              <a:gd name="T38" fmla="*/ 2147483647 w 1762"/>
              <a:gd name="T39" fmla="*/ 2147483647 h 954"/>
              <a:gd name="T40" fmla="*/ 2147483647 w 1762"/>
              <a:gd name="T41" fmla="*/ 2147483647 h 954"/>
              <a:gd name="T42" fmla="*/ 2147483647 w 1762"/>
              <a:gd name="T43" fmla="*/ 2147483647 h 954"/>
              <a:gd name="T44" fmla="*/ 2147483647 w 1762"/>
              <a:gd name="T45" fmla="*/ 2147483647 h 954"/>
              <a:gd name="T46" fmla="*/ 2147483647 w 1762"/>
              <a:gd name="T47" fmla="*/ 2147483647 h 954"/>
              <a:gd name="T48" fmla="*/ 2147483647 w 1762"/>
              <a:gd name="T49" fmla="*/ 2147483647 h 954"/>
              <a:gd name="T50" fmla="*/ 2147483647 w 1762"/>
              <a:gd name="T51" fmla="*/ 2147483647 h 954"/>
              <a:gd name="T52" fmla="*/ 2147483647 w 1762"/>
              <a:gd name="T53" fmla="*/ 2147483647 h 954"/>
              <a:gd name="T54" fmla="*/ 2147483647 w 1762"/>
              <a:gd name="T55" fmla="*/ 2147483647 h 954"/>
              <a:gd name="T56" fmla="*/ 2147483647 w 1762"/>
              <a:gd name="T57" fmla="*/ 2147483647 h 954"/>
              <a:gd name="T58" fmla="*/ 2147483647 w 1762"/>
              <a:gd name="T59" fmla="*/ 2147483647 h 954"/>
              <a:gd name="T60" fmla="*/ 2147483647 w 1762"/>
              <a:gd name="T61" fmla="*/ 2147483647 h 954"/>
              <a:gd name="T62" fmla="*/ 2147483647 w 1762"/>
              <a:gd name="T63" fmla="*/ 2147483647 h 954"/>
              <a:gd name="T64" fmla="*/ 2147483647 w 1762"/>
              <a:gd name="T65" fmla="*/ 2147483647 h 954"/>
              <a:gd name="T66" fmla="*/ 2147483647 w 1762"/>
              <a:gd name="T67" fmla="*/ 2147483647 h 954"/>
              <a:gd name="T68" fmla="*/ 2147483647 w 1762"/>
              <a:gd name="T69" fmla="*/ 2147483647 h 954"/>
              <a:gd name="T70" fmla="*/ 2147483647 w 1762"/>
              <a:gd name="T71" fmla="*/ 2147483647 h 954"/>
              <a:gd name="T72" fmla="*/ 2147483647 w 1762"/>
              <a:gd name="T73" fmla="*/ 2147483647 h 954"/>
              <a:gd name="T74" fmla="*/ 2147483647 w 1762"/>
              <a:gd name="T75" fmla="*/ 2147483647 h 954"/>
              <a:gd name="T76" fmla="*/ 2147483647 w 1762"/>
              <a:gd name="T77" fmla="*/ 2147483647 h 954"/>
              <a:gd name="T78" fmla="*/ 2147483647 w 1762"/>
              <a:gd name="T79" fmla="*/ 2147483647 h 954"/>
              <a:gd name="T80" fmla="*/ 2147483647 w 1762"/>
              <a:gd name="T81" fmla="*/ 2147483647 h 954"/>
              <a:gd name="T82" fmla="*/ 2147483647 w 1762"/>
              <a:gd name="T83" fmla="*/ 2147483647 h 954"/>
              <a:gd name="T84" fmla="*/ 2147483647 w 1762"/>
              <a:gd name="T85" fmla="*/ 2147483647 h 954"/>
              <a:gd name="T86" fmla="*/ 2147483647 w 1762"/>
              <a:gd name="T87" fmla="*/ 2147483647 h 954"/>
              <a:gd name="T88" fmla="*/ 2147483647 w 1762"/>
              <a:gd name="T89" fmla="*/ 2147483647 h 954"/>
              <a:gd name="T90" fmla="*/ 2147483647 w 1762"/>
              <a:gd name="T91" fmla="*/ 2147483647 h 954"/>
              <a:gd name="T92" fmla="*/ 2147483647 w 1762"/>
              <a:gd name="T93" fmla="*/ 2147483647 h 95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62"/>
              <a:gd name="T142" fmla="*/ 0 h 954"/>
              <a:gd name="T143" fmla="*/ 1762 w 1762"/>
              <a:gd name="T144" fmla="*/ 954 h 95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62" h="954" extrusionOk="0">
                <a:moveTo>
                  <a:pt x="0" y="0"/>
                </a:moveTo>
                <a:cubicBezTo>
                  <a:pt x="12" y="119"/>
                  <a:pt x="14" y="238"/>
                  <a:pt x="16" y="357"/>
                </a:cubicBezTo>
                <a:cubicBezTo>
                  <a:pt x="18" y="452"/>
                  <a:pt x="11" y="549"/>
                  <a:pt x="21" y="644"/>
                </a:cubicBezTo>
                <a:cubicBezTo>
                  <a:pt x="26" y="673"/>
                  <a:pt x="25" y="680"/>
                  <a:pt x="36" y="695"/>
                </a:cubicBezTo>
                <a:cubicBezTo>
                  <a:pt x="64" y="674"/>
                  <a:pt x="82" y="651"/>
                  <a:pt x="104" y="612"/>
                </a:cubicBezTo>
                <a:cubicBezTo>
                  <a:pt x="135" y="559"/>
                  <a:pt x="160" y="502"/>
                  <a:pt x="196" y="452"/>
                </a:cubicBezTo>
                <a:cubicBezTo>
                  <a:pt x="212" y="433"/>
                  <a:pt x="215" y="426"/>
                  <a:pt x="233" y="427"/>
                </a:cubicBezTo>
                <a:cubicBezTo>
                  <a:pt x="258" y="464"/>
                  <a:pt x="269" y="488"/>
                  <a:pt x="274" y="539"/>
                </a:cubicBezTo>
                <a:cubicBezTo>
                  <a:pt x="281" y="607"/>
                  <a:pt x="274" y="675"/>
                  <a:pt x="255" y="741"/>
                </a:cubicBezTo>
                <a:cubicBezTo>
                  <a:pt x="243" y="782"/>
                  <a:pt x="223" y="835"/>
                  <a:pt x="182" y="856"/>
                </a:cubicBezTo>
                <a:cubicBezTo>
                  <a:pt x="152" y="871"/>
                  <a:pt x="113" y="868"/>
                  <a:pt x="88" y="846"/>
                </a:cubicBezTo>
                <a:cubicBezTo>
                  <a:pt x="58" y="820"/>
                  <a:pt x="68" y="780"/>
                  <a:pt x="71" y="747"/>
                </a:cubicBezTo>
              </a:path>
              <a:path w="1762" h="954" extrusionOk="0">
                <a:moveTo>
                  <a:pt x="640" y="513"/>
                </a:moveTo>
                <a:cubicBezTo>
                  <a:pt x="647" y="514"/>
                  <a:pt x="654" y="516"/>
                  <a:pt x="661" y="517"/>
                </a:cubicBezTo>
                <a:cubicBezTo>
                  <a:pt x="630" y="534"/>
                  <a:pt x="606" y="550"/>
                  <a:pt x="580" y="574"/>
                </a:cubicBezTo>
                <a:cubicBezTo>
                  <a:pt x="539" y="612"/>
                  <a:pt x="504" y="656"/>
                  <a:pt x="478" y="706"/>
                </a:cubicBezTo>
                <a:cubicBezTo>
                  <a:pt x="467" y="728"/>
                  <a:pt x="436" y="784"/>
                  <a:pt x="469" y="804"/>
                </a:cubicBezTo>
                <a:cubicBezTo>
                  <a:pt x="499" y="822"/>
                  <a:pt x="556" y="787"/>
                  <a:pt x="580" y="773"/>
                </a:cubicBezTo>
                <a:cubicBezTo>
                  <a:pt x="622" y="749"/>
                  <a:pt x="665" y="716"/>
                  <a:pt x="699" y="682"/>
                </a:cubicBezTo>
                <a:cubicBezTo>
                  <a:pt x="703" y="677"/>
                  <a:pt x="708" y="673"/>
                  <a:pt x="712" y="668"/>
                </a:cubicBezTo>
                <a:cubicBezTo>
                  <a:pt x="706" y="712"/>
                  <a:pt x="701" y="759"/>
                  <a:pt x="716" y="802"/>
                </a:cubicBezTo>
                <a:cubicBezTo>
                  <a:pt x="730" y="840"/>
                  <a:pt x="756" y="871"/>
                  <a:pt x="798" y="877"/>
                </a:cubicBezTo>
                <a:cubicBezTo>
                  <a:pt x="809" y="877"/>
                  <a:pt x="820" y="877"/>
                  <a:pt x="831" y="877"/>
                </a:cubicBezTo>
              </a:path>
              <a:path w="1762" h="954" extrusionOk="0">
                <a:moveTo>
                  <a:pt x="1039" y="668"/>
                </a:moveTo>
                <a:cubicBezTo>
                  <a:pt x="1004" y="663"/>
                  <a:pt x="981" y="668"/>
                  <a:pt x="953" y="693"/>
                </a:cubicBezTo>
                <a:cubicBezTo>
                  <a:pt x="922" y="721"/>
                  <a:pt x="911" y="763"/>
                  <a:pt x="917" y="804"/>
                </a:cubicBezTo>
                <a:cubicBezTo>
                  <a:pt x="923" y="848"/>
                  <a:pt x="952" y="879"/>
                  <a:pt x="990" y="897"/>
                </a:cubicBezTo>
                <a:cubicBezTo>
                  <a:pt x="1027" y="915"/>
                  <a:pt x="1066" y="907"/>
                  <a:pt x="1103" y="894"/>
                </a:cubicBezTo>
                <a:cubicBezTo>
                  <a:pt x="1147" y="878"/>
                  <a:pt x="1170" y="850"/>
                  <a:pt x="1191" y="809"/>
                </a:cubicBezTo>
                <a:cubicBezTo>
                  <a:pt x="1197" y="796"/>
                  <a:pt x="1202" y="783"/>
                  <a:pt x="1208" y="770"/>
                </a:cubicBezTo>
              </a:path>
              <a:path w="1762" h="954" extrusionOk="0">
                <a:moveTo>
                  <a:pt x="1263" y="227"/>
                </a:moveTo>
                <a:cubicBezTo>
                  <a:pt x="1238" y="199"/>
                  <a:pt x="1243" y="222"/>
                  <a:pt x="1238" y="264"/>
                </a:cubicBezTo>
                <a:cubicBezTo>
                  <a:pt x="1229" y="341"/>
                  <a:pt x="1223" y="418"/>
                  <a:pt x="1222" y="496"/>
                </a:cubicBezTo>
                <a:cubicBezTo>
                  <a:pt x="1220" y="611"/>
                  <a:pt x="1217" y="740"/>
                  <a:pt x="1244" y="853"/>
                </a:cubicBezTo>
                <a:cubicBezTo>
                  <a:pt x="1246" y="866"/>
                  <a:pt x="1247" y="871"/>
                  <a:pt x="1252" y="879"/>
                </a:cubicBezTo>
                <a:cubicBezTo>
                  <a:pt x="1260" y="854"/>
                  <a:pt x="1266" y="829"/>
                  <a:pt x="1272" y="804"/>
                </a:cubicBezTo>
                <a:cubicBezTo>
                  <a:pt x="1280" y="771"/>
                  <a:pt x="1282" y="736"/>
                  <a:pt x="1295" y="704"/>
                </a:cubicBezTo>
                <a:cubicBezTo>
                  <a:pt x="1303" y="684"/>
                  <a:pt x="1306" y="673"/>
                  <a:pt x="1324" y="666"/>
                </a:cubicBezTo>
                <a:cubicBezTo>
                  <a:pt x="1354" y="654"/>
                  <a:pt x="1390" y="651"/>
                  <a:pt x="1421" y="638"/>
                </a:cubicBezTo>
                <a:cubicBezTo>
                  <a:pt x="1507" y="603"/>
                  <a:pt x="1587" y="554"/>
                  <a:pt x="1665" y="506"/>
                </a:cubicBezTo>
                <a:cubicBezTo>
                  <a:pt x="1689" y="491"/>
                  <a:pt x="1758" y="445"/>
                  <a:pt x="1734" y="459"/>
                </a:cubicBezTo>
                <a:cubicBezTo>
                  <a:pt x="1721" y="467"/>
                  <a:pt x="1716" y="471"/>
                  <a:pt x="1707" y="478"/>
                </a:cubicBezTo>
              </a:path>
              <a:path w="1762" h="954" extrusionOk="0">
                <a:moveTo>
                  <a:pt x="1503" y="683"/>
                </a:moveTo>
                <a:cubicBezTo>
                  <a:pt x="1515" y="718"/>
                  <a:pt x="1532" y="747"/>
                  <a:pt x="1554" y="777"/>
                </a:cubicBezTo>
                <a:cubicBezTo>
                  <a:pt x="1583" y="816"/>
                  <a:pt x="1616" y="855"/>
                  <a:pt x="1650" y="889"/>
                </a:cubicBezTo>
                <a:cubicBezTo>
                  <a:pt x="1674" y="913"/>
                  <a:pt x="1702" y="939"/>
                  <a:pt x="1736" y="948"/>
                </a:cubicBezTo>
                <a:cubicBezTo>
                  <a:pt x="1749" y="950"/>
                  <a:pt x="1753" y="950"/>
                  <a:pt x="1761" y="953"/>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22" name="Freeform 58"/>
          <p:cNvSpPr>
            <a:spLocks noRot="1" noChangeAspect="1" noEditPoints="1" noChangeArrowheads="1" noChangeShapeType="1" noTextEdit="1"/>
          </p:cNvSpPr>
          <p:nvPr/>
        </p:nvSpPr>
        <p:spPr bwMode="auto">
          <a:xfrm>
            <a:off x="6767513" y="5834063"/>
            <a:ext cx="322262" cy="314325"/>
          </a:xfrm>
          <a:custGeom>
            <a:avLst/>
            <a:gdLst>
              <a:gd name="T0" fmla="*/ 2147483647 w 892"/>
              <a:gd name="T1" fmla="*/ 2147483647 h 872"/>
              <a:gd name="T2" fmla="*/ 2147483647 w 892"/>
              <a:gd name="T3" fmla="*/ 2147483647 h 872"/>
              <a:gd name="T4" fmla="*/ 2147483647 w 892"/>
              <a:gd name="T5" fmla="*/ 2147483647 h 872"/>
              <a:gd name="T6" fmla="*/ 2147483647 w 892"/>
              <a:gd name="T7" fmla="*/ 2147483647 h 872"/>
              <a:gd name="T8" fmla="*/ 2147483647 w 892"/>
              <a:gd name="T9" fmla="*/ 2147483647 h 872"/>
              <a:gd name="T10" fmla="*/ 2147483647 w 892"/>
              <a:gd name="T11" fmla="*/ 2147483647 h 872"/>
              <a:gd name="T12" fmla="*/ 2147483647 w 892"/>
              <a:gd name="T13" fmla="*/ 2147483647 h 872"/>
              <a:gd name="T14" fmla="*/ 0 w 892"/>
              <a:gd name="T15" fmla="*/ 2147483647 h 872"/>
              <a:gd name="T16" fmla="*/ 2147483647 w 892"/>
              <a:gd name="T17" fmla="*/ 2147483647 h 872"/>
              <a:gd name="T18" fmla="*/ 2147483647 w 892"/>
              <a:gd name="T19" fmla="*/ 2147483647 h 872"/>
              <a:gd name="T20" fmla="*/ 2147483647 w 892"/>
              <a:gd name="T21" fmla="*/ 2147483647 h 872"/>
              <a:gd name="T22" fmla="*/ 2147483647 w 892"/>
              <a:gd name="T23" fmla="*/ 2147483647 h 872"/>
              <a:gd name="T24" fmla="*/ 2147483647 w 892"/>
              <a:gd name="T25" fmla="*/ 2147483647 h 872"/>
              <a:gd name="T26" fmla="*/ 2147483647 w 892"/>
              <a:gd name="T27" fmla="*/ 0 h 872"/>
              <a:gd name="T28" fmla="*/ 2147483647 w 892"/>
              <a:gd name="T29" fmla="*/ 2147483647 h 872"/>
              <a:gd name="T30" fmla="*/ 2147483647 w 892"/>
              <a:gd name="T31" fmla="*/ 2147483647 h 872"/>
              <a:gd name="T32" fmla="*/ 2147483647 w 892"/>
              <a:gd name="T33" fmla="*/ 2147483647 h 872"/>
              <a:gd name="T34" fmla="*/ 2147483647 w 892"/>
              <a:gd name="T35" fmla="*/ 2147483647 h 872"/>
              <a:gd name="T36" fmla="*/ 2147483647 w 892"/>
              <a:gd name="T37" fmla="*/ 2147483647 h 872"/>
              <a:gd name="T38" fmla="*/ 2147483647 w 892"/>
              <a:gd name="T39" fmla="*/ 2147483647 h 8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892"/>
              <a:gd name="T61" fmla="*/ 0 h 872"/>
              <a:gd name="T62" fmla="*/ 892 w 892"/>
              <a:gd name="T63" fmla="*/ 872 h 8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892" h="872" extrusionOk="0">
                <a:moveTo>
                  <a:pt x="56" y="567"/>
                </a:moveTo>
                <a:cubicBezTo>
                  <a:pt x="52" y="549"/>
                  <a:pt x="47" y="530"/>
                  <a:pt x="40" y="513"/>
                </a:cubicBezTo>
                <a:cubicBezTo>
                  <a:pt x="32" y="499"/>
                  <a:pt x="29" y="494"/>
                  <a:pt x="22" y="485"/>
                </a:cubicBezTo>
                <a:cubicBezTo>
                  <a:pt x="158" y="450"/>
                  <a:pt x="294" y="410"/>
                  <a:pt x="433" y="390"/>
                </a:cubicBezTo>
                <a:cubicBezTo>
                  <a:pt x="489" y="382"/>
                  <a:pt x="561" y="366"/>
                  <a:pt x="617" y="381"/>
                </a:cubicBezTo>
                <a:cubicBezTo>
                  <a:pt x="659" y="393"/>
                  <a:pt x="614" y="406"/>
                  <a:pt x="596" y="414"/>
                </a:cubicBezTo>
              </a:path>
              <a:path w="892" h="872" extrusionOk="0">
                <a:moveTo>
                  <a:pt x="50" y="689"/>
                </a:moveTo>
                <a:cubicBezTo>
                  <a:pt x="33" y="703"/>
                  <a:pt x="17" y="717"/>
                  <a:pt x="0" y="730"/>
                </a:cubicBezTo>
                <a:cubicBezTo>
                  <a:pt x="43" y="714"/>
                  <a:pt x="85" y="699"/>
                  <a:pt x="129" y="685"/>
                </a:cubicBezTo>
                <a:cubicBezTo>
                  <a:pt x="208" y="661"/>
                  <a:pt x="289" y="642"/>
                  <a:pt x="370" y="627"/>
                </a:cubicBezTo>
                <a:cubicBezTo>
                  <a:pt x="433" y="615"/>
                  <a:pt x="495" y="608"/>
                  <a:pt x="559" y="607"/>
                </a:cubicBezTo>
                <a:cubicBezTo>
                  <a:pt x="587" y="607"/>
                  <a:pt x="608" y="612"/>
                  <a:pt x="633" y="622"/>
                </a:cubicBezTo>
              </a:path>
              <a:path w="892" h="872" extrusionOk="0">
                <a:moveTo>
                  <a:pt x="405" y="54"/>
                </a:moveTo>
                <a:cubicBezTo>
                  <a:pt x="384" y="34"/>
                  <a:pt x="364" y="17"/>
                  <a:pt x="341" y="0"/>
                </a:cubicBezTo>
                <a:cubicBezTo>
                  <a:pt x="371" y="20"/>
                  <a:pt x="400" y="38"/>
                  <a:pt x="436" y="51"/>
                </a:cubicBezTo>
                <a:cubicBezTo>
                  <a:pt x="509" y="78"/>
                  <a:pt x="581" y="104"/>
                  <a:pt x="650" y="139"/>
                </a:cubicBezTo>
                <a:cubicBezTo>
                  <a:pt x="743" y="186"/>
                  <a:pt x="863" y="256"/>
                  <a:pt x="888" y="367"/>
                </a:cubicBezTo>
                <a:cubicBezTo>
                  <a:pt x="907" y="453"/>
                  <a:pt x="859" y="530"/>
                  <a:pt x="811" y="596"/>
                </a:cubicBezTo>
                <a:cubicBezTo>
                  <a:pt x="749" y="682"/>
                  <a:pt x="667" y="752"/>
                  <a:pt x="617" y="845"/>
                </a:cubicBezTo>
                <a:cubicBezTo>
                  <a:pt x="597" y="881"/>
                  <a:pt x="605" y="865"/>
                  <a:pt x="627" y="842"/>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39323" name="Freeform 59"/>
          <p:cNvSpPr>
            <a:spLocks noRot="1" noChangeAspect="1" noEditPoints="1" noChangeArrowheads="1" noChangeShapeType="1" noTextEdit="1"/>
          </p:cNvSpPr>
          <p:nvPr/>
        </p:nvSpPr>
        <p:spPr bwMode="auto">
          <a:xfrm>
            <a:off x="7302500" y="5676900"/>
            <a:ext cx="1577975" cy="515938"/>
          </a:xfrm>
          <a:custGeom>
            <a:avLst/>
            <a:gdLst>
              <a:gd name="T0" fmla="*/ 2147483647 w 4385"/>
              <a:gd name="T1" fmla="*/ 2147483647 h 1434"/>
              <a:gd name="T2" fmla="*/ 2147483647 w 4385"/>
              <a:gd name="T3" fmla="*/ 2147483647 h 1434"/>
              <a:gd name="T4" fmla="*/ 2147483647 w 4385"/>
              <a:gd name="T5" fmla="*/ 2147483647 h 1434"/>
              <a:gd name="T6" fmla="*/ 2147483647 w 4385"/>
              <a:gd name="T7" fmla="*/ 2147483647 h 1434"/>
              <a:gd name="T8" fmla="*/ 2147483647 w 4385"/>
              <a:gd name="T9" fmla="*/ 2147483647 h 1434"/>
              <a:gd name="T10" fmla="*/ 2147483647 w 4385"/>
              <a:gd name="T11" fmla="*/ 2147483647 h 1434"/>
              <a:gd name="T12" fmla="*/ 2147483647 w 4385"/>
              <a:gd name="T13" fmla="*/ 2147483647 h 1434"/>
              <a:gd name="T14" fmla="*/ 2147483647 w 4385"/>
              <a:gd name="T15" fmla="*/ 2147483647 h 1434"/>
              <a:gd name="T16" fmla="*/ 2147483647 w 4385"/>
              <a:gd name="T17" fmla="*/ 2147483647 h 1434"/>
              <a:gd name="T18" fmla="*/ 2147483647 w 4385"/>
              <a:gd name="T19" fmla="*/ 2147483647 h 1434"/>
              <a:gd name="T20" fmla="*/ 2147483647 w 4385"/>
              <a:gd name="T21" fmla="*/ 2147483647 h 1434"/>
              <a:gd name="T22" fmla="*/ 2147483647 w 4385"/>
              <a:gd name="T23" fmla="*/ 2147483647 h 1434"/>
              <a:gd name="T24" fmla="*/ 2147483647 w 4385"/>
              <a:gd name="T25" fmla="*/ 2147483647 h 1434"/>
              <a:gd name="T26" fmla="*/ 2147483647 w 4385"/>
              <a:gd name="T27" fmla="*/ 2147483647 h 1434"/>
              <a:gd name="T28" fmla="*/ 2147483647 w 4385"/>
              <a:gd name="T29" fmla="*/ 2147483647 h 1434"/>
              <a:gd name="T30" fmla="*/ 2147483647 w 4385"/>
              <a:gd name="T31" fmla="*/ 2147483647 h 1434"/>
              <a:gd name="T32" fmla="*/ 2147483647 w 4385"/>
              <a:gd name="T33" fmla="*/ 2147483647 h 1434"/>
              <a:gd name="T34" fmla="*/ 2147483647 w 4385"/>
              <a:gd name="T35" fmla="*/ 2147483647 h 1434"/>
              <a:gd name="T36" fmla="*/ 2147483647 w 4385"/>
              <a:gd name="T37" fmla="*/ 2147483647 h 1434"/>
              <a:gd name="T38" fmla="*/ 2147483647 w 4385"/>
              <a:gd name="T39" fmla="*/ 2147483647 h 1434"/>
              <a:gd name="T40" fmla="*/ 2147483647 w 4385"/>
              <a:gd name="T41" fmla="*/ 2147483647 h 1434"/>
              <a:gd name="T42" fmla="*/ 2147483647 w 4385"/>
              <a:gd name="T43" fmla="*/ 2147483647 h 1434"/>
              <a:gd name="T44" fmla="*/ 2147483647 w 4385"/>
              <a:gd name="T45" fmla="*/ 2147483647 h 1434"/>
              <a:gd name="T46" fmla="*/ 2147483647 w 4385"/>
              <a:gd name="T47" fmla="*/ 2147483647 h 1434"/>
              <a:gd name="T48" fmla="*/ 2147483647 w 4385"/>
              <a:gd name="T49" fmla="*/ 2147483647 h 1434"/>
              <a:gd name="T50" fmla="*/ 2147483647 w 4385"/>
              <a:gd name="T51" fmla="*/ 2147483647 h 1434"/>
              <a:gd name="T52" fmla="*/ 2147483647 w 4385"/>
              <a:gd name="T53" fmla="*/ 2147483647 h 1434"/>
              <a:gd name="T54" fmla="*/ 2147483647 w 4385"/>
              <a:gd name="T55" fmla="*/ 2147483647 h 1434"/>
              <a:gd name="T56" fmla="*/ 2147483647 w 4385"/>
              <a:gd name="T57" fmla="*/ 2147483647 h 1434"/>
              <a:gd name="T58" fmla="*/ 2147483647 w 4385"/>
              <a:gd name="T59" fmla="*/ 2147483647 h 1434"/>
              <a:gd name="T60" fmla="*/ 2147483647 w 4385"/>
              <a:gd name="T61" fmla="*/ 2147483647 h 1434"/>
              <a:gd name="T62" fmla="*/ 2147483647 w 4385"/>
              <a:gd name="T63" fmla="*/ 2147483647 h 1434"/>
              <a:gd name="T64" fmla="*/ 2147483647 w 4385"/>
              <a:gd name="T65" fmla="*/ 2147483647 h 1434"/>
              <a:gd name="T66" fmla="*/ 2147483647 w 4385"/>
              <a:gd name="T67" fmla="*/ 2147483647 h 1434"/>
              <a:gd name="T68" fmla="*/ 2147483647 w 4385"/>
              <a:gd name="T69" fmla="*/ 2147483647 h 1434"/>
              <a:gd name="T70" fmla="*/ 2147483647 w 4385"/>
              <a:gd name="T71" fmla="*/ 2147483647 h 1434"/>
              <a:gd name="T72" fmla="*/ 2147483647 w 4385"/>
              <a:gd name="T73" fmla="*/ 2147483647 h 1434"/>
              <a:gd name="T74" fmla="*/ 2147483647 w 4385"/>
              <a:gd name="T75" fmla="*/ 2147483647 h 1434"/>
              <a:gd name="T76" fmla="*/ 2147483647 w 4385"/>
              <a:gd name="T77" fmla="*/ 2147483647 h 1434"/>
              <a:gd name="T78" fmla="*/ 2147483647 w 4385"/>
              <a:gd name="T79" fmla="*/ 2147483647 h 1434"/>
              <a:gd name="T80" fmla="*/ 2147483647 w 4385"/>
              <a:gd name="T81" fmla="*/ 2147483647 h 1434"/>
              <a:gd name="T82" fmla="*/ 2147483647 w 4385"/>
              <a:gd name="T83" fmla="*/ 2147483647 h 1434"/>
              <a:gd name="T84" fmla="*/ 2147483647 w 4385"/>
              <a:gd name="T85" fmla="*/ 2147483647 h 1434"/>
              <a:gd name="T86" fmla="*/ 2147483647 w 4385"/>
              <a:gd name="T87" fmla="*/ 2147483647 h 1434"/>
              <a:gd name="T88" fmla="*/ 2147483647 w 4385"/>
              <a:gd name="T89" fmla="*/ 2147483647 h 1434"/>
              <a:gd name="T90" fmla="*/ 2147483647 w 4385"/>
              <a:gd name="T91" fmla="*/ 2147483647 h 1434"/>
              <a:gd name="T92" fmla="*/ 2147483647 w 4385"/>
              <a:gd name="T93" fmla="*/ 2147483647 h 1434"/>
              <a:gd name="T94" fmla="*/ 2147483647 w 4385"/>
              <a:gd name="T95" fmla="*/ 2147483647 h 1434"/>
              <a:gd name="T96" fmla="*/ 2147483647 w 4385"/>
              <a:gd name="T97" fmla="*/ 2147483647 h 1434"/>
              <a:gd name="T98" fmla="*/ 2147483647 w 4385"/>
              <a:gd name="T99" fmla="*/ 2147483647 h 1434"/>
              <a:gd name="T100" fmla="*/ 2147483647 w 4385"/>
              <a:gd name="T101" fmla="*/ 2147483647 h 1434"/>
              <a:gd name="T102" fmla="*/ 2147483647 w 4385"/>
              <a:gd name="T103" fmla="*/ 2147483647 h 1434"/>
              <a:gd name="T104" fmla="*/ 2147483647 w 4385"/>
              <a:gd name="T105" fmla="*/ 2147483647 h 14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385"/>
              <a:gd name="T160" fmla="*/ 0 h 1434"/>
              <a:gd name="T161" fmla="*/ 4385 w 4385"/>
              <a:gd name="T162" fmla="*/ 1434 h 14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385" h="1434" extrusionOk="0">
                <a:moveTo>
                  <a:pt x="0" y="641"/>
                </a:moveTo>
                <a:cubicBezTo>
                  <a:pt x="24" y="651"/>
                  <a:pt x="28" y="672"/>
                  <a:pt x="35" y="699"/>
                </a:cubicBezTo>
                <a:cubicBezTo>
                  <a:pt x="48" y="749"/>
                  <a:pt x="54" y="799"/>
                  <a:pt x="62" y="849"/>
                </a:cubicBezTo>
                <a:cubicBezTo>
                  <a:pt x="68" y="890"/>
                  <a:pt x="68" y="934"/>
                  <a:pt x="79" y="974"/>
                </a:cubicBezTo>
                <a:cubicBezTo>
                  <a:pt x="88" y="1006"/>
                  <a:pt x="91" y="1012"/>
                  <a:pt x="96" y="974"/>
                </a:cubicBezTo>
              </a:path>
              <a:path w="4385" h="1434" extrusionOk="0">
                <a:moveTo>
                  <a:pt x="165" y="697"/>
                </a:moveTo>
                <a:cubicBezTo>
                  <a:pt x="187" y="738"/>
                  <a:pt x="207" y="780"/>
                  <a:pt x="219" y="825"/>
                </a:cubicBezTo>
                <a:cubicBezTo>
                  <a:pt x="227" y="854"/>
                  <a:pt x="232" y="885"/>
                  <a:pt x="249" y="911"/>
                </a:cubicBezTo>
                <a:cubicBezTo>
                  <a:pt x="252" y="915"/>
                  <a:pt x="256" y="919"/>
                  <a:pt x="259" y="923"/>
                </a:cubicBezTo>
                <a:cubicBezTo>
                  <a:pt x="290" y="902"/>
                  <a:pt x="310" y="876"/>
                  <a:pt x="336" y="849"/>
                </a:cubicBezTo>
                <a:cubicBezTo>
                  <a:pt x="366" y="817"/>
                  <a:pt x="398" y="769"/>
                  <a:pt x="439" y="750"/>
                </a:cubicBezTo>
                <a:cubicBezTo>
                  <a:pt x="473" y="734"/>
                  <a:pt x="495" y="762"/>
                  <a:pt x="510" y="788"/>
                </a:cubicBezTo>
                <a:cubicBezTo>
                  <a:pt x="533" y="830"/>
                  <a:pt x="542" y="876"/>
                  <a:pt x="568" y="917"/>
                </a:cubicBezTo>
                <a:cubicBezTo>
                  <a:pt x="595" y="959"/>
                  <a:pt x="616" y="967"/>
                  <a:pt x="663" y="972"/>
                </a:cubicBezTo>
              </a:path>
              <a:path w="4385" h="1434" extrusionOk="0">
                <a:moveTo>
                  <a:pt x="999" y="682"/>
                </a:moveTo>
                <a:cubicBezTo>
                  <a:pt x="1003" y="673"/>
                  <a:pt x="1021" y="633"/>
                  <a:pt x="999" y="625"/>
                </a:cubicBezTo>
                <a:cubicBezTo>
                  <a:pt x="975" y="616"/>
                  <a:pt x="933" y="641"/>
                  <a:pt x="913" y="652"/>
                </a:cubicBezTo>
                <a:cubicBezTo>
                  <a:pt x="886" y="667"/>
                  <a:pt x="850" y="688"/>
                  <a:pt x="832" y="714"/>
                </a:cubicBezTo>
                <a:cubicBezTo>
                  <a:pt x="818" y="734"/>
                  <a:pt x="820" y="753"/>
                  <a:pt x="839" y="763"/>
                </a:cubicBezTo>
                <a:cubicBezTo>
                  <a:pt x="869" y="779"/>
                  <a:pt x="901" y="789"/>
                  <a:pt x="928" y="811"/>
                </a:cubicBezTo>
                <a:cubicBezTo>
                  <a:pt x="959" y="836"/>
                  <a:pt x="986" y="870"/>
                  <a:pt x="995" y="910"/>
                </a:cubicBezTo>
                <a:cubicBezTo>
                  <a:pt x="1002" y="942"/>
                  <a:pt x="1002" y="986"/>
                  <a:pt x="988" y="1016"/>
                </a:cubicBezTo>
                <a:cubicBezTo>
                  <a:pt x="980" y="1033"/>
                  <a:pt x="964" y="1066"/>
                  <a:pt x="942" y="1065"/>
                </a:cubicBezTo>
                <a:cubicBezTo>
                  <a:pt x="922" y="1064"/>
                  <a:pt x="910" y="1057"/>
                  <a:pt x="906" y="1039"/>
                </a:cubicBezTo>
                <a:cubicBezTo>
                  <a:pt x="901" y="1013"/>
                  <a:pt x="905" y="986"/>
                  <a:pt x="906" y="960"/>
                </a:cubicBezTo>
              </a:path>
              <a:path w="4385" h="1434" extrusionOk="0">
                <a:moveTo>
                  <a:pt x="1297" y="309"/>
                </a:moveTo>
                <a:cubicBezTo>
                  <a:pt x="1300" y="305"/>
                  <a:pt x="1302" y="301"/>
                  <a:pt x="1305" y="297"/>
                </a:cubicBezTo>
                <a:cubicBezTo>
                  <a:pt x="1297" y="320"/>
                  <a:pt x="1293" y="332"/>
                  <a:pt x="1293" y="356"/>
                </a:cubicBezTo>
                <a:cubicBezTo>
                  <a:pt x="1293" y="399"/>
                  <a:pt x="1306" y="441"/>
                  <a:pt x="1318" y="482"/>
                </a:cubicBezTo>
                <a:cubicBezTo>
                  <a:pt x="1337" y="545"/>
                  <a:pt x="1349" y="608"/>
                  <a:pt x="1359" y="673"/>
                </a:cubicBezTo>
                <a:cubicBezTo>
                  <a:pt x="1367" y="726"/>
                  <a:pt x="1367" y="769"/>
                  <a:pt x="1354" y="819"/>
                </a:cubicBezTo>
                <a:cubicBezTo>
                  <a:pt x="1344" y="858"/>
                  <a:pt x="1344" y="872"/>
                  <a:pt x="1314" y="845"/>
                </a:cubicBezTo>
              </a:path>
              <a:path w="4385" h="1434" extrusionOk="0">
                <a:moveTo>
                  <a:pt x="1152" y="594"/>
                </a:moveTo>
                <a:cubicBezTo>
                  <a:pt x="1128" y="605"/>
                  <a:pt x="1129" y="611"/>
                  <a:pt x="1165" y="615"/>
                </a:cubicBezTo>
                <a:cubicBezTo>
                  <a:pt x="1244" y="624"/>
                  <a:pt x="1330" y="597"/>
                  <a:pt x="1406" y="582"/>
                </a:cubicBezTo>
                <a:cubicBezTo>
                  <a:pt x="1482" y="567"/>
                  <a:pt x="1557" y="545"/>
                  <a:pt x="1634" y="534"/>
                </a:cubicBezTo>
                <a:cubicBezTo>
                  <a:pt x="1665" y="529"/>
                  <a:pt x="1697" y="527"/>
                  <a:pt x="1728" y="524"/>
                </a:cubicBezTo>
                <a:cubicBezTo>
                  <a:pt x="1702" y="541"/>
                  <a:pt x="1675" y="554"/>
                  <a:pt x="1650" y="573"/>
                </a:cubicBezTo>
                <a:cubicBezTo>
                  <a:pt x="1620" y="596"/>
                  <a:pt x="1593" y="617"/>
                  <a:pt x="1580" y="655"/>
                </a:cubicBezTo>
                <a:cubicBezTo>
                  <a:pt x="1570" y="685"/>
                  <a:pt x="1567" y="726"/>
                  <a:pt x="1582" y="755"/>
                </a:cubicBezTo>
                <a:cubicBezTo>
                  <a:pt x="1594" y="777"/>
                  <a:pt x="1622" y="789"/>
                  <a:pt x="1646" y="778"/>
                </a:cubicBezTo>
                <a:cubicBezTo>
                  <a:pt x="1677" y="764"/>
                  <a:pt x="1696" y="724"/>
                  <a:pt x="1711" y="696"/>
                </a:cubicBezTo>
                <a:cubicBezTo>
                  <a:pt x="1719" y="685"/>
                  <a:pt x="1721" y="682"/>
                  <a:pt x="1724" y="673"/>
                </a:cubicBezTo>
                <a:cubicBezTo>
                  <a:pt x="1725" y="742"/>
                  <a:pt x="1728" y="811"/>
                  <a:pt x="1735" y="879"/>
                </a:cubicBezTo>
                <a:cubicBezTo>
                  <a:pt x="1738" y="908"/>
                  <a:pt x="1746" y="958"/>
                  <a:pt x="1772" y="978"/>
                </a:cubicBezTo>
                <a:cubicBezTo>
                  <a:pt x="1775" y="978"/>
                  <a:pt x="1779" y="978"/>
                  <a:pt x="1782" y="978"/>
                </a:cubicBezTo>
              </a:path>
              <a:path w="4385" h="1434" extrusionOk="0">
                <a:moveTo>
                  <a:pt x="1965" y="58"/>
                </a:moveTo>
                <a:cubicBezTo>
                  <a:pt x="1954" y="47"/>
                  <a:pt x="1943" y="38"/>
                  <a:pt x="1931" y="28"/>
                </a:cubicBezTo>
                <a:cubicBezTo>
                  <a:pt x="1921" y="62"/>
                  <a:pt x="1917" y="88"/>
                  <a:pt x="1918" y="127"/>
                </a:cubicBezTo>
                <a:cubicBezTo>
                  <a:pt x="1920" y="226"/>
                  <a:pt x="1939" y="335"/>
                  <a:pt x="1973" y="428"/>
                </a:cubicBezTo>
                <a:cubicBezTo>
                  <a:pt x="1987" y="467"/>
                  <a:pt x="2003" y="499"/>
                  <a:pt x="2044" y="510"/>
                </a:cubicBezTo>
                <a:cubicBezTo>
                  <a:pt x="2070" y="517"/>
                  <a:pt x="2108" y="482"/>
                  <a:pt x="2133" y="478"/>
                </a:cubicBezTo>
                <a:cubicBezTo>
                  <a:pt x="2182" y="470"/>
                  <a:pt x="2207" y="513"/>
                  <a:pt x="2220" y="553"/>
                </a:cubicBezTo>
                <a:cubicBezTo>
                  <a:pt x="2249" y="640"/>
                  <a:pt x="2244" y="744"/>
                  <a:pt x="2220" y="832"/>
                </a:cubicBezTo>
                <a:cubicBezTo>
                  <a:pt x="2206" y="885"/>
                  <a:pt x="2180" y="957"/>
                  <a:pt x="2119" y="971"/>
                </a:cubicBezTo>
                <a:cubicBezTo>
                  <a:pt x="2086" y="978"/>
                  <a:pt x="2055" y="961"/>
                  <a:pt x="2034" y="937"/>
                </a:cubicBezTo>
                <a:cubicBezTo>
                  <a:pt x="2004" y="904"/>
                  <a:pt x="1980" y="860"/>
                  <a:pt x="1996" y="815"/>
                </a:cubicBezTo>
                <a:cubicBezTo>
                  <a:pt x="2000" y="806"/>
                  <a:pt x="2005" y="798"/>
                  <a:pt x="2009" y="789"/>
                </a:cubicBezTo>
              </a:path>
              <a:path w="4385" h="1434" extrusionOk="0">
                <a:moveTo>
                  <a:pt x="2448" y="636"/>
                </a:moveTo>
                <a:cubicBezTo>
                  <a:pt x="2472" y="669"/>
                  <a:pt x="2468" y="685"/>
                  <a:pt x="2469" y="726"/>
                </a:cubicBezTo>
                <a:cubicBezTo>
                  <a:pt x="2470" y="777"/>
                  <a:pt x="2469" y="828"/>
                  <a:pt x="2471" y="879"/>
                </a:cubicBezTo>
                <a:cubicBezTo>
                  <a:pt x="2473" y="910"/>
                  <a:pt x="2479" y="938"/>
                  <a:pt x="2487" y="968"/>
                </a:cubicBezTo>
                <a:cubicBezTo>
                  <a:pt x="2495" y="999"/>
                  <a:pt x="2505" y="940"/>
                  <a:pt x="2506" y="933"/>
                </a:cubicBezTo>
              </a:path>
              <a:path w="4385" h="1434" extrusionOk="0">
                <a:moveTo>
                  <a:pt x="2455" y="394"/>
                </a:moveTo>
                <a:cubicBezTo>
                  <a:pt x="2447" y="374"/>
                  <a:pt x="2445" y="363"/>
                  <a:pt x="2445" y="341"/>
                </a:cubicBezTo>
              </a:path>
              <a:path w="4385" h="1434" extrusionOk="0">
                <a:moveTo>
                  <a:pt x="2773" y="61"/>
                </a:moveTo>
                <a:cubicBezTo>
                  <a:pt x="2767" y="44"/>
                  <a:pt x="2761" y="27"/>
                  <a:pt x="2754" y="10"/>
                </a:cubicBezTo>
                <a:cubicBezTo>
                  <a:pt x="2745" y="52"/>
                  <a:pt x="2738" y="93"/>
                  <a:pt x="2737" y="137"/>
                </a:cubicBezTo>
                <a:cubicBezTo>
                  <a:pt x="2734" y="237"/>
                  <a:pt x="2734" y="339"/>
                  <a:pt x="2739" y="439"/>
                </a:cubicBezTo>
                <a:cubicBezTo>
                  <a:pt x="2745" y="556"/>
                  <a:pt x="2757" y="672"/>
                  <a:pt x="2772" y="788"/>
                </a:cubicBezTo>
                <a:cubicBezTo>
                  <a:pt x="2781" y="857"/>
                  <a:pt x="2788" y="936"/>
                  <a:pt x="2830" y="994"/>
                </a:cubicBezTo>
                <a:cubicBezTo>
                  <a:pt x="2858" y="1034"/>
                  <a:pt x="2894" y="1010"/>
                  <a:pt x="2916" y="982"/>
                </a:cubicBezTo>
                <a:cubicBezTo>
                  <a:pt x="2944" y="941"/>
                  <a:pt x="2954" y="926"/>
                  <a:pt x="2967" y="894"/>
                </a:cubicBezTo>
              </a:path>
              <a:path w="4385" h="1434" extrusionOk="0">
                <a:moveTo>
                  <a:pt x="3089" y="584"/>
                </a:moveTo>
                <a:cubicBezTo>
                  <a:pt x="3095" y="568"/>
                  <a:pt x="3077" y="655"/>
                  <a:pt x="3076" y="676"/>
                </a:cubicBezTo>
                <a:cubicBezTo>
                  <a:pt x="3074" y="733"/>
                  <a:pt x="3077" y="793"/>
                  <a:pt x="3096" y="848"/>
                </a:cubicBezTo>
                <a:cubicBezTo>
                  <a:pt x="3108" y="881"/>
                  <a:pt x="3128" y="918"/>
                  <a:pt x="3159" y="938"/>
                </a:cubicBezTo>
                <a:cubicBezTo>
                  <a:pt x="3171" y="943"/>
                  <a:pt x="3174" y="945"/>
                  <a:pt x="3183" y="945"/>
                </a:cubicBezTo>
                <a:cubicBezTo>
                  <a:pt x="3183" y="906"/>
                  <a:pt x="3181" y="867"/>
                  <a:pt x="3180" y="828"/>
                </a:cubicBezTo>
              </a:path>
              <a:path w="4385" h="1434" extrusionOk="0">
                <a:moveTo>
                  <a:pt x="3324" y="47"/>
                </a:moveTo>
                <a:cubicBezTo>
                  <a:pt x="3334" y="30"/>
                  <a:pt x="3339" y="18"/>
                  <a:pt x="3346" y="0"/>
                </a:cubicBezTo>
                <a:cubicBezTo>
                  <a:pt x="3347" y="30"/>
                  <a:pt x="3348" y="59"/>
                  <a:pt x="3351" y="89"/>
                </a:cubicBezTo>
                <a:cubicBezTo>
                  <a:pt x="3360" y="178"/>
                  <a:pt x="3368" y="267"/>
                  <a:pt x="3380" y="356"/>
                </a:cubicBezTo>
                <a:cubicBezTo>
                  <a:pt x="3395" y="466"/>
                  <a:pt x="3406" y="577"/>
                  <a:pt x="3419" y="687"/>
                </a:cubicBezTo>
                <a:cubicBezTo>
                  <a:pt x="3427" y="750"/>
                  <a:pt x="3432" y="812"/>
                  <a:pt x="3435" y="876"/>
                </a:cubicBezTo>
                <a:cubicBezTo>
                  <a:pt x="3435" y="884"/>
                  <a:pt x="3436" y="893"/>
                  <a:pt x="3436" y="901"/>
                </a:cubicBezTo>
                <a:cubicBezTo>
                  <a:pt x="3426" y="862"/>
                  <a:pt x="3416" y="824"/>
                  <a:pt x="3408" y="784"/>
                </a:cubicBezTo>
              </a:path>
              <a:path w="4385" h="1434" extrusionOk="0">
                <a:moveTo>
                  <a:pt x="3215" y="412"/>
                </a:moveTo>
                <a:cubicBezTo>
                  <a:pt x="3174" y="404"/>
                  <a:pt x="3176" y="403"/>
                  <a:pt x="3152" y="424"/>
                </a:cubicBezTo>
                <a:cubicBezTo>
                  <a:pt x="3185" y="450"/>
                  <a:pt x="3209" y="462"/>
                  <a:pt x="3252" y="475"/>
                </a:cubicBezTo>
                <a:cubicBezTo>
                  <a:pt x="3339" y="502"/>
                  <a:pt x="3430" y="516"/>
                  <a:pt x="3520" y="523"/>
                </a:cubicBezTo>
                <a:cubicBezTo>
                  <a:pt x="3573" y="527"/>
                  <a:pt x="3627" y="528"/>
                  <a:pt x="3680" y="523"/>
                </a:cubicBezTo>
                <a:cubicBezTo>
                  <a:pt x="3710" y="520"/>
                  <a:pt x="3728" y="512"/>
                  <a:pt x="3753" y="531"/>
                </a:cubicBezTo>
                <a:cubicBezTo>
                  <a:pt x="3780" y="551"/>
                  <a:pt x="3781" y="613"/>
                  <a:pt x="3787" y="641"/>
                </a:cubicBezTo>
                <a:cubicBezTo>
                  <a:pt x="3799" y="693"/>
                  <a:pt x="3808" y="747"/>
                  <a:pt x="3826" y="797"/>
                </a:cubicBezTo>
                <a:cubicBezTo>
                  <a:pt x="3837" y="829"/>
                  <a:pt x="3854" y="845"/>
                  <a:pt x="3872" y="862"/>
                </a:cubicBezTo>
                <a:cubicBezTo>
                  <a:pt x="3890" y="832"/>
                  <a:pt x="3903" y="804"/>
                  <a:pt x="3916" y="771"/>
                </a:cubicBezTo>
              </a:path>
              <a:path w="4385" h="1434" extrusionOk="0">
                <a:moveTo>
                  <a:pt x="4086" y="466"/>
                </a:moveTo>
                <a:cubicBezTo>
                  <a:pt x="4089" y="461"/>
                  <a:pt x="4093" y="456"/>
                  <a:pt x="4096" y="451"/>
                </a:cubicBezTo>
                <a:cubicBezTo>
                  <a:pt x="4080" y="490"/>
                  <a:pt x="4061" y="522"/>
                  <a:pt x="4041" y="560"/>
                </a:cubicBezTo>
                <a:cubicBezTo>
                  <a:pt x="3986" y="666"/>
                  <a:pt x="3939" y="777"/>
                  <a:pt x="3885" y="884"/>
                </a:cubicBezTo>
                <a:cubicBezTo>
                  <a:pt x="3810" y="1034"/>
                  <a:pt x="3741" y="1187"/>
                  <a:pt x="3678" y="1342"/>
                </a:cubicBezTo>
                <a:cubicBezTo>
                  <a:pt x="3662" y="1381"/>
                  <a:pt x="3664" y="1398"/>
                  <a:pt x="3661" y="1433"/>
                </a:cubicBezTo>
              </a:path>
              <a:path w="4385" h="1434" extrusionOk="0">
                <a:moveTo>
                  <a:pt x="4330" y="1001"/>
                </a:moveTo>
                <a:cubicBezTo>
                  <a:pt x="4349" y="1002"/>
                  <a:pt x="4365" y="1003"/>
                  <a:pt x="4384" y="1006"/>
                </a:cubicBezTo>
                <a:cubicBezTo>
                  <a:pt x="4376" y="1023"/>
                  <a:pt x="4373" y="1034"/>
                  <a:pt x="4354" y="1042"/>
                </a:cubicBezTo>
                <a:cubicBezTo>
                  <a:pt x="4350" y="1043"/>
                  <a:pt x="4345" y="1045"/>
                  <a:pt x="4341" y="1046"/>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19866" name="Text Box 60"/>
          <p:cNvSpPr txBox="1">
            <a:spLocks noChangeArrowheads="1"/>
          </p:cNvSpPr>
          <p:nvPr/>
        </p:nvSpPr>
        <p:spPr bwMode="auto">
          <a:xfrm>
            <a:off x="6026150" y="6491288"/>
            <a:ext cx="311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Rosenbluth-Longmire picture</a:t>
            </a:r>
          </a:p>
        </p:txBody>
      </p:sp>
      <p:sp>
        <p:nvSpPr>
          <p:cNvPr id="61" name="Slide Number Placeholder 60"/>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510FB90-55CB-6945-B6F7-FBD3DFA55C8C}" type="slidenum">
              <a:rPr lang="en-US" sz="1400">
                <a:solidFill>
                  <a:srgbClr val="000000"/>
                </a:solidFill>
                <a:latin typeface="Times New Roman" charset="0"/>
              </a:rPr>
              <a:pPr/>
              <a:t>27</a:t>
            </a:fld>
            <a:endParaRPr lang="en-US" sz="1400">
              <a:solidFill>
                <a:srgbClr val="000000"/>
              </a:solidFill>
              <a:latin typeface="Times New Roman" charset="0"/>
            </a:endParaRPr>
          </a:p>
        </p:txBody>
      </p:sp>
    </p:spTree>
    <p:extLst>
      <p:ext uri="{BB962C8B-B14F-4D97-AF65-F5344CB8AC3E}">
        <p14:creationId xmlns:p14="http://schemas.microsoft.com/office/powerpoint/2010/main" val="26377549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92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929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92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30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3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93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930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930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930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930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930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930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930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931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93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93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93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93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93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93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931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93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931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932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932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932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93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97" grpId="0" animBg="1"/>
      <p:bldP spid="139298" grpId="0" animBg="1"/>
      <p:bldP spid="139299" grpId="0" animBg="1"/>
      <p:bldP spid="139300" grpId="0" animBg="1"/>
      <p:bldP spid="139301" grpId="0" animBg="1"/>
      <p:bldP spid="139302" grpId="0" animBg="1"/>
      <p:bldP spid="139303" grpId="0" animBg="1"/>
      <p:bldP spid="139304" grpId="0" animBg="1"/>
      <p:bldP spid="139305" grpId="0" animBg="1"/>
      <p:bldP spid="139306" grpId="0" animBg="1"/>
      <p:bldP spid="139307" grpId="0" animBg="1"/>
      <p:bldP spid="139308" grpId="0" animBg="1"/>
      <p:bldP spid="139309" grpId="0" animBg="1"/>
      <p:bldP spid="139310" grpId="0" animBg="1"/>
      <p:bldP spid="139311" grpId="0" animBg="1"/>
      <p:bldP spid="139312" grpId="0" animBg="1"/>
      <p:bldP spid="139313" grpId="0" animBg="1"/>
      <p:bldP spid="139314" grpId="0" animBg="1"/>
      <p:bldP spid="139315" grpId="0" animBg="1"/>
      <p:bldP spid="139316" grpId="0" animBg="1"/>
      <p:bldP spid="139317" grpId="0" animBg="1"/>
      <p:bldP spid="139318" grpId="0" animBg="1"/>
      <p:bldP spid="139319" grpId="0" animBg="1"/>
      <p:bldP spid="139320" grpId="0" animBg="1"/>
      <p:bldP spid="139321" grpId="0" animBg="1"/>
      <p:bldP spid="139322" grpId="0" animBg="1"/>
      <p:bldP spid="1393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2"/>
          <p:cNvGrpSpPr>
            <a:grpSpLocks/>
          </p:cNvGrpSpPr>
          <p:nvPr/>
        </p:nvGrpSpPr>
        <p:grpSpPr bwMode="auto">
          <a:xfrm>
            <a:off x="5103813" y="404813"/>
            <a:ext cx="3260725" cy="2754312"/>
            <a:chOff x="3347" y="213"/>
            <a:chExt cx="1805" cy="1746"/>
          </a:xfrm>
        </p:grpSpPr>
        <p:sp>
          <p:nvSpPr>
            <p:cNvPr id="121903" name="Freeform 3"/>
            <p:cNvSpPr>
              <a:spLocks/>
            </p:cNvSpPr>
            <p:nvPr/>
          </p:nvSpPr>
          <p:spPr bwMode="auto">
            <a:xfrm>
              <a:off x="3719" y="216"/>
              <a:ext cx="1433" cy="1742"/>
            </a:xfrm>
            <a:custGeom>
              <a:avLst/>
              <a:gdLst>
                <a:gd name="T0" fmla="*/ 1433 w 1433"/>
                <a:gd name="T1" fmla="*/ 1742 h 1742"/>
                <a:gd name="T2" fmla="*/ 1430 w 1433"/>
                <a:gd name="T3" fmla="*/ 0 h 1742"/>
                <a:gd name="T4" fmla="*/ 563 w 1433"/>
                <a:gd name="T5" fmla="*/ 1 h 1742"/>
                <a:gd name="T6" fmla="*/ 562 w 1433"/>
                <a:gd name="T7" fmla="*/ 32 h 1742"/>
                <a:gd name="T8" fmla="*/ 509 w 1433"/>
                <a:gd name="T9" fmla="*/ 87 h 1742"/>
                <a:gd name="T10" fmla="*/ 318 w 1433"/>
                <a:gd name="T11" fmla="*/ 172 h 1742"/>
                <a:gd name="T12" fmla="*/ 106 w 1433"/>
                <a:gd name="T13" fmla="*/ 279 h 1742"/>
                <a:gd name="T14" fmla="*/ 25 w 1433"/>
                <a:gd name="T15" fmla="*/ 416 h 1742"/>
                <a:gd name="T16" fmla="*/ 138 w 1433"/>
                <a:gd name="T17" fmla="*/ 535 h 1742"/>
                <a:gd name="T18" fmla="*/ 387 w 1433"/>
                <a:gd name="T19" fmla="*/ 628 h 1742"/>
                <a:gd name="T20" fmla="*/ 587 w 1433"/>
                <a:gd name="T21" fmla="*/ 708 h 1742"/>
                <a:gd name="T22" fmla="*/ 738 w 1433"/>
                <a:gd name="T23" fmla="*/ 781 h 1742"/>
                <a:gd name="T24" fmla="*/ 804 w 1433"/>
                <a:gd name="T25" fmla="*/ 902 h 1742"/>
                <a:gd name="T26" fmla="*/ 757 w 1433"/>
                <a:gd name="T27" fmla="*/ 1005 h 1742"/>
                <a:gd name="T28" fmla="*/ 592 w 1433"/>
                <a:gd name="T29" fmla="*/ 1079 h 1742"/>
                <a:gd name="T30" fmla="*/ 304 w 1433"/>
                <a:gd name="T31" fmla="*/ 1147 h 1742"/>
                <a:gd name="T32" fmla="*/ 130 w 1433"/>
                <a:gd name="T33" fmla="*/ 1210 h 1742"/>
                <a:gd name="T34" fmla="*/ 20 w 1433"/>
                <a:gd name="T35" fmla="*/ 1307 h 1742"/>
                <a:gd name="T36" fmla="*/ 17 w 1433"/>
                <a:gd name="T37" fmla="*/ 1419 h 1742"/>
                <a:gd name="T38" fmla="*/ 123 w 1433"/>
                <a:gd name="T39" fmla="*/ 1489 h 1742"/>
                <a:gd name="T40" fmla="*/ 421 w 1433"/>
                <a:gd name="T41" fmla="*/ 1632 h 1742"/>
                <a:gd name="T42" fmla="*/ 558 w 1433"/>
                <a:gd name="T43" fmla="*/ 1675 h 1742"/>
                <a:gd name="T44" fmla="*/ 741 w 1433"/>
                <a:gd name="T45" fmla="*/ 1702 h 1742"/>
                <a:gd name="T46" fmla="*/ 789 w 1433"/>
                <a:gd name="T47" fmla="*/ 1742 h 1742"/>
                <a:gd name="T48" fmla="*/ 1433 w 1433"/>
                <a:gd name="T49" fmla="*/ 1742 h 17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33"/>
                <a:gd name="T76" fmla="*/ 0 h 1742"/>
                <a:gd name="T77" fmla="*/ 1433 w 1433"/>
                <a:gd name="T78" fmla="*/ 1742 h 174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33" h="1742">
                  <a:moveTo>
                    <a:pt x="1433" y="1742"/>
                  </a:moveTo>
                  <a:lnTo>
                    <a:pt x="1430" y="0"/>
                  </a:lnTo>
                  <a:lnTo>
                    <a:pt x="563" y="1"/>
                  </a:lnTo>
                  <a:lnTo>
                    <a:pt x="562" y="32"/>
                  </a:lnTo>
                  <a:cubicBezTo>
                    <a:pt x="553" y="47"/>
                    <a:pt x="549" y="64"/>
                    <a:pt x="509" y="87"/>
                  </a:cubicBezTo>
                  <a:cubicBezTo>
                    <a:pt x="468" y="106"/>
                    <a:pt x="381" y="138"/>
                    <a:pt x="318" y="172"/>
                  </a:cubicBezTo>
                  <a:cubicBezTo>
                    <a:pt x="256" y="207"/>
                    <a:pt x="155" y="238"/>
                    <a:pt x="106" y="279"/>
                  </a:cubicBezTo>
                  <a:cubicBezTo>
                    <a:pt x="56" y="319"/>
                    <a:pt x="19" y="377"/>
                    <a:pt x="25" y="416"/>
                  </a:cubicBezTo>
                  <a:cubicBezTo>
                    <a:pt x="32" y="454"/>
                    <a:pt x="77" y="496"/>
                    <a:pt x="138" y="535"/>
                  </a:cubicBezTo>
                  <a:cubicBezTo>
                    <a:pt x="199" y="575"/>
                    <a:pt x="313" y="599"/>
                    <a:pt x="387" y="628"/>
                  </a:cubicBezTo>
                  <a:cubicBezTo>
                    <a:pt x="462" y="656"/>
                    <a:pt x="522" y="678"/>
                    <a:pt x="587" y="708"/>
                  </a:cubicBezTo>
                  <a:cubicBezTo>
                    <a:pt x="652" y="737"/>
                    <a:pt x="702" y="751"/>
                    <a:pt x="738" y="781"/>
                  </a:cubicBezTo>
                  <a:cubicBezTo>
                    <a:pt x="774" y="810"/>
                    <a:pt x="807" y="869"/>
                    <a:pt x="804" y="902"/>
                  </a:cubicBezTo>
                  <a:cubicBezTo>
                    <a:pt x="801" y="936"/>
                    <a:pt x="792" y="973"/>
                    <a:pt x="757" y="1005"/>
                  </a:cubicBezTo>
                  <a:cubicBezTo>
                    <a:pt x="722" y="1036"/>
                    <a:pt x="667" y="1055"/>
                    <a:pt x="592" y="1079"/>
                  </a:cubicBezTo>
                  <a:cubicBezTo>
                    <a:pt x="516" y="1102"/>
                    <a:pt x="401" y="1115"/>
                    <a:pt x="304" y="1147"/>
                  </a:cubicBezTo>
                  <a:cubicBezTo>
                    <a:pt x="208" y="1178"/>
                    <a:pt x="230" y="1161"/>
                    <a:pt x="130" y="1210"/>
                  </a:cubicBezTo>
                  <a:cubicBezTo>
                    <a:pt x="30" y="1258"/>
                    <a:pt x="39" y="1272"/>
                    <a:pt x="20" y="1307"/>
                  </a:cubicBezTo>
                  <a:cubicBezTo>
                    <a:pt x="2" y="1341"/>
                    <a:pt x="0" y="1389"/>
                    <a:pt x="17" y="1419"/>
                  </a:cubicBezTo>
                  <a:cubicBezTo>
                    <a:pt x="67" y="1465"/>
                    <a:pt x="28" y="1446"/>
                    <a:pt x="123" y="1489"/>
                  </a:cubicBezTo>
                  <a:cubicBezTo>
                    <a:pt x="217" y="1533"/>
                    <a:pt x="368" y="1612"/>
                    <a:pt x="421" y="1632"/>
                  </a:cubicBezTo>
                  <a:cubicBezTo>
                    <a:pt x="474" y="1653"/>
                    <a:pt x="549" y="1664"/>
                    <a:pt x="558" y="1675"/>
                  </a:cubicBezTo>
                  <a:cubicBezTo>
                    <a:pt x="583" y="1685"/>
                    <a:pt x="702" y="1692"/>
                    <a:pt x="741" y="1702"/>
                  </a:cubicBezTo>
                  <a:lnTo>
                    <a:pt x="789" y="1742"/>
                  </a:lnTo>
                  <a:lnTo>
                    <a:pt x="1433" y="1742"/>
                  </a:lnTo>
                  <a:close/>
                </a:path>
              </a:pathLst>
            </a:custGeom>
            <a:solidFill>
              <a:srgbClr val="00FF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904" name="Freeform 4"/>
            <p:cNvSpPr>
              <a:spLocks/>
            </p:cNvSpPr>
            <p:nvPr/>
          </p:nvSpPr>
          <p:spPr bwMode="auto">
            <a:xfrm>
              <a:off x="3347" y="213"/>
              <a:ext cx="1364" cy="1746"/>
            </a:xfrm>
            <a:custGeom>
              <a:avLst/>
              <a:gdLst>
                <a:gd name="T0" fmla="*/ 4 w 1364"/>
                <a:gd name="T1" fmla="*/ 2061 h 1722"/>
                <a:gd name="T2" fmla="*/ 0 w 1364"/>
                <a:gd name="T3" fmla="*/ 0 h 1722"/>
                <a:gd name="T4" fmla="*/ 1064 w 1364"/>
                <a:gd name="T5" fmla="*/ 0 h 1722"/>
                <a:gd name="T6" fmla="*/ 1063 w 1364"/>
                <a:gd name="T7" fmla="*/ 31 h 1722"/>
                <a:gd name="T8" fmla="*/ 997 w 1364"/>
                <a:gd name="T9" fmla="*/ 98 h 1722"/>
                <a:gd name="T10" fmla="*/ 763 w 1364"/>
                <a:gd name="T11" fmla="*/ 202 h 1722"/>
                <a:gd name="T12" fmla="*/ 502 w 1364"/>
                <a:gd name="T13" fmla="*/ 326 h 1722"/>
                <a:gd name="T14" fmla="*/ 403 w 1364"/>
                <a:gd name="T15" fmla="*/ 490 h 1722"/>
                <a:gd name="T16" fmla="*/ 542 w 1364"/>
                <a:gd name="T17" fmla="*/ 631 h 1722"/>
                <a:gd name="T18" fmla="*/ 848 w 1364"/>
                <a:gd name="T19" fmla="*/ 740 h 1722"/>
                <a:gd name="T20" fmla="*/ 1093 w 1364"/>
                <a:gd name="T21" fmla="*/ 834 h 1722"/>
                <a:gd name="T22" fmla="*/ 1279 w 1364"/>
                <a:gd name="T23" fmla="*/ 920 h 1722"/>
                <a:gd name="T24" fmla="*/ 1360 w 1364"/>
                <a:gd name="T25" fmla="*/ 1064 h 1722"/>
                <a:gd name="T26" fmla="*/ 1302 w 1364"/>
                <a:gd name="T27" fmla="*/ 1185 h 1722"/>
                <a:gd name="T28" fmla="*/ 1099 w 1364"/>
                <a:gd name="T29" fmla="*/ 1272 h 1722"/>
                <a:gd name="T30" fmla="*/ 746 w 1364"/>
                <a:gd name="T31" fmla="*/ 1353 h 1722"/>
                <a:gd name="T32" fmla="*/ 532 w 1364"/>
                <a:gd name="T33" fmla="*/ 1428 h 1722"/>
                <a:gd name="T34" fmla="*/ 397 w 1364"/>
                <a:gd name="T35" fmla="*/ 1541 h 1722"/>
                <a:gd name="T36" fmla="*/ 393 w 1364"/>
                <a:gd name="T37" fmla="*/ 1674 h 1722"/>
                <a:gd name="T38" fmla="*/ 523 w 1364"/>
                <a:gd name="T39" fmla="*/ 1757 h 1722"/>
                <a:gd name="T40" fmla="*/ 889 w 1364"/>
                <a:gd name="T41" fmla="*/ 1925 h 1722"/>
                <a:gd name="T42" fmla="*/ 1057 w 1364"/>
                <a:gd name="T43" fmla="*/ 1976 h 1722"/>
                <a:gd name="T44" fmla="*/ 1156 w 1364"/>
                <a:gd name="T45" fmla="*/ 2012 h 1722"/>
                <a:gd name="T46" fmla="*/ 1156 w 1364"/>
                <a:gd name="T47" fmla="*/ 2059 h 1722"/>
                <a:gd name="T48" fmla="*/ 4 w 1364"/>
                <a:gd name="T49" fmla="*/ 2061 h 17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64"/>
                <a:gd name="T76" fmla="*/ 0 h 1722"/>
                <a:gd name="T77" fmla="*/ 1364 w 1364"/>
                <a:gd name="T78" fmla="*/ 1722 h 17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64" h="1722">
                  <a:moveTo>
                    <a:pt x="4" y="1722"/>
                  </a:moveTo>
                  <a:lnTo>
                    <a:pt x="0" y="0"/>
                  </a:lnTo>
                  <a:lnTo>
                    <a:pt x="1064" y="0"/>
                  </a:lnTo>
                  <a:lnTo>
                    <a:pt x="1063" y="31"/>
                  </a:lnTo>
                  <a:cubicBezTo>
                    <a:pt x="1052" y="45"/>
                    <a:pt x="1047" y="62"/>
                    <a:pt x="997" y="85"/>
                  </a:cubicBezTo>
                  <a:cubicBezTo>
                    <a:pt x="947" y="104"/>
                    <a:pt x="840" y="135"/>
                    <a:pt x="763" y="169"/>
                  </a:cubicBezTo>
                  <a:cubicBezTo>
                    <a:pt x="686" y="203"/>
                    <a:pt x="563" y="234"/>
                    <a:pt x="502" y="274"/>
                  </a:cubicBezTo>
                  <a:cubicBezTo>
                    <a:pt x="441" y="314"/>
                    <a:pt x="395" y="371"/>
                    <a:pt x="403" y="409"/>
                  </a:cubicBezTo>
                  <a:cubicBezTo>
                    <a:pt x="411" y="447"/>
                    <a:pt x="467" y="488"/>
                    <a:pt x="542" y="527"/>
                  </a:cubicBezTo>
                  <a:cubicBezTo>
                    <a:pt x="617" y="566"/>
                    <a:pt x="756" y="590"/>
                    <a:pt x="848" y="618"/>
                  </a:cubicBezTo>
                  <a:cubicBezTo>
                    <a:pt x="940" y="646"/>
                    <a:pt x="1013" y="668"/>
                    <a:pt x="1093" y="697"/>
                  </a:cubicBezTo>
                  <a:cubicBezTo>
                    <a:pt x="1173" y="726"/>
                    <a:pt x="1235" y="740"/>
                    <a:pt x="1279" y="769"/>
                  </a:cubicBezTo>
                  <a:cubicBezTo>
                    <a:pt x="1323" y="798"/>
                    <a:pt x="1364" y="856"/>
                    <a:pt x="1360" y="889"/>
                  </a:cubicBezTo>
                  <a:cubicBezTo>
                    <a:pt x="1356" y="922"/>
                    <a:pt x="1345" y="959"/>
                    <a:pt x="1302" y="990"/>
                  </a:cubicBezTo>
                  <a:cubicBezTo>
                    <a:pt x="1259" y="1021"/>
                    <a:pt x="1192" y="1040"/>
                    <a:pt x="1099" y="1063"/>
                  </a:cubicBezTo>
                  <a:cubicBezTo>
                    <a:pt x="1006" y="1086"/>
                    <a:pt x="865" y="1099"/>
                    <a:pt x="746" y="1130"/>
                  </a:cubicBezTo>
                  <a:cubicBezTo>
                    <a:pt x="627" y="1161"/>
                    <a:pt x="655" y="1144"/>
                    <a:pt x="532" y="1192"/>
                  </a:cubicBezTo>
                  <a:cubicBezTo>
                    <a:pt x="409" y="1240"/>
                    <a:pt x="420" y="1254"/>
                    <a:pt x="397" y="1288"/>
                  </a:cubicBezTo>
                  <a:cubicBezTo>
                    <a:pt x="374" y="1322"/>
                    <a:pt x="372" y="1369"/>
                    <a:pt x="393" y="1399"/>
                  </a:cubicBezTo>
                  <a:cubicBezTo>
                    <a:pt x="454" y="1444"/>
                    <a:pt x="407" y="1425"/>
                    <a:pt x="523" y="1468"/>
                  </a:cubicBezTo>
                  <a:cubicBezTo>
                    <a:pt x="639" y="1511"/>
                    <a:pt x="824" y="1589"/>
                    <a:pt x="889" y="1609"/>
                  </a:cubicBezTo>
                  <a:cubicBezTo>
                    <a:pt x="954" y="1629"/>
                    <a:pt x="1046" y="1640"/>
                    <a:pt x="1057" y="1651"/>
                  </a:cubicBezTo>
                  <a:cubicBezTo>
                    <a:pt x="1129" y="1662"/>
                    <a:pt x="1152" y="1656"/>
                    <a:pt x="1156" y="1681"/>
                  </a:cubicBezTo>
                  <a:lnTo>
                    <a:pt x="1156" y="1720"/>
                  </a:lnTo>
                  <a:cubicBezTo>
                    <a:pt x="580" y="1721"/>
                    <a:pt x="4" y="1722"/>
                    <a:pt x="4" y="1722"/>
                  </a:cubicBezTo>
                  <a:close/>
                </a:path>
              </a:pathLst>
            </a:custGeom>
            <a:solidFill>
              <a:srgbClr val="FF00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sp>
        <p:nvSpPr>
          <p:cNvPr id="121859" name="Freeform 5"/>
          <p:cNvSpPr>
            <a:spLocks noRot="1" noChangeAspect="1" noEditPoints="1" noChangeArrowheads="1" noChangeShapeType="1" noTextEdit="1"/>
          </p:cNvSpPr>
          <p:nvPr/>
        </p:nvSpPr>
        <p:spPr bwMode="auto">
          <a:xfrm>
            <a:off x="2906713" y="425450"/>
            <a:ext cx="1785937" cy="989013"/>
          </a:xfrm>
          <a:custGeom>
            <a:avLst/>
            <a:gdLst>
              <a:gd name="T0" fmla="*/ 0 w 4958"/>
              <a:gd name="T1" fmla="*/ 2147483647 h 2743"/>
              <a:gd name="T2" fmla="*/ 2147483647 w 4958"/>
              <a:gd name="T3" fmla="*/ 2147483647 h 2743"/>
              <a:gd name="T4" fmla="*/ 2147483647 w 4958"/>
              <a:gd name="T5" fmla="*/ 2147483647 h 2743"/>
              <a:gd name="T6" fmla="*/ 2147483647 w 4958"/>
              <a:gd name="T7" fmla="*/ 2147483647 h 2743"/>
              <a:gd name="T8" fmla="*/ 2147483647 w 4958"/>
              <a:gd name="T9" fmla="*/ 2147483647 h 2743"/>
              <a:gd name="T10" fmla="*/ 2147483647 w 4958"/>
              <a:gd name="T11" fmla="*/ 2147483647 h 2743"/>
              <a:gd name="T12" fmla="*/ 2147483647 w 4958"/>
              <a:gd name="T13" fmla="*/ 2147483647 h 2743"/>
              <a:gd name="T14" fmla="*/ 2147483647 w 4958"/>
              <a:gd name="T15" fmla="*/ 2147483647 h 2743"/>
              <a:gd name="T16" fmla="*/ 0 60000 65536"/>
              <a:gd name="T17" fmla="*/ 0 60000 65536"/>
              <a:gd name="T18" fmla="*/ 0 60000 65536"/>
              <a:gd name="T19" fmla="*/ 0 60000 65536"/>
              <a:gd name="T20" fmla="*/ 0 60000 65536"/>
              <a:gd name="T21" fmla="*/ 0 60000 65536"/>
              <a:gd name="T22" fmla="*/ 0 60000 65536"/>
              <a:gd name="T23" fmla="*/ 0 60000 65536"/>
              <a:gd name="T24" fmla="*/ 0 w 4958"/>
              <a:gd name="T25" fmla="*/ 0 h 2743"/>
              <a:gd name="T26" fmla="*/ 4958 w 4958"/>
              <a:gd name="T27" fmla="*/ 2743 h 27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958" h="2743" extrusionOk="0">
                <a:moveTo>
                  <a:pt x="0" y="2742"/>
                </a:moveTo>
                <a:cubicBezTo>
                  <a:pt x="299" y="2548"/>
                  <a:pt x="614" y="2371"/>
                  <a:pt x="933" y="2209"/>
                </a:cubicBezTo>
                <a:cubicBezTo>
                  <a:pt x="1213" y="2067"/>
                  <a:pt x="1485" y="1934"/>
                  <a:pt x="1753" y="1770"/>
                </a:cubicBezTo>
                <a:cubicBezTo>
                  <a:pt x="2082" y="1569"/>
                  <a:pt x="2435" y="1406"/>
                  <a:pt x="2774" y="1223"/>
                </a:cubicBezTo>
                <a:cubicBezTo>
                  <a:pt x="3206" y="990"/>
                  <a:pt x="3617" y="721"/>
                  <a:pt x="4040" y="472"/>
                </a:cubicBezTo>
                <a:cubicBezTo>
                  <a:pt x="4275" y="333"/>
                  <a:pt x="4581" y="90"/>
                  <a:pt x="4848" y="27"/>
                </a:cubicBezTo>
                <a:cubicBezTo>
                  <a:pt x="4884" y="18"/>
                  <a:pt x="4927" y="16"/>
                  <a:pt x="4950" y="13"/>
                </a:cubicBezTo>
                <a:cubicBezTo>
                  <a:pt x="4952" y="18"/>
                  <a:pt x="4955" y="22"/>
                  <a:pt x="4957" y="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0" name="Freeform 6"/>
          <p:cNvSpPr>
            <a:spLocks noRot="1" noChangeAspect="1" noEditPoints="1" noChangeArrowheads="1" noChangeShapeType="1" noTextEdit="1"/>
          </p:cNvSpPr>
          <p:nvPr/>
        </p:nvSpPr>
        <p:spPr bwMode="auto">
          <a:xfrm>
            <a:off x="2936875" y="1817688"/>
            <a:ext cx="2009775" cy="989012"/>
          </a:xfrm>
          <a:custGeom>
            <a:avLst/>
            <a:gdLst>
              <a:gd name="T0" fmla="*/ 0 w 5582"/>
              <a:gd name="T1" fmla="*/ 0 h 2749"/>
              <a:gd name="T2" fmla="*/ 2147483647 w 5582"/>
              <a:gd name="T3" fmla="*/ 2147483647 h 2749"/>
              <a:gd name="T4" fmla="*/ 2147483647 w 5582"/>
              <a:gd name="T5" fmla="*/ 2147483647 h 2749"/>
              <a:gd name="T6" fmla="*/ 2147483647 w 5582"/>
              <a:gd name="T7" fmla="*/ 2147483647 h 2749"/>
              <a:gd name="T8" fmla="*/ 2147483647 w 5582"/>
              <a:gd name="T9" fmla="*/ 2147483647 h 2749"/>
              <a:gd name="T10" fmla="*/ 2147483647 w 5582"/>
              <a:gd name="T11" fmla="*/ 2147483647 h 2749"/>
              <a:gd name="T12" fmla="*/ 2147483647 w 5582"/>
              <a:gd name="T13" fmla="*/ 2147483647 h 2749"/>
              <a:gd name="T14" fmla="*/ 2147483647 w 5582"/>
              <a:gd name="T15" fmla="*/ 2147483647 h 2749"/>
              <a:gd name="T16" fmla="*/ 0 60000 65536"/>
              <a:gd name="T17" fmla="*/ 0 60000 65536"/>
              <a:gd name="T18" fmla="*/ 0 60000 65536"/>
              <a:gd name="T19" fmla="*/ 0 60000 65536"/>
              <a:gd name="T20" fmla="*/ 0 60000 65536"/>
              <a:gd name="T21" fmla="*/ 0 60000 65536"/>
              <a:gd name="T22" fmla="*/ 0 60000 65536"/>
              <a:gd name="T23" fmla="*/ 0 60000 65536"/>
              <a:gd name="T24" fmla="*/ 0 w 5582"/>
              <a:gd name="T25" fmla="*/ 0 h 2749"/>
              <a:gd name="T26" fmla="*/ 5582 w 5582"/>
              <a:gd name="T27" fmla="*/ 2749 h 2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82" h="2749" extrusionOk="0">
                <a:moveTo>
                  <a:pt x="0" y="0"/>
                </a:moveTo>
                <a:cubicBezTo>
                  <a:pt x="136" y="52"/>
                  <a:pt x="277" y="89"/>
                  <a:pt x="411" y="142"/>
                </a:cubicBezTo>
                <a:cubicBezTo>
                  <a:pt x="586" y="211"/>
                  <a:pt x="761" y="284"/>
                  <a:pt x="934" y="358"/>
                </a:cubicBezTo>
                <a:cubicBezTo>
                  <a:pt x="1282" y="506"/>
                  <a:pt x="1597" y="752"/>
                  <a:pt x="1926" y="938"/>
                </a:cubicBezTo>
                <a:cubicBezTo>
                  <a:pt x="2418" y="1216"/>
                  <a:pt x="2910" y="1483"/>
                  <a:pt x="3417" y="1733"/>
                </a:cubicBezTo>
                <a:cubicBezTo>
                  <a:pt x="3948" y="1995"/>
                  <a:pt x="4495" y="2222"/>
                  <a:pt x="5026" y="2483"/>
                </a:cubicBezTo>
                <a:cubicBezTo>
                  <a:pt x="5206" y="2571"/>
                  <a:pt x="5384" y="2668"/>
                  <a:pt x="5570" y="2740"/>
                </a:cubicBezTo>
                <a:cubicBezTo>
                  <a:pt x="5584" y="2750"/>
                  <a:pt x="5585" y="2750"/>
                  <a:pt x="5564" y="27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1" name="Freeform 7"/>
          <p:cNvSpPr>
            <a:spLocks noRot="1" noChangeAspect="1" noEditPoints="1" noChangeArrowheads="1" noChangeShapeType="1" noTextEdit="1"/>
          </p:cNvSpPr>
          <p:nvPr/>
        </p:nvSpPr>
        <p:spPr bwMode="auto">
          <a:xfrm>
            <a:off x="1371600" y="585788"/>
            <a:ext cx="1314450" cy="693737"/>
          </a:xfrm>
          <a:custGeom>
            <a:avLst/>
            <a:gdLst>
              <a:gd name="T0" fmla="*/ 2147483647 w 3653"/>
              <a:gd name="T1" fmla="*/ 2147483647 h 1930"/>
              <a:gd name="T2" fmla="*/ 2147483647 w 3653"/>
              <a:gd name="T3" fmla="*/ 2147483647 h 1930"/>
              <a:gd name="T4" fmla="*/ 2147483647 w 3653"/>
              <a:gd name="T5" fmla="*/ 2147483647 h 1930"/>
              <a:gd name="T6" fmla="*/ 2147483647 w 3653"/>
              <a:gd name="T7" fmla="*/ 2147483647 h 1930"/>
              <a:gd name="T8" fmla="*/ 2147483647 w 3653"/>
              <a:gd name="T9" fmla="*/ 2147483647 h 1930"/>
              <a:gd name="T10" fmla="*/ 2147483647 w 3653"/>
              <a:gd name="T11" fmla="*/ 2147483647 h 1930"/>
              <a:gd name="T12" fmla="*/ 2147483647 w 3653"/>
              <a:gd name="T13" fmla="*/ 2147483647 h 1930"/>
              <a:gd name="T14" fmla="*/ 2147483647 w 3653"/>
              <a:gd name="T15" fmla="*/ 2147483647 h 1930"/>
              <a:gd name="T16" fmla="*/ 0 w 3653"/>
              <a:gd name="T17" fmla="*/ 0 h 19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53"/>
              <a:gd name="T28" fmla="*/ 0 h 1930"/>
              <a:gd name="T29" fmla="*/ 3653 w 3653"/>
              <a:gd name="T30" fmla="*/ 1930 h 19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53" h="1930" extrusionOk="0">
                <a:moveTo>
                  <a:pt x="3652" y="1929"/>
                </a:moveTo>
                <a:cubicBezTo>
                  <a:pt x="3584" y="1837"/>
                  <a:pt x="3537" y="1731"/>
                  <a:pt x="3462" y="1640"/>
                </a:cubicBezTo>
                <a:cubicBezTo>
                  <a:pt x="3375" y="1534"/>
                  <a:pt x="3285" y="1409"/>
                  <a:pt x="3187" y="1314"/>
                </a:cubicBezTo>
                <a:cubicBezTo>
                  <a:pt x="3096" y="1226"/>
                  <a:pt x="2981" y="1173"/>
                  <a:pt x="2873" y="1110"/>
                </a:cubicBezTo>
                <a:cubicBezTo>
                  <a:pt x="2758" y="1043"/>
                  <a:pt x="2650" y="970"/>
                  <a:pt x="2539" y="897"/>
                </a:cubicBezTo>
                <a:cubicBezTo>
                  <a:pt x="2240" y="702"/>
                  <a:pt x="1904" y="541"/>
                  <a:pt x="1571" y="415"/>
                </a:cubicBezTo>
                <a:cubicBezTo>
                  <a:pt x="1399" y="350"/>
                  <a:pt x="1221" y="301"/>
                  <a:pt x="1042" y="256"/>
                </a:cubicBezTo>
                <a:cubicBezTo>
                  <a:pt x="746" y="182"/>
                  <a:pt x="447" y="106"/>
                  <a:pt x="149" y="40"/>
                </a:cubicBezTo>
                <a:cubicBezTo>
                  <a:pt x="98" y="29"/>
                  <a:pt x="49" y="13"/>
                  <a:pt x="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2" name="Freeform 8"/>
          <p:cNvSpPr>
            <a:spLocks noRot="1" noChangeAspect="1" noEditPoints="1" noChangeArrowheads="1" noChangeShapeType="1" noTextEdit="1"/>
          </p:cNvSpPr>
          <p:nvPr/>
        </p:nvSpPr>
        <p:spPr bwMode="auto">
          <a:xfrm>
            <a:off x="703263" y="487363"/>
            <a:ext cx="3827462" cy="1865312"/>
          </a:xfrm>
          <a:custGeom>
            <a:avLst/>
            <a:gdLst>
              <a:gd name="T0" fmla="*/ 2147483647 w 10631"/>
              <a:gd name="T1" fmla="*/ 2147483647 h 5182"/>
              <a:gd name="T2" fmla="*/ 2147483647 w 10631"/>
              <a:gd name="T3" fmla="*/ 2147483647 h 5182"/>
              <a:gd name="T4" fmla="*/ 2147483647 w 10631"/>
              <a:gd name="T5" fmla="*/ 2147483647 h 5182"/>
              <a:gd name="T6" fmla="*/ 2147483647 w 10631"/>
              <a:gd name="T7" fmla="*/ 2147483647 h 5182"/>
              <a:gd name="T8" fmla="*/ 2147483647 w 10631"/>
              <a:gd name="T9" fmla="*/ 2147483647 h 5182"/>
              <a:gd name="T10" fmla="*/ 2147483647 w 10631"/>
              <a:gd name="T11" fmla="*/ 2147483647 h 5182"/>
              <a:gd name="T12" fmla="*/ 2147483647 w 10631"/>
              <a:gd name="T13" fmla="*/ 2147483647 h 5182"/>
              <a:gd name="T14" fmla="*/ 2147483647 w 10631"/>
              <a:gd name="T15" fmla="*/ 2147483647 h 5182"/>
              <a:gd name="T16" fmla="*/ 2147483647 w 10631"/>
              <a:gd name="T17" fmla="*/ 2147483647 h 5182"/>
              <a:gd name="T18" fmla="*/ 2147483647 w 10631"/>
              <a:gd name="T19" fmla="*/ 2147483647 h 5182"/>
              <a:gd name="T20" fmla="*/ 2147483647 w 10631"/>
              <a:gd name="T21" fmla="*/ 2147483647 h 5182"/>
              <a:gd name="T22" fmla="*/ 2147483647 w 10631"/>
              <a:gd name="T23" fmla="*/ 2147483647 h 5182"/>
              <a:gd name="T24" fmla="*/ 2147483647 w 10631"/>
              <a:gd name="T25" fmla="*/ 2147483647 h 5182"/>
              <a:gd name="T26" fmla="*/ 2147483647 w 10631"/>
              <a:gd name="T27" fmla="*/ 2147483647 h 5182"/>
              <a:gd name="T28" fmla="*/ 2147483647 w 10631"/>
              <a:gd name="T29" fmla="*/ 2147483647 h 5182"/>
              <a:gd name="T30" fmla="*/ 2147483647 w 10631"/>
              <a:gd name="T31" fmla="*/ 2147483647 h 5182"/>
              <a:gd name="T32" fmla="*/ 2147483647 w 10631"/>
              <a:gd name="T33" fmla="*/ 2147483647 h 5182"/>
              <a:gd name="T34" fmla="*/ 2147483647 w 10631"/>
              <a:gd name="T35" fmla="*/ 2147483647 h 5182"/>
              <a:gd name="T36" fmla="*/ 2147483647 w 10631"/>
              <a:gd name="T37" fmla="*/ 2147483647 h 5182"/>
              <a:gd name="T38" fmla="*/ 0 w 10631"/>
              <a:gd name="T39" fmla="*/ 2147483647 h 5182"/>
              <a:gd name="T40" fmla="*/ 2147483647 w 10631"/>
              <a:gd name="T41" fmla="*/ 2147483647 h 5182"/>
              <a:gd name="T42" fmla="*/ 2147483647 w 10631"/>
              <a:gd name="T43" fmla="*/ 2147483647 h 5182"/>
              <a:gd name="T44" fmla="*/ 2147483647 w 10631"/>
              <a:gd name="T45" fmla="*/ 2147483647 h 5182"/>
              <a:gd name="T46" fmla="*/ 2147483647 w 10631"/>
              <a:gd name="T47" fmla="*/ 2147483647 h 5182"/>
              <a:gd name="T48" fmla="*/ 2147483647 w 10631"/>
              <a:gd name="T49" fmla="*/ 2147483647 h 5182"/>
              <a:gd name="T50" fmla="*/ 2147483647 w 10631"/>
              <a:gd name="T51" fmla="*/ 2147483647 h 5182"/>
              <a:gd name="T52" fmla="*/ 2147483647 w 10631"/>
              <a:gd name="T53" fmla="*/ 2147483647 h 5182"/>
              <a:gd name="T54" fmla="*/ 2147483647 w 10631"/>
              <a:gd name="T55" fmla="*/ 2147483647 h 5182"/>
              <a:gd name="T56" fmla="*/ 2147483647 w 10631"/>
              <a:gd name="T57" fmla="*/ 2147483647 h 5182"/>
              <a:gd name="T58" fmla="*/ 2147483647 w 10631"/>
              <a:gd name="T59" fmla="*/ 2147483647 h 5182"/>
              <a:gd name="T60" fmla="*/ 2147483647 w 10631"/>
              <a:gd name="T61" fmla="*/ 2147483647 h 5182"/>
              <a:gd name="T62" fmla="*/ 2147483647 w 10631"/>
              <a:gd name="T63" fmla="*/ 2147483647 h 5182"/>
              <a:gd name="T64" fmla="*/ 2147483647 w 10631"/>
              <a:gd name="T65" fmla="*/ 2147483647 h 5182"/>
              <a:gd name="T66" fmla="*/ 2147483647 w 10631"/>
              <a:gd name="T67" fmla="*/ 2147483647 h 5182"/>
              <a:gd name="T68" fmla="*/ 2147483647 w 10631"/>
              <a:gd name="T69" fmla="*/ 2147483647 h 5182"/>
              <a:gd name="T70" fmla="*/ 2147483647 w 10631"/>
              <a:gd name="T71" fmla="*/ 2147483647 h 5182"/>
              <a:gd name="T72" fmla="*/ 2147483647 w 10631"/>
              <a:gd name="T73" fmla="*/ 2147483647 h 5182"/>
              <a:gd name="T74" fmla="*/ 2147483647 w 10631"/>
              <a:gd name="T75" fmla="*/ 2147483647 h 5182"/>
              <a:gd name="T76" fmla="*/ 2147483647 w 10631"/>
              <a:gd name="T77" fmla="*/ 2147483647 h 5182"/>
              <a:gd name="T78" fmla="*/ 2147483647 w 10631"/>
              <a:gd name="T79" fmla="*/ 2147483647 h 5182"/>
              <a:gd name="T80" fmla="*/ 2147483647 w 10631"/>
              <a:gd name="T81" fmla="*/ 2147483647 h 5182"/>
              <a:gd name="T82" fmla="*/ 2147483647 w 10631"/>
              <a:gd name="T83" fmla="*/ 2147483647 h 5182"/>
              <a:gd name="T84" fmla="*/ 2147483647 w 10631"/>
              <a:gd name="T85" fmla="*/ 2147483647 h 5182"/>
              <a:gd name="T86" fmla="*/ 2147483647 w 10631"/>
              <a:gd name="T87" fmla="*/ 2147483647 h 5182"/>
              <a:gd name="T88" fmla="*/ 2147483647 w 10631"/>
              <a:gd name="T89" fmla="*/ 2147483647 h 5182"/>
              <a:gd name="T90" fmla="*/ 2147483647 w 10631"/>
              <a:gd name="T91" fmla="*/ 2147483647 h 5182"/>
              <a:gd name="T92" fmla="*/ 2147483647 w 10631"/>
              <a:gd name="T93" fmla="*/ 2147483647 h 518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31"/>
              <a:gd name="T142" fmla="*/ 0 h 5182"/>
              <a:gd name="T143" fmla="*/ 10631 w 10631"/>
              <a:gd name="T144" fmla="*/ 5182 h 518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31" h="5182" extrusionOk="0">
                <a:moveTo>
                  <a:pt x="5419" y="1993"/>
                </a:moveTo>
                <a:cubicBezTo>
                  <a:pt x="5407" y="1972"/>
                  <a:pt x="5404" y="1949"/>
                  <a:pt x="5389" y="1925"/>
                </a:cubicBezTo>
                <a:cubicBezTo>
                  <a:pt x="5319" y="1808"/>
                  <a:pt x="5233" y="1725"/>
                  <a:pt x="5113" y="1658"/>
                </a:cubicBezTo>
                <a:cubicBezTo>
                  <a:pt x="4844" y="1508"/>
                  <a:pt x="4466" y="1478"/>
                  <a:pt x="4165" y="1505"/>
                </a:cubicBezTo>
                <a:cubicBezTo>
                  <a:pt x="3792" y="1539"/>
                  <a:pt x="3415" y="1732"/>
                  <a:pt x="3104" y="1932"/>
                </a:cubicBezTo>
                <a:cubicBezTo>
                  <a:pt x="2887" y="2071"/>
                  <a:pt x="2680" y="2233"/>
                  <a:pt x="2556" y="2463"/>
                </a:cubicBezTo>
                <a:cubicBezTo>
                  <a:pt x="2417" y="2720"/>
                  <a:pt x="2306" y="3042"/>
                  <a:pt x="2276" y="3333"/>
                </a:cubicBezTo>
                <a:cubicBezTo>
                  <a:pt x="2258" y="3507"/>
                  <a:pt x="2292" y="3686"/>
                  <a:pt x="2316" y="3858"/>
                </a:cubicBezTo>
                <a:cubicBezTo>
                  <a:pt x="2335" y="3995"/>
                  <a:pt x="2360" y="4121"/>
                  <a:pt x="2415" y="4249"/>
                </a:cubicBezTo>
                <a:cubicBezTo>
                  <a:pt x="2465" y="4366"/>
                  <a:pt x="2531" y="4502"/>
                  <a:pt x="2614" y="4599"/>
                </a:cubicBezTo>
                <a:cubicBezTo>
                  <a:pt x="2742" y="4749"/>
                  <a:pt x="2940" y="4852"/>
                  <a:pt x="3104" y="4957"/>
                </a:cubicBezTo>
                <a:cubicBezTo>
                  <a:pt x="3213" y="5026"/>
                  <a:pt x="3324" y="5089"/>
                  <a:pt x="3448" y="5129"/>
                </a:cubicBezTo>
                <a:cubicBezTo>
                  <a:pt x="3616" y="5183"/>
                  <a:pt x="3766" y="5184"/>
                  <a:pt x="3937" y="5151"/>
                </a:cubicBezTo>
                <a:cubicBezTo>
                  <a:pt x="4067" y="5126"/>
                  <a:pt x="4199" y="5100"/>
                  <a:pt x="4325" y="5061"/>
                </a:cubicBezTo>
                <a:cubicBezTo>
                  <a:pt x="4567" y="4986"/>
                  <a:pt x="4840" y="4855"/>
                  <a:pt x="5018" y="4670"/>
                </a:cubicBezTo>
                <a:cubicBezTo>
                  <a:pt x="5094" y="4591"/>
                  <a:pt x="5163" y="4493"/>
                  <a:pt x="5225" y="4402"/>
                </a:cubicBezTo>
                <a:cubicBezTo>
                  <a:pt x="5294" y="4300"/>
                  <a:pt x="5344" y="4193"/>
                  <a:pt x="5392" y="4080"/>
                </a:cubicBezTo>
                <a:cubicBezTo>
                  <a:pt x="5438" y="3972"/>
                  <a:pt x="5489" y="3858"/>
                  <a:pt x="5517" y="3744"/>
                </a:cubicBezTo>
                <a:cubicBezTo>
                  <a:pt x="5539" y="3655"/>
                  <a:pt x="5545" y="3566"/>
                  <a:pt x="5556" y="3476"/>
                </a:cubicBezTo>
                <a:cubicBezTo>
                  <a:pt x="5569" y="3363"/>
                  <a:pt x="5589" y="3238"/>
                  <a:pt x="5583" y="3124"/>
                </a:cubicBezTo>
                <a:cubicBezTo>
                  <a:pt x="5577" y="3010"/>
                  <a:pt x="5546" y="2891"/>
                  <a:pt x="5520" y="2782"/>
                </a:cubicBezTo>
                <a:cubicBezTo>
                  <a:pt x="5503" y="2710"/>
                  <a:pt x="5490" y="2650"/>
                  <a:pt x="5481" y="2575"/>
                </a:cubicBezTo>
                <a:cubicBezTo>
                  <a:pt x="5473" y="2510"/>
                  <a:pt x="5478" y="2438"/>
                  <a:pt x="5466" y="2374"/>
                </a:cubicBezTo>
                <a:cubicBezTo>
                  <a:pt x="5449" y="2282"/>
                  <a:pt x="5404" y="2175"/>
                  <a:pt x="5345" y="2103"/>
                </a:cubicBezTo>
                <a:cubicBezTo>
                  <a:pt x="5269" y="2010"/>
                  <a:pt x="5174" y="1991"/>
                  <a:pt x="5069" y="1947"/>
                </a:cubicBezTo>
                <a:cubicBezTo>
                  <a:pt x="5056" y="1940"/>
                  <a:pt x="5051" y="1937"/>
                  <a:pt x="5042" y="1933"/>
                </a:cubicBezTo>
              </a:path>
              <a:path w="10631" h="5182" extrusionOk="0">
                <a:moveTo>
                  <a:pt x="2319" y="3938"/>
                </a:moveTo>
                <a:cubicBezTo>
                  <a:pt x="2311" y="3913"/>
                  <a:pt x="2301" y="3890"/>
                  <a:pt x="2293" y="3866"/>
                </a:cubicBezTo>
                <a:cubicBezTo>
                  <a:pt x="2286" y="3845"/>
                  <a:pt x="2286" y="3835"/>
                  <a:pt x="2275" y="3814"/>
                </a:cubicBezTo>
                <a:cubicBezTo>
                  <a:pt x="2251" y="3767"/>
                  <a:pt x="2217" y="3724"/>
                  <a:pt x="2186" y="3681"/>
                </a:cubicBezTo>
                <a:cubicBezTo>
                  <a:pt x="2161" y="3647"/>
                  <a:pt x="2135" y="3613"/>
                  <a:pt x="2106" y="3583"/>
                </a:cubicBezTo>
                <a:cubicBezTo>
                  <a:pt x="2066" y="3541"/>
                  <a:pt x="2023" y="3503"/>
                  <a:pt x="1977" y="3468"/>
                </a:cubicBezTo>
                <a:cubicBezTo>
                  <a:pt x="1916" y="3422"/>
                  <a:pt x="1851" y="3380"/>
                  <a:pt x="1793" y="3330"/>
                </a:cubicBezTo>
                <a:cubicBezTo>
                  <a:pt x="1734" y="3279"/>
                  <a:pt x="1682" y="3220"/>
                  <a:pt x="1630" y="3163"/>
                </a:cubicBezTo>
                <a:cubicBezTo>
                  <a:pt x="1556" y="3083"/>
                  <a:pt x="1478" y="3005"/>
                  <a:pt x="1386" y="2946"/>
                </a:cubicBezTo>
                <a:cubicBezTo>
                  <a:pt x="1309" y="2896"/>
                  <a:pt x="1224" y="2862"/>
                  <a:pt x="1138" y="2830"/>
                </a:cubicBezTo>
                <a:cubicBezTo>
                  <a:pt x="997" y="2777"/>
                  <a:pt x="845" y="2731"/>
                  <a:pt x="697" y="2700"/>
                </a:cubicBezTo>
                <a:cubicBezTo>
                  <a:pt x="564" y="2672"/>
                  <a:pt x="432" y="2646"/>
                  <a:pt x="297" y="2633"/>
                </a:cubicBezTo>
                <a:cubicBezTo>
                  <a:pt x="211" y="2625"/>
                  <a:pt x="130" y="2623"/>
                  <a:pt x="44" y="2632"/>
                </a:cubicBezTo>
                <a:cubicBezTo>
                  <a:pt x="22" y="2638"/>
                  <a:pt x="15" y="2640"/>
                  <a:pt x="0" y="2639"/>
                </a:cubicBezTo>
              </a:path>
              <a:path w="10631" h="5182" extrusionOk="0">
                <a:moveTo>
                  <a:pt x="5267" y="3376"/>
                </a:moveTo>
                <a:cubicBezTo>
                  <a:pt x="5270" y="3396"/>
                  <a:pt x="5283" y="3409"/>
                  <a:pt x="5295" y="3427"/>
                </a:cubicBezTo>
                <a:cubicBezTo>
                  <a:pt x="5306" y="3444"/>
                  <a:pt x="5309" y="3465"/>
                  <a:pt x="5317" y="3484"/>
                </a:cubicBezTo>
                <a:cubicBezTo>
                  <a:pt x="5323" y="3499"/>
                  <a:pt x="5327" y="3517"/>
                  <a:pt x="5327" y="3533"/>
                </a:cubicBezTo>
                <a:cubicBezTo>
                  <a:pt x="5326" y="3562"/>
                  <a:pt x="5302" y="3585"/>
                  <a:pt x="5305" y="3614"/>
                </a:cubicBezTo>
                <a:cubicBezTo>
                  <a:pt x="5307" y="3631"/>
                  <a:pt x="5321" y="3635"/>
                  <a:pt x="5334" y="3644"/>
                </a:cubicBezTo>
                <a:cubicBezTo>
                  <a:pt x="5321" y="3641"/>
                  <a:pt x="5316" y="3639"/>
                  <a:pt x="5308" y="3635"/>
                </a:cubicBezTo>
              </a:path>
              <a:path w="10631" h="5182" extrusionOk="0">
                <a:moveTo>
                  <a:pt x="5233" y="2920"/>
                </a:moveTo>
                <a:cubicBezTo>
                  <a:pt x="5228" y="2935"/>
                  <a:pt x="5222" y="2948"/>
                  <a:pt x="5219" y="2963"/>
                </a:cubicBezTo>
                <a:cubicBezTo>
                  <a:pt x="5215" y="2984"/>
                  <a:pt x="5214" y="3008"/>
                  <a:pt x="5215" y="3029"/>
                </a:cubicBezTo>
                <a:cubicBezTo>
                  <a:pt x="5217" y="3053"/>
                  <a:pt x="5218" y="3081"/>
                  <a:pt x="5222" y="3104"/>
                </a:cubicBezTo>
                <a:cubicBezTo>
                  <a:pt x="5225" y="3123"/>
                  <a:pt x="5228" y="3140"/>
                  <a:pt x="5230" y="3159"/>
                </a:cubicBezTo>
                <a:cubicBezTo>
                  <a:pt x="5232" y="3176"/>
                  <a:pt x="5235" y="3192"/>
                  <a:pt x="5239" y="3209"/>
                </a:cubicBezTo>
                <a:cubicBezTo>
                  <a:pt x="5242" y="3224"/>
                  <a:pt x="5243" y="3235"/>
                  <a:pt x="5244" y="3251"/>
                </a:cubicBezTo>
                <a:cubicBezTo>
                  <a:pt x="5245" y="3268"/>
                  <a:pt x="5247" y="3284"/>
                  <a:pt x="5249" y="3301"/>
                </a:cubicBezTo>
                <a:cubicBezTo>
                  <a:pt x="5251" y="3325"/>
                  <a:pt x="5259" y="3346"/>
                  <a:pt x="5263" y="3370"/>
                </a:cubicBezTo>
                <a:cubicBezTo>
                  <a:pt x="5265" y="3385"/>
                  <a:pt x="5267" y="3403"/>
                  <a:pt x="5267" y="3418"/>
                </a:cubicBezTo>
                <a:cubicBezTo>
                  <a:pt x="5268" y="3445"/>
                  <a:pt x="5262" y="3472"/>
                  <a:pt x="5263" y="3498"/>
                </a:cubicBezTo>
                <a:cubicBezTo>
                  <a:pt x="5263" y="3515"/>
                  <a:pt x="5265" y="3533"/>
                  <a:pt x="5267" y="3550"/>
                </a:cubicBezTo>
                <a:cubicBezTo>
                  <a:pt x="5269" y="3566"/>
                  <a:pt x="5272" y="3580"/>
                  <a:pt x="5273" y="3594"/>
                </a:cubicBezTo>
                <a:cubicBezTo>
                  <a:pt x="5275" y="3614"/>
                  <a:pt x="5269" y="3619"/>
                  <a:pt x="5287" y="3632"/>
                </a:cubicBezTo>
                <a:cubicBezTo>
                  <a:pt x="5303" y="3644"/>
                  <a:pt x="5313" y="3634"/>
                  <a:pt x="5331" y="3632"/>
                </a:cubicBezTo>
                <a:cubicBezTo>
                  <a:pt x="5357" y="3629"/>
                  <a:pt x="5383" y="3623"/>
                  <a:pt x="5409" y="3620"/>
                </a:cubicBezTo>
                <a:cubicBezTo>
                  <a:pt x="5428" y="3618"/>
                  <a:pt x="5449" y="3611"/>
                  <a:pt x="5468" y="3611"/>
                </a:cubicBezTo>
                <a:cubicBezTo>
                  <a:pt x="5488" y="3611"/>
                  <a:pt x="5508" y="3615"/>
                  <a:pt x="5528" y="3615"/>
                </a:cubicBezTo>
                <a:cubicBezTo>
                  <a:pt x="5583" y="3616"/>
                  <a:pt x="5636" y="3613"/>
                  <a:pt x="5690" y="3620"/>
                </a:cubicBezTo>
                <a:cubicBezTo>
                  <a:pt x="5705" y="3622"/>
                  <a:pt x="5720" y="3624"/>
                  <a:pt x="5735" y="3625"/>
                </a:cubicBezTo>
                <a:cubicBezTo>
                  <a:pt x="5753" y="3626"/>
                  <a:pt x="5770" y="3622"/>
                  <a:pt x="5788" y="3621"/>
                </a:cubicBezTo>
                <a:cubicBezTo>
                  <a:pt x="5810" y="3620"/>
                  <a:pt x="5826" y="3626"/>
                  <a:pt x="5847" y="3629"/>
                </a:cubicBezTo>
                <a:cubicBezTo>
                  <a:pt x="5860" y="3631"/>
                  <a:pt x="5894" y="3638"/>
                  <a:pt x="5905" y="3629"/>
                </a:cubicBezTo>
                <a:cubicBezTo>
                  <a:pt x="5917" y="3620"/>
                  <a:pt x="5910" y="3592"/>
                  <a:pt x="5909" y="3580"/>
                </a:cubicBezTo>
                <a:cubicBezTo>
                  <a:pt x="5908" y="3552"/>
                  <a:pt x="5903" y="3523"/>
                  <a:pt x="5905" y="3495"/>
                </a:cubicBezTo>
                <a:cubicBezTo>
                  <a:pt x="5906" y="3474"/>
                  <a:pt x="5911" y="3454"/>
                  <a:pt x="5912" y="3433"/>
                </a:cubicBezTo>
                <a:cubicBezTo>
                  <a:pt x="5913" y="3405"/>
                  <a:pt x="5912" y="3375"/>
                  <a:pt x="5907" y="3347"/>
                </a:cubicBezTo>
                <a:cubicBezTo>
                  <a:pt x="5902" y="3317"/>
                  <a:pt x="5888" y="3293"/>
                  <a:pt x="5878" y="3265"/>
                </a:cubicBezTo>
                <a:cubicBezTo>
                  <a:pt x="5867" y="3235"/>
                  <a:pt x="5853" y="3209"/>
                  <a:pt x="5841" y="3179"/>
                </a:cubicBezTo>
                <a:cubicBezTo>
                  <a:pt x="5830" y="3152"/>
                  <a:pt x="5823" y="3125"/>
                  <a:pt x="5814" y="3097"/>
                </a:cubicBezTo>
                <a:cubicBezTo>
                  <a:pt x="5803" y="3061"/>
                  <a:pt x="5796" y="3018"/>
                  <a:pt x="5790" y="2982"/>
                </a:cubicBezTo>
                <a:cubicBezTo>
                  <a:pt x="5787" y="2964"/>
                  <a:pt x="5785" y="2949"/>
                  <a:pt x="5780" y="2931"/>
                </a:cubicBezTo>
                <a:cubicBezTo>
                  <a:pt x="5775" y="2914"/>
                  <a:pt x="5768" y="2899"/>
                  <a:pt x="5773" y="2881"/>
                </a:cubicBezTo>
                <a:cubicBezTo>
                  <a:pt x="5778" y="2862"/>
                  <a:pt x="5791" y="2841"/>
                  <a:pt x="5799" y="2823"/>
                </a:cubicBezTo>
                <a:cubicBezTo>
                  <a:pt x="5783" y="2835"/>
                  <a:pt x="5777" y="2845"/>
                  <a:pt x="5763" y="2857"/>
                </a:cubicBezTo>
                <a:cubicBezTo>
                  <a:pt x="5747" y="2871"/>
                  <a:pt x="5737" y="2866"/>
                  <a:pt x="5719" y="2870"/>
                </a:cubicBezTo>
                <a:cubicBezTo>
                  <a:pt x="5696" y="2875"/>
                  <a:pt x="5673" y="2882"/>
                  <a:pt x="5651" y="2887"/>
                </a:cubicBezTo>
                <a:cubicBezTo>
                  <a:pt x="5635" y="2891"/>
                  <a:pt x="5620" y="2892"/>
                  <a:pt x="5603" y="2893"/>
                </a:cubicBezTo>
                <a:cubicBezTo>
                  <a:pt x="5585" y="2894"/>
                  <a:pt x="5567" y="2893"/>
                  <a:pt x="5549" y="2891"/>
                </a:cubicBezTo>
                <a:cubicBezTo>
                  <a:pt x="5521" y="2889"/>
                  <a:pt x="5495" y="2887"/>
                  <a:pt x="5468" y="2891"/>
                </a:cubicBezTo>
                <a:cubicBezTo>
                  <a:pt x="5424" y="2897"/>
                  <a:pt x="5380" y="2899"/>
                  <a:pt x="5337" y="2905"/>
                </a:cubicBezTo>
                <a:cubicBezTo>
                  <a:pt x="5310" y="2909"/>
                  <a:pt x="5285" y="2915"/>
                  <a:pt x="5257" y="2915"/>
                </a:cubicBezTo>
                <a:cubicBezTo>
                  <a:pt x="5241" y="2915"/>
                  <a:pt x="5249" y="2912"/>
                  <a:pt x="5234" y="2917"/>
                </a:cubicBezTo>
              </a:path>
              <a:path w="10631" h="5182" extrusionOk="0">
                <a:moveTo>
                  <a:pt x="7135" y="2202"/>
                </a:moveTo>
                <a:cubicBezTo>
                  <a:pt x="7671" y="1905"/>
                  <a:pt x="8176" y="1564"/>
                  <a:pt x="8689" y="1230"/>
                </a:cubicBezTo>
                <a:cubicBezTo>
                  <a:pt x="8953" y="1059"/>
                  <a:pt x="9227" y="911"/>
                  <a:pt x="9482" y="726"/>
                </a:cubicBezTo>
                <a:cubicBezTo>
                  <a:pt x="9806" y="490"/>
                  <a:pt x="10147" y="270"/>
                  <a:pt x="10497" y="75"/>
                </a:cubicBezTo>
                <a:cubicBezTo>
                  <a:pt x="10541" y="50"/>
                  <a:pt x="10586" y="25"/>
                  <a:pt x="10630" y="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3" name="Freeform 9"/>
          <p:cNvSpPr>
            <a:spLocks noRot="1" noChangeAspect="1" noEditPoints="1" noChangeArrowheads="1" noChangeShapeType="1" noTextEdit="1"/>
          </p:cNvSpPr>
          <p:nvPr/>
        </p:nvSpPr>
        <p:spPr bwMode="auto">
          <a:xfrm>
            <a:off x="7135813" y="155575"/>
            <a:ext cx="381000" cy="117475"/>
          </a:xfrm>
          <a:custGeom>
            <a:avLst/>
            <a:gdLst>
              <a:gd name="T0" fmla="*/ 2147483647 w 1060"/>
              <a:gd name="T1" fmla="*/ 2147483647 h 327"/>
              <a:gd name="T2" fmla="*/ 2147483647 w 1060"/>
              <a:gd name="T3" fmla="*/ 2147483647 h 327"/>
              <a:gd name="T4" fmla="*/ 2147483647 w 1060"/>
              <a:gd name="T5" fmla="*/ 2147483647 h 327"/>
              <a:gd name="T6" fmla="*/ 2147483647 w 1060"/>
              <a:gd name="T7" fmla="*/ 2147483647 h 327"/>
              <a:gd name="T8" fmla="*/ 2147483647 w 1060"/>
              <a:gd name="T9" fmla="*/ 2147483647 h 327"/>
              <a:gd name="T10" fmla="*/ 2147483647 w 1060"/>
              <a:gd name="T11" fmla="*/ 2147483647 h 327"/>
              <a:gd name="T12" fmla="*/ 2147483647 w 1060"/>
              <a:gd name="T13" fmla="*/ 2147483647 h 327"/>
              <a:gd name="T14" fmla="*/ 2147483647 w 1060"/>
              <a:gd name="T15" fmla="*/ 2147483647 h 327"/>
              <a:gd name="T16" fmla="*/ 2147483647 w 1060"/>
              <a:gd name="T17" fmla="*/ 2147483647 h 327"/>
              <a:gd name="T18" fmla="*/ 2147483647 w 1060"/>
              <a:gd name="T19" fmla="*/ 2147483647 h 327"/>
              <a:gd name="T20" fmla="*/ 2147483647 w 1060"/>
              <a:gd name="T21" fmla="*/ 2147483647 h 327"/>
              <a:gd name="T22" fmla="*/ 2147483647 w 1060"/>
              <a:gd name="T23" fmla="*/ 2147483647 h 327"/>
              <a:gd name="T24" fmla="*/ 2147483647 w 1060"/>
              <a:gd name="T25" fmla="*/ 2147483647 h 327"/>
              <a:gd name="T26" fmla="*/ 2147483647 w 1060"/>
              <a:gd name="T27" fmla="*/ 2147483647 h 327"/>
              <a:gd name="T28" fmla="*/ 2147483647 w 1060"/>
              <a:gd name="T29" fmla="*/ 2147483647 h 327"/>
              <a:gd name="T30" fmla="*/ 2147483647 w 1060"/>
              <a:gd name="T31" fmla="*/ 2147483647 h 327"/>
              <a:gd name="T32" fmla="*/ 2147483647 w 1060"/>
              <a:gd name="T33" fmla="*/ 2147483647 h 327"/>
              <a:gd name="T34" fmla="*/ 2147483647 w 1060"/>
              <a:gd name="T35" fmla="*/ 2147483647 h 327"/>
              <a:gd name="T36" fmla="*/ 2147483647 w 1060"/>
              <a:gd name="T37" fmla="*/ 2147483647 h 327"/>
              <a:gd name="T38" fmla="*/ 2147483647 w 1060"/>
              <a:gd name="T39" fmla="*/ 2147483647 h 327"/>
              <a:gd name="T40" fmla="*/ 2147483647 w 1060"/>
              <a:gd name="T41" fmla="*/ 2147483647 h 327"/>
              <a:gd name="T42" fmla="*/ 2147483647 w 1060"/>
              <a:gd name="T43" fmla="*/ 2147483647 h 327"/>
              <a:gd name="T44" fmla="*/ 2147483647 w 1060"/>
              <a:gd name="T45" fmla="*/ 2147483647 h 327"/>
              <a:gd name="T46" fmla="*/ 2147483647 w 1060"/>
              <a:gd name="T47" fmla="*/ 2147483647 h 327"/>
              <a:gd name="T48" fmla="*/ 2147483647 w 1060"/>
              <a:gd name="T49" fmla="*/ 2147483647 h 327"/>
              <a:gd name="T50" fmla="*/ 2147483647 w 1060"/>
              <a:gd name="T51" fmla="*/ 2147483647 h 327"/>
              <a:gd name="T52" fmla="*/ 2147483647 w 1060"/>
              <a:gd name="T53" fmla="*/ 2147483647 h 327"/>
              <a:gd name="T54" fmla="*/ 2147483647 w 1060"/>
              <a:gd name="T55" fmla="*/ 2147483647 h 3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60"/>
              <a:gd name="T85" fmla="*/ 0 h 327"/>
              <a:gd name="T86" fmla="*/ 1060 w 1060"/>
              <a:gd name="T87" fmla="*/ 327 h 3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60" h="327" extrusionOk="0">
                <a:moveTo>
                  <a:pt x="214" y="45"/>
                </a:moveTo>
                <a:cubicBezTo>
                  <a:pt x="205" y="30"/>
                  <a:pt x="196" y="10"/>
                  <a:pt x="180" y="2"/>
                </a:cubicBezTo>
                <a:cubicBezTo>
                  <a:pt x="160" y="-8"/>
                  <a:pt x="124" y="6"/>
                  <a:pt x="107" y="15"/>
                </a:cubicBezTo>
                <a:cubicBezTo>
                  <a:pt x="80" y="29"/>
                  <a:pt x="56" y="51"/>
                  <a:pt x="37" y="75"/>
                </a:cubicBezTo>
                <a:cubicBezTo>
                  <a:pt x="12" y="108"/>
                  <a:pt x="-4" y="143"/>
                  <a:pt x="3" y="184"/>
                </a:cubicBezTo>
                <a:cubicBezTo>
                  <a:pt x="8" y="217"/>
                  <a:pt x="30" y="238"/>
                  <a:pt x="54" y="258"/>
                </a:cubicBezTo>
                <a:cubicBezTo>
                  <a:pt x="83" y="283"/>
                  <a:pt x="113" y="298"/>
                  <a:pt x="149" y="310"/>
                </a:cubicBezTo>
                <a:cubicBezTo>
                  <a:pt x="183" y="322"/>
                  <a:pt x="213" y="327"/>
                  <a:pt x="249" y="323"/>
                </a:cubicBezTo>
                <a:cubicBezTo>
                  <a:pt x="280" y="320"/>
                  <a:pt x="306" y="316"/>
                  <a:pt x="336" y="307"/>
                </a:cubicBezTo>
              </a:path>
              <a:path w="1060" h="327" extrusionOk="0">
                <a:moveTo>
                  <a:pt x="602" y="93"/>
                </a:moveTo>
                <a:cubicBezTo>
                  <a:pt x="593" y="77"/>
                  <a:pt x="590" y="60"/>
                  <a:pt x="568" y="66"/>
                </a:cubicBezTo>
                <a:cubicBezTo>
                  <a:pt x="548" y="71"/>
                  <a:pt x="529" y="92"/>
                  <a:pt x="521" y="110"/>
                </a:cubicBezTo>
                <a:cubicBezTo>
                  <a:pt x="509" y="137"/>
                  <a:pt x="506" y="167"/>
                  <a:pt x="516" y="194"/>
                </a:cubicBezTo>
                <a:cubicBezTo>
                  <a:pt x="528" y="227"/>
                  <a:pt x="551" y="245"/>
                  <a:pt x="584" y="255"/>
                </a:cubicBezTo>
                <a:cubicBezTo>
                  <a:pt x="617" y="264"/>
                  <a:pt x="653" y="260"/>
                  <a:pt x="683" y="246"/>
                </a:cubicBezTo>
                <a:cubicBezTo>
                  <a:pt x="707" y="235"/>
                  <a:pt x="733" y="213"/>
                  <a:pt x="740" y="187"/>
                </a:cubicBezTo>
                <a:cubicBezTo>
                  <a:pt x="746" y="164"/>
                  <a:pt x="728" y="146"/>
                  <a:pt x="711" y="133"/>
                </a:cubicBezTo>
                <a:cubicBezTo>
                  <a:pt x="679" y="109"/>
                  <a:pt x="642" y="100"/>
                  <a:pt x="605" y="88"/>
                </a:cubicBezTo>
                <a:cubicBezTo>
                  <a:pt x="591" y="83"/>
                  <a:pt x="587" y="82"/>
                  <a:pt x="578" y="78"/>
                </a:cubicBezTo>
              </a:path>
              <a:path w="1060" h="327" extrusionOk="0">
                <a:moveTo>
                  <a:pt x="987" y="34"/>
                </a:moveTo>
                <a:cubicBezTo>
                  <a:pt x="968" y="30"/>
                  <a:pt x="952" y="30"/>
                  <a:pt x="934" y="41"/>
                </a:cubicBezTo>
                <a:cubicBezTo>
                  <a:pt x="911" y="55"/>
                  <a:pt x="889" y="82"/>
                  <a:pt x="876" y="105"/>
                </a:cubicBezTo>
                <a:cubicBezTo>
                  <a:pt x="861" y="133"/>
                  <a:pt x="852" y="169"/>
                  <a:pt x="862" y="200"/>
                </a:cubicBezTo>
                <a:cubicBezTo>
                  <a:pt x="873" y="232"/>
                  <a:pt x="900" y="251"/>
                  <a:pt x="930" y="260"/>
                </a:cubicBezTo>
                <a:cubicBezTo>
                  <a:pt x="962" y="269"/>
                  <a:pt x="997" y="264"/>
                  <a:pt x="1026" y="249"/>
                </a:cubicBezTo>
                <a:cubicBezTo>
                  <a:pt x="1056" y="233"/>
                  <a:pt x="1068" y="202"/>
                  <a:pt x="1052" y="171"/>
                </a:cubicBezTo>
                <a:cubicBezTo>
                  <a:pt x="1033" y="135"/>
                  <a:pt x="997" y="108"/>
                  <a:pt x="970" y="79"/>
                </a:cubicBezTo>
                <a:cubicBezTo>
                  <a:pt x="957" y="65"/>
                  <a:pt x="948" y="51"/>
                  <a:pt x="940" y="35"/>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4" name="Freeform 10"/>
          <p:cNvSpPr>
            <a:spLocks noRot="1" noChangeAspect="1" noEditPoints="1" noChangeArrowheads="1" noChangeShapeType="1" noTextEdit="1"/>
          </p:cNvSpPr>
          <p:nvPr/>
        </p:nvSpPr>
        <p:spPr bwMode="auto">
          <a:xfrm>
            <a:off x="7615238" y="61913"/>
            <a:ext cx="138112" cy="180975"/>
          </a:xfrm>
          <a:custGeom>
            <a:avLst/>
            <a:gdLst>
              <a:gd name="T0" fmla="*/ 2147483647 w 382"/>
              <a:gd name="T1" fmla="*/ 2147483647 h 502"/>
              <a:gd name="T2" fmla="*/ 2147483647 w 382"/>
              <a:gd name="T3" fmla="*/ 2147483647 h 502"/>
              <a:gd name="T4" fmla="*/ 2147483647 w 382"/>
              <a:gd name="T5" fmla="*/ 2147483647 h 502"/>
              <a:gd name="T6" fmla="*/ 2147483647 w 382"/>
              <a:gd name="T7" fmla="*/ 2147483647 h 502"/>
              <a:gd name="T8" fmla="*/ 2147483647 w 382"/>
              <a:gd name="T9" fmla="*/ 2147483647 h 502"/>
              <a:gd name="T10" fmla="*/ 2147483647 w 382"/>
              <a:gd name="T11" fmla="*/ 2147483647 h 502"/>
              <a:gd name="T12" fmla="*/ 0 w 382"/>
              <a:gd name="T13" fmla="*/ 2147483647 h 502"/>
              <a:gd name="T14" fmla="*/ 2147483647 w 382"/>
              <a:gd name="T15" fmla="*/ 2147483647 h 502"/>
              <a:gd name="T16" fmla="*/ 2147483647 w 382"/>
              <a:gd name="T17" fmla="*/ 2147483647 h 502"/>
              <a:gd name="T18" fmla="*/ 2147483647 w 382"/>
              <a:gd name="T19" fmla="*/ 2147483647 h 502"/>
              <a:gd name="T20" fmla="*/ 2147483647 w 382"/>
              <a:gd name="T21" fmla="*/ 2147483647 h 5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2"/>
              <a:gd name="T34" fmla="*/ 0 h 502"/>
              <a:gd name="T35" fmla="*/ 382 w 382"/>
              <a:gd name="T36" fmla="*/ 502 h 50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2" h="502" extrusionOk="0">
                <a:moveTo>
                  <a:pt x="44" y="413"/>
                </a:moveTo>
                <a:cubicBezTo>
                  <a:pt x="67" y="416"/>
                  <a:pt x="79" y="420"/>
                  <a:pt x="100" y="403"/>
                </a:cubicBezTo>
                <a:cubicBezTo>
                  <a:pt x="128" y="380"/>
                  <a:pt x="152" y="341"/>
                  <a:pt x="168" y="309"/>
                </a:cubicBezTo>
                <a:cubicBezTo>
                  <a:pt x="192" y="258"/>
                  <a:pt x="209" y="203"/>
                  <a:pt x="213" y="147"/>
                </a:cubicBezTo>
                <a:cubicBezTo>
                  <a:pt x="215" y="118"/>
                  <a:pt x="211" y="36"/>
                  <a:pt x="182" y="16"/>
                </a:cubicBezTo>
                <a:cubicBezTo>
                  <a:pt x="157" y="-2"/>
                  <a:pt x="80" y="-7"/>
                  <a:pt x="54" y="13"/>
                </a:cubicBezTo>
                <a:cubicBezTo>
                  <a:pt x="7" y="49"/>
                  <a:pt x="-4" y="132"/>
                  <a:pt x="0" y="185"/>
                </a:cubicBezTo>
                <a:cubicBezTo>
                  <a:pt x="5" y="249"/>
                  <a:pt x="31" y="301"/>
                  <a:pt x="70" y="350"/>
                </a:cubicBezTo>
                <a:cubicBezTo>
                  <a:pt x="107" y="397"/>
                  <a:pt x="153" y="426"/>
                  <a:pt x="205" y="454"/>
                </a:cubicBezTo>
                <a:cubicBezTo>
                  <a:pt x="243" y="474"/>
                  <a:pt x="285" y="488"/>
                  <a:pt x="327" y="497"/>
                </a:cubicBezTo>
                <a:cubicBezTo>
                  <a:pt x="345" y="501"/>
                  <a:pt x="363" y="500"/>
                  <a:pt x="381" y="501"/>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5" name="Freeform 11"/>
          <p:cNvSpPr>
            <a:spLocks noRot="1" noChangeAspect="1" noEditPoints="1" noChangeArrowheads="1" noChangeShapeType="1" noTextEdit="1"/>
          </p:cNvSpPr>
          <p:nvPr/>
        </p:nvSpPr>
        <p:spPr bwMode="auto">
          <a:xfrm>
            <a:off x="5510213" y="107950"/>
            <a:ext cx="538162" cy="193675"/>
          </a:xfrm>
          <a:custGeom>
            <a:avLst/>
            <a:gdLst>
              <a:gd name="T0" fmla="*/ 2147483647 w 1491"/>
              <a:gd name="T1" fmla="*/ 2147483647 h 539"/>
              <a:gd name="T2" fmla="*/ 2147483647 w 1491"/>
              <a:gd name="T3" fmla="*/ 0 h 539"/>
              <a:gd name="T4" fmla="*/ 2147483647 w 1491"/>
              <a:gd name="T5" fmla="*/ 2147483647 h 539"/>
              <a:gd name="T6" fmla="*/ 2147483647 w 1491"/>
              <a:gd name="T7" fmla="*/ 2147483647 h 539"/>
              <a:gd name="T8" fmla="*/ 2147483647 w 1491"/>
              <a:gd name="T9" fmla="*/ 2147483647 h 539"/>
              <a:gd name="T10" fmla="*/ 2147483647 w 1491"/>
              <a:gd name="T11" fmla="*/ 2147483647 h 539"/>
              <a:gd name="T12" fmla="*/ 2147483647 w 1491"/>
              <a:gd name="T13" fmla="*/ 2147483647 h 539"/>
              <a:gd name="T14" fmla="*/ 2147483647 w 1491"/>
              <a:gd name="T15" fmla="*/ 2147483647 h 539"/>
              <a:gd name="T16" fmla="*/ 2147483647 w 1491"/>
              <a:gd name="T17" fmla="*/ 2147483647 h 539"/>
              <a:gd name="T18" fmla="*/ 2147483647 w 1491"/>
              <a:gd name="T19" fmla="*/ 2147483647 h 539"/>
              <a:gd name="T20" fmla="*/ 2147483647 w 1491"/>
              <a:gd name="T21" fmla="*/ 2147483647 h 539"/>
              <a:gd name="T22" fmla="*/ 2147483647 w 1491"/>
              <a:gd name="T23" fmla="*/ 2147483647 h 539"/>
              <a:gd name="T24" fmla="*/ 2147483647 w 1491"/>
              <a:gd name="T25" fmla="*/ 2147483647 h 539"/>
              <a:gd name="T26" fmla="*/ 2147483647 w 1491"/>
              <a:gd name="T27" fmla="*/ 2147483647 h 539"/>
              <a:gd name="T28" fmla="*/ 2147483647 w 1491"/>
              <a:gd name="T29" fmla="*/ 2147483647 h 539"/>
              <a:gd name="T30" fmla="*/ 2147483647 w 1491"/>
              <a:gd name="T31" fmla="*/ 2147483647 h 539"/>
              <a:gd name="T32" fmla="*/ 2147483647 w 1491"/>
              <a:gd name="T33" fmla="*/ 2147483647 h 539"/>
              <a:gd name="T34" fmla="*/ 2147483647 w 1491"/>
              <a:gd name="T35" fmla="*/ 2147483647 h 539"/>
              <a:gd name="T36" fmla="*/ 2147483647 w 1491"/>
              <a:gd name="T37" fmla="*/ 2147483647 h 539"/>
              <a:gd name="T38" fmla="*/ 2147483647 w 1491"/>
              <a:gd name="T39" fmla="*/ 2147483647 h 539"/>
              <a:gd name="T40" fmla="*/ 2147483647 w 1491"/>
              <a:gd name="T41" fmla="*/ 2147483647 h 539"/>
              <a:gd name="T42" fmla="*/ 2147483647 w 1491"/>
              <a:gd name="T43" fmla="*/ 2147483647 h 539"/>
              <a:gd name="T44" fmla="*/ 2147483647 w 1491"/>
              <a:gd name="T45" fmla="*/ 2147483647 h 539"/>
              <a:gd name="T46" fmla="*/ 2147483647 w 1491"/>
              <a:gd name="T47" fmla="*/ 2147483647 h 539"/>
              <a:gd name="T48" fmla="*/ 2147483647 w 1491"/>
              <a:gd name="T49" fmla="*/ 2147483647 h 539"/>
              <a:gd name="T50" fmla="*/ 2147483647 w 1491"/>
              <a:gd name="T51" fmla="*/ 2147483647 h 539"/>
              <a:gd name="T52" fmla="*/ 2147483647 w 1491"/>
              <a:gd name="T53" fmla="*/ 2147483647 h 539"/>
              <a:gd name="T54" fmla="*/ 2147483647 w 1491"/>
              <a:gd name="T55" fmla="*/ 2147483647 h 539"/>
              <a:gd name="T56" fmla="*/ 2147483647 w 1491"/>
              <a:gd name="T57" fmla="*/ 2147483647 h 539"/>
              <a:gd name="T58" fmla="*/ 2147483647 w 1491"/>
              <a:gd name="T59" fmla="*/ 2147483647 h 539"/>
              <a:gd name="T60" fmla="*/ 2147483647 w 1491"/>
              <a:gd name="T61" fmla="*/ 2147483647 h 539"/>
              <a:gd name="T62" fmla="*/ 2147483647 w 1491"/>
              <a:gd name="T63" fmla="*/ 2147483647 h 539"/>
              <a:gd name="T64" fmla="*/ 2147483647 w 1491"/>
              <a:gd name="T65" fmla="*/ 2147483647 h 539"/>
              <a:gd name="T66" fmla="*/ 2147483647 w 1491"/>
              <a:gd name="T67" fmla="*/ 2147483647 h 539"/>
              <a:gd name="T68" fmla="*/ 2147483647 w 1491"/>
              <a:gd name="T69" fmla="*/ 2147483647 h 539"/>
              <a:gd name="T70" fmla="*/ 2147483647 w 1491"/>
              <a:gd name="T71" fmla="*/ 2147483647 h 539"/>
              <a:gd name="T72" fmla="*/ 2147483647 w 1491"/>
              <a:gd name="T73" fmla="*/ 2147483647 h 539"/>
              <a:gd name="T74" fmla="*/ 2147483647 w 1491"/>
              <a:gd name="T75" fmla="*/ 2147483647 h 5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1"/>
              <a:gd name="T115" fmla="*/ 0 h 539"/>
              <a:gd name="T116" fmla="*/ 1491 w 1491"/>
              <a:gd name="T117" fmla="*/ 539 h 5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1" h="539" extrusionOk="0">
                <a:moveTo>
                  <a:pt x="1" y="50"/>
                </a:moveTo>
                <a:cubicBezTo>
                  <a:pt x="3" y="29"/>
                  <a:pt x="4" y="20"/>
                  <a:pt x="11" y="0"/>
                </a:cubicBezTo>
                <a:cubicBezTo>
                  <a:pt x="7" y="45"/>
                  <a:pt x="11" y="90"/>
                  <a:pt x="19" y="135"/>
                </a:cubicBezTo>
                <a:cubicBezTo>
                  <a:pt x="29" y="190"/>
                  <a:pt x="43" y="244"/>
                  <a:pt x="56" y="298"/>
                </a:cubicBezTo>
                <a:cubicBezTo>
                  <a:pt x="68" y="347"/>
                  <a:pt x="84" y="395"/>
                  <a:pt x="96" y="444"/>
                </a:cubicBezTo>
                <a:cubicBezTo>
                  <a:pt x="103" y="470"/>
                  <a:pt x="113" y="496"/>
                  <a:pt x="119" y="522"/>
                </a:cubicBezTo>
                <a:cubicBezTo>
                  <a:pt x="120" y="527"/>
                  <a:pt x="120" y="533"/>
                  <a:pt x="121" y="538"/>
                </a:cubicBezTo>
                <a:cubicBezTo>
                  <a:pt x="129" y="514"/>
                  <a:pt x="132" y="491"/>
                  <a:pt x="137" y="467"/>
                </a:cubicBezTo>
                <a:cubicBezTo>
                  <a:pt x="144" y="436"/>
                  <a:pt x="152" y="405"/>
                  <a:pt x="163" y="376"/>
                </a:cubicBezTo>
                <a:cubicBezTo>
                  <a:pt x="174" y="348"/>
                  <a:pt x="185" y="318"/>
                  <a:pt x="209" y="298"/>
                </a:cubicBezTo>
                <a:cubicBezTo>
                  <a:pt x="233" y="278"/>
                  <a:pt x="266" y="263"/>
                  <a:pt x="297" y="274"/>
                </a:cubicBezTo>
                <a:cubicBezTo>
                  <a:pt x="327" y="285"/>
                  <a:pt x="349" y="308"/>
                  <a:pt x="368" y="333"/>
                </a:cubicBezTo>
                <a:cubicBezTo>
                  <a:pt x="397" y="372"/>
                  <a:pt x="410" y="417"/>
                  <a:pt x="433" y="458"/>
                </a:cubicBezTo>
                <a:cubicBezTo>
                  <a:pt x="446" y="482"/>
                  <a:pt x="447" y="477"/>
                  <a:pt x="473" y="479"/>
                </a:cubicBezTo>
                <a:cubicBezTo>
                  <a:pt x="477" y="478"/>
                  <a:pt x="480" y="478"/>
                  <a:pt x="484" y="477"/>
                </a:cubicBezTo>
              </a:path>
              <a:path w="1491" h="539" extrusionOk="0">
                <a:moveTo>
                  <a:pt x="690" y="316"/>
                </a:moveTo>
                <a:cubicBezTo>
                  <a:pt x="666" y="320"/>
                  <a:pt x="660" y="328"/>
                  <a:pt x="646" y="350"/>
                </a:cubicBezTo>
                <a:cubicBezTo>
                  <a:pt x="628" y="379"/>
                  <a:pt x="617" y="409"/>
                  <a:pt x="615" y="443"/>
                </a:cubicBezTo>
                <a:cubicBezTo>
                  <a:pt x="613" y="477"/>
                  <a:pt x="622" y="505"/>
                  <a:pt x="653" y="523"/>
                </a:cubicBezTo>
                <a:cubicBezTo>
                  <a:pt x="684" y="541"/>
                  <a:pt x="726" y="533"/>
                  <a:pt x="758" y="522"/>
                </a:cubicBezTo>
                <a:cubicBezTo>
                  <a:pt x="788" y="511"/>
                  <a:pt x="819" y="488"/>
                  <a:pt x="833" y="458"/>
                </a:cubicBezTo>
                <a:cubicBezTo>
                  <a:pt x="847" y="427"/>
                  <a:pt x="836" y="403"/>
                  <a:pt x="815" y="380"/>
                </a:cubicBezTo>
                <a:cubicBezTo>
                  <a:pt x="787" y="349"/>
                  <a:pt x="748" y="332"/>
                  <a:pt x="708" y="322"/>
                </a:cubicBezTo>
                <a:cubicBezTo>
                  <a:pt x="682" y="316"/>
                  <a:pt x="657" y="313"/>
                  <a:pt x="632" y="321"/>
                </a:cubicBezTo>
                <a:cubicBezTo>
                  <a:pt x="599" y="332"/>
                  <a:pt x="655" y="345"/>
                  <a:pt x="666" y="349"/>
                </a:cubicBezTo>
              </a:path>
              <a:path w="1491" h="539" extrusionOk="0">
                <a:moveTo>
                  <a:pt x="1178" y="50"/>
                </a:moveTo>
                <a:cubicBezTo>
                  <a:pt x="1177" y="45"/>
                  <a:pt x="1175" y="39"/>
                  <a:pt x="1174" y="34"/>
                </a:cubicBezTo>
                <a:cubicBezTo>
                  <a:pt x="1177" y="64"/>
                  <a:pt x="1179" y="94"/>
                  <a:pt x="1183" y="124"/>
                </a:cubicBezTo>
                <a:cubicBezTo>
                  <a:pt x="1190" y="179"/>
                  <a:pt x="1201" y="234"/>
                  <a:pt x="1215" y="288"/>
                </a:cubicBezTo>
                <a:cubicBezTo>
                  <a:pt x="1228" y="337"/>
                  <a:pt x="1246" y="384"/>
                  <a:pt x="1267" y="430"/>
                </a:cubicBezTo>
                <a:cubicBezTo>
                  <a:pt x="1277" y="452"/>
                  <a:pt x="1291" y="472"/>
                  <a:pt x="1307" y="491"/>
                </a:cubicBezTo>
              </a:path>
              <a:path w="1491" h="539" extrusionOk="0">
                <a:moveTo>
                  <a:pt x="910" y="278"/>
                </a:moveTo>
                <a:cubicBezTo>
                  <a:pt x="906" y="276"/>
                  <a:pt x="902" y="274"/>
                  <a:pt x="898" y="272"/>
                </a:cubicBezTo>
                <a:cubicBezTo>
                  <a:pt x="918" y="260"/>
                  <a:pt x="938" y="256"/>
                  <a:pt x="962" y="255"/>
                </a:cubicBezTo>
                <a:cubicBezTo>
                  <a:pt x="1010" y="253"/>
                  <a:pt x="1058" y="248"/>
                  <a:pt x="1106" y="244"/>
                </a:cubicBezTo>
                <a:cubicBezTo>
                  <a:pt x="1169" y="239"/>
                  <a:pt x="1231" y="235"/>
                  <a:pt x="1294" y="227"/>
                </a:cubicBezTo>
                <a:cubicBezTo>
                  <a:pt x="1341" y="221"/>
                  <a:pt x="1388" y="219"/>
                  <a:pt x="1436" y="217"/>
                </a:cubicBezTo>
                <a:cubicBezTo>
                  <a:pt x="1454" y="216"/>
                  <a:pt x="1472" y="217"/>
                  <a:pt x="1490" y="217"/>
                </a:cubicBezTo>
              </a:path>
            </a:pathLst>
          </a:custGeom>
          <a:noFill/>
          <a:ln w="19050" cap="rnd">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6" name="Freeform 12"/>
          <p:cNvSpPr>
            <a:spLocks noRot="1" noChangeAspect="1" noEditPoints="1" noChangeArrowheads="1" noChangeShapeType="1" noTextEdit="1"/>
          </p:cNvSpPr>
          <p:nvPr/>
        </p:nvSpPr>
        <p:spPr bwMode="auto">
          <a:xfrm>
            <a:off x="5832475" y="3446463"/>
            <a:ext cx="1101725" cy="363537"/>
          </a:xfrm>
          <a:custGeom>
            <a:avLst/>
            <a:gdLst>
              <a:gd name="T0" fmla="*/ 2147483647 w 3064"/>
              <a:gd name="T1" fmla="*/ 2147483647 h 1012"/>
              <a:gd name="T2" fmla="*/ 2147483647 w 3064"/>
              <a:gd name="T3" fmla="*/ 2147483647 h 1012"/>
              <a:gd name="T4" fmla="*/ 2147483647 w 3064"/>
              <a:gd name="T5" fmla="*/ 2147483647 h 1012"/>
              <a:gd name="T6" fmla="*/ 2147483647 w 3064"/>
              <a:gd name="T7" fmla="*/ 2147483647 h 1012"/>
              <a:gd name="T8" fmla="*/ 2147483647 w 3064"/>
              <a:gd name="T9" fmla="*/ 2147483647 h 1012"/>
              <a:gd name="T10" fmla="*/ 2147483647 w 3064"/>
              <a:gd name="T11" fmla="*/ 2147483647 h 1012"/>
              <a:gd name="T12" fmla="*/ 2147483647 w 3064"/>
              <a:gd name="T13" fmla="*/ 2147483647 h 1012"/>
              <a:gd name="T14" fmla="*/ 2147483647 w 3064"/>
              <a:gd name="T15" fmla="*/ 2147483647 h 1012"/>
              <a:gd name="T16" fmla="*/ 2147483647 w 3064"/>
              <a:gd name="T17" fmla="*/ 2147483647 h 1012"/>
              <a:gd name="T18" fmla="*/ 2147483647 w 3064"/>
              <a:gd name="T19" fmla="*/ 2147483647 h 1012"/>
              <a:gd name="T20" fmla="*/ 2147483647 w 3064"/>
              <a:gd name="T21" fmla="*/ 2147483647 h 1012"/>
              <a:gd name="T22" fmla="*/ 0 w 3064"/>
              <a:gd name="T23" fmla="*/ 2147483647 h 1012"/>
              <a:gd name="T24" fmla="*/ 2147483647 w 3064"/>
              <a:gd name="T25" fmla="*/ 2147483647 h 1012"/>
              <a:gd name="T26" fmla="*/ 2147483647 w 3064"/>
              <a:gd name="T27" fmla="*/ 2147483647 h 1012"/>
              <a:gd name="T28" fmla="*/ 2147483647 w 3064"/>
              <a:gd name="T29" fmla="*/ 2147483647 h 1012"/>
              <a:gd name="T30" fmla="*/ 2147483647 w 3064"/>
              <a:gd name="T31" fmla="*/ 2147483647 h 1012"/>
              <a:gd name="T32" fmla="*/ 2147483647 w 3064"/>
              <a:gd name="T33" fmla="*/ 2147483647 h 1012"/>
              <a:gd name="T34" fmla="*/ 2147483647 w 3064"/>
              <a:gd name="T35" fmla="*/ 2147483647 h 1012"/>
              <a:gd name="T36" fmla="*/ 2147483647 w 3064"/>
              <a:gd name="T37" fmla="*/ 2147483647 h 1012"/>
              <a:gd name="T38" fmla="*/ 2147483647 w 3064"/>
              <a:gd name="T39" fmla="*/ 2147483647 h 1012"/>
              <a:gd name="T40" fmla="*/ 2147483647 w 3064"/>
              <a:gd name="T41" fmla="*/ 2147483647 h 1012"/>
              <a:gd name="T42" fmla="*/ 2147483647 w 3064"/>
              <a:gd name="T43" fmla="*/ 2147483647 h 1012"/>
              <a:gd name="T44" fmla="*/ 2147483647 w 3064"/>
              <a:gd name="T45" fmla="*/ 2147483647 h 1012"/>
              <a:gd name="T46" fmla="*/ 2147483647 w 3064"/>
              <a:gd name="T47" fmla="*/ 2147483647 h 1012"/>
              <a:gd name="T48" fmla="*/ 2147483647 w 3064"/>
              <a:gd name="T49" fmla="*/ 2147483647 h 1012"/>
              <a:gd name="T50" fmla="*/ 2147483647 w 3064"/>
              <a:gd name="T51" fmla="*/ 2147483647 h 1012"/>
              <a:gd name="T52" fmla="*/ 2147483647 w 3064"/>
              <a:gd name="T53" fmla="*/ 2147483647 h 1012"/>
              <a:gd name="T54" fmla="*/ 2147483647 w 3064"/>
              <a:gd name="T55" fmla="*/ 2147483647 h 1012"/>
              <a:gd name="T56" fmla="*/ 2147483647 w 3064"/>
              <a:gd name="T57" fmla="*/ 2147483647 h 1012"/>
              <a:gd name="T58" fmla="*/ 2147483647 w 3064"/>
              <a:gd name="T59" fmla="*/ 2147483647 h 1012"/>
              <a:gd name="T60" fmla="*/ 2147483647 w 3064"/>
              <a:gd name="T61" fmla="*/ 2147483647 h 1012"/>
              <a:gd name="T62" fmla="*/ 2147483647 w 3064"/>
              <a:gd name="T63" fmla="*/ 2147483647 h 1012"/>
              <a:gd name="T64" fmla="*/ 2147483647 w 3064"/>
              <a:gd name="T65" fmla="*/ 2147483647 h 1012"/>
              <a:gd name="T66" fmla="*/ 2147483647 w 3064"/>
              <a:gd name="T67" fmla="*/ 2147483647 h 1012"/>
              <a:gd name="T68" fmla="*/ 2147483647 w 3064"/>
              <a:gd name="T69" fmla="*/ 2147483647 h 1012"/>
              <a:gd name="T70" fmla="*/ 2147483647 w 3064"/>
              <a:gd name="T71" fmla="*/ 2147483647 h 1012"/>
              <a:gd name="T72" fmla="*/ 2147483647 w 3064"/>
              <a:gd name="T73" fmla="*/ 2147483647 h 1012"/>
              <a:gd name="T74" fmla="*/ 2147483647 w 3064"/>
              <a:gd name="T75" fmla="*/ 2147483647 h 1012"/>
              <a:gd name="T76" fmla="*/ 2147483647 w 3064"/>
              <a:gd name="T77" fmla="*/ 2147483647 h 1012"/>
              <a:gd name="T78" fmla="*/ 2147483647 w 3064"/>
              <a:gd name="T79" fmla="*/ 2147483647 h 1012"/>
              <a:gd name="T80" fmla="*/ 2147483647 w 3064"/>
              <a:gd name="T81" fmla="*/ 2147483647 h 1012"/>
              <a:gd name="T82" fmla="*/ 2147483647 w 3064"/>
              <a:gd name="T83" fmla="*/ 2147483647 h 1012"/>
              <a:gd name="T84" fmla="*/ 2147483647 w 3064"/>
              <a:gd name="T85" fmla="*/ 2147483647 h 1012"/>
              <a:gd name="T86" fmla="*/ 2147483647 w 3064"/>
              <a:gd name="T87" fmla="*/ 2147483647 h 1012"/>
              <a:gd name="T88" fmla="*/ 2147483647 w 3064"/>
              <a:gd name="T89" fmla="*/ 2147483647 h 1012"/>
              <a:gd name="T90" fmla="*/ 2147483647 w 3064"/>
              <a:gd name="T91" fmla="*/ 2147483647 h 1012"/>
              <a:gd name="T92" fmla="*/ 2147483647 w 3064"/>
              <a:gd name="T93" fmla="*/ 2147483647 h 1012"/>
              <a:gd name="T94" fmla="*/ 2147483647 w 3064"/>
              <a:gd name="T95" fmla="*/ 2147483647 h 1012"/>
              <a:gd name="T96" fmla="*/ 2147483647 w 3064"/>
              <a:gd name="T97" fmla="*/ 2147483647 h 1012"/>
              <a:gd name="T98" fmla="*/ 2147483647 w 3064"/>
              <a:gd name="T99" fmla="*/ 2147483647 h 1012"/>
              <a:gd name="T100" fmla="*/ 2147483647 w 3064"/>
              <a:gd name="T101" fmla="*/ 2147483647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064"/>
              <a:gd name="T154" fmla="*/ 0 h 1012"/>
              <a:gd name="T155" fmla="*/ 3064 w 3064"/>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064" h="1012" extrusionOk="0">
                <a:moveTo>
                  <a:pt x="2166" y="112"/>
                </a:moveTo>
                <a:cubicBezTo>
                  <a:pt x="2151" y="109"/>
                  <a:pt x="2138" y="104"/>
                  <a:pt x="2122" y="103"/>
                </a:cubicBezTo>
                <a:cubicBezTo>
                  <a:pt x="1983" y="90"/>
                  <a:pt x="1838" y="116"/>
                  <a:pt x="1699" y="122"/>
                </a:cubicBezTo>
                <a:cubicBezTo>
                  <a:pt x="1572" y="127"/>
                  <a:pt x="1444" y="129"/>
                  <a:pt x="1317" y="134"/>
                </a:cubicBezTo>
                <a:cubicBezTo>
                  <a:pt x="1210" y="138"/>
                  <a:pt x="1104" y="137"/>
                  <a:pt x="997" y="133"/>
                </a:cubicBezTo>
                <a:cubicBezTo>
                  <a:pt x="772" y="125"/>
                  <a:pt x="556" y="160"/>
                  <a:pt x="333" y="171"/>
                </a:cubicBezTo>
                <a:cubicBezTo>
                  <a:pt x="319" y="171"/>
                  <a:pt x="313" y="171"/>
                  <a:pt x="303" y="170"/>
                </a:cubicBezTo>
              </a:path>
              <a:path w="3064" h="1012" extrusionOk="0">
                <a:moveTo>
                  <a:pt x="369" y="12"/>
                </a:moveTo>
                <a:cubicBezTo>
                  <a:pt x="351" y="-2"/>
                  <a:pt x="352" y="1"/>
                  <a:pt x="325" y="11"/>
                </a:cubicBezTo>
                <a:cubicBezTo>
                  <a:pt x="290" y="24"/>
                  <a:pt x="257" y="43"/>
                  <a:pt x="223" y="59"/>
                </a:cubicBezTo>
                <a:cubicBezTo>
                  <a:pt x="168" y="85"/>
                  <a:pt x="110" y="114"/>
                  <a:pt x="62" y="151"/>
                </a:cubicBezTo>
                <a:cubicBezTo>
                  <a:pt x="32" y="174"/>
                  <a:pt x="4" y="203"/>
                  <a:pt x="0" y="242"/>
                </a:cubicBezTo>
                <a:cubicBezTo>
                  <a:pt x="-4" y="280"/>
                  <a:pt x="19" y="304"/>
                  <a:pt x="51" y="319"/>
                </a:cubicBezTo>
                <a:cubicBezTo>
                  <a:pt x="97" y="341"/>
                  <a:pt x="151" y="347"/>
                  <a:pt x="201" y="353"/>
                </a:cubicBezTo>
                <a:cubicBezTo>
                  <a:pt x="248" y="358"/>
                  <a:pt x="296" y="363"/>
                  <a:pt x="339" y="384"/>
                </a:cubicBezTo>
                <a:cubicBezTo>
                  <a:pt x="366" y="397"/>
                  <a:pt x="394" y="415"/>
                  <a:pt x="417" y="433"/>
                </a:cubicBezTo>
                <a:cubicBezTo>
                  <a:pt x="423" y="438"/>
                  <a:pt x="429" y="443"/>
                  <a:pt x="435" y="448"/>
                </a:cubicBezTo>
              </a:path>
              <a:path w="3064" h="1012" extrusionOk="0">
                <a:moveTo>
                  <a:pt x="2189" y="589"/>
                </a:moveTo>
                <a:cubicBezTo>
                  <a:pt x="2221" y="591"/>
                  <a:pt x="2219" y="588"/>
                  <a:pt x="2239" y="618"/>
                </a:cubicBezTo>
                <a:cubicBezTo>
                  <a:pt x="2268" y="660"/>
                  <a:pt x="2290" y="706"/>
                  <a:pt x="2312" y="751"/>
                </a:cubicBezTo>
                <a:cubicBezTo>
                  <a:pt x="2334" y="796"/>
                  <a:pt x="2355" y="842"/>
                  <a:pt x="2378" y="887"/>
                </a:cubicBezTo>
                <a:cubicBezTo>
                  <a:pt x="2388" y="905"/>
                  <a:pt x="2391" y="911"/>
                  <a:pt x="2398" y="923"/>
                </a:cubicBezTo>
                <a:cubicBezTo>
                  <a:pt x="2392" y="887"/>
                  <a:pt x="2379" y="856"/>
                  <a:pt x="2361" y="823"/>
                </a:cubicBezTo>
                <a:cubicBezTo>
                  <a:pt x="2322" y="751"/>
                  <a:pt x="2275" y="683"/>
                  <a:pt x="2232" y="614"/>
                </a:cubicBezTo>
                <a:cubicBezTo>
                  <a:pt x="2206" y="572"/>
                  <a:pt x="2167" y="525"/>
                  <a:pt x="2154" y="477"/>
                </a:cubicBezTo>
                <a:cubicBezTo>
                  <a:pt x="2152" y="466"/>
                  <a:pt x="2151" y="462"/>
                  <a:pt x="2149" y="455"/>
                </a:cubicBezTo>
                <a:cubicBezTo>
                  <a:pt x="2192" y="449"/>
                  <a:pt x="2235" y="446"/>
                  <a:pt x="2278" y="441"/>
                </a:cubicBezTo>
                <a:cubicBezTo>
                  <a:pt x="2345" y="433"/>
                  <a:pt x="2410" y="420"/>
                  <a:pt x="2476" y="407"/>
                </a:cubicBezTo>
                <a:cubicBezTo>
                  <a:pt x="2510" y="401"/>
                  <a:pt x="2533" y="398"/>
                  <a:pt x="2565" y="404"/>
                </a:cubicBezTo>
                <a:cubicBezTo>
                  <a:pt x="2570" y="405"/>
                  <a:pt x="2574" y="407"/>
                  <a:pt x="2579" y="408"/>
                </a:cubicBezTo>
                <a:cubicBezTo>
                  <a:pt x="2556" y="475"/>
                  <a:pt x="2526" y="537"/>
                  <a:pt x="2498" y="602"/>
                </a:cubicBezTo>
                <a:cubicBezTo>
                  <a:pt x="2470" y="668"/>
                  <a:pt x="2446" y="736"/>
                  <a:pt x="2425" y="804"/>
                </a:cubicBezTo>
                <a:cubicBezTo>
                  <a:pt x="2411" y="850"/>
                  <a:pt x="2399" y="897"/>
                  <a:pt x="2392" y="945"/>
                </a:cubicBezTo>
                <a:cubicBezTo>
                  <a:pt x="2388" y="974"/>
                  <a:pt x="2382" y="973"/>
                  <a:pt x="2405" y="978"/>
                </a:cubicBezTo>
              </a:path>
              <a:path w="3064" h="1012" extrusionOk="0">
                <a:moveTo>
                  <a:pt x="2741" y="605"/>
                </a:moveTo>
                <a:cubicBezTo>
                  <a:pt x="2744" y="634"/>
                  <a:pt x="2745" y="663"/>
                  <a:pt x="2745" y="693"/>
                </a:cubicBezTo>
                <a:cubicBezTo>
                  <a:pt x="2745" y="749"/>
                  <a:pt x="2746" y="805"/>
                  <a:pt x="2739" y="860"/>
                </a:cubicBezTo>
                <a:cubicBezTo>
                  <a:pt x="2737" y="880"/>
                  <a:pt x="2732" y="900"/>
                  <a:pt x="2729" y="920"/>
                </a:cubicBezTo>
                <a:cubicBezTo>
                  <a:pt x="2725" y="886"/>
                  <a:pt x="2724" y="853"/>
                  <a:pt x="2722" y="818"/>
                </a:cubicBezTo>
                <a:cubicBezTo>
                  <a:pt x="2719" y="744"/>
                  <a:pt x="2715" y="672"/>
                  <a:pt x="2722" y="598"/>
                </a:cubicBezTo>
                <a:cubicBezTo>
                  <a:pt x="2728" y="532"/>
                  <a:pt x="2740" y="459"/>
                  <a:pt x="2780" y="404"/>
                </a:cubicBezTo>
                <a:cubicBezTo>
                  <a:pt x="2807" y="368"/>
                  <a:pt x="2850" y="345"/>
                  <a:pt x="2895" y="344"/>
                </a:cubicBezTo>
                <a:cubicBezTo>
                  <a:pt x="2928" y="343"/>
                  <a:pt x="2963" y="363"/>
                  <a:pt x="2968" y="399"/>
                </a:cubicBezTo>
                <a:cubicBezTo>
                  <a:pt x="2973" y="434"/>
                  <a:pt x="2954" y="480"/>
                  <a:pt x="2936" y="509"/>
                </a:cubicBezTo>
                <a:cubicBezTo>
                  <a:pt x="2919" y="536"/>
                  <a:pt x="2900" y="554"/>
                  <a:pt x="2874" y="572"/>
                </a:cubicBezTo>
                <a:cubicBezTo>
                  <a:pt x="2908" y="575"/>
                  <a:pt x="2936" y="580"/>
                  <a:pt x="2966" y="598"/>
                </a:cubicBezTo>
                <a:cubicBezTo>
                  <a:pt x="3025" y="634"/>
                  <a:pt x="3059" y="701"/>
                  <a:pt x="3063" y="769"/>
                </a:cubicBezTo>
                <a:cubicBezTo>
                  <a:pt x="3066" y="819"/>
                  <a:pt x="3053" y="870"/>
                  <a:pt x="3030" y="914"/>
                </a:cubicBezTo>
                <a:cubicBezTo>
                  <a:pt x="3010" y="952"/>
                  <a:pt x="2980" y="979"/>
                  <a:pt x="2941" y="996"/>
                </a:cubicBezTo>
                <a:cubicBezTo>
                  <a:pt x="2903" y="1013"/>
                  <a:pt x="2872" y="1012"/>
                  <a:pt x="2833" y="1002"/>
                </a:cubicBezTo>
                <a:cubicBezTo>
                  <a:pt x="2790" y="991"/>
                  <a:pt x="2760" y="971"/>
                  <a:pt x="2732" y="938"/>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7" name="Freeform 13"/>
          <p:cNvSpPr>
            <a:spLocks noRot="1" noChangeAspect="1" noEditPoints="1" noChangeArrowheads="1" noChangeShapeType="1" noTextEdit="1"/>
          </p:cNvSpPr>
          <p:nvPr/>
        </p:nvSpPr>
        <p:spPr bwMode="auto">
          <a:xfrm>
            <a:off x="7408863" y="3386138"/>
            <a:ext cx="463550" cy="385762"/>
          </a:xfrm>
          <a:custGeom>
            <a:avLst/>
            <a:gdLst>
              <a:gd name="T0" fmla="*/ 2147483647 w 1287"/>
              <a:gd name="T1" fmla="*/ 2147483647 h 1075"/>
              <a:gd name="T2" fmla="*/ 2147483647 w 1287"/>
              <a:gd name="T3" fmla="*/ 2147483647 h 1075"/>
              <a:gd name="T4" fmla="*/ 2147483647 w 1287"/>
              <a:gd name="T5" fmla="*/ 2147483647 h 1075"/>
              <a:gd name="T6" fmla="*/ 2147483647 w 1287"/>
              <a:gd name="T7" fmla="*/ 2147483647 h 1075"/>
              <a:gd name="T8" fmla="*/ 2147483647 w 1287"/>
              <a:gd name="T9" fmla="*/ 2147483647 h 1075"/>
              <a:gd name="T10" fmla="*/ 2147483647 w 1287"/>
              <a:gd name="T11" fmla="*/ 2147483647 h 1075"/>
              <a:gd name="T12" fmla="*/ 2147483647 w 1287"/>
              <a:gd name="T13" fmla="*/ 2147483647 h 1075"/>
              <a:gd name="T14" fmla="*/ 2147483647 w 1287"/>
              <a:gd name="T15" fmla="*/ 2147483647 h 1075"/>
              <a:gd name="T16" fmla="*/ 2147483647 w 1287"/>
              <a:gd name="T17" fmla="*/ 2147483647 h 1075"/>
              <a:gd name="T18" fmla="*/ 2147483647 w 1287"/>
              <a:gd name="T19" fmla="*/ 2147483647 h 1075"/>
              <a:gd name="T20" fmla="*/ 2147483647 w 1287"/>
              <a:gd name="T21" fmla="*/ 2147483647 h 1075"/>
              <a:gd name="T22" fmla="*/ 2147483647 w 1287"/>
              <a:gd name="T23" fmla="*/ 2147483647 h 1075"/>
              <a:gd name="T24" fmla="*/ 2147483647 w 1287"/>
              <a:gd name="T25" fmla="*/ 2147483647 h 1075"/>
              <a:gd name="T26" fmla="*/ 2147483647 w 1287"/>
              <a:gd name="T27" fmla="*/ 2147483647 h 1075"/>
              <a:gd name="T28" fmla="*/ 2147483647 w 1287"/>
              <a:gd name="T29" fmla="*/ 2147483647 h 1075"/>
              <a:gd name="T30" fmla="*/ 2147483647 w 1287"/>
              <a:gd name="T31" fmla="*/ 2147483647 h 1075"/>
              <a:gd name="T32" fmla="*/ 2147483647 w 1287"/>
              <a:gd name="T33" fmla="*/ 0 h 1075"/>
              <a:gd name="T34" fmla="*/ 2147483647 w 1287"/>
              <a:gd name="T35" fmla="*/ 2147483647 h 1075"/>
              <a:gd name="T36" fmla="*/ 2147483647 w 1287"/>
              <a:gd name="T37" fmla="*/ 2147483647 h 1075"/>
              <a:gd name="T38" fmla="*/ 2147483647 w 1287"/>
              <a:gd name="T39" fmla="*/ 2147483647 h 1075"/>
              <a:gd name="T40" fmla="*/ 2147483647 w 1287"/>
              <a:gd name="T41" fmla="*/ 2147483647 h 1075"/>
              <a:gd name="T42" fmla="*/ 2147483647 w 1287"/>
              <a:gd name="T43" fmla="*/ 2147483647 h 1075"/>
              <a:gd name="T44" fmla="*/ 2147483647 w 1287"/>
              <a:gd name="T45" fmla="*/ 2147483647 h 1075"/>
              <a:gd name="T46" fmla="*/ 2147483647 w 1287"/>
              <a:gd name="T47" fmla="*/ 2147483647 h 1075"/>
              <a:gd name="T48" fmla="*/ 2147483647 w 1287"/>
              <a:gd name="T49" fmla="*/ 2147483647 h 1075"/>
              <a:gd name="T50" fmla="*/ 2147483647 w 1287"/>
              <a:gd name="T51" fmla="*/ 2147483647 h 1075"/>
              <a:gd name="T52" fmla="*/ 2147483647 w 1287"/>
              <a:gd name="T53" fmla="*/ 2147483647 h 1075"/>
              <a:gd name="T54" fmla="*/ 2147483647 w 1287"/>
              <a:gd name="T55" fmla="*/ 2147483647 h 1075"/>
              <a:gd name="T56" fmla="*/ 2147483647 w 1287"/>
              <a:gd name="T57" fmla="*/ 2147483647 h 1075"/>
              <a:gd name="T58" fmla="*/ 2147483647 w 1287"/>
              <a:gd name="T59" fmla="*/ 2147483647 h 1075"/>
              <a:gd name="T60" fmla="*/ 2147483647 w 1287"/>
              <a:gd name="T61" fmla="*/ 2147483647 h 1075"/>
              <a:gd name="T62" fmla="*/ 2147483647 w 1287"/>
              <a:gd name="T63" fmla="*/ 2147483647 h 1075"/>
              <a:gd name="T64" fmla="*/ 2147483647 w 1287"/>
              <a:gd name="T65" fmla="*/ 2147483647 h 1075"/>
              <a:gd name="T66" fmla="*/ 2147483647 w 1287"/>
              <a:gd name="T67" fmla="*/ 2147483647 h 1075"/>
              <a:gd name="T68" fmla="*/ 2147483647 w 1287"/>
              <a:gd name="T69" fmla="*/ 2147483647 h 1075"/>
              <a:gd name="T70" fmla="*/ 2147483647 w 1287"/>
              <a:gd name="T71" fmla="*/ 2147483647 h 1075"/>
              <a:gd name="T72" fmla="*/ 2147483647 w 1287"/>
              <a:gd name="T73" fmla="*/ 2147483647 h 1075"/>
              <a:gd name="T74" fmla="*/ 2147483647 w 1287"/>
              <a:gd name="T75" fmla="*/ 2147483647 h 1075"/>
              <a:gd name="T76" fmla="*/ 2147483647 w 1287"/>
              <a:gd name="T77" fmla="*/ 2147483647 h 1075"/>
              <a:gd name="T78" fmla="*/ 2147483647 w 1287"/>
              <a:gd name="T79" fmla="*/ 2147483647 h 1075"/>
              <a:gd name="T80" fmla="*/ 2147483647 w 1287"/>
              <a:gd name="T81" fmla="*/ 2147483647 h 1075"/>
              <a:gd name="T82" fmla="*/ 2147483647 w 1287"/>
              <a:gd name="T83" fmla="*/ 2147483647 h 1075"/>
              <a:gd name="T84" fmla="*/ 2147483647 w 1287"/>
              <a:gd name="T85" fmla="*/ 2147483647 h 1075"/>
              <a:gd name="T86" fmla="*/ 2147483647 w 1287"/>
              <a:gd name="T87" fmla="*/ 2147483647 h 1075"/>
              <a:gd name="T88" fmla="*/ 2147483647 w 1287"/>
              <a:gd name="T89" fmla="*/ 2147483647 h 1075"/>
              <a:gd name="T90" fmla="*/ 2147483647 w 1287"/>
              <a:gd name="T91" fmla="*/ 2147483647 h 1075"/>
              <a:gd name="T92" fmla="*/ 2147483647 w 1287"/>
              <a:gd name="T93" fmla="*/ 2147483647 h 1075"/>
              <a:gd name="T94" fmla="*/ 2147483647 w 1287"/>
              <a:gd name="T95" fmla="*/ 2147483647 h 1075"/>
              <a:gd name="T96" fmla="*/ 2147483647 w 1287"/>
              <a:gd name="T97" fmla="*/ 2147483647 h 1075"/>
              <a:gd name="T98" fmla="*/ 2147483647 w 1287"/>
              <a:gd name="T99" fmla="*/ 2147483647 h 1075"/>
              <a:gd name="T100" fmla="*/ 2147483647 w 1287"/>
              <a:gd name="T101" fmla="*/ 2147483647 h 1075"/>
              <a:gd name="T102" fmla="*/ 2147483647 w 1287"/>
              <a:gd name="T103" fmla="*/ 2147483647 h 1075"/>
              <a:gd name="T104" fmla="*/ 2147483647 w 1287"/>
              <a:gd name="T105" fmla="*/ 2147483647 h 1075"/>
              <a:gd name="T106" fmla="*/ 2147483647 w 1287"/>
              <a:gd name="T107" fmla="*/ 2147483647 h 107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87"/>
              <a:gd name="T163" fmla="*/ 0 h 1075"/>
              <a:gd name="T164" fmla="*/ 1287 w 1287"/>
              <a:gd name="T165" fmla="*/ 1075 h 107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87" h="1075" extrusionOk="0">
                <a:moveTo>
                  <a:pt x="378" y="368"/>
                </a:moveTo>
                <a:cubicBezTo>
                  <a:pt x="366" y="360"/>
                  <a:pt x="347" y="352"/>
                  <a:pt x="333" y="363"/>
                </a:cubicBezTo>
                <a:cubicBezTo>
                  <a:pt x="319" y="374"/>
                  <a:pt x="309" y="403"/>
                  <a:pt x="307" y="420"/>
                </a:cubicBezTo>
                <a:cubicBezTo>
                  <a:pt x="307" y="431"/>
                  <a:pt x="307" y="434"/>
                  <a:pt x="307" y="441"/>
                </a:cubicBezTo>
                <a:cubicBezTo>
                  <a:pt x="325" y="439"/>
                  <a:pt x="344" y="434"/>
                  <a:pt x="358" y="420"/>
                </a:cubicBezTo>
                <a:cubicBezTo>
                  <a:pt x="376" y="403"/>
                  <a:pt x="388" y="382"/>
                  <a:pt x="390" y="358"/>
                </a:cubicBezTo>
                <a:cubicBezTo>
                  <a:pt x="390" y="353"/>
                  <a:pt x="390" y="347"/>
                  <a:pt x="390" y="342"/>
                </a:cubicBezTo>
                <a:cubicBezTo>
                  <a:pt x="367" y="347"/>
                  <a:pt x="346" y="354"/>
                  <a:pt x="327" y="369"/>
                </a:cubicBezTo>
                <a:cubicBezTo>
                  <a:pt x="304" y="388"/>
                  <a:pt x="294" y="412"/>
                  <a:pt x="288" y="440"/>
                </a:cubicBezTo>
                <a:cubicBezTo>
                  <a:pt x="287" y="445"/>
                  <a:pt x="286" y="450"/>
                  <a:pt x="285" y="455"/>
                </a:cubicBezTo>
                <a:cubicBezTo>
                  <a:pt x="316" y="452"/>
                  <a:pt x="331" y="449"/>
                  <a:pt x="351" y="424"/>
                </a:cubicBezTo>
                <a:cubicBezTo>
                  <a:pt x="365" y="407"/>
                  <a:pt x="367" y="390"/>
                  <a:pt x="370" y="369"/>
                </a:cubicBezTo>
                <a:cubicBezTo>
                  <a:pt x="358" y="369"/>
                  <a:pt x="329" y="371"/>
                  <a:pt x="320" y="382"/>
                </a:cubicBezTo>
                <a:cubicBezTo>
                  <a:pt x="317" y="393"/>
                  <a:pt x="316" y="396"/>
                  <a:pt x="315" y="403"/>
                </a:cubicBezTo>
              </a:path>
              <a:path w="1287" h="1075" extrusionOk="0">
                <a:moveTo>
                  <a:pt x="432" y="85"/>
                </a:moveTo>
                <a:cubicBezTo>
                  <a:pt x="425" y="67"/>
                  <a:pt x="420" y="49"/>
                  <a:pt x="407" y="34"/>
                </a:cubicBezTo>
                <a:cubicBezTo>
                  <a:pt x="393" y="17"/>
                  <a:pt x="372" y="2"/>
                  <a:pt x="349" y="0"/>
                </a:cubicBezTo>
                <a:cubicBezTo>
                  <a:pt x="317" y="-3"/>
                  <a:pt x="285" y="12"/>
                  <a:pt x="258" y="27"/>
                </a:cubicBezTo>
                <a:cubicBezTo>
                  <a:pt x="181" y="70"/>
                  <a:pt x="118" y="143"/>
                  <a:pt x="71" y="216"/>
                </a:cubicBezTo>
                <a:cubicBezTo>
                  <a:pt x="40" y="265"/>
                  <a:pt x="14" y="318"/>
                  <a:pt x="4" y="376"/>
                </a:cubicBezTo>
                <a:cubicBezTo>
                  <a:pt x="-13" y="477"/>
                  <a:pt x="22" y="574"/>
                  <a:pt x="91" y="648"/>
                </a:cubicBezTo>
                <a:cubicBezTo>
                  <a:pt x="188" y="753"/>
                  <a:pt x="323" y="774"/>
                  <a:pt x="453" y="721"/>
                </a:cubicBezTo>
                <a:cubicBezTo>
                  <a:pt x="550" y="681"/>
                  <a:pt x="647" y="604"/>
                  <a:pt x="680" y="502"/>
                </a:cubicBezTo>
                <a:cubicBezTo>
                  <a:pt x="695" y="455"/>
                  <a:pt x="699" y="402"/>
                  <a:pt x="693" y="353"/>
                </a:cubicBezTo>
                <a:cubicBezTo>
                  <a:pt x="682" y="256"/>
                  <a:pt x="626" y="175"/>
                  <a:pt x="547" y="119"/>
                </a:cubicBezTo>
                <a:cubicBezTo>
                  <a:pt x="505" y="89"/>
                  <a:pt x="449" y="62"/>
                  <a:pt x="398" y="56"/>
                </a:cubicBezTo>
                <a:cubicBezTo>
                  <a:pt x="373" y="53"/>
                  <a:pt x="382" y="66"/>
                  <a:pt x="380" y="68"/>
                </a:cubicBezTo>
              </a:path>
              <a:path w="1287" h="1075" extrusionOk="0">
                <a:moveTo>
                  <a:pt x="943" y="287"/>
                </a:moveTo>
                <a:cubicBezTo>
                  <a:pt x="957" y="310"/>
                  <a:pt x="959" y="335"/>
                  <a:pt x="963" y="362"/>
                </a:cubicBezTo>
                <a:cubicBezTo>
                  <a:pt x="970" y="406"/>
                  <a:pt x="975" y="450"/>
                  <a:pt x="984" y="494"/>
                </a:cubicBezTo>
                <a:cubicBezTo>
                  <a:pt x="991" y="527"/>
                  <a:pt x="998" y="562"/>
                  <a:pt x="1012" y="593"/>
                </a:cubicBezTo>
                <a:cubicBezTo>
                  <a:pt x="1014" y="598"/>
                  <a:pt x="1017" y="602"/>
                  <a:pt x="1019" y="607"/>
                </a:cubicBezTo>
                <a:cubicBezTo>
                  <a:pt x="1024" y="577"/>
                  <a:pt x="1021" y="549"/>
                  <a:pt x="1012" y="519"/>
                </a:cubicBezTo>
                <a:cubicBezTo>
                  <a:pt x="982" y="424"/>
                  <a:pt x="920" y="313"/>
                  <a:pt x="955" y="210"/>
                </a:cubicBezTo>
                <a:cubicBezTo>
                  <a:pt x="968" y="171"/>
                  <a:pt x="1003" y="142"/>
                  <a:pt x="1043" y="132"/>
                </a:cubicBezTo>
                <a:cubicBezTo>
                  <a:pt x="1074" y="124"/>
                  <a:pt x="1122" y="131"/>
                  <a:pt x="1145" y="156"/>
                </a:cubicBezTo>
                <a:cubicBezTo>
                  <a:pt x="1171" y="185"/>
                  <a:pt x="1163" y="226"/>
                  <a:pt x="1150" y="258"/>
                </a:cubicBezTo>
                <a:cubicBezTo>
                  <a:pt x="1136" y="292"/>
                  <a:pt x="1114" y="315"/>
                  <a:pt x="1087" y="339"/>
                </a:cubicBezTo>
                <a:cubicBezTo>
                  <a:pt x="1076" y="349"/>
                  <a:pt x="1073" y="352"/>
                  <a:pt x="1065" y="358"/>
                </a:cubicBezTo>
                <a:cubicBezTo>
                  <a:pt x="1096" y="356"/>
                  <a:pt x="1123" y="357"/>
                  <a:pt x="1153" y="369"/>
                </a:cubicBezTo>
                <a:cubicBezTo>
                  <a:pt x="1189" y="384"/>
                  <a:pt x="1220" y="409"/>
                  <a:pt x="1243" y="440"/>
                </a:cubicBezTo>
                <a:cubicBezTo>
                  <a:pt x="1265" y="470"/>
                  <a:pt x="1283" y="512"/>
                  <a:pt x="1286" y="550"/>
                </a:cubicBezTo>
                <a:cubicBezTo>
                  <a:pt x="1288" y="577"/>
                  <a:pt x="1282" y="612"/>
                  <a:pt x="1263" y="633"/>
                </a:cubicBezTo>
                <a:cubicBezTo>
                  <a:pt x="1236" y="663"/>
                  <a:pt x="1191" y="662"/>
                  <a:pt x="1155" y="658"/>
                </a:cubicBezTo>
                <a:cubicBezTo>
                  <a:pt x="1126" y="655"/>
                  <a:pt x="1093" y="642"/>
                  <a:pt x="1072" y="621"/>
                </a:cubicBezTo>
                <a:cubicBezTo>
                  <a:pt x="1070" y="617"/>
                  <a:pt x="1067" y="614"/>
                  <a:pt x="1065" y="610"/>
                </a:cubicBezTo>
              </a:path>
              <a:path w="1287" h="1075" extrusionOk="0">
                <a:moveTo>
                  <a:pt x="899" y="1040"/>
                </a:moveTo>
                <a:cubicBezTo>
                  <a:pt x="895" y="1056"/>
                  <a:pt x="895" y="1077"/>
                  <a:pt x="920" y="1074"/>
                </a:cubicBezTo>
                <a:cubicBezTo>
                  <a:pt x="944" y="1071"/>
                  <a:pt x="967" y="1058"/>
                  <a:pt x="988" y="1048"/>
                </a:cubicBezTo>
                <a:cubicBezTo>
                  <a:pt x="1010" y="1038"/>
                  <a:pt x="1020" y="1031"/>
                  <a:pt x="1043" y="1032"/>
                </a:cubicBezTo>
                <a:cubicBezTo>
                  <a:pt x="1065" y="1033"/>
                  <a:pt x="1077" y="1054"/>
                  <a:pt x="1099" y="1058"/>
                </a:cubicBezTo>
                <a:cubicBezTo>
                  <a:pt x="1128" y="1063"/>
                  <a:pt x="1155" y="1053"/>
                  <a:pt x="1181" y="1042"/>
                </a:cubicBezTo>
                <a:cubicBezTo>
                  <a:pt x="1206" y="1031"/>
                  <a:pt x="1228" y="1016"/>
                  <a:pt x="1253" y="1006"/>
                </a:cubicBezTo>
                <a:cubicBezTo>
                  <a:pt x="1272" y="998"/>
                  <a:pt x="1269" y="1006"/>
                  <a:pt x="1277" y="10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8" name="Freeform 14"/>
          <p:cNvSpPr>
            <a:spLocks noRot="1" noChangeAspect="1" noEditPoints="1" noChangeArrowheads="1" noChangeShapeType="1" noTextEdit="1"/>
          </p:cNvSpPr>
          <p:nvPr/>
        </p:nvSpPr>
        <p:spPr bwMode="auto">
          <a:xfrm>
            <a:off x="6200775" y="2743200"/>
            <a:ext cx="158750" cy="17463"/>
          </a:xfrm>
          <a:custGeom>
            <a:avLst/>
            <a:gdLst>
              <a:gd name="T0" fmla="*/ 0 w 442"/>
              <a:gd name="T1" fmla="*/ 2147483647 h 45"/>
              <a:gd name="T2" fmla="*/ 2147483647 w 442"/>
              <a:gd name="T3" fmla="*/ 2147483647 h 45"/>
              <a:gd name="T4" fmla="*/ 2147483647 w 442"/>
              <a:gd name="T5" fmla="*/ 2147483647 h 45"/>
              <a:gd name="T6" fmla="*/ 2147483647 w 442"/>
              <a:gd name="T7" fmla="*/ 2147483647 h 45"/>
              <a:gd name="T8" fmla="*/ 0 60000 65536"/>
              <a:gd name="T9" fmla="*/ 0 60000 65536"/>
              <a:gd name="T10" fmla="*/ 0 60000 65536"/>
              <a:gd name="T11" fmla="*/ 0 60000 65536"/>
              <a:gd name="T12" fmla="*/ 0 w 442"/>
              <a:gd name="T13" fmla="*/ 0 h 45"/>
              <a:gd name="T14" fmla="*/ 442 w 442"/>
              <a:gd name="T15" fmla="*/ 45 h 45"/>
            </a:gdLst>
            <a:ahLst/>
            <a:cxnLst>
              <a:cxn ang="T8">
                <a:pos x="T0" y="T1"/>
              </a:cxn>
              <a:cxn ang="T9">
                <a:pos x="T2" y="T3"/>
              </a:cxn>
              <a:cxn ang="T10">
                <a:pos x="T4" y="T5"/>
              </a:cxn>
              <a:cxn ang="T11">
                <a:pos x="T6" y="T7"/>
              </a:cxn>
            </a:cxnLst>
            <a:rect l="T12" t="T13" r="T14" b="T15"/>
            <a:pathLst>
              <a:path w="442" h="45" extrusionOk="0">
                <a:moveTo>
                  <a:pt x="0" y="44"/>
                </a:moveTo>
                <a:cubicBezTo>
                  <a:pt x="32" y="36"/>
                  <a:pt x="65" y="33"/>
                  <a:pt x="98" y="30"/>
                </a:cubicBezTo>
                <a:cubicBezTo>
                  <a:pt x="155" y="24"/>
                  <a:pt x="211" y="16"/>
                  <a:pt x="268" y="10"/>
                </a:cubicBezTo>
                <a:cubicBezTo>
                  <a:pt x="326" y="4"/>
                  <a:pt x="383" y="1"/>
                  <a:pt x="441" y="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69" name="Freeform 15"/>
          <p:cNvSpPr>
            <a:spLocks noRot="1" noChangeAspect="1" noEditPoints="1" noChangeArrowheads="1" noChangeShapeType="1" noTextEdit="1"/>
          </p:cNvSpPr>
          <p:nvPr/>
        </p:nvSpPr>
        <p:spPr bwMode="auto">
          <a:xfrm>
            <a:off x="6513513" y="28559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0" name="Freeform 16"/>
          <p:cNvSpPr>
            <a:spLocks noRot="1" noChangeAspect="1" noEditPoints="1" noChangeArrowheads="1" noChangeShapeType="1" noTextEdit="1"/>
          </p:cNvSpPr>
          <p:nvPr/>
        </p:nvSpPr>
        <p:spPr bwMode="auto">
          <a:xfrm>
            <a:off x="6850063" y="293211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1" name="Freeform 17"/>
          <p:cNvSpPr>
            <a:spLocks noRot="1" noChangeAspect="1" noEditPoints="1" noChangeArrowheads="1" noChangeShapeType="1" noTextEdit="1"/>
          </p:cNvSpPr>
          <p:nvPr/>
        </p:nvSpPr>
        <p:spPr bwMode="auto">
          <a:xfrm>
            <a:off x="6370638" y="226377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2" name="Freeform 18"/>
          <p:cNvSpPr>
            <a:spLocks noRot="1" noChangeAspect="1" noEditPoints="1" noChangeArrowheads="1" noChangeShapeType="1" noTextEdit="1"/>
          </p:cNvSpPr>
          <p:nvPr/>
        </p:nvSpPr>
        <p:spPr bwMode="auto">
          <a:xfrm>
            <a:off x="6637338" y="219710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3" name="Freeform 19"/>
          <p:cNvSpPr>
            <a:spLocks noRot="1" noChangeAspect="1" noEditPoints="1" noChangeArrowheads="1" noChangeShapeType="1" noTextEdit="1"/>
          </p:cNvSpPr>
          <p:nvPr/>
        </p:nvSpPr>
        <p:spPr bwMode="auto">
          <a:xfrm>
            <a:off x="6967538" y="214471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4" name="Freeform 20"/>
          <p:cNvSpPr>
            <a:spLocks noRot="1" noChangeAspect="1" noEditPoints="1" noChangeArrowheads="1" noChangeShapeType="1" noTextEdit="1"/>
          </p:cNvSpPr>
          <p:nvPr/>
        </p:nvSpPr>
        <p:spPr bwMode="auto">
          <a:xfrm>
            <a:off x="6237288" y="771525"/>
            <a:ext cx="141287" cy="117475"/>
          </a:xfrm>
          <a:custGeom>
            <a:avLst/>
            <a:gdLst>
              <a:gd name="T0" fmla="*/ 2147483647 w 389"/>
              <a:gd name="T1" fmla="*/ 0 h 327"/>
              <a:gd name="T2" fmla="*/ 2147483647 w 389"/>
              <a:gd name="T3" fmla="*/ 2147483647 h 327"/>
              <a:gd name="T4" fmla="*/ 2147483647 w 389"/>
              <a:gd name="T5" fmla="*/ 2147483647 h 327"/>
              <a:gd name="T6" fmla="*/ 2147483647 w 389"/>
              <a:gd name="T7" fmla="*/ 2147483647 h 327"/>
              <a:gd name="T8" fmla="*/ 2147483647 w 389"/>
              <a:gd name="T9" fmla="*/ 2147483647 h 327"/>
              <a:gd name="T10" fmla="*/ 0 w 389"/>
              <a:gd name="T11" fmla="*/ 2147483647 h 327"/>
              <a:gd name="T12" fmla="*/ 2147483647 w 389"/>
              <a:gd name="T13" fmla="*/ 2147483647 h 327"/>
              <a:gd name="T14" fmla="*/ 2147483647 w 389"/>
              <a:gd name="T15" fmla="*/ 2147483647 h 327"/>
              <a:gd name="T16" fmla="*/ 2147483647 w 389"/>
              <a:gd name="T17" fmla="*/ 2147483647 h 3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9"/>
              <a:gd name="T28" fmla="*/ 0 h 327"/>
              <a:gd name="T29" fmla="*/ 389 w 389"/>
              <a:gd name="T30" fmla="*/ 327 h 3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9" h="327" extrusionOk="0">
                <a:moveTo>
                  <a:pt x="193" y="0"/>
                </a:moveTo>
                <a:cubicBezTo>
                  <a:pt x="196" y="28"/>
                  <a:pt x="198" y="56"/>
                  <a:pt x="201" y="84"/>
                </a:cubicBezTo>
                <a:cubicBezTo>
                  <a:pt x="206" y="127"/>
                  <a:pt x="212" y="171"/>
                  <a:pt x="219" y="214"/>
                </a:cubicBezTo>
                <a:cubicBezTo>
                  <a:pt x="223" y="241"/>
                  <a:pt x="229" y="277"/>
                  <a:pt x="241" y="302"/>
                </a:cubicBezTo>
                <a:cubicBezTo>
                  <a:pt x="249" y="314"/>
                  <a:pt x="251" y="317"/>
                  <a:pt x="254" y="326"/>
                </a:cubicBezTo>
              </a:path>
              <a:path w="389" h="327" extrusionOk="0">
                <a:moveTo>
                  <a:pt x="0" y="183"/>
                </a:moveTo>
                <a:cubicBezTo>
                  <a:pt x="35" y="175"/>
                  <a:pt x="70" y="170"/>
                  <a:pt x="105" y="163"/>
                </a:cubicBezTo>
                <a:cubicBezTo>
                  <a:pt x="167" y="151"/>
                  <a:pt x="229" y="141"/>
                  <a:pt x="293" y="136"/>
                </a:cubicBezTo>
                <a:cubicBezTo>
                  <a:pt x="341" y="134"/>
                  <a:pt x="356" y="134"/>
                  <a:pt x="388" y="13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5" name="Freeform 21"/>
          <p:cNvSpPr>
            <a:spLocks noRot="1" noChangeAspect="1" noEditPoints="1" noChangeArrowheads="1" noChangeShapeType="1" noTextEdit="1"/>
          </p:cNvSpPr>
          <p:nvPr/>
        </p:nvSpPr>
        <p:spPr bwMode="auto">
          <a:xfrm>
            <a:off x="6503988" y="679450"/>
            <a:ext cx="158750" cy="131763"/>
          </a:xfrm>
          <a:custGeom>
            <a:avLst/>
            <a:gdLst>
              <a:gd name="T0" fmla="*/ 2147483647 w 439"/>
              <a:gd name="T1" fmla="*/ 2147483647 h 370"/>
              <a:gd name="T2" fmla="*/ 2147483647 w 439"/>
              <a:gd name="T3" fmla="*/ 0 h 370"/>
              <a:gd name="T4" fmla="*/ 2147483647 w 439"/>
              <a:gd name="T5" fmla="*/ 2147483647 h 370"/>
              <a:gd name="T6" fmla="*/ 2147483647 w 439"/>
              <a:gd name="T7" fmla="*/ 2147483647 h 370"/>
              <a:gd name="T8" fmla="*/ 2147483647 w 439"/>
              <a:gd name="T9" fmla="*/ 2147483647 h 370"/>
              <a:gd name="T10" fmla="*/ 0 w 439"/>
              <a:gd name="T11" fmla="*/ 2147483647 h 370"/>
              <a:gd name="T12" fmla="*/ 2147483647 w 439"/>
              <a:gd name="T13" fmla="*/ 2147483647 h 370"/>
              <a:gd name="T14" fmla="*/ 2147483647 w 439"/>
              <a:gd name="T15" fmla="*/ 2147483647 h 370"/>
              <a:gd name="T16" fmla="*/ 2147483647 w 439"/>
              <a:gd name="T17" fmla="*/ 2147483647 h 3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370"/>
              <a:gd name="T29" fmla="*/ 439 w 439"/>
              <a:gd name="T30" fmla="*/ 370 h 3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370" extrusionOk="0">
                <a:moveTo>
                  <a:pt x="121" y="15"/>
                </a:moveTo>
                <a:cubicBezTo>
                  <a:pt x="118" y="10"/>
                  <a:pt x="114" y="5"/>
                  <a:pt x="111" y="0"/>
                </a:cubicBezTo>
                <a:cubicBezTo>
                  <a:pt x="124" y="35"/>
                  <a:pt x="136" y="71"/>
                  <a:pt x="146" y="107"/>
                </a:cubicBezTo>
                <a:cubicBezTo>
                  <a:pt x="163" y="169"/>
                  <a:pt x="182" y="232"/>
                  <a:pt x="207" y="291"/>
                </a:cubicBezTo>
                <a:cubicBezTo>
                  <a:pt x="219" y="320"/>
                  <a:pt x="235" y="344"/>
                  <a:pt x="254" y="369"/>
                </a:cubicBezTo>
              </a:path>
              <a:path w="439" h="370" extrusionOk="0">
                <a:moveTo>
                  <a:pt x="0" y="234"/>
                </a:moveTo>
                <a:cubicBezTo>
                  <a:pt x="41" y="223"/>
                  <a:pt x="84" y="217"/>
                  <a:pt x="125" y="205"/>
                </a:cubicBezTo>
                <a:cubicBezTo>
                  <a:pt x="195" y="184"/>
                  <a:pt x="264" y="164"/>
                  <a:pt x="335" y="146"/>
                </a:cubicBezTo>
                <a:cubicBezTo>
                  <a:pt x="386" y="132"/>
                  <a:pt x="403" y="128"/>
                  <a:pt x="438" y="1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6" name="Freeform 22"/>
          <p:cNvSpPr>
            <a:spLocks noRot="1" noChangeAspect="1" noEditPoints="1" noChangeArrowheads="1" noChangeShapeType="1" noTextEdit="1"/>
          </p:cNvSpPr>
          <p:nvPr/>
        </p:nvSpPr>
        <p:spPr bwMode="auto">
          <a:xfrm>
            <a:off x="6796088" y="576263"/>
            <a:ext cx="138112" cy="136525"/>
          </a:xfrm>
          <a:custGeom>
            <a:avLst/>
            <a:gdLst>
              <a:gd name="T0" fmla="*/ 2147483647 w 384"/>
              <a:gd name="T1" fmla="*/ 2147483647 h 379"/>
              <a:gd name="T2" fmla="*/ 2147483647 w 384"/>
              <a:gd name="T3" fmla="*/ 0 h 379"/>
              <a:gd name="T4" fmla="*/ 2147483647 w 384"/>
              <a:gd name="T5" fmla="*/ 2147483647 h 379"/>
              <a:gd name="T6" fmla="*/ 2147483647 w 384"/>
              <a:gd name="T7" fmla="*/ 2147483647 h 379"/>
              <a:gd name="T8" fmla="*/ 2147483647 w 384"/>
              <a:gd name="T9" fmla="*/ 2147483647 h 379"/>
              <a:gd name="T10" fmla="*/ 2147483647 w 384"/>
              <a:gd name="T11" fmla="*/ 2147483647 h 379"/>
              <a:gd name="T12" fmla="*/ 2147483647 w 384"/>
              <a:gd name="T13" fmla="*/ 2147483647 h 379"/>
              <a:gd name="T14" fmla="*/ 2147483647 w 384"/>
              <a:gd name="T15" fmla="*/ 2147483647 h 379"/>
              <a:gd name="T16" fmla="*/ 2147483647 w 384"/>
              <a:gd name="T17" fmla="*/ 2147483647 h 379"/>
              <a:gd name="T18" fmla="*/ 2147483647 w 384"/>
              <a:gd name="T19" fmla="*/ 2147483647 h 3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4"/>
              <a:gd name="T31" fmla="*/ 0 h 379"/>
              <a:gd name="T32" fmla="*/ 384 w 384"/>
              <a:gd name="T33" fmla="*/ 379 h 3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84" h="379" extrusionOk="0">
                <a:moveTo>
                  <a:pt x="134" y="38"/>
                </a:moveTo>
                <a:cubicBezTo>
                  <a:pt x="133" y="25"/>
                  <a:pt x="132" y="13"/>
                  <a:pt x="131" y="0"/>
                </a:cubicBezTo>
                <a:cubicBezTo>
                  <a:pt x="139" y="26"/>
                  <a:pt x="145" y="52"/>
                  <a:pt x="152" y="78"/>
                </a:cubicBezTo>
                <a:cubicBezTo>
                  <a:pt x="165" y="125"/>
                  <a:pt x="175" y="172"/>
                  <a:pt x="189" y="219"/>
                </a:cubicBezTo>
                <a:cubicBezTo>
                  <a:pt x="201" y="261"/>
                  <a:pt x="219" y="300"/>
                  <a:pt x="233" y="341"/>
                </a:cubicBezTo>
                <a:cubicBezTo>
                  <a:pt x="238" y="355"/>
                  <a:pt x="242" y="365"/>
                  <a:pt x="250" y="378"/>
                </a:cubicBezTo>
              </a:path>
              <a:path w="384" h="379" extrusionOk="0">
                <a:moveTo>
                  <a:pt x="10" y="265"/>
                </a:moveTo>
                <a:cubicBezTo>
                  <a:pt x="-16" y="259"/>
                  <a:pt x="50" y="242"/>
                  <a:pt x="63" y="239"/>
                </a:cubicBezTo>
                <a:cubicBezTo>
                  <a:pt x="122" y="227"/>
                  <a:pt x="181" y="214"/>
                  <a:pt x="240" y="202"/>
                </a:cubicBezTo>
                <a:cubicBezTo>
                  <a:pt x="288" y="192"/>
                  <a:pt x="335" y="185"/>
                  <a:pt x="383" y="17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7" name="Freeform 23"/>
          <p:cNvSpPr>
            <a:spLocks noRot="1" noChangeAspect="1" noEditPoints="1" noChangeArrowheads="1" noChangeShapeType="1" noTextEdit="1"/>
          </p:cNvSpPr>
          <p:nvPr/>
        </p:nvSpPr>
        <p:spPr bwMode="auto">
          <a:xfrm>
            <a:off x="6283325" y="1268413"/>
            <a:ext cx="173038" cy="26987"/>
          </a:xfrm>
          <a:custGeom>
            <a:avLst/>
            <a:gdLst>
              <a:gd name="T0" fmla="*/ 0 w 479"/>
              <a:gd name="T1" fmla="*/ 2147483647 h 73"/>
              <a:gd name="T2" fmla="*/ 2147483647 w 479"/>
              <a:gd name="T3" fmla="*/ 2147483647 h 73"/>
              <a:gd name="T4" fmla="*/ 2147483647 w 479"/>
              <a:gd name="T5" fmla="*/ 2147483647 h 73"/>
              <a:gd name="T6" fmla="*/ 2147483647 w 479"/>
              <a:gd name="T7" fmla="*/ 2147483647 h 73"/>
              <a:gd name="T8" fmla="*/ 2147483647 w 479"/>
              <a:gd name="T9" fmla="*/ 2147483647 h 73"/>
              <a:gd name="T10" fmla="*/ 0 60000 65536"/>
              <a:gd name="T11" fmla="*/ 0 60000 65536"/>
              <a:gd name="T12" fmla="*/ 0 60000 65536"/>
              <a:gd name="T13" fmla="*/ 0 60000 65536"/>
              <a:gd name="T14" fmla="*/ 0 60000 65536"/>
              <a:gd name="T15" fmla="*/ 0 w 479"/>
              <a:gd name="T16" fmla="*/ 0 h 73"/>
              <a:gd name="T17" fmla="*/ 479 w 479"/>
              <a:gd name="T18" fmla="*/ 73 h 73"/>
            </a:gdLst>
            <a:ahLst/>
            <a:cxnLst>
              <a:cxn ang="T10">
                <a:pos x="T0" y="T1"/>
              </a:cxn>
              <a:cxn ang="T11">
                <a:pos x="T2" y="T3"/>
              </a:cxn>
              <a:cxn ang="T12">
                <a:pos x="T4" y="T5"/>
              </a:cxn>
              <a:cxn ang="T13">
                <a:pos x="T6" y="T7"/>
              </a:cxn>
              <a:cxn ang="T14">
                <a:pos x="T8" y="T9"/>
              </a:cxn>
            </a:cxnLst>
            <a:rect l="T15" t="T16" r="T17" b="T18"/>
            <a:pathLst>
              <a:path w="479" h="73" extrusionOk="0">
                <a:moveTo>
                  <a:pt x="0" y="72"/>
                </a:moveTo>
                <a:cubicBezTo>
                  <a:pt x="36" y="59"/>
                  <a:pt x="71" y="52"/>
                  <a:pt x="109" y="45"/>
                </a:cubicBezTo>
                <a:cubicBezTo>
                  <a:pt x="172" y="34"/>
                  <a:pt x="233" y="15"/>
                  <a:pt x="296" y="7"/>
                </a:cubicBezTo>
                <a:cubicBezTo>
                  <a:pt x="343" y="1"/>
                  <a:pt x="388" y="0"/>
                  <a:pt x="435" y="4"/>
                </a:cubicBezTo>
                <a:cubicBezTo>
                  <a:pt x="453" y="6"/>
                  <a:pt x="462" y="12"/>
                  <a:pt x="478" y="2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8" name="Freeform 24"/>
          <p:cNvSpPr>
            <a:spLocks noRot="1" noChangeAspect="1" noEditPoints="1" noChangeArrowheads="1" noChangeShapeType="1" noTextEdit="1"/>
          </p:cNvSpPr>
          <p:nvPr/>
        </p:nvSpPr>
        <p:spPr bwMode="auto">
          <a:xfrm>
            <a:off x="6569075" y="1317625"/>
            <a:ext cx="144463" cy="14288"/>
          </a:xfrm>
          <a:custGeom>
            <a:avLst/>
            <a:gdLst>
              <a:gd name="T0" fmla="*/ 0 w 403"/>
              <a:gd name="T1" fmla="*/ 2147483647 h 39"/>
              <a:gd name="T2" fmla="*/ 2147483647 w 403"/>
              <a:gd name="T3" fmla="*/ 2147483647 h 39"/>
              <a:gd name="T4" fmla="*/ 2147483647 w 403"/>
              <a:gd name="T5" fmla="*/ 2147483647 h 39"/>
              <a:gd name="T6" fmla="*/ 2147483647 w 403"/>
              <a:gd name="T7" fmla="*/ 0 h 39"/>
              <a:gd name="T8" fmla="*/ 2147483647 w 403"/>
              <a:gd name="T9" fmla="*/ 2147483647 h 39"/>
              <a:gd name="T10" fmla="*/ 0 60000 65536"/>
              <a:gd name="T11" fmla="*/ 0 60000 65536"/>
              <a:gd name="T12" fmla="*/ 0 60000 65536"/>
              <a:gd name="T13" fmla="*/ 0 60000 65536"/>
              <a:gd name="T14" fmla="*/ 0 60000 65536"/>
              <a:gd name="T15" fmla="*/ 0 w 403"/>
              <a:gd name="T16" fmla="*/ 0 h 39"/>
              <a:gd name="T17" fmla="*/ 403 w 403"/>
              <a:gd name="T18" fmla="*/ 39 h 39"/>
            </a:gdLst>
            <a:ahLst/>
            <a:cxnLst>
              <a:cxn ang="T10">
                <a:pos x="T0" y="T1"/>
              </a:cxn>
              <a:cxn ang="T11">
                <a:pos x="T2" y="T3"/>
              </a:cxn>
              <a:cxn ang="T12">
                <a:pos x="T4" y="T5"/>
              </a:cxn>
              <a:cxn ang="T13">
                <a:pos x="T6" y="T7"/>
              </a:cxn>
              <a:cxn ang="T14">
                <a:pos x="T8" y="T9"/>
              </a:cxn>
            </a:cxnLst>
            <a:rect l="T15" t="T16" r="T17" b="T18"/>
            <a:pathLst>
              <a:path w="403" h="39" extrusionOk="0">
                <a:moveTo>
                  <a:pt x="0" y="26"/>
                </a:moveTo>
                <a:cubicBezTo>
                  <a:pt x="29" y="40"/>
                  <a:pt x="48" y="37"/>
                  <a:pt x="80" y="32"/>
                </a:cubicBezTo>
                <a:cubicBezTo>
                  <a:pt x="126" y="24"/>
                  <a:pt x="173" y="14"/>
                  <a:pt x="220" y="8"/>
                </a:cubicBezTo>
                <a:cubicBezTo>
                  <a:pt x="264" y="3"/>
                  <a:pt x="307" y="-1"/>
                  <a:pt x="351" y="0"/>
                </a:cubicBezTo>
                <a:cubicBezTo>
                  <a:pt x="370" y="0"/>
                  <a:pt x="384" y="6"/>
                  <a:pt x="402" y="1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79" name="Freeform 25"/>
          <p:cNvSpPr>
            <a:spLocks noRot="1" noChangeAspect="1" noEditPoints="1" noChangeArrowheads="1" noChangeShapeType="1" noTextEdit="1"/>
          </p:cNvSpPr>
          <p:nvPr/>
        </p:nvSpPr>
        <p:spPr bwMode="auto">
          <a:xfrm>
            <a:off x="6913563" y="1401763"/>
            <a:ext cx="136525" cy="7937"/>
          </a:xfrm>
          <a:custGeom>
            <a:avLst/>
            <a:gdLst>
              <a:gd name="T0" fmla="*/ 0 w 379"/>
              <a:gd name="T1" fmla="*/ 2147483647 h 23"/>
              <a:gd name="T2" fmla="*/ 2147483647 w 379"/>
              <a:gd name="T3" fmla="*/ 2147483647 h 23"/>
              <a:gd name="T4" fmla="*/ 2147483647 w 379"/>
              <a:gd name="T5" fmla="*/ 2147483647 h 23"/>
              <a:gd name="T6" fmla="*/ 2147483647 w 379"/>
              <a:gd name="T7" fmla="*/ 0 h 23"/>
              <a:gd name="T8" fmla="*/ 0 60000 65536"/>
              <a:gd name="T9" fmla="*/ 0 60000 65536"/>
              <a:gd name="T10" fmla="*/ 0 60000 65536"/>
              <a:gd name="T11" fmla="*/ 0 60000 65536"/>
              <a:gd name="T12" fmla="*/ 0 w 379"/>
              <a:gd name="T13" fmla="*/ 0 h 23"/>
              <a:gd name="T14" fmla="*/ 379 w 379"/>
              <a:gd name="T15" fmla="*/ 23 h 23"/>
            </a:gdLst>
            <a:ahLst/>
            <a:cxnLst>
              <a:cxn ang="T8">
                <a:pos x="T0" y="T1"/>
              </a:cxn>
              <a:cxn ang="T9">
                <a:pos x="T2" y="T3"/>
              </a:cxn>
              <a:cxn ang="T10">
                <a:pos x="T4" y="T5"/>
              </a:cxn>
              <a:cxn ang="T11">
                <a:pos x="T6" y="T7"/>
              </a:cxn>
            </a:cxnLst>
            <a:rect l="T12" t="T13" r="T14" b="T15"/>
            <a:pathLst>
              <a:path w="379" h="23" extrusionOk="0">
                <a:moveTo>
                  <a:pt x="0" y="22"/>
                </a:moveTo>
                <a:cubicBezTo>
                  <a:pt x="30" y="13"/>
                  <a:pt x="58" y="8"/>
                  <a:pt x="89" y="4"/>
                </a:cubicBezTo>
                <a:cubicBezTo>
                  <a:pt x="136" y="-1"/>
                  <a:pt x="184" y="0"/>
                  <a:pt x="232" y="1"/>
                </a:cubicBezTo>
                <a:cubicBezTo>
                  <a:pt x="281" y="2"/>
                  <a:pt x="329" y="1"/>
                  <a:pt x="378"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0" name="Freeform 26"/>
          <p:cNvSpPr>
            <a:spLocks noRot="1" noChangeAspect="1" noEditPoints="1" noChangeArrowheads="1" noChangeShapeType="1" noTextEdit="1"/>
          </p:cNvSpPr>
          <p:nvPr/>
        </p:nvSpPr>
        <p:spPr bwMode="auto">
          <a:xfrm>
            <a:off x="5983288" y="1674813"/>
            <a:ext cx="196850" cy="400050"/>
          </a:xfrm>
          <a:custGeom>
            <a:avLst/>
            <a:gdLst>
              <a:gd name="T0" fmla="*/ 2147483647 w 549"/>
              <a:gd name="T1" fmla="*/ 2147483647 h 1108"/>
              <a:gd name="T2" fmla="*/ 2147483647 w 549"/>
              <a:gd name="T3" fmla="*/ 2147483647 h 1108"/>
              <a:gd name="T4" fmla="*/ 2147483647 w 549"/>
              <a:gd name="T5" fmla="*/ 2147483647 h 1108"/>
              <a:gd name="T6" fmla="*/ 2147483647 w 549"/>
              <a:gd name="T7" fmla="*/ 2147483647 h 1108"/>
              <a:gd name="T8" fmla="*/ 2147483647 w 549"/>
              <a:gd name="T9" fmla="*/ 2147483647 h 1108"/>
              <a:gd name="T10" fmla="*/ 2147483647 w 549"/>
              <a:gd name="T11" fmla="*/ 2147483647 h 1108"/>
              <a:gd name="T12" fmla="*/ 2147483647 w 549"/>
              <a:gd name="T13" fmla="*/ 2147483647 h 1108"/>
              <a:gd name="T14" fmla="*/ 2147483647 w 549"/>
              <a:gd name="T15" fmla="*/ 2147483647 h 1108"/>
              <a:gd name="T16" fmla="*/ 2147483647 w 549"/>
              <a:gd name="T17" fmla="*/ 2147483647 h 1108"/>
              <a:gd name="T18" fmla="*/ 2147483647 w 549"/>
              <a:gd name="T19" fmla="*/ 2147483647 h 1108"/>
              <a:gd name="T20" fmla="*/ 2147483647 w 549"/>
              <a:gd name="T21" fmla="*/ 2147483647 h 1108"/>
              <a:gd name="T22" fmla="*/ 2147483647 w 549"/>
              <a:gd name="T23" fmla="*/ 2147483647 h 1108"/>
              <a:gd name="T24" fmla="*/ 2147483647 w 549"/>
              <a:gd name="T25" fmla="*/ 2147483647 h 1108"/>
              <a:gd name="T26" fmla="*/ 2147483647 w 549"/>
              <a:gd name="T27" fmla="*/ 2147483647 h 1108"/>
              <a:gd name="T28" fmla="*/ 2147483647 w 549"/>
              <a:gd name="T29" fmla="*/ 2147483647 h 1108"/>
              <a:gd name="T30" fmla="*/ 2147483647 w 549"/>
              <a:gd name="T31" fmla="*/ 2147483647 h 1108"/>
              <a:gd name="T32" fmla="*/ 2147483647 w 549"/>
              <a:gd name="T33" fmla="*/ 2147483647 h 1108"/>
              <a:gd name="T34" fmla="*/ 2147483647 w 549"/>
              <a:gd name="T35" fmla="*/ 2147483647 h 1108"/>
              <a:gd name="T36" fmla="*/ 2147483647 w 549"/>
              <a:gd name="T37" fmla="*/ 0 h 1108"/>
              <a:gd name="T38" fmla="*/ 0 w 549"/>
              <a:gd name="T39" fmla="*/ 2147483647 h 1108"/>
              <a:gd name="T40" fmla="*/ 2147483647 w 549"/>
              <a:gd name="T41" fmla="*/ 2147483647 h 1108"/>
              <a:gd name="T42" fmla="*/ 2147483647 w 549"/>
              <a:gd name="T43" fmla="*/ 2147483647 h 1108"/>
              <a:gd name="T44" fmla="*/ 2147483647 w 549"/>
              <a:gd name="T45" fmla="*/ 2147483647 h 1108"/>
              <a:gd name="T46" fmla="*/ 2147483647 w 549"/>
              <a:gd name="T47" fmla="*/ 2147483647 h 1108"/>
              <a:gd name="T48" fmla="*/ 2147483647 w 549"/>
              <a:gd name="T49" fmla="*/ 2147483647 h 1108"/>
              <a:gd name="T50" fmla="*/ 2147483647 w 549"/>
              <a:gd name="T51" fmla="*/ 2147483647 h 1108"/>
              <a:gd name="T52" fmla="*/ 2147483647 w 549"/>
              <a:gd name="T53" fmla="*/ 2147483647 h 110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49"/>
              <a:gd name="T82" fmla="*/ 0 h 1108"/>
              <a:gd name="T83" fmla="*/ 549 w 549"/>
              <a:gd name="T84" fmla="*/ 1108 h 110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49" h="1108" extrusionOk="0">
                <a:moveTo>
                  <a:pt x="41" y="260"/>
                </a:moveTo>
                <a:cubicBezTo>
                  <a:pt x="35" y="303"/>
                  <a:pt x="28" y="346"/>
                  <a:pt x="23" y="389"/>
                </a:cubicBezTo>
                <a:cubicBezTo>
                  <a:pt x="18" y="435"/>
                  <a:pt x="14" y="483"/>
                  <a:pt x="14" y="530"/>
                </a:cubicBezTo>
                <a:cubicBezTo>
                  <a:pt x="14" y="566"/>
                  <a:pt x="18" y="603"/>
                  <a:pt x="33" y="636"/>
                </a:cubicBezTo>
                <a:cubicBezTo>
                  <a:pt x="45" y="663"/>
                  <a:pt x="59" y="676"/>
                  <a:pt x="88" y="677"/>
                </a:cubicBezTo>
                <a:cubicBezTo>
                  <a:pt x="132" y="678"/>
                  <a:pt x="177" y="653"/>
                  <a:pt x="217" y="638"/>
                </a:cubicBezTo>
                <a:cubicBezTo>
                  <a:pt x="262" y="621"/>
                  <a:pt x="307" y="606"/>
                  <a:pt x="355" y="596"/>
                </a:cubicBezTo>
                <a:cubicBezTo>
                  <a:pt x="388" y="589"/>
                  <a:pt x="430" y="578"/>
                  <a:pt x="464" y="578"/>
                </a:cubicBezTo>
                <a:cubicBezTo>
                  <a:pt x="481" y="581"/>
                  <a:pt x="486" y="582"/>
                  <a:pt x="497" y="581"/>
                </a:cubicBezTo>
              </a:path>
              <a:path w="549" h="1108" extrusionOk="0">
                <a:moveTo>
                  <a:pt x="97" y="443"/>
                </a:moveTo>
                <a:cubicBezTo>
                  <a:pt x="118" y="433"/>
                  <a:pt x="138" y="423"/>
                  <a:pt x="159" y="414"/>
                </a:cubicBezTo>
                <a:cubicBezTo>
                  <a:pt x="202" y="395"/>
                  <a:pt x="245" y="377"/>
                  <a:pt x="288" y="358"/>
                </a:cubicBezTo>
                <a:cubicBezTo>
                  <a:pt x="341" y="335"/>
                  <a:pt x="393" y="312"/>
                  <a:pt x="447" y="293"/>
                </a:cubicBezTo>
                <a:cubicBezTo>
                  <a:pt x="482" y="281"/>
                  <a:pt x="512" y="274"/>
                  <a:pt x="548" y="272"/>
                </a:cubicBezTo>
              </a:path>
              <a:path w="549" h="1108" extrusionOk="0">
                <a:moveTo>
                  <a:pt x="34" y="167"/>
                </a:moveTo>
                <a:cubicBezTo>
                  <a:pt x="58" y="156"/>
                  <a:pt x="83" y="146"/>
                  <a:pt x="108" y="136"/>
                </a:cubicBezTo>
                <a:cubicBezTo>
                  <a:pt x="160" y="115"/>
                  <a:pt x="212" y="92"/>
                  <a:pt x="265" y="73"/>
                </a:cubicBezTo>
                <a:cubicBezTo>
                  <a:pt x="323" y="53"/>
                  <a:pt x="382" y="38"/>
                  <a:pt x="440" y="17"/>
                </a:cubicBezTo>
                <a:cubicBezTo>
                  <a:pt x="466" y="8"/>
                  <a:pt x="485" y="3"/>
                  <a:pt x="512" y="0"/>
                </a:cubicBezTo>
              </a:path>
              <a:path w="549" h="1108" extrusionOk="0">
                <a:moveTo>
                  <a:pt x="0" y="1039"/>
                </a:moveTo>
                <a:cubicBezTo>
                  <a:pt x="13" y="1054"/>
                  <a:pt x="23" y="1072"/>
                  <a:pt x="37" y="1086"/>
                </a:cubicBezTo>
                <a:cubicBezTo>
                  <a:pt x="61" y="1110"/>
                  <a:pt x="87" y="1110"/>
                  <a:pt x="115" y="1098"/>
                </a:cubicBezTo>
                <a:cubicBezTo>
                  <a:pt x="144" y="1086"/>
                  <a:pt x="161" y="1064"/>
                  <a:pt x="185" y="1045"/>
                </a:cubicBezTo>
                <a:cubicBezTo>
                  <a:pt x="206" y="1028"/>
                  <a:pt x="227" y="1016"/>
                  <a:pt x="255" y="1019"/>
                </a:cubicBezTo>
                <a:cubicBezTo>
                  <a:pt x="281" y="1022"/>
                  <a:pt x="309" y="1039"/>
                  <a:pt x="333" y="1050"/>
                </a:cubicBezTo>
                <a:cubicBezTo>
                  <a:pt x="359" y="1062"/>
                  <a:pt x="378" y="1070"/>
                  <a:pt x="407" y="1066"/>
                </a:cubicBezTo>
                <a:cubicBezTo>
                  <a:pt x="428" y="1063"/>
                  <a:pt x="431" y="1061"/>
                  <a:pt x="445" y="1047"/>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1" name="Freeform 27"/>
          <p:cNvSpPr>
            <a:spLocks noRot="1" noChangeAspect="1" noEditPoints="1" noChangeArrowheads="1" noChangeShapeType="1" noTextEdit="1"/>
          </p:cNvSpPr>
          <p:nvPr/>
        </p:nvSpPr>
        <p:spPr bwMode="auto">
          <a:xfrm>
            <a:off x="6337300" y="1524000"/>
            <a:ext cx="214313" cy="604838"/>
          </a:xfrm>
          <a:custGeom>
            <a:avLst/>
            <a:gdLst>
              <a:gd name="T0" fmla="*/ 2147483647 w 596"/>
              <a:gd name="T1" fmla="*/ 2147483647 h 1683"/>
              <a:gd name="T2" fmla="*/ 2147483647 w 596"/>
              <a:gd name="T3" fmla="*/ 2147483647 h 1683"/>
              <a:gd name="T4" fmla="*/ 2147483647 w 596"/>
              <a:gd name="T5" fmla="*/ 2147483647 h 1683"/>
              <a:gd name="T6" fmla="*/ 2147483647 w 596"/>
              <a:gd name="T7" fmla="*/ 2147483647 h 1683"/>
              <a:gd name="T8" fmla="*/ 2147483647 w 596"/>
              <a:gd name="T9" fmla="*/ 2147483647 h 1683"/>
              <a:gd name="T10" fmla="*/ 2147483647 w 596"/>
              <a:gd name="T11" fmla="*/ 2147483647 h 1683"/>
              <a:gd name="T12" fmla="*/ 2147483647 w 596"/>
              <a:gd name="T13" fmla="*/ 2147483647 h 1683"/>
              <a:gd name="T14" fmla="*/ 2147483647 w 596"/>
              <a:gd name="T15" fmla="*/ 2147483647 h 1683"/>
              <a:gd name="T16" fmla="*/ 2147483647 w 596"/>
              <a:gd name="T17" fmla="*/ 2147483647 h 1683"/>
              <a:gd name="T18" fmla="*/ 2147483647 w 596"/>
              <a:gd name="T19" fmla="*/ 2147483647 h 1683"/>
              <a:gd name="T20" fmla="*/ 2147483647 w 596"/>
              <a:gd name="T21" fmla="*/ 2147483647 h 1683"/>
              <a:gd name="T22" fmla="*/ 2147483647 w 596"/>
              <a:gd name="T23" fmla="*/ 2147483647 h 1683"/>
              <a:gd name="T24" fmla="*/ 2147483647 w 596"/>
              <a:gd name="T25" fmla="*/ 2147483647 h 1683"/>
              <a:gd name="T26" fmla="*/ 2147483647 w 596"/>
              <a:gd name="T27" fmla="*/ 2147483647 h 1683"/>
              <a:gd name="T28" fmla="*/ 2147483647 w 596"/>
              <a:gd name="T29" fmla="*/ 2147483647 h 1683"/>
              <a:gd name="T30" fmla="*/ 2147483647 w 596"/>
              <a:gd name="T31" fmla="*/ 2147483647 h 1683"/>
              <a:gd name="T32" fmla="*/ 2147483647 w 596"/>
              <a:gd name="T33" fmla="*/ 2147483647 h 168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96"/>
              <a:gd name="T52" fmla="*/ 0 h 1683"/>
              <a:gd name="T53" fmla="*/ 596 w 596"/>
              <a:gd name="T54" fmla="*/ 1683 h 168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96" h="1683" extrusionOk="0">
                <a:moveTo>
                  <a:pt x="289" y="1682"/>
                </a:moveTo>
                <a:cubicBezTo>
                  <a:pt x="288" y="1638"/>
                  <a:pt x="286" y="1594"/>
                  <a:pt x="285" y="1549"/>
                </a:cubicBezTo>
                <a:cubicBezTo>
                  <a:pt x="284" y="1506"/>
                  <a:pt x="283" y="1464"/>
                  <a:pt x="282" y="1421"/>
                </a:cubicBezTo>
                <a:cubicBezTo>
                  <a:pt x="280" y="1342"/>
                  <a:pt x="270" y="1262"/>
                  <a:pt x="265" y="1183"/>
                </a:cubicBezTo>
                <a:cubicBezTo>
                  <a:pt x="245" y="900"/>
                  <a:pt x="252" y="618"/>
                  <a:pt x="255" y="335"/>
                </a:cubicBezTo>
                <a:cubicBezTo>
                  <a:pt x="256" y="278"/>
                  <a:pt x="252" y="221"/>
                  <a:pt x="251" y="164"/>
                </a:cubicBezTo>
                <a:cubicBezTo>
                  <a:pt x="250" y="116"/>
                  <a:pt x="252" y="68"/>
                  <a:pt x="252" y="20"/>
                </a:cubicBezTo>
                <a:cubicBezTo>
                  <a:pt x="234" y="33"/>
                  <a:pt x="230" y="27"/>
                  <a:pt x="214" y="47"/>
                </a:cubicBezTo>
                <a:cubicBezTo>
                  <a:pt x="195" y="70"/>
                  <a:pt x="180" y="99"/>
                  <a:pt x="164" y="125"/>
                </a:cubicBezTo>
                <a:cubicBezTo>
                  <a:pt x="144" y="157"/>
                  <a:pt x="126" y="190"/>
                  <a:pt x="109" y="223"/>
                </a:cubicBezTo>
                <a:cubicBezTo>
                  <a:pt x="75" y="288"/>
                  <a:pt x="42" y="352"/>
                  <a:pt x="3" y="413"/>
                </a:cubicBezTo>
                <a:cubicBezTo>
                  <a:pt x="6" y="370"/>
                  <a:pt x="9" y="337"/>
                  <a:pt x="23" y="294"/>
                </a:cubicBezTo>
                <a:cubicBezTo>
                  <a:pt x="44" y="228"/>
                  <a:pt x="74" y="165"/>
                  <a:pt x="110" y="105"/>
                </a:cubicBezTo>
                <a:cubicBezTo>
                  <a:pt x="130" y="71"/>
                  <a:pt x="157" y="17"/>
                  <a:pt x="197" y="3"/>
                </a:cubicBezTo>
                <a:cubicBezTo>
                  <a:pt x="243" y="-13"/>
                  <a:pt x="286" y="34"/>
                  <a:pt x="317" y="61"/>
                </a:cubicBezTo>
                <a:cubicBezTo>
                  <a:pt x="375" y="110"/>
                  <a:pt x="435" y="160"/>
                  <a:pt x="486" y="217"/>
                </a:cubicBezTo>
                <a:cubicBezTo>
                  <a:pt x="524" y="258"/>
                  <a:pt x="556" y="304"/>
                  <a:pt x="595" y="344"/>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2" name="Freeform 28"/>
          <p:cNvSpPr>
            <a:spLocks noRot="1" noChangeAspect="1" noEditPoints="1" noChangeArrowheads="1" noChangeShapeType="1" noTextEdit="1"/>
          </p:cNvSpPr>
          <p:nvPr/>
        </p:nvSpPr>
        <p:spPr bwMode="auto">
          <a:xfrm>
            <a:off x="6913563" y="1558925"/>
            <a:ext cx="193675" cy="515938"/>
          </a:xfrm>
          <a:custGeom>
            <a:avLst/>
            <a:gdLst>
              <a:gd name="T0" fmla="*/ 2147483647 w 538"/>
              <a:gd name="T1" fmla="*/ 2147483647 h 1734"/>
              <a:gd name="T2" fmla="*/ 2147483647 w 538"/>
              <a:gd name="T3" fmla="*/ 2147483647 h 1734"/>
              <a:gd name="T4" fmla="*/ 2147483647 w 538"/>
              <a:gd name="T5" fmla="*/ 2147483647 h 1734"/>
              <a:gd name="T6" fmla="*/ 2147483647 w 538"/>
              <a:gd name="T7" fmla="*/ 2147483647 h 1734"/>
              <a:gd name="T8" fmla="*/ 2147483647 w 538"/>
              <a:gd name="T9" fmla="*/ 2147483647 h 1734"/>
              <a:gd name="T10" fmla="*/ 2147483647 w 538"/>
              <a:gd name="T11" fmla="*/ 2147483647 h 1734"/>
              <a:gd name="T12" fmla="*/ 2147483647 w 538"/>
              <a:gd name="T13" fmla="*/ 2147483647 h 1734"/>
              <a:gd name="T14" fmla="*/ 2147483647 w 538"/>
              <a:gd name="T15" fmla="*/ 2147483647 h 1734"/>
              <a:gd name="T16" fmla="*/ 2147483647 w 538"/>
              <a:gd name="T17" fmla="*/ 2147483647 h 1734"/>
              <a:gd name="T18" fmla="*/ 2147483647 w 538"/>
              <a:gd name="T19" fmla="*/ 2147483647 h 1734"/>
              <a:gd name="T20" fmla="*/ 2147483647 w 538"/>
              <a:gd name="T21" fmla="*/ 2147483647 h 1734"/>
              <a:gd name="T22" fmla="*/ 2147483647 w 538"/>
              <a:gd name="T23" fmla="*/ 2147483647 h 1734"/>
              <a:gd name="T24" fmla="*/ 2147483647 w 538"/>
              <a:gd name="T25" fmla="*/ 2147483647 h 1734"/>
              <a:gd name="T26" fmla="*/ 2147483647 w 538"/>
              <a:gd name="T27" fmla="*/ 2147483647 h 1734"/>
              <a:gd name="T28" fmla="*/ 2147483647 w 538"/>
              <a:gd name="T29" fmla="*/ 2147483647 h 1734"/>
              <a:gd name="T30" fmla="*/ 2147483647 w 538"/>
              <a:gd name="T31" fmla="*/ 2147483647 h 1734"/>
              <a:gd name="T32" fmla="*/ 2147483647 w 538"/>
              <a:gd name="T33" fmla="*/ 2147483647 h 1734"/>
              <a:gd name="T34" fmla="*/ 2147483647 w 538"/>
              <a:gd name="T35" fmla="*/ 0 h 1734"/>
              <a:gd name="T36" fmla="*/ 2147483647 w 538"/>
              <a:gd name="T37" fmla="*/ 2147483647 h 1734"/>
              <a:gd name="T38" fmla="*/ 2147483647 w 538"/>
              <a:gd name="T39" fmla="*/ 2147483647 h 1734"/>
              <a:gd name="T40" fmla="*/ 2147483647 w 538"/>
              <a:gd name="T41" fmla="*/ 2147483647 h 1734"/>
              <a:gd name="T42" fmla="*/ 2147483647 w 538"/>
              <a:gd name="T43" fmla="*/ 2147483647 h 173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38"/>
              <a:gd name="T67" fmla="*/ 0 h 1734"/>
              <a:gd name="T68" fmla="*/ 538 w 538"/>
              <a:gd name="T69" fmla="*/ 1734 h 173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38" h="1734" extrusionOk="0">
                <a:moveTo>
                  <a:pt x="188" y="1733"/>
                </a:moveTo>
                <a:cubicBezTo>
                  <a:pt x="182" y="1685"/>
                  <a:pt x="183" y="1638"/>
                  <a:pt x="183" y="1590"/>
                </a:cubicBezTo>
                <a:cubicBezTo>
                  <a:pt x="183" y="1478"/>
                  <a:pt x="182" y="1366"/>
                  <a:pt x="183" y="1254"/>
                </a:cubicBezTo>
                <a:cubicBezTo>
                  <a:pt x="184" y="1080"/>
                  <a:pt x="191" y="907"/>
                  <a:pt x="208" y="734"/>
                </a:cubicBezTo>
                <a:cubicBezTo>
                  <a:pt x="216" y="658"/>
                  <a:pt x="223" y="583"/>
                  <a:pt x="231" y="507"/>
                </a:cubicBezTo>
                <a:cubicBezTo>
                  <a:pt x="238" y="435"/>
                  <a:pt x="245" y="363"/>
                  <a:pt x="246" y="291"/>
                </a:cubicBezTo>
                <a:cubicBezTo>
                  <a:pt x="246" y="267"/>
                  <a:pt x="250" y="229"/>
                  <a:pt x="242" y="205"/>
                </a:cubicBezTo>
                <a:cubicBezTo>
                  <a:pt x="237" y="192"/>
                  <a:pt x="235" y="173"/>
                  <a:pt x="214" y="178"/>
                </a:cubicBezTo>
                <a:cubicBezTo>
                  <a:pt x="212" y="185"/>
                  <a:pt x="210" y="191"/>
                  <a:pt x="208" y="198"/>
                </a:cubicBezTo>
              </a:path>
              <a:path w="538" h="1734" extrusionOk="0">
                <a:moveTo>
                  <a:pt x="4" y="531"/>
                </a:moveTo>
                <a:cubicBezTo>
                  <a:pt x="2" y="510"/>
                  <a:pt x="-1" y="489"/>
                  <a:pt x="1" y="467"/>
                </a:cubicBezTo>
                <a:cubicBezTo>
                  <a:pt x="3" y="442"/>
                  <a:pt x="6" y="417"/>
                  <a:pt x="11" y="392"/>
                </a:cubicBezTo>
                <a:cubicBezTo>
                  <a:pt x="16" y="369"/>
                  <a:pt x="26" y="348"/>
                  <a:pt x="37" y="328"/>
                </a:cubicBezTo>
                <a:cubicBezTo>
                  <a:pt x="49" y="305"/>
                  <a:pt x="63" y="281"/>
                  <a:pt x="79" y="261"/>
                </a:cubicBezTo>
                <a:cubicBezTo>
                  <a:pt x="106" y="227"/>
                  <a:pt x="132" y="192"/>
                  <a:pt x="160" y="158"/>
                </a:cubicBezTo>
                <a:cubicBezTo>
                  <a:pt x="180" y="133"/>
                  <a:pt x="201" y="108"/>
                  <a:pt x="222" y="84"/>
                </a:cubicBezTo>
                <a:cubicBezTo>
                  <a:pt x="239" y="65"/>
                  <a:pt x="254" y="45"/>
                  <a:pt x="269" y="25"/>
                </a:cubicBezTo>
                <a:cubicBezTo>
                  <a:pt x="281" y="10"/>
                  <a:pt x="289" y="9"/>
                  <a:pt x="305" y="0"/>
                </a:cubicBezTo>
                <a:cubicBezTo>
                  <a:pt x="313" y="18"/>
                  <a:pt x="320" y="36"/>
                  <a:pt x="327" y="54"/>
                </a:cubicBezTo>
                <a:cubicBezTo>
                  <a:pt x="337" y="78"/>
                  <a:pt x="348" y="103"/>
                  <a:pt x="360" y="127"/>
                </a:cubicBezTo>
                <a:cubicBezTo>
                  <a:pt x="407" y="221"/>
                  <a:pt x="455" y="314"/>
                  <a:pt x="504" y="406"/>
                </a:cubicBezTo>
                <a:cubicBezTo>
                  <a:pt x="513" y="424"/>
                  <a:pt x="526" y="440"/>
                  <a:pt x="537" y="456"/>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3" name="Freeform 29"/>
          <p:cNvSpPr>
            <a:spLocks noRot="1" noChangeAspect="1" noEditPoints="1" noChangeArrowheads="1" noChangeShapeType="1" noTextEdit="1"/>
          </p:cNvSpPr>
          <p:nvPr/>
        </p:nvSpPr>
        <p:spPr bwMode="auto">
          <a:xfrm>
            <a:off x="6945313" y="2374900"/>
            <a:ext cx="171450" cy="457200"/>
          </a:xfrm>
          <a:custGeom>
            <a:avLst/>
            <a:gdLst>
              <a:gd name="T0" fmla="*/ 2147483647 w 479"/>
              <a:gd name="T1" fmla="*/ 0 h 1271"/>
              <a:gd name="T2" fmla="*/ 2147483647 w 479"/>
              <a:gd name="T3" fmla="*/ 2147483647 h 1271"/>
              <a:gd name="T4" fmla="*/ 2147483647 w 479"/>
              <a:gd name="T5" fmla="*/ 2147483647 h 1271"/>
              <a:gd name="T6" fmla="*/ 2147483647 w 479"/>
              <a:gd name="T7" fmla="*/ 2147483647 h 1271"/>
              <a:gd name="T8" fmla="*/ 2147483647 w 479"/>
              <a:gd name="T9" fmla="*/ 2147483647 h 1271"/>
              <a:gd name="T10" fmla="*/ 2147483647 w 479"/>
              <a:gd name="T11" fmla="*/ 2147483647 h 1271"/>
              <a:gd name="T12" fmla="*/ 2147483647 w 479"/>
              <a:gd name="T13" fmla="*/ 2147483647 h 1271"/>
              <a:gd name="T14" fmla="*/ 2147483647 w 479"/>
              <a:gd name="T15" fmla="*/ 2147483647 h 1271"/>
              <a:gd name="T16" fmla="*/ 2147483647 w 479"/>
              <a:gd name="T17" fmla="*/ 2147483647 h 1271"/>
              <a:gd name="T18" fmla="*/ 2147483647 w 479"/>
              <a:gd name="T19" fmla="*/ 2147483647 h 1271"/>
              <a:gd name="T20" fmla="*/ 2147483647 w 479"/>
              <a:gd name="T21" fmla="*/ 2147483647 h 1271"/>
              <a:gd name="T22" fmla="*/ 2147483647 w 479"/>
              <a:gd name="T23" fmla="*/ 2147483647 h 1271"/>
              <a:gd name="T24" fmla="*/ 2147483647 w 479"/>
              <a:gd name="T25" fmla="*/ 2147483647 h 1271"/>
              <a:gd name="T26" fmla="*/ 2147483647 w 479"/>
              <a:gd name="T27" fmla="*/ 2147483647 h 1271"/>
              <a:gd name="T28" fmla="*/ 2147483647 w 479"/>
              <a:gd name="T29" fmla="*/ 2147483647 h 1271"/>
              <a:gd name="T30" fmla="*/ 2147483647 w 479"/>
              <a:gd name="T31" fmla="*/ 2147483647 h 1271"/>
              <a:gd name="T32" fmla="*/ 2147483647 w 479"/>
              <a:gd name="T33" fmla="*/ 2147483647 h 12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79"/>
              <a:gd name="T52" fmla="*/ 0 h 1271"/>
              <a:gd name="T53" fmla="*/ 479 w 479"/>
              <a:gd name="T54" fmla="*/ 1271 h 12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79" h="1271" extrusionOk="0">
                <a:moveTo>
                  <a:pt x="113" y="0"/>
                </a:moveTo>
                <a:cubicBezTo>
                  <a:pt x="114" y="25"/>
                  <a:pt x="112" y="46"/>
                  <a:pt x="110" y="71"/>
                </a:cubicBezTo>
                <a:cubicBezTo>
                  <a:pt x="102" y="200"/>
                  <a:pt x="125" y="335"/>
                  <a:pt x="147" y="462"/>
                </a:cubicBezTo>
                <a:cubicBezTo>
                  <a:pt x="161" y="545"/>
                  <a:pt x="181" y="627"/>
                  <a:pt x="200" y="709"/>
                </a:cubicBezTo>
                <a:cubicBezTo>
                  <a:pt x="219" y="789"/>
                  <a:pt x="249" y="865"/>
                  <a:pt x="268" y="944"/>
                </a:cubicBezTo>
                <a:cubicBezTo>
                  <a:pt x="278" y="986"/>
                  <a:pt x="266" y="956"/>
                  <a:pt x="252" y="934"/>
                </a:cubicBezTo>
              </a:path>
              <a:path w="479" h="1271" extrusionOk="0">
                <a:moveTo>
                  <a:pt x="3" y="786"/>
                </a:moveTo>
                <a:cubicBezTo>
                  <a:pt x="-1" y="817"/>
                  <a:pt x="3" y="845"/>
                  <a:pt x="11" y="876"/>
                </a:cubicBezTo>
                <a:cubicBezTo>
                  <a:pt x="23" y="921"/>
                  <a:pt x="39" y="967"/>
                  <a:pt x="61" y="1008"/>
                </a:cubicBezTo>
                <a:cubicBezTo>
                  <a:pt x="85" y="1053"/>
                  <a:pt x="115" y="1096"/>
                  <a:pt x="146" y="1136"/>
                </a:cubicBezTo>
                <a:cubicBezTo>
                  <a:pt x="176" y="1175"/>
                  <a:pt x="207" y="1228"/>
                  <a:pt x="246" y="1259"/>
                </a:cubicBezTo>
                <a:cubicBezTo>
                  <a:pt x="268" y="1276"/>
                  <a:pt x="282" y="1269"/>
                  <a:pt x="298" y="1251"/>
                </a:cubicBezTo>
                <a:cubicBezTo>
                  <a:pt x="324" y="1221"/>
                  <a:pt x="335" y="1172"/>
                  <a:pt x="350" y="1136"/>
                </a:cubicBezTo>
                <a:cubicBezTo>
                  <a:pt x="370" y="1089"/>
                  <a:pt x="385" y="1041"/>
                  <a:pt x="405" y="994"/>
                </a:cubicBezTo>
                <a:cubicBezTo>
                  <a:pt x="420" y="959"/>
                  <a:pt x="433" y="924"/>
                  <a:pt x="448" y="890"/>
                </a:cubicBezTo>
                <a:cubicBezTo>
                  <a:pt x="456" y="872"/>
                  <a:pt x="465" y="857"/>
                  <a:pt x="473" y="839"/>
                </a:cubicBezTo>
                <a:cubicBezTo>
                  <a:pt x="475" y="835"/>
                  <a:pt x="476" y="832"/>
                  <a:pt x="478" y="828"/>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4" name="Freeform 30"/>
          <p:cNvSpPr>
            <a:spLocks noRot="1" noChangeAspect="1" noEditPoints="1" noChangeArrowheads="1" noChangeShapeType="1" noTextEdit="1"/>
          </p:cNvSpPr>
          <p:nvPr/>
        </p:nvSpPr>
        <p:spPr bwMode="auto">
          <a:xfrm>
            <a:off x="6392863" y="2435225"/>
            <a:ext cx="193675" cy="338138"/>
          </a:xfrm>
          <a:custGeom>
            <a:avLst/>
            <a:gdLst>
              <a:gd name="T0" fmla="*/ 2147483647 w 538"/>
              <a:gd name="T1" fmla="*/ 0 h 1184"/>
              <a:gd name="T2" fmla="*/ 2147483647 w 538"/>
              <a:gd name="T3" fmla="*/ 2147483647 h 1184"/>
              <a:gd name="T4" fmla="*/ 2147483647 w 538"/>
              <a:gd name="T5" fmla="*/ 2147483647 h 1184"/>
              <a:gd name="T6" fmla="*/ 2147483647 w 538"/>
              <a:gd name="T7" fmla="*/ 2147483647 h 1184"/>
              <a:gd name="T8" fmla="*/ 2147483647 w 538"/>
              <a:gd name="T9" fmla="*/ 2147483647 h 1184"/>
              <a:gd name="T10" fmla="*/ 2147483647 w 538"/>
              <a:gd name="T11" fmla="*/ 2147483647 h 1184"/>
              <a:gd name="T12" fmla="*/ 2147483647 w 538"/>
              <a:gd name="T13" fmla="*/ 2147483647 h 1184"/>
              <a:gd name="T14" fmla="*/ 2147483647 w 538"/>
              <a:gd name="T15" fmla="*/ 2147483647 h 1184"/>
              <a:gd name="T16" fmla="*/ 2147483647 w 538"/>
              <a:gd name="T17" fmla="*/ 2147483647 h 1184"/>
              <a:gd name="T18" fmla="*/ 2147483647 w 538"/>
              <a:gd name="T19" fmla="*/ 2147483647 h 1184"/>
              <a:gd name="T20" fmla="*/ 2147483647 w 538"/>
              <a:gd name="T21" fmla="*/ 2147483647 h 1184"/>
              <a:gd name="T22" fmla="*/ 2147483647 w 538"/>
              <a:gd name="T23" fmla="*/ 2147483647 h 1184"/>
              <a:gd name="T24" fmla="*/ 2147483647 w 538"/>
              <a:gd name="T25" fmla="*/ 2147483647 h 1184"/>
              <a:gd name="T26" fmla="*/ 2147483647 w 538"/>
              <a:gd name="T27" fmla="*/ 2147483647 h 1184"/>
              <a:gd name="T28" fmla="*/ 2147483647 w 538"/>
              <a:gd name="T29" fmla="*/ 2147483647 h 1184"/>
              <a:gd name="T30" fmla="*/ 2147483647 w 538"/>
              <a:gd name="T31" fmla="*/ 2147483647 h 1184"/>
              <a:gd name="T32" fmla="*/ 2147483647 w 538"/>
              <a:gd name="T33" fmla="*/ 2147483647 h 1184"/>
              <a:gd name="T34" fmla="*/ 2147483647 w 538"/>
              <a:gd name="T35" fmla="*/ 2147483647 h 11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538"/>
              <a:gd name="T55" fmla="*/ 0 h 1184"/>
              <a:gd name="T56" fmla="*/ 538 w 538"/>
              <a:gd name="T57" fmla="*/ 1184 h 11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538" h="1184" extrusionOk="0">
                <a:moveTo>
                  <a:pt x="259" y="0"/>
                </a:moveTo>
                <a:cubicBezTo>
                  <a:pt x="232" y="72"/>
                  <a:pt x="240" y="150"/>
                  <a:pt x="245" y="226"/>
                </a:cubicBezTo>
                <a:cubicBezTo>
                  <a:pt x="250" y="305"/>
                  <a:pt x="257" y="384"/>
                  <a:pt x="262" y="463"/>
                </a:cubicBezTo>
                <a:cubicBezTo>
                  <a:pt x="267" y="547"/>
                  <a:pt x="269" y="632"/>
                  <a:pt x="269" y="716"/>
                </a:cubicBezTo>
                <a:cubicBezTo>
                  <a:pt x="269" y="778"/>
                  <a:pt x="264" y="841"/>
                  <a:pt x="266" y="903"/>
                </a:cubicBezTo>
                <a:cubicBezTo>
                  <a:pt x="267" y="935"/>
                  <a:pt x="268" y="967"/>
                  <a:pt x="272" y="999"/>
                </a:cubicBezTo>
                <a:cubicBezTo>
                  <a:pt x="274" y="1014"/>
                  <a:pt x="281" y="1032"/>
                  <a:pt x="279" y="1047"/>
                </a:cubicBezTo>
                <a:cubicBezTo>
                  <a:pt x="282" y="1058"/>
                  <a:pt x="283" y="1060"/>
                  <a:pt x="274" y="1046"/>
                </a:cubicBezTo>
              </a:path>
              <a:path w="538" h="1184" extrusionOk="0">
                <a:moveTo>
                  <a:pt x="1" y="859"/>
                </a:moveTo>
                <a:cubicBezTo>
                  <a:pt x="1" y="890"/>
                  <a:pt x="7" y="914"/>
                  <a:pt x="23" y="941"/>
                </a:cubicBezTo>
                <a:cubicBezTo>
                  <a:pt x="47" y="982"/>
                  <a:pt x="75" y="1020"/>
                  <a:pt x="106" y="1056"/>
                </a:cubicBezTo>
                <a:cubicBezTo>
                  <a:pt x="139" y="1093"/>
                  <a:pt x="176" y="1127"/>
                  <a:pt x="218" y="1154"/>
                </a:cubicBezTo>
                <a:cubicBezTo>
                  <a:pt x="246" y="1172"/>
                  <a:pt x="275" y="1188"/>
                  <a:pt x="309" y="1181"/>
                </a:cubicBezTo>
                <a:cubicBezTo>
                  <a:pt x="336" y="1176"/>
                  <a:pt x="356" y="1154"/>
                  <a:pt x="371" y="1132"/>
                </a:cubicBezTo>
                <a:cubicBezTo>
                  <a:pt x="392" y="1102"/>
                  <a:pt x="408" y="1068"/>
                  <a:pt x="427" y="1036"/>
                </a:cubicBezTo>
                <a:cubicBezTo>
                  <a:pt x="450" y="998"/>
                  <a:pt x="470" y="957"/>
                  <a:pt x="490" y="917"/>
                </a:cubicBezTo>
                <a:cubicBezTo>
                  <a:pt x="501" y="894"/>
                  <a:pt x="514" y="872"/>
                  <a:pt x="524" y="849"/>
                </a:cubicBezTo>
                <a:cubicBezTo>
                  <a:pt x="530" y="836"/>
                  <a:pt x="533" y="824"/>
                  <a:pt x="537" y="811"/>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5" name="Freeform 31"/>
          <p:cNvSpPr>
            <a:spLocks noRot="1" noChangeAspect="1" noEditPoints="1" noChangeArrowheads="1" noChangeShapeType="1" noTextEdit="1"/>
          </p:cNvSpPr>
          <p:nvPr/>
        </p:nvSpPr>
        <p:spPr bwMode="auto">
          <a:xfrm>
            <a:off x="6327775" y="898525"/>
            <a:ext cx="168275" cy="319088"/>
          </a:xfrm>
          <a:custGeom>
            <a:avLst/>
            <a:gdLst>
              <a:gd name="T0" fmla="*/ 2147483647 w 466"/>
              <a:gd name="T1" fmla="*/ 0 h 884"/>
              <a:gd name="T2" fmla="*/ 2147483647 w 466"/>
              <a:gd name="T3" fmla="*/ 2147483647 h 884"/>
              <a:gd name="T4" fmla="*/ 2147483647 w 466"/>
              <a:gd name="T5" fmla="*/ 2147483647 h 884"/>
              <a:gd name="T6" fmla="*/ 2147483647 w 466"/>
              <a:gd name="T7" fmla="*/ 2147483647 h 884"/>
              <a:gd name="T8" fmla="*/ 2147483647 w 466"/>
              <a:gd name="T9" fmla="*/ 2147483647 h 884"/>
              <a:gd name="T10" fmla="*/ 0 w 466"/>
              <a:gd name="T11" fmla="*/ 2147483647 h 884"/>
              <a:gd name="T12" fmla="*/ 2147483647 w 466"/>
              <a:gd name="T13" fmla="*/ 2147483647 h 884"/>
              <a:gd name="T14" fmla="*/ 2147483647 w 466"/>
              <a:gd name="T15" fmla="*/ 2147483647 h 884"/>
              <a:gd name="T16" fmla="*/ 2147483647 w 466"/>
              <a:gd name="T17" fmla="*/ 2147483647 h 884"/>
              <a:gd name="T18" fmla="*/ 2147483647 w 466"/>
              <a:gd name="T19" fmla="*/ 2147483647 h 884"/>
              <a:gd name="T20" fmla="*/ 2147483647 w 466"/>
              <a:gd name="T21" fmla="*/ 2147483647 h 884"/>
              <a:gd name="T22" fmla="*/ 2147483647 w 466"/>
              <a:gd name="T23" fmla="*/ 2147483647 h 884"/>
              <a:gd name="T24" fmla="*/ 2147483647 w 466"/>
              <a:gd name="T25" fmla="*/ 2147483647 h 8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6"/>
              <a:gd name="T40" fmla="*/ 0 h 884"/>
              <a:gd name="T41" fmla="*/ 466 w 466"/>
              <a:gd name="T42" fmla="*/ 884 h 8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6" h="884" extrusionOk="0">
                <a:moveTo>
                  <a:pt x="174" y="0"/>
                </a:moveTo>
                <a:cubicBezTo>
                  <a:pt x="165" y="87"/>
                  <a:pt x="166" y="175"/>
                  <a:pt x="168" y="262"/>
                </a:cubicBezTo>
                <a:cubicBezTo>
                  <a:pt x="171" y="354"/>
                  <a:pt x="174" y="447"/>
                  <a:pt x="184" y="538"/>
                </a:cubicBezTo>
                <a:cubicBezTo>
                  <a:pt x="188" y="570"/>
                  <a:pt x="193" y="603"/>
                  <a:pt x="197" y="635"/>
                </a:cubicBezTo>
                <a:cubicBezTo>
                  <a:pt x="199" y="654"/>
                  <a:pt x="203" y="670"/>
                  <a:pt x="210" y="687"/>
                </a:cubicBezTo>
              </a:path>
              <a:path w="466" h="884" extrusionOk="0">
                <a:moveTo>
                  <a:pt x="0" y="562"/>
                </a:moveTo>
                <a:cubicBezTo>
                  <a:pt x="11" y="606"/>
                  <a:pt x="23" y="649"/>
                  <a:pt x="42" y="690"/>
                </a:cubicBezTo>
                <a:cubicBezTo>
                  <a:pt x="63" y="735"/>
                  <a:pt x="91" y="780"/>
                  <a:pt x="123" y="818"/>
                </a:cubicBezTo>
                <a:cubicBezTo>
                  <a:pt x="147" y="847"/>
                  <a:pt x="188" y="888"/>
                  <a:pt x="229" y="882"/>
                </a:cubicBezTo>
                <a:cubicBezTo>
                  <a:pt x="260" y="878"/>
                  <a:pt x="281" y="850"/>
                  <a:pt x="296" y="826"/>
                </a:cubicBezTo>
                <a:cubicBezTo>
                  <a:pt x="318" y="791"/>
                  <a:pt x="333" y="749"/>
                  <a:pt x="350" y="711"/>
                </a:cubicBezTo>
                <a:cubicBezTo>
                  <a:pt x="369" y="670"/>
                  <a:pt x="387" y="628"/>
                  <a:pt x="408" y="588"/>
                </a:cubicBezTo>
                <a:cubicBezTo>
                  <a:pt x="427" y="553"/>
                  <a:pt x="445" y="520"/>
                  <a:pt x="465" y="486"/>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6" name="Freeform 32"/>
          <p:cNvSpPr>
            <a:spLocks noRot="1" noChangeAspect="1" noEditPoints="1" noChangeArrowheads="1" noChangeShapeType="1" noTextEdit="1"/>
          </p:cNvSpPr>
          <p:nvPr/>
        </p:nvSpPr>
        <p:spPr bwMode="auto">
          <a:xfrm>
            <a:off x="6808788" y="809625"/>
            <a:ext cx="171450" cy="412750"/>
          </a:xfrm>
          <a:custGeom>
            <a:avLst/>
            <a:gdLst>
              <a:gd name="T0" fmla="*/ 2147483647 w 477"/>
              <a:gd name="T1" fmla="*/ 0 h 1147"/>
              <a:gd name="T2" fmla="*/ 2147483647 w 477"/>
              <a:gd name="T3" fmla="*/ 2147483647 h 1147"/>
              <a:gd name="T4" fmla="*/ 2147483647 w 477"/>
              <a:gd name="T5" fmla="*/ 2147483647 h 1147"/>
              <a:gd name="T6" fmla="*/ 2147483647 w 477"/>
              <a:gd name="T7" fmla="*/ 2147483647 h 1147"/>
              <a:gd name="T8" fmla="*/ 2147483647 w 477"/>
              <a:gd name="T9" fmla="*/ 2147483647 h 1147"/>
              <a:gd name="T10" fmla="*/ 2147483647 w 477"/>
              <a:gd name="T11" fmla="*/ 2147483647 h 1147"/>
              <a:gd name="T12" fmla="*/ 0 w 477"/>
              <a:gd name="T13" fmla="*/ 2147483647 h 1147"/>
              <a:gd name="T14" fmla="*/ 2147483647 w 477"/>
              <a:gd name="T15" fmla="*/ 2147483647 h 1147"/>
              <a:gd name="T16" fmla="*/ 2147483647 w 477"/>
              <a:gd name="T17" fmla="*/ 2147483647 h 1147"/>
              <a:gd name="T18" fmla="*/ 2147483647 w 477"/>
              <a:gd name="T19" fmla="*/ 2147483647 h 1147"/>
              <a:gd name="T20" fmla="*/ 2147483647 w 477"/>
              <a:gd name="T21" fmla="*/ 2147483647 h 1147"/>
              <a:gd name="T22" fmla="*/ 2147483647 w 477"/>
              <a:gd name="T23" fmla="*/ 2147483647 h 1147"/>
              <a:gd name="T24" fmla="*/ 2147483647 w 477"/>
              <a:gd name="T25" fmla="*/ 2147483647 h 1147"/>
              <a:gd name="T26" fmla="*/ 2147483647 w 477"/>
              <a:gd name="T27" fmla="*/ 2147483647 h 11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77"/>
              <a:gd name="T43" fmla="*/ 0 h 1147"/>
              <a:gd name="T44" fmla="*/ 477 w 477"/>
              <a:gd name="T45" fmla="*/ 1147 h 114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77" h="1147" extrusionOk="0">
                <a:moveTo>
                  <a:pt x="137" y="0"/>
                </a:moveTo>
                <a:cubicBezTo>
                  <a:pt x="124" y="63"/>
                  <a:pt x="124" y="118"/>
                  <a:pt x="130" y="183"/>
                </a:cubicBezTo>
                <a:cubicBezTo>
                  <a:pt x="139" y="273"/>
                  <a:pt x="153" y="361"/>
                  <a:pt x="167" y="450"/>
                </a:cubicBezTo>
                <a:cubicBezTo>
                  <a:pt x="184" y="557"/>
                  <a:pt x="211" y="662"/>
                  <a:pt x="239" y="767"/>
                </a:cubicBezTo>
                <a:cubicBezTo>
                  <a:pt x="251" y="812"/>
                  <a:pt x="266" y="857"/>
                  <a:pt x="282" y="901"/>
                </a:cubicBezTo>
                <a:cubicBezTo>
                  <a:pt x="286" y="916"/>
                  <a:pt x="287" y="921"/>
                  <a:pt x="293" y="930"/>
                </a:cubicBezTo>
              </a:path>
              <a:path w="477" h="1147" extrusionOk="0">
                <a:moveTo>
                  <a:pt x="0" y="753"/>
                </a:moveTo>
                <a:cubicBezTo>
                  <a:pt x="5" y="790"/>
                  <a:pt x="16" y="823"/>
                  <a:pt x="32" y="857"/>
                </a:cubicBezTo>
                <a:cubicBezTo>
                  <a:pt x="68" y="936"/>
                  <a:pt x="114" y="1007"/>
                  <a:pt x="173" y="1071"/>
                </a:cubicBezTo>
                <a:cubicBezTo>
                  <a:pt x="198" y="1098"/>
                  <a:pt x="242" y="1152"/>
                  <a:pt x="285" y="1146"/>
                </a:cubicBezTo>
                <a:cubicBezTo>
                  <a:pt x="318" y="1141"/>
                  <a:pt x="334" y="1094"/>
                  <a:pt x="343" y="1068"/>
                </a:cubicBezTo>
                <a:cubicBezTo>
                  <a:pt x="360" y="1021"/>
                  <a:pt x="373" y="973"/>
                  <a:pt x="387" y="925"/>
                </a:cubicBezTo>
                <a:cubicBezTo>
                  <a:pt x="400" y="882"/>
                  <a:pt x="410" y="839"/>
                  <a:pt x="427" y="797"/>
                </a:cubicBezTo>
                <a:cubicBezTo>
                  <a:pt x="440" y="765"/>
                  <a:pt x="458" y="736"/>
                  <a:pt x="476" y="708"/>
                </a:cubicBezTo>
              </a:path>
            </a:pathLst>
          </a:custGeom>
          <a:noFill/>
          <a:ln w="28575" cap="rnd">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7" name="Freeform 33"/>
          <p:cNvSpPr>
            <a:spLocks noRot="1" noChangeAspect="1" noEditPoints="1" noChangeArrowheads="1" noChangeShapeType="1" noTextEdit="1"/>
          </p:cNvSpPr>
          <p:nvPr/>
        </p:nvSpPr>
        <p:spPr bwMode="auto">
          <a:xfrm>
            <a:off x="7102475" y="1511300"/>
            <a:ext cx="1857375" cy="466725"/>
          </a:xfrm>
          <a:custGeom>
            <a:avLst/>
            <a:gdLst>
              <a:gd name="T0" fmla="*/ 2147483647 w 5159"/>
              <a:gd name="T1" fmla="*/ 2147483647 h 1298"/>
              <a:gd name="T2" fmla="*/ 2147483647 w 5159"/>
              <a:gd name="T3" fmla="*/ 2147483647 h 1298"/>
              <a:gd name="T4" fmla="*/ 2147483647 w 5159"/>
              <a:gd name="T5" fmla="*/ 2147483647 h 1298"/>
              <a:gd name="T6" fmla="*/ 2147483647 w 5159"/>
              <a:gd name="T7" fmla="*/ 2147483647 h 1298"/>
              <a:gd name="T8" fmla="*/ 2147483647 w 5159"/>
              <a:gd name="T9" fmla="*/ 2147483647 h 1298"/>
              <a:gd name="T10" fmla="*/ 2147483647 w 5159"/>
              <a:gd name="T11" fmla="*/ 2147483647 h 1298"/>
              <a:gd name="T12" fmla="*/ 2147483647 w 5159"/>
              <a:gd name="T13" fmla="*/ 2147483647 h 1298"/>
              <a:gd name="T14" fmla="*/ 2147483647 w 5159"/>
              <a:gd name="T15" fmla="*/ 2147483647 h 1298"/>
              <a:gd name="T16" fmla="*/ 2147483647 w 5159"/>
              <a:gd name="T17" fmla="*/ 2147483647 h 1298"/>
              <a:gd name="T18" fmla="*/ 2147483647 w 5159"/>
              <a:gd name="T19" fmla="*/ 2147483647 h 1298"/>
              <a:gd name="T20" fmla="*/ 2147483647 w 5159"/>
              <a:gd name="T21" fmla="*/ 2147483647 h 1298"/>
              <a:gd name="T22" fmla="*/ 2147483647 w 5159"/>
              <a:gd name="T23" fmla="*/ 2147483647 h 1298"/>
              <a:gd name="T24" fmla="*/ 2147483647 w 5159"/>
              <a:gd name="T25" fmla="*/ 2147483647 h 1298"/>
              <a:gd name="T26" fmla="*/ 2147483647 w 5159"/>
              <a:gd name="T27" fmla="*/ 2147483647 h 1298"/>
              <a:gd name="T28" fmla="*/ 2147483647 w 5159"/>
              <a:gd name="T29" fmla="*/ 2147483647 h 1298"/>
              <a:gd name="T30" fmla="*/ 2147483647 w 5159"/>
              <a:gd name="T31" fmla="*/ 2147483647 h 1298"/>
              <a:gd name="T32" fmla="*/ 2147483647 w 5159"/>
              <a:gd name="T33" fmla="*/ 2147483647 h 1298"/>
              <a:gd name="T34" fmla="*/ 2147483647 w 5159"/>
              <a:gd name="T35" fmla="*/ 2147483647 h 1298"/>
              <a:gd name="T36" fmla="*/ 2147483647 w 5159"/>
              <a:gd name="T37" fmla="*/ 2147483647 h 1298"/>
              <a:gd name="T38" fmla="*/ 2147483647 w 5159"/>
              <a:gd name="T39" fmla="*/ 2147483647 h 1298"/>
              <a:gd name="T40" fmla="*/ 2147483647 w 5159"/>
              <a:gd name="T41" fmla="*/ 2147483647 h 1298"/>
              <a:gd name="T42" fmla="*/ 2147483647 w 5159"/>
              <a:gd name="T43" fmla="*/ 2147483647 h 1298"/>
              <a:gd name="T44" fmla="*/ 2147483647 w 5159"/>
              <a:gd name="T45" fmla="*/ 2147483647 h 1298"/>
              <a:gd name="T46" fmla="*/ 2147483647 w 5159"/>
              <a:gd name="T47" fmla="*/ 2147483647 h 1298"/>
              <a:gd name="T48" fmla="*/ 2147483647 w 5159"/>
              <a:gd name="T49" fmla="*/ 2147483647 h 1298"/>
              <a:gd name="T50" fmla="*/ 2147483647 w 5159"/>
              <a:gd name="T51" fmla="*/ 2147483647 h 1298"/>
              <a:gd name="T52" fmla="*/ 2147483647 w 5159"/>
              <a:gd name="T53" fmla="*/ 2147483647 h 1298"/>
              <a:gd name="T54" fmla="*/ 2147483647 w 5159"/>
              <a:gd name="T55" fmla="*/ 2147483647 h 1298"/>
              <a:gd name="T56" fmla="*/ 2147483647 w 5159"/>
              <a:gd name="T57" fmla="*/ 0 h 1298"/>
              <a:gd name="T58" fmla="*/ 2147483647 w 5159"/>
              <a:gd name="T59" fmla="*/ 2147483647 h 1298"/>
              <a:gd name="T60" fmla="*/ 2147483647 w 5159"/>
              <a:gd name="T61" fmla="*/ 2147483647 h 1298"/>
              <a:gd name="T62" fmla="*/ 2147483647 w 5159"/>
              <a:gd name="T63" fmla="*/ 2147483647 h 1298"/>
              <a:gd name="T64" fmla="*/ 2147483647 w 5159"/>
              <a:gd name="T65" fmla="*/ 2147483647 h 1298"/>
              <a:gd name="T66" fmla="*/ 2147483647 w 5159"/>
              <a:gd name="T67" fmla="*/ 2147483647 h 1298"/>
              <a:gd name="T68" fmla="*/ 2147483647 w 5159"/>
              <a:gd name="T69" fmla="*/ 2147483647 h 1298"/>
              <a:gd name="T70" fmla="*/ 2147483647 w 5159"/>
              <a:gd name="T71" fmla="*/ 2147483647 h 1298"/>
              <a:gd name="T72" fmla="*/ 2147483647 w 5159"/>
              <a:gd name="T73" fmla="*/ 2147483647 h 1298"/>
              <a:gd name="T74" fmla="*/ 2147483647 w 5159"/>
              <a:gd name="T75" fmla="*/ 2147483647 h 1298"/>
              <a:gd name="T76" fmla="*/ 2147483647 w 5159"/>
              <a:gd name="T77" fmla="*/ 2147483647 h 1298"/>
              <a:gd name="T78" fmla="*/ 2147483647 w 5159"/>
              <a:gd name="T79" fmla="*/ 2147483647 h 1298"/>
              <a:gd name="T80" fmla="*/ 2147483647 w 5159"/>
              <a:gd name="T81" fmla="*/ 2147483647 h 1298"/>
              <a:gd name="T82" fmla="*/ 2147483647 w 5159"/>
              <a:gd name="T83" fmla="*/ 2147483647 h 1298"/>
              <a:gd name="T84" fmla="*/ 2147483647 w 5159"/>
              <a:gd name="T85" fmla="*/ 2147483647 h 12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159"/>
              <a:gd name="T130" fmla="*/ 0 h 1298"/>
              <a:gd name="T131" fmla="*/ 5159 w 5159"/>
              <a:gd name="T132" fmla="*/ 1298 h 12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159" h="1298" extrusionOk="0">
                <a:moveTo>
                  <a:pt x="0" y="890"/>
                </a:moveTo>
                <a:cubicBezTo>
                  <a:pt x="17" y="874"/>
                  <a:pt x="-5" y="870"/>
                  <a:pt x="32" y="859"/>
                </a:cubicBezTo>
                <a:cubicBezTo>
                  <a:pt x="53" y="853"/>
                  <a:pt x="80" y="851"/>
                  <a:pt x="102" y="849"/>
                </a:cubicBezTo>
                <a:cubicBezTo>
                  <a:pt x="138" y="845"/>
                  <a:pt x="175" y="845"/>
                  <a:pt x="212" y="842"/>
                </a:cubicBezTo>
                <a:cubicBezTo>
                  <a:pt x="418" y="825"/>
                  <a:pt x="620" y="822"/>
                  <a:pt x="826" y="822"/>
                </a:cubicBezTo>
                <a:cubicBezTo>
                  <a:pt x="1154" y="822"/>
                  <a:pt x="1481" y="795"/>
                  <a:pt x="1810" y="798"/>
                </a:cubicBezTo>
                <a:cubicBezTo>
                  <a:pt x="1949" y="799"/>
                  <a:pt x="2087" y="800"/>
                  <a:pt x="2226" y="792"/>
                </a:cubicBezTo>
                <a:cubicBezTo>
                  <a:pt x="2295" y="788"/>
                  <a:pt x="2363" y="784"/>
                  <a:pt x="2431" y="787"/>
                </a:cubicBezTo>
              </a:path>
              <a:path w="5159" h="1298" extrusionOk="0">
                <a:moveTo>
                  <a:pt x="2155" y="460"/>
                </a:moveTo>
                <a:cubicBezTo>
                  <a:pt x="2141" y="454"/>
                  <a:pt x="2135" y="452"/>
                  <a:pt x="2126" y="446"/>
                </a:cubicBezTo>
                <a:cubicBezTo>
                  <a:pt x="2157" y="459"/>
                  <a:pt x="2189" y="472"/>
                  <a:pt x="2221" y="485"/>
                </a:cubicBezTo>
                <a:cubicBezTo>
                  <a:pt x="2273" y="507"/>
                  <a:pt x="2324" y="529"/>
                  <a:pt x="2375" y="553"/>
                </a:cubicBezTo>
                <a:cubicBezTo>
                  <a:pt x="2423" y="575"/>
                  <a:pt x="2471" y="598"/>
                  <a:pt x="2509" y="636"/>
                </a:cubicBezTo>
                <a:cubicBezTo>
                  <a:pt x="2537" y="664"/>
                  <a:pt x="2543" y="700"/>
                  <a:pt x="2535" y="738"/>
                </a:cubicBezTo>
                <a:cubicBezTo>
                  <a:pt x="2525" y="783"/>
                  <a:pt x="2496" y="818"/>
                  <a:pt x="2467" y="852"/>
                </a:cubicBezTo>
                <a:cubicBezTo>
                  <a:pt x="2435" y="890"/>
                  <a:pt x="2396" y="919"/>
                  <a:pt x="2359" y="952"/>
                </a:cubicBezTo>
                <a:cubicBezTo>
                  <a:pt x="2331" y="977"/>
                  <a:pt x="2301" y="1001"/>
                  <a:pt x="2277" y="1029"/>
                </a:cubicBezTo>
                <a:cubicBezTo>
                  <a:pt x="2264" y="1043"/>
                  <a:pt x="2246" y="1067"/>
                  <a:pt x="2243" y="1087"/>
                </a:cubicBezTo>
                <a:cubicBezTo>
                  <a:pt x="2241" y="1105"/>
                  <a:pt x="2245" y="1105"/>
                  <a:pt x="2251" y="1123"/>
                </a:cubicBezTo>
              </a:path>
              <a:path w="5159" h="1298" extrusionOk="0">
                <a:moveTo>
                  <a:pt x="3522" y="320"/>
                </a:moveTo>
                <a:cubicBezTo>
                  <a:pt x="3522" y="363"/>
                  <a:pt x="3511" y="402"/>
                  <a:pt x="3503" y="445"/>
                </a:cubicBezTo>
                <a:cubicBezTo>
                  <a:pt x="3491" y="510"/>
                  <a:pt x="3479" y="576"/>
                  <a:pt x="3478" y="642"/>
                </a:cubicBezTo>
                <a:cubicBezTo>
                  <a:pt x="3477" y="712"/>
                  <a:pt x="3484" y="775"/>
                  <a:pt x="3526" y="833"/>
                </a:cubicBezTo>
                <a:cubicBezTo>
                  <a:pt x="3558" y="877"/>
                  <a:pt x="3600" y="887"/>
                  <a:pt x="3652" y="890"/>
                </a:cubicBezTo>
                <a:cubicBezTo>
                  <a:pt x="3706" y="893"/>
                  <a:pt x="3758" y="878"/>
                  <a:pt x="3809" y="863"/>
                </a:cubicBezTo>
                <a:cubicBezTo>
                  <a:pt x="3845" y="852"/>
                  <a:pt x="3912" y="831"/>
                  <a:pt x="3937" y="799"/>
                </a:cubicBezTo>
                <a:cubicBezTo>
                  <a:pt x="3951" y="781"/>
                  <a:pt x="3951" y="772"/>
                  <a:pt x="3953" y="751"/>
                </a:cubicBezTo>
              </a:path>
              <a:path w="5159" h="1298" extrusionOk="0">
                <a:moveTo>
                  <a:pt x="3529" y="659"/>
                </a:moveTo>
                <a:cubicBezTo>
                  <a:pt x="3516" y="653"/>
                  <a:pt x="3512" y="652"/>
                  <a:pt x="3503" y="648"/>
                </a:cubicBezTo>
                <a:cubicBezTo>
                  <a:pt x="3531" y="626"/>
                  <a:pt x="3557" y="608"/>
                  <a:pt x="3590" y="594"/>
                </a:cubicBezTo>
                <a:cubicBezTo>
                  <a:pt x="3641" y="572"/>
                  <a:pt x="3693" y="552"/>
                  <a:pt x="3744" y="530"/>
                </a:cubicBezTo>
                <a:cubicBezTo>
                  <a:pt x="3780" y="515"/>
                  <a:pt x="3819" y="503"/>
                  <a:pt x="3852" y="482"/>
                </a:cubicBezTo>
                <a:cubicBezTo>
                  <a:pt x="3857" y="479"/>
                  <a:pt x="3861" y="475"/>
                  <a:pt x="3866" y="472"/>
                </a:cubicBezTo>
              </a:path>
              <a:path w="5159" h="1298" extrusionOk="0">
                <a:moveTo>
                  <a:pt x="3394" y="293"/>
                </a:moveTo>
                <a:cubicBezTo>
                  <a:pt x="3410" y="270"/>
                  <a:pt x="3427" y="250"/>
                  <a:pt x="3451" y="234"/>
                </a:cubicBezTo>
                <a:cubicBezTo>
                  <a:pt x="3487" y="209"/>
                  <a:pt x="3533" y="187"/>
                  <a:pt x="3575" y="175"/>
                </a:cubicBezTo>
                <a:cubicBezTo>
                  <a:pt x="3623" y="161"/>
                  <a:pt x="3675" y="155"/>
                  <a:pt x="3724" y="157"/>
                </a:cubicBezTo>
                <a:cubicBezTo>
                  <a:pt x="3769" y="159"/>
                  <a:pt x="3814" y="161"/>
                  <a:pt x="3859" y="161"/>
                </a:cubicBezTo>
              </a:path>
              <a:path w="5159" h="1298" extrusionOk="0">
                <a:moveTo>
                  <a:pt x="4126" y="361"/>
                </a:moveTo>
                <a:cubicBezTo>
                  <a:pt x="4142" y="351"/>
                  <a:pt x="4157" y="340"/>
                  <a:pt x="4178" y="347"/>
                </a:cubicBezTo>
                <a:cubicBezTo>
                  <a:pt x="4211" y="357"/>
                  <a:pt x="4238" y="392"/>
                  <a:pt x="4260" y="415"/>
                </a:cubicBezTo>
                <a:cubicBezTo>
                  <a:pt x="4299" y="456"/>
                  <a:pt x="4331" y="504"/>
                  <a:pt x="4362" y="550"/>
                </a:cubicBezTo>
                <a:cubicBezTo>
                  <a:pt x="4374" y="568"/>
                  <a:pt x="4423" y="662"/>
                  <a:pt x="4445" y="667"/>
                </a:cubicBezTo>
                <a:cubicBezTo>
                  <a:pt x="4447" y="663"/>
                  <a:pt x="4450" y="660"/>
                  <a:pt x="4452" y="656"/>
                </a:cubicBezTo>
              </a:path>
              <a:path w="5159" h="1298" extrusionOk="0">
                <a:moveTo>
                  <a:pt x="4405" y="236"/>
                </a:moveTo>
                <a:cubicBezTo>
                  <a:pt x="4394" y="234"/>
                  <a:pt x="4390" y="233"/>
                  <a:pt x="4382" y="232"/>
                </a:cubicBezTo>
                <a:cubicBezTo>
                  <a:pt x="4365" y="277"/>
                  <a:pt x="4349" y="321"/>
                  <a:pt x="4334" y="367"/>
                </a:cubicBezTo>
                <a:cubicBezTo>
                  <a:pt x="4309" y="444"/>
                  <a:pt x="4290" y="522"/>
                  <a:pt x="4272" y="601"/>
                </a:cubicBezTo>
                <a:cubicBezTo>
                  <a:pt x="4255" y="677"/>
                  <a:pt x="4243" y="755"/>
                  <a:pt x="4248" y="833"/>
                </a:cubicBezTo>
                <a:cubicBezTo>
                  <a:pt x="4249" y="851"/>
                  <a:pt x="4248" y="884"/>
                  <a:pt x="4269" y="879"/>
                </a:cubicBezTo>
                <a:cubicBezTo>
                  <a:pt x="4274" y="877"/>
                  <a:pt x="4279" y="875"/>
                  <a:pt x="4284" y="873"/>
                </a:cubicBezTo>
              </a:path>
              <a:path w="5159" h="1298" extrusionOk="0">
                <a:moveTo>
                  <a:pt x="4782" y="394"/>
                </a:moveTo>
                <a:cubicBezTo>
                  <a:pt x="4777" y="443"/>
                  <a:pt x="4774" y="495"/>
                  <a:pt x="4764" y="543"/>
                </a:cubicBezTo>
                <a:cubicBezTo>
                  <a:pt x="4761" y="558"/>
                  <a:pt x="4759" y="569"/>
                  <a:pt x="4757" y="584"/>
                </a:cubicBezTo>
                <a:cubicBezTo>
                  <a:pt x="4757" y="545"/>
                  <a:pt x="4759" y="505"/>
                  <a:pt x="4761" y="466"/>
                </a:cubicBezTo>
                <a:cubicBezTo>
                  <a:pt x="4765" y="395"/>
                  <a:pt x="4765" y="323"/>
                  <a:pt x="4774" y="252"/>
                </a:cubicBezTo>
                <a:cubicBezTo>
                  <a:pt x="4782" y="187"/>
                  <a:pt x="4793" y="118"/>
                  <a:pt x="4832" y="63"/>
                </a:cubicBezTo>
                <a:cubicBezTo>
                  <a:pt x="4855" y="30"/>
                  <a:pt x="4896" y="1"/>
                  <a:pt x="4938" y="0"/>
                </a:cubicBezTo>
                <a:cubicBezTo>
                  <a:pt x="4977" y="-1"/>
                  <a:pt x="5000" y="26"/>
                  <a:pt x="5005" y="63"/>
                </a:cubicBezTo>
                <a:cubicBezTo>
                  <a:pt x="5011" y="114"/>
                  <a:pt x="4982" y="161"/>
                  <a:pt x="4954" y="200"/>
                </a:cubicBezTo>
                <a:cubicBezTo>
                  <a:pt x="4930" y="233"/>
                  <a:pt x="4895" y="268"/>
                  <a:pt x="4856" y="283"/>
                </a:cubicBezTo>
                <a:cubicBezTo>
                  <a:pt x="4843" y="288"/>
                  <a:pt x="4831" y="285"/>
                  <a:pt x="4818" y="285"/>
                </a:cubicBezTo>
                <a:cubicBezTo>
                  <a:pt x="4863" y="263"/>
                  <a:pt x="4900" y="268"/>
                  <a:pt x="4948" y="279"/>
                </a:cubicBezTo>
                <a:cubicBezTo>
                  <a:pt x="5000" y="290"/>
                  <a:pt x="5038" y="309"/>
                  <a:pt x="5080" y="340"/>
                </a:cubicBezTo>
                <a:cubicBezTo>
                  <a:pt x="5115" y="366"/>
                  <a:pt x="5140" y="396"/>
                  <a:pt x="5152" y="438"/>
                </a:cubicBezTo>
                <a:cubicBezTo>
                  <a:pt x="5165" y="481"/>
                  <a:pt x="5153" y="523"/>
                  <a:pt x="5125" y="557"/>
                </a:cubicBezTo>
                <a:cubicBezTo>
                  <a:pt x="5104" y="583"/>
                  <a:pt x="5071" y="601"/>
                  <a:pt x="5037" y="605"/>
                </a:cubicBezTo>
                <a:cubicBezTo>
                  <a:pt x="5006" y="609"/>
                  <a:pt x="4964" y="605"/>
                  <a:pt x="4934" y="595"/>
                </a:cubicBezTo>
                <a:cubicBezTo>
                  <a:pt x="4905" y="585"/>
                  <a:pt x="4878" y="570"/>
                  <a:pt x="4850" y="560"/>
                </a:cubicBezTo>
                <a:cubicBezTo>
                  <a:pt x="4840" y="558"/>
                  <a:pt x="4836" y="557"/>
                  <a:pt x="4829" y="555"/>
                </a:cubicBezTo>
              </a:path>
              <a:path w="5159" h="1298" extrusionOk="0">
                <a:moveTo>
                  <a:pt x="4652" y="1032"/>
                </a:moveTo>
                <a:cubicBezTo>
                  <a:pt x="4670" y="1036"/>
                  <a:pt x="4689" y="1043"/>
                  <a:pt x="4707" y="1043"/>
                </a:cubicBezTo>
                <a:cubicBezTo>
                  <a:pt x="4741" y="1044"/>
                  <a:pt x="4767" y="1030"/>
                  <a:pt x="4796" y="1015"/>
                </a:cubicBezTo>
                <a:cubicBezTo>
                  <a:pt x="4828" y="999"/>
                  <a:pt x="4856" y="978"/>
                  <a:pt x="4891" y="968"/>
                </a:cubicBezTo>
                <a:cubicBezTo>
                  <a:pt x="4916" y="961"/>
                  <a:pt x="4930" y="965"/>
                  <a:pt x="4947" y="985"/>
                </a:cubicBezTo>
                <a:cubicBezTo>
                  <a:pt x="4963" y="1004"/>
                  <a:pt x="4970" y="1018"/>
                  <a:pt x="4998" y="1020"/>
                </a:cubicBezTo>
                <a:cubicBezTo>
                  <a:pt x="5026" y="1022"/>
                  <a:pt x="5046" y="1005"/>
                  <a:pt x="5069" y="994"/>
                </a:cubicBezTo>
                <a:cubicBezTo>
                  <a:pt x="5090" y="984"/>
                  <a:pt x="5115" y="977"/>
                  <a:pt x="5138" y="975"/>
                </a:cubicBezTo>
                <a:cubicBezTo>
                  <a:pt x="5141" y="975"/>
                  <a:pt x="5145" y="974"/>
                  <a:pt x="5148" y="974"/>
                </a:cubicBezTo>
              </a:path>
              <a:path w="5159" h="1298" extrusionOk="0">
                <a:moveTo>
                  <a:pt x="3515" y="1222"/>
                </a:moveTo>
                <a:cubicBezTo>
                  <a:pt x="3529" y="1248"/>
                  <a:pt x="3536" y="1256"/>
                  <a:pt x="3566" y="1262"/>
                </a:cubicBezTo>
                <a:cubicBezTo>
                  <a:pt x="3601" y="1270"/>
                  <a:pt x="3634" y="1262"/>
                  <a:pt x="3668" y="1252"/>
                </a:cubicBezTo>
                <a:cubicBezTo>
                  <a:pt x="3697" y="1243"/>
                  <a:pt x="3725" y="1232"/>
                  <a:pt x="3753" y="1223"/>
                </a:cubicBezTo>
                <a:cubicBezTo>
                  <a:pt x="3780" y="1214"/>
                  <a:pt x="3779" y="1231"/>
                  <a:pt x="3790" y="1252"/>
                </a:cubicBezTo>
                <a:cubicBezTo>
                  <a:pt x="3800" y="1272"/>
                  <a:pt x="3808" y="1288"/>
                  <a:pt x="3828" y="1294"/>
                </a:cubicBezTo>
                <a:cubicBezTo>
                  <a:pt x="3840" y="1297"/>
                  <a:pt x="3844" y="1298"/>
                  <a:pt x="3851" y="1293"/>
                </a:cubicBezTo>
              </a:path>
            </a:pathLst>
          </a:custGeom>
          <a:noFill/>
          <a:ln w="28575"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8" name="Freeform 34"/>
          <p:cNvSpPr>
            <a:spLocks noRot="1" noChangeAspect="1" noEditPoints="1" noChangeArrowheads="1" noChangeShapeType="1" noTextEdit="1"/>
          </p:cNvSpPr>
          <p:nvPr/>
        </p:nvSpPr>
        <p:spPr bwMode="auto">
          <a:xfrm>
            <a:off x="5516563" y="2432050"/>
            <a:ext cx="793750" cy="247650"/>
          </a:xfrm>
          <a:custGeom>
            <a:avLst/>
            <a:gdLst>
              <a:gd name="T0" fmla="*/ 2147483647 w 2204"/>
              <a:gd name="T1" fmla="*/ 2147483647 h 687"/>
              <a:gd name="T2" fmla="*/ 2147483647 w 2204"/>
              <a:gd name="T3" fmla="*/ 2147483647 h 687"/>
              <a:gd name="T4" fmla="*/ 2147483647 w 2204"/>
              <a:gd name="T5" fmla="*/ 2147483647 h 687"/>
              <a:gd name="T6" fmla="*/ 2147483647 w 2204"/>
              <a:gd name="T7" fmla="*/ 2147483647 h 687"/>
              <a:gd name="T8" fmla="*/ 2147483647 w 2204"/>
              <a:gd name="T9" fmla="*/ 2147483647 h 687"/>
              <a:gd name="T10" fmla="*/ 2147483647 w 2204"/>
              <a:gd name="T11" fmla="*/ 2147483647 h 687"/>
              <a:gd name="T12" fmla="*/ 2147483647 w 2204"/>
              <a:gd name="T13" fmla="*/ 2147483647 h 687"/>
              <a:gd name="T14" fmla="*/ 2147483647 w 2204"/>
              <a:gd name="T15" fmla="*/ 2147483647 h 687"/>
              <a:gd name="T16" fmla="*/ 2147483647 w 2204"/>
              <a:gd name="T17" fmla="*/ 2147483647 h 687"/>
              <a:gd name="T18" fmla="*/ 2147483647 w 2204"/>
              <a:gd name="T19" fmla="*/ 2147483647 h 687"/>
              <a:gd name="T20" fmla="*/ 2147483647 w 2204"/>
              <a:gd name="T21" fmla="*/ 2147483647 h 687"/>
              <a:gd name="T22" fmla="*/ 2147483647 w 2204"/>
              <a:gd name="T23" fmla="*/ 0 h 687"/>
              <a:gd name="T24" fmla="*/ 2147483647 w 2204"/>
              <a:gd name="T25" fmla="*/ 2147483647 h 687"/>
              <a:gd name="T26" fmla="*/ 2147483647 w 2204"/>
              <a:gd name="T27" fmla="*/ 2147483647 h 687"/>
              <a:gd name="T28" fmla="*/ 2147483647 w 2204"/>
              <a:gd name="T29" fmla="*/ 2147483647 h 687"/>
              <a:gd name="T30" fmla="*/ 0 w 2204"/>
              <a:gd name="T31" fmla="*/ 2147483647 h 687"/>
              <a:gd name="T32" fmla="*/ 2147483647 w 2204"/>
              <a:gd name="T33" fmla="*/ 2147483647 h 687"/>
              <a:gd name="T34" fmla="*/ 2147483647 w 2204"/>
              <a:gd name="T35" fmla="*/ 2147483647 h 687"/>
              <a:gd name="T36" fmla="*/ 2147483647 w 2204"/>
              <a:gd name="T37" fmla="*/ 2147483647 h 687"/>
              <a:gd name="T38" fmla="*/ 2147483647 w 2204"/>
              <a:gd name="T39" fmla="*/ 2147483647 h 687"/>
              <a:gd name="T40" fmla="*/ 2147483647 w 2204"/>
              <a:gd name="T41" fmla="*/ 2147483647 h 6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04"/>
              <a:gd name="T64" fmla="*/ 0 h 687"/>
              <a:gd name="T65" fmla="*/ 2204 w 2204"/>
              <a:gd name="T66" fmla="*/ 687 h 6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04" h="687" extrusionOk="0">
                <a:moveTo>
                  <a:pt x="2203" y="316"/>
                </a:moveTo>
                <a:cubicBezTo>
                  <a:pt x="2177" y="309"/>
                  <a:pt x="2161" y="304"/>
                  <a:pt x="2132" y="304"/>
                </a:cubicBezTo>
                <a:cubicBezTo>
                  <a:pt x="2045" y="305"/>
                  <a:pt x="1957" y="303"/>
                  <a:pt x="1870" y="304"/>
                </a:cubicBezTo>
                <a:cubicBezTo>
                  <a:pt x="1762" y="305"/>
                  <a:pt x="1655" y="307"/>
                  <a:pt x="1547" y="311"/>
                </a:cubicBezTo>
                <a:cubicBezTo>
                  <a:pt x="1452" y="314"/>
                  <a:pt x="1358" y="323"/>
                  <a:pt x="1263" y="326"/>
                </a:cubicBezTo>
                <a:cubicBezTo>
                  <a:pt x="1178" y="329"/>
                  <a:pt x="1093" y="329"/>
                  <a:pt x="1008" y="331"/>
                </a:cubicBezTo>
                <a:cubicBezTo>
                  <a:pt x="911" y="333"/>
                  <a:pt x="814" y="334"/>
                  <a:pt x="717" y="338"/>
                </a:cubicBezTo>
                <a:cubicBezTo>
                  <a:pt x="658" y="341"/>
                  <a:pt x="599" y="344"/>
                  <a:pt x="540" y="350"/>
                </a:cubicBezTo>
                <a:cubicBezTo>
                  <a:pt x="497" y="354"/>
                  <a:pt x="465" y="351"/>
                  <a:pt x="461" y="361"/>
                </a:cubicBezTo>
                <a:cubicBezTo>
                  <a:pt x="464" y="363"/>
                  <a:pt x="468" y="366"/>
                  <a:pt x="471" y="368"/>
                </a:cubicBezTo>
              </a:path>
              <a:path w="2204" h="687" extrusionOk="0">
                <a:moveTo>
                  <a:pt x="564" y="52"/>
                </a:moveTo>
                <a:cubicBezTo>
                  <a:pt x="575" y="35"/>
                  <a:pt x="584" y="18"/>
                  <a:pt x="593" y="0"/>
                </a:cubicBezTo>
                <a:cubicBezTo>
                  <a:pt x="496" y="64"/>
                  <a:pt x="403" y="132"/>
                  <a:pt x="306" y="195"/>
                </a:cubicBezTo>
                <a:cubicBezTo>
                  <a:pt x="251" y="231"/>
                  <a:pt x="193" y="263"/>
                  <a:pt x="137" y="297"/>
                </a:cubicBezTo>
                <a:cubicBezTo>
                  <a:pt x="101" y="319"/>
                  <a:pt x="61" y="341"/>
                  <a:pt x="31" y="372"/>
                </a:cubicBezTo>
                <a:cubicBezTo>
                  <a:pt x="20" y="383"/>
                  <a:pt x="10" y="398"/>
                  <a:pt x="0" y="411"/>
                </a:cubicBezTo>
                <a:cubicBezTo>
                  <a:pt x="27" y="426"/>
                  <a:pt x="52" y="436"/>
                  <a:pt x="82" y="446"/>
                </a:cubicBezTo>
                <a:cubicBezTo>
                  <a:pt x="133" y="463"/>
                  <a:pt x="182" y="486"/>
                  <a:pt x="230" y="510"/>
                </a:cubicBezTo>
                <a:cubicBezTo>
                  <a:pt x="280" y="535"/>
                  <a:pt x="329" y="563"/>
                  <a:pt x="377" y="592"/>
                </a:cubicBezTo>
                <a:cubicBezTo>
                  <a:pt x="414" y="615"/>
                  <a:pt x="460" y="630"/>
                  <a:pt x="495" y="655"/>
                </a:cubicBezTo>
                <a:cubicBezTo>
                  <a:pt x="510" y="665"/>
                  <a:pt x="509" y="671"/>
                  <a:pt x="520" y="686"/>
                </a:cubicBezTo>
              </a:path>
            </a:pathLst>
          </a:custGeom>
          <a:noFill/>
          <a:ln w="28575"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89" name="Text Box 35"/>
          <p:cNvSpPr txBox="1">
            <a:spLocks noChangeArrowheads="1"/>
          </p:cNvSpPr>
          <p:nvPr/>
        </p:nvSpPr>
        <p:spPr bwMode="auto">
          <a:xfrm>
            <a:off x="6026150" y="6491288"/>
            <a:ext cx="311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Rosenbluth-Longmire picture</a:t>
            </a:r>
          </a:p>
        </p:txBody>
      </p:sp>
      <p:grpSp>
        <p:nvGrpSpPr>
          <p:cNvPr id="121890" name="Group 36"/>
          <p:cNvGrpSpPr>
            <a:grpSpLocks/>
          </p:cNvGrpSpPr>
          <p:nvPr/>
        </p:nvGrpSpPr>
        <p:grpSpPr bwMode="auto">
          <a:xfrm>
            <a:off x="620713" y="3768725"/>
            <a:ext cx="3260725" cy="2754313"/>
            <a:chOff x="3347" y="213"/>
            <a:chExt cx="1805" cy="1746"/>
          </a:xfrm>
        </p:grpSpPr>
        <p:sp>
          <p:nvSpPr>
            <p:cNvPr id="121901" name="Freeform 37"/>
            <p:cNvSpPr>
              <a:spLocks/>
            </p:cNvSpPr>
            <p:nvPr/>
          </p:nvSpPr>
          <p:spPr bwMode="auto">
            <a:xfrm>
              <a:off x="3719" y="216"/>
              <a:ext cx="1433" cy="1742"/>
            </a:xfrm>
            <a:custGeom>
              <a:avLst/>
              <a:gdLst>
                <a:gd name="T0" fmla="*/ 1433 w 1433"/>
                <a:gd name="T1" fmla="*/ 1742 h 1742"/>
                <a:gd name="T2" fmla="*/ 1430 w 1433"/>
                <a:gd name="T3" fmla="*/ 0 h 1742"/>
                <a:gd name="T4" fmla="*/ 563 w 1433"/>
                <a:gd name="T5" fmla="*/ 1 h 1742"/>
                <a:gd name="T6" fmla="*/ 562 w 1433"/>
                <a:gd name="T7" fmla="*/ 32 h 1742"/>
                <a:gd name="T8" fmla="*/ 509 w 1433"/>
                <a:gd name="T9" fmla="*/ 87 h 1742"/>
                <a:gd name="T10" fmla="*/ 318 w 1433"/>
                <a:gd name="T11" fmla="*/ 172 h 1742"/>
                <a:gd name="T12" fmla="*/ 106 w 1433"/>
                <a:gd name="T13" fmla="*/ 279 h 1742"/>
                <a:gd name="T14" fmla="*/ 25 w 1433"/>
                <a:gd name="T15" fmla="*/ 416 h 1742"/>
                <a:gd name="T16" fmla="*/ 138 w 1433"/>
                <a:gd name="T17" fmla="*/ 535 h 1742"/>
                <a:gd name="T18" fmla="*/ 387 w 1433"/>
                <a:gd name="T19" fmla="*/ 628 h 1742"/>
                <a:gd name="T20" fmla="*/ 587 w 1433"/>
                <a:gd name="T21" fmla="*/ 708 h 1742"/>
                <a:gd name="T22" fmla="*/ 738 w 1433"/>
                <a:gd name="T23" fmla="*/ 781 h 1742"/>
                <a:gd name="T24" fmla="*/ 804 w 1433"/>
                <a:gd name="T25" fmla="*/ 902 h 1742"/>
                <a:gd name="T26" fmla="*/ 757 w 1433"/>
                <a:gd name="T27" fmla="*/ 1005 h 1742"/>
                <a:gd name="T28" fmla="*/ 592 w 1433"/>
                <a:gd name="T29" fmla="*/ 1079 h 1742"/>
                <a:gd name="T30" fmla="*/ 304 w 1433"/>
                <a:gd name="T31" fmla="*/ 1147 h 1742"/>
                <a:gd name="T32" fmla="*/ 130 w 1433"/>
                <a:gd name="T33" fmla="*/ 1210 h 1742"/>
                <a:gd name="T34" fmla="*/ 20 w 1433"/>
                <a:gd name="T35" fmla="*/ 1307 h 1742"/>
                <a:gd name="T36" fmla="*/ 17 w 1433"/>
                <a:gd name="T37" fmla="*/ 1419 h 1742"/>
                <a:gd name="T38" fmla="*/ 123 w 1433"/>
                <a:gd name="T39" fmla="*/ 1489 h 1742"/>
                <a:gd name="T40" fmla="*/ 421 w 1433"/>
                <a:gd name="T41" fmla="*/ 1632 h 1742"/>
                <a:gd name="T42" fmla="*/ 558 w 1433"/>
                <a:gd name="T43" fmla="*/ 1675 h 1742"/>
                <a:gd name="T44" fmla="*/ 741 w 1433"/>
                <a:gd name="T45" fmla="*/ 1702 h 1742"/>
                <a:gd name="T46" fmla="*/ 789 w 1433"/>
                <a:gd name="T47" fmla="*/ 1742 h 1742"/>
                <a:gd name="T48" fmla="*/ 1433 w 1433"/>
                <a:gd name="T49" fmla="*/ 1742 h 174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33"/>
                <a:gd name="T76" fmla="*/ 0 h 1742"/>
                <a:gd name="T77" fmla="*/ 1433 w 1433"/>
                <a:gd name="T78" fmla="*/ 1742 h 174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33" h="1742">
                  <a:moveTo>
                    <a:pt x="1433" y="1742"/>
                  </a:moveTo>
                  <a:lnTo>
                    <a:pt x="1430" y="0"/>
                  </a:lnTo>
                  <a:lnTo>
                    <a:pt x="563" y="1"/>
                  </a:lnTo>
                  <a:lnTo>
                    <a:pt x="562" y="32"/>
                  </a:lnTo>
                  <a:cubicBezTo>
                    <a:pt x="553" y="47"/>
                    <a:pt x="549" y="64"/>
                    <a:pt x="509" y="87"/>
                  </a:cubicBezTo>
                  <a:cubicBezTo>
                    <a:pt x="468" y="106"/>
                    <a:pt x="381" y="138"/>
                    <a:pt x="318" y="172"/>
                  </a:cubicBezTo>
                  <a:cubicBezTo>
                    <a:pt x="256" y="207"/>
                    <a:pt x="155" y="238"/>
                    <a:pt x="106" y="279"/>
                  </a:cubicBezTo>
                  <a:cubicBezTo>
                    <a:pt x="56" y="319"/>
                    <a:pt x="19" y="377"/>
                    <a:pt x="25" y="416"/>
                  </a:cubicBezTo>
                  <a:cubicBezTo>
                    <a:pt x="32" y="454"/>
                    <a:pt x="77" y="496"/>
                    <a:pt x="138" y="535"/>
                  </a:cubicBezTo>
                  <a:cubicBezTo>
                    <a:pt x="199" y="575"/>
                    <a:pt x="313" y="599"/>
                    <a:pt x="387" y="628"/>
                  </a:cubicBezTo>
                  <a:cubicBezTo>
                    <a:pt x="462" y="656"/>
                    <a:pt x="522" y="678"/>
                    <a:pt x="587" y="708"/>
                  </a:cubicBezTo>
                  <a:cubicBezTo>
                    <a:pt x="652" y="737"/>
                    <a:pt x="702" y="751"/>
                    <a:pt x="738" y="781"/>
                  </a:cubicBezTo>
                  <a:cubicBezTo>
                    <a:pt x="774" y="810"/>
                    <a:pt x="807" y="869"/>
                    <a:pt x="804" y="902"/>
                  </a:cubicBezTo>
                  <a:cubicBezTo>
                    <a:pt x="801" y="936"/>
                    <a:pt x="792" y="973"/>
                    <a:pt x="757" y="1005"/>
                  </a:cubicBezTo>
                  <a:cubicBezTo>
                    <a:pt x="722" y="1036"/>
                    <a:pt x="667" y="1055"/>
                    <a:pt x="592" y="1079"/>
                  </a:cubicBezTo>
                  <a:cubicBezTo>
                    <a:pt x="516" y="1102"/>
                    <a:pt x="401" y="1115"/>
                    <a:pt x="304" y="1147"/>
                  </a:cubicBezTo>
                  <a:cubicBezTo>
                    <a:pt x="208" y="1178"/>
                    <a:pt x="230" y="1161"/>
                    <a:pt x="130" y="1210"/>
                  </a:cubicBezTo>
                  <a:cubicBezTo>
                    <a:pt x="30" y="1258"/>
                    <a:pt x="39" y="1272"/>
                    <a:pt x="20" y="1307"/>
                  </a:cubicBezTo>
                  <a:cubicBezTo>
                    <a:pt x="2" y="1341"/>
                    <a:pt x="0" y="1389"/>
                    <a:pt x="17" y="1419"/>
                  </a:cubicBezTo>
                  <a:cubicBezTo>
                    <a:pt x="67" y="1465"/>
                    <a:pt x="28" y="1446"/>
                    <a:pt x="123" y="1489"/>
                  </a:cubicBezTo>
                  <a:cubicBezTo>
                    <a:pt x="217" y="1533"/>
                    <a:pt x="368" y="1612"/>
                    <a:pt x="421" y="1632"/>
                  </a:cubicBezTo>
                  <a:cubicBezTo>
                    <a:pt x="474" y="1653"/>
                    <a:pt x="549" y="1664"/>
                    <a:pt x="558" y="1675"/>
                  </a:cubicBezTo>
                  <a:cubicBezTo>
                    <a:pt x="583" y="1685"/>
                    <a:pt x="702" y="1692"/>
                    <a:pt x="741" y="1702"/>
                  </a:cubicBezTo>
                  <a:lnTo>
                    <a:pt x="789" y="1742"/>
                  </a:lnTo>
                  <a:lnTo>
                    <a:pt x="1433" y="1742"/>
                  </a:lnTo>
                  <a:close/>
                </a:path>
              </a:pathLst>
            </a:custGeom>
            <a:solidFill>
              <a:srgbClr val="FF00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902" name="Freeform 38"/>
            <p:cNvSpPr>
              <a:spLocks/>
            </p:cNvSpPr>
            <p:nvPr/>
          </p:nvSpPr>
          <p:spPr bwMode="auto">
            <a:xfrm>
              <a:off x="3347" y="213"/>
              <a:ext cx="1364" cy="1746"/>
            </a:xfrm>
            <a:custGeom>
              <a:avLst/>
              <a:gdLst>
                <a:gd name="T0" fmla="*/ 4 w 1364"/>
                <a:gd name="T1" fmla="*/ 2061 h 1722"/>
                <a:gd name="T2" fmla="*/ 0 w 1364"/>
                <a:gd name="T3" fmla="*/ 0 h 1722"/>
                <a:gd name="T4" fmla="*/ 1064 w 1364"/>
                <a:gd name="T5" fmla="*/ 0 h 1722"/>
                <a:gd name="T6" fmla="*/ 1063 w 1364"/>
                <a:gd name="T7" fmla="*/ 31 h 1722"/>
                <a:gd name="T8" fmla="*/ 997 w 1364"/>
                <a:gd name="T9" fmla="*/ 98 h 1722"/>
                <a:gd name="T10" fmla="*/ 763 w 1364"/>
                <a:gd name="T11" fmla="*/ 202 h 1722"/>
                <a:gd name="T12" fmla="*/ 502 w 1364"/>
                <a:gd name="T13" fmla="*/ 326 h 1722"/>
                <a:gd name="T14" fmla="*/ 403 w 1364"/>
                <a:gd name="T15" fmla="*/ 490 h 1722"/>
                <a:gd name="T16" fmla="*/ 542 w 1364"/>
                <a:gd name="T17" fmla="*/ 631 h 1722"/>
                <a:gd name="T18" fmla="*/ 848 w 1364"/>
                <a:gd name="T19" fmla="*/ 740 h 1722"/>
                <a:gd name="T20" fmla="*/ 1093 w 1364"/>
                <a:gd name="T21" fmla="*/ 834 h 1722"/>
                <a:gd name="T22" fmla="*/ 1279 w 1364"/>
                <a:gd name="T23" fmla="*/ 920 h 1722"/>
                <a:gd name="T24" fmla="*/ 1360 w 1364"/>
                <a:gd name="T25" fmla="*/ 1064 h 1722"/>
                <a:gd name="T26" fmla="*/ 1302 w 1364"/>
                <a:gd name="T27" fmla="*/ 1185 h 1722"/>
                <a:gd name="T28" fmla="*/ 1099 w 1364"/>
                <a:gd name="T29" fmla="*/ 1272 h 1722"/>
                <a:gd name="T30" fmla="*/ 746 w 1364"/>
                <a:gd name="T31" fmla="*/ 1353 h 1722"/>
                <a:gd name="T32" fmla="*/ 532 w 1364"/>
                <a:gd name="T33" fmla="*/ 1428 h 1722"/>
                <a:gd name="T34" fmla="*/ 397 w 1364"/>
                <a:gd name="T35" fmla="*/ 1541 h 1722"/>
                <a:gd name="T36" fmla="*/ 393 w 1364"/>
                <a:gd name="T37" fmla="*/ 1674 h 1722"/>
                <a:gd name="T38" fmla="*/ 523 w 1364"/>
                <a:gd name="T39" fmla="*/ 1757 h 1722"/>
                <a:gd name="T40" fmla="*/ 889 w 1364"/>
                <a:gd name="T41" fmla="*/ 1925 h 1722"/>
                <a:gd name="T42" fmla="*/ 1057 w 1364"/>
                <a:gd name="T43" fmla="*/ 1976 h 1722"/>
                <a:gd name="T44" fmla="*/ 1156 w 1364"/>
                <a:gd name="T45" fmla="*/ 2012 h 1722"/>
                <a:gd name="T46" fmla="*/ 1156 w 1364"/>
                <a:gd name="T47" fmla="*/ 2059 h 1722"/>
                <a:gd name="T48" fmla="*/ 4 w 1364"/>
                <a:gd name="T49" fmla="*/ 2061 h 172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64"/>
                <a:gd name="T76" fmla="*/ 0 h 1722"/>
                <a:gd name="T77" fmla="*/ 1364 w 1364"/>
                <a:gd name="T78" fmla="*/ 1722 h 172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64" h="1722">
                  <a:moveTo>
                    <a:pt x="4" y="1722"/>
                  </a:moveTo>
                  <a:lnTo>
                    <a:pt x="0" y="0"/>
                  </a:lnTo>
                  <a:lnTo>
                    <a:pt x="1064" y="0"/>
                  </a:lnTo>
                  <a:lnTo>
                    <a:pt x="1063" y="31"/>
                  </a:lnTo>
                  <a:cubicBezTo>
                    <a:pt x="1052" y="45"/>
                    <a:pt x="1047" y="62"/>
                    <a:pt x="997" y="85"/>
                  </a:cubicBezTo>
                  <a:cubicBezTo>
                    <a:pt x="947" y="104"/>
                    <a:pt x="840" y="135"/>
                    <a:pt x="763" y="169"/>
                  </a:cubicBezTo>
                  <a:cubicBezTo>
                    <a:pt x="686" y="203"/>
                    <a:pt x="563" y="234"/>
                    <a:pt x="502" y="274"/>
                  </a:cubicBezTo>
                  <a:cubicBezTo>
                    <a:pt x="441" y="314"/>
                    <a:pt x="395" y="371"/>
                    <a:pt x="403" y="409"/>
                  </a:cubicBezTo>
                  <a:cubicBezTo>
                    <a:pt x="411" y="447"/>
                    <a:pt x="467" y="488"/>
                    <a:pt x="542" y="527"/>
                  </a:cubicBezTo>
                  <a:cubicBezTo>
                    <a:pt x="617" y="566"/>
                    <a:pt x="756" y="590"/>
                    <a:pt x="848" y="618"/>
                  </a:cubicBezTo>
                  <a:cubicBezTo>
                    <a:pt x="940" y="646"/>
                    <a:pt x="1013" y="668"/>
                    <a:pt x="1093" y="697"/>
                  </a:cubicBezTo>
                  <a:cubicBezTo>
                    <a:pt x="1173" y="726"/>
                    <a:pt x="1235" y="740"/>
                    <a:pt x="1279" y="769"/>
                  </a:cubicBezTo>
                  <a:cubicBezTo>
                    <a:pt x="1323" y="798"/>
                    <a:pt x="1364" y="856"/>
                    <a:pt x="1360" y="889"/>
                  </a:cubicBezTo>
                  <a:cubicBezTo>
                    <a:pt x="1356" y="922"/>
                    <a:pt x="1345" y="959"/>
                    <a:pt x="1302" y="990"/>
                  </a:cubicBezTo>
                  <a:cubicBezTo>
                    <a:pt x="1259" y="1021"/>
                    <a:pt x="1192" y="1040"/>
                    <a:pt x="1099" y="1063"/>
                  </a:cubicBezTo>
                  <a:cubicBezTo>
                    <a:pt x="1006" y="1086"/>
                    <a:pt x="865" y="1099"/>
                    <a:pt x="746" y="1130"/>
                  </a:cubicBezTo>
                  <a:cubicBezTo>
                    <a:pt x="627" y="1161"/>
                    <a:pt x="655" y="1144"/>
                    <a:pt x="532" y="1192"/>
                  </a:cubicBezTo>
                  <a:cubicBezTo>
                    <a:pt x="409" y="1240"/>
                    <a:pt x="420" y="1254"/>
                    <a:pt x="397" y="1288"/>
                  </a:cubicBezTo>
                  <a:cubicBezTo>
                    <a:pt x="374" y="1322"/>
                    <a:pt x="372" y="1369"/>
                    <a:pt x="393" y="1399"/>
                  </a:cubicBezTo>
                  <a:cubicBezTo>
                    <a:pt x="454" y="1444"/>
                    <a:pt x="407" y="1425"/>
                    <a:pt x="523" y="1468"/>
                  </a:cubicBezTo>
                  <a:cubicBezTo>
                    <a:pt x="639" y="1511"/>
                    <a:pt x="824" y="1589"/>
                    <a:pt x="889" y="1609"/>
                  </a:cubicBezTo>
                  <a:cubicBezTo>
                    <a:pt x="954" y="1629"/>
                    <a:pt x="1046" y="1640"/>
                    <a:pt x="1057" y="1651"/>
                  </a:cubicBezTo>
                  <a:cubicBezTo>
                    <a:pt x="1129" y="1662"/>
                    <a:pt x="1152" y="1656"/>
                    <a:pt x="1156" y="1681"/>
                  </a:cubicBezTo>
                  <a:lnTo>
                    <a:pt x="1156" y="1720"/>
                  </a:lnTo>
                  <a:cubicBezTo>
                    <a:pt x="580" y="1721"/>
                    <a:pt x="4" y="1722"/>
                    <a:pt x="4" y="1722"/>
                  </a:cubicBezTo>
                  <a:close/>
                </a:path>
              </a:pathLst>
            </a:custGeom>
            <a:solidFill>
              <a:srgbClr val="00FFFF"/>
            </a:solidFill>
            <a:ln w="19050">
              <a:solidFill>
                <a:schemeClr val="tx1"/>
              </a:solidFill>
              <a:round/>
              <a:headEnd/>
              <a:tailEnd/>
            </a:ln>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sp>
        <p:nvSpPr>
          <p:cNvPr id="121891" name="Freeform 39"/>
          <p:cNvSpPr>
            <a:spLocks noRot="1" noChangeAspect="1" noEditPoints="1" noChangeArrowheads="1" noChangeShapeType="1" noTextEdit="1"/>
          </p:cNvSpPr>
          <p:nvPr/>
        </p:nvSpPr>
        <p:spPr bwMode="auto">
          <a:xfrm>
            <a:off x="1454150" y="1568450"/>
            <a:ext cx="201613" cy="261938"/>
          </a:xfrm>
          <a:custGeom>
            <a:avLst/>
            <a:gdLst>
              <a:gd name="T0" fmla="*/ 2147483647 w 558"/>
              <a:gd name="T1" fmla="*/ 2147483647 h 731"/>
              <a:gd name="T2" fmla="*/ 2147483647 w 558"/>
              <a:gd name="T3" fmla="*/ 2147483647 h 731"/>
              <a:gd name="T4" fmla="*/ 2147483647 w 558"/>
              <a:gd name="T5" fmla="*/ 2147483647 h 731"/>
              <a:gd name="T6" fmla="*/ 2147483647 w 558"/>
              <a:gd name="T7" fmla="*/ 2147483647 h 731"/>
              <a:gd name="T8" fmla="*/ 2147483647 w 558"/>
              <a:gd name="T9" fmla="*/ 2147483647 h 731"/>
              <a:gd name="T10" fmla="*/ 2147483647 w 558"/>
              <a:gd name="T11" fmla="*/ 2147483647 h 731"/>
              <a:gd name="T12" fmla="*/ 2147483647 w 558"/>
              <a:gd name="T13" fmla="*/ 2147483647 h 731"/>
              <a:gd name="T14" fmla="*/ 2147483647 w 558"/>
              <a:gd name="T15" fmla="*/ 2147483647 h 731"/>
              <a:gd name="T16" fmla="*/ 2147483647 w 558"/>
              <a:gd name="T17" fmla="*/ 2147483647 h 731"/>
              <a:gd name="T18" fmla="*/ 2147483647 w 558"/>
              <a:gd name="T19" fmla="*/ 2147483647 h 731"/>
              <a:gd name="T20" fmla="*/ 2147483647 w 558"/>
              <a:gd name="T21" fmla="*/ 2147483647 h 731"/>
              <a:gd name="T22" fmla="*/ 2147483647 w 558"/>
              <a:gd name="T23" fmla="*/ 2147483647 h 731"/>
              <a:gd name="T24" fmla="*/ 2147483647 w 558"/>
              <a:gd name="T25" fmla="*/ 2147483647 h 731"/>
              <a:gd name="T26" fmla="*/ 2147483647 w 558"/>
              <a:gd name="T27" fmla="*/ 2147483647 h 731"/>
              <a:gd name="T28" fmla="*/ 2147483647 w 558"/>
              <a:gd name="T29" fmla="*/ 2147483647 h 731"/>
              <a:gd name="T30" fmla="*/ 2147483647 w 558"/>
              <a:gd name="T31" fmla="*/ 2147483647 h 731"/>
              <a:gd name="T32" fmla="*/ 2147483647 w 558"/>
              <a:gd name="T33" fmla="*/ 2147483647 h 731"/>
              <a:gd name="T34" fmla="*/ 2147483647 w 558"/>
              <a:gd name="T35" fmla="*/ 2147483647 h 731"/>
              <a:gd name="T36" fmla="*/ 2147483647 w 558"/>
              <a:gd name="T37" fmla="*/ 2147483647 h 731"/>
              <a:gd name="T38" fmla="*/ 2147483647 w 558"/>
              <a:gd name="T39" fmla="*/ 2147483647 h 731"/>
              <a:gd name="T40" fmla="*/ 2147483647 w 558"/>
              <a:gd name="T41" fmla="*/ 2147483647 h 731"/>
              <a:gd name="T42" fmla="*/ 2147483647 w 558"/>
              <a:gd name="T43" fmla="*/ 2147483647 h 731"/>
              <a:gd name="T44" fmla="*/ 0 w 558"/>
              <a:gd name="T45" fmla="*/ 2147483647 h 731"/>
              <a:gd name="T46" fmla="*/ 2147483647 w 558"/>
              <a:gd name="T47" fmla="*/ 2147483647 h 731"/>
              <a:gd name="T48" fmla="*/ 2147483647 w 558"/>
              <a:gd name="T49" fmla="*/ 2147483647 h 731"/>
              <a:gd name="T50" fmla="*/ 2147483647 w 558"/>
              <a:gd name="T51" fmla="*/ 2147483647 h 731"/>
              <a:gd name="T52" fmla="*/ 2147483647 w 558"/>
              <a:gd name="T53" fmla="*/ 2147483647 h 731"/>
              <a:gd name="T54" fmla="*/ 2147483647 w 558"/>
              <a:gd name="T55" fmla="*/ 2147483647 h 731"/>
              <a:gd name="T56" fmla="*/ 2147483647 w 558"/>
              <a:gd name="T57" fmla="*/ 2147483647 h 731"/>
              <a:gd name="T58" fmla="*/ 2147483647 w 558"/>
              <a:gd name="T59" fmla="*/ 2147483647 h 731"/>
              <a:gd name="T60" fmla="*/ 2147483647 w 558"/>
              <a:gd name="T61" fmla="*/ 2147483647 h 731"/>
              <a:gd name="T62" fmla="*/ 2147483647 w 558"/>
              <a:gd name="T63" fmla="*/ 2147483647 h 7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58"/>
              <a:gd name="T97" fmla="*/ 0 h 731"/>
              <a:gd name="T98" fmla="*/ 558 w 558"/>
              <a:gd name="T99" fmla="*/ 731 h 7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58" h="731" extrusionOk="0">
                <a:moveTo>
                  <a:pt x="17" y="387"/>
                </a:moveTo>
                <a:cubicBezTo>
                  <a:pt x="21" y="441"/>
                  <a:pt x="26" y="495"/>
                  <a:pt x="27" y="550"/>
                </a:cubicBezTo>
                <a:cubicBezTo>
                  <a:pt x="28" y="595"/>
                  <a:pt x="21" y="635"/>
                  <a:pt x="16" y="679"/>
                </a:cubicBezTo>
                <a:cubicBezTo>
                  <a:pt x="13" y="700"/>
                  <a:pt x="15" y="706"/>
                  <a:pt x="33" y="720"/>
                </a:cubicBezTo>
                <a:cubicBezTo>
                  <a:pt x="48" y="732"/>
                  <a:pt x="64" y="730"/>
                  <a:pt x="81" y="728"/>
                </a:cubicBezTo>
                <a:cubicBezTo>
                  <a:pt x="103" y="726"/>
                  <a:pt x="122" y="717"/>
                  <a:pt x="143" y="713"/>
                </a:cubicBezTo>
                <a:cubicBezTo>
                  <a:pt x="174" y="707"/>
                  <a:pt x="207" y="706"/>
                  <a:pt x="238" y="704"/>
                </a:cubicBezTo>
                <a:cubicBezTo>
                  <a:pt x="309" y="700"/>
                  <a:pt x="377" y="705"/>
                  <a:pt x="448" y="711"/>
                </a:cubicBezTo>
                <a:cubicBezTo>
                  <a:pt x="473" y="713"/>
                  <a:pt x="498" y="716"/>
                  <a:pt x="523" y="717"/>
                </a:cubicBezTo>
                <a:cubicBezTo>
                  <a:pt x="534" y="717"/>
                  <a:pt x="546" y="717"/>
                  <a:pt x="557" y="717"/>
                </a:cubicBezTo>
                <a:cubicBezTo>
                  <a:pt x="550" y="693"/>
                  <a:pt x="544" y="675"/>
                  <a:pt x="547" y="650"/>
                </a:cubicBezTo>
                <a:cubicBezTo>
                  <a:pt x="550" y="624"/>
                  <a:pt x="556" y="598"/>
                  <a:pt x="557" y="572"/>
                </a:cubicBezTo>
                <a:cubicBezTo>
                  <a:pt x="558" y="537"/>
                  <a:pt x="555" y="503"/>
                  <a:pt x="552" y="469"/>
                </a:cubicBezTo>
                <a:cubicBezTo>
                  <a:pt x="545" y="383"/>
                  <a:pt x="549" y="295"/>
                  <a:pt x="538" y="210"/>
                </a:cubicBezTo>
                <a:cubicBezTo>
                  <a:pt x="535" y="184"/>
                  <a:pt x="527" y="160"/>
                  <a:pt x="525" y="134"/>
                </a:cubicBezTo>
                <a:cubicBezTo>
                  <a:pt x="524" y="121"/>
                  <a:pt x="528" y="102"/>
                  <a:pt x="525" y="90"/>
                </a:cubicBezTo>
                <a:cubicBezTo>
                  <a:pt x="522" y="81"/>
                  <a:pt x="512" y="43"/>
                  <a:pt x="509" y="38"/>
                </a:cubicBezTo>
                <a:cubicBezTo>
                  <a:pt x="496" y="17"/>
                  <a:pt x="482" y="20"/>
                  <a:pt x="462" y="18"/>
                </a:cubicBezTo>
                <a:cubicBezTo>
                  <a:pt x="438" y="16"/>
                  <a:pt x="414" y="16"/>
                  <a:pt x="390" y="14"/>
                </a:cubicBezTo>
                <a:cubicBezTo>
                  <a:pt x="360" y="12"/>
                  <a:pt x="329" y="11"/>
                  <a:pt x="299" y="10"/>
                </a:cubicBezTo>
                <a:cubicBezTo>
                  <a:pt x="266" y="9"/>
                  <a:pt x="233" y="5"/>
                  <a:pt x="200" y="4"/>
                </a:cubicBezTo>
                <a:cubicBezTo>
                  <a:pt x="145" y="3"/>
                  <a:pt x="88" y="7"/>
                  <a:pt x="33" y="3"/>
                </a:cubicBezTo>
                <a:cubicBezTo>
                  <a:pt x="21" y="2"/>
                  <a:pt x="12" y="1"/>
                  <a:pt x="0" y="1"/>
                </a:cubicBezTo>
                <a:cubicBezTo>
                  <a:pt x="12" y="23"/>
                  <a:pt x="23" y="42"/>
                  <a:pt x="30" y="66"/>
                </a:cubicBezTo>
                <a:cubicBezTo>
                  <a:pt x="37" y="90"/>
                  <a:pt x="42" y="116"/>
                  <a:pt x="47" y="140"/>
                </a:cubicBezTo>
                <a:cubicBezTo>
                  <a:pt x="53" y="167"/>
                  <a:pt x="61" y="192"/>
                  <a:pt x="68" y="219"/>
                </a:cubicBezTo>
                <a:cubicBezTo>
                  <a:pt x="79" y="258"/>
                  <a:pt x="84" y="296"/>
                  <a:pt x="90" y="336"/>
                </a:cubicBezTo>
                <a:cubicBezTo>
                  <a:pt x="97" y="383"/>
                  <a:pt x="106" y="432"/>
                  <a:pt x="104" y="480"/>
                </a:cubicBezTo>
                <a:cubicBezTo>
                  <a:pt x="103" y="502"/>
                  <a:pt x="100" y="523"/>
                  <a:pt x="95" y="544"/>
                </a:cubicBezTo>
                <a:cubicBezTo>
                  <a:pt x="90" y="565"/>
                  <a:pt x="82" y="584"/>
                  <a:pt x="78" y="605"/>
                </a:cubicBezTo>
                <a:cubicBezTo>
                  <a:pt x="73" y="630"/>
                  <a:pt x="61" y="669"/>
                  <a:pt x="64" y="694"/>
                </a:cubicBezTo>
                <a:cubicBezTo>
                  <a:pt x="68" y="706"/>
                  <a:pt x="69" y="709"/>
                  <a:pt x="73" y="71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2" name="Freeform 40"/>
          <p:cNvSpPr>
            <a:spLocks noRot="1" noChangeAspect="1" noEditPoints="1" noChangeArrowheads="1" noChangeShapeType="1" noTextEdit="1"/>
          </p:cNvSpPr>
          <p:nvPr/>
        </p:nvSpPr>
        <p:spPr bwMode="auto">
          <a:xfrm>
            <a:off x="676275" y="3435350"/>
            <a:ext cx="171450" cy="242888"/>
          </a:xfrm>
          <a:custGeom>
            <a:avLst/>
            <a:gdLst>
              <a:gd name="T0" fmla="*/ 2147483647 w 474"/>
              <a:gd name="T1" fmla="*/ 2147483647 h 675"/>
              <a:gd name="T2" fmla="*/ 2147483647 w 474"/>
              <a:gd name="T3" fmla="*/ 0 h 675"/>
              <a:gd name="T4" fmla="*/ 2147483647 w 474"/>
              <a:gd name="T5" fmla="*/ 2147483647 h 675"/>
              <a:gd name="T6" fmla="*/ 2147483647 w 474"/>
              <a:gd name="T7" fmla="*/ 2147483647 h 675"/>
              <a:gd name="T8" fmla="*/ 2147483647 w 474"/>
              <a:gd name="T9" fmla="*/ 2147483647 h 675"/>
              <a:gd name="T10" fmla="*/ 2147483647 w 474"/>
              <a:gd name="T11" fmla="*/ 2147483647 h 675"/>
              <a:gd name="T12" fmla="*/ 2147483647 w 474"/>
              <a:gd name="T13" fmla="*/ 2147483647 h 675"/>
              <a:gd name="T14" fmla="*/ 2147483647 w 474"/>
              <a:gd name="T15" fmla="*/ 2147483647 h 675"/>
              <a:gd name="T16" fmla="*/ 2147483647 w 474"/>
              <a:gd name="T17" fmla="*/ 2147483647 h 675"/>
              <a:gd name="T18" fmla="*/ 2147483647 w 474"/>
              <a:gd name="T19" fmla="*/ 2147483647 h 675"/>
              <a:gd name="T20" fmla="*/ 2147483647 w 474"/>
              <a:gd name="T21" fmla="*/ 2147483647 h 675"/>
              <a:gd name="T22" fmla="*/ 2147483647 w 474"/>
              <a:gd name="T23" fmla="*/ 2147483647 h 6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4"/>
              <a:gd name="T37" fmla="*/ 0 h 675"/>
              <a:gd name="T38" fmla="*/ 474 w 474"/>
              <a:gd name="T39" fmla="*/ 675 h 6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4" h="675" extrusionOk="0">
                <a:moveTo>
                  <a:pt x="15" y="33"/>
                </a:moveTo>
                <a:cubicBezTo>
                  <a:pt x="10" y="20"/>
                  <a:pt x="7" y="12"/>
                  <a:pt x="1" y="0"/>
                </a:cubicBezTo>
                <a:cubicBezTo>
                  <a:pt x="0" y="58"/>
                  <a:pt x="10" y="112"/>
                  <a:pt x="14" y="170"/>
                </a:cubicBezTo>
                <a:cubicBezTo>
                  <a:pt x="18" y="229"/>
                  <a:pt x="24" y="288"/>
                  <a:pt x="30" y="347"/>
                </a:cubicBezTo>
                <a:cubicBezTo>
                  <a:pt x="38" y="429"/>
                  <a:pt x="47" y="512"/>
                  <a:pt x="53" y="594"/>
                </a:cubicBezTo>
                <a:cubicBezTo>
                  <a:pt x="55" y="621"/>
                  <a:pt x="58" y="647"/>
                  <a:pt x="60" y="674"/>
                </a:cubicBezTo>
                <a:cubicBezTo>
                  <a:pt x="74" y="658"/>
                  <a:pt x="82" y="646"/>
                  <a:pt x="99" y="633"/>
                </a:cubicBezTo>
                <a:cubicBezTo>
                  <a:pt x="125" y="613"/>
                  <a:pt x="154" y="603"/>
                  <a:pt x="182" y="587"/>
                </a:cubicBezTo>
                <a:cubicBezTo>
                  <a:pt x="220" y="565"/>
                  <a:pt x="260" y="548"/>
                  <a:pt x="300" y="529"/>
                </a:cubicBezTo>
                <a:cubicBezTo>
                  <a:pt x="332" y="514"/>
                  <a:pt x="366" y="496"/>
                  <a:pt x="400" y="486"/>
                </a:cubicBezTo>
                <a:cubicBezTo>
                  <a:pt x="417" y="481"/>
                  <a:pt x="435" y="479"/>
                  <a:pt x="451" y="475"/>
                </a:cubicBezTo>
                <a:cubicBezTo>
                  <a:pt x="462" y="472"/>
                  <a:pt x="466" y="471"/>
                  <a:pt x="473" y="469"/>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3" name="Freeform 41"/>
          <p:cNvSpPr>
            <a:spLocks noRot="1" noChangeAspect="1" noEditPoints="1" noChangeArrowheads="1" noChangeShapeType="1" noTextEdit="1"/>
          </p:cNvSpPr>
          <p:nvPr/>
        </p:nvSpPr>
        <p:spPr bwMode="auto">
          <a:xfrm>
            <a:off x="3619500" y="3492500"/>
            <a:ext cx="206375" cy="200025"/>
          </a:xfrm>
          <a:custGeom>
            <a:avLst/>
            <a:gdLst>
              <a:gd name="T0" fmla="*/ 0 w 573"/>
              <a:gd name="T1" fmla="*/ 2147483647 h 556"/>
              <a:gd name="T2" fmla="*/ 2147483647 w 573"/>
              <a:gd name="T3" fmla="*/ 2147483647 h 556"/>
              <a:gd name="T4" fmla="*/ 2147483647 w 573"/>
              <a:gd name="T5" fmla="*/ 2147483647 h 556"/>
              <a:gd name="T6" fmla="*/ 2147483647 w 573"/>
              <a:gd name="T7" fmla="*/ 2147483647 h 556"/>
              <a:gd name="T8" fmla="*/ 2147483647 w 573"/>
              <a:gd name="T9" fmla="*/ 2147483647 h 556"/>
              <a:gd name="T10" fmla="*/ 2147483647 w 573"/>
              <a:gd name="T11" fmla="*/ 2147483647 h 556"/>
              <a:gd name="T12" fmla="*/ 2147483647 w 573"/>
              <a:gd name="T13" fmla="*/ 2147483647 h 556"/>
              <a:gd name="T14" fmla="*/ 2147483647 w 573"/>
              <a:gd name="T15" fmla="*/ 2147483647 h 556"/>
              <a:gd name="T16" fmla="*/ 2147483647 w 573"/>
              <a:gd name="T17" fmla="*/ 2147483647 h 556"/>
              <a:gd name="T18" fmla="*/ 2147483647 w 573"/>
              <a:gd name="T19" fmla="*/ 2147483647 h 556"/>
              <a:gd name="T20" fmla="*/ 2147483647 w 573"/>
              <a:gd name="T21" fmla="*/ 0 h 5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3"/>
              <a:gd name="T34" fmla="*/ 0 h 556"/>
              <a:gd name="T35" fmla="*/ 573 w 573"/>
              <a:gd name="T36" fmla="*/ 556 h 5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3" h="556" extrusionOk="0">
                <a:moveTo>
                  <a:pt x="0" y="338"/>
                </a:moveTo>
                <a:cubicBezTo>
                  <a:pt x="21" y="342"/>
                  <a:pt x="40" y="346"/>
                  <a:pt x="61" y="352"/>
                </a:cubicBezTo>
                <a:cubicBezTo>
                  <a:pt x="138" y="373"/>
                  <a:pt x="210" y="402"/>
                  <a:pt x="283" y="432"/>
                </a:cubicBezTo>
                <a:cubicBezTo>
                  <a:pt x="341" y="456"/>
                  <a:pt x="399" y="481"/>
                  <a:pt x="457" y="505"/>
                </a:cubicBezTo>
                <a:cubicBezTo>
                  <a:pt x="485" y="517"/>
                  <a:pt x="515" y="528"/>
                  <a:pt x="543" y="541"/>
                </a:cubicBezTo>
                <a:cubicBezTo>
                  <a:pt x="557" y="547"/>
                  <a:pt x="561" y="549"/>
                  <a:pt x="569" y="555"/>
                </a:cubicBezTo>
                <a:cubicBezTo>
                  <a:pt x="568" y="534"/>
                  <a:pt x="569" y="516"/>
                  <a:pt x="562" y="495"/>
                </a:cubicBezTo>
                <a:cubicBezTo>
                  <a:pt x="550" y="458"/>
                  <a:pt x="534" y="424"/>
                  <a:pt x="522" y="387"/>
                </a:cubicBezTo>
                <a:cubicBezTo>
                  <a:pt x="508" y="342"/>
                  <a:pt x="494" y="297"/>
                  <a:pt x="485" y="251"/>
                </a:cubicBezTo>
                <a:cubicBezTo>
                  <a:pt x="475" y="205"/>
                  <a:pt x="468" y="158"/>
                  <a:pt x="462" y="111"/>
                </a:cubicBezTo>
                <a:cubicBezTo>
                  <a:pt x="457" y="73"/>
                  <a:pt x="458" y="37"/>
                  <a:pt x="461" y="0"/>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4" name="Freeform 42"/>
          <p:cNvSpPr>
            <a:spLocks noRot="1" noChangeAspect="1" noEditPoints="1" noChangeArrowheads="1" noChangeShapeType="1" noTextEdit="1"/>
          </p:cNvSpPr>
          <p:nvPr/>
        </p:nvSpPr>
        <p:spPr bwMode="auto">
          <a:xfrm>
            <a:off x="677863" y="1905000"/>
            <a:ext cx="771525" cy="1733550"/>
          </a:xfrm>
          <a:custGeom>
            <a:avLst/>
            <a:gdLst>
              <a:gd name="T0" fmla="*/ 2147483647 w 2147"/>
              <a:gd name="T1" fmla="*/ 0 h 4816"/>
              <a:gd name="T2" fmla="*/ 2147483647 w 2147"/>
              <a:gd name="T3" fmla="*/ 2147483647 h 4816"/>
              <a:gd name="T4" fmla="*/ 2147483647 w 2147"/>
              <a:gd name="T5" fmla="*/ 2147483647 h 4816"/>
              <a:gd name="T6" fmla="*/ 2147483647 w 2147"/>
              <a:gd name="T7" fmla="*/ 2147483647 h 4816"/>
              <a:gd name="T8" fmla="*/ 2147483647 w 2147"/>
              <a:gd name="T9" fmla="*/ 2147483647 h 4816"/>
              <a:gd name="T10" fmla="*/ 2147483647 w 2147"/>
              <a:gd name="T11" fmla="*/ 2147483647 h 4816"/>
              <a:gd name="T12" fmla="*/ 2147483647 w 2147"/>
              <a:gd name="T13" fmla="*/ 2147483647 h 4816"/>
              <a:gd name="T14" fmla="*/ 2147483647 w 2147"/>
              <a:gd name="T15" fmla="*/ 2147483647 h 4816"/>
              <a:gd name="T16" fmla="*/ 0 60000 65536"/>
              <a:gd name="T17" fmla="*/ 0 60000 65536"/>
              <a:gd name="T18" fmla="*/ 0 60000 65536"/>
              <a:gd name="T19" fmla="*/ 0 60000 65536"/>
              <a:gd name="T20" fmla="*/ 0 60000 65536"/>
              <a:gd name="T21" fmla="*/ 0 60000 65536"/>
              <a:gd name="T22" fmla="*/ 0 60000 65536"/>
              <a:gd name="T23" fmla="*/ 0 60000 65536"/>
              <a:gd name="T24" fmla="*/ 0 w 2147"/>
              <a:gd name="T25" fmla="*/ 0 h 4816"/>
              <a:gd name="T26" fmla="*/ 2147 w 2147"/>
              <a:gd name="T27" fmla="*/ 4816 h 48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47" h="4816" extrusionOk="0">
                <a:moveTo>
                  <a:pt x="2146" y="0"/>
                </a:moveTo>
                <a:cubicBezTo>
                  <a:pt x="2089" y="60"/>
                  <a:pt x="2055" y="100"/>
                  <a:pt x="2012" y="185"/>
                </a:cubicBezTo>
                <a:cubicBezTo>
                  <a:pt x="1932" y="343"/>
                  <a:pt x="1861" y="506"/>
                  <a:pt x="1785" y="666"/>
                </a:cubicBezTo>
                <a:cubicBezTo>
                  <a:pt x="1617" y="1021"/>
                  <a:pt x="1470" y="1377"/>
                  <a:pt x="1319" y="1739"/>
                </a:cubicBezTo>
                <a:cubicBezTo>
                  <a:pt x="1117" y="2222"/>
                  <a:pt x="895" y="2693"/>
                  <a:pt x="683" y="3171"/>
                </a:cubicBezTo>
                <a:cubicBezTo>
                  <a:pt x="582" y="3399"/>
                  <a:pt x="483" y="3628"/>
                  <a:pt x="378" y="3854"/>
                </a:cubicBezTo>
                <a:cubicBezTo>
                  <a:pt x="257" y="4115"/>
                  <a:pt x="163" y="4385"/>
                  <a:pt x="55" y="4651"/>
                </a:cubicBezTo>
                <a:cubicBezTo>
                  <a:pt x="33" y="4706"/>
                  <a:pt x="18" y="4761"/>
                  <a:pt x="1" y="4815"/>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5" name="Freeform 43"/>
          <p:cNvSpPr>
            <a:spLocks noRot="1" noChangeAspect="1" noEditPoints="1" noChangeArrowheads="1" noChangeShapeType="1" noTextEdit="1"/>
          </p:cNvSpPr>
          <p:nvPr/>
        </p:nvSpPr>
        <p:spPr bwMode="auto">
          <a:xfrm>
            <a:off x="1735138" y="1927225"/>
            <a:ext cx="2047875" cy="1739900"/>
          </a:xfrm>
          <a:custGeom>
            <a:avLst/>
            <a:gdLst>
              <a:gd name="T0" fmla="*/ 0 w 5688"/>
              <a:gd name="T1" fmla="*/ 0 h 4834"/>
              <a:gd name="T2" fmla="*/ 2147483647 w 5688"/>
              <a:gd name="T3" fmla="*/ 2147483647 h 4834"/>
              <a:gd name="T4" fmla="*/ 2147483647 w 5688"/>
              <a:gd name="T5" fmla="*/ 2147483647 h 4834"/>
              <a:gd name="T6" fmla="*/ 2147483647 w 5688"/>
              <a:gd name="T7" fmla="*/ 2147483647 h 4834"/>
              <a:gd name="T8" fmla="*/ 2147483647 w 5688"/>
              <a:gd name="T9" fmla="*/ 2147483647 h 4834"/>
              <a:gd name="T10" fmla="*/ 2147483647 w 5688"/>
              <a:gd name="T11" fmla="*/ 2147483647 h 4834"/>
              <a:gd name="T12" fmla="*/ 2147483647 w 5688"/>
              <a:gd name="T13" fmla="*/ 2147483647 h 4834"/>
              <a:gd name="T14" fmla="*/ 0 60000 65536"/>
              <a:gd name="T15" fmla="*/ 0 60000 65536"/>
              <a:gd name="T16" fmla="*/ 0 60000 65536"/>
              <a:gd name="T17" fmla="*/ 0 60000 65536"/>
              <a:gd name="T18" fmla="*/ 0 60000 65536"/>
              <a:gd name="T19" fmla="*/ 0 60000 65536"/>
              <a:gd name="T20" fmla="*/ 0 60000 65536"/>
              <a:gd name="T21" fmla="*/ 0 w 5688"/>
              <a:gd name="T22" fmla="*/ 0 h 4834"/>
              <a:gd name="T23" fmla="*/ 5688 w 5688"/>
              <a:gd name="T24" fmla="*/ 4834 h 48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88" h="4834" extrusionOk="0">
                <a:moveTo>
                  <a:pt x="0" y="0"/>
                </a:moveTo>
                <a:cubicBezTo>
                  <a:pt x="135" y="158"/>
                  <a:pt x="276" y="305"/>
                  <a:pt x="440" y="437"/>
                </a:cubicBezTo>
                <a:cubicBezTo>
                  <a:pt x="965" y="859"/>
                  <a:pt x="1571" y="1183"/>
                  <a:pt x="2118" y="1576"/>
                </a:cubicBezTo>
                <a:cubicBezTo>
                  <a:pt x="2707" y="1999"/>
                  <a:pt x="3242" y="2465"/>
                  <a:pt x="3771" y="2961"/>
                </a:cubicBezTo>
                <a:cubicBezTo>
                  <a:pt x="4073" y="3245"/>
                  <a:pt x="4358" y="3544"/>
                  <a:pt x="4642" y="3845"/>
                </a:cubicBezTo>
                <a:cubicBezTo>
                  <a:pt x="4861" y="4077"/>
                  <a:pt x="5084" y="4287"/>
                  <a:pt x="5319" y="4502"/>
                </a:cubicBezTo>
                <a:cubicBezTo>
                  <a:pt x="5441" y="4614"/>
                  <a:pt x="5567" y="4720"/>
                  <a:pt x="5687" y="4833"/>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6" name="Freeform 44"/>
          <p:cNvSpPr>
            <a:spLocks noRot="1" noChangeAspect="1" noEditPoints="1" noChangeArrowheads="1" noChangeShapeType="1" noTextEdit="1"/>
          </p:cNvSpPr>
          <p:nvPr/>
        </p:nvSpPr>
        <p:spPr bwMode="auto">
          <a:xfrm>
            <a:off x="2692400" y="3481388"/>
            <a:ext cx="538163" cy="193675"/>
          </a:xfrm>
          <a:custGeom>
            <a:avLst/>
            <a:gdLst>
              <a:gd name="T0" fmla="*/ 2147483647 w 1491"/>
              <a:gd name="T1" fmla="*/ 2147483647 h 539"/>
              <a:gd name="T2" fmla="*/ 2147483647 w 1491"/>
              <a:gd name="T3" fmla="*/ 0 h 539"/>
              <a:gd name="T4" fmla="*/ 2147483647 w 1491"/>
              <a:gd name="T5" fmla="*/ 2147483647 h 539"/>
              <a:gd name="T6" fmla="*/ 2147483647 w 1491"/>
              <a:gd name="T7" fmla="*/ 2147483647 h 539"/>
              <a:gd name="T8" fmla="*/ 2147483647 w 1491"/>
              <a:gd name="T9" fmla="*/ 2147483647 h 539"/>
              <a:gd name="T10" fmla="*/ 2147483647 w 1491"/>
              <a:gd name="T11" fmla="*/ 2147483647 h 539"/>
              <a:gd name="T12" fmla="*/ 2147483647 w 1491"/>
              <a:gd name="T13" fmla="*/ 2147483647 h 539"/>
              <a:gd name="T14" fmla="*/ 2147483647 w 1491"/>
              <a:gd name="T15" fmla="*/ 2147483647 h 539"/>
              <a:gd name="T16" fmla="*/ 2147483647 w 1491"/>
              <a:gd name="T17" fmla="*/ 2147483647 h 539"/>
              <a:gd name="T18" fmla="*/ 2147483647 w 1491"/>
              <a:gd name="T19" fmla="*/ 2147483647 h 539"/>
              <a:gd name="T20" fmla="*/ 2147483647 w 1491"/>
              <a:gd name="T21" fmla="*/ 2147483647 h 539"/>
              <a:gd name="T22" fmla="*/ 2147483647 w 1491"/>
              <a:gd name="T23" fmla="*/ 2147483647 h 539"/>
              <a:gd name="T24" fmla="*/ 2147483647 w 1491"/>
              <a:gd name="T25" fmla="*/ 2147483647 h 539"/>
              <a:gd name="T26" fmla="*/ 2147483647 w 1491"/>
              <a:gd name="T27" fmla="*/ 2147483647 h 539"/>
              <a:gd name="T28" fmla="*/ 2147483647 w 1491"/>
              <a:gd name="T29" fmla="*/ 2147483647 h 539"/>
              <a:gd name="T30" fmla="*/ 2147483647 w 1491"/>
              <a:gd name="T31" fmla="*/ 2147483647 h 539"/>
              <a:gd name="T32" fmla="*/ 2147483647 w 1491"/>
              <a:gd name="T33" fmla="*/ 2147483647 h 539"/>
              <a:gd name="T34" fmla="*/ 2147483647 w 1491"/>
              <a:gd name="T35" fmla="*/ 2147483647 h 539"/>
              <a:gd name="T36" fmla="*/ 2147483647 w 1491"/>
              <a:gd name="T37" fmla="*/ 2147483647 h 539"/>
              <a:gd name="T38" fmla="*/ 2147483647 w 1491"/>
              <a:gd name="T39" fmla="*/ 2147483647 h 539"/>
              <a:gd name="T40" fmla="*/ 2147483647 w 1491"/>
              <a:gd name="T41" fmla="*/ 2147483647 h 539"/>
              <a:gd name="T42" fmla="*/ 2147483647 w 1491"/>
              <a:gd name="T43" fmla="*/ 2147483647 h 539"/>
              <a:gd name="T44" fmla="*/ 2147483647 w 1491"/>
              <a:gd name="T45" fmla="*/ 2147483647 h 539"/>
              <a:gd name="T46" fmla="*/ 2147483647 w 1491"/>
              <a:gd name="T47" fmla="*/ 2147483647 h 539"/>
              <a:gd name="T48" fmla="*/ 2147483647 w 1491"/>
              <a:gd name="T49" fmla="*/ 2147483647 h 539"/>
              <a:gd name="T50" fmla="*/ 2147483647 w 1491"/>
              <a:gd name="T51" fmla="*/ 2147483647 h 539"/>
              <a:gd name="T52" fmla="*/ 2147483647 w 1491"/>
              <a:gd name="T53" fmla="*/ 2147483647 h 539"/>
              <a:gd name="T54" fmla="*/ 2147483647 w 1491"/>
              <a:gd name="T55" fmla="*/ 2147483647 h 539"/>
              <a:gd name="T56" fmla="*/ 2147483647 w 1491"/>
              <a:gd name="T57" fmla="*/ 2147483647 h 539"/>
              <a:gd name="T58" fmla="*/ 2147483647 w 1491"/>
              <a:gd name="T59" fmla="*/ 2147483647 h 539"/>
              <a:gd name="T60" fmla="*/ 2147483647 w 1491"/>
              <a:gd name="T61" fmla="*/ 2147483647 h 539"/>
              <a:gd name="T62" fmla="*/ 2147483647 w 1491"/>
              <a:gd name="T63" fmla="*/ 2147483647 h 539"/>
              <a:gd name="T64" fmla="*/ 2147483647 w 1491"/>
              <a:gd name="T65" fmla="*/ 2147483647 h 539"/>
              <a:gd name="T66" fmla="*/ 2147483647 w 1491"/>
              <a:gd name="T67" fmla="*/ 2147483647 h 539"/>
              <a:gd name="T68" fmla="*/ 2147483647 w 1491"/>
              <a:gd name="T69" fmla="*/ 2147483647 h 539"/>
              <a:gd name="T70" fmla="*/ 2147483647 w 1491"/>
              <a:gd name="T71" fmla="*/ 2147483647 h 539"/>
              <a:gd name="T72" fmla="*/ 2147483647 w 1491"/>
              <a:gd name="T73" fmla="*/ 2147483647 h 539"/>
              <a:gd name="T74" fmla="*/ 2147483647 w 1491"/>
              <a:gd name="T75" fmla="*/ 2147483647 h 5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91"/>
              <a:gd name="T115" fmla="*/ 0 h 539"/>
              <a:gd name="T116" fmla="*/ 1491 w 1491"/>
              <a:gd name="T117" fmla="*/ 539 h 53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491" h="539" extrusionOk="0">
                <a:moveTo>
                  <a:pt x="1" y="50"/>
                </a:moveTo>
                <a:cubicBezTo>
                  <a:pt x="3" y="29"/>
                  <a:pt x="4" y="20"/>
                  <a:pt x="11" y="0"/>
                </a:cubicBezTo>
                <a:cubicBezTo>
                  <a:pt x="7" y="45"/>
                  <a:pt x="11" y="90"/>
                  <a:pt x="19" y="135"/>
                </a:cubicBezTo>
                <a:cubicBezTo>
                  <a:pt x="29" y="190"/>
                  <a:pt x="43" y="244"/>
                  <a:pt x="56" y="298"/>
                </a:cubicBezTo>
                <a:cubicBezTo>
                  <a:pt x="68" y="347"/>
                  <a:pt x="84" y="395"/>
                  <a:pt x="96" y="444"/>
                </a:cubicBezTo>
                <a:cubicBezTo>
                  <a:pt x="103" y="470"/>
                  <a:pt x="113" y="496"/>
                  <a:pt x="119" y="522"/>
                </a:cubicBezTo>
                <a:cubicBezTo>
                  <a:pt x="120" y="527"/>
                  <a:pt x="120" y="533"/>
                  <a:pt x="121" y="538"/>
                </a:cubicBezTo>
                <a:cubicBezTo>
                  <a:pt x="129" y="514"/>
                  <a:pt x="132" y="491"/>
                  <a:pt x="137" y="467"/>
                </a:cubicBezTo>
                <a:cubicBezTo>
                  <a:pt x="144" y="436"/>
                  <a:pt x="152" y="405"/>
                  <a:pt x="163" y="376"/>
                </a:cubicBezTo>
                <a:cubicBezTo>
                  <a:pt x="174" y="348"/>
                  <a:pt x="185" y="318"/>
                  <a:pt x="209" y="298"/>
                </a:cubicBezTo>
                <a:cubicBezTo>
                  <a:pt x="233" y="278"/>
                  <a:pt x="266" y="263"/>
                  <a:pt x="297" y="274"/>
                </a:cubicBezTo>
                <a:cubicBezTo>
                  <a:pt x="327" y="285"/>
                  <a:pt x="349" y="308"/>
                  <a:pt x="368" y="333"/>
                </a:cubicBezTo>
                <a:cubicBezTo>
                  <a:pt x="397" y="372"/>
                  <a:pt x="410" y="417"/>
                  <a:pt x="433" y="458"/>
                </a:cubicBezTo>
                <a:cubicBezTo>
                  <a:pt x="446" y="482"/>
                  <a:pt x="447" y="477"/>
                  <a:pt x="473" y="479"/>
                </a:cubicBezTo>
                <a:cubicBezTo>
                  <a:pt x="477" y="478"/>
                  <a:pt x="480" y="478"/>
                  <a:pt x="484" y="477"/>
                </a:cubicBezTo>
              </a:path>
              <a:path w="1491" h="539" extrusionOk="0">
                <a:moveTo>
                  <a:pt x="690" y="316"/>
                </a:moveTo>
                <a:cubicBezTo>
                  <a:pt x="666" y="320"/>
                  <a:pt x="660" y="328"/>
                  <a:pt x="646" y="350"/>
                </a:cubicBezTo>
                <a:cubicBezTo>
                  <a:pt x="628" y="379"/>
                  <a:pt x="617" y="409"/>
                  <a:pt x="615" y="443"/>
                </a:cubicBezTo>
                <a:cubicBezTo>
                  <a:pt x="613" y="477"/>
                  <a:pt x="622" y="505"/>
                  <a:pt x="653" y="523"/>
                </a:cubicBezTo>
                <a:cubicBezTo>
                  <a:pt x="684" y="541"/>
                  <a:pt x="726" y="533"/>
                  <a:pt x="758" y="522"/>
                </a:cubicBezTo>
                <a:cubicBezTo>
                  <a:pt x="788" y="511"/>
                  <a:pt x="819" y="488"/>
                  <a:pt x="833" y="458"/>
                </a:cubicBezTo>
                <a:cubicBezTo>
                  <a:pt x="847" y="427"/>
                  <a:pt x="836" y="403"/>
                  <a:pt x="815" y="380"/>
                </a:cubicBezTo>
                <a:cubicBezTo>
                  <a:pt x="787" y="349"/>
                  <a:pt x="748" y="332"/>
                  <a:pt x="708" y="322"/>
                </a:cubicBezTo>
                <a:cubicBezTo>
                  <a:pt x="682" y="316"/>
                  <a:pt x="657" y="313"/>
                  <a:pt x="632" y="321"/>
                </a:cubicBezTo>
                <a:cubicBezTo>
                  <a:pt x="599" y="332"/>
                  <a:pt x="655" y="345"/>
                  <a:pt x="666" y="349"/>
                </a:cubicBezTo>
              </a:path>
              <a:path w="1491" h="539" extrusionOk="0">
                <a:moveTo>
                  <a:pt x="1178" y="50"/>
                </a:moveTo>
                <a:cubicBezTo>
                  <a:pt x="1177" y="45"/>
                  <a:pt x="1175" y="39"/>
                  <a:pt x="1174" y="34"/>
                </a:cubicBezTo>
                <a:cubicBezTo>
                  <a:pt x="1177" y="64"/>
                  <a:pt x="1179" y="94"/>
                  <a:pt x="1183" y="124"/>
                </a:cubicBezTo>
                <a:cubicBezTo>
                  <a:pt x="1190" y="179"/>
                  <a:pt x="1201" y="234"/>
                  <a:pt x="1215" y="288"/>
                </a:cubicBezTo>
                <a:cubicBezTo>
                  <a:pt x="1228" y="337"/>
                  <a:pt x="1246" y="384"/>
                  <a:pt x="1267" y="430"/>
                </a:cubicBezTo>
                <a:cubicBezTo>
                  <a:pt x="1277" y="452"/>
                  <a:pt x="1291" y="472"/>
                  <a:pt x="1307" y="491"/>
                </a:cubicBezTo>
              </a:path>
              <a:path w="1491" h="539" extrusionOk="0">
                <a:moveTo>
                  <a:pt x="910" y="278"/>
                </a:moveTo>
                <a:cubicBezTo>
                  <a:pt x="906" y="276"/>
                  <a:pt x="902" y="274"/>
                  <a:pt x="898" y="272"/>
                </a:cubicBezTo>
                <a:cubicBezTo>
                  <a:pt x="918" y="260"/>
                  <a:pt x="938" y="256"/>
                  <a:pt x="962" y="255"/>
                </a:cubicBezTo>
                <a:cubicBezTo>
                  <a:pt x="1010" y="253"/>
                  <a:pt x="1058" y="248"/>
                  <a:pt x="1106" y="244"/>
                </a:cubicBezTo>
                <a:cubicBezTo>
                  <a:pt x="1169" y="239"/>
                  <a:pt x="1231" y="235"/>
                  <a:pt x="1294" y="227"/>
                </a:cubicBezTo>
                <a:cubicBezTo>
                  <a:pt x="1341" y="221"/>
                  <a:pt x="1388" y="219"/>
                  <a:pt x="1436" y="217"/>
                </a:cubicBezTo>
                <a:cubicBezTo>
                  <a:pt x="1454" y="216"/>
                  <a:pt x="1472" y="217"/>
                  <a:pt x="1490" y="217"/>
                </a:cubicBezTo>
              </a:path>
            </a:pathLst>
          </a:custGeom>
          <a:noFill/>
          <a:ln w="19050" cap="rnd">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7" name="Freeform 45"/>
          <p:cNvSpPr>
            <a:spLocks noRot="1" noChangeAspect="1" noEditPoints="1" noChangeArrowheads="1" noChangeShapeType="1" noTextEdit="1"/>
          </p:cNvSpPr>
          <p:nvPr/>
        </p:nvSpPr>
        <p:spPr bwMode="auto">
          <a:xfrm>
            <a:off x="1203325" y="3560763"/>
            <a:ext cx="282575" cy="87312"/>
          </a:xfrm>
          <a:custGeom>
            <a:avLst/>
            <a:gdLst>
              <a:gd name="T0" fmla="*/ 2147483647 w 1060"/>
              <a:gd name="T1" fmla="*/ 2147483647 h 327"/>
              <a:gd name="T2" fmla="*/ 2147483647 w 1060"/>
              <a:gd name="T3" fmla="*/ 2147483647 h 327"/>
              <a:gd name="T4" fmla="*/ 2147483647 w 1060"/>
              <a:gd name="T5" fmla="*/ 2147483647 h 327"/>
              <a:gd name="T6" fmla="*/ 2147483647 w 1060"/>
              <a:gd name="T7" fmla="*/ 2147483647 h 327"/>
              <a:gd name="T8" fmla="*/ 2147483647 w 1060"/>
              <a:gd name="T9" fmla="*/ 2147483647 h 327"/>
              <a:gd name="T10" fmla="*/ 2147483647 w 1060"/>
              <a:gd name="T11" fmla="*/ 2147483647 h 327"/>
              <a:gd name="T12" fmla="*/ 2147483647 w 1060"/>
              <a:gd name="T13" fmla="*/ 2147483647 h 327"/>
              <a:gd name="T14" fmla="*/ 2147483647 w 1060"/>
              <a:gd name="T15" fmla="*/ 2147483647 h 327"/>
              <a:gd name="T16" fmla="*/ 2147483647 w 1060"/>
              <a:gd name="T17" fmla="*/ 2147483647 h 327"/>
              <a:gd name="T18" fmla="*/ 2147483647 w 1060"/>
              <a:gd name="T19" fmla="*/ 2147483647 h 327"/>
              <a:gd name="T20" fmla="*/ 2147483647 w 1060"/>
              <a:gd name="T21" fmla="*/ 2147483647 h 327"/>
              <a:gd name="T22" fmla="*/ 2147483647 w 1060"/>
              <a:gd name="T23" fmla="*/ 2147483647 h 327"/>
              <a:gd name="T24" fmla="*/ 2147483647 w 1060"/>
              <a:gd name="T25" fmla="*/ 2147483647 h 327"/>
              <a:gd name="T26" fmla="*/ 2147483647 w 1060"/>
              <a:gd name="T27" fmla="*/ 2147483647 h 327"/>
              <a:gd name="T28" fmla="*/ 2147483647 w 1060"/>
              <a:gd name="T29" fmla="*/ 2147483647 h 327"/>
              <a:gd name="T30" fmla="*/ 2147483647 w 1060"/>
              <a:gd name="T31" fmla="*/ 2147483647 h 327"/>
              <a:gd name="T32" fmla="*/ 2147483647 w 1060"/>
              <a:gd name="T33" fmla="*/ 2147483647 h 327"/>
              <a:gd name="T34" fmla="*/ 2147483647 w 1060"/>
              <a:gd name="T35" fmla="*/ 2147483647 h 327"/>
              <a:gd name="T36" fmla="*/ 2147483647 w 1060"/>
              <a:gd name="T37" fmla="*/ 2147483647 h 327"/>
              <a:gd name="T38" fmla="*/ 2147483647 w 1060"/>
              <a:gd name="T39" fmla="*/ 2147483647 h 327"/>
              <a:gd name="T40" fmla="*/ 2147483647 w 1060"/>
              <a:gd name="T41" fmla="*/ 2147483647 h 327"/>
              <a:gd name="T42" fmla="*/ 2147483647 w 1060"/>
              <a:gd name="T43" fmla="*/ 2147483647 h 327"/>
              <a:gd name="T44" fmla="*/ 2147483647 w 1060"/>
              <a:gd name="T45" fmla="*/ 2147483647 h 327"/>
              <a:gd name="T46" fmla="*/ 2147483647 w 1060"/>
              <a:gd name="T47" fmla="*/ 2147483647 h 327"/>
              <a:gd name="T48" fmla="*/ 2147483647 w 1060"/>
              <a:gd name="T49" fmla="*/ 2147483647 h 327"/>
              <a:gd name="T50" fmla="*/ 2147483647 w 1060"/>
              <a:gd name="T51" fmla="*/ 2147483647 h 327"/>
              <a:gd name="T52" fmla="*/ 2147483647 w 1060"/>
              <a:gd name="T53" fmla="*/ 2147483647 h 327"/>
              <a:gd name="T54" fmla="*/ 2147483647 w 1060"/>
              <a:gd name="T55" fmla="*/ 2147483647 h 3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60"/>
              <a:gd name="T85" fmla="*/ 0 h 327"/>
              <a:gd name="T86" fmla="*/ 1060 w 1060"/>
              <a:gd name="T87" fmla="*/ 327 h 3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60" h="327" extrusionOk="0">
                <a:moveTo>
                  <a:pt x="214" y="45"/>
                </a:moveTo>
                <a:cubicBezTo>
                  <a:pt x="205" y="30"/>
                  <a:pt x="196" y="10"/>
                  <a:pt x="180" y="2"/>
                </a:cubicBezTo>
                <a:cubicBezTo>
                  <a:pt x="160" y="-8"/>
                  <a:pt x="124" y="6"/>
                  <a:pt x="107" y="15"/>
                </a:cubicBezTo>
                <a:cubicBezTo>
                  <a:pt x="80" y="29"/>
                  <a:pt x="56" y="51"/>
                  <a:pt x="37" y="75"/>
                </a:cubicBezTo>
                <a:cubicBezTo>
                  <a:pt x="12" y="108"/>
                  <a:pt x="-4" y="143"/>
                  <a:pt x="3" y="184"/>
                </a:cubicBezTo>
                <a:cubicBezTo>
                  <a:pt x="8" y="217"/>
                  <a:pt x="30" y="238"/>
                  <a:pt x="54" y="258"/>
                </a:cubicBezTo>
                <a:cubicBezTo>
                  <a:pt x="83" y="283"/>
                  <a:pt x="113" y="298"/>
                  <a:pt x="149" y="310"/>
                </a:cubicBezTo>
                <a:cubicBezTo>
                  <a:pt x="183" y="322"/>
                  <a:pt x="213" y="327"/>
                  <a:pt x="249" y="323"/>
                </a:cubicBezTo>
                <a:cubicBezTo>
                  <a:pt x="280" y="320"/>
                  <a:pt x="306" y="316"/>
                  <a:pt x="336" y="307"/>
                </a:cubicBezTo>
              </a:path>
              <a:path w="1060" h="327" extrusionOk="0">
                <a:moveTo>
                  <a:pt x="602" y="93"/>
                </a:moveTo>
                <a:cubicBezTo>
                  <a:pt x="593" y="77"/>
                  <a:pt x="590" y="60"/>
                  <a:pt x="568" y="66"/>
                </a:cubicBezTo>
                <a:cubicBezTo>
                  <a:pt x="548" y="71"/>
                  <a:pt x="529" y="92"/>
                  <a:pt x="521" y="110"/>
                </a:cubicBezTo>
                <a:cubicBezTo>
                  <a:pt x="509" y="137"/>
                  <a:pt x="506" y="167"/>
                  <a:pt x="516" y="194"/>
                </a:cubicBezTo>
                <a:cubicBezTo>
                  <a:pt x="528" y="227"/>
                  <a:pt x="551" y="245"/>
                  <a:pt x="584" y="255"/>
                </a:cubicBezTo>
                <a:cubicBezTo>
                  <a:pt x="617" y="264"/>
                  <a:pt x="653" y="260"/>
                  <a:pt x="683" y="246"/>
                </a:cubicBezTo>
                <a:cubicBezTo>
                  <a:pt x="707" y="235"/>
                  <a:pt x="733" y="213"/>
                  <a:pt x="740" y="187"/>
                </a:cubicBezTo>
                <a:cubicBezTo>
                  <a:pt x="746" y="164"/>
                  <a:pt x="728" y="146"/>
                  <a:pt x="711" y="133"/>
                </a:cubicBezTo>
                <a:cubicBezTo>
                  <a:pt x="679" y="109"/>
                  <a:pt x="642" y="100"/>
                  <a:pt x="605" y="88"/>
                </a:cubicBezTo>
                <a:cubicBezTo>
                  <a:pt x="591" y="83"/>
                  <a:pt x="587" y="82"/>
                  <a:pt x="578" y="78"/>
                </a:cubicBezTo>
              </a:path>
              <a:path w="1060" h="327" extrusionOk="0">
                <a:moveTo>
                  <a:pt x="987" y="34"/>
                </a:moveTo>
                <a:cubicBezTo>
                  <a:pt x="968" y="30"/>
                  <a:pt x="952" y="30"/>
                  <a:pt x="934" y="41"/>
                </a:cubicBezTo>
                <a:cubicBezTo>
                  <a:pt x="911" y="55"/>
                  <a:pt x="889" y="82"/>
                  <a:pt x="876" y="105"/>
                </a:cubicBezTo>
                <a:cubicBezTo>
                  <a:pt x="861" y="133"/>
                  <a:pt x="852" y="169"/>
                  <a:pt x="862" y="200"/>
                </a:cubicBezTo>
                <a:cubicBezTo>
                  <a:pt x="873" y="232"/>
                  <a:pt x="900" y="251"/>
                  <a:pt x="930" y="260"/>
                </a:cubicBezTo>
                <a:cubicBezTo>
                  <a:pt x="962" y="269"/>
                  <a:pt x="997" y="264"/>
                  <a:pt x="1026" y="249"/>
                </a:cubicBezTo>
                <a:cubicBezTo>
                  <a:pt x="1056" y="233"/>
                  <a:pt x="1068" y="202"/>
                  <a:pt x="1052" y="171"/>
                </a:cubicBezTo>
                <a:cubicBezTo>
                  <a:pt x="1033" y="135"/>
                  <a:pt x="997" y="108"/>
                  <a:pt x="970" y="79"/>
                </a:cubicBezTo>
                <a:cubicBezTo>
                  <a:pt x="957" y="65"/>
                  <a:pt x="948" y="51"/>
                  <a:pt x="940" y="35"/>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8" name="Freeform 46"/>
          <p:cNvSpPr>
            <a:spLocks noRot="1" noChangeAspect="1" noEditPoints="1" noChangeArrowheads="1" noChangeShapeType="1" noTextEdit="1"/>
          </p:cNvSpPr>
          <p:nvPr/>
        </p:nvSpPr>
        <p:spPr bwMode="auto">
          <a:xfrm>
            <a:off x="1562100" y="3527425"/>
            <a:ext cx="103188" cy="134938"/>
          </a:xfrm>
          <a:custGeom>
            <a:avLst/>
            <a:gdLst>
              <a:gd name="T0" fmla="*/ 2147483647 w 382"/>
              <a:gd name="T1" fmla="*/ 2147483647 h 502"/>
              <a:gd name="T2" fmla="*/ 2147483647 w 382"/>
              <a:gd name="T3" fmla="*/ 2147483647 h 502"/>
              <a:gd name="T4" fmla="*/ 2147483647 w 382"/>
              <a:gd name="T5" fmla="*/ 2147483647 h 502"/>
              <a:gd name="T6" fmla="*/ 2147483647 w 382"/>
              <a:gd name="T7" fmla="*/ 2147483647 h 502"/>
              <a:gd name="T8" fmla="*/ 2147483647 w 382"/>
              <a:gd name="T9" fmla="*/ 2147483647 h 502"/>
              <a:gd name="T10" fmla="*/ 2147483647 w 382"/>
              <a:gd name="T11" fmla="*/ 2147483647 h 502"/>
              <a:gd name="T12" fmla="*/ 0 w 382"/>
              <a:gd name="T13" fmla="*/ 2147483647 h 502"/>
              <a:gd name="T14" fmla="*/ 2147483647 w 382"/>
              <a:gd name="T15" fmla="*/ 2147483647 h 502"/>
              <a:gd name="T16" fmla="*/ 2147483647 w 382"/>
              <a:gd name="T17" fmla="*/ 2147483647 h 502"/>
              <a:gd name="T18" fmla="*/ 2147483647 w 382"/>
              <a:gd name="T19" fmla="*/ 2147483647 h 502"/>
              <a:gd name="T20" fmla="*/ 2147483647 w 382"/>
              <a:gd name="T21" fmla="*/ 2147483647 h 50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2"/>
              <a:gd name="T34" fmla="*/ 0 h 502"/>
              <a:gd name="T35" fmla="*/ 382 w 382"/>
              <a:gd name="T36" fmla="*/ 502 h 50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2" h="502" extrusionOk="0">
                <a:moveTo>
                  <a:pt x="44" y="413"/>
                </a:moveTo>
                <a:cubicBezTo>
                  <a:pt x="67" y="416"/>
                  <a:pt x="79" y="420"/>
                  <a:pt x="100" y="403"/>
                </a:cubicBezTo>
                <a:cubicBezTo>
                  <a:pt x="128" y="380"/>
                  <a:pt x="152" y="341"/>
                  <a:pt x="168" y="309"/>
                </a:cubicBezTo>
                <a:cubicBezTo>
                  <a:pt x="192" y="258"/>
                  <a:pt x="209" y="203"/>
                  <a:pt x="213" y="147"/>
                </a:cubicBezTo>
                <a:cubicBezTo>
                  <a:pt x="215" y="118"/>
                  <a:pt x="211" y="36"/>
                  <a:pt x="182" y="16"/>
                </a:cubicBezTo>
                <a:cubicBezTo>
                  <a:pt x="157" y="-2"/>
                  <a:pt x="80" y="-7"/>
                  <a:pt x="54" y="13"/>
                </a:cubicBezTo>
                <a:cubicBezTo>
                  <a:pt x="7" y="49"/>
                  <a:pt x="-4" y="132"/>
                  <a:pt x="0" y="185"/>
                </a:cubicBezTo>
                <a:cubicBezTo>
                  <a:pt x="5" y="249"/>
                  <a:pt x="31" y="301"/>
                  <a:pt x="70" y="350"/>
                </a:cubicBezTo>
                <a:cubicBezTo>
                  <a:pt x="107" y="397"/>
                  <a:pt x="153" y="426"/>
                  <a:pt x="205" y="454"/>
                </a:cubicBezTo>
                <a:cubicBezTo>
                  <a:pt x="243" y="474"/>
                  <a:pt x="285" y="488"/>
                  <a:pt x="327" y="497"/>
                </a:cubicBezTo>
                <a:cubicBezTo>
                  <a:pt x="345" y="501"/>
                  <a:pt x="363" y="500"/>
                  <a:pt x="381" y="501"/>
                </a:cubicBezTo>
              </a:path>
            </a:pathLst>
          </a:custGeom>
          <a:noFill/>
          <a:ln w="19050" cap="rnd">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121899" name="Text Box 47"/>
          <p:cNvSpPr txBox="1">
            <a:spLocks noChangeArrowheads="1"/>
          </p:cNvSpPr>
          <p:nvPr/>
        </p:nvSpPr>
        <p:spPr bwMode="auto">
          <a:xfrm>
            <a:off x="4054475" y="5324475"/>
            <a:ext cx="3956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Can repeat this analysis on the good </a:t>
            </a:r>
          </a:p>
          <a:p>
            <a:pPr marL="0" marR="0" algn="l" rtl="0" eaLnBrk="0" fontAlgn="base" hangingPunct="0">
              <a:spcBef>
                <a:spcPct val="0"/>
              </a:spcBef>
              <a:spcAft>
                <a:spcPct val="0"/>
              </a:spcAft>
            </a:pPr>
            <a:r>
              <a:rPr lang="en-US" sz="1800" kern="1200" smtClean="0">
                <a:solidFill>
                  <a:srgbClr val="000000"/>
                </a:solidFill>
                <a:uFillTx/>
              </a:rPr>
              <a:t>curvature side &amp; find it is stable.  </a:t>
            </a:r>
          </a:p>
          <a:p>
            <a:pPr marL="0" marR="0" algn="l" rtl="0" eaLnBrk="0" fontAlgn="base" hangingPunct="0">
              <a:spcBef>
                <a:spcPct val="0"/>
              </a:spcBef>
              <a:spcAft>
                <a:spcPct val="0"/>
              </a:spcAft>
            </a:pPr>
            <a:r>
              <a:rPr lang="en-US" sz="1800" kern="1200" smtClean="0">
                <a:solidFill>
                  <a:srgbClr val="000000"/>
                </a:solidFill>
                <a:uFillTx/>
              </a:rPr>
              <a:t>(Leave as exercise.)</a:t>
            </a:r>
          </a:p>
        </p:txBody>
      </p:sp>
      <p:sp>
        <p:nvSpPr>
          <p:cNvPr id="48" name="Slide Number Placeholder 47"/>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3F73E93-9D99-7B44-9A34-9384CAA5BE76}" type="slidenum">
              <a:rPr lang="en-US" sz="1400">
                <a:solidFill>
                  <a:srgbClr val="000000"/>
                </a:solidFill>
                <a:latin typeface="Times New Roman" charset="0"/>
              </a:rPr>
              <a:pPr/>
              <a:t>28</a:t>
            </a:fld>
            <a:endParaRPr lang="en-US" sz="1400">
              <a:solidFill>
                <a:srgbClr val="000000"/>
              </a:solidFill>
              <a:latin typeface="Times New Roman" charset="0"/>
            </a:endParaRPr>
          </a:p>
        </p:txBody>
      </p:sp>
    </p:spTree>
    <p:extLst>
      <p:ext uri="{BB962C8B-B14F-4D97-AF65-F5344CB8AC3E}">
        <p14:creationId xmlns:p14="http://schemas.microsoft.com/office/powerpoint/2010/main" val="305357262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4"/>
          <p:cNvSpPr>
            <a:spLocks noChangeArrowheads="1"/>
          </p:cNvSpPr>
          <p:nvPr/>
        </p:nvSpPr>
        <p:spPr bwMode="auto">
          <a:xfrm>
            <a:off x="800100" y="587375"/>
            <a:ext cx="7700963" cy="216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marR="0" indent="-342900" algn="l" rtl="0" fontAlgn="base">
              <a:spcBef>
                <a:spcPct val="20000"/>
              </a:spcBef>
              <a:spcAft>
                <a:spcPct val="0"/>
              </a:spcAft>
            </a:pPr>
            <a:r>
              <a:rPr lang="en-US" kern="1200" dirty="0" smtClean="0">
                <a:solidFill>
                  <a:srgbClr val="000000"/>
                </a:solidFill>
                <a:uFillTx/>
                <a:latin typeface="Arial" charset="0"/>
                <a:ea typeface="ＭＳ Ｐゴシック" charset="0"/>
                <a:cs typeface="ＭＳ Ｐゴシック" charset="0"/>
              </a:rPr>
              <a:t>Rigorous derivation of ITG growth rate &amp; threshold (in a simple limit) starting from the Gyrokinetic Eq.</a:t>
            </a:r>
          </a:p>
          <a:p>
            <a:pPr marL="342900" marR="0" indent="-342900" algn="l" rtl="0" fontAlgn="base">
              <a:spcBef>
                <a:spcPct val="20000"/>
              </a:spcBef>
              <a:spcAft>
                <a:spcPct val="0"/>
              </a:spcAft>
            </a:pPr>
            <a:endParaRPr lang="en-US" kern="1200" dirty="0">
              <a:solidFill>
                <a:srgbClr val="000000"/>
              </a:solidFill>
              <a:uFillTx/>
              <a:latin typeface="Arial" charset="0"/>
              <a:ea typeface="ＭＳ Ｐゴシック" charset="0"/>
              <a:cs typeface="ＭＳ Ｐゴシック" charset="0"/>
            </a:endParaRPr>
          </a:p>
          <a:p>
            <a:pPr marL="342900" marR="0" indent="-342900" algn="l" rtl="0" fontAlgn="base">
              <a:spcBef>
                <a:spcPct val="20000"/>
              </a:spcBef>
              <a:spcAft>
                <a:spcPct val="0"/>
              </a:spcAft>
            </a:pPr>
            <a:r>
              <a:rPr lang="en-US" kern="1200" dirty="0" smtClean="0">
                <a:solidFill>
                  <a:srgbClr val="000000"/>
                </a:solidFill>
                <a:uFillTx/>
                <a:latin typeface="Arial" charset="0"/>
                <a:ea typeface="ＭＳ Ｐゴシック" charset="0"/>
                <a:cs typeface="ＭＳ Ｐゴシック" charset="0"/>
              </a:rPr>
              <a:t>(see handwritten notes…)</a:t>
            </a:r>
          </a:p>
          <a:p>
            <a:pPr marL="342900" marR="0" indent="-342900" algn="l" rtl="0" fontAlgn="base">
              <a:spcBef>
                <a:spcPct val="20000"/>
              </a:spcBef>
              <a:spcAft>
                <a:spcPct val="0"/>
              </a:spcAft>
            </a:pPr>
            <a:endParaRPr lang="en-US" kern="1200" dirty="0" smtClean="0">
              <a:solidFill>
                <a:srgbClr val="000000"/>
              </a:solidFill>
              <a:uFillTx/>
              <a:latin typeface="Arial" charset="0"/>
              <a:ea typeface="ＭＳ Ｐゴシック" charset="0"/>
              <a:cs typeface="ＭＳ Ｐゴシック" charset="0"/>
            </a:endParaRPr>
          </a:p>
        </p:txBody>
      </p:sp>
      <p:sp>
        <p:nvSpPr>
          <p:cNvPr id="3" name="Slide Number Placeholder 2"/>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2F7F2D6-D608-C94A-93CD-66F51303228B}" type="slidenum">
              <a:rPr lang="en-US" sz="1400">
                <a:solidFill>
                  <a:srgbClr val="000000"/>
                </a:solidFill>
                <a:latin typeface="Times New Roman" charset="0"/>
              </a:rPr>
              <a:pPr/>
              <a:t>29</a:t>
            </a:fld>
            <a:endParaRPr lang="en-US" sz="1400">
              <a:solidFill>
                <a:srgbClr val="000000"/>
              </a:solidFill>
              <a:latin typeface="Times New Roman" charset="0"/>
            </a:endParaRPr>
          </a:p>
        </p:txBody>
      </p:sp>
    </p:spTree>
    <p:extLst>
      <p:ext uri="{BB962C8B-B14F-4D97-AF65-F5344CB8AC3E}">
        <p14:creationId xmlns:p14="http://schemas.microsoft.com/office/powerpoint/2010/main" val="338021724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Picture 11" descr="cost-v-H.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03850" y="1106488"/>
            <a:ext cx="4075113" cy="582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0" name="Rectangle 2"/>
          <p:cNvSpPr>
            <a:spLocks/>
          </p:cNvSpPr>
          <p:nvPr/>
        </p:nvSpPr>
        <p:spPr bwMode="auto">
          <a:xfrm>
            <a:off x="8056563" y="5286375"/>
            <a:ext cx="766762"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6" bIns="0"/>
          <a:lstStyle/>
          <a:p>
            <a:pPr marL="39688" marR="0" algn="l" rtl="0" eaLnBrk="0" fontAlgn="base" hangingPunct="0">
              <a:spcBef>
                <a:spcPct val="0"/>
              </a:spcBef>
              <a:spcAft>
                <a:spcPct val="0"/>
              </a:spcAft>
            </a:pPr>
            <a:r>
              <a:rPr lang="en-US" sz="800" kern="1200" smtClean="0">
                <a:solidFill>
                  <a:srgbClr val="000000"/>
                </a:solidFill>
                <a:uFillTx/>
                <a:latin typeface="Arial" charset="0"/>
                <a:ea typeface="ＭＳ Ｐゴシック" charset="0"/>
                <a:cs typeface="Arial" charset="0"/>
              </a:rPr>
              <a:t>n </a:t>
            </a:r>
            <a:r>
              <a:rPr lang="en-US" sz="800" kern="1200" smtClean="0">
                <a:solidFill>
                  <a:srgbClr val="000000"/>
                </a:solidFill>
                <a:uFillTx/>
                <a:latin typeface="Euclid Symbol" charset="0"/>
                <a:ea typeface="ＭＳ Ｐゴシック" charset="0"/>
                <a:cs typeface="Euclid Symbol" charset="0"/>
                <a:sym typeface="Euclid Symbol" charset="0"/>
              </a:rPr>
              <a:t>∝</a:t>
            </a:r>
            <a:r>
              <a:rPr lang="en-US" sz="800" kern="1200" smtClean="0">
                <a:solidFill>
                  <a:srgbClr val="000000"/>
                </a:solidFill>
                <a:uFillTx/>
                <a:latin typeface="Arial" charset="0"/>
                <a:ea typeface="ＭＳ Ｐゴシック" charset="0"/>
                <a:cs typeface="Arial" charset="0"/>
              </a:rPr>
              <a:t> n</a:t>
            </a:r>
            <a:r>
              <a:rPr lang="en-US" sz="800" kern="1200" baseline="-6000" smtClean="0">
                <a:solidFill>
                  <a:srgbClr val="000000"/>
                </a:solidFill>
                <a:uFillTx/>
                <a:latin typeface="Arial" charset="0"/>
                <a:ea typeface="ＭＳ Ｐゴシック" charset="0"/>
                <a:cs typeface="Arial" charset="0"/>
              </a:rPr>
              <a:t>Greenwald</a:t>
            </a:r>
          </a:p>
        </p:txBody>
      </p:sp>
      <p:sp>
        <p:nvSpPr>
          <p:cNvPr id="43011" name="Text Box 3"/>
          <p:cNvSpPr txBox="1">
            <a:spLocks noChangeArrowheads="1"/>
          </p:cNvSpPr>
          <p:nvPr/>
        </p:nvSpPr>
        <p:spPr bwMode="auto">
          <a:xfrm>
            <a:off x="8926513" y="6643688"/>
            <a:ext cx="21748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4288" tIns="32144" rIns="64288" bIns="32144"/>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fld id="{0B449172-8A9E-CB43-9AFE-43EC104BBD43}" type="slidenum">
              <a:rPr lang="en-US" sz="1000" kern="1200" smtClean="0">
                <a:solidFill>
                  <a:srgbClr val="000000"/>
                </a:solidFill>
                <a:uFillTx/>
                <a:cs typeface="Arial" charset="0"/>
              </a:rPr>
              <a:pPr marL="0" marR="0" algn="ctr" rtl="0" eaLnBrk="0" fontAlgn="base" hangingPunct="0">
                <a:spcBef>
                  <a:spcPct val="0"/>
                </a:spcBef>
                <a:spcAft>
                  <a:spcPct val="0"/>
                </a:spcAft>
              </a:pPr>
              <a:t>3</a:t>
            </a:fld>
            <a:endParaRPr lang="en-US" sz="1000" kern="1200" smtClean="0">
              <a:solidFill>
                <a:srgbClr val="000000"/>
              </a:solidFill>
              <a:uFillTx/>
              <a:cs typeface="Arial" charset="0"/>
            </a:endParaRPr>
          </a:p>
        </p:txBody>
      </p:sp>
      <p:sp>
        <p:nvSpPr>
          <p:cNvPr id="43012" name="Rectangle 4"/>
          <p:cNvSpPr>
            <a:spLocks noGrp="1" noChangeArrowheads="1"/>
          </p:cNvSpPr>
          <p:nvPr>
            <p:ph type="title"/>
          </p:nvPr>
        </p:nvSpPr>
        <p:spPr>
          <a:xfrm>
            <a:off x="-9525" y="1588"/>
            <a:ext cx="9144000" cy="1138237"/>
          </a:xfrm>
        </p:spPr>
        <p:txBody>
          <a:bodyPr rIns="116988"/>
          <a:lstStyle/>
          <a:p>
            <a:r>
              <a:rPr lang="en-US" sz="3400">
                <a:latin typeface="Times New Roman" charset="0"/>
                <a:ea typeface="ヒラギノ明朝 ProN W3" charset="0"/>
                <a:cs typeface="ヒラギノ明朝 ProN W3" charset="0"/>
              </a:rPr>
              <a:t>Improving Confinement Can Significantly </a:t>
            </a:r>
            <a:br>
              <a:rPr lang="en-US" sz="3400">
                <a:latin typeface="Times New Roman" charset="0"/>
                <a:ea typeface="ヒラギノ明朝 ProN W3" charset="0"/>
                <a:cs typeface="ヒラギノ明朝 ProN W3" charset="0"/>
              </a:rPr>
            </a:br>
            <a:r>
              <a:rPr lang="en-US" sz="3400">
                <a:latin typeface="Times New Roman" charset="0"/>
                <a:ea typeface="ヒラギノ明朝 ProN W3" charset="0"/>
                <a:cs typeface="ヒラギノ明朝 ProN W3" charset="0"/>
              </a:rPr>
              <a:t>↓ Size &amp; Construction Cost of Fusion Reactor</a:t>
            </a:r>
          </a:p>
        </p:txBody>
      </p:sp>
      <p:sp>
        <p:nvSpPr>
          <p:cNvPr id="68613" name="Line 5"/>
          <p:cNvSpPr>
            <a:spLocks noChangeShapeType="1"/>
          </p:cNvSpPr>
          <p:nvPr/>
        </p:nvSpPr>
        <p:spPr bwMode="auto">
          <a:xfrm>
            <a:off x="306388" y="1096963"/>
            <a:ext cx="8520112" cy="3175"/>
          </a:xfrm>
          <a:prstGeom prst="line">
            <a:avLst/>
          </a:prstGeom>
          <a:noFill/>
          <a:ln w="25400" cap="flat">
            <a:solidFill>
              <a:srgbClr val="4F81BD"/>
            </a:solidFill>
            <a:prstDash val="solid"/>
            <a:round/>
            <a:headEnd type="none" w="med" len="med"/>
            <a:tailEnd type="none" w="med" len="med"/>
          </a:ln>
          <a:effectLst>
            <a:outerShdw blurRad="38100" dist="25399" dir="5400000" algn="ctr" rotWithShape="0">
              <a:schemeClr val="bg2">
                <a:alpha val="37997"/>
              </a:schemeClr>
            </a:outerShdw>
          </a:effectLst>
        </p:spPr>
        <p:txBody>
          <a:bodyPr lIns="0" tIns="0" rIns="0" bIns="0"/>
          <a:lstStyle/>
          <a:p>
            <a:pPr marL="0" marR="0" algn="l" rtl="0" eaLnBrk="0" fontAlgn="base" hangingPunct="0">
              <a:spcBef>
                <a:spcPct val="0"/>
              </a:spcBef>
              <a:spcAft>
                <a:spcPct val="0"/>
              </a:spcAft>
              <a:defRPr/>
            </a:pPr>
            <a:endParaRPr lang="en-US" sz="1800" kern="1200">
              <a:solidFill>
                <a:srgbClr val="000000"/>
              </a:solidFill>
              <a:uFillTx/>
              <a:latin typeface="Arial" charset="0"/>
              <a:ea typeface="ヒラギノ明朝 ProN W3"/>
              <a:cs typeface="ヒラギノ明朝 ProN W3"/>
            </a:endParaRPr>
          </a:p>
        </p:txBody>
      </p:sp>
      <p:sp>
        <p:nvSpPr>
          <p:cNvPr id="43014" name="Rectangle 6"/>
          <p:cNvSpPr>
            <a:spLocks/>
          </p:cNvSpPr>
          <p:nvPr/>
        </p:nvSpPr>
        <p:spPr bwMode="auto">
          <a:xfrm>
            <a:off x="193675" y="1390650"/>
            <a:ext cx="5491163"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6" bIns="0"/>
          <a:lstStyle/>
          <a:p>
            <a:pPr marL="39688"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Arial" charset="0"/>
              </a:rPr>
              <a:t>Well known that improving confinement &amp; </a:t>
            </a:r>
            <a:r>
              <a:rPr lang="en-US" sz="1800" i="1" kern="1200" dirty="0" smtClean="0">
                <a:solidFill>
                  <a:srgbClr val="000000"/>
                </a:solidFill>
                <a:uFillTx/>
                <a:latin typeface="Times New Roman" charset="0"/>
                <a:ea typeface="ＭＳ Ｐゴシック" charset="0"/>
                <a:cs typeface="Arial" charset="0"/>
              </a:rPr>
              <a:t>β</a:t>
            </a:r>
            <a:r>
              <a:rPr lang="en-US" sz="1800" kern="1200" dirty="0" smtClean="0">
                <a:solidFill>
                  <a:srgbClr val="000000"/>
                </a:solidFill>
                <a:uFillTx/>
                <a:latin typeface="Arial" charset="0"/>
                <a:ea typeface="ＭＳ Ｐゴシック" charset="0"/>
                <a:cs typeface="Arial" charset="0"/>
              </a:rPr>
              <a:t> can lower Cost of Electricity / kWh, at fixed power output.</a:t>
            </a:r>
          </a:p>
          <a:p>
            <a:pPr marL="39688" marR="0" algn="l" rtl="0" eaLnBrk="0" fontAlgn="base" hangingPunct="0">
              <a:spcBef>
                <a:spcPct val="0"/>
              </a:spcBef>
              <a:spcAft>
                <a:spcPct val="0"/>
              </a:spcAft>
            </a:pPr>
            <a:endParaRPr lang="en-US" sz="1800" kern="1200" dirty="0" smtClean="0">
              <a:solidFill>
                <a:srgbClr val="000000"/>
              </a:solidFill>
              <a:uFillTx/>
              <a:latin typeface="Arial" charset="0"/>
              <a:ea typeface="ＭＳ Ｐゴシック" charset="0"/>
              <a:cs typeface="Arial" charset="0"/>
            </a:endParaRPr>
          </a:p>
          <a:p>
            <a:pPr marL="39688"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Arial" charset="0"/>
              </a:rPr>
              <a:t>Even stronger effect if consider smaller power:   </a:t>
            </a:r>
            <a:r>
              <a:rPr lang="en-US" sz="1800" kern="1200" dirty="0" smtClean="0">
                <a:solidFill>
                  <a:srgbClr val="FF0000"/>
                </a:solidFill>
                <a:uFillTx/>
                <a:latin typeface="Arial" charset="0"/>
                <a:ea typeface="ＭＳ Ｐゴシック" charset="0"/>
                <a:cs typeface="Arial" charset="0"/>
              </a:rPr>
              <a:t>better confinement allows significantly smaller </a:t>
            </a:r>
            <a:br>
              <a:rPr lang="en-US" sz="1800" kern="1200" dirty="0" smtClean="0">
                <a:solidFill>
                  <a:srgbClr val="FF0000"/>
                </a:solidFill>
                <a:uFillTx/>
                <a:latin typeface="Arial" charset="0"/>
                <a:ea typeface="ＭＳ Ｐゴシック" charset="0"/>
                <a:cs typeface="Arial" charset="0"/>
              </a:rPr>
            </a:br>
            <a:r>
              <a:rPr lang="en-US" sz="1800" kern="1200" dirty="0" smtClean="0">
                <a:solidFill>
                  <a:srgbClr val="FF0000"/>
                </a:solidFill>
                <a:uFillTx/>
                <a:latin typeface="Arial" charset="0"/>
                <a:ea typeface="ＭＳ Ｐゴシック" charset="0"/>
                <a:cs typeface="Arial" charset="0"/>
              </a:rPr>
              <a:t>size/cost at same fusion gain </a:t>
            </a:r>
            <a:r>
              <a:rPr lang="en-US" sz="1800" i="1" kern="1200" dirty="0" smtClean="0">
                <a:solidFill>
                  <a:srgbClr val="FF0000"/>
                </a:solidFill>
                <a:uFillTx/>
                <a:latin typeface="Arial" charset="0"/>
                <a:ea typeface="ＭＳ Ｐゴシック" charset="0"/>
                <a:cs typeface="Arial" charset="0"/>
              </a:rPr>
              <a:t>Q</a:t>
            </a:r>
            <a:r>
              <a:rPr lang="en-US" sz="1800" kern="1200" dirty="0" smtClean="0">
                <a:solidFill>
                  <a:srgbClr val="FF0000"/>
                </a:solidFill>
                <a:uFillTx/>
                <a:latin typeface="Arial" charset="0"/>
                <a:ea typeface="ＭＳ Ｐゴシック" charset="0"/>
                <a:cs typeface="Arial" charset="0"/>
              </a:rPr>
              <a:t> (</a:t>
            </a:r>
            <a:r>
              <a:rPr lang="en-US" sz="1800" i="1" kern="1200" dirty="0" err="1" smtClean="0">
                <a:solidFill>
                  <a:srgbClr val="FF0000"/>
                </a:solidFill>
                <a:uFillTx/>
                <a:latin typeface="Times New Roman" charset="0"/>
                <a:ea typeface="ＭＳ Ｐゴシック" charset="0"/>
                <a:cs typeface="Arial" charset="0"/>
              </a:rPr>
              <a:t>nTτ</a:t>
            </a:r>
            <a:r>
              <a:rPr lang="en-US" sz="1800" i="1" kern="1200" baseline="-25000" dirty="0" err="1" smtClean="0">
                <a:solidFill>
                  <a:srgbClr val="FF0000"/>
                </a:solidFill>
                <a:uFillTx/>
                <a:latin typeface="Times New Roman" charset="0"/>
                <a:ea typeface="ＭＳ Ｐゴシック" charset="0"/>
                <a:cs typeface="Arial" charset="0"/>
              </a:rPr>
              <a:t>E</a:t>
            </a:r>
            <a:r>
              <a:rPr lang="en-US" sz="1800" kern="1200" dirty="0" smtClean="0">
                <a:solidFill>
                  <a:srgbClr val="FF0000"/>
                </a:solidFill>
                <a:uFillTx/>
                <a:latin typeface="Arial" charset="0"/>
                <a:ea typeface="ＭＳ Ｐゴシック" charset="0"/>
                <a:cs typeface="Arial" charset="0"/>
              </a:rPr>
              <a:t>).</a:t>
            </a:r>
          </a:p>
          <a:p>
            <a:pPr marL="39688" marR="0" algn="l" rtl="0" eaLnBrk="0" fontAlgn="base" hangingPunct="0">
              <a:spcBef>
                <a:spcPct val="0"/>
              </a:spcBef>
              <a:spcAft>
                <a:spcPct val="0"/>
              </a:spcAft>
            </a:pPr>
            <a:endParaRPr lang="en-US" sz="1800" kern="1200" dirty="0" smtClean="0">
              <a:solidFill>
                <a:srgbClr val="000000"/>
              </a:solidFill>
              <a:uFillTx/>
              <a:latin typeface="Arial" charset="0"/>
              <a:ea typeface="ＭＳ Ｐゴシック" charset="0"/>
              <a:cs typeface="Arial" charset="0"/>
            </a:endParaRPr>
          </a:p>
          <a:p>
            <a:pPr marL="39688"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Arial" charset="0"/>
              </a:rPr>
              <a:t>Standard H-mode empirical scaling:</a:t>
            </a:r>
          </a:p>
          <a:p>
            <a:pPr marL="39688" marR="0" algn="l" rtl="0" eaLnBrk="0" fontAlgn="base" hangingPunct="0">
              <a:spcBef>
                <a:spcPct val="0"/>
              </a:spcBef>
              <a:spcAft>
                <a:spcPct val="0"/>
              </a:spcAft>
            </a:pPr>
            <a:r>
              <a:rPr lang="en-US" sz="1800" i="1" kern="1200" dirty="0" smtClean="0">
                <a:solidFill>
                  <a:srgbClr val="000000"/>
                </a:solidFill>
                <a:uFillTx/>
                <a:latin typeface="Arial" charset="0"/>
                <a:ea typeface="ＭＳ Ｐゴシック" charset="0"/>
                <a:cs typeface="Arial" charset="0"/>
              </a:rPr>
              <a:t>           </a:t>
            </a:r>
            <a:r>
              <a:rPr lang="en-US" sz="1800" i="1" kern="1200" dirty="0" err="1" smtClean="0">
                <a:solidFill>
                  <a:srgbClr val="000000"/>
                </a:solidFill>
                <a:uFillTx/>
                <a:latin typeface="Times New Roman" charset="0"/>
                <a:ea typeface="ＭＳ Ｐゴシック" charset="0"/>
                <a:cs typeface="Arial" charset="0"/>
              </a:rPr>
              <a:t>τ</a:t>
            </a:r>
            <a:r>
              <a:rPr lang="en-US" sz="1800" i="1" kern="1200" baseline="-25000" dirty="0" err="1" smtClean="0">
                <a:solidFill>
                  <a:srgbClr val="000000"/>
                </a:solidFill>
                <a:uFillTx/>
                <a:latin typeface="Times New Roman" charset="0"/>
                <a:ea typeface="ＭＳ Ｐゴシック" charset="0"/>
                <a:cs typeface="Arial" charset="0"/>
              </a:rPr>
              <a:t>E</a:t>
            </a:r>
            <a:r>
              <a:rPr lang="en-US" sz="1800" i="1" kern="1200" baseline="-25000" dirty="0" smtClean="0">
                <a:solidFill>
                  <a:srgbClr val="000000"/>
                </a:solidFill>
                <a:uFillTx/>
                <a:latin typeface="Times New Roman" charset="0"/>
                <a:ea typeface="ＭＳ Ｐゴシック" charset="0"/>
                <a:cs typeface="Arial" charset="0"/>
              </a:rPr>
              <a:t>  </a:t>
            </a:r>
            <a:r>
              <a:rPr lang="en-US" sz="1800" i="1" kern="1200" dirty="0" smtClean="0">
                <a:solidFill>
                  <a:srgbClr val="000000"/>
                </a:solidFill>
                <a:uFillTx/>
                <a:latin typeface="Times New Roman" charset="0"/>
                <a:ea typeface="ＭＳ Ｐゴシック" charset="0"/>
                <a:cs typeface="Arial" charset="0"/>
              </a:rPr>
              <a:t> ~ H I</a:t>
            </a:r>
            <a:r>
              <a:rPr lang="en-US" sz="1800" i="1" kern="1200" baseline="-25000" dirty="0" smtClean="0">
                <a:solidFill>
                  <a:srgbClr val="000000"/>
                </a:solidFill>
                <a:uFillTx/>
                <a:latin typeface="Times New Roman" charset="0"/>
                <a:ea typeface="ＭＳ Ｐゴシック" charset="0"/>
                <a:cs typeface="Arial" charset="0"/>
              </a:rPr>
              <a:t>p</a:t>
            </a:r>
            <a:r>
              <a:rPr lang="en-US" sz="1800" i="1" kern="1200" baseline="30000" dirty="0" smtClean="0">
                <a:solidFill>
                  <a:srgbClr val="000000"/>
                </a:solidFill>
                <a:uFillTx/>
                <a:latin typeface="Times New Roman" charset="0"/>
                <a:ea typeface="ＭＳ Ｐゴシック" charset="0"/>
                <a:cs typeface="Arial" charset="0"/>
              </a:rPr>
              <a:t>0.93</a:t>
            </a:r>
            <a:r>
              <a:rPr lang="en-US" sz="1800" i="1" kern="1200" dirty="0" smtClean="0">
                <a:solidFill>
                  <a:srgbClr val="000000"/>
                </a:solidFill>
                <a:uFillTx/>
                <a:latin typeface="Times New Roman" charset="0"/>
                <a:ea typeface="ＭＳ Ｐゴシック" charset="0"/>
                <a:cs typeface="Arial" charset="0"/>
              </a:rPr>
              <a:t> P</a:t>
            </a:r>
            <a:r>
              <a:rPr lang="en-US" sz="1800" i="1" kern="1200" baseline="30000" dirty="0" smtClean="0">
                <a:solidFill>
                  <a:srgbClr val="000000"/>
                </a:solidFill>
                <a:uFillTx/>
                <a:latin typeface="Times New Roman" charset="0"/>
                <a:ea typeface="ＭＳ Ｐゴシック" charset="0"/>
                <a:cs typeface="Arial" charset="0"/>
              </a:rPr>
              <a:t>-0.69</a:t>
            </a:r>
            <a:r>
              <a:rPr lang="en-US" sz="1800" i="1" kern="1200" dirty="0" smtClean="0">
                <a:solidFill>
                  <a:srgbClr val="000000"/>
                </a:solidFill>
                <a:uFillTx/>
                <a:latin typeface="Times New Roman" charset="0"/>
                <a:ea typeface="ＭＳ Ｐゴシック" charset="0"/>
                <a:cs typeface="Arial" charset="0"/>
              </a:rPr>
              <a:t> B</a:t>
            </a:r>
            <a:r>
              <a:rPr lang="en-US" sz="1800" i="1" kern="1200" baseline="30000" dirty="0" smtClean="0">
                <a:solidFill>
                  <a:srgbClr val="000000"/>
                </a:solidFill>
                <a:uFillTx/>
                <a:latin typeface="Times New Roman" charset="0"/>
                <a:ea typeface="ＭＳ Ｐゴシック" charset="0"/>
                <a:cs typeface="Arial" charset="0"/>
              </a:rPr>
              <a:t>0.15 </a:t>
            </a:r>
            <a:r>
              <a:rPr lang="en-US" sz="1800" i="1" kern="1200" dirty="0" smtClean="0">
                <a:solidFill>
                  <a:srgbClr val="000000"/>
                </a:solidFill>
                <a:uFillTx/>
                <a:latin typeface="Times New Roman" charset="0"/>
                <a:ea typeface="ＭＳ Ｐゴシック" charset="0"/>
                <a:cs typeface="Arial" charset="0"/>
              </a:rPr>
              <a:t>R</a:t>
            </a:r>
            <a:r>
              <a:rPr lang="en-US" sz="1800" i="1" kern="1200" baseline="30000" dirty="0" smtClean="0">
                <a:solidFill>
                  <a:srgbClr val="000000"/>
                </a:solidFill>
                <a:uFillTx/>
                <a:latin typeface="Times New Roman" charset="0"/>
                <a:ea typeface="ＭＳ Ｐゴシック" charset="0"/>
                <a:cs typeface="Arial" charset="0"/>
              </a:rPr>
              <a:t>1.97</a:t>
            </a:r>
            <a:r>
              <a:rPr lang="en-US" sz="1800" i="1" kern="1200" dirty="0" smtClean="0">
                <a:solidFill>
                  <a:srgbClr val="000000"/>
                </a:solidFill>
                <a:uFillTx/>
                <a:latin typeface="Times New Roman" charset="0"/>
                <a:ea typeface="ＭＳ Ｐゴシック" charset="0"/>
                <a:cs typeface="Arial" charset="0"/>
              </a:rPr>
              <a:t> … </a:t>
            </a:r>
          </a:p>
          <a:p>
            <a:pPr marL="39688"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Arial" charset="0"/>
              </a:rPr>
              <a:t>(</a:t>
            </a:r>
            <a:r>
              <a:rPr lang="en-US" sz="1800" i="1" kern="1200" dirty="0" smtClean="0">
                <a:solidFill>
                  <a:srgbClr val="000000"/>
                </a:solidFill>
                <a:uFillTx/>
                <a:latin typeface="Times New Roman"/>
                <a:ea typeface="ＭＳ Ｐゴシック" charset="0"/>
                <a:cs typeface="Times New Roman"/>
              </a:rPr>
              <a:t>P = 3VnT/</a:t>
            </a:r>
            <a:r>
              <a:rPr lang="en-US" sz="1800" i="1" kern="1200" dirty="0" err="1" smtClean="0">
                <a:solidFill>
                  <a:srgbClr val="000000"/>
                </a:solidFill>
                <a:uFillTx/>
                <a:latin typeface="Times New Roman" charset="0"/>
                <a:ea typeface="ＭＳ Ｐゴシック" charset="0"/>
                <a:cs typeface="Arial" charset="0"/>
              </a:rPr>
              <a:t>τ</a:t>
            </a:r>
            <a:r>
              <a:rPr lang="en-US" sz="1800" i="1" kern="1200" baseline="-25000" dirty="0" err="1" smtClean="0">
                <a:solidFill>
                  <a:srgbClr val="000000"/>
                </a:solidFill>
                <a:uFillTx/>
                <a:latin typeface="Times New Roman" charset="0"/>
                <a:ea typeface="ＭＳ Ｐゴシック" charset="0"/>
                <a:cs typeface="Arial" charset="0"/>
              </a:rPr>
              <a:t>E</a:t>
            </a:r>
            <a:r>
              <a:rPr lang="en-US" sz="1800" kern="1200" dirty="0" smtClean="0">
                <a:solidFill>
                  <a:srgbClr val="000000"/>
                </a:solidFill>
                <a:uFillTx/>
                <a:latin typeface="Arial" charset="0"/>
                <a:ea typeface="ＭＳ Ｐゴシック" charset="0"/>
                <a:cs typeface="Arial" charset="0"/>
              </a:rPr>
              <a:t> &amp; assume fixed </a:t>
            </a:r>
            <a:r>
              <a:rPr lang="en-US" sz="1800" i="1" kern="1200" dirty="0" err="1" smtClean="0">
                <a:solidFill>
                  <a:srgbClr val="000000"/>
                </a:solidFill>
                <a:uFillTx/>
                <a:latin typeface="Times New Roman" charset="0"/>
                <a:ea typeface="ＭＳ Ｐゴシック" charset="0"/>
                <a:cs typeface="Arial" charset="0"/>
              </a:rPr>
              <a:t>nTτ</a:t>
            </a:r>
            <a:r>
              <a:rPr lang="en-US" sz="1800" i="1" kern="1200" baseline="-25000" dirty="0" err="1" smtClean="0">
                <a:solidFill>
                  <a:srgbClr val="000000"/>
                </a:solidFill>
                <a:uFillTx/>
                <a:latin typeface="Times New Roman" charset="0"/>
                <a:ea typeface="ＭＳ Ｐゴシック" charset="0"/>
                <a:cs typeface="Arial" charset="0"/>
              </a:rPr>
              <a:t>E</a:t>
            </a:r>
            <a:r>
              <a:rPr lang="en-US" sz="1800" i="1" kern="1200" baseline="-25000" dirty="0" smtClean="0">
                <a:solidFill>
                  <a:srgbClr val="000000"/>
                </a:solidFill>
                <a:uFillTx/>
                <a:latin typeface="Times New Roman" charset="0"/>
                <a:ea typeface="ＭＳ Ｐゴシック" charset="0"/>
                <a:cs typeface="Arial" charset="0"/>
              </a:rPr>
              <a:t>, </a:t>
            </a:r>
            <a:r>
              <a:rPr lang="en-US" sz="1800" i="1" kern="1200" dirty="0" smtClean="0">
                <a:solidFill>
                  <a:srgbClr val="000000"/>
                </a:solidFill>
                <a:uFillTx/>
                <a:latin typeface="Times New Roman" charset="0"/>
                <a:ea typeface="ＭＳ Ｐゴシック" charset="0"/>
                <a:cs typeface="Arial" charset="0"/>
              </a:rPr>
              <a:t>q</a:t>
            </a:r>
            <a:r>
              <a:rPr lang="en-US" sz="1800" i="1" kern="1200" baseline="-25000" dirty="0" smtClean="0">
                <a:solidFill>
                  <a:srgbClr val="000000"/>
                </a:solidFill>
                <a:uFillTx/>
                <a:latin typeface="Times New Roman" charset="0"/>
                <a:ea typeface="ＭＳ Ｐゴシック" charset="0"/>
                <a:cs typeface="Arial" charset="0"/>
              </a:rPr>
              <a:t>95</a:t>
            </a:r>
            <a:r>
              <a:rPr lang="en-US" sz="1800" i="1" kern="1200" dirty="0" smtClean="0">
                <a:solidFill>
                  <a:srgbClr val="000000"/>
                </a:solidFill>
                <a:uFillTx/>
                <a:latin typeface="Times New Roman" charset="0"/>
                <a:ea typeface="ＭＳ Ｐゴシック" charset="0"/>
                <a:cs typeface="Arial" charset="0"/>
              </a:rPr>
              <a:t>, β</a:t>
            </a:r>
            <a:r>
              <a:rPr lang="en-US" sz="1800" i="1" kern="1200" baseline="-25000" dirty="0" smtClean="0">
                <a:solidFill>
                  <a:srgbClr val="000000"/>
                </a:solidFill>
                <a:uFillTx/>
                <a:latin typeface="Times New Roman" charset="0"/>
                <a:ea typeface="ＭＳ Ｐゴシック" charset="0"/>
                <a:cs typeface="Arial" charset="0"/>
              </a:rPr>
              <a:t>N</a:t>
            </a:r>
            <a:r>
              <a:rPr lang="en-US" sz="1800" i="1" kern="1200" dirty="0" smtClean="0">
                <a:solidFill>
                  <a:srgbClr val="000000"/>
                </a:solidFill>
                <a:uFillTx/>
                <a:latin typeface="Times New Roman" charset="0"/>
                <a:ea typeface="ＭＳ Ｐゴシック" charset="0"/>
                <a:cs typeface="Arial" charset="0"/>
              </a:rPr>
              <a:t>, n/</a:t>
            </a:r>
            <a:r>
              <a:rPr lang="en-US" sz="1800" i="1" kern="1200" dirty="0" err="1" smtClean="0">
                <a:solidFill>
                  <a:srgbClr val="000000"/>
                </a:solidFill>
                <a:uFillTx/>
                <a:latin typeface="Times New Roman" charset="0"/>
                <a:ea typeface="ＭＳ Ｐゴシック" charset="0"/>
                <a:cs typeface="Arial" charset="0"/>
              </a:rPr>
              <a:t>n</a:t>
            </a:r>
            <a:r>
              <a:rPr lang="en-US" sz="1800" i="1" kern="1200" baseline="-6000" dirty="0" err="1" smtClean="0">
                <a:solidFill>
                  <a:srgbClr val="000000"/>
                </a:solidFill>
                <a:uFillTx/>
                <a:latin typeface="Times New Roman" charset="0"/>
                <a:ea typeface="ＭＳ Ｐゴシック" charset="0"/>
                <a:cs typeface="Arial" charset="0"/>
              </a:rPr>
              <a:t>Greenwald</a:t>
            </a:r>
            <a:r>
              <a:rPr lang="en-US" sz="1800" kern="1200" dirty="0" smtClean="0">
                <a:solidFill>
                  <a:srgbClr val="000000"/>
                </a:solidFill>
                <a:uFillTx/>
                <a:latin typeface="Arial" charset="0"/>
                <a:ea typeface="ＭＳ Ｐゴシック" charset="0"/>
                <a:cs typeface="Arial" charset="0"/>
              </a:rPr>
              <a:t>):</a:t>
            </a:r>
          </a:p>
          <a:p>
            <a:pPr marL="39688" marR="0" algn="l" rtl="0" eaLnBrk="0" fontAlgn="base" hangingPunct="0">
              <a:spcBef>
                <a:spcPct val="0"/>
              </a:spcBef>
              <a:spcAft>
                <a:spcPct val="0"/>
              </a:spcAft>
            </a:pPr>
            <a:endParaRPr lang="en-US" sz="1800" kern="1200" dirty="0" smtClean="0">
              <a:solidFill>
                <a:srgbClr val="000000"/>
              </a:solidFill>
              <a:uFillTx/>
              <a:latin typeface="Arial" charset="0"/>
              <a:ea typeface="ＭＳ Ｐゴシック" charset="0"/>
              <a:cs typeface="Arial" charset="0"/>
            </a:endParaRPr>
          </a:p>
          <a:p>
            <a:pPr marL="39688"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Arial" charset="0"/>
              </a:rPr>
              <a:t>        </a:t>
            </a:r>
            <a:r>
              <a:rPr lang="en-US" sz="1800" i="1" kern="1200" dirty="0" smtClean="0">
                <a:solidFill>
                  <a:srgbClr val="FF0000"/>
                </a:solidFill>
                <a:uFillTx/>
                <a:latin typeface="Times New Roman" charset="0"/>
                <a:ea typeface="ＭＳ Ｐゴシック" charset="0"/>
                <a:cs typeface="Arial" charset="0"/>
              </a:rPr>
              <a:t>R ~ 1 / ( H</a:t>
            </a:r>
            <a:r>
              <a:rPr lang="en-US" sz="1800" i="1" kern="1200" baseline="30000" dirty="0" smtClean="0">
                <a:solidFill>
                  <a:srgbClr val="FF0000"/>
                </a:solidFill>
                <a:uFillTx/>
                <a:latin typeface="Times New Roman" charset="0"/>
                <a:ea typeface="ＭＳ Ｐゴシック" charset="0"/>
                <a:cs typeface="Arial" charset="0"/>
              </a:rPr>
              <a:t>2.4</a:t>
            </a:r>
            <a:r>
              <a:rPr lang="en-US" sz="1800" i="1" kern="1200" dirty="0" smtClean="0">
                <a:solidFill>
                  <a:srgbClr val="FF0000"/>
                </a:solidFill>
                <a:uFillTx/>
                <a:latin typeface="Times New Roman" charset="0"/>
                <a:ea typeface="ＭＳ Ｐゴシック" charset="0"/>
                <a:cs typeface="Arial" charset="0"/>
              </a:rPr>
              <a:t> B</a:t>
            </a:r>
            <a:r>
              <a:rPr lang="en-US" sz="1800" i="1" kern="1200" baseline="30000" dirty="0" smtClean="0">
                <a:solidFill>
                  <a:srgbClr val="FF0000"/>
                </a:solidFill>
                <a:uFillTx/>
                <a:latin typeface="Times New Roman" charset="0"/>
                <a:ea typeface="ＭＳ Ｐゴシック" charset="0"/>
                <a:cs typeface="Arial" charset="0"/>
              </a:rPr>
              <a:t>1.7 </a:t>
            </a:r>
            <a:r>
              <a:rPr lang="en-US" sz="1800" i="1" kern="1200" dirty="0" smtClean="0">
                <a:solidFill>
                  <a:srgbClr val="FF0000"/>
                </a:solidFill>
                <a:uFillTx/>
                <a:latin typeface="Times New Roman" charset="0"/>
                <a:ea typeface="ＭＳ Ｐゴシック" charset="0"/>
                <a:cs typeface="Arial" charset="0"/>
              </a:rPr>
              <a:t>)</a:t>
            </a:r>
            <a:endParaRPr lang="en-US" sz="1800" kern="1200" dirty="0" smtClean="0">
              <a:solidFill>
                <a:srgbClr val="FF0000"/>
              </a:solidFill>
              <a:uFillTx/>
              <a:latin typeface="Times New Roman" charset="0"/>
              <a:ea typeface="ＭＳ Ｐゴシック" charset="0"/>
              <a:cs typeface="Arial" charset="0"/>
            </a:endParaRPr>
          </a:p>
          <a:p>
            <a:pPr marL="39688" marR="0" algn="l" rtl="0" eaLnBrk="0" fontAlgn="base" hangingPunct="0">
              <a:spcBef>
                <a:spcPct val="0"/>
              </a:spcBef>
              <a:spcAft>
                <a:spcPct val="0"/>
              </a:spcAft>
            </a:pPr>
            <a:endParaRPr lang="en-US" sz="1800" kern="1200" dirty="0" smtClean="0">
              <a:solidFill>
                <a:srgbClr val="000000"/>
              </a:solidFill>
              <a:uFillTx/>
              <a:latin typeface="Times New Roman" charset="0"/>
              <a:ea typeface="ＭＳ Ｐゴシック" charset="0"/>
              <a:cs typeface="Arial" charset="0"/>
            </a:endParaRPr>
          </a:p>
          <a:p>
            <a:pPr marL="39688" marR="0" algn="l" rtl="0" eaLnBrk="0" fontAlgn="base" hangingPunct="0">
              <a:spcBef>
                <a:spcPct val="0"/>
              </a:spcBef>
              <a:spcAft>
                <a:spcPct val="0"/>
              </a:spcAft>
            </a:pPr>
            <a:r>
              <a:rPr lang="en-US" sz="1800" kern="1200" dirty="0" smtClean="0">
                <a:solidFill>
                  <a:srgbClr val="000000"/>
                </a:solidFill>
                <a:uFillTx/>
                <a:latin typeface="Times New Roman" charset="0"/>
                <a:ea typeface="ＭＳ Ｐゴシック" charset="0"/>
                <a:cs typeface="Arial" charset="0"/>
              </a:rPr>
              <a:t>ITER </a:t>
            </a:r>
            <a:r>
              <a:rPr lang="en-US" sz="1800" kern="1200" dirty="0" err="1" smtClean="0">
                <a:solidFill>
                  <a:srgbClr val="000000"/>
                </a:solidFill>
                <a:uFillTx/>
                <a:latin typeface="Times New Roman" charset="0"/>
                <a:ea typeface="ＭＳ Ｐゴシック" charset="0"/>
                <a:cs typeface="Arial" charset="0"/>
              </a:rPr>
              <a:t>std</a:t>
            </a:r>
            <a:r>
              <a:rPr lang="en-US" sz="1800" kern="1200" dirty="0" smtClean="0">
                <a:solidFill>
                  <a:srgbClr val="000000"/>
                </a:solidFill>
                <a:uFillTx/>
                <a:latin typeface="Times New Roman" charset="0"/>
                <a:ea typeface="ＭＳ Ｐゴシック" charset="0"/>
                <a:cs typeface="Arial" charset="0"/>
              </a:rPr>
              <a:t> </a:t>
            </a:r>
            <a:r>
              <a:rPr lang="en-US" sz="1800" i="1" kern="1200" dirty="0" smtClean="0">
                <a:solidFill>
                  <a:srgbClr val="000000"/>
                </a:solidFill>
                <a:uFillTx/>
                <a:latin typeface="Times New Roman" charset="0"/>
                <a:ea typeface="ＭＳ Ｐゴシック" charset="0"/>
                <a:cs typeface="Arial" charset="0"/>
              </a:rPr>
              <a:t>H=1</a:t>
            </a:r>
            <a:r>
              <a:rPr lang="en-US" sz="1800" kern="1200" dirty="0" smtClean="0">
                <a:solidFill>
                  <a:srgbClr val="000000"/>
                </a:solidFill>
                <a:uFillTx/>
                <a:latin typeface="Times New Roman" charset="0"/>
                <a:ea typeface="ＭＳ Ｐゴシック" charset="0"/>
                <a:cs typeface="Arial" charset="0"/>
              </a:rPr>
              <a:t>, steady-state </a:t>
            </a:r>
            <a:r>
              <a:rPr lang="en-US" sz="1800" i="1" kern="1200" dirty="0" smtClean="0">
                <a:solidFill>
                  <a:srgbClr val="000000"/>
                </a:solidFill>
                <a:uFillTx/>
                <a:latin typeface="Times New Roman" charset="0"/>
                <a:ea typeface="ＭＳ Ｐゴシック" charset="0"/>
                <a:cs typeface="Arial" charset="0"/>
              </a:rPr>
              <a:t>H~1.5</a:t>
            </a:r>
          </a:p>
          <a:p>
            <a:pPr marL="39688" marR="0" algn="l" rtl="0" eaLnBrk="0" fontAlgn="base" hangingPunct="0">
              <a:spcBef>
                <a:spcPct val="0"/>
              </a:spcBef>
              <a:spcAft>
                <a:spcPct val="0"/>
              </a:spcAft>
            </a:pPr>
            <a:r>
              <a:rPr lang="en-US" sz="1800" kern="1200" dirty="0" smtClean="0">
                <a:solidFill>
                  <a:srgbClr val="000000"/>
                </a:solidFill>
                <a:uFillTx/>
                <a:latin typeface="Times New Roman" charset="0"/>
                <a:ea typeface="ＭＳ Ｐゴシック" charset="0"/>
                <a:cs typeface="Arial" charset="0"/>
              </a:rPr>
              <a:t>ARIES-AT  </a:t>
            </a:r>
            <a:r>
              <a:rPr lang="en-US" sz="1800" i="1" kern="1200" dirty="0" smtClean="0">
                <a:solidFill>
                  <a:srgbClr val="000000"/>
                </a:solidFill>
                <a:uFillTx/>
                <a:latin typeface="Times New Roman" charset="0"/>
                <a:ea typeface="ＭＳ Ｐゴシック" charset="0"/>
                <a:cs typeface="Arial" charset="0"/>
              </a:rPr>
              <a:t>H~1.5</a:t>
            </a:r>
          </a:p>
          <a:p>
            <a:pPr marL="39688" marR="0" algn="l" rtl="0" eaLnBrk="0" fontAlgn="base" hangingPunct="0">
              <a:spcBef>
                <a:spcPct val="0"/>
              </a:spcBef>
              <a:spcAft>
                <a:spcPct val="0"/>
              </a:spcAft>
            </a:pPr>
            <a:r>
              <a:rPr lang="en-US" sz="1800" kern="1200" dirty="0" smtClean="0">
                <a:solidFill>
                  <a:srgbClr val="000000"/>
                </a:solidFill>
                <a:uFillTx/>
                <a:latin typeface="Times New Roman" charset="0"/>
                <a:ea typeface="ＭＳ Ｐゴシック" charset="0"/>
                <a:cs typeface="Arial" charset="0"/>
              </a:rPr>
              <a:t>MIT ARC (</a:t>
            </a:r>
            <a:r>
              <a:rPr lang="en-US" sz="1800" kern="1200" dirty="0" err="1" smtClean="0">
                <a:solidFill>
                  <a:srgbClr val="000000"/>
                </a:solidFill>
                <a:uFillTx/>
                <a:latin typeface="Times New Roman" charset="0"/>
                <a:ea typeface="ＭＳ Ｐゴシック" charset="0"/>
                <a:cs typeface="Arial" charset="0"/>
              </a:rPr>
              <a:t>fire.pppl.gov</a:t>
            </a:r>
            <a:r>
              <a:rPr lang="en-US" sz="1800" kern="1200" dirty="0" smtClean="0">
                <a:solidFill>
                  <a:srgbClr val="000000"/>
                </a:solidFill>
                <a:uFillTx/>
                <a:latin typeface="Times New Roman" charset="0"/>
                <a:ea typeface="ＭＳ Ｐゴシック" charset="0"/>
                <a:cs typeface="Arial" charset="0"/>
              </a:rPr>
              <a:t> FESAC) </a:t>
            </a:r>
            <a:r>
              <a:rPr lang="en-US" sz="1800" i="1" kern="1200" dirty="0" smtClean="0">
                <a:solidFill>
                  <a:srgbClr val="000000"/>
                </a:solidFill>
                <a:uFillTx/>
                <a:latin typeface="Times New Roman" charset="0"/>
                <a:ea typeface="ＭＳ Ｐゴシック" charset="0"/>
                <a:cs typeface="Arial" charset="0"/>
              </a:rPr>
              <a:t>H</a:t>
            </a:r>
            <a:r>
              <a:rPr lang="en-US" sz="1800" i="1" kern="1200" baseline="-25000" dirty="0" smtClean="0">
                <a:solidFill>
                  <a:srgbClr val="000000"/>
                </a:solidFill>
                <a:uFillTx/>
                <a:latin typeface="Times New Roman" charset="0"/>
                <a:ea typeface="ＭＳ Ｐゴシック" charset="0"/>
                <a:cs typeface="Arial" charset="0"/>
              </a:rPr>
              <a:t>89</a:t>
            </a:r>
            <a:r>
              <a:rPr lang="en-US" sz="1800" i="1" kern="1200" dirty="0" smtClean="0">
                <a:solidFill>
                  <a:srgbClr val="000000"/>
                </a:solidFill>
                <a:uFillTx/>
                <a:latin typeface="Times New Roman" charset="0"/>
                <a:ea typeface="ＭＳ Ｐゴシック" charset="0"/>
                <a:cs typeface="Arial" charset="0"/>
              </a:rPr>
              <a:t>/2 ~ 1.4</a:t>
            </a:r>
            <a:endParaRPr lang="en-US" sz="1800" kern="1200" dirty="0" smtClean="0">
              <a:solidFill>
                <a:srgbClr val="000000"/>
              </a:solidFill>
              <a:uFillTx/>
              <a:latin typeface="Times New Roman" charset="0"/>
              <a:ea typeface="ＭＳ Ｐゴシック" charset="0"/>
              <a:cs typeface="Arial" charset="0"/>
            </a:endParaRPr>
          </a:p>
          <a:p>
            <a:pPr marL="39688" marR="0" algn="l" rtl="0" eaLnBrk="0" fontAlgn="base" hangingPunct="0">
              <a:spcBef>
                <a:spcPct val="0"/>
              </a:spcBef>
              <a:spcAft>
                <a:spcPct val="0"/>
              </a:spcAft>
            </a:pPr>
            <a:r>
              <a:rPr lang="en-US" sz="1800" kern="1200" dirty="0" smtClean="0">
                <a:solidFill>
                  <a:srgbClr val="000000"/>
                </a:solidFill>
                <a:uFillTx/>
                <a:latin typeface="Times New Roman" charset="0"/>
                <a:ea typeface="ＭＳ Ｐゴシック" charset="0"/>
                <a:cs typeface="Arial" charset="0"/>
              </a:rPr>
              <a:t>    (</a:t>
            </a:r>
            <a:r>
              <a:rPr lang="en-US" sz="1800" kern="1200" dirty="0">
                <a:solidFill>
                  <a:srgbClr val="000000"/>
                </a:solidFill>
                <a:uFillTx/>
                <a:latin typeface="Times New Roman" charset="0"/>
                <a:ea typeface="ＭＳ Ｐゴシック" charset="0"/>
                <a:cs typeface="Arial" charset="0"/>
              </a:rPr>
              <a:t>new HTS ~Bx2, </a:t>
            </a:r>
            <a:r>
              <a:rPr lang="en-US" sz="1800" i="1" kern="1200" dirty="0" err="1">
                <a:solidFill>
                  <a:srgbClr val="000000"/>
                </a:solidFill>
                <a:uFillTx/>
                <a:latin typeface="Times New Roman" charset="0"/>
                <a:ea typeface="ＭＳ Ｐゴシック" charset="0"/>
                <a:cs typeface="Arial" charset="0"/>
              </a:rPr>
              <a:t>P</a:t>
            </a:r>
            <a:r>
              <a:rPr lang="en-US" sz="1800" i="1" kern="1200" baseline="-25000" dirty="0" err="1">
                <a:solidFill>
                  <a:srgbClr val="000000"/>
                </a:solidFill>
                <a:uFillTx/>
                <a:latin typeface="Times New Roman" charset="0"/>
                <a:ea typeface="ＭＳ Ｐゴシック" charset="0"/>
                <a:cs typeface="Arial" charset="0"/>
              </a:rPr>
              <a:t>fus</a:t>
            </a:r>
            <a:r>
              <a:rPr lang="en-US" sz="1800" i="1" kern="1200" dirty="0">
                <a:solidFill>
                  <a:srgbClr val="000000"/>
                </a:solidFill>
                <a:uFillTx/>
                <a:latin typeface="Times New Roman" charset="0"/>
                <a:ea typeface="ＭＳ Ｐゴシック" charset="0"/>
                <a:cs typeface="Arial" charset="0"/>
              </a:rPr>
              <a:t> ~ B</a:t>
            </a:r>
            <a:r>
              <a:rPr lang="en-US" sz="1800" i="1" kern="1200" baseline="30000" dirty="0">
                <a:solidFill>
                  <a:srgbClr val="000000"/>
                </a:solidFill>
                <a:uFillTx/>
                <a:latin typeface="Times New Roman" charset="0"/>
                <a:ea typeface="ＭＳ Ｐゴシック" charset="0"/>
                <a:cs typeface="Arial" charset="0"/>
              </a:rPr>
              <a:t>4</a:t>
            </a:r>
            <a:r>
              <a:rPr lang="en-US" sz="1800" i="1" kern="1200" dirty="0">
                <a:solidFill>
                  <a:srgbClr val="000000"/>
                </a:solidFill>
                <a:uFillTx/>
                <a:latin typeface="Times New Roman" charset="0"/>
                <a:ea typeface="ＭＳ Ｐゴシック" charset="0"/>
                <a:cs typeface="Arial" charset="0"/>
              </a:rPr>
              <a:t> </a:t>
            </a:r>
            <a:r>
              <a:rPr lang="en-US" sz="1800" kern="1200" dirty="0">
                <a:solidFill>
                  <a:srgbClr val="000000"/>
                </a:solidFill>
                <a:uFillTx/>
                <a:latin typeface="Times New Roman" charset="0"/>
                <a:ea typeface="ＭＳ Ｐゴシック" charset="0"/>
                <a:cs typeface="Arial" charset="0"/>
              </a:rPr>
              <a:t>at fixed ) </a:t>
            </a:r>
            <a:endParaRPr lang="en-US" sz="1800" i="1" kern="1200" dirty="0" smtClean="0">
              <a:solidFill>
                <a:srgbClr val="000000"/>
              </a:solidFill>
              <a:uFillTx/>
              <a:latin typeface="Times New Roman" charset="0"/>
              <a:ea typeface="ＭＳ Ｐゴシック" charset="0"/>
              <a:cs typeface="Arial" charset="0"/>
            </a:endParaRPr>
          </a:p>
        </p:txBody>
      </p:sp>
      <p:sp>
        <p:nvSpPr>
          <p:cNvPr id="43015" name="Rectangle 7"/>
          <p:cNvSpPr>
            <a:spLocks/>
          </p:cNvSpPr>
          <p:nvPr/>
        </p:nvSpPr>
        <p:spPr bwMode="auto">
          <a:xfrm>
            <a:off x="8196263" y="4260850"/>
            <a:ext cx="7683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6" bIns="0"/>
          <a:lstStyle/>
          <a:p>
            <a:pPr marL="39688" marR="0" algn="l" rtl="0" eaLnBrk="0" fontAlgn="base" hangingPunct="0">
              <a:spcBef>
                <a:spcPct val="0"/>
              </a:spcBef>
              <a:spcAft>
                <a:spcPct val="0"/>
              </a:spcAft>
            </a:pPr>
            <a:r>
              <a:rPr lang="en-US" sz="800" kern="1200" smtClean="0">
                <a:solidFill>
                  <a:srgbClr val="000000"/>
                </a:solidFill>
                <a:uFillTx/>
                <a:latin typeface="Arial" charset="0"/>
                <a:ea typeface="ＭＳ Ｐゴシック" charset="0"/>
                <a:cs typeface="Arial" charset="0"/>
              </a:rPr>
              <a:t>n </a:t>
            </a:r>
            <a:r>
              <a:rPr lang="en-US" sz="800" kern="1200" smtClean="0">
                <a:solidFill>
                  <a:srgbClr val="000000"/>
                </a:solidFill>
                <a:uFillTx/>
                <a:latin typeface="Euclid Symbol" charset="0"/>
                <a:ea typeface="ＭＳ Ｐゴシック" charset="0"/>
                <a:cs typeface="Arial" charset="0"/>
                <a:sym typeface="Euclid Symbol" charset="0"/>
              </a:rPr>
              <a:t>~ const.</a:t>
            </a:r>
          </a:p>
        </p:txBody>
      </p:sp>
      <p:sp>
        <p:nvSpPr>
          <p:cNvPr id="43016" name="TextBox 8"/>
          <p:cNvSpPr txBox="1">
            <a:spLocks noChangeArrowheads="1"/>
          </p:cNvSpPr>
          <p:nvPr/>
        </p:nvSpPr>
        <p:spPr bwMode="auto">
          <a:xfrm rot="-5400000">
            <a:off x="4444206" y="3421857"/>
            <a:ext cx="291782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ea typeface="ヒラギノ明朝 ProN W3" charset="0"/>
                <a:cs typeface="ヒラギノ明朝 ProN W3" charset="0"/>
              </a:rPr>
              <a:t>Relative Construction Cost</a:t>
            </a:r>
          </a:p>
        </p:txBody>
      </p:sp>
      <p:sp>
        <p:nvSpPr>
          <p:cNvPr id="43017" name="TextBox 9"/>
          <p:cNvSpPr txBox="1">
            <a:spLocks noChangeArrowheads="1"/>
          </p:cNvSpPr>
          <p:nvPr/>
        </p:nvSpPr>
        <p:spPr bwMode="auto">
          <a:xfrm>
            <a:off x="-1" y="6334780"/>
            <a:ext cx="60880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9688">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R="0" algn="l" rtl="0" eaLnBrk="0" fontAlgn="base" hangingPunct="0">
              <a:spcBef>
                <a:spcPct val="0"/>
              </a:spcBef>
              <a:spcAft>
                <a:spcPct val="0"/>
              </a:spcAft>
            </a:pPr>
            <a:r>
              <a:rPr lang="en-US" sz="1400" kern="1200" dirty="0" smtClean="0">
                <a:solidFill>
                  <a:srgbClr val="000000"/>
                </a:solidFill>
                <a:uFillTx/>
                <a:cs typeface="Arial" charset="0"/>
              </a:rPr>
              <a:t>(Plots assumes </a:t>
            </a:r>
            <a:r>
              <a:rPr lang="en-US" sz="1400" i="1" kern="1200" dirty="0" smtClean="0">
                <a:solidFill>
                  <a:srgbClr val="000000"/>
                </a:solidFill>
                <a:uFillTx/>
                <a:latin typeface="Times New Roman" charset="0"/>
                <a:cs typeface="Arial" charset="0"/>
              </a:rPr>
              <a:t>a/R=0.25, </a:t>
            </a:r>
            <a:r>
              <a:rPr lang="en-US" sz="1400" kern="1200" dirty="0" smtClean="0">
                <a:solidFill>
                  <a:srgbClr val="000000"/>
                </a:solidFill>
                <a:uFillTx/>
                <a:cs typeface="Arial" charset="0"/>
              </a:rPr>
              <a:t>cost </a:t>
            </a:r>
            <a:r>
              <a:rPr lang="en-US" sz="1400" kern="1200" dirty="0" smtClean="0">
                <a:solidFill>
                  <a:srgbClr val="000000"/>
                </a:solidFill>
                <a:uFillTx/>
                <a:latin typeface="Euclid Symbol" charset="0"/>
                <a:cs typeface="Euclid Symbol" charset="0"/>
                <a:sym typeface="Euclid Symbol" charset="0"/>
              </a:rPr>
              <a:t>∝</a:t>
            </a:r>
            <a:r>
              <a:rPr lang="en-US" sz="1400" kern="1200" dirty="0" smtClean="0">
                <a:solidFill>
                  <a:srgbClr val="000000"/>
                </a:solidFill>
                <a:uFillTx/>
                <a:cs typeface="Arial" charset="0"/>
              </a:rPr>
              <a:t> </a:t>
            </a:r>
            <a:r>
              <a:rPr lang="en-US" sz="1400" i="1" kern="1200" dirty="0" smtClean="0">
                <a:solidFill>
                  <a:srgbClr val="000000"/>
                </a:solidFill>
                <a:uFillTx/>
                <a:latin typeface="Times New Roman" charset="0"/>
                <a:cs typeface="Arial" charset="0"/>
              </a:rPr>
              <a:t>R</a:t>
            </a:r>
            <a:r>
              <a:rPr lang="en-US" sz="1400" i="1" kern="1200" baseline="32000" dirty="0" smtClean="0">
                <a:solidFill>
                  <a:srgbClr val="000000"/>
                </a:solidFill>
                <a:uFillTx/>
                <a:latin typeface="Times New Roman" charset="0"/>
                <a:cs typeface="Arial" charset="0"/>
              </a:rPr>
              <a:t>2</a:t>
            </a:r>
            <a:r>
              <a:rPr lang="en-US" sz="1400" kern="1200" dirty="0" smtClean="0">
                <a:solidFill>
                  <a:srgbClr val="000000"/>
                </a:solidFill>
                <a:uFillTx/>
                <a:cs typeface="Arial" charset="0"/>
              </a:rPr>
              <a:t> roughly.  Plot accounts for constraint on </a:t>
            </a:r>
            <a:r>
              <a:rPr lang="en-US" sz="1400" i="1" kern="1200" dirty="0" smtClean="0">
                <a:solidFill>
                  <a:srgbClr val="000000"/>
                </a:solidFill>
                <a:uFillTx/>
                <a:latin typeface="Times New Roman"/>
                <a:cs typeface="Times New Roman"/>
              </a:rPr>
              <a:t>B</a:t>
            </a:r>
            <a:r>
              <a:rPr lang="en-US" sz="1400" kern="1200" dirty="0" smtClean="0">
                <a:solidFill>
                  <a:srgbClr val="000000"/>
                </a:solidFill>
                <a:uFillTx/>
                <a:cs typeface="Arial" charset="0"/>
              </a:rPr>
              <a:t> @ magnet with 1.16 m blanket/shield, i.e. </a:t>
            </a:r>
            <a:r>
              <a:rPr lang="en-US" sz="1400" i="1" kern="1200" dirty="0" smtClean="0">
                <a:solidFill>
                  <a:srgbClr val="000000"/>
                </a:solidFill>
                <a:uFillTx/>
                <a:latin typeface="Times New Roman"/>
                <a:cs typeface="Times New Roman"/>
              </a:rPr>
              <a:t>B = </a:t>
            </a:r>
            <a:r>
              <a:rPr lang="en-US" sz="1400" i="1" kern="1200" dirty="0" err="1" smtClean="0">
                <a:solidFill>
                  <a:srgbClr val="000000"/>
                </a:solidFill>
                <a:uFillTx/>
                <a:latin typeface="Times New Roman"/>
                <a:cs typeface="Times New Roman"/>
              </a:rPr>
              <a:t>B</a:t>
            </a:r>
            <a:r>
              <a:rPr lang="en-US" sz="1400" kern="1200" baseline="-25000" dirty="0" err="1" smtClean="0">
                <a:solidFill>
                  <a:srgbClr val="000000"/>
                </a:solidFill>
                <a:uFillTx/>
                <a:latin typeface="Times New Roman"/>
                <a:cs typeface="Times New Roman"/>
              </a:rPr>
              <a:t>mag</a:t>
            </a:r>
            <a:r>
              <a:rPr lang="en-US" sz="1400" i="1" kern="1200" dirty="0" smtClean="0">
                <a:solidFill>
                  <a:srgbClr val="000000"/>
                </a:solidFill>
                <a:uFillTx/>
                <a:latin typeface="Times New Roman"/>
                <a:cs typeface="Times New Roman"/>
              </a:rPr>
              <a:t> (R-a-</a:t>
            </a:r>
            <a:r>
              <a:rPr lang="en-US" sz="1400" i="1" kern="1200" dirty="0" err="1" smtClean="0">
                <a:solidFill>
                  <a:srgbClr val="000000"/>
                </a:solidFill>
                <a:uFillTx/>
                <a:latin typeface="Times New Roman"/>
                <a:cs typeface="Times New Roman"/>
              </a:rPr>
              <a:t>a</a:t>
            </a:r>
            <a:r>
              <a:rPr lang="en-US" sz="1400" i="1" kern="1200" baseline="-25000" dirty="0" err="1" smtClean="0">
                <a:solidFill>
                  <a:srgbClr val="000000"/>
                </a:solidFill>
                <a:uFillTx/>
                <a:latin typeface="Times New Roman"/>
                <a:cs typeface="Times New Roman"/>
              </a:rPr>
              <a:t>BS</a:t>
            </a:r>
            <a:r>
              <a:rPr lang="en-US" sz="1400" i="1" kern="1200" dirty="0" smtClean="0">
                <a:solidFill>
                  <a:srgbClr val="000000"/>
                </a:solidFill>
                <a:uFillTx/>
                <a:latin typeface="Times New Roman"/>
                <a:cs typeface="Times New Roman"/>
              </a:rPr>
              <a:t>)/R</a:t>
            </a:r>
            <a:r>
              <a:rPr lang="en-US" sz="1400" kern="1200" dirty="0" smtClean="0">
                <a:solidFill>
                  <a:srgbClr val="000000"/>
                </a:solidFill>
                <a:uFillTx/>
                <a:cs typeface="Arial" charset="0"/>
              </a:rPr>
              <a:t>)</a:t>
            </a:r>
          </a:p>
        </p:txBody>
      </p:sp>
    </p:spTree>
    <p:extLst>
      <p:ext uri="{BB962C8B-B14F-4D97-AF65-F5344CB8AC3E}">
        <p14:creationId xmlns:p14="http://schemas.microsoft.com/office/powerpoint/2010/main" val="31741115"/>
      </p:ext>
    </p:extLst>
  </p:cSld>
  <p:clrMapOvr>
    <a:masterClrMapping/>
  </p:clrMapOvr>
  <p:transition xmlns:p14="http://schemas.microsoft.com/office/powerpoint/2010/main" advTm="55683"/>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Grp="1" noChangeArrowheads="1"/>
          </p:cNvSpPr>
          <p:nvPr>
            <p:ph type="title"/>
          </p:nvPr>
        </p:nvSpPr>
        <p:spPr>
          <a:xfrm>
            <a:off x="0" y="0"/>
            <a:ext cx="9144000" cy="858838"/>
          </a:xfrm>
        </p:spPr>
        <p:txBody>
          <a:bodyPr rIns="132080"/>
          <a:lstStyle/>
          <a:p>
            <a:pPr eaLnBrk="1" hangingPunct="1"/>
            <a:r>
              <a:rPr lang="en-US" sz="2400">
                <a:latin typeface="Arial" charset="0"/>
                <a:ea typeface="ヒラギノ角ゴ ProN W3" charset="0"/>
                <a:cs typeface="ヒラギノ角ゴ ProN W3" charset="0"/>
              </a:rPr>
              <a:t>Fairly Comprehensive 5-D Gyrokinetic Turbulence Codes </a:t>
            </a:r>
            <a:br>
              <a:rPr lang="en-US" sz="2400">
                <a:latin typeface="Arial" charset="0"/>
                <a:ea typeface="ヒラギノ角ゴ ProN W3" charset="0"/>
                <a:cs typeface="ヒラギノ角ゴ ProN W3" charset="0"/>
              </a:rPr>
            </a:br>
            <a:r>
              <a:rPr lang="en-US" sz="2400">
                <a:latin typeface="Arial" charset="0"/>
                <a:ea typeface="ヒラギノ角ゴ ProN W3" charset="0"/>
                <a:cs typeface="ヒラギノ角ゴ ProN W3" charset="0"/>
              </a:rPr>
              <a:t>Have Been Developed</a:t>
            </a:r>
          </a:p>
        </p:txBody>
      </p:sp>
      <p:sp>
        <p:nvSpPr>
          <p:cNvPr id="44034" name="Line 2"/>
          <p:cNvSpPr>
            <a:spLocks noChangeShapeType="1"/>
          </p:cNvSpPr>
          <p:nvPr/>
        </p:nvSpPr>
        <p:spPr bwMode="auto">
          <a:xfrm>
            <a:off x="376238" y="800100"/>
            <a:ext cx="8294687" cy="15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pic>
        <p:nvPicPr>
          <p:cNvPr id="4403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57288"/>
            <a:ext cx="4691063" cy="570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4"/>
          <p:cNvSpPr>
            <a:spLocks noGrp="1" noChangeArrowheads="1"/>
          </p:cNvSpPr>
          <p:nvPr>
            <p:ph type="body" idx="1"/>
          </p:nvPr>
        </p:nvSpPr>
        <p:spPr>
          <a:xfrm>
            <a:off x="4211638" y="1047750"/>
            <a:ext cx="4932362" cy="5810250"/>
          </a:xfrm>
        </p:spPr>
        <p:txBody>
          <a:bodyPr rIns="132080"/>
          <a:lstStyle/>
          <a:p>
            <a:pPr eaLnBrk="1" hangingPunct="1"/>
            <a:r>
              <a:rPr lang="en-US" sz="1800">
                <a:latin typeface="Arial" charset="0"/>
                <a:ea typeface="ヒラギノ角ゴ ProN W3" charset="0"/>
                <a:cs typeface="ヒラギノ角ゴ ProN W3" charset="0"/>
              </a:rPr>
              <a:t>Solve for the particle distribution function </a:t>
            </a:r>
            <a:br>
              <a:rPr lang="en-US" sz="1800">
                <a:latin typeface="Arial" charset="0"/>
                <a:ea typeface="ヒラギノ角ゴ ProN W3" charset="0"/>
                <a:cs typeface="ヒラギノ角ゴ ProN W3" charset="0"/>
              </a:rPr>
            </a:br>
            <a:r>
              <a:rPr lang="en-US" sz="1800" i="1">
                <a:latin typeface="Arial" charset="0"/>
                <a:ea typeface="ヒラギノ角ゴ ProN W3" charset="0"/>
                <a:cs typeface="ヒラギノ角ゴ ProN W3" charset="0"/>
              </a:rPr>
              <a:t>f(r,</a:t>
            </a:r>
            <a:r>
              <a:rPr lang="en-US" sz="1800">
                <a:latin typeface="Symbol" charset="0"/>
                <a:ea typeface="ヒラギノ角ゴ ProN W3" charset="0"/>
                <a:cs typeface="Symbol" charset="0"/>
                <a:sym typeface="Symbol" charset="0"/>
              </a:rPr>
              <a:t>θ,α</a:t>
            </a:r>
            <a:r>
              <a:rPr lang="en-US" sz="1800" i="1">
                <a:latin typeface="Arial" charset="0"/>
                <a:ea typeface="ヒラギノ角ゴ ProN W3" charset="0"/>
                <a:cs typeface="ヒラギノ角ゴ ProN W3" charset="0"/>
              </a:rPr>
              <a:t>,E,</a:t>
            </a:r>
            <a:r>
              <a:rPr lang="en-US" sz="1800">
                <a:latin typeface="Symbol" charset="0"/>
                <a:ea typeface="ヒラギノ角ゴ ProN W3" charset="0"/>
                <a:cs typeface="Symbol" charset="0"/>
                <a:sym typeface="Symbol" charset="0"/>
              </a:rPr>
              <a:t>μ</a:t>
            </a:r>
            <a:r>
              <a:rPr lang="en-US" sz="1800" i="1">
                <a:latin typeface="Arial" charset="0"/>
                <a:ea typeface="ヒラギノ角ゴ ProN W3" charset="0"/>
                <a:cs typeface="ヒラギノ角ゴ ProN W3" charset="0"/>
              </a:rPr>
              <a:t>,t)</a:t>
            </a:r>
            <a:r>
              <a:rPr lang="en-US" sz="1800">
                <a:latin typeface="Arial" charset="0"/>
                <a:ea typeface="ヒラギノ角ゴ ProN W3" charset="0"/>
                <a:cs typeface="ヒラギノ角ゴ ProN W3" charset="0"/>
              </a:rPr>
              <a:t> (avg. over gyration: 6D </a:t>
            </a:r>
            <a:r>
              <a:rPr lang="en-US" sz="1800">
                <a:latin typeface="Wingdings" charset="0"/>
                <a:ea typeface="ヒラギノ角ゴ ProN W3" charset="0"/>
                <a:cs typeface="Wingdings" charset="0"/>
                <a:sym typeface="Wingdings" charset="0"/>
              </a:rPr>
              <a:t></a:t>
            </a:r>
            <a:r>
              <a:rPr lang="en-US" sz="1800">
                <a:latin typeface="Arial" charset="0"/>
                <a:ea typeface="ヒラギノ角ゴ ProN W3" charset="0"/>
                <a:cs typeface="ヒラギノ角ゴ ProN W3" charset="0"/>
              </a:rPr>
              <a:t> 5D)</a:t>
            </a:r>
          </a:p>
          <a:p>
            <a:pPr eaLnBrk="1" hangingPunct="1"/>
            <a:r>
              <a:rPr lang="en-US" sz="1800">
                <a:latin typeface="Arial" charset="0"/>
                <a:ea typeface="ヒラギノ角ゴ ProN W3" charset="0"/>
                <a:cs typeface="ヒラギノ角ゴ ProN W3" charset="0"/>
              </a:rPr>
              <a:t>500 radii x 32 complex toroidal modes (96 binormal grid points) </a:t>
            </a:r>
            <a:br>
              <a:rPr lang="en-US" sz="1800">
                <a:latin typeface="Arial" charset="0"/>
                <a:ea typeface="ヒラギノ角ゴ ProN W3" charset="0"/>
                <a:cs typeface="ヒラギノ角ゴ ProN W3" charset="0"/>
              </a:rPr>
            </a:br>
            <a:r>
              <a:rPr lang="en-US" sz="1800">
                <a:latin typeface="Arial" charset="0"/>
                <a:ea typeface="ヒラギノ角ゴ ProN W3" charset="0"/>
                <a:cs typeface="ヒラギノ角ゴ ProN W3" charset="0"/>
              </a:rPr>
              <a:t>x 10 parallel points along half-orbits</a:t>
            </a:r>
            <a:br>
              <a:rPr lang="en-US" sz="1800">
                <a:latin typeface="Arial" charset="0"/>
                <a:ea typeface="ヒラギノ角ゴ ProN W3" charset="0"/>
                <a:cs typeface="ヒラギノ角ゴ ProN W3" charset="0"/>
              </a:rPr>
            </a:br>
            <a:r>
              <a:rPr lang="en-US" sz="1800">
                <a:latin typeface="Arial" charset="0"/>
                <a:ea typeface="ヒラギノ角ゴ ProN W3" charset="0"/>
                <a:cs typeface="ヒラギノ角ゴ ProN W3" charset="0"/>
              </a:rPr>
              <a:t>x 8 energies x 16 v</a:t>
            </a:r>
            <a:r>
              <a:rPr lang="en-US" sz="1800" baseline="-27000">
                <a:latin typeface="Arial" charset="0"/>
                <a:ea typeface="ヒラギノ角ゴ ProN W3" charset="0"/>
                <a:cs typeface="ヒラギノ角ゴ ProN W3" charset="0"/>
              </a:rPr>
              <a:t>||</a:t>
            </a:r>
            <a:r>
              <a:rPr lang="en-US" sz="1800">
                <a:latin typeface="Arial" charset="0"/>
                <a:ea typeface="ヒラギノ角ゴ ProN W3" charset="0"/>
                <a:cs typeface="ヒラギノ角ゴ ProN W3" charset="0"/>
              </a:rPr>
              <a:t>/v</a:t>
            </a:r>
            <a:br>
              <a:rPr lang="en-US" sz="1800">
                <a:latin typeface="Arial" charset="0"/>
                <a:ea typeface="ヒラギノ角ゴ ProN W3" charset="0"/>
                <a:cs typeface="ヒラギノ角ゴ ProN W3" charset="0"/>
              </a:rPr>
            </a:br>
            <a:r>
              <a:rPr lang="en-US" sz="1800">
                <a:latin typeface="Arial" charset="0"/>
                <a:ea typeface="ヒラギノ角ゴ ProN W3" charset="0"/>
                <a:cs typeface="ヒラギノ角ゴ ProN W3" charset="0"/>
              </a:rPr>
              <a:t>12 hours on ORNL Cray X1E w/ 256 MSPs</a:t>
            </a:r>
          </a:p>
          <a:p>
            <a:pPr eaLnBrk="1" hangingPunct="1"/>
            <a:r>
              <a:rPr lang="en-US" sz="1800">
                <a:latin typeface="Arial" charset="0"/>
                <a:ea typeface="ヒラギノ角ゴ ProN W3" charset="0"/>
                <a:cs typeface="ヒラギノ角ゴ ProN W3" charset="0"/>
              </a:rPr>
              <a:t>Realistic toroidal geometry, kinetic ions &amp; electrons, finite-</a:t>
            </a:r>
            <a:r>
              <a:rPr lang="en-US" sz="1800">
                <a:latin typeface="Symbol" charset="0"/>
                <a:ea typeface="ヒラギノ角ゴ ProN W3" charset="0"/>
                <a:cs typeface="Symbol" charset="0"/>
                <a:sym typeface="Symbol" charset="0"/>
              </a:rPr>
              <a:t>β</a:t>
            </a:r>
            <a:r>
              <a:rPr lang="en-US" sz="1800">
                <a:latin typeface="Arial" charset="0"/>
                <a:ea typeface="ヒラギノ角ゴ ProN W3" charset="0"/>
                <a:cs typeface="ヒラギノ角ゴ ProN W3" charset="0"/>
              </a:rPr>
              <a:t> electro-magnetic fluctuations, full linearized collisions.  </a:t>
            </a:r>
          </a:p>
          <a:p>
            <a:pPr eaLnBrk="1" hangingPunct="1"/>
            <a:r>
              <a:rPr lang="en-US" sz="1800">
                <a:latin typeface="Arial" charset="0"/>
                <a:ea typeface="ヒラギノ角ゴ ProN W3" charset="0"/>
                <a:cs typeface="ヒラギノ角ゴ ProN W3" charset="0"/>
              </a:rPr>
              <a:t>Sophisticated spectral/high-order upwind algorithms.  This plot from continuum/Eulieran code GYRO (SciDAC project), GENE (Garching) similar.  These and other codes being widely compared with experiments.</a:t>
            </a:r>
          </a:p>
        </p:txBody>
      </p:sp>
      <p:sp>
        <p:nvSpPr>
          <p:cNvPr id="44037" name="Rectangle 6"/>
          <p:cNvSpPr>
            <a:spLocks/>
          </p:cNvSpPr>
          <p:nvPr/>
        </p:nvSpPr>
        <p:spPr bwMode="auto">
          <a:xfrm>
            <a:off x="127000" y="863600"/>
            <a:ext cx="4216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marR="0" algn="l" rtl="0" fontAlgn="base">
              <a:spcBef>
                <a:spcPct val="0"/>
              </a:spcBef>
              <a:spcAft>
                <a:spcPct val="0"/>
              </a:spcAft>
            </a:pPr>
            <a:r>
              <a:rPr lang="en-US" sz="1400" kern="1200" smtClean="0">
                <a:solidFill>
                  <a:srgbClr val="000000"/>
                </a:solidFill>
                <a:uFillTx/>
                <a:latin typeface="Arial" charset="0"/>
                <a:ea typeface="ＭＳ Ｐゴシック" charset="0"/>
                <a:cs typeface="Arial" charset="0"/>
                <a:sym typeface="Arial" charset="0"/>
              </a:rPr>
              <a:t>small scale, small amplitude density fluctuations (&lt;1%)  suppressed by reversed magnetic shear</a:t>
            </a:r>
          </a:p>
        </p:txBody>
      </p:sp>
      <p:sp>
        <p:nvSpPr>
          <p:cNvPr id="44038" name="TextBox 8"/>
          <p:cNvSpPr txBox="1">
            <a:spLocks noChangeArrowheads="1"/>
          </p:cNvSpPr>
          <p:nvPr/>
        </p:nvSpPr>
        <p:spPr bwMode="auto">
          <a:xfrm>
            <a:off x="0" y="6611938"/>
            <a:ext cx="20320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000" kern="1200" smtClean="0">
                <a:solidFill>
                  <a:srgbClr val="000000"/>
                </a:solidFill>
                <a:uFillTx/>
                <a:ea typeface="ヒラギノ角ゴ ProN W3" charset="0"/>
                <a:cs typeface="ヒラギノ角ゴ ProN W3" charset="0"/>
              </a:rPr>
              <a:t>(Candy, Waltz, General Atomics)</a:t>
            </a:r>
          </a:p>
        </p:txBody>
      </p:sp>
      <p:sp>
        <p:nvSpPr>
          <p:cNvPr id="44039" name="Slide Number Placeholder 3"/>
          <p:cNvSpPr>
            <a:spLocks noGrp="1"/>
          </p:cNvSpPr>
          <p:nvPr>
            <p:ph type="sldNum" sz="quarter" idx="10"/>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32BD7B9-112E-AA40-99FE-896DEEDFD9F7}" type="slidenum">
              <a:rPr lang="en-US" sz="1200">
                <a:solidFill>
                  <a:srgbClr val="000000"/>
                </a:solidFill>
                <a:cs typeface="Arial" charset="0"/>
              </a:rPr>
              <a:pPr/>
              <a:t>30</a:t>
            </a:fld>
            <a:endParaRPr lang="en-US" sz="1200">
              <a:solidFill>
                <a:srgbClr val="000000"/>
              </a:solidFill>
              <a:cs typeface="Arial" charset="0"/>
            </a:endParaRPr>
          </a:p>
        </p:txBody>
      </p:sp>
    </p:spTree>
    <p:extLst>
      <p:ext uri="{BB962C8B-B14F-4D97-AF65-F5344CB8AC3E}">
        <p14:creationId xmlns:p14="http://schemas.microsoft.com/office/powerpoint/2010/main" val="3860613608"/>
      </p:ext>
    </p:extLst>
  </p:cSld>
  <p:clrMapOvr>
    <a:masterClrMapping/>
  </p:clrMapOvr>
  <p:transition xmlns:p14="http://schemas.microsoft.com/office/powerpoint/2010/main" advTm="20000"/>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7" name="Group 24"/>
          <p:cNvGrpSpPr>
            <a:grpSpLocks/>
          </p:cNvGrpSpPr>
          <p:nvPr/>
        </p:nvGrpSpPr>
        <p:grpSpPr bwMode="auto">
          <a:xfrm>
            <a:off x="0" y="1096963"/>
            <a:ext cx="6338888" cy="4695825"/>
            <a:chOff x="0" y="1120775"/>
            <a:chExt cx="5870575" cy="4267544"/>
          </a:xfrm>
        </p:grpSpPr>
        <p:grpSp>
          <p:nvGrpSpPr>
            <p:cNvPr id="45082" name="Group 22"/>
            <p:cNvGrpSpPr>
              <a:grpSpLocks/>
            </p:cNvGrpSpPr>
            <p:nvPr/>
          </p:nvGrpSpPr>
          <p:grpSpPr bwMode="auto">
            <a:xfrm>
              <a:off x="0" y="1120775"/>
              <a:ext cx="5870575" cy="4267544"/>
              <a:chOff x="0" y="1120775"/>
              <a:chExt cx="5870575" cy="4267544"/>
            </a:xfrm>
          </p:grpSpPr>
          <p:pic>
            <p:nvPicPr>
              <p:cNvPr id="45085"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20775"/>
                <a:ext cx="5870575" cy="426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86" name="Rectangle 21"/>
              <p:cNvSpPr>
                <a:spLocks noChangeArrowheads="1"/>
              </p:cNvSpPr>
              <p:nvPr/>
            </p:nvSpPr>
            <p:spPr bwMode="auto">
              <a:xfrm>
                <a:off x="1420588" y="3837819"/>
                <a:ext cx="447524" cy="96762"/>
              </a:xfrm>
              <a:prstGeom prst="rect">
                <a:avLst/>
              </a:prstGeom>
              <a:solidFill>
                <a:schemeClr val="bg1"/>
              </a:solidFill>
              <a:ln w="9525">
                <a:solidFill>
                  <a:schemeClr val="bg1"/>
                </a:solidFill>
                <a:round/>
                <a:headEnd/>
                <a:tailEnd/>
              </a:ln>
            </p:spPr>
            <p:txBody>
              <a:bodyPr/>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grpSp>
        <p:sp>
          <p:nvSpPr>
            <p:cNvPr id="45083" name="Rectangle 10"/>
            <p:cNvSpPr>
              <a:spLocks/>
            </p:cNvSpPr>
            <p:nvPr/>
          </p:nvSpPr>
          <p:spPr bwMode="auto">
            <a:xfrm>
              <a:off x="1778000" y="4632325"/>
              <a:ext cx="430213" cy="157163"/>
            </a:xfrm>
            <a:prstGeom prst="rect">
              <a:avLst/>
            </a:prstGeom>
            <a:solidFill>
              <a:srgbClr val="FFFFFF"/>
            </a:solidFill>
            <a:ln w="9525">
              <a:solidFill>
                <a:srgbClr val="FFFFFF"/>
              </a:solidFill>
              <a:miter lim="800000"/>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84" name="Rectangle 23"/>
            <p:cNvSpPr>
              <a:spLocks noChangeArrowheads="1"/>
            </p:cNvSpPr>
            <p:nvPr/>
          </p:nvSpPr>
          <p:spPr bwMode="auto">
            <a:xfrm>
              <a:off x="1917700" y="5223933"/>
              <a:ext cx="2252133" cy="148167"/>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grpSp>
      <p:sp>
        <p:nvSpPr>
          <p:cNvPr id="45058" name="Rectangle 7"/>
          <p:cNvSpPr>
            <a:spLocks/>
          </p:cNvSpPr>
          <p:nvPr/>
        </p:nvSpPr>
        <p:spPr bwMode="auto">
          <a:xfrm>
            <a:off x="5562600" y="5184775"/>
            <a:ext cx="373063" cy="120650"/>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59" name="Rectangle 8"/>
          <p:cNvSpPr>
            <a:spLocks/>
          </p:cNvSpPr>
          <p:nvPr/>
        </p:nvSpPr>
        <p:spPr bwMode="auto">
          <a:xfrm>
            <a:off x="5232400" y="5324475"/>
            <a:ext cx="531813" cy="120650"/>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0" name="Rectangle 11"/>
          <p:cNvSpPr>
            <a:spLocks/>
          </p:cNvSpPr>
          <p:nvPr/>
        </p:nvSpPr>
        <p:spPr bwMode="auto">
          <a:xfrm>
            <a:off x="5411788" y="6103938"/>
            <a:ext cx="407987" cy="185737"/>
          </a:xfrm>
          <a:prstGeom prst="rect">
            <a:avLst/>
          </a:prstGeom>
          <a:solidFill>
            <a:srgbClr val="FFFFFF"/>
          </a:solidFill>
          <a:ln w="9525">
            <a:solidFill>
              <a:srgbClr val="FFFFFF"/>
            </a:solidFill>
            <a:miter lim="800000"/>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1" name="Rectangle 12"/>
          <p:cNvSpPr>
            <a:spLocks noGrp="1" noChangeArrowheads="1"/>
          </p:cNvSpPr>
          <p:nvPr>
            <p:ph type="title"/>
          </p:nvPr>
        </p:nvSpPr>
        <p:spPr>
          <a:xfrm>
            <a:off x="477838" y="0"/>
            <a:ext cx="8229600" cy="938213"/>
          </a:xfrm>
        </p:spPr>
        <p:txBody>
          <a:bodyPr rIns="81279"/>
          <a:lstStyle/>
          <a:p>
            <a:pPr marL="39688" eaLnBrk="1" hangingPunct="1"/>
            <a:r>
              <a:rPr lang="en-US" sz="2800">
                <a:latin typeface="Arial" charset="0"/>
                <a:ea typeface="ヒラギノ角ゴ ProN W3" charset="0"/>
                <a:cs typeface="ヒラギノ角ゴ ProN W3" charset="0"/>
              </a:rPr>
              <a:t>Major breakthrough: Gyrokinetic predictions now much better than 1990 analytic turbulence theories</a:t>
            </a:r>
          </a:p>
        </p:txBody>
      </p:sp>
      <p:sp>
        <p:nvSpPr>
          <p:cNvPr id="45062" name="Rectangle 13"/>
          <p:cNvSpPr>
            <a:spLocks noChangeArrowheads="1"/>
          </p:cNvSpPr>
          <p:nvPr/>
        </p:nvSpPr>
        <p:spPr bwMode="auto">
          <a:xfrm>
            <a:off x="258763" y="5983288"/>
            <a:ext cx="4059237"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0800" tIns="50800" rIns="81279" bIns="50800"/>
          <a:lstStyle/>
          <a:p>
            <a:pPr marL="382588" marR="0" indent="-342900" algn="l" rtl="0" fontAlgn="base">
              <a:spcBef>
                <a:spcPts val="700"/>
              </a:spcBef>
              <a:spcAft>
                <a:spcPct val="0"/>
              </a:spcAft>
              <a:buClr>
                <a:srgbClr val="000000"/>
              </a:buClr>
              <a:buSzPct val="100000"/>
              <a:buFont typeface="Arial" charset="0"/>
              <a:buNone/>
            </a:pPr>
            <a:r>
              <a:rPr lang="en-US" sz="1000" kern="1200" dirty="0" smtClean="0">
                <a:solidFill>
                  <a:srgbClr val="000000"/>
                </a:solidFill>
                <a:uFillTx/>
                <a:latin typeface="Helvetica" charset="0"/>
                <a:ea typeface="ＭＳ Ｐゴシック" charset="0"/>
                <a:cs typeface="Helvetica" charset="0"/>
                <a:sym typeface="Helvetica" charset="0"/>
              </a:rPr>
              <a:t>Plot made in 1990.  Analytic theories disagreed with measured diffusion coefficients by factors of 100-1000. The importance of thresholds for marginal stability not appreciated then.  Explains why the edge effects the core so much.</a:t>
            </a:r>
            <a:r>
              <a:rPr lang="en-US" sz="1200" kern="1200" dirty="0" smtClean="0">
                <a:solidFill>
                  <a:srgbClr val="000000"/>
                </a:solidFill>
                <a:uFillTx/>
                <a:latin typeface="Arial" charset="0"/>
                <a:ea typeface="ヒラギノ角ゴ ProN W3" charset="0"/>
                <a:cs typeface="ヒラギノ角ゴ ProN W3" charset="0"/>
                <a:sym typeface="Arial" charset="0"/>
              </a:rPr>
              <a:t/>
            </a:r>
            <a:br>
              <a:rPr lang="en-US" sz="1200" kern="1200" dirty="0" smtClean="0">
                <a:solidFill>
                  <a:srgbClr val="000000"/>
                </a:solidFill>
                <a:uFillTx/>
                <a:latin typeface="Arial" charset="0"/>
                <a:ea typeface="ヒラギノ角ゴ ProN W3" charset="0"/>
                <a:cs typeface="ヒラギノ角ゴ ProN W3" charset="0"/>
                <a:sym typeface="Arial" charset="0"/>
              </a:rPr>
            </a:br>
            <a:r>
              <a:rPr lang="en-US" sz="1000" kern="1200" dirty="0" smtClean="0">
                <a:solidFill>
                  <a:srgbClr val="000000"/>
                </a:solidFill>
                <a:uFillTx/>
                <a:latin typeface="Arial" charset="0"/>
                <a:ea typeface="ヒラギノ角ゴ ProN W3" charset="0"/>
                <a:cs typeface="ヒラギノ角ゴ ProN W3" charset="0"/>
                <a:sym typeface="Arial" charset="0"/>
              </a:rPr>
              <a:t>(see also S.D. Scott et al., Phys. Fluids B 1990)</a:t>
            </a:r>
          </a:p>
        </p:txBody>
      </p:sp>
      <p:sp>
        <p:nvSpPr>
          <p:cNvPr id="45063" name="Rectangle 2"/>
          <p:cNvSpPr>
            <a:spLocks/>
          </p:cNvSpPr>
          <p:nvPr/>
        </p:nvSpPr>
        <p:spPr bwMode="auto">
          <a:xfrm>
            <a:off x="1674813" y="2132013"/>
            <a:ext cx="249237" cy="128587"/>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4" name="Rectangle 3"/>
          <p:cNvSpPr>
            <a:spLocks/>
          </p:cNvSpPr>
          <p:nvPr/>
        </p:nvSpPr>
        <p:spPr bwMode="auto">
          <a:xfrm>
            <a:off x="1322388" y="2449513"/>
            <a:ext cx="261937" cy="115887"/>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5" name="Rectangle 4"/>
          <p:cNvSpPr>
            <a:spLocks/>
          </p:cNvSpPr>
          <p:nvPr/>
        </p:nvSpPr>
        <p:spPr bwMode="auto">
          <a:xfrm>
            <a:off x="1246188" y="2971800"/>
            <a:ext cx="211137" cy="82550"/>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6" name="Rectangle 5"/>
          <p:cNvSpPr>
            <a:spLocks/>
          </p:cNvSpPr>
          <p:nvPr/>
        </p:nvSpPr>
        <p:spPr bwMode="auto">
          <a:xfrm>
            <a:off x="1430338" y="3429000"/>
            <a:ext cx="500062" cy="146050"/>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7" name="Rectangle 6"/>
          <p:cNvSpPr>
            <a:spLocks/>
          </p:cNvSpPr>
          <p:nvPr/>
        </p:nvSpPr>
        <p:spPr bwMode="auto">
          <a:xfrm>
            <a:off x="2327275" y="4051300"/>
            <a:ext cx="490538" cy="92075"/>
          </a:xfrm>
          <a:prstGeom prst="rect">
            <a:avLst/>
          </a:prstGeom>
          <a:solidFill>
            <a:srgbClr val="000000"/>
          </a:solidFill>
          <a:ln w="9525">
            <a:solidFill>
              <a:schemeClr val="tx1"/>
            </a:solidFill>
            <a:round/>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68" name="Rectangle 15"/>
          <p:cNvSpPr>
            <a:spLocks/>
          </p:cNvSpPr>
          <p:nvPr/>
        </p:nvSpPr>
        <p:spPr bwMode="auto">
          <a:xfrm>
            <a:off x="1404938" y="4545013"/>
            <a:ext cx="11334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p>
            <a:pPr marL="39688" marR="0" algn="l" rtl="0" fontAlgn="base">
              <a:spcBef>
                <a:spcPct val="0"/>
              </a:spcBef>
              <a:spcAft>
                <a:spcPct val="0"/>
              </a:spcAft>
            </a:pPr>
            <a:r>
              <a:rPr lang="en-US" sz="1800" kern="1200" smtClean="0">
                <a:solidFill>
                  <a:srgbClr val="FF0066"/>
                </a:solidFill>
                <a:uFillTx/>
                <a:latin typeface="Arial" charset="0"/>
                <a:ea typeface="ＭＳ Ｐゴシック" charset="0"/>
                <a:cs typeface="Arial" charset="0"/>
                <a:sym typeface="Arial" charset="0"/>
              </a:rPr>
              <a:t>Measured</a:t>
            </a:r>
          </a:p>
        </p:txBody>
      </p:sp>
      <p:sp>
        <p:nvSpPr>
          <p:cNvPr id="45069" name="Line 14"/>
          <p:cNvSpPr>
            <a:spLocks noChangeShapeType="1"/>
          </p:cNvSpPr>
          <p:nvPr/>
        </p:nvSpPr>
        <p:spPr bwMode="auto">
          <a:xfrm>
            <a:off x="395288" y="977900"/>
            <a:ext cx="8294687" cy="15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5070" name="Rectangle 9"/>
          <p:cNvSpPr>
            <a:spLocks/>
          </p:cNvSpPr>
          <p:nvPr/>
        </p:nvSpPr>
        <p:spPr bwMode="auto">
          <a:xfrm>
            <a:off x="4479925" y="1376363"/>
            <a:ext cx="2230438" cy="4392612"/>
          </a:xfrm>
          <a:prstGeom prst="rect">
            <a:avLst/>
          </a:prstGeom>
          <a:solidFill>
            <a:srgbClr val="FFFFFF"/>
          </a:solidFill>
          <a:ln w="9525">
            <a:solidFill>
              <a:srgbClr val="FFFFFF"/>
            </a:solidFill>
            <a:miter lim="800000"/>
            <a:headEnd/>
            <a:tailEnd/>
          </a:ln>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71" name="Rectangle 6"/>
          <p:cNvSpPr>
            <a:spLocks/>
          </p:cNvSpPr>
          <p:nvPr/>
        </p:nvSpPr>
        <p:spPr bwMode="auto">
          <a:xfrm>
            <a:off x="7385050" y="6719888"/>
            <a:ext cx="1758950" cy="13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p>
            <a:pPr marL="39688" marR="0" algn="l" rtl="0" fontAlgn="base">
              <a:spcBef>
                <a:spcPct val="0"/>
              </a:spcBef>
              <a:spcAft>
                <a:spcPct val="0"/>
              </a:spcAft>
            </a:pPr>
            <a:r>
              <a:rPr lang="en-US" sz="900" kern="1200" smtClean="0">
                <a:solidFill>
                  <a:srgbClr val="000000"/>
                </a:solidFill>
                <a:uFillTx/>
                <a:latin typeface="Arial" charset="0"/>
                <a:ea typeface="ＭＳ Ｐゴシック" charset="0"/>
                <a:cs typeface="Arial" charset="0"/>
                <a:sym typeface="Arial" charset="0"/>
              </a:rPr>
              <a:t>Barnes, Dorland, et al., PoP 2010</a:t>
            </a:r>
          </a:p>
        </p:txBody>
      </p:sp>
      <p:sp>
        <p:nvSpPr>
          <p:cNvPr id="45072" name="TextBox 22"/>
          <p:cNvSpPr txBox="1">
            <a:spLocks noChangeArrowheads="1"/>
          </p:cNvSpPr>
          <p:nvPr/>
        </p:nvSpPr>
        <p:spPr bwMode="auto">
          <a:xfrm>
            <a:off x="4854575" y="5153025"/>
            <a:ext cx="42894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ea typeface="ヒラギノ角ゴ ProN W3" charset="0"/>
                <a:cs typeface="ヒラギノ角ゴ ProN W3" charset="0"/>
              </a:rPr>
              <a:t>Gyrokinetic simulations agree fairly well with most experiments. Demonstrates feasibility of directly coupling gyrokinetic turbulence codes to long-time-scale transport codes.</a:t>
            </a:r>
          </a:p>
        </p:txBody>
      </p:sp>
      <p:sp>
        <p:nvSpPr>
          <p:cNvPr id="45073" name="Line 16"/>
          <p:cNvSpPr>
            <a:spLocks noChangeShapeType="1"/>
          </p:cNvSpPr>
          <p:nvPr/>
        </p:nvSpPr>
        <p:spPr bwMode="auto">
          <a:xfrm rot="10800000">
            <a:off x="1593850" y="4090988"/>
            <a:ext cx="82550" cy="4556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5074" name="Rectangle 29"/>
          <p:cNvSpPr>
            <a:spLocks noChangeArrowheads="1"/>
          </p:cNvSpPr>
          <p:nvPr/>
        </p:nvSpPr>
        <p:spPr bwMode="auto">
          <a:xfrm>
            <a:off x="3489325" y="5341938"/>
            <a:ext cx="688975" cy="21272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75" name="Rectangle 37"/>
          <p:cNvSpPr>
            <a:spLocks noChangeArrowheads="1"/>
          </p:cNvSpPr>
          <p:nvPr/>
        </p:nvSpPr>
        <p:spPr bwMode="auto">
          <a:xfrm>
            <a:off x="0" y="1576388"/>
            <a:ext cx="463550" cy="2411412"/>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
        <p:nvSpPr>
          <p:cNvPr id="45076" name="TextBox 28"/>
          <p:cNvSpPr txBox="1">
            <a:spLocks noChangeArrowheads="1"/>
          </p:cNvSpPr>
          <p:nvPr/>
        </p:nvSpPr>
        <p:spPr bwMode="auto">
          <a:xfrm>
            <a:off x="3421063" y="5233988"/>
            <a:ext cx="852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Times New Roman" charset="0"/>
                <a:ea typeface="ヒラギノ角ゴ ProN W3" charset="0"/>
                <a:cs typeface="ヒラギノ角ゴ ProN W3" charset="0"/>
              </a:rPr>
              <a:t>r</a:t>
            </a:r>
            <a:r>
              <a:rPr lang="en-US" sz="1800" kern="1200" smtClean="0">
                <a:solidFill>
                  <a:srgbClr val="000000"/>
                </a:solidFill>
                <a:uFillTx/>
                <a:ea typeface="ヒラギノ角ゴ ProN W3" charset="0"/>
                <a:cs typeface="ヒラギノ角ゴ ProN W3" charset="0"/>
              </a:rPr>
              <a:t> (cm)</a:t>
            </a:r>
          </a:p>
        </p:txBody>
      </p:sp>
      <p:sp>
        <p:nvSpPr>
          <p:cNvPr id="45077" name="TextBox 27"/>
          <p:cNvSpPr txBox="1">
            <a:spLocks noChangeArrowheads="1"/>
          </p:cNvSpPr>
          <p:nvPr/>
        </p:nvSpPr>
        <p:spPr bwMode="auto">
          <a:xfrm rot="-5400000">
            <a:off x="-382587" y="2967037"/>
            <a:ext cx="1227138"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Times New Roman" charset="0"/>
                <a:ea typeface="ヒラギノ角ゴ ProN W3" charset="0"/>
                <a:cs typeface="ヒラギノ角ゴ ProN W3" charset="0"/>
              </a:rPr>
              <a:t>χ</a:t>
            </a:r>
            <a:r>
              <a:rPr lang="en-US" i="1" kern="1200" baseline="-25000" smtClean="0">
                <a:solidFill>
                  <a:srgbClr val="000000"/>
                </a:solidFill>
                <a:uFillTx/>
                <a:latin typeface="Times New Roman" charset="0"/>
                <a:ea typeface="ヒラギノ角ゴ ProN W3" charset="0"/>
                <a:cs typeface="ヒラギノ角ゴ ProN W3" charset="0"/>
              </a:rPr>
              <a:t>i</a:t>
            </a:r>
            <a:r>
              <a:rPr lang="en-US" i="1" kern="1200" smtClean="0">
                <a:solidFill>
                  <a:srgbClr val="000000"/>
                </a:solidFill>
                <a:uFillTx/>
                <a:ea typeface="ヒラギノ角ゴ ProN W3" charset="0"/>
                <a:cs typeface="ヒラギノ角ゴ ProN W3" charset="0"/>
              </a:rPr>
              <a:t> </a:t>
            </a:r>
            <a:r>
              <a:rPr lang="en-US" sz="1800" kern="1200" smtClean="0">
                <a:solidFill>
                  <a:srgbClr val="000000"/>
                </a:solidFill>
                <a:uFillTx/>
                <a:ea typeface="ヒラギノ角ゴ ProN W3" charset="0"/>
                <a:cs typeface="ヒラギノ角ゴ ProN W3" charset="0"/>
              </a:rPr>
              <a:t>(cm</a:t>
            </a:r>
            <a:r>
              <a:rPr lang="en-US" sz="1800" kern="1200" baseline="30000" smtClean="0">
                <a:solidFill>
                  <a:srgbClr val="000000"/>
                </a:solidFill>
                <a:uFillTx/>
                <a:ea typeface="ヒラギノ角ゴ ProN W3" charset="0"/>
                <a:cs typeface="ヒラギノ角ゴ ProN W3" charset="0"/>
              </a:rPr>
              <a:t>2</a:t>
            </a:r>
            <a:r>
              <a:rPr lang="en-US" sz="1800" kern="1200" smtClean="0">
                <a:solidFill>
                  <a:srgbClr val="000000"/>
                </a:solidFill>
                <a:uFillTx/>
                <a:ea typeface="ヒラギノ角ゴ ProN W3" charset="0"/>
                <a:cs typeface="ヒラギノ角ゴ ProN W3" charset="0"/>
              </a:rPr>
              <a:t>/s)</a:t>
            </a:r>
          </a:p>
        </p:txBody>
      </p:sp>
      <p:pic>
        <p:nvPicPr>
          <p:cNvPr id="45078" name="Picture 42" descr="jet19649_nt_n19.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8963" y="1025525"/>
            <a:ext cx="4745037"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9" name="TextBox 32"/>
          <p:cNvSpPr txBox="1">
            <a:spLocks noChangeArrowheads="1"/>
          </p:cNvSpPr>
          <p:nvPr/>
        </p:nvSpPr>
        <p:spPr bwMode="auto">
          <a:xfrm>
            <a:off x="7621588" y="2362200"/>
            <a:ext cx="6746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400" kern="1200" smtClean="0">
                <a:solidFill>
                  <a:srgbClr val="000000"/>
                </a:solidFill>
                <a:uFillTx/>
                <a:ea typeface="ヒラギノ角ゴ ProN W3" charset="0"/>
                <a:cs typeface="ヒラギノ角ゴ ProN W3" charset="0"/>
              </a:rPr>
              <a:t>meas.</a:t>
            </a:r>
          </a:p>
        </p:txBody>
      </p:sp>
      <p:sp>
        <p:nvSpPr>
          <p:cNvPr id="45080" name="TextBox 33"/>
          <p:cNvSpPr txBox="1">
            <a:spLocks noChangeArrowheads="1"/>
          </p:cNvSpPr>
          <p:nvPr/>
        </p:nvSpPr>
        <p:spPr bwMode="auto">
          <a:xfrm>
            <a:off x="7491413" y="2824163"/>
            <a:ext cx="512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400" kern="1200" smtClean="0">
                <a:solidFill>
                  <a:srgbClr val="000000"/>
                </a:solidFill>
                <a:uFillTx/>
                <a:ea typeface="ヒラギノ角ゴ ProN W3" charset="0"/>
                <a:cs typeface="ヒラギノ角ゴ ProN W3" charset="0"/>
              </a:rPr>
              <a:t>sim.</a:t>
            </a:r>
          </a:p>
        </p:txBody>
      </p:sp>
      <p:sp>
        <p:nvSpPr>
          <p:cNvPr id="45081" name="TextBox 45"/>
          <p:cNvSpPr txBox="1">
            <a:spLocks noChangeArrowheads="1"/>
          </p:cNvSpPr>
          <p:nvPr/>
        </p:nvSpPr>
        <p:spPr bwMode="auto">
          <a:xfrm>
            <a:off x="7453313" y="1341438"/>
            <a:ext cx="14906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200" kern="1200" smtClean="0">
                <a:solidFill>
                  <a:srgbClr val="000000"/>
                </a:solidFill>
                <a:uFillTx/>
                <a:ea typeface="ヒラギノ角ゴ ProN W3" charset="0"/>
                <a:cs typeface="ヒラギノ角ゴ ProN W3" charset="0"/>
              </a:rPr>
              <a:t>JET L-mode 19649</a:t>
            </a:r>
          </a:p>
        </p:txBody>
      </p:sp>
    </p:spTree>
    <p:extLst>
      <p:ext uri="{BB962C8B-B14F-4D97-AF65-F5344CB8AC3E}">
        <p14:creationId xmlns:p14="http://schemas.microsoft.com/office/powerpoint/2010/main" val="1335479272"/>
      </p:ext>
    </p:extLst>
  </p:cSld>
  <p:clrMapOvr>
    <a:masterClrMapping/>
  </p:clrMapOvr>
  <p:transition xmlns:p14="http://schemas.microsoft.com/office/powerpoint/2010/main" advTm="88833"/>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372548" y="2678115"/>
            <a:ext cx="603250" cy="528637"/>
            <a:chOff x="5705475" y="1154113"/>
            <a:chExt cx="603250" cy="528637"/>
          </a:xfrm>
        </p:grpSpPr>
        <p:sp>
          <p:nvSpPr>
            <p:cNvPr id="353315" name="Freeform 35"/>
            <p:cNvSpPr>
              <a:spLocks noRot="1" noChangeAspect="1" noEditPoints="1" noChangeArrowheads="1" noChangeShapeType="1" noTextEdit="1"/>
            </p:cNvSpPr>
            <p:nvPr/>
          </p:nvSpPr>
          <p:spPr bwMode="auto">
            <a:xfrm>
              <a:off x="5705475" y="1154113"/>
              <a:ext cx="579438" cy="138112"/>
            </a:xfrm>
            <a:custGeom>
              <a:avLst/>
              <a:gdLst>
                <a:gd name="T0" fmla="+- 0 15849 15849"/>
                <a:gd name="T1" fmla="*/ T0 w 1607"/>
                <a:gd name="T2" fmla="+- 0 3206 3206"/>
                <a:gd name="T3" fmla="*/ 3206 h 385"/>
                <a:gd name="T4" fmla="+- 0 15884 15849"/>
                <a:gd name="T5" fmla="*/ T4 w 1607"/>
                <a:gd name="T6" fmla="+- 0 3314 3206"/>
                <a:gd name="T7" fmla="*/ 3314 h 385"/>
                <a:gd name="T8" fmla="+- 0 16067 15849"/>
                <a:gd name="T9" fmla="*/ T8 w 1607"/>
                <a:gd name="T10" fmla="+- 0 3416 3206"/>
                <a:gd name="T11" fmla="*/ 3416 h 385"/>
                <a:gd name="T12" fmla="+- 0 16331 15849"/>
                <a:gd name="T13" fmla="*/ T12 w 1607"/>
                <a:gd name="T14" fmla="+- 0 3374 3206"/>
                <a:gd name="T15" fmla="*/ 3374 h 385"/>
                <a:gd name="T16" fmla="+- 0 16836 15849"/>
                <a:gd name="T17" fmla="*/ T16 w 1607"/>
                <a:gd name="T18" fmla="+- 0 3511 3206"/>
                <a:gd name="T19" fmla="*/ 3511 h 385"/>
                <a:gd name="T20" fmla="+- 0 16935 15849"/>
                <a:gd name="T21" fmla="*/ T20 w 1607"/>
                <a:gd name="T22" fmla="+- 0 3590 3206"/>
                <a:gd name="T23" fmla="*/ 3590 h 385"/>
                <a:gd name="T24" fmla="+- 0 16895 15849"/>
                <a:gd name="T25" fmla="*/ T24 w 1607"/>
                <a:gd name="T26" fmla="+- 0 3555 3206"/>
                <a:gd name="T27" fmla="*/ 3555 h 385"/>
                <a:gd name="T28" fmla="+- 0 16882 15849"/>
                <a:gd name="T29" fmla="*/ T28 w 1607"/>
                <a:gd name="T30" fmla="+- 0 3506 3206"/>
                <a:gd name="T31" fmla="*/ 3506 h 385"/>
                <a:gd name="T32" fmla="+- 0 17043 15849"/>
                <a:gd name="T33" fmla="*/ T32 w 1607"/>
                <a:gd name="T34" fmla="+- 0 3511 3206"/>
                <a:gd name="T35" fmla="*/ 3511 h 385"/>
                <a:gd name="T36" fmla="+- 0 17203 15849"/>
                <a:gd name="T37" fmla="*/ T36 w 1607"/>
                <a:gd name="T38" fmla="+- 0 3502 3206"/>
                <a:gd name="T39" fmla="*/ 3502 h 385"/>
                <a:gd name="T40" fmla="+- 0 17437 15849"/>
                <a:gd name="T41" fmla="*/ T40 w 1607"/>
                <a:gd name="T42" fmla="+- 0 3394 3206"/>
                <a:gd name="T43" fmla="*/ 3394 h 385"/>
                <a:gd name="T44" fmla="+- 0 17454 15849"/>
                <a:gd name="T45" fmla="*/ T44 w 1607"/>
                <a:gd name="T46" fmla="+- 0 3345 3206"/>
                <a:gd name="T47" fmla="*/ 3345 h 385"/>
                <a:gd name="T48" fmla="+- 0 17434 15849"/>
                <a:gd name="T49" fmla="*/ T48 w 1607"/>
                <a:gd name="T50" fmla="+- 0 3316 3206"/>
                <a:gd name="T51" fmla="*/ 3316 h 38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Lst>
              <a:rect l="0" t="0" r="r" b="b"/>
              <a:pathLst>
                <a:path w="1607" h="385" extrusionOk="0">
                  <a:moveTo>
                    <a:pt x="0" y="0"/>
                  </a:moveTo>
                  <a:cubicBezTo>
                    <a:pt x="10" y="38"/>
                    <a:pt x="16" y="72"/>
                    <a:pt x="35" y="108"/>
                  </a:cubicBezTo>
                  <a:cubicBezTo>
                    <a:pt x="73" y="181"/>
                    <a:pt x="137" y="215"/>
                    <a:pt x="218" y="210"/>
                  </a:cubicBezTo>
                  <a:cubicBezTo>
                    <a:pt x="306" y="205"/>
                    <a:pt x="393" y="175"/>
                    <a:pt x="482" y="168"/>
                  </a:cubicBezTo>
                  <a:cubicBezTo>
                    <a:pt x="663" y="154"/>
                    <a:pt x="836" y="206"/>
                    <a:pt x="987" y="305"/>
                  </a:cubicBezTo>
                  <a:cubicBezTo>
                    <a:pt x="1023" y="328"/>
                    <a:pt x="1054" y="356"/>
                    <a:pt x="1086" y="384"/>
                  </a:cubicBezTo>
                  <a:cubicBezTo>
                    <a:pt x="1069" y="371"/>
                    <a:pt x="1058" y="373"/>
                    <a:pt x="1046" y="349"/>
                  </a:cubicBezTo>
                  <a:cubicBezTo>
                    <a:pt x="1038" y="332"/>
                    <a:pt x="1037" y="318"/>
                    <a:pt x="1033" y="300"/>
                  </a:cubicBezTo>
                  <a:cubicBezTo>
                    <a:pt x="1089" y="292"/>
                    <a:pt x="1136" y="300"/>
                    <a:pt x="1194" y="305"/>
                  </a:cubicBezTo>
                  <a:cubicBezTo>
                    <a:pt x="1250" y="310"/>
                    <a:pt x="1299" y="306"/>
                    <a:pt x="1354" y="296"/>
                  </a:cubicBezTo>
                  <a:cubicBezTo>
                    <a:pt x="1436" y="282"/>
                    <a:pt x="1532" y="253"/>
                    <a:pt x="1588" y="188"/>
                  </a:cubicBezTo>
                  <a:cubicBezTo>
                    <a:pt x="1599" y="175"/>
                    <a:pt x="1609" y="157"/>
                    <a:pt x="1605" y="139"/>
                  </a:cubicBezTo>
                  <a:cubicBezTo>
                    <a:pt x="1601" y="121"/>
                    <a:pt x="1592" y="125"/>
                    <a:pt x="1585" y="110"/>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14" name="Freeform 34"/>
            <p:cNvSpPr>
              <a:spLocks noRot="1" noChangeAspect="1" noEditPoints="1" noChangeArrowheads="1" noChangeShapeType="1" noTextEdit="1"/>
            </p:cNvSpPr>
            <p:nvPr/>
          </p:nvSpPr>
          <p:spPr bwMode="auto">
            <a:xfrm>
              <a:off x="6176963" y="1558925"/>
              <a:ext cx="131762" cy="114300"/>
            </a:xfrm>
            <a:custGeom>
              <a:avLst/>
              <a:gdLst>
                <a:gd name="T0" fmla="+- 0 17158 17158"/>
                <a:gd name="T1" fmla="*/ T0 w 366"/>
                <a:gd name="T2" fmla="+- 0 4330 4330"/>
                <a:gd name="T3" fmla="*/ 4330 h 317"/>
                <a:gd name="T4" fmla="+- 0 17169 17158"/>
                <a:gd name="T5" fmla="*/ T4 w 366"/>
                <a:gd name="T6" fmla="+- 0 4404 4330"/>
                <a:gd name="T7" fmla="*/ 4404 h 317"/>
                <a:gd name="T8" fmla="+- 0 17189 17158"/>
                <a:gd name="T9" fmla="*/ T8 w 366"/>
                <a:gd name="T10" fmla="+- 0 4502 4330"/>
                <a:gd name="T11" fmla="*/ 4502 h 317"/>
                <a:gd name="T12" fmla="+- 0 17203 17158"/>
                <a:gd name="T13" fmla="*/ T12 w 366"/>
                <a:gd name="T14" fmla="+- 0 4563 4330"/>
                <a:gd name="T15" fmla="*/ 4563 h 317"/>
                <a:gd name="T16" fmla="+- 0 17210 17158"/>
                <a:gd name="T17" fmla="*/ T16 w 366"/>
                <a:gd name="T18" fmla="+- 0 4453 4330"/>
                <a:gd name="T19" fmla="*/ 4453 h 317"/>
                <a:gd name="T20" fmla="+- 0 17234 17158"/>
                <a:gd name="T21" fmla="*/ T20 w 366"/>
                <a:gd name="T22" fmla="+- 0 4387 4330"/>
                <a:gd name="T23" fmla="*/ 4387 h 317"/>
                <a:gd name="T24" fmla="+- 0 17288 17158"/>
                <a:gd name="T25" fmla="*/ T24 w 366"/>
                <a:gd name="T26" fmla="+- 0 4418 4330"/>
                <a:gd name="T27" fmla="*/ 4418 h 317"/>
                <a:gd name="T28" fmla="+- 0 17329 17158"/>
                <a:gd name="T29" fmla="*/ T28 w 366"/>
                <a:gd name="T30" fmla="+- 0 4495 4330"/>
                <a:gd name="T31" fmla="*/ 4495 h 317"/>
                <a:gd name="T32" fmla="+- 0 17338 17158"/>
                <a:gd name="T33" fmla="*/ T32 w 366"/>
                <a:gd name="T34" fmla="+- 0 4516 4330"/>
                <a:gd name="T35" fmla="*/ 4516 h 317"/>
                <a:gd name="T36" fmla="+- 0 17363 17158"/>
                <a:gd name="T37" fmla="*/ T36 w 366"/>
                <a:gd name="T38" fmla="+- 0 4452 4330"/>
                <a:gd name="T39" fmla="*/ 4452 h 317"/>
                <a:gd name="T40" fmla="+- 0 17399 17158"/>
                <a:gd name="T41" fmla="*/ T40 w 366"/>
                <a:gd name="T42" fmla="+- 0 4384 4330"/>
                <a:gd name="T43" fmla="*/ 4384 h 317"/>
                <a:gd name="T44" fmla="+- 0 17450 17158"/>
                <a:gd name="T45" fmla="*/ T44 w 366"/>
                <a:gd name="T46" fmla="+- 0 4400 4330"/>
                <a:gd name="T47" fmla="*/ 4400 h 317"/>
                <a:gd name="T48" fmla="+- 0 17477 17158"/>
                <a:gd name="T49" fmla="*/ T48 w 366"/>
                <a:gd name="T50" fmla="+- 0 4446 4330"/>
                <a:gd name="T51" fmla="*/ 4446 h 317"/>
                <a:gd name="T52" fmla="+- 0 17486 17158"/>
                <a:gd name="T53" fmla="*/ T52 w 366"/>
                <a:gd name="T54" fmla="+- 0 4500 4330"/>
                <a:gd name="T55" fmla="*/ 4500 h 317"/>
                <a:gd name="T56" fmla="+- 0 17504 17158"/>
                <a:gd name="T57" fmla="*/ T56 w 366"/>
                <a:gd name="T58" fmla="+- 0 4565 4330"/>
                <a:gd name="T59" fmla="*/ 4565 h 317"/>
                <a:gd name="T60" fmla="+- 0 17522 17158"/>
                <a:gd name="T61" fmla="*/ T60 w 366"/>
                <a:gd name="T62" fmla="+- 0 4636 4330"/>
                <a:gd name="T63" fmla="*/ 4636 h 317"/>
                <a:gd name="T64" fmla="+- 0 17523 17158"/>
                <a:gd name="T65" fmla="*/ T64 w 366"/>
                <a:gd name="T66" fmla="+- 0 4646 4330"/>
                <a:gd name="T67" fmla="*/ 4646 h 31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366" h="317" extrusionOk="0">
                  <a:moveTo>
                    <a:pt x="0" y="0"/>
                  </a:moveTo>
                  <a:cubicBezTo>
                    <a:pt x="4" y="25"/>
                    <a:pt x="6" y="49"/>
                    <a:pt x="11" y="74"/>
                  </a:cubicBezTo>
                  <a:cubicBezTo>
                    <a:pt x="17" y="107"/>
                    <a:pt x="24" y="140"/>
                    <a:pt x="31" y="172"/>
                  </a:cubicBezTo>
                  <a:cubicBezTo>
                    <a:pt x="36" y="192"/>
                    <a:pt x="41" y="213"/>
                    <a:pt x="45" y="233"/>
                  </a:cubicBezTo>
                  <a:cubicBezTo>
                    <a:pt x="45" y="195"/>
                    <a:pt x="44" y="160"/>
                    <a:pt x="52" y="123"/>
                  </a:cubicBezTo>
                  <a:cubicBezTo>
                    <a:pt x="57" y="99"/>
                    <a:pt x="65" y="79"/>
                    <a:pt x="76" y="57"/>
                  </a:cubicBezTo>
                  <a:cubicBezTo>
                    <a:pt x="100" y="61"/>
                    <a:pt x="114" y="68"/>
                    <a:pt x="130" y="88"/>
                  </a:cubicBezTo>
                  <a:cubicBezTo>
                    <a:pt x="149" y="111"/>
                    <a:pt x="159" y="138"/>
                    <a:pt x="171" y="165"/>
                  </a:cubicBezTo>
                  <a:cubicBezTo>
                    <a:pt x="177" y="175"/>
                    <a:pt x="178" y="178"/>
                    <a:pt x="180" y="186"/>
                  </a:cubicBezTo>
                  <a:cubicBezTo>
                    <a:pt x="190" y="165"/>
                    <a:pt x="196" y="143"/>
                    <a:pt x="205" y="122"/>
                  </a:cubicBezTo>
                  <a:cubicBezTo>
                    <a:pt x="212" y="106"/>
                    <a:pt x="228" y="64"/>
                    <a:pt x="241" y="54"/>
                  </a:cubicBezTo>
                  <a:cubicBezTo>
                    <a:pt x="259" y="40"/>
                    <a:pt x="279" y="58"/>
                    <a:pt x="292" y="70"/>
                  </a:cubicBezTo>
                  <a:cubicBezTo>
                    <a:pt x="304" y="81"/>
                    <a:pt x="315" y="100"/>
                    <a:pt x="319" y="116"/>
                  </a:cubicBezTo>
                  <a:cubicBezTo>
                    <a:pt x="324" y="133"/>
                    <a:pt x="325" y="152"/>
                    <a:pt x="328" y="170"/>
                  </a:cubicBezTo>
                  <a:cubicBezTo>
                    <a:pt x="332" y="192"/>
                    <a:pt x="342" y="213"/>
                    <a:pt x="346" y="235"/>
                  </a:cubicBezTo>
                  <a:cubicBezTo>
                    <a:pt x="351" y="259"/>
                    <a:pt x="360" y="282"/>
                    <a:pt x="364" y="306"/>
                  </a:cubicBezTo>
                  <a:cubicBezTo>
                    <a:pt x="364" y="309"/>
                    <a:pt x="365" y="313"/>
                    <a:pt x="365" y="316"/>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13" name="Freeform 33"/>
            <p:cNvSpPr>
              <a:spLocks noRot="1" noChangeAspect="1" noEditPoints="1" noChangeArrowheads="1" noChangeShapeType="1" noTextEdit="1"/>
            </p:cNvSpPr>
            <p:nvPr/>
          </p:nvSpPr>
          <p:spPr bwMode="auto">
            <a:xfrm>
              <a:off x="6021388" y="1463675"/>
              <a:ext cx="115887" cy="180975"/>
            </a:xfrm>
            <a:custGeom>
              <a:avLst/>
              <a:gdLst>
                <a:gd name="T0" fmla="+- 0 16725 16725"/>
                <a:gd name="T1" fmla="*/ T0 w 323"/>
                <a:gd name="T2" fmla="+- 0 4064 4064"/>
                <a:gd name="T3" fmla="*/ 4064 h 504"/>
                <a:gd name="T4" fmla="+- 0 16769 16725"/>
                <a:gd name="T5" fmla="*/ T4 w 323"/>
                <a:gd name="T6" fmla="+- 0 4202 4064"/>
                <a:gd name="T7" fmla="*/ 4202 h 504"/>
                <a:gd name="T8" fmla="+- 0 16846 16725"/>
                <a:gd name="T9" fmla="*/ T8 w 323"/>
                <a:gd name="T10" fmla="+- 0 4442 4064"/>
                <a:gd name="T11" fmla="*/ 4442 h 504"/>
                <a:gd name="T12" fmla="+- 0 16870 16725"/>
                <a:gd name="T13" fmla="*/ T12 w 323"/>
                <a:gd name="T14" fmla="+- 0 4541 4064"/>
                <a:gd name="T15" fmla="*/ 4541 h 504"/>
                <a:gd name="T16" fmla="+- 0 16875 16725"/>
                <a:gd name="T17" fmla="*/ T16 w 323"/>
                <a:gd name="T18" fmla="+- 0 4554 4064"/>
                <a:gd name="T19" fmla="*/ 4554 h 504"/>
                <a:gd name="T20" fmla="+- 0 16885 16725"/>
                <a:gd name="T21" fmla="*/ T20 w 323"/>
                <a:gd name="T22" fmla="+- 0 4442 4064"/>
                <a:gd name="T23" fmla="*/ 4442 h 504"/>
                <a:gd name="T24" fmla="+- 0 16938 16725"/>
                <a:gd name="T25" fmla="*/ T24 w 323"/>
                <a:gd name="T26" fmla="+- 0 4310 4064"/>
                <a:gd name="T27" fmla="*/ 4310 h 504"/>
                <a:gd name="T28" fmla="+- 0 16985 16725"/>
                <a:gd name="T29" fmla="*/ T28 w 323"/>
                <a:gd name="T30" fmla="+- 0 4346 4064"/>
                <a:gd name="T31" fmla="*/ 4346 h 504"/>
                <a:gd name="T32" fmla="+- 0 17020 16725"/>
                <a:gd name="T33" fmla="*/ T32 w 323"/>
                <a:gd name="T34" fmla="+- 0 4442 4064"/>
                <a:gd name="T35" fmla="*/ 4442 h 504"/>
                <a:gd name="T36" fmla="+- 0 17038 16725"/>
                <a:gd name="T37" fmla="*/ T36 w 323"/>
                <a:gd name="T38" fmla="+- 0 4530 4064"/>
                <a:gd name="T39" fmla="*/ 4530 h 504"/>
                <a:gd name="T40" fmla="+- 0 17047 16725"/>
                <a:gd name="T41" fmla="*/ T40 w 323"/>
                <a:gd name="T42" fmla="+- 0 4567 4064"/>
                <a:gd name="T43" fmla="*/ 4567 h 50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Lst>
              <a:rect l="0" t="0" r="r" b="b"/>
              <a:pathLst>
                <a:path w="323" h="504" extrusionOk="0">
                  <a:moveTo>
                    <a:pt x="0" y="0"/>
                  </a:moveTo>
                  <a:cubicBezTo>
                    <a:pt x="14" y="46"/>
                    <a:pt x="29" y="92"/>
                    <a:pt x="44" y="138"/>
                  </a:cubicBezTo>
                  <a:cubicBezTo>
                    <a:pt x="71" y="218"/>
                    <a:pt x="99" y="297"/>
                    <a:pt x="121" y="378"/>
                  </a:cubicBezTo>
                  <a:cubicBezTo>
                    <a:pt x="130" y="411"/>
                    <a:pt x="135" y="445"/>
                    <a:pt x="145" y="477"/>
                  </a:cubicBezTo>
                  <a:cubicBezTo>
                    <a:pt x="147" y="481"/>
                    <a:pt x="148" y="486"/>
                    <a:pt x="150" y="490"/>
                  </a:cubicBezTo>
                  <a:cubicBezTo>
                    <a:pt x="151" y="453"/>
                    <a:pt x="154" y="414"/>
                    <a:pt x="160" y="378"/>
                  </a:cubicBezTo>
                  <a:cubicBezTo>
                    <a:pt x="166" y="344"/>
                    <a:pt x="179" y="266"/>
                    <a:pt x="213" y="246"/>
                  </a:cubicBezTo>
                  <a:cubicBezTo>
                    <a:pt x="230" y="236"/>
                    <a:pt x="255" y="272"/>
                    <a:pt x="260" y="282"/>
                  </a:cubicBezTo>
                  <a:cubicBezTo>
                    <a:pt x="275" y="310"/>
                    <a:pt x="288" y="347"/>
                    <a:pt x="295" y="378"/>
                  </a:cubicBezTo>
                  <a:cubicBezTo>
                    <a:pt x="302" y="407"/>
                    <a:pt x="307" y="437"/>
                    <a:pt x="313" y="466"/>
                  </a:cubicBezTo>
                  <a:cubicBezTo>
                    <a:pt x="315" y="479"/>
                    <a:pt x="318" y="491"/>
                    <a:pt x="322" y="503"/>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12" name="Freeform 32"/>
            <p:cNvSpPr>
              <a:spLocks noRot="1" noChangeAspect="1" noEditPoints="1" noChangeArrowheads="1" noChangeShapeType="1" noTextEdit="1"/>
            </p:cNvSpPr>
            <p:nvPr/>
          </p:nvSpPr>
          <p:spPr bwMode="auto">
            <a:xfrm>
              <a:off x="5942013" y="1563688"/>
              <a:ext cx="57150" cy="98425"/>
            </a:xfrm>
            <a:custGeom>
              <a:avLst/>
              <a:gdLst>
                <a:gd name="T0" fmla="+- 0 16593 16505"/>
                <a:gd name="T1" fmla="*/ T0 w 160"/>
                <a:gd name="T2" fmla="+- 0 4404 4343"/>
                <a:gd name="T3" fmla="*/ 4404 h 275"/>
                <a:gd name="T4" fmla="+- 0 16559 16505"/>
                <a:gd name="T5" fmla="*/ T4 w 160"/>
                <a:gd name="T6" fmla="+- 0 4480 4343"/>
                <a:gd name="T7" fmla="*/ 4480 h 275"/>
                <a:gd name="T8" fmla="+- 0 16546 16505"/>
                <a:gd name="T9" fmla="*/ T8 w 160"/>
                <a:gd name="T10" fmla="+- 0 4582 4343"/>
                <a:gd name="T11" fmla="*/ 4582 h 275"/>
                <a:gd name="T12" fmla="+- 0 16586 16505"/>
                <a:gd name="T13" fmla="*/ T12 w 160"/>
                <a:gd name="T14" fmla="+- 0 4612 4343"/>
                <a:gd name="T15" fmla="*/ 4612 h 275"/>
                <a:gd name="T16" fmla="+- 0 16647 16505"/>
                <a:gd name="T17" fmla="*/ T16 w 160"/>
                <a:gd name="T18" fmla="+- 0 4548 4343"/>
                <a:gd name="T19" fmla="*/ 4548 h 275"/>
                <a:gd name="T20" fmla="+- 0 16660 16505"/>
                <a:gd name="T21" fmla="*/ T20 w 160"/>
                <a:gd name="T22" fmla="+- 0 4453 4343"/>
                <a:gd name="T23" fmla="*/ 4453 h 275"/>
                <a:gd name="T24" fmla="+- 0 16596 16505"/>
                <a:gd name="T25" fmla="*/ T24 w 160"/>
                <a:gd name="T26" fmla="+- 0 4377 4343"/>
                <a:gd name="T27" fmla="*/ 4377 h 275"/>
                <a:gd name="T28" fmla="+- 0 16505 16505"/>
                <a:gd name="T29" fmla="*/ T28 w 160"/>
                <a:gd name="T30" fmla="+- 0 4343 4343"/>
                <a:gd name="T31" fmla="*/ 4343 h 275"/>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60" h="275" extrusionOk="0">
                  <a:moveTo>
                    <a:pt x="88" y="61"/>
                  </a:moveTo>
                  <a:cubicBezTo>
                    <a:pt x="72" y="85"/>
                    <a:pt x="62" y="109"/>
                    <a:pt x="54" y="137"/>
                  </a:cubicBezTo>
                  <a:cubicBezTo>
                    <a:pt x="45" y="169"/>
                    <a:pt x="35" y="205"/>
                    <a:pt x="41" y="239"/>
                  </a:cubicBezTo>
                  <a:cubicBezTo>
                    <a:pt x="46" y="264"/>
                    <a:pt x="54" y="282"/>
                    <a:pt x="81" y="269"/>
                  </a:cubicBezTo>
                  <a:cubicBezTo>
                    <a:pt x="106" y="257"/>
                    <a:pt x="129" y="229"/>
                    <a:pt x="142" y="205"/>
                  </a:cubicBezTo>
                  <a:cubicBezTo>
                    <a:pt x="157" y="176"/>
                    <a:pt x="164" y="142"/>
                    <a:pt x="155" y="110"/>
                  </a:cubicBezTo>
                  <a:cubicBezTo>
                    <a:pt x="146" y="79"/>
                    <a:pt x="118" y="50"/>
                    <a:pt x="91" y="34"/>
                  </a:cubicBezTo>
                  <a:cubicBezTo>
                    <a:pt x="63" y="17"/>
                    <a:pt x="31" y="9"/>
                    <a:pt x="0" y="0"/>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11" name="Freeform 31"/>
            <p:cNvSpPr>
              <a:spLocks noRot="1" noChangeAspect="1" noEditPoints="1" noChangeArrowheads="1" noChangeShapeType="1" noTextEdit="1"/>
            </p:cNvSpPr>
            <p:nvPr/>
          </p:nvSpPr>
          <p:spPr bwMode="auto">
            <a:xfrm>
              <a:off x="5749925" y="1452563"/>
              <a:ext cx="123825" cy="230187"/>
            </a:xfrm>
            <a:custGeom>
              <a:avLst/>
              <a:gdLst>
                <a:gd name="T0" fmla="+- 0 16033 15971"/>
                <a:gd name="T1" fmla="*/ T0 w 344"/>
                <a:gd name="T2" fmla="+- 0 4278 4037"/>
                <a:gd name="T3" fmla="*/ 4278 h 637"/>
                <a:gd name="T4" fmla="+- 0 16037 15971"/>
                <a:gd name="T5" fmla="*/ T4 w 344"/>
                <a:gd name="T6" fmla="+- 0 4458 4037"/>
                <a:gd name="T7" fmla="*/ 4458 h 637"/>
                <a:gd name="T8" fmla="+- 0 16032 15971"/>
                <a:gd name="T9" fmla="*/ T8 w 344"/>
                <a:gd name="T10" fmla="+- 0 4638 4037"/>
                <a:gd name="T11" fmla="*/ 4638 h 637"/>
                <a:gd name="T12" fmla="+- 0 16027 15971"/>
                <a:gd name="T13" fmla="*/ T12 w 344"/>
                <a:gd name="T14" fmla="+- 0 4537 4037"/>
                <a:gd name="T15" fmla="*/ 4537 h 637"/>
                <a:gd name="T16" fmla="+- 0 16042 15971"/>
                <a:gd name="T17" fmla="*/ T16 w 344"/>
                <a:gd name="T18" fmla="+- 0 4231 4037"/>
                <a:gd name="T19" fmla="*/ 4231 h 637"/>
                <a:gd name="T20" fmla="+- 0 16110 15971"/>
                <a:gd name="T21" fmla="*/ T20 w 344"/>
                <a:gd name="T22" fmla="+- 0 4064 4037"/>
                <a:gd name="T23" fmla="*/ 4064 h 637"/>
                <a:gd name="T24" fmla="+- 0 16208 15971"/>
                <a:gd name="T25" fmla="*/ T24 w 344"/>
                <a:gd name="T26" fmla="+- 0 4071 4037"/>
                <a:gd name="T27" fmla="*/ 4071 h 637"/>
                <a:gd name="T28" fmla="+- 0 16227 15971"/>
                <a:gd name="T29" fmla="*/ T28 w 344"/>
                <a:gd name="T30" fmla="+- 0 4184 4037"/>
                <a:gd name="T31" fmla="*/ 4184 h 637"/>
                <a:gd name="T32" fmla="+- 0 16189 15971"/>
                <a:gd name="T33" fmla="*/ T32 w 344"/>
                <a:gd name="T34" fmla="+- 0 4276 4037"/>
                <a:gd name="T35" fmla="*/ 4276 h 637"/>
                <a:gd name="T36" fmla="+- 0 16152 15971"/>
                <a:gd name="T37" fmla="*/ T36 w 344"/>
                <a:gd name="T38" fmla="+- 0 4322 4037"/>
                <a:gd name="T39" fmla="*/ 4322 h 637"/>
                <a:gd name="T40" fmla="+- 0 16149 15971"/>
                <a:gd name="T41" fmla="*/ T40 w 344"/>
                <a:gd name="T42" fmla="+- 0 4333 4037"/>
                <a:gd name="T43" fmla="*/ 4333 h 637"/>
                <a:gd name="T44" fmla="+- 0 16215 15971"/>
                <a:gd name="T45" fmla="*/ T44 w 344"/>
                <a:gd name="T46" fmla="+- 0 4384 4037"/>
                <a:gd name="T47" fmla="*/ 4384 h 637"/>
                <a:gd name="T48" fmla="+- 0 16304 15971"/>
                <a:gd name="T49" fmla="*/ T48 w 344"/>
                <a:gd name="T50" fmla="+- 0 4502 4037"/>
                <a:gd name="T51" fmla="*/ 4502 h 637"/>
                <a:gd name="T52" fmla="+- 0 16303 15971"/>
                <a:gd name="T53" fmla="*/ T52 w 344"/>
                <a:gd name="T54" fmla="+- 0 4605 4037"/>
                <a:gd name="T55" fmla="*/ 4605 h 637"/>
                <a:gd name="T56" fmla="+- 0 16152 15971"/>
                <a:gd name="T57" fmla="*/ T56 w 344"/>
                <a:gd name="T58" fmla="+- 0 4673 4037"/>
                <a:gd name="T59" fmla="*/ 4673 h 637"/>
                <a:gd name="T60" fmla="+- 0 16027 15971"/>
                <a:gd name="T61" fmla="*/ T60 w 344"/>
                <a:gd name="T62" fmla="+- 0 4652 4037"/>
                <a:gd name="T63" fmla="*/ 4652 h 637"/>
                <a:gd name="T64" fmla="+- 0 15975 15971"/>
                <a:gd name="T65" fmla="*/ T64 w 344"/>
                <a:gd name="T66" fmla="+- 0 4605 4037"/>
                <a:gd name="T67" fmla="*/ 4605 h 637"/>
                <a:gd name="T68" fmla="+- 0 15985 15971"/>
                <a:gd name="T69" fmla="*/ T68 w 344"/>
                <a:gd name="T70" fmla="+- 0 4590 4037"/>
                <a:gd name="T71" fmla="*/ 4590 h 637"/>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 ang="0">
                  <a:pos x="T69" y="T71"/>
                </a:cxn>
              </a:cxnLst>
              <a:rect l="0" t="0" r="r" b="b"/>
              <a:pathLst>
                <a:path w="344" h="637" extrusionOk="0">
                  <a:moveTo>
                    <a:pt x="62" y="241"/>
                  </a:moveTo>
                  <a:cubicBezTo>
                    <a:pt x="66" y="301"/>
                    <a:pt x="66" y="361"/>
                    <a:pt x="66" y="421"/>
                  </a:cubicBezTo>
                  <a:cubicBezTo>
                    <a:pt x="66" y="480"/>
                    <a:pt x="72" y="543"/>
                    <a:pt x="61" y="601"/>
                  </a:cubicBezTo>
                  <a:cubicBezTo>
                    <a:pt x="60" y="567"/>
                    <a:pt x="57" y="534"/>
                    <a:pt x="56" y="500"/>
                  </a:cubicBezTo>
                  <a:cubicBezTo>
                    <a:pt x="53" y="397"/>
                    <a:pt x="50" y="295"/>
                    <a:pt x="71" y="194"/>
                  </a:cubicBezTo>
                  <a:cubicBezTo>
                    <a:pt x="83" y="134"/>
                    <a:pt x="99" y="75"/>
                    <a:pt x="139" y="27"/>
                  </a:cubicBezTo>
                  <a:cubicBezTo>
                    <a:pt x="172" y="-12"/>
                    <a:pt x="210" y="-6"/>
                    <a:pt x="237" y="34"/>
                  </a:cubicBezTo>
                  <a:cubicBezTo>
                    <a:pt x="259" y="67"/>
                    <a:pt x="259" y="109"/>
                    <a:pt x="256" y="147"/>
                  </a:cubicBezTo>
                  <a:cubicBezTo>
                    <a:pt x="253" y="181"/>
                    <a:pt x="240" y="213"/>
                    <a:pt x="218" y="239"/>
                  </a:cubicBezTo>
                  <a:cubicBezTo>
                    <a:pt x="203" y="257"/>
                    <a:pt x="190" y="267"/>
                    <a:pt x="181" y="285"/>
                  </a:cubicBezTo>
                  <a:cubicBezTo>
                    <a:pt x="180" y="289"/>
                    <a:pt x="179" y="292"/>
                    <a:pt x="178" y="296"/>
                  </a:cubicBezTo>
                  <a:cubicBezTo>
                    <a:pt x="201" y="312"/>
                    <a:pt x="222" y="330"/>
                    <a:pt x="244" y="347"/>
                  </a:cubicBezTo>
                  <a:cubicBezTo>
                    <a:pt x="283" y="378"/>
                    <a:pt x="315" y="418"/>
                    <a:pt x="333" y="465"/>
                  </a:cubicBezTo>
                  <a:cubicBezTo>
                    <a:pt x="346" y="499"/>
                    <a:pt x="348" y="535"/>
                    <a:pt x="332" y="568"/>
                  </a:cubicBezTo>
                  <a:cubicBezTo>
                    <a:pt x="305" y="624"/>
                    <a:pt x="236" y="634"/>
                    <a:pt x="181" y="636"/>
                  </a:cubicBezTo>
                  <a:cubicBezTo>
                    <a:pt x="136" y="637"/>
                    <a:pt x="97" y="632"/>
                    <a:pt x="56" y="615"/>
                  </a:cubicBezTo>
                  <a:cubicBezTo>
                    <a:pt x="30" y="605"/>
                    <a:pt x="5" y="592"/>
                    <a:pt x="4" y="568"/>
                  </a:cubicBezTo>
                  <a:cubicBezTo>
                    <a:pt x="7" y="563"/>
                    <a:pt x="11" y="558"/>
                    <a:pt x="14" y="553"/>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grpSp>
      <p:grpSp>
        <p:nvGrpSpPr>
          <p:cNvPr id="8" name="Group 7"/>
          <p:cNvGrpSpPr/>
          <p:nvPr/>
        </p:nvGrpSpPr>
        <p:grpSpPr>
          <a:xfrm>
            <a:off x="2076277" y="2761971"/>
            <a:ext cx="827088" cy="569913"/>
            <a:chOff x="6543675" y="1193800"/>
            <a:chExt cx="827088" cy="569913"/>
          </a:xfrm>
        </p:grpSpPr>
        <p:sp>
          <p:nvSpPr>
            <p:cNvPr id="353327" name="Freeform 47"/>
            <p:cNvSpPr>
              <a:spLocks noRot="1" noChangeAspect="1" noEditPoints="1" noChangeArrowheads="1" noChangeShapeType="1" noTextEdit="1"/>
            </p:cNvSpPr>
            <p:nvPr/>
          </p:nvSpPr>
          <p:spPr bwMode="auto">
            <a:xfrm>
              <a:off x="6978650" y="1566863"/>
              <a:ext cx="53975" cy="196850"/>
            </a:xfrm>
            <a:custGeom>
              <a:avLst/>
              <a:gdLst>
                <a:gd name="T0" fmla="+- 0 19532 19383"/>
                <a:gd name="T1" fmla="*/ T0 w 154"/>
                <a:gd name="T2" fmla="+- 0 4352 4352"/>
                <a:gd name="T3" fmla="*/ 4352 h 546"/>
                <a:gd name="T4" fmla="+- 0 19516 19383"/>
                <a:gd name="T5" fmla="*/ T4 w 154"/>
                <a:gd name="T6" fmla="+- 0 4415 4352"/>
                <a:gd name="T7" fmla="*/ 4415 h 546"/>
                <a:gd name="T8" fmla="+- 0 19456 19383"/>
                <a:gd name="T9" fmla="*/ T8 w 154"/>
                <a:gd name="T10" fmla="+- 0 4565 4352"/>
                <a:gd name="T11" fmla="*/ 4565 h 546"/>
                <a:gd name="T12" fmla="+- 0 19400 19383"/>
                <a:gd name="T13" fmla="*/ T12 w 154"/>
                <a:gd name="T14" fmla="+- 0 4752 4352"/>
                <a:gd name="T15" fmla="*/ 4752 h 546"/>
                <a:gd name="T16" fmla="+- 0 19384 19383"/>
                <a:gd name="T17" fmla="*/ T16 w 154"/>
                <a:gd name="T18" fmla="+- 0 4877 4352"/>
                <a:gd name="T19" fmla="*/ 4877 h 546"/>
                <a:gd name="T20" fmla="+- 0 19411 19383"/>
                <a:gd name="T21" fmla="*/ T20 w 154"/>
                <a:gd name="T22" fmla="+- 0 4867 4352"/>
                <a:gd name="T23" fmla="*/ 4867 h 546"/>
              </a:gdLst>
              <a:ahLst/>
              <a:cxnLst>
                <a:cxn ang="0">
                  <a:pos x="T1" y="T3"/>
                </a:cxn>
                <a:cxn ang="0">
                  <a:pos x="T5" y="T7"/>
                </a:cxn>
                <a:cxn ang="0">
                  <a:pos x="T9" y="T11"/>
                </a:cxn>
                <a:cxn ang="0">
                  <a:pos x="T13" y="T15"/>
                </a:cxn>
                <a:cxn ang="0">
                  <a:pos x="T17" y="T19"/>
                </a:cxn>
                <a:cxn ang="0">
                  <a:pos x="T21" y="T23"/>
                </a:cxn>
              </a:cxnLst>
              <a:rect l="0" t="0" r="r" b="b"/>
              <a:pathLst>
                <a:path w="154" h="546" extrusionOk="0">
                  <a:moveTo>
                    <a:pt x="149" y="0"/>
                  </a:moveTo>
                  <a:cubicBezTo>
                    <a:pt x="150" y="26"/>
                    <a:pt x="146" y="37"/>
                    <a:pt x="133" y="63"/>
                  </a:cubicBezTo>
                  <a:cubicBezTo>
                    <a:pt x="109" y="111"/>
                    <a:pt x="92" y="163"/>
                    <a:pt x="73" y="213"/>
                  </a:cubicBezTo>
                  <a:cubicBezTo>
                    <a:pt x="50" y="274"/>
                    <a:pt x="32" y="336"/>
                    <a:pt x="17" y="400"/>
                  </a:cubicBezTo>
                  <a:cubicBezTo>
                    <a:pt x="7" y="443"/>
                    <a:pt x="2" y="481"/>
                    <a:pt x="1" y="525"/>
                  </a:cubicBezTo>
                  <a:cubicBezTo>
                    <a:pt x="0" y="565"/>
                    <a:pt x="15" y="530"/>
                    <a:pt x="28" y="515"/>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grpSp>
          <p:nvGrpSpPr>
            <p:cNvPr id="7" name="Group 6"/>
            <p:cNvGrpSpPr/>
            <p:nvPr/>
          </p:nvGrpSpPr>
          <p:grpSpPr>
            <a:xfrm>
              <a:off x="6543675" y="1193800"/>
              <a:ext cx="827088" cy="508000"/>
              <a:chOff x="6543675" y="1193800"/>
              <a:chExt cx="827088" cy="508000"/>
            </a:xfrm>
          </p:grpSpPr>
          <p:sp>
            <p:nvSpPr>
              <p:cNvPr id="353324" name="Freeform 44"/>
              <p:cNvSpPr>
                <a:spLocks noRot="1" noChangeAspect="1" noEditPoints="1" noChangeArrowheads="1" noChangeShapeType="1" noTextEdit="1"/>
              </p:cNvSpPr>
              <p:nvPr/>
            </p:nvSpPr>
            <p:spPr bwMode="auto">
              <a:xfrm>
                <a:off x="6543675" y="1193800"/>
                <a:ext cx="827088" cy="166688"/>
              </a:xfrm>
              <a:custGeom>
                <a:avLst/>
                <a:gdLst>
                  <a:gd name="T0" fmla="+- 0 18220 18177"/>
                  <a:gd name="T1" fmla="*/ T0 w 2297"/>
                  <a:gd name="T2" fmla="+- 0 3316 3316"/>
                  <a:gd name="T3" fmla="*/ 3316 h 463"/>
                  <a:gd name="T4" fmla="+- 0 18180 18177"/>
                  <a:gd name="T5" fmla="*/ T4 w 2297"/>
                  <a:gd name="T6" fmla="+- 0 3337 3316"/>
                  <a:gd name="T7" fmla="*/ 3337 h 463"/>
                  <a:gd name="T8" fmla="+- 0 18194 18177"/>
                  <a:gd name="T9" fmla="*/ T8 w 2297"/>
                  <a:gd name="T10" fmla="+- 0 3472 3316"/>
                  <a:gd name="T11" fmla="*/ 3472 h 463"/>
                  <a:gd name="T12" fmla="+- 0 18384 18177"/>
                  <a:gd name="T13" fmla="*/ T12 w 2297"/>
                  <a:gd name="T14" fmla="+- 0 3599 3316"/>
                  <a:gd name="T15" fmla="*/ 3599 h 463"/>
                  <a:gd name="T16" fmla="+- 0 18769 18177"/>
                  <a:gd name="T17" fmla="*/ T16 w 2297"/>
                  <a:gd name="T18" fmla="+- 0 3595 3316"/>
                  <a:gd name="T19" fmla="*/ 3595 h 463"/>
                  <a:gd name="T20" fmla="+- 0 19283 18177"/>
                  <a:gd name="T21" fmla="*/ T20 w 2297"/>
                  <a:gd name="T22" fmla="+- 0 3717 3316"/>
                  <a:gd name="T23" fmla="*/ 3717 h 463"/>
                  <a:gd name="T24" fmla="+- 0 19329 18177"/>
                  <a:gd name="T25" fmla="*/ T24 w 2297"/>
                  <a:gd name="T26" fmla="+- 0 3774 3316"/>
                  <a:gd name="T27" fmla="*/ 3774 h 463"/>
                  <a:gd name="T28" fmla="+- 0 19298 18177"/>
                  <a:gd name="T29" fmla="*/ T28 w 2297"/>
                  <a:gd name="T30" fmla="+- 0 3755 3316"/>
                  <a:gd name="T31" fmla="*/ 3755 h 463"/>
                  <a:gd name="T32" fmla="+- 0 19323 18177"/>
                  <a:gd name="T33" fmla="*/ T32 w 2297"/>
                  <a:gd name="T34" fmla="+- 0 3643 3316"/>
                  <a:gd name="T35" fmla="*/ 3643 h 463"/>
                  <a:gd name="T36" fmla="+- 0 19417 18177"/>
                  <a:gd name="T37" fmla="*/ T36 w 2297"/>
                  <a:gd name="T38" fmla="+- 0 3622 3316"/>
                  <a:gd name="T39" fmla="*/ 3622 h 463"/>
                  <a:gd name="T40" fmla="+- 0 19578 18177"/>
                  <a:gd name="T41" fmla="*/ T40 w 2297"/>
                  <a:gd name="T42" fmla="+- 0 3612 3316"/>
                  <a:gd name="T43" fmla="*/ 3612 h 463"/>
                  <a:gd name="T44" fmla="+- 0 20320 18177"/>
                  <a:gd name="T45" fmla="*/ T44 w 2297"/>
                  <a:gd name="T46" fmla="+- 0 3530 3316"/>
                  <a:gd name="T47" fmla="*/ 3530 h 463"/>
                  <a:gd name="T48" fmla="+- 0 20453 18177"/>
                  <a:gd name="T49" fmla="*/ T48 w 2297"/>
                  <a:gd name="T50" fmla="+- 0 3480 3316"/>
                  <a:gd name="T51" fmla="*/ 3480 h 463"/>
                  <a:gd name="T52" fmla="+- 0 20459 18177"/>
                  <a:gd name="T53" fmla="*/ T52 w 2297"/>
                  <a:gd name="T54" fmla="+- 0 3428 3316"/>
                  <a:gd name="T55" fmla="*/ 3428 h 463"/>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2297" h="463" extrusionOk="0">
                    <a:moveTo>
                      <a:pt x="43" y="0"/>
                    </a:moveTo>
                    <a:cubicBezTo>
                      <a:pt x="32" y="11"/>
                      <a:pt x="13" y="-6"/>
                      <a:pt x="3" y="21"/>
                    </a:cubicBezTo>
                    <a:cubicBezTo>
                      <a:pt x="-11" y="59"/>
                      <a:pt x="2" y="121"/>
                      <a:pt x="17" y="156"/>
                    </a:cubicBezTo>
                    <a:cubicBezTo>
                      <a:pt x="54" y="240"/>
                      <a:pt x="122" y="267"/>
                      <a:pt x="207" y="283"/>
                    </a:cubicBezTo>
                    <a:cubicBezTo>
                      <a:pt x="333" y="307"/>
                      <a:pt x="465" y="277"/>
                      <a:pt x="592" y="279"/>
                    </a:cubicBezTo>
                    <a:cubicBezTo>
                      <a:pt x="757" y="281"/>
                      <a:pt x="968" y="300"/>
                      <a:pt x="1106" y="401"/>
                    </a:cubicBezTo>
                    <a:cubicBezTo>
                      <a:pt x="1129" y="418"/>
                      <a:pt x="1135" y="437"/>
                      <a:pt x="1152" y="458"/>
                    </a:cubicBezTo>
                    <a:cubicBezTo>
                      <a:pt x="1138" y="445"/>
                      <a:pt x="1136" y="467"/>
                      <a:pt x="1121" y="439"/>
                    </a:cubicBezTo>
                    <a:cubicBezTo>
                      <a:pt x="1097" y="395"/>
                      <a:pt x="1109" y="353"/>
                      <a:pt x="1146" y="327"/>
                    </a:cubicBezTo>
                    <a:cubicBezTo>
                      <a:pt x="1169" y="311"/>
                      <a:pt x="1213" y="309"/>
                      <a:pt x="1240" y="306"/>
                    </a:cubicBezTo>
                    <a:cubicBezTo>
                      <a:pt x="1293" y="300"/>
                      <a:pt x="1348" y="296"/>
                      <a:pt x="1401" y="296"/>
                    </a:cubicBezTo>
                    <a:cubicBezTo>
                      <a:pt x="1659" y="296"/>
                      <a:pt x="1895" y="294"/>
                      <a:pt x="2143" y="214"/>
                    </a:cubicBezTo>
                    <a:cubicBezTo>
                      <a:pt x="2179" y="202"/>
                      <a:pt x="2248" y="193"/>
                      <a:pt x="2276" y="164"/>
                    </a:cubicBezTo>
                    <a:cubicBezTo>
                      <a:pt x="2308" y="131"/>
                      <a:pt x="2277" y="139"/>
                      <a:pt x="2282" y="112"/>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25" name="Freeform 45"/>
              <p:cNvSpPr>
                <a:spLocks noRot="1" noChangeAspect="1" noEditPoints="1" noChangeArrowheads="1" noChangeShapeType="1" noTextEdit="1"/>
              </p:cNvSpPr>
              <p:nvPr/>
            </p:nvSpPr>
            <p:spPr bwMode="auto">
              <a:xfrm>
                <a:off x="6734175" y="1477963"/>
                <a:ext cx="161925" cy="223837"/>
              </a:xfrm>
              <a:custGeom>
                <a:avLst/>
                <a:gdLst>
                  <a:gd name="T0" fmla="+- 0 19000 18708"/>
                  <a:gd name="T1" fmla="*/ T0 w 450"/>
                  <a:gd name="T2" fmla="+- 0 4118 4104"/>
                  <a:gd name="T3" fmla="*/ 4118 h 625"/>
                  <a:gd name="T4" fmla="+- 0 18952 18708"/>
                  <a:gd name="T5" fmla="*/ T4 w 450"/>
                  <a:gd name="T6" fmla="+- 0 4113 4104"/>
                  <a:gd name="T7" fmla="*/ 4113 h 625"/>
                  <a:gd name="T8" fmla="+- 0 18859 18708"/>
                  <a:gd name="T9" fmla="*/ T8 w 450"/>
                  <a:gd name="T10" fmla="+- 0 4195 4104"/>
                  <a:gd name="T11" fmla="*/ 4195 h 625"/>
                  <a:gd name="T12" fmla="+- 0 18752 18708"/>
                  <a:gd name="T13" fmla="*/ T12 w 450"/>
                  <a:gd name="T14" fmla="+- 0 4371 4104"/>
                  <a:gd name="T15" fmla="*/ 4371 h 625"/>
                  <a:gd name="T16" fmla="+- 0 18708 18708"/>
                  <a:gd name="T17" fmla="*/ T16 w 450"/>
                  <a:gd name="T18" fmla="+- 0 4569 4104"/>
                  <a:gd name="T19" fmla="*/ 4569 h 625"/>
                  <a:gd name="T20" fmla="+- 0 18774 18708"/>
                  <a:gd name="T21" fmla="*/ T20 w 450"/>
                  <a:gd name="T22" fmla="+- 0 4701 4104"/>
                  <a:gd name="T23" fmla="*/ 4701 h 625"/>
                  <a:gd name="T24" fmla="+- 0 18918 18708"/>
                  <a:gd name="T25" fmla="*/ T24 w 450"/>
                  <a:gd name="T26" fmla="+- 0 4722 4104"/>
                  <a:gd name="T27" fmla="*/ 4722 h 625"/>
                  <a:gd name="T28" fmla="+- 0 19034 18708"/>
                  <a:gd name="T29" fmla="*/ T28 w 450"/>
                  <a:gd name="T30" fmla="+- 0 4652 4104"/>
                  <a:gd name="T31" fmla="*/ 4652 h 625"/>
                  <a:gd name="T32" fmla="+- 0 19038 18708"/>
                  <a:gd name="T33" fmla="*/ T32 w 450"/>
                  <a:gd name="T34" fmla="+- 0 4547 4104"/>
                  <a:gd name="T35" fmla="*/ 4547 h 625"/>
                  <a:gd name="T36" fmla="+- 0 18936 18708"/>
                  <a:gd name="T37" fmla="*/ T36 w 450"/>
                  <a:gd name="T38" fmla="+- 0 4504 4104"/>
                  <a:gd name="T39" fmla="*/ 4504 h 625"/>
                  <a:gd name="T40" fmla="+- 0 18851 18708"/>
                  <a:gd name="T41" fmla="*/ T40 w 450"/>
                  <a:gd name="T42" fmla="+- 0 4523 4104"/>
                  <a:gd name="T43" fmla="*/ 4523 h 625"/>
                  <a:gd name="T44" fmla="+- 0 18963 18708"/>
                  <a:gd name="T45" fmla="*/ T44 w 450"/>
                  <a:gd name="T46" fmla="+- 0 4487 4104"/>
                  <a:gd name="T47" fmla="*/ 4487 h 625"/>
                  <a:gd name="T48" fmla="+- 0 19105 18708"/>
                  <a:gd name="T49" fmla="*/ T48 w 450"/>
                  <a:gd name="T50" fmla="+- 0 4442 4104"/>
                  <a:gd name="T51" fmla="*/ 4442 h 625"/>
                  <a:gd name="T52" fmla="+- 0 19157 18708"/>
                  <a:gd name="T53" fmla="*/ T52 w 450"/>
                  <a:gd name="T54" fmla="+- 0 4429 4104"/>
                  <a:gd name="T55" fmla="*/ 4429 h 625"/>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Lst>
                <a:rect l="0" t="0" r="r" b="b"/>
                <a:pathLst>
                  <a:path w="450" h="625" extrusionOk="0">
                    <a:moveTo>
                      <a:pt x="292" y="14"/>
                    </a:moveTo>
                    <a:cubicBezTo>
                      <a:pt x="273" y="6"/>
                      <a:pt x="275" y="-5"/>
                      <a:pt x="244" y="9"/>
                    </a:cubicBezTo>
                    <a:cubicBezTo>
                      <a:pt x="207" y="25"/>
                      <a:pt x="175" y="60"/>
                      <a:pt x="151" y="91"/>
                    </a:cubicBezTo>
                    <a:cubicBezTo>
                      <a:pt x="109" y="145"/>
                      <a:pt x="72" y="204"/>
                      <a:pt x="44" y="267"/>
                    </a:cubicBezTo>
                    <a:cubicBezTo>
                      <a:pt x="16" y="330"/>
                      <a:pt x="-3" y="396"/>
                      <a:pt x="0" y="465"/>
                    </a:cubicBezTo>
                    <a:cubicBezTo>
                      <a:pt x="2" y="520"/>
                      <a:pt x="20" y="565"/>
                      <a:pt x="66" y="597"/>
                    </a:cubicBezTo>
                    <a:cubicBezTo>
                      <a:pt x="108" y="627"/>
                      <a:pt x="161" y="629"/>
                      <a:pt x="210" y="618"/>
                    </a:cubicBezTo>
                    <a:cubicBezTo>
                      <a:pt x="254" y="608"/>
                      <a:pt x="297" y="582"/>
                      <a:pt x="326" y="548"/>
                    </a:cubicBezTo>
                    <a:cubicBezTo>
                      <a:pt x="353" y="517"/>
                      <a:pt x="353" y="475"/>
                      <a:pt x="330" y="443"/>
                    </a:cubicBezTo>
                    <a:cubicBezTo>
                      <a:pt x="310" y="415"/>
                      <a:pt x="262" y="399"/>
                      <a:pt x="228" y="400"/>
                    </a:cubicBezTo>
                    <a:cubicBezTo>
                      <a:pt x="200" y="401"/>
                      <a:pt x="170" y="412"/>
                      <a:pt x="143" y="419"/>
                    </a:cubicBezTo>
                    <a:cubicBezTo>
                      <a:pt x="182" y="410"/>
                      <a:pt x="217" y="396"/>
                      <a:pt x="255" y="383"/>
                    </a:cubicBezTo>
                    <a:cubicBezTo>
                      <a:pt x="302" y="367"/>
                      <a:pt x="349" y="352"/>
                      <a:pt x="397" y="338"/>
                    </a:cubicBezTo>
                    <a:cubicBezTo>
                      <a:pt x="423" y="330"/>
                      <a:pt x="431" y="327"/>
                      <a:pt x="449" y="325"/>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26" name="Freeform 46"/>
              <p:cNvSpPr>
                <a:spLocks noRot="1" noChangeAspect="1" noEditPoints="1" noChangeArrowheads="1" noChangeShapeType="1" noTextEdit="1"/>
              </p:cNvSpPr>
              <p:nvPr/>
            </p:nvSpPr>
            <p:spPr bwMode="auto">
              <a:xfrm>
                <a:off x="6945313" y="1612900"/>
                <a:ext cx="58737" cy="69850"/>
              </a:xfrm>
              <a:custGeom>
                <a:avLst/>
                <a:gdLst>
                  <a:gd name="T0" fmla="+- 0 19292 19292"/>
                  <a:gd name="T1" fmla="*/ T0 w 163"/>
                  <a:gd name="T2" fmla="+- 0 4480 4480"/>
                  <a:gd name="T3" fmla="*/ 4480 h 194"/>
                  <a:gd name="T4" fmla="+- 0 19354 19292"/>
                  <a:gd name="T5" fmla="*/ T4 w 163"/>
                  <a:gd name="T6" fmla="+- 0 4527 4480"/>
                  <a:gd name="T7" fmla="*/ 4527 h 194"/>
                  <a:gd name="T8" fmla="+- 0 19421 19292"/>
                  <a:gd name="T9" fmla="*/ T8 w 163"/>
                  <a:gd name="T10" fmla="+- 0 4602 4480"/>
                  <a:gd name="T11" fmla="*/ 4602 h 194"/>
                  <a:gd name="T12" fmla="+- 0 19451 19292"/>
                  <a:gd name="T13" fmla="*/ T12 w 163"/>
                  <a:gd name="T14" fmla="+- 0 4663 4480"/>
                  <a:gd name="T15" fmla="*/ 4663 h 194"/>
                  <a:gd name="T16" fmla="+- 0 19454 19292"/>
                  <a:gd name="T17" fmla="*/ T16 w 163"/>
                  <a:gd name="T18" fmla="+- 0 4673 4480"/>
                  <a:gd name="T19" fmla="*/ 4673 h 194"/>
                </a:gdLst>
                <a:ahLst/>
                <a:cxnLst>
                  <a:cxn ang="0">
                    <a:pos x="T1" y="T3"/>
                  </a:cxn>
                  <a:cxn ang="0">
                    <a:pos x="T5" y="T7"/>
                  </a:cxn>
                  <a:cxn ang="0">
                    <a:pos x="T9" y="T11"/>
                  </a:cxn>
                  <a:cxn ang="0">
                    <a:pos x="T13" y="T15"/>
                  </a:cxn>
                  <a:cxn ang="0">
                    <a:pos x="T17" y="T19"/>
                  </a:cxn>
                </a:cxnLst>
                <a:rect l="0" t="0" r="r" b="b"/>
                <a:pathLst>
                  <a:path w="163" h="194" extrusionOk="0">
                    <a:moveTo>
                      <a:pt x="0" y="0"/>
                    </a:moveTo>
                    <a:cubicBezTo>
                      <a:pt x="21" y="15"/>
                      <a:pt x="42" y="30"/>
                      <a:pt x="62" y="47"/>
                    </a:cubicBezTo>
                    <a:cubicBezTo>
                      <a:pt x="87" y="69"/>
                      <a:pt x="110" y="94"/>
                      <a:pt x="129" y="122"/>
                    </a:cubicBezTo>
                    <a:cubicBezTo>
                      <a:pt x="142" y="141"/>
                      <a:pt x="151" y="162"/>
                      <a:pt x="159" y="183"/>
                    </a:cubicBezTo>
                    <a:cubicBezTo>
                      <a:pt x="160" y="186"/>
                      <a:pt x="161" y="190"/>
                      <a:pt x="162" y="193"/>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28" name="Freeform 48"/>
              <p:cNvSpPr>
                <a:spLocks noRot="1" noChangeAspect="1" noEditPoints="1" noChangeArrowheads="1" noChangeShapeType="1" noTextEdit="1"/>
              </p:cNvSpPr>
              <p:nvPr/>
            </p:nvSpPr>
            <p:spPr bwMode="auto">
              <a:xfrm>
                <a:off x="7075488" y="1555750"/>
                <a:ext cx="65087" cy="98425"/>
              </a:xfrm>
              <a:custGeom>
                <a:avLst/>
                <a:gdLst>
                  <a:gd name="T0" fmla="+- 0 19652 19652"/>
                  <a:gd name="T1" fmla="*/ T0 w 181"/>
                  <a:gd name="T2" fmla="+- 0 4534 4321"/>
                  <a:gd name="T3" fmla="*/ 4534 h 276"/>
                  <a:gd name="T4" fmla="+- 0 19675 19652"/>
                  <a:gd name="T5" fmla="*/ T4 w 181"/>
                  <a:gd name="T6" fmla="+- 0 4586 4321"/>
                  <a:gd name="T7" fmla="*/ 4586 h 276"/>
                  <a:gd name="T8" fmla="+- 0 19678 19652"/>
                  <a:gd name="T9" fmla="*/ T8 w 181"/>
                  <a:gd name="T10" fmla="+- 0 4596 4321"/>
                  <a:gd name="T11" fmla="*/ 4596 h 276"/>
                  <a:gd name="T12" fmla="+- 0 19685 19652"/>
                  <a:gd name="T13" fmla="*/ T12 w 181"/>
                  <a:gd name="T14" fmla="+- 0 4530 4321"/>
                  <a:gd name="T15" fmla="*/ 4530 h 276"/>
                  <a:gd name="T16" fmla="+- 0 19707 19652"/>
                  <a:gd name="T17" fmla="*/ T16 w 181"/>
                  <a:gd name="T18" fmla="+- 0 4423 4321"/>
                  <a:gd name="T19" fmla="*/ 4423 h 276"/>
                  <a:gd name="T20" fmla="+- 0 19780 19652"/>
                  <a:gd name="T21" fmla="*/ T20 w 181"/>
                  <a:gd name="T22" fmla="+- 0 4337 4321"/>
                  <a:gd name="T23" fmla="*/ 4337 h 276"/>
                  <a:gd name="T24" fmla="+- 0 19832 19652"/>
                  <a:gd name="T25" fmla="*/ T24 w 181"/>
                  <a:gd name="T26" fmla="+- 0 4321 4321"/>
                  <a:gd name="T27" fmla="*/ 4321 h 276"/>
                </a:gdLst>
                <a:ahLst/>
                <a:cxnLst>
                  <a:cxn ang="0">
                    <a:pos x="T1" y="T3"/>
                  </a:cxn>
                  <a:cxn ang="0">
                    <a:pos x="T5" y="T7"/>
                  </a:cxn>
                  <a:cxn ang="0">
                    <a:pos x="T9" y="T11"/>
                  </a:cxn>
                  <a:cxn ang="0">
                    <a:pos x="T13" y="T15"/>
                  </a:cxn>
                  <a:cxn ang="0">
                    <a:pos x="T17" y="T19"/>
                  </a:cxn>
                  <a:cxn ang="0">
                    <a:pos x="T21" y="T23"/>
                  </a:cxn>
                  <a:cxn ang="0">
                    <a:pos x="T25" y="T27"/>
                  </a:cxn>
                </a:cxnLst>
                <a:rect l="0" t="0" r="r" b="b"/>
                <a:pathLst>
                  <a:path w="181" h="276" extrusionOk="0">
                    <a:moveTo>
                      <a:pt x="0" y="213"/>
                    </a:moveTo>
                    <a:cubicBezTo>
                      <a:pt x="7" y="231"/>
                      <a:pt x="16" y="247"/>
                      <a:pt x="23" y="265"/>
                    </a:cubicBezTo>
                    <a:cubicBezTo>
                      <a:pt x="24" y="268"/>
                      <a:pt x="25" y="272"/>
                      <a:pt x="26" y="275"/>
                    </a:cubicBezTo>
                    <a:cubicBezTo>
                      <a:pt x="32" y="253"/>
                      <a:pt x="31" y="232"/>
                      <a:pt x="33" y="209"/>
                    </a:cubicBezTo>
                    <a:cubicBezTo>
                      <a:pt x="37" y="174"/>
                      <a:pt x="40" y="134"/>
                      <a:pt x="55" y="102"/>
                    </a:cubicBezTo>
                    <a:cubicBezTo>
                      <a:pt x="73" y="64"/>
                      <a:pt x="93" y="38"/>
                      <a:pt x="128" y="16"/>
                    </a:cubicBezTo>
                    <a:cubicBezTo>
                      <a:pt x="151" y="2"/>
                      <a:pt x="160" y="-2"/>
                      <a:pt x="180" y="0"/>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sp>
            <p:nvSpPr>
              <p:cNvPr id="353329" name="Freeform 49"/>
              <p:cNvSpPr>
                <a:spLocks noRot="1" noChangeAspect="1" noEditPoints="1" noChangeArrowheads="1" noChangeShapeType="1" noTextEdit="1"/>
              </p:cNvSpPr>
              <p:nvPr/>
            </p:nvSpPr>
            <p:spPr bwMode="auto">
              <a:xfrm>
                <a:off x="7202488" y="1535113"/>
                <a:ext cx="63500" cy="106362"/>
              </a:xfrm>
              <a:custGeom>
                <a:avLst/>
                <a:gdLst>
                  <a:gd name="T0" fmla="+- 0 20015 20008"/>
                  <a:gd name="T1" fmla="*/ T0 w 174"/>
                  <a:gd name="T2" fmla="+- 0 4426 4266"/>
                  <a:gd name="T3" fmla="*/ 4426 h 294"/>
                  <a:gd name="T4" fmla="+- 0 20008 20008"/>
                  <a:gd name="T5" fmla="*/ T4 w 174"/>
                  <a:gd name="T6" fmla="+- 0 4508 4266"/>
                  <a:gd name="T7" fmla="*/ 4508 h 294"/>
                  <a:gd name="T8" fmla="+- 0 20039 20008"/>
                  <a:gd name="T9" fmla="*/ T8 w 174"/>
                  <a:gd name="T10" fmla="+- 0 4559 4266"/>
                  <a:gd name="T11" fmla="*/ 4559 h 294"/>
                  <a:gd name="T12" fmla="+- 0 20119 20008"/>
                  <a:gd name="T13" fmla="*/ T12 w 174"/>
                  <a:gd name="T14" fmla="+- 0 4523 4266"/>
                  <a:gd name="T15" fmla="*/ 4523 h 294"/>
                  <a:gd name="T16" fmla="+- 0 20177 20008"/>
                  <a:gd name="T17" fmla="*/ T16 w 174"/>
                  <a:gd name="T18" fmla="+- 0 4423 4266"/>
                  <a:gd name="T19" fmla="*/ 4423 h 294"/>
                  <a:gd name="T20" fmla="+- 0 20158 20008"/>
                  <a:gd name="T21" fmla="*/ T20 w 174"/>
                  <a:gd name="T22" fmla="+- 0 4316 4266"/>
                  <a:gd name="T23" fmla="*/ 4316 h 294"/>
                  <a:gd name="T24" fmla="+- 0 20083 20008"/>
                  <a:gd name="T25" fmla="*/ T24 w 174"/>
                  <a:gd name="T26" fmla="+- 0 4266 4266"/>
                  <a:gd name="T27" fmla="*/ 4266 h 294"/>
                  <a:gd name="T28" fmla="+- 0 20045 20008"/>
                  <a:gd name="T29" fmla="*/ T28 w 174"/>
                  <a:gd name="T30" fmla="+- 0 4267 4266"/>
                  <a:gd name="T31" fmla="*/ 4267 h 294"/>
                </a:gdLst>
                <a:ahLst/>
                <a:cxnLst>
                  <a:cxn ang="0">
                    <a:pos x="T1" y="T3"/>
                  </a:cxn>
                  <a:cxn ang="0">
                    <a:pos x="T5" y="T7"/>
                  </a:cxn>
                  <a:cxn ang="0">
                    <a:pos x="T9" y="T11"/>
                  </a:cxn>
                  <a:cxn ang="0">
                    <a:pos x="T13" y="T15"/>
                  </a:cxn>
                  <a:cxn ang="0">
                    <a:pos x="T17" y="T19"/>
                  </a:cxn>
                  <a:cxn ang="0">
                    <a:pos x="T21" y="T23"/>
                  </a:cxn>
                  <a:cxn ang="0">
                    <a:pos x="T25" y="T27"/>
                  </a:cxn>
                  <a:cxn ang="0">
                    <a:pos x="T29" y="T31"/>
                  </a:cxn>
                </a:cxnLst>
                <a:rect l="0" t="0" r="r" b="b"/>
                <a:pathLst>
                  <a:path w="174" h="294" extrusionOk="0">
                    <a:moveTo>
                      <a:pt x="7" y="160"/>
                    </a:moveTo>
                    <a:cubicBezTo>
                      <a:pt x="4" y="186"/>
                      <a:pt x="-2" y="216"/>
                      <a:pt x="0" y="242"/>
                    </a:cubicBezTo>
                    <a:cubicBezTo>
                      <a:pt x="2" y="264"/>
                      <a:pt x="5" y="289"/>
                      <a:pt x="31" y="293"/>
                    </a:cubicBezTo>
                    <a:cubicBezTo>
                      <a:pt x="59" y="298"/>
                      <a:pt x="92" y="275"/>
                      <a:pt x="111" y="257"/>
                    </a:cubicBezTo>
                    <a:cubicBezTo>
                      <a:pt x="140" y="229"/>
                      <a:pt x="161" y="196"/>
                      <a:pt x="169" y="157"/>
                    </a:cubicBezTo>
                    <a:cubicBezTo>
                      <a:pt x="178" y="117"/>
                      <a:pt x="172" y="84"/>
                      <a:pt x="150" y="50"/>
                    </a:cubicBezTo>
                    <a:cubicBezTo>
                      <a:pt x="131" y="22"/>
                      <a:pt x="109" y="4"/>
                      <a:pt x="75" y="0"/>
                    </a:cubicBezTo>
                    <a:cubicBezTo>
                      <a:pt x="56" y="0"/>
                      <a:pt x="50" y="0"/>
                      <a:pt x="37" y="1"/>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grpSp>
      </p:grpSp>
      <p:pic>
        <p:nvPicPr>
          <p:cNvPr id="4" name="Picture 3" descr="latexit-dr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9287" y="948766"/>
            <a:ext cx="7086600" cy="762000"/>
          </a:xfrm>
          <a:prstGeom prst="rect">
            <a:avLst/>
          </a:prstGeom>
        </p:spPr>
      </p:pic>
      <p:pic>
        <p:nvPicPr>
          <p:cNvPr id="5" name="Picture 4"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114" y="2005108"/>
            <a:ext cx="1701800" cy="711200"/>
          </a:xfrm>
          <a:prstGeom prst="rect">
            <a:avLst/>
          </a:prstGeom>
        </p:spPr>
      </p:pic>
      <p:sp>
        <p:nvSpPr>
          <p:cNvPr id="9" name="TextBox 8"/>
          <p:cNvSpPr txBox="1"/>
          <p:nvPr/>
        </p:nvSpPr>
        <p:spPr>
          <a:xfrm>
            <a:off x="331163" y="373530"/>
            <a:ext cx="8481671" cy="369332"/>
          </a:xfrm>
          <a:prstGeom prst="rect">
            <a:avLst/>
          </a:prstGeom>
          <a:noFill/>
        </p:spPr>
        <p:txBody>
          <a:bodyPr wrap="none" rtlCol="0">
            <a:spAutoFit/>
          </a:bodyPr>
          <a:lstStyle/>
          <a:p>
            <a:pPr marL="0" marR="0" algn="l" rtl="0" eaLnBrk="0" fontAlgn="base" hangingPunct="0">
              <a:spcBef>
                <a:spcPct val="0"/>
              </a:spcBef>
              <a:spcAft>
                <a:spcPct val="0"/>
              </a:spcAft>
            </a:pPr>
            <a:r>
              <a:rPr lang="en-US" sz="1800" kern="1200" dirty="0" smtClean="0">
                <a:solidFill>
                  <a:srgbClr val="0000FF"/>
                </a:solidFill>
                <a:uFillTx/>
                <a:latin typeface="Arial" charset="0"/>
                <a:ea typeface="ＭＳ Ｐゴシック" charset="0"/>
                <a:cs typeface="+mn-cs"/>
              </a:rPr>
              <a:t>Gyro-</a:t>
            </a:r>
            <a:r>
              <a:rPr lang="en-US" sz="1800" kern="1200" dirty="0" err="1" smtClean="0">
                <a:solidFill>
                  <a:srgbClr val="0000FF"/>
                </a:solidFill>
                <a:uFillTx/>
                <a:latin typeface="Arial" charset="0"/>
                <a:ea typeface="ＭＳ Ｐゴシック" charset="0"/>
                <a:cs typeface="+mn-cs"/>
              </a:rPr>
              <a:t>Bohm</a:t>
            </a:r>
            <a:r>
              <a:rPr lang="en-US" sz="1800" kern="1200" dirty="0" smtClean="0">
                <a:solidFill>
                  <a:srgbClr val="0000FF"/>
                </a:solidFill>
                <a:uFillTx/>
                <a:latin typeface="Arial" charset="0"/>
                <a:ea typeface="ＭＳ Ｐゴシック" charset="0"/>
                <a:cs typeface="+mn-cs"/>
              </a:rPr>
              <a:t> Mixing-length estimate of diffusion caused by </a:t>
            </a:r>
            <a:r>
              <a:rPr lang="en-US" sz="1800" kern="1200" dirty="0" err="1" smtClean="0">
                <a:solidFill>
                  <a:srgbClr val="0000FF"/>
                </a:solidFill>
                <a:uFillTx/>
                <a:latin typeface="Arial" charset="0"/>
                <a:ea typeface="ＭＳ Ｐゴシック" charset="0"/>
                <a:cs typeface="+mn-cs"/>
              </a:rPr>
              <a:t>microturbulence</a:t>
            </a:r>
            <a:r>
              <a:rPr lang="en-US" sz="1800" kern="1200" dirty="0" smtClean="0">
                <a:solidFill>
                  <a:srgbClr val="0000FF"/>
                </a:solidFill>
                <a:uFillTx/>
                <a:latin typeface="Arial" charset="0"/>
                <a:ea typeface="ＭＳ Ｐゴシック" charset="0"/>
                <a:cs typeface="+mn-cs"/>
              </a:rPr>
              <a:t> eddies:</a:t>
            </a:r>
          </a:p>
        </p:txBody>
      </p:sp>
      <p:pic>
        <p:nvPicPr>
          <p:cNvPr id="10" name="Picture 9"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40221" y="2125007"/>
            <a:ext cx="889000" cy="292100"/>
          </a:xfrm>
          <a:prstGeom prst="rect">
            <a:avLst/>
          </a:prstGeom>
        </p:spPr>
      </p:pic>
      <p:sp>
        <p:nvSpPr>
          <p:cNvPr id="11" name="TextBox 10"/>
          <p:cNvSpPr txBox="1"/>
          <p:nvPr/>
        </p:nvSpPr>
        <p:spPr>
          <a:xfrm>
            <a:off x="4799695" y="2330234"/>
            <a:ext cx="3300453" cy="646331"/>
          </a:xfrm>
          <a:prstGeom prst="rect">
            <a:avLst/>
          </a:prstGeom>
          <a:noFill/>
        </p:spPr>
        <p:txBody>
          <a:bodyPr wrap="none" rtlCol="0">
            <a:spAutoFit/>
          </a:bodyPr>
          <a:lstStyle/>
          <a:p>
            <a:pPr marL="0"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mn-cs"/>
              </a:rPr>
              <a:t>Peaks at r ~ 0 where T is high.</a:t>
            </a:r>
          </a:p>
          <a:p>
            <a:pPr marL="0" marR="0" algn="l" rtl="0" eaLnBrk="0" fontAlgn="base" hangingPunct="0">
              <a:spcBef>
                <a:spcPct val="0"/>
              </a:spcBef>
              <a:spcAft>
                <a:spcPct val="0"/>
              </a:spcAft>
            </a:pPr>
            <a:r>
              <a:rPr lang="en-US" sz="1800" kern="1200" dirty="0" smtClean="0">
                <a:solidFill>
                  <a:srgbClr val="000000"/>
                </a:solidFill>
                <a:uFillTx/>
                <a:latin typeface="Arial" charset="0"/>
                <a:ea typeface="ＭＳ Ｐゴシック" charset="0"/>
                <a:cs typeface="+mn-cs"/>
              </a:rPr>
              <a:t>Contradicts </a:t>
            </a:r>
            <a:r>
              <a:rPr lang="en-US" sz="1800" kern="1200" dirty="0" err="1" smtClean="0">
                <a:solidFill>
                  <a:srgbClr val="000000"/>
                </a:solidFill>
                <a:uFillTx/>
                <a:latin typeface="Arial" charset="0"/>
                <a:ea typeface="ＭＳ Ｐゴシック" charset="0"/>
                <a:cs typeface="+mn-cs"/>
              </a:rPr>
              <a:t>expts</a:t>
            </a:r>
            <a:r>
              <a:rPr lang="en-US" sz="1800" kern="1200" dirty="0" smtClean="0">
                <a:solidFill>
                  <a:srgbClr val="000000"/>
                </a:solidFill>
                <a:uFillTx/>
                <a:latin typeface="Arial" charset="0"/>
                <a:ea typeface="ＭＳ Ｐゴシック" charset="0"/>
                <a:cs typeface="+mn-cs"/>
              </a:rPr>
              <a:t>.</a:t>
            </a:r>
          </a:p>
        </p:txBody>
      </p:sp>
      <p:pic>
        <p:nvPicPr>
          <p:cNvPr id="12" name="Picture 11" descr="latexit-dra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1622" y="4212291"/>
            <a:ext cx="7518400" cy="749300"/>
          </a:xfrm>
          <a:prstGeom prst="rect">
            <a:avLst/>
          </a:prstGeom>
        </p:spPr>
      </p:pic>
      <p:sp>
        <p:nvSpPr>
          <p:cNvPr id="13" name="TextBox 12"/>
          <p:cNvSpPr txBox="1"/>
          <p:nvPr/>
        </p:nvSpPr>
        <p:spPr>
          <a:xfrm>
            <a:off x="642471" y="3675529"/>
            <a:ext cx="6364618" cy="369332"/>
          </a:xfrm>
          <a:prstGeom prst="rect">
            <a:avLst/>
          </a:prstGeom>
          <a:noFill/>
        </p:spPr>
        <p:txBody>
          <a:bodyPr wrap="none" rtlCol="0">
            <a:spAutoFit/>
          </a:bodyPr>
          <a:lstStyle/>
          <a:p>
            <a:pPr marL="0" marR="0" algn="l" rtl="0" eaLnBrk="0" fontAlgn="base" hangingPunct="0">
              <a:spcBef>
                <a:spcPct val="0"/>
              </a:spcBef>
              <a:spcAft>
                <a:spcPct val="0"/>
              </a:spcAft>
            </a:pPr>
            <a:r>
              <a:rPr lang="en-US" sz="1800" kern="1200" dirty="0" smtClean="0">
                <a:solidFill>
                  <a:srgbClr val="0000FF"/>
                </a:solidFill>
                <a:uFillTx/>
                <a:latin typeface="Arial" charset="0"/>
                <a:ea typeface="ＭＳ Ｐゴシック" charset="0"/>
                <a:cs typeface="+mn-cs"/>
              </a:rPr>
              <a:t>More generally, there is usually a threshold for the instability:</a:t>
            </a:r>
          </a:p>
        </p:txBody>
      </p:sp>
      <p:pic>
        <p:nvPicPr>
          <p:cNvPr id="14" name="Picture 13" descr="latexit-drag.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91546" y="5110629"/>
            <a:ext cx="1980453" cy="283136"/>
          </a:xfrm>
          <a:prstGeom prst="rect">
            <a:avLst/>
          </a:prstGeom>
        </p:spPr>
      </p:pic>
      <p:sp>
        <p:nvSpPr>
          <p:cNvPr id="15" name="TextBox 14"/>
          <p:cNvSpPr txBox="1"/>
          <p:nvPr/>
        </p:nvSpPr>
        <p:spPr>
          <a:xfrm>
            <a:off x="5616404" y="5289175"/>
            <a:ext cx="3527596" cy="1077218"/>
          </a:xfrm>
          <a:prstGeom prst="rect">
            <a:avLst/>
          </a:prstGeom>
          <a:noFill/>
        </p:spPr>
        <p:txBody>
          <a:bodyPr wrap="square" rtlCol="0">
            <a:spAutoFit/>
          </a:bodyPr>
          <a:lstStyle/>
          <a:p>
            <a:pPr marL="0" marR="0" algn="l" rtl="0" eaLnBrk="0" fontAlgn="base" hangingPunct="0">
              <a:spcBef>
                <a:spcPct val="0"/>
              </a:spcBef>
              <a:spcAft>
                <a:spcPct val="0"/>
              </a:spcAft>
            </a:pPr>
            <a:r>
              <a:rPr lang="en-US" sz="1600" kern="1200" dirty="0" smtClean="0">
                <a:solidFill>
                  <a:srgbClr val="000000"/>
                </a:solidFill>
                <a:uFillTx/>
                <a:latin typeface="Arial" charset="0"/>
                <a:ea typeface="ＭＳ Ｐゴシック" charset="0"/>
                <a:cs typeface="+mn-cs"/>
              </a:rPr>
              <a:t>(IFS-PPPL transport model, </a:t>
            </a:r>
            <a:r>
              <a:rPr lang="en-US" sz="1600" kern="1200" dirty="0" err="1" smtClean="0">
                <a:solidFill>
                  <a:srgbClr val="000000"/>
                </a:solidFill>
                <a:uFillTx/>
                <a:latin typeface="Arial" charset="0"/>
                <a:ea typeface="ＭＳ Ｐゴシック" charset="0"/>
                <a:cs typeface="+mn-cs"/>
              </a:rPr>
              <a:t>Kotschenreuther</a:t>
            </a:r>
            <a:r>
              <a:rPr lang="en-US" sz="1600" kern="1200" dirty="0" smtClean="0">
                <a:solidFill>
                  <a:srgbClr val="000000"/>
                </a:solidFill>
                <a:uFillTx/>
                <a:latin typeface="Arial" charset="0"/>
                <a:ea typeface="ＭＳ Ｐゴシック" charset="0"/>
                <a:cs typeface="+mn-cs"/>
              </a:rPr>
              <a:t>, Dorland, Beer, Hammett, Phys. Plasmas 1995, also GLF23, TGLF, and other models)</a:t>
            </a:r>
          </a:p>
        </p:txBody>
      </p:sp>
      <p:sp>
        <p:nvSpPr>
          <p:cNvPr id="16" name="TextBox 15"/>
          <p:cNvSpPr txBox="1"/>
          <p:nvPr/>
        </p:nvSpPr>
        <p:spPr>
          <a:xfrm>
            <a:off x="2300941" y="5632823"/>
            <a:ext cx="2768035" cy="923330"/>
          </a:xfrm>
          <a:prstGeom prst="rect">
            <a:avLst/>
          </a:prstGeom>
          <a:noFill/>
        </p:spPr>
        <p:txBody>
          <a:bodyPr wrap="square" rtlCol="0">
            <a:spAutoFit/>
          </a:bodyPr>
          <a:lstStyle/>
          <a:p>
            <a:pPr marL="0" marR="0" algn="l" rtl="0" eaLnBrk="0" fontAlgn="base" hangingPunct="0">
              <a:spcBef>
                <a:spcPct val="0"/>
              </a:spcBef>
              <a:spcAft>
                <a:spcPct val="0"/>
              </a:spcAft>
            </a:pPr>
            <a:r>
              <a:rPr lang="en-US" sz="1800" kern="1200" dirty="0" smtClean="0">
                <a:solidFill>
                  <a:srgbClr val="0000FF"/>
                </a:solidFill>
                <a:uFillTx/>
                <a:latin typeface="Arial" charset="0"/>
                <a:ea typeface="ＭＳ Ｐゴシック" charset="0"/>
                <a:cs typeface="+mn-cs"/>
              </a:rPr>
              <a:t>Small where T is high, explains </a:t>
            </a:r>
            <a:r>
              <a:rPr lang="en-US" sz="1800" i="1" kern="1200" dirty="0" err="1" smtClean="0">
                <a:solidFill>
                  <a:srgbClr val="0000FF"/>
                </a:solidFill>
                <a:uFillTx/>
                <a:latin typeface="Times New Roman"/>
                <a:ea typeface="ＭＳ Ｐゴシック" charset="0"/>
                <a:cs typeface="Times New Roman"/>
              </a:rPr>
              <a:t>χ</a:t>
            </a:r>
            <a:r>
              <a:rPr lang="en-US" sz="1800" i="1" kern="1200" dirty="0" smtClean="0">
                <a:solidFill>
                  <a:srgbClr val="0000FF"/>
                </a:solidFill>
                <a:uFillTx/>
                <a:latin typeface="Times New Roman"/>
                <a:ea typeface="ＭＳ Ｐゴシック" charset="0"/>
                <a:cs typeface="Times New Roman"/>
              </a:rPr>
              <a:t>(r)</a:t>
            </a:r>
            <a:r>
              <a:rPr lang="en-US" sz="1800" kern="1200" dirty="0" smtClean="0">
                <a:solidFill>
                  <a:srgbClr val="0000FF"/>
                </a:solidFill>
                <a:uFillTx/>
                <a:latin typeface="Arial" charset="0"/>
                <a:ea typeface="ＭＳ Ｐゴシック" charset="0"/>
                <a:cs typeface="+mn-cs"/>
              </a:rPr>
              <a:t> decreasing near axis in </a:t>
            </a:r>
            <a:r>
              <a:rPr lang="en-US" sz="1800" kern="1200" dirty="0" err="1" smtClean="0">
                <a:solidFill>
                  <a:srgbClr val="0000FF"/>
                </a:solidFill>
                <a:uFillTx/>
                <a:latin typeface="Arial" charset="0"/>
                <a:ea typeface="ＭＳ Ｐゴシック" charset="0"/>
                <a:cs typeface="+mn-cs"/>
              </a:rPr>
              <a:t>expts</a:t>
            </a:r>
            <a:r>
              <a:rPr lang="en-US" sz="1800" kern="1200" dirty="0" smtClean="0">
                <a:solidFill>
                  <a:srgbClr val="0000FF"/>
                </a:solidFill>
                <a:uFillTx/>
                <a:latin typeface="Arial" charset="0"/>
                <a:ea typeface="ＭＳ Ｐゴシック" charset="0"/>
                <a:cs typeface="+mn-cs"/>
              </a:rPr>
              <a:t>.</a:t>
            </a:r>
          </a:p>
        </p:txBody>
      </p:sp>
    </p:spTree>
    <p:extLst>
      <p:ext uri="{BB962C8B-B14F-4D97-AF65-F5344CB8AC3E}">
        <p14:creationId xmlns:p14="http://schemas.microsoft.com/office/powerpoint/2010/main" val="284586021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402" name="Freeform 98"/>
          <p:cNvSpPr>
            <a:spLocks noRot="1" noChangeAspect="1" noEditPoints="1" noChangeArrowheads="1" noChangeShapeType="1" noTextEdit="1"/>
          </p:cNvSpPr>
          <p:nvPr/>
        </p:nvSpPr>
        <p:spPr bwMode="auto">
          <a:xfrm>
            <a:off x="4091438" y="3748622"/>
            <a:ext cx="14287" cy="85725"/>
          </a:xfrm>
          <a:custGeom>
            <a:avLst/>
            <a:gdLst>
              <a:gd name="T0" fmla="+- 0 9258 9255"/>
              <a:gd name="T1" fmla="*/ T0 w 42"/>
              <a:gd name="T2" fmla="+- 0 10835 10835"/>
              <a:gd name="T3" fmla="*/ 10835 h 237"/>
              <a:gd name="T4" fmla="+- 0 9258 9255"/>
              <a:gd name="T5" fmla="*/ T4 w 42"/>
              <a:gd name="T6" fmla="+- 0 10910 10835"/>
              <a:gd name="T7" fmla="*/ 10910 h 237"/>
              <a:gd name="T8" fmla="+- 0 9275 9255"/>
              <a:gd name="T9" fmla="*/ T8 w 42"/>
              <a:gd name="T10" fmla="+- 0 11002 10835"/>
              <a:gd name="T11" fmla="*/ 11002 h 237"/>
              <a:gd name="T12" fmla="+- 0 9293 9255"/>
              <a:gd name="T13" fmla="*/ T12 w 42"/>
              <a:gd name="T14" fmla="+- 0 11061 10835"/>
              <a:gd name="T15" fmla="*/ 11061 h 237"/>
              <a:gd name="T16" fmla="+- 0 9296 9255"/>
              <a:gd name="T17" fmla="*/ T16 w 42"/>
              <a:gd name="T18" fmla="+- 0 11071 10835"/>
              <a:gd name="T19" fmla="*/ 11071 h 237"/>
            </a:gdLst>
            <a:ahLst/>
            <a:cxnLst>
              <a:cxn ang="0">
                <a:pos x="T1" y="T3"/>
              </a:cxn>
              <a:cxn ang="0">
                <a:pos x="T5" y="T7"/>
              </a:cxn>
              <a:cxn ang="0">
                <a:pos x="T9" y="T11"/>
              </a:cxn>
              <a:cxn ang="0">
                <a:pos x="T13" y="T15"/>
              </a:cxn>
              <a:cxn ang="0">
                <a:pos x="T17" y="T19"/>
              </a:cxn>
            </a:cxnLst>
            <a:rect l="0" t="0" r="r" b="b"/>
            <a:pathLst>
              <a:path w="42" h="237" extrusionOk="0">
                <a:moveTo>
                  <a:pt x="3" y="0"/>
                </a:moveTo>
                <a:cubicBezTo>
                  <a:pt x="0" y="26"/>
                  <a:pt x="1" y="49"/>
                  <a:pt x="3" y="75"/>
                </a:cubicBezTo>
                <a:cubicBezTo>
                  <a:pt x="6" y="106"/>
                  <a:pt x="13" y="136"/>
                  <a:pt x="20" y="167"/>
                </a:cubicBezTo>
                <a:cubicBezTo>
                  <a:pt x="25" y="187"/>
                  <a:pt x="31" y="206"/>
                  <a:pt x="38" y="226"/>
                </a:cubicBezTo>
                <a:cubicBezTo>
                  <a:pt x="39" y="229"/>
                  <a:pt x="40" y="233"/>
                  <a:pt x="41" y="236"/>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cxnSp>
        <p:nvCxnSpPr>
          <p:cNvPr id="3" name="Straight Connector 2"/>
          <p:cNvCxnSpPr/>
          <p:nvPr/>
        </p:nvCxnSpPr>
        <p:spPr bwMode="auto">
          <a:xfrm flipV="1">
            <a:off x="2901700" y="2197778"/>
            <a:ext cx="0" cy="163988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 name="Straight Connector 4"/>
          <p:cNvCxnSpPr/>
          <p:nvPr/>
        </p:nvCxnSpPr>
        <p:spPr bwMode="auto">
          <a:xfrm flipV="1">
            <a:off x="2898120" y="3819235"/>
            <a:ext cx="3811046" cy="3051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6" name="Picture 5" descr="latexit-dr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7763" y="205191"/>
            <a:ext cx="3822700" cy="749300"/>
          </a:xfrm>
          <a:prstGeom prst="rect">
            <a:avLst/>
          </a:prstGeom>
        </p:spPr>
      </p:pic>
      <p:pic>
        <p:nvPicPr>
          <p:cNvPr id="23" name="Picture 22"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821" y="1092548"/>
            <a:ext cx="7061200" cy="749300"/>
          </a:xfrm>
          <a:prstGeom prst="rect">
            <a:avLst/>
          </a:prstGeom>
        </p:spPr>
      </p:pic>
      <p:sp>
        <p:nvSpPr>
          <p:cNvPr id="25" name="Freeform 24"/>
          <p:cNvSpPr/>
          <p:nvPr/>
        </p:nvSpPr>
        <p:spPr>
          <a:xfrm>
            <a:off x="4098270" y="2453752"/>
            <a:ext cx="2125949" cy="1380573"/>
          </a:xfrm>
          <a:custGeom>
            <a:avLst/>
            <a:gdLst>
              <a:gd name="connsiteX0" fmla="*/ 0 w 1528502"/>
              <a:gd name="connsiteY0" fmla="*/ 980207 h 980801"/>
              <a:gd name="connsiteX1" fmla="*/ 662633 w 1528502"/>
              <a:gd name="connsiteY1" fmla="*/ 966402 h 980801"/>
              <a:gd name="connsiteX2" fmla="*/ 745462 w 1528502"/>
              <a:gd name="connsiteY2" fmla="*/ 883567 h 980801"/>
              <a:gd name="connsiteX3" fmla="*/ 1518535 w 1528502"/>
              <a:gd name="connsiteY3" fmla="*/ 0 h 980801"/>
              <a:gd name="connsiteX0" fmla="*/ 0 w 1543952"/>
              <a:gd name="connsiteY0" fmla="*/ 980207 h 1002440"/>
              <a:gd name="connsiteX1" fmla="*/ 662633 w 1543952"/>
              <a:gd name="connsiteY1" fmla="*/ 966402 h 1002440"/>
              <a:gd name="connsiteX2" fmla="*/ 1242438 w 1543952"/>
              <a:gd name="connsiteY2" fmla="*/ 552230 h 1002440"/>
              <a:gd name="connsiteX3" fmla="*/ 1518535 w 1543952"/>
              <a:gd name="connsiteY3" fmla="*/ 0 h 1002440"/>
              <a:gd name="connsiteX0" fmla="*/ 0 w 1917738"/>
              <a:gd name="connsiteY0" fmla="*/ 966401 h 988634"/>
              <a:gd name="connsiteX1" fmla="*/ 662633 w 1917738"/>
              <a:gd name="connsiteY1" fmla="*/ 952596 h 988634"/>
              <a:gd name="connsiteX2" fmla="*/ 1242438 w 1917738"/>
              <a:gd name="connsiteY2" fmla="*/ 538424 h 988634"/>
              <a:gd name="connsiteX3" fmla="*/ 1905072 w 1917738"/>
              <a:gd name="connsiteY3" fmla="*/ 0 h 988634"/>
              <a:gd name="connsiteX0" fmla="*/ 0 w 1905072"/>
              <a:gd name="connsiteY0" fmla="*/ 966401 h 988634"/>
              <a:gd name="connsiteX1" fmla="*/ 662633 w 1905072"/>
              <a:gd name="connsiteY1" fmla="*/ 952596 h 988634"/>
              <a:gd name="connsiteX2" fmla="*/ 1242438 w 1905072"/>
              <a:gd name="connsiteY2" fmla="*/ 538424 h 988634"/>
              <a:gd name="connsiteX3" fmla="*/ 1905072 w 1905072"/>
              <a:gd name="connsiteY3" fmla="*/ 0 h 988634"/>
              <a:gd name="connsiteX0" fmla="*/ 0 w 1905072"/>
              <a:gd name="connsiteY0" fmla="*/ 966401 h 966415"/>
              <a:gd name="connsiteX1" fmla="*/ 704048 w 1905072"/>
              <a:gd name="connsiteY1" fmla="*/ 828345 h 966415"/>
              <a:gd name="connsiteX2" fmla="*/ 1242438 w 1905072"/>
              <a:gd name="connsiteY2" fmla="*/ 538424 h 966415"/>
              <a:gd name="connsiteX3" fmla="*/ 1905072 w 1905072"/>
              <a:gd name="connsiteY3" fmla="*/ 0 h 966415"/>
              <a:gd name="connsiteX0" fmla="*/ 0 w 1905072"/>
              <a:gd name="connsiteY0" fmla="*/ 966401 h 966417"/>
              <a:gd name="connsiteX1" fmla="*/ 704048 w 1905072"/>
              <a:gd name="connsiteY1" fmla="*/ 828345 h 966417"/>
              <a:gd name="connsiteX2" fmla="*/ 1339072 w 1905072"/>
              <a:gd name="connsiteY2" fmla="*/ 483201 h 966417"/>
              <a:gd name="connsiteX3" fmla="*/ 1905072 w 1905072"/>
              <a:gd name="connsiteY3" fmla="*/ 0 h 966417"/>
              <a:gd name="connsiteX0" fmla="*/ 0 w 1836047"/>
              <a:gd name="connsiteY0" fmla="*/ 966401 h 966417"/>
              <a:gd name="connsiteX1" fmla="*/ 704048 w 1836047"/>
              <a:gd name="connsiteY1" fmla="*/ 828345 h 966417"/>
              <a:gd name="connsiteX2" fmla="*/ 1339072 w 1836047"/>
              <a:gd name="connsiteY2" fmla="*/ 483201 h 966417"/>
              <a:gd name="connsiteX3" fmla="*/ 1836047 w 1836047"/>
              <a:gd name="connsiteY3" fmla="*/ 0 h 966417"/>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09"/>
              <a:gd name="connsiteX1" fmla="*/ 704048 w 1836047"/>
              <a:gd name="connsiteY1" fmla="*/ 759317 h 966409"/>
              <a:gd name="connsiteX2" fmla="*/ 1463316 w 1836047"/>
              <a:gd name="connsiteY2" fmla="*/ 386561 h 966409"/>
              <a:gd name="connsiteX3" fmla="*/ 1836047 w 1836047"/>
              <a:gd name="connsiteY3" fmla="*/ 0 h 966409"/>
              <a:gd name="connsiteX0" fmla="*/ 0 w 1836047"/>
              <a:gd name="connsiteY0" fmla="*/ 966401 h 966401"/>
              <a:gd name="connsiteX1" fmla="*/ 704048 w 1836047"/>
              <a:gd name="connsiteY1" fmla="*/ 759317 h 966401"/>
              <a:gd name="connsiteX2" fmla="*/ 1463316 w 1836047"/>
              <a:gd name="connsiteY2" fmla="*/ 386561 h 966401"/>
              <a:gd name="connsiteX3" fmla="*/ 1836047 w 1836047"/>
              <a:gd name="connsiteY3" fmla="*/ 0 h 966401"/>
              <a:gd name="connsiteX0" fmla="*/ 0 w 1836047"/>
              <a:gd name="connsiteY0" fmla="*/ 966401 h 966401"/>
              <a:gd name="connsiteX1" fmla="*/ 704048 w 1836047"/>
              <a:gd name="connsiteY1" fmla="*/ 759317 h 966401"/>
              <a:gd name="connsiteX2" fmla="*/ 1504731 w 1836047"/>
              <a:gd name="connsiteY2" fmla="*/ 317532 h 966401"/>
              <a:gd name="connsiteX3" fmla="*/ 1836047 w 1836047"/>
              <a:gd name="connsiteY3" fmla="*/ 0 h 966401"/>
              <a:gd name="connsiteX0" fmla="*/ 0 w 1836047"/>
              <a:gd name="connsiteY0" fmla="*/ 966401 h 966401"/>
              <a:gd name="connsiteX1" fmla="*/ 704048 w 1836047"/>
              <a:gd name="connsiteY1" fmla="*/ 759317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2125949"/>
              <a:gd name="connsiteY0" fmla="*/ 1380573 h 1380573"/>
              <a:gd name="connsiteX1" fmla="*/ 1021560 w 2125949"/>
              <a:gd name="connsiteY1" fmla="*/ 1021625 h 1380573"/>
              <a:gd name="connsiteX2" fmla="*/ 2125949 w 2125949"/>
              <a:gd name="connsiteY2" fmla="*/ 0 h 1380573"/>
              <a:gd name="connsiteX0" fmla="*/ 0 w 2125949"/>
              <a:gd name="connsiteY0" fmla="*/ 1380573 h 1380573"/>
              <a:gd name="connsiteX1" fmla="*/ 1021560 w 2125949"/>
              <a:gd name="connsiteY1" fmla="*/ 1021625 h 1380573"/>
              <a:gd name="connsiteX2" fmla="*/ 2125949 w 2125949"/>
              <a:gd name="connsiteY2" fmla="*/ 0 h 1380573"/>
            </a:gdLst>
            <a:ahLst/>
            <a:cxnLst>
              <a:cxn ang="0">
                <a:pos x="connsiteX0" y="connsiteY0"/>
              </a:cxn>
              <a:cxn ang="0">
                <a:pos x="connsiteX1" y="connsiteY1"/>
              </a:cxn>
              <a:cxn ang="0">
                <a:pos x="connsiteX2" y="connsiteY2"/>
              </a:cxn>
            </a:cxnLst>
            <a:rect l="l" t="t" r="r" b="b"/>
            <a:pathLst>
              <a:path w="2125949" h="1380573">
                <a:moveTo>
                  <a:pt x="0" y="1380573"/>
                </a:moveTo>
                <a:cubicBezTo>
                  <a:pt x="269194" y="1312696"/>
                  <a:pt x="667235" y="1251720"/>
                  <a:pt x="1021560" y="1021625"/>
                </a:cubicBezTo>
                <a:cubicBezTo>
                  <a:pt x="1375885" y="791530"/>
                  <a:pt x="1972944" y="282443"/>
                  <a:pt x="2125949" y="0"/>
                </a:cubicBezTo>
              </a:path>
            </a:pathLst>
          </a:custGeom>
          <a:ln w="38100" cmpd="sng">
            <a:solidFill>
              <a:srgbClr val="00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cxnSp>
        <p:nvCxnSpPr>
          <p:cNvPr id="27" name="Straight Connector 26"/>
          <p:cNvCxnSpPr>
            <a:endCxn id="25" idx="0"/>
          </p:cNvCxnSpPr>
          <p:nvPr/>
        </p:nvCxnSpPr>
        <p:spPr bwMode="auto">
          <a:xfrm flipH="1">
            <a:off x="4098270" y="2459572"/>
            <a:ext cx="177318" cy="1374753"/>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28" name="Picture 27"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9987" y="3491425"/>
            <a:ext cx="406400" cy="685800"/>
          </a:xfrm>
          <a:prstGeom prst="rect">
            <a:avLst/>
          </a:prstGeom>
        </p:spPr>
      </p:pic>
      <p:sp>
        <p:nvSpPr>
          <p:cNvPr id="354381" name="TextBox 354380"/>
          <p:cNvSpPr txBox="1"/>
          <p:nvPr/>
        </p:nvSpPr>
        <p:spPr>
          <a:xfrm>
            <a:off x="2074347" y="1967228"/>
            <a:ext cx="620683" cy="646331"/>
          </a:xfrm>
          <a:prstGeom prst="rect">
            <a:avLst/>
          </a:prstGeom>
          <a:noFill/>
        </p:spPr>
        <p:txBody>
          <a:bodyPr wrap="none" rtlCol="0">
            <a:spAutoFit/>
          </a:bodyPr>
          <a:lstStyle/>
          <a:p>
            <a:r>
              <a:rPr lang="en-US" sz="1800" dirty="0" smtClean="0">
                <a:latin typeface="Times New Roman"/>
                <a:cs typeface="Times New Roman"/>
              </a:rPr>
              <a:t>Heat</a:t>
            </a:r>
          </a:p>
          <a:p>
            <a:r>
              <a:rPr lang="en-US" sz="1800" dirty="0" smtClean="0">
                <a:latin typeface="Times New Roman"/>
                <a:cs typeface="Times New Roman"/>
              </a:rPr>
              <a:t>Flux</a:t>
            </a:r>
            <a:endParaRPr lang="en-US" sz="1800" dirty="0">
              <a:latin typeface="Times New Roman"/>
              <a:cs typeface="Times New Roman"/>
            </a:endParaRPr>
          </a:p>
        </p:txBody>
      </p:sp>
      <p:cxnSp>
        <p:nvCxnSpPr>
          <p:cNvPr id="354384" name="Straight Arrow Connector 354383"/>
          <p:cNvCxnSpPr/>
          <p:nvPr/>
        </p:nvCxnSpPr>
        <p:spPr bwMode="auto">
          <a:xfrm flipV="1">
            <a:off x="4091438" y="3948441"/>
            <a:ext cx="0" cy="28595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354387" name="Picture 354386" descr="latexit-dra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2473" y="4289621"/>
            <a:ext cx="497930" cy="422486"/>
          </a:xfrm>
          <a:prstGeom prst="rect">
            <a:avLst/>
          </a:prstGeom>
        </p:spPr>
      </p:pic>
      <p:sp>
        <p:nvSpPr>
          <p:cNvPr id="354398" name="TextBox 354397"/>
          <p:cNvSpPr txBox="1"/>
          <p:nvPr/>
        </p:nvSpPr>
        <p:spPr>
          <a:xfrm>
            <a:off x="4275588" y="2084420"/>
            <a:ext cx="1108334" cy="369332"/>
          </a:xfrm>
          <a:prstGeom prst="rect">
            <a:avLst/>
          </a:prstGeom>
          <a:noFill/>
        </p:spPr>
        <p:txBody>
          <a:bodyPr wrap="none" rtlCol="0">
            <a:spAutoFit/>
          </a:bodyPr>
          <a:lstStyle/>
          <a:p>
            <a:r>
              <a:rPr lang="en-US" sz="1800" dirty="0" smtClean="0"/>
              <a:t>Hot Core</a:t>
            </a:r>
            <a:endParaRPr lang="en-US" sz="1800" dirty="0"/>
          </a:p>
        </p:txBody>
      </p:sp>
      <p:sp>
        <p:nvSpPr>
          <p:cNvPr id="354400" name="TextBox 354399"/>
          <p:cNvSpPr txBox="1"/>
          <p:nvPr/>
        </p:nvSpPr>
        <p:spPr>
          <a:xfrm>
            <a:off x="6252923" y="2387475"/>
            <a:ext cx="1262635" cy="369332"/>
          </a:xfrm>
          <a:prstGeom prst="rect">
            <a:avLst/>
          </a:prstGeom>
          <a:noFill/>
        </p:spPr>
        <p:txBody>
          <a:bodyPr wrap="none" rtlCol="0">
            <a:spAutoFit/>
          </a:bodyPr>
          <a:lstStyle/>
          <a:p>
            <a:r>
              <a:rPr lang="en-US" sz="1800" dirty="0" smtClean="0"/>
              <a:t>Cool Edge</a:t>
            </a:r>
            <a:endParaRPr lang="en-US" sz="1800" dirty="0"/>
          </a:p>
        </p:txBody>
      </p:sp>
    </p:spTree>
    <p:extLst>
      <p:ext uri="{BB962C8B-B14F-4D97-AF65-F5344CB8AC3E}">
        <p14:creationId xmlns:p14="http://schemas.microsoft.com/office/powerpoint/2010/main" val="407832114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402" name="Freeform 98"/>
          <p:cNvSpPr>
            <a:spLocks noRot="1" noChangeAspect="1" noEditPoints="1" noChangeArrowheads="1" noChangeShapeType="1" noTextEdit="1"/>
          </p:cNvSpPr>
          <p:nvPr/>
        </p:nvSpPr>
        <p:spPr bwMode="auto">
          <a:xfrm>
            <a:off x="4091438" y="3748622"/>
            <a:ext cx="14287" cy="85725"/>
          </a:xfrm>
          <a:custGeom>
            <a:avLst/>
            <a:gdLst>
              <a:gd name="T0" fmla="+- 0 9258 9255"/>
              <a:gd name="T1" fmla="*/ T0 w 42"/>
              <a:gd name="T2" fmla="+- 0 10835 10835"/>
              <a:gd name="T3" fmla="*/ 10835 h 237"/>
              <a:gd name="T4" fmla="+- 0 9258 9255"/>
              <a:gd name="T5" fmla="*/ T4 w 42"/>
              <a:gd name="T6" fmla="+- 0 10910 10835"/>
              <a:gd name="T7" fmla="*/ 10910 h 237"/>
              <a:gd name="T8" fmla="+- 0 9275 9255"/>
              <a:gd name="T9" fmla="*/ T8 w 42"/>
              <a:gd name="T10" fmla="+- 0 11002 10835"/>
              <a:gd name="T11" fmla="*/ 11002 h 237"/>
              <a:gd name="T12" fmla="+- 0 9293 9255"/>
              <a:gd name="T13" fmla="*/ T12 w 42"/>
              <a:gd name="T14" fmla="+- 0 11061 10835"/>
              <a:gd name="T15" fmla="*/ 11061 h 237"/>
              <a:gd name="T16" fmla="+- 0 9296 9255"/>
              <a:gd name="T17" fmla="*/ T16 w 42"/>
              <a:gd name="T18" fmla="+- 0 11071 10835"/>
              <a:gd name="T19" fmla="*/ 11071 h 237"/>
            </a:gdLst>
            <a:ahLst/>
            <a:cxnLst>
              <a:cxn ang="0">
                <a:pos x="T1" y="T3"/>
              </a:cxn>
              <a:cxn ang="0">
                <a:pos x="T5" y="T7"/>
              </a:cxn>
              <a:cxn ang="0">
                <a:pos x="T9" y="T11"/>
              </a:cxn>
              <a:cxn ang="0">
                <a:pos x="T13" y="T15"/>
              </a:cxn>
              <a:cxn ang="0">
                <a:pos x="T17" y="T19"/>
              </a:cxn>
            </a:cxnLst>
            <a:rect l="0" t="0" r="r" b="b"/>
            <a:pathLst>
              <a:path w="42" h="237" extrusionOk="0">
                <a:moveTo>
                  <a:pt x="3" y="0"/>
                </a:moveTo>
                <a:cubicBezTo>
                  <a:pt x="0" y="26"/>
                  <a:pt x="1" y="49"/>
                  <a:pt x="3" y="75"/>
                </a:cubicBezTo>
                <a:cubicBezTo>
                  <a:pt x="6" y="106"/>
                  <a:pt x="13" y="136"/>
                  <a:pt x="20" y="167"/>
                </a:cubicBezTo>
                <a:cubicBezTo>
                  <a:pt x="25" y="187"/>
                  <a:pt x="31" y="206"/>
                  <a:pt x="38" y="226"/>
                </a:cubicBezTo>
                <a:cubicBezTo>
                  <a:pt x="39" y="229"/>
                  <a:pt x="40" y="233"/>
                  <a:pt x="41" y="236"/>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cxnSp>
        <p:nvCxnSpPr>
          <p:cNvPr id="3" name="Straight Connector 2"/>
          <p:cNvCxnSpPr/>
          <p:nvPr/>
        </p:nvCxnSpPr>
        <p:spPr bwMode="auto">
          <a:xfrm flipV="1">
            <a:off x="2901700" y="2197778"/>
            <a:ext cx="0" cy="163988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 name="Straight Connector 4"/>
          <p:cNvCxnSpPr/>
          <p:nvPr/>
        </p:nvCxnSpPr>
        <p:spPr bwMode="auto">
          <a:xfrm flipV="1">
            <a:off x="2898120" y="3819235"/>
            <a:ext cx="3811046" cy="3051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6" name="Picture 5" descr="latexit-dr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7763" y="205191"/>
            <a:ext cx="3822700" cy="749300"/>
          </a:xfrm>
          <a:prstGeom prst="rect">
            <a:avLst/>
          </a:prstGeom>
        </p:spPr>
      </p:pic>
      <p:pic>
        <p:nvPicPr>
          <p:cNvPr id="23" name="Picture 22"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821" y="1092548"/>
            <a:ext cx="7061200" cy="749300"/>
          </a:xfrm>
          <a:prstGeom prst="rect">
            <a:avLst/>
          </a:prstGeom>
        </p:spPr>
      </p:pic>
      <p:sp>
        <p:nvSpPr>
          <p:cNvPr id="25" name="Freeform 24"/>
          <p:cNvSpPr/>
          <p:nvPr/>
        </p:nvSpPr>
        <p:spPr>
          <a:xfrm>
            <a:off x="4098270" y="2453752"/>
            <a:ext cx="2125949" cy="1380573"/>
          </a:xfrm>
          <a:custGeom>
            <a:avLst/>
            <a:gdLst>
              <a:gd name="connsiteX0" fmla="*/ 0 w 1528502"/>
              <a:gd name="connsiteY0" fmla="*/ 980207 h 980801"/>
              <a:gd name="connsiteX1" fmla="*/ 662633 w 1528502"/>
              <a:gd name="connsiteY1" fmla="*/ 966402 h 980801"/>
              <a:gd name="connsiteX2" fmla="*/ 745462 w 1528502"/>
              <a:gd name="connsiteY2" fmla="*/ 883567 h 980801"/>
              <a:gd name="connsiteX3" fmla="*/ 1518535 w 1528502"/>
              <a:gd name="connsiteY3" fmla="*/ 0 h 980801"/>
              <a:gd name="connsiteX0" fmla="*/ 0 w 1543952"/>
              <a:gd name="connsiteY0" fmla="*/ 980207 h 1002440"/>
              <a:gd name="connsiteX1" fmla="*/ 662633 w 1543952"/>
              <a:gd name="connsiteY1" fmla="*/ 966402 h 1002440"/>
              <a:gd name="connsiteX2" fmla="*/ 1242438 w 1543952"/>
              <a:gd name="connsiteY2" fmla="*/ 552230 h 1002440"/>
              <a:gd name="connsiteX3" fmla="*/ 1518535 w 1543952"/>
              <a:gd name="connsiteY3" fmla="*/ 0 h 1002440"/>
              <a:gd name="connsiteX0" fmla="*/ 0 w 1917738"/>
              <a:gd name="connsiteY0" fmla="*/ 966401 h 988634"/>
              <a:gd name="connsiteX1" fmla="*/ 662633 w 1917738"/>
              <a:gd name="connsiteY1" fmla="*/ 952596 h 988634"/>
              <a:gd name="connsiteX2" fmla="*/ 1242438 w 1917738"/>
              <a:gd name="connsiteY2" fmla="*/ 538424 h 988634"/>
              <a:gd name="connsiteX3" fmla="*/ 1905072 w 1917738"/>
              <a:gd name="connsiteY3" fmla="*/ 0 h 988634"/>
              <a:gd name="connsiteX0" fmla="*/ 0 w 1905072"/>
              <a:gd name="connsiteY0" fmla="*/ 966401 h 988634"/>
              <a:gd name="connsiteX1" fmla="*/ 662633 w 1905072"/>
              <a:gd name="connsiteY1" fmla="*/ 952596 h 988634"/>
              <a:gd name="connsiteX2" fmla="*/ 1242438 w 1905072"/>
              <a:gd name="connsiteY2" fmla="*/ 538424 h 988634"/>
              <a:gd name="connsiteX3" fmla="*/ 1905072 w 1905072"/>
              <a:gd name="connsiteY3" fmla="*/ 0 h 988634"/>
              <a:gd name="connsiteX0" fmla="*/ 0 w 1905072"/>
              <a:gd name="connsiteY0" fmla="*/ 966401 h 966415"/>
              <a:gd name="connsiteX1" fmla="*/ 704048 w 1905072"/>
              <a:gd name="connsiteY1" fmla="*/ 828345 h 966415"/>
              <a:gd name="connsiteX2" fmla="*/ 1242438 w 1905072"/>
              <a:gd name="connsiteY2" fmla="*/ 538424 h 966415"/>
              <a:gd name="connsiteX3" fmla="*/ 1905072 w 1905072"/>
              <a:gd name="connsiteY3" fmla="*/ 0 h 966415"/>
              <a:gd name="connsiteX0" fmla="*/ 0 w 1905072"/>
              <a:gd name="connsiteY0" fmla="*/ 966401 h 966417"/>
              <a:gd name="connsiteX1" fmla="*/ 704048 w 1905072"/>
              <a:gd name="connsiteY1" fmla="*/ 828345 h 966417"/>
              <a:gd name="connsiteX2" fmla="*/ 1339072 w 1905072"/>
              <a:gd name="connsiteY2" fmla="*/ 483201 h 966417"/>
              <a:gd name="connsiteX3" fmla="*/ 1905072 w 1905072"/>
              <a:gd name="connsiteY3" fmla="*/ 0 h 966417"/>
              <a:gd name="connsiteX0" fmla="*/ 0 w 1836047"/>
              <a:gd name="connsiteY0" fmla="*/ 966401 h 966417"/>
              <a:gd name="connsiteX1" fmla="*/ 704048 w 1836047"/>
              <a:gd name="connsiteY1" fmla="*/ 828345 h 966417"/>
              <a:gd name="connsiteX2" fmla="*/ 1339072 w 1836047"/>
              <a:gd name="connsiteY2" fmla="*/ 483201 h 966417"/>
              <a:gd name="connsiteX3" fmla="*/ 1836047 w 1836047"/>
              <a:gd name="connsiteY3" fmla="*/ 0 h 966417"/>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09"/>
              <a:gd name="connsiteX1" fmla="*/ 704048 w 1836047"/>
              <a:gd name="connsiteY1" fmla="*/ 759317 h 966409"/>
              <a:gd name="connsiteX2" fmla="*/ 1463316 w 1836047"/>
              <a:gd name="connsiteY2" fmla="*/ 386561 h 966409"/>
              <a:gd name="connsiteX3" fmla="*/ 1836047 w 1836047"/>
              <a:gd name="connsiteY3" fmla="*/ 0 h 966409"/>
              <a:gd name="connsiteX0" fmla="*/ 0 w 1836047"/>
              <a:gd name="connsiteY0" fmla="*/ 966401 h 966401"/>
              <a:gd name="connsiteX1" fmla="*/ 704048 w 1836047"/>
              <a:gd name="connsiteY1" fmla="*/ 759317 h 966401"/>
              <a:gd name="connsiteX2" fmla="*/ 1463316 w 1836047"/>
              <a:gd name="connsiteY2" fmla="*/ 386561 h 966401"/>
              <a:gd name="connsiteX3" fmla="*/ 1836047 w 1836047"/>
              <a:gd name="connsiteY3" fmla="*/ 0 h 966401"/>
              <a:gd name="connsiteX0" fmla="*/ 0 w 1836047"/>
              <a:gd name="connsiteY0" fmla="*/ 966401 h 966401"/>
              <a:gd name="connsiteX1" fmla="*/ 704048 w 1836047"/>
              <a:gd name="connsiteY1" fmla="*/ 759317 h 966401"/>
              <a:gd name="connsiteX2" fmla="*/ 1504731 w 1836047"/>
              <a:gd name="connsiteY2" fmla="*/ 317532 h 966401"/>
              <a:gd name="connsiteX3" fmla="*/ 1836047 w 1836047"/>
              <a:gd name="connsiteY3" fmla="*/ 0 h 966401"/>
              <a:gd name="connsiteX0" fmla="*/ 0 w 1836047"/>
              <a:gd name="connsiteY0" fmla="*/ 966401 h 966401"/>
              <a:gd name="connsiteX1" fmla="*/ 704048 w 1836047"/>
              <a:gd name="connsiteY1" fmla="*/ 759317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2125949"/>
              <a:gd name="connsiteY0" fmla="*/ 1380573 h 1380573"/>
              <a:gd name="connsiteX1" fmla="*/ 1021560 w 2125949"/>
              <a:gd name="connsiteY1" fmla="*/ 1021625 h 1380573"/>
              <a:gd name="connsiteX2" fmla="*/ 2125949 w 2125949"/>
              <a:gd name="connsiteY2" fmla="*/ 0 h 1380573"/>
              <a:gd name="connsiteX0" fmla="*/ 0 w 2125949"/>
              <a:gd name="connsiteY0" fmla="*/ 1380573 h 1380573"/>
              <a:gd name="connsiteX1" fmla="*/ 1021560 w 2125949"/>
              <a:gd name="connsiteY1" fmla="*/ 1021625 h 1380573"/>
              <a:gd name="connsiteX2" fmla="*/ 2125949 w 2125949"/>
              <a:gd name="connsiteY2" fmla="*/ 0 h 1380573"/>
            </a:gdLst>
            <a:ahLst/>
            <a:cxnLst>
              <a:cxn ang="0">
                <a:pos x="connsiteX0" y="connsiteY0"/>
              </a:cxn>
              <a:cxn ang="0">
                <a:pos x="connsiteX1" y="connsiteY1"/>
              </a:cxn>
              <a:cxn ang="0">
                <a:pos x="connsiteX2" y="connsiteY2"/>
              </a:cxn>
            </a:cxnLst>
            <a:rect l="l" t="t" r="r" b="b"/>
            <a:pathLst>
              <a:path w="2125949" h="1380573">
                <a:moveTo>
                  <a:pt x="0" y="1380573"/>
                </a:moveTo>
                <a:cubicBezTo>
                  <a:pt x="269194" y="1312696"/>
                  <a:pt x="667235" y="1251720"/>
                  <a:pt x="1021560" y="1021625"/>
                </a:cubicBezTo>
                <a:cubicBezTo>
                  <a:pt x="1375885" y="791530"/>
                  <a:pt x="1972944" y="282443"/>
                  <a:pt x="2125949" y="0"/>
                </a:cubicBezTo>
              </a:path>
            </a:pathLst>
          </a:custGeom>
          <a:ln w="38100" cmpd="sng">
            <a:solidFill>
              <a:srgbClr val="00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cxnSp>
        <p:nvCxnSpPr>
          <p:cNvPr id="27" name="Straight Connector 26"/>
          <p:cNvCxnSpPr>
            <a:endCxn id="25" idx="0"/>
          </p:cNvCxnSpPr>
          <p:nvPr/>
        </p:nvCxnSpPr>
        <p:spPr bwMode="auto">
          <a:xfrm flipH="1">
            <a:off x="4098270" y="2459572"/>
            <a:ext cx="177318" cy="1374753"/>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28" name="Picture 27"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9987" y="3491425"/>
            <a:ext cx="406400" cy="685800"/>
          </a:xfrm>
          <a:prstGeom prst="rect">
            <a:avLst/>
          </a:prstGeom>
        </p:spPr>
      </p:pic>
      <p:sp>
        <p:nvSpPr>
          <p:cNvPr id="354381" name="TextBox 354380"/>
          <p:cNvSpPr txBox="1"/>
          <p:nvPr/>
        </p:nvSpPr>
        <p:spPr>
          <a:xfrm>
            <a:off x="2074347" y="1967228"/>
            <a:ext cx="620683" cy="646331"/>
          </a:xfrm>
          <a:prstGeom prst="rect">
            <a:avLst/>
          </a:prstGeom>
          <a:noFill/>
        </p:spPr>
        <p:txBody>
          <a:bodyPr wrap="none" rtlCol="0">
            <a:spAutoFit/>
          </a:bodyPr>
          <a:lstStyle/>
          <a:p>
            <a:r>
              <a:rPr lang="en-US" sz="1800" dirty="0" smtClean="0">
                <a:latin typeface="Times New Roman"/>
                <a:cs typeface="Times New Roman"/>
              </a:rPr>
              <a:t>Heat</a:t>
            </a:r>
          </a:p>
          <a:p>
            <a:r>
              <a:rPr lang="en-US" sz="1800" dirty="0" smtClean="0">
                <a:latin typeface="Times New Roman"/>
                <a:cs typeface="Times New Roman"/>
              </a:rPr>
              <a:t>Flux</a:t>
            </a:r>
            <a:endParaRPr lang="en-US" sz="1800" dirty="0">
              <a:latin typeface="Times New Roman"/>
              <a:cs typeface="Times New Roman"/>
            </a:endParaRPr>
          </a:p>
        </p:txBody>
      </p:sp>
      <p:cxnSp>
        <p:nvCxnSpPr>
          <p:cNvPr id="354384" name="Straight Arrow Connector 354383"/>
          <p:cNvCxnSpPr/>
          <p:nvPr/>
        </p:nvCxnSpPr>
        <p:spPr bwMode="auto">
          <a:xfrm flipV="1">
            <a:off x="4091438" y="3948441"/>
            <a:ext cx="0" cy="28595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354387" name="Picture 354386" descr="latexit-dra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2473" y="4289621"/>
            <a:ext cx="497930" cy="422486"/>
          </a:xfrm>
          <a:prstGeom prst="rect">
            <a:avLst/>
          </a:prstGeom>
        </p:spPr>
      </p:pic>
      <p:sp>
        <p:nvSpPr>
          <p:cNvPr id="354398" name="TextBox 354397"/>
          <p:cNvSpPr txBox="1"/>
          <p:nvPr/>
        </p:nvSpPr>
        <p:spPr>
          <a:xfrm>
            <a:off x="4275588" y="2084420"/>
            <a:ext cx="1108334" cy="369332"/>
          </a:xfrm>
          <a:prstGeom prst="rect">
            <a:avLst/>
          </a:prstGeom>
          <a:noFill/>
        </p:spPr>
        <p:txBody>
          <a:bodyPr wrap="none" rtlCol="0">
            <a:spAutoFit/>
          </a:bodyPr>
          <a:lstStyle/>
          <a:p>
            <a:r>
              <a:rPr lang="en-US" sz="1800" dirty="0" smtClean="0"/>
              <a:t>Hot Core</a:t>
            </a:r>
            <a:endParaRPr lang="en-US" sz="1800" dirty="0"/>
          </a:p>
        </p:txBody>
      </p:sp>
      <p:sp>
        <p:nvSpPr>
          <p:cNvPr id="354400" name="TextBox 354399"/>
          <p:cNvSpPr txBox="1"/>
          <p:nvPr/>
        </p:nvSpPr>
        <p:spPr>
          <a:xfrm>
            <a:off x="6252923" y="2387475"/>
            <a:ext cx="1262635" cy="369332"/>
          </a:xfrm>
          <a:prstGeom prst="rect">
            <a:avLst/>
          </a:prstGeom>
          <a:noFill/>
        </p:spPr>
        <p:txBody>
          <a:bodyPr wrap="none" rtlCol="0">
            <a:spAutoFit/>
          </a:bodyPr>
          <a:lstStyle/>
          <a:p>
            <a:r>
              <a:rPr lang="en-US" sz="1800" dirty="0" smtClean="0"/>
              <a:t>Cool Edge</a:t>
            </a:r>
            <a:endParaRPr lang="en-US" sz="1800" dirty="0"/>
          </a:p>
        </p:txBody>
      </p:sp>
      <p:cxnSp>
        <p:nvCxnSpPr>
          <p:cNvPr id="354408" name="Straight Connector 354407"/>
          <p:cNvCxnSpPr/>
          <p:nvPr/>
        </p:nvCxnSpPr>
        <p:spPr bwMode="auto">
          <a:xfrm>
            <a:off x="2910271" y="2613559"/>
            <a:ext cx="3190799"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0" name="Straight Connector 109"/>
          <p:cNvCxnSpPr/>
          <p:nvPr/>
        </p:nvCxnSpPr>
        <p:spPr bwMode="auto">
          <a:xfrm flipH="1">
            <a:off x="6101070" y="2613559"/>
            <a:ext cx="1" cy="1205676"/>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1" name="Straight Connector 110"/>
          <p:cNvCxnSpPr/>
          <p:nvPr/>
        </p:nvCxnSpPr>
        <p:spPr bwMode="auto">
          <a:xfrm>
            <a:off x="4970463" y="3560890"/>
            <a:ext cx="0" cy="288861"/>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2" name="Straight Connector 111"/>
          <p:cNvCxnSpPr/>
          <p:nvPr/>
        </p:nvCxnSpPr>
        <p:spPr bwMode="auto">
          <a:xfrm>
            <a:off x="2898120" y="3560890"/>
            <a:ext cx="2057444"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9" name="TextBox 18"/>
          <p:cNvSpPr txBox="1"/>
          <p:nvPr/>
        </p:nvSpPr>
        <p:spPr>
          <a:xfrm>
            <a:off x="356495" y="4737001"/>
            <a:ext cx="8271547" cy="646331"/>
          </a:xfrm>
          <a:prstGeom prst="rect">
            <a:avLst/>
          </a:prstGeom>
          <a:noFill/>
        </p:spPr>
        <p:txBody>
          <a:bodyPr wrap="square" rtlCol="0">
            <a:spAutoFit/>
          </a:bodyPr>
          <a:lstStyle/>
          <a:p>
            <a:r>
              <a:rPr lang="en-US" sz="1800" dirty="0" smtClean="0">
                <a:latin typeface="Times New Roman"/>
                <a:cs typeface="Times New Roman"/>
              </a:rPr>
              <a:t>In cool edge, adding more heating power causes the temperature gradient to increase significantly.</a:t>
            </a:r>
          </a:p>
        </p:txBody>
      </p:sp>
    </p:spTree>
    <p:extLst>
      <p:ext uri="{BB962C8B-B14F-4D97-AF65-F5344CB8AC3E}">
        <p14:creationId xmlns:p14="http://schemas.microsoft.com/office/powerpoint/2010/main" val="364580708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402" name="Freeform 98"/>
          <p:cNvSpPr>
            <a:spLocks noRot="1" noChangeAspect="1" noEditPoints="1" noChangeArrowheads="1" noChangeShapeType="1" noTextEdit="1"/>
          </p:cNvSpPr>
          <p:nvPr/>
        </p:nvSpPr>
        <p:spPr bwMode="auto">
          <a:xfrm>
            <a:off x="4091438" y="3748622"/>
            <a:ext cx="14287" cy="85725"/>
          </a:xfrm>
          <a:custGeom>
            <a:avLst/>
            <a:gdLst>
              <a:gd name="T0" fmla="+- 0 9258 9255"/>
              <a:gd name="T1" fmla="*/ T0 w 42"/>
              <a:gd name="T2" fmla="+- 0 10835 10835"/>
              <a:gd name="T3" fmla="*/ 10835 h 237"/>
              <a:gd name="T4" fmla="+- 0 9258 9255"/>
              <a:gd name="T5" fmla="*/ T4 w 42"/>
              <a:gd name="T6" fmla="+- 0 10910 10835"/>
              <a:gd name="T7" fmla="*/ 10910 h 237"/>
              <a:gd name="T8" fmla="+- 0 9275 9255"/>
              <a:gd name="T9" fmla="*/ T8 w 42"/>
              <a:gd name="T10" fmla="+- 0 11002 10835"/>
              <a:gd name="T11" fmla="*/ 11002 h 237"/>
              <a:gd name="T12" fmla="+- 0 9293 9255"/>
              <a:gd name="T13" fmla="*/ T12 w 42"/>
              <a:gd name="T14" fmla="+- 0 11061 10835"/>
              <a:gd name="T15" fmla="*/ 11061 h 237"/>
              <a:gd name="T16" fmla="+- 0 9296 9255"/>
              <a:gd name="T17" fmla="*/ T16 w 42"/>
              <a:gd name="T18" fmla="+- 0 11071 10835"/>
              <a:gd name="T19" fmla="*/ 11071 h 237"/>
            </a:gdLst>
            <a:ahLst/>
            <a:cxnLst>
              <a:cxn ang="0">
                <a:pos x="T1" y="T3"/>
              </a:cxn>
              <a:cxn ang="0">
                <a:pos x="T5" y="T7"/>
              </a:cxn>
              <a:cxn ang="0">
                <a:pos x="T9" y="T11"/>
              </a:cxn>
              <a:cxn ang="0">
                <a:pos x="T13" y="T15"/>
              </a:cxn>
              <a:cxn ang="0">
                <a:pos x="T17" y="T19"/>
              </a:cxn>
            </a:cxnLst>
            <a:rect l="0" t="0" r="r" b="b"/>
            <a:pathLst>
              <a:path w="42" h="237" extrusionOk="0">
                <a:moveTo>
                  <a:pt x="3" y="0"/>
                </a:moveTo>
                <a:cubicBezTo>
                  <a:pt x="0" y="26"/>
                  <a:pt x="1" y="49"/>
                  <a:pt x="3" y="75"/>
                </a:cubicBezTo>
                <a:cubicBezTo>
                  <a:pt x="6" y="106"/>
                  <a:pt x="13" y="136"/>
                  <a:pt x="20" y="167"/>
                </a:cubicBezTo>
                <a:cubicBezTo>
                  <a:pt x="25" y="187"/>
                  <a:pt x="31" y="206"/>
                  <a:pt x="38" y="226"/>
                </a:cubicBezTo>
                <a:cubicBezTo>
                  <a:pt x="39" y="229"/>
                  <a:pt x="40" y="233"/>
                  <a:pt x="41" y="236"/>
                </a:cubicBezTo>
              </a:path>
            </a:pathLst>
          </a:custGeom>
          <a:noFill/>
          <a:ln w="9525" cap="rnd">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mn-cs"/>
            </a:endParaRPr>
          </a:p>
        </p:txBody>
      </p:sp>
      <p:cxnSp>
        <p:nvCxnSpPr>
          <p:cNvPr id="3" name="Straight Connector 2"/>
          <p:cNvCxnSpPr/>
          <p:nvPr/>
        </p:nvCxnSpPr>
        <p:spPr bwMode="auto">
          <a:xfrm flipV="1">
            <a:off x="2901700" y="2197778"/>
            <a:ext cx="0" cy="163988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5" name="Straight Connector 4"/>
          <p:cNvCxnSpPr/>
          <p:nvPr/>
        </p:nvCxnSpPr>
        <p:spPr bwMode="auto">
          <a:xfrm flipV="1">
            <a:off x="2898120" y="3819235"/>
            <a:ext cx="3811046" cy="30516"/>
          </a:xfrm>
          <a:prstGeom prst="line">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6" name="Picture 5" descr="latexit-dr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7763" y="205191"/>
            <a:ext cx="3822700" cy="749300"/>
          </a:xfrm>
          <a:prstGeom prst="rect">
            <a:avLst/>
          </a:prstGeom>
        </p:spPr>
      </p:pic>
      <p:pic>
        <p:nvPicPr>
          <p:cNvPr id="23" name="Picture 22"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8821" y="1092548"/>
            <a:ext cx="7061200" cy="749300"/>
          </a:xfrm>
          <a:prstGeom prst="rect">
            <a:avLst/>
          </a:prstGeom>
        </p:spPr>
      </p:pic>
      <p:sp>
        <p:nvSpPr>
          <p:cNvPr id="25" name="Freeform 24"/>
          <p:cNvSpPr/>
          <p:nvPr/>
        </p:nvSpPr>
        <p:spPr>
          <a:xfrm>
            <a:off x="4098270" y="2453752"/>
            <a:ext cx="2125949" cy="1380573"/>
          </a:xfrm>
          <a:custGeom>
            <a:avLst/>
            <a:gdLst>
              <a:gd name="connsiteX0" fmla="*/ 0 w 1528502"/>
              <a:gd name="connsiteY0" fmla="*/ 980207 h 980801"/>
              <a:gd name="connsiteX1" fmla="*/ 662633 w 1528502"/>
              <a:gd name="connsiteY1" fmla="*/ 966402 h 980801"/>
              <a:gd name="connsiteX2" fmla="*/ 745462 w 1528502"/>
              <a:gd name="connsiteY2" fmla="*/ 883567 h 980801"/>
              <a:gd name="connsiteX3" fmla="*/ 1518535 w 1528502"/>
              <a:gd name="connsiteY3" fmla="*/ 0 h 980801"/>
              <a:gd name="connsiteX0" fmla="*/ 0 w 1543952"/>
              <a:gd name="connsiteY0" fmla="*/ 980207 h 1002440"/>
              <a:gd name="connsiteX1" fmla="*/ 662633 w 1543952"/>
              <a:gd name="connsiteY1" fmla="*/ 966402 h 1002440"/>
              <a:gd name="connsiteX2" fmla="*/ 1242438 w 1543952"/>
              <a:gd name="connsiteY2" fmla="*/ 552230 h 1002440"/>
              <a:gd name="connsiteX3" fmla="*/ 1518535 w 1543952"/>
              <a:gd name="connsiteY3" fmla="*/ 0 h 1002440"/>
              <a:gd name="connsiteX0" fmla="*/ 0 w 1917738"/>
              <a:gd name="connsiteY0" fmla="*/ 966401 h 988634"/>
              <a:gd name="connsiteX1" fmla="*/ 662633 w 1917738"/>
              <a:gd name="connsiteY1" fmla="*/ 952596 h 988634"/>
              <a:gd name="connsiteX2" fmla="*/ 1242438 w 1917738"/>
              <a:gd name="connsiteY2" fmla="*/ 538424 h 988634"/>
              <a:gd name="connsiteX3" fmla="*/ 1905072 w 1917738"/>
              <a:gd name="connsiteY3" fmla="*/ 0 h 988634"/>
              <a:gd name="connsiteX0" fmla="*/ 0 w 1905072"/>
              <a:gd name="connsiteY0" fmla="*/ 966401 h 988634"/>
              <a:gd name="connsiteX1" fmla="*/ 662633 w 1905072"/>
              <a:gd name="connsiteY1" fmla="*/ 952596 h 988634"/>
              <a:gd name="connsiteX2" fmla="*/ 1242438 w 1905072"/>
              <a:gd name="connsiteY2" fmla="*/ 538424 h 988634"/>
              <a:gd name="connsiteX3" fmla="*/ 1905072 w 1905072"/>
              <a:gd name="connsiteY3" fmla="*/ 0 h 988634"/>
              <a:gd name="connsiteX0" fmla="*/ 0 w 1905072"/>
              <a:gd name="connsiteY0" fmla="*/ 966401 h 966415"/>
              <a:gd name="connsiteX1" fmla="*/ 704048 w 1905072"/>
              <a:gd name="connsiteY1" fmla="*/ 828345 h 966415"/>
              <a:gd name="connsiteX2" fmla="*/ 1242438 w 1905072"/>
              <a:gd name="connsiteY2" fmla="*/ 538424 h 966415"/>
              <a:gd name="connsiteX3" fmla="*/ 1905072 w 1905072"/>
              <a:gd name="connsiteY3" fmla="*/ 0 h 966415"/>
              <a:gd name="connsiteX0" fmla="*/ 0 w 1905072"/>
              <a:gd name="connsiteY0" fmla="*/ 966401 h 966417"/>
              <a:gd name="connsiteX1" fmla="*/ 704048 w 1905072"/>
              <a:gd name="connsiteY1" fmla="*/ 828345 h 966417"/>
              <a:gd name="connsiteX2" fmla="*/ 1339072 w 1905072"/>
              <a:gd name="connsiteY2" fmla="*/ 483201 h 966417"/>
              <a:gd name="connsiteX3" fmla="*/ 1905072 w 1905072"/>
              <a:gd name="connsiteY3" fmla="*/ 0 h 966417"/>
              <a:gd name="connsiteX0" fmla="*/ 0 w 1836047"/>
              <a:gd name="connsiteY0" fmla="*/ 966401 h 966417"/>
              <a:gd name="connsiteX1" fmla="*/ 704048 w 1836047"/>
              <a:gd name="connsiteY1" fmla="*/ 828345 h 966417"/>
              <a:gd name="connsiteX2" fmla="*/ 1339072 w 1836047"/>
              <a:gd name="connsiteY2" fmla="*/ 483201 h 966417"/>
              <a:gd name="connsiteX3" fmla="*/ 1836047 w 1836047"/>
              <a:gd name="connsiteY3" fmla="*/ 0 h 966417"/>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23"/>
              <a:gd name="connsiteX1" fmla="*/ 704048 w 1836047"/>
              <a:gd name="connsiteY1" fmla="*/ 828345 h 966423"/>
              <a:gd name="connsiteX2" fmla="*/ 1463316 w 1836047"/>
              <a:gd name="connsiteY2" fmla="*/ 386561 h 966423"/>
              <a:gd name="connsiteX3" fmla="*/ 1836047 w 1836047"/>
              <a:gd name="connsiteY3" fmla="*/ 0 h 966423"/>
              <a:gd name="connsiteX0" fmla="*/ 0 w 1836047"/>
              <a:gd name="connsiteY0" fmla="*/ 966401 h 966409"/>
              <a:gd name="connsiteX1" fmla="*/ 704048 w 1836047"/>
              <a:gd name="connsiteY1" fmla="*/ 759317 h 966409"/>
              <a:gd name="connsiteX2" fmla="*/ 1463316 w 1836047"/>
              <a:gd name="connsiteY2" fmla="*/ 386561 h 966409"/>
              <a:gd name="connsiteX3" fmla="*/ 1836047 w 1836047"/>
              <a:gd name="connsiteY3" fmla="*/ 0 h 966409"/>
              <a:gd name="connsiteX0" fmla="*/ 0 w 1836047"/>
              <a:gd name="connsiteY0" fmla="*/ 966401 h 966401"/>
              <a:gd name="connsiteX1" fmla="*/ 704048 w 1836047"/>
              <a:gd name="connsiteY1" fmla="*/ 759317 h 966401"/>
              <a:gd name="connsiteX2" fmla="*/ 1463316 w 1836047"/>
              <a:gd name="connsiteY2" fmla="*/ 386561 h 966401"/>
              <a:gd name="connsiteX3" fmla="*/ 1836047 w 1836047"/>
              <a:gd name="connsiteY3" fmla="*/ 0 h 966401"/>
              <a:gd name="connsiteX0" fmla="*/ 0 w 1836047"/>
              <a:gd name="connsiteY0" fmla="*/ 966401 h 966401"/>
              <a:gd name="connsiteX1" fmla="*/ 704048 w 1836047"/>
              <a:gd name="connsiteY1" fmla="*/ 759317 h 966401"/>
              <a:gd name="connsiteX2" fmla="*/ 1504731 w 1836047"/>
              <a:gd name="connsiteY2" fmla="*/ 317532 h 966401"/>
              <a:gd name="connsiteX3" fmla="*/ 1836047 w 1836047"/>
              <a:gd name="connsiteY3" fmla="*/ 0 h 966401"/>
              <a:gd name="connsiteX0" fmla="*/ 0 w 1836047"/>
              <a:gd name="connsiteY0" fmla="*/ 966401 h 966401"/>
              <a:gd name="connsiteX1" fmla="*/ 704048 w 1836047"/>
              <a:gd name="connsiteY1" fmla="*/ 759317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1836047"/>
              <a:gd name="connsiteY0" fmla="*/ 966401 h 966401"/>
              <a:gd name="connsiteX1" fmla="*/ 1021560 w 1836047"/>
              <a:gd name="connsiteY1" fmla="*/ 607453 h 966401"/>
              <a:gd name="connsiteX2" fmla="*/ 1836047 w 1836047"/>
              <a:gd name="connsiteY2" fmla="*/ 0 h 966401"/>
              <a:gd name="connsiteX0" fmla="*/ 0 w 2125949"/>
              <a:gd name="connsiteY0" fmla="*/ 1380573 h 1380573"/>
              <a:gd name="connsiteX1" fmla="*/ 1021560 w 2125949"/>
              <a:gd name="connsiteY1" fmla="*/ 1021625 h 1380573"/>
              <a:gd name="connsiteX2" fmla="*/ 2125949 w 2125949"/>
              <a:gd name="connsiteY2" fmla="*/ 0 h 1380573"/>
              <a:gd name="connsiteX0" fmla="*/ 0 w 2125949"/>
              <a:gd name="connsiteY0" fmla="*/ 1380573 h 1380573"/>
              <a:gd name="connsiteX1" fmla="*/ 1021560 w 2125949"/>
              <a:gd name="connsiteY1" fmla="*/ 1021625 h 1380573"/>
              <a:gd name="connsiteX2" fmla="*/ 2125949 w 2125949"/>
              <a:gd name="connsiteY2" fmla="*/ 0 h 1380573"/>
            </a:gdLst>
            <a:ahLst/>
            <a:cxnLst>
              <a:cxn ang="0">
                <a:pos x="connsiteX0" y="connsiteY0"/>
              </a:cxn>
              <a:cxn ang="0">
                <a:pos x="connsiteX1" y="connsiteY1"/>
              </a:cxn>
              <a:cxn ang="0">
                <a:pos x="connsiteX2" y="connsiteY2"/>
              </a:cxn>
            </a:cxnLst>
            <a:rect l="l" t="t" r="r" b="b"/>
            <a:pathLst>
              <a:path w="2125949" h="1380573">
                <a:moveTo>
                  <a:pt x="0" y="1380573"/>
                </a:moveTo>
                <a:cubicBezTo>
                  <a:pt x="269194" y="1312696"/>
                  <a:pt x="667235" y="1251720"/>
                  <a:pt x="1021560" y="1021625"/>
                </a:cubicBezTo>
                <a:cubicBezTo>
                  <a:pt x="1375885" y="791530"/>
                  <a:pt x="1972944" y="282443"/>
                  <a:pt x="2125949" y="0"/>
                </a:cubicBezTo>
              </a:path>
            </a:pathLst>
          </a:custGeom>
          <a:ln w="38100" cmpd="sng">
            <a:solidFill>
              <a:srgbClr val="00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p:txBody>
      </p:sp>
      <p:cxnSp>
        <p:nvCxnSpPr>
          <p:cNvPr id="27" name="Straight Connector 26"/>
          <p:cNvCxnSpPr>
            <a:endCxn id="25" idx="0"/>
          </p:cNvCxnSpPr>
          <p:nvPr/>
        </p:nvCxnSpPr>
        <p:spPr bwMode="auto">
          <a:xfrm flipH="1">
            <a:off x="4098270" y="2459572"/>
            <a:ext cx="177318" cy="1374753"/>
          </a:xfrm>
          <a:prstGeom prst="line">
            <a:avLst/>
          </a:prstGeom>
          <a:solidFill>
            <a:schemeClr val="accent1"/>
          </a:solidFill>
          <a:ln w="381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28" name="Picture 27"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99987" y="3491425"/>
            <a:ext cx="406400" cy="685800"/>
          </a:xfrm>
          <a:prstGeom prst="rect">
            <a:avLst/>
          </a:prstGeom>
        </p:spPr>
      </p:pic>
      <p:sp>
        <p:nvSpPr>
          <p:cNvPr id="31" name="TextBox 30"/>
          <p:cNvSpPr txBox="1"/>
          <p:nvPr/>
        </p:nvSpPr>
        <p:spPr>
          <a:xfrm>
            <a:off x="356496" y="4737001"/>
            <a:ext cx="8479755" cy="369332"/>
          </a:xfrm>
          <a:prstGeom prst="rect">
            <a:avLst/>
          </a:prstGeom>
          <a:noFill/>
        </p:spPr>
        <p:txBody>
          <a:bodyPr wrap="none" rtlCol="0">
            <a:spAutoFit/>
          </a:bodyPr>
          <a:lstStyle/>
          <a:p>
            <a:r>
              <a:rPr lang="en-US" sz="1800" dirty="0" smtClean="0">
                <a:latin typeface="Times New Roman"/>
                <a:cs typeface="Times New Roman"/>
              </a:rPr>
              <a:t>In hot core, no matter how much heating power , you just get (approx.) marginal stability:</a:t>
            </a:r>
            <a:endParaRPr lang="en-US" sz="1800" dirty="0">
              <a:latin typeface="Times New Roman"/>
              <a:cs typeface="Times New Roman"/>
            </a:endParaRPr>
          </a:p>
        </p:txBody>
      </p:sp>
      <p:sp>
        <p:nvSpPr>
          <p:cNvPr id="354381" name="TextBox 354380"/>
          <p:cNvSpPr txBox="1"/>
          <p:nvPr/>
        </p:nvSpPr>
        <p:spPr>
          <a:xfrm>
            <a:off x="2074347" y="1967228"/>
            <a:ext cx="620683" cy="646331"/>
          </a:xfrm>
          <a:prstGeom prst="rect">
            <a:avLst/>
          </a:prstGeom>
          <a:noFill/>
        </p:spPr>
        <p:txBody>
          <a:bodyPr wrap="none" rtlCol="0">
            <a:spAutoFit/>
          </a:bodyPr>
          <a:lstStyle/>
          <a:p>
            <a:r>
              <a:rPr lang="en-US" sz="1800" dirty="0" smtClean="0">
                <a:latin typeface="Times New Roman"/>
                <a:cs typeface="Times New Roman"/>
              </a:rPr>
              <a:t>Heat</a:t>
            </a:r>
          </a:p>
          <a:p>
            <a:r>
              <a:rPr lang="en-US" sz="1800" dirty="0" smtClean="0">
                <a:latin typeface="Times New Roman"/>
                <a:cs typeface="Times New Roman"/>
              </a:rPr>
              <a:t>Flux</a:t>
            </a:r>
            <a:endParaRPr lang="en-US" sz="1800" dirty="0">
              <a:latin typeface="Times New Roman"/>
              <a:cs typeface="Times New Roman"/>
            </a:endParaRPr>
          </a:p>
        </p:txBody>
      </p:sp>
      <p:cxnSp>
        <p:nvCxnSpPr>
          <p:cNvPr id="354384" name="Straight Arrow Connector 354383"/>
          <p:cNvCxnSpPr/>
          <p:nvPr/>
        </p:nvCxnSpPr>
        <p:spPr bwMode="auto">
          <a:xfrm flipV="1">
            <a:off x="4091438" y="3948441"/>
            <a:ext cx="0" cy="28595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354387" name="Picture 354386" descr="latexit-dra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2473" y="4289621"/>
            <a:ext cx="497930" cy="422486"/>
          </a:xfrm>
          <a:prstGeom prst="rect">
            <a:avLst/>
          </a:prstGeom>
        </p:spPr>
      </p:pic>
      <p:pic>
        <p:nvPicPr>
          <p:cNvPr id="354388" name="Picture 354387" descr="latexit-drag.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4926" y="5279785"/>
            <a:ext cx="3175000" cy="723900"/>
          </a:xfrm>
          <a:prstGeom prst="rect">
            <a:avLst/>
          </a:prstGeom>
        </p:spPr>
      </p:pic>
      <p:sp>
        <p:nvSpPr>
          <p:cNvPr id="354393" name="TextBox 354392"/>
          <p:cNvSpPr txBox="1"/>
          <p:nvPr/>
        </p:nvSpPr>
        <p:spPr>
          <a:xfrm>
            <a:off x="4186037" y="5433993"/>
            <a:ext cx="466794" cy="461665"/>
          </a:xfrm>
          <a:prstGeom prst="rect">
            <a:avLst/>
          </a:prstGeom>
          <a:noFill/>
        </p:spPr>
        <p:txBody>
          <a:bodyPr wrap="none" rtlCol="0">
            <a:spAutoFit/>
          </a:bodyPr>
          <a:lstStyle/>
          <a:p>
            <a:r>
              <a:rPr lang="en-US" dirty="0" smtClean="0"/>
              <a:t>⇒</a:t>
            </a:r>
            <a:endParaRPr lang="en-US" dirty="0"/>
          </a:p>
        </p:txBody>
      </p:sp>
      <p:pic>
        <p:nvPicPr>
          <p:cNvPr id="354395" name="Picture 354394" descr="latexit-drag.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4874" y="5323545"/>
            <a:ext cx="3381295" cy="690299"/>
          </a:xfrm>
          <a:prstGeom prst="rect">
            <a:avLst/>
          </a:prstGeom>
        </p:spPr>
      </p:pic>
      <p:sp>
        <p:nvSpPr>
          <p:cNvPr id="354397" name="TextBox 354396"/>
          <p:cNvSpPr txBox="1"/>
          <p:nvPr/>
        </p:nvSpPr>
        <p:spPr>
          <a:xfrm>
            <a:off x="4312793" y="6198476"/>
            <a:ext cx="4813239" cy="646331"/>
          </a:xfrm>
          <a:prstGeom prst="rect">
            <a:avLst/>
          </a:prstGeom>
          <a:noFill/>
        </p:spPr>
        <p:txBody>
          <a:bodyPr wrap="square" rtlCol="0">
            <a:spAutoFit/>
          </a:bodyPr>
          <a:lstStyle/>
          <a:p>
            <a:r>
              <a:rPr lang="en-US" sz="1800" i="1" dirty="0" smtClean="0">
                <a:latin typeface="Times New Roman"/>
                <a:cs typeface="Times New Roman"/>
              </a:rPr>
              <a:t>C</a:t>
            </a:r>
            <a:r>
              <a:rPr lang="en-US" sz="1800" dirty="0" smtClean="0">
                <a:latin typeface="Times New Roman"/>
                <a:cs typeface="Times New Roman"/>
              </a:rPr>
              <a:t> set by boundary conditions near edge where marginal stability breaks down.</a:t>
            </a:r>
            <a:endParaRPr lang="en-US" sz="1800" dirty="0">
              <a:latin typeface="Times New Roman"/>
              <a:cs typeface="Times New Roman"/>
            </a:endParaRPr>
          </a:p>
        </p:txBody>
      </p:sp>
      <p:sp>
        <p:nvSpPr>
          <p:cNvPr id="354398" name="TextBox 354397"/>
          <p:cNvSpPr txBox="1"/>
          <p:nvPr/>
        </p:nvSpPr>
        <p:spPr>
          <a:xfrm>
            <a:off x="4275588" y="2084420"/>
            <a:ext cx="1108334" cy="369332"/>
          </a:xfrm>
          <a:prstGeom prst="rect">
            <a:avLst/>
          </a:prstGeom>
          <a:noFill/>
        </p:spPr>
        <p:txBody>
          <a:bodyPr wrap="none" rtlCol="0">
            <a:spAutoFit/>
          </a:bodyPr>
          <a:lstStyle/>
          <a:p>
            <a:r>
              <a:rPr lang="en-US" sz="1800" dirty="0" smtClean="0"/>
              <a:t>Hot Core</a:t>
            </a:r>
            <a:endParaRPr lang="en-US" sz="1800" dirty="0"/>
          </a:p>
        </p:txBody>
      </p:sp>
      <p:sp>
        <p:nvSpPr>
          <p:cNvPr id="354400" name="TextBox 354399"/>
          <p:cNvSpPr txBox="1"/>
          <p:nvPr/>
        </p:nvSpPr>
        <p:spPr>
          <a:xfrm>
            <a:off x="6252923" y="2387475"/>
            <a:ext cx="1262635" cy="369332"/>
          </a:xfrm>
          <a:prstGeom prst="rect">
            <a:avLst/>
          </a:prstGeom>
          <a:noFill/>
        </p:spPr>
        <p:txBody>
          <a:bodyPr wrap="none" rtlCol="0">
            <a:spAutoFit/>
          </a:bodyPr>
          <a:lstStyle/>
          <a:p>
            <a:r>
              <a:rPr lang="en-US" sz="1800" dirty="0" smtClean="0"/>
              <a:t>Cool Edge</a:t>
            </a:r>
            <a:endParaRPr lang="en-US" sz="1800" dirty="0"/>
          </a:p>
        </p:txBody>
      </p:sp>
      <p:cxnSp>
        <p:nvCxnSpPr>
          <p:cNvPr id="354408" name="Straight Connector 354407"/>
          <p:cNvCxnSpPr/>
          <p:nvPr/>
        </p:nvCxnSpPr>
        <p:spPr bwMode="auto">
          <a:xfrm>
            <a:off x="2910271" y="2613559"/>
            <a:ext cx="1365317"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0" name="Straight Connector 109"/>
          <p:cNvCxnSpPr/>
          <p:nvPr/>
        </p:nvCxnSpPr>
        <p:spPr bwMode="auto">
          <a:xfrm flipH="1">
            <a:off x="4261608" y="2613559"/>
            <a:ext cx="1" cy="1205676"/>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1" name="Straight Connector 110"/>
          <p:cNvCxnSpPr/>
          <p:nvPr/>
        </p:nvCxnSpPr>
        <p:spPr bwMode="auto">
          <a:xfrm>
            <a:off x="4152700" y="3548803"/>
            <a:ext cx="0" cy="288861"/>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2" name="Straight Connector 111"/>
          <p:cNvCxnSpPr/>
          <p:nvPr/>
        </p:nvCxnSpPr>
        <p:spPr bwMode="auto">
          <a:xfrm>
            <a:off x="2917170" y="3560890"/>
            <a:ext cx="120760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28487732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ontent Placeholder 2"/>
          <p:cNvSpPr>
            <a:spLocks noGrp="1"/>
          </p:cNvSpPr>
          <p:nvPr>
            <p:ph idx="1"/>
          </p:nvPr>
        </p:nvSpPr>
        <p:spPr>
          <a:xfrm>
            <a:off x="0" y="0"/>
            <a:ext cx="9144000" cy="517525"/>
          </a:xfrm>
        </p:spPr>
        <p:txBody>
          <a:bodyPr/>
          <a:lstStyle/>
          <a:p>
            <a:pPr algn="ctr">
              <a:buFont typeface="Times New Roman" charset="0"/>
              <a:buNone/>
            </a:pPr>
            <a:r>
              <a:rPr lang="en-US" sz="2400" b="1">
                <a:latin typeface="Times New Roman" charset="0"/>
                <a:ea typeface="ヒラギノ明朝 ProN W3" charset="0"/>
                <a:cs typeface="ヒラギノ明朝 ProN W3" charset="0"/>
              </a:rPr>
              <a:t>Sheldon uses gyrokinetic theory to design a fusion reactor</a:t>
            </a:r>
          </a:p>
          <a:p>
            <a:endParaRPr lang="en-US" sz="2000">
              <a:latin typeface="Times New Roman" charset="0"/>
              <a:ea typeface="ヒラギノ明朝 ProN W3" charset="0"/>
              <a:cs typeface="ヒラギノ明朝 ProN W3" charset="0"/>
            </a:endParaRPr>
          </a:p>
        </p:txBody>
      </p:sp>
      <p:pic>
        <p:nvPicPr>
          <p:cNvPr id="60419" name="Picture 2" descr="Sheldon_does_gyrokinetics_0054.png"/>
          <p:cNvPicPr>
            <a:picLocks noChangeAspect="1"/>
          </p:cNvPicPr>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0" y="939800"/>
            <a:ext cx="91440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Box 3"/>
          <p:cNvSpPr txBox="1">
            <a:spLocks noChangeArrowheads="1"/>
          </p:cNvSpPr>
          <p:nvPr/>
        </p:nvSpPr>
        <p:spPr bwMode="auto">
          <a:xfrm>
            <a:off x="413115" y="6350000"/>
            <a:ext cx="87308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0000"/>
                </a:solidFill>
                <a:latin typeface="Arial" charset="0"/>
                <a:ea typeface="ヒラギノ角ゴ ProN W3" charset="0"/>
                <a:cs typeface="ヒラギノ角ゴ ProN W3" charset="0"/>
                <a:sym typeface="Arial" charset="0"/>
              </a:defRPr>
            </a:lvl1pPr>
            <a:lvl2pPr marL="37931725" indent="-37474525" eaLnBrk="0" hangingPunct="0">
              <a:defRPr sz="2400">
                <a:solidFill>
                  <a:srgbClr val="000000"/>
                </a:solidFill>
                <a:latin typeface="Arial" charset="0"/>
                <a:ea typeface="ヒラギノ角ゴ ProN W3" charset="0"/>
                <a:cs typeface="ヒラギノ角ゴ ProN W3" charset="0"/>
                <a:sym typeface="Arial" charset="0"/>
              </a:defRPr>
            </a:lvl2pPr>
            <a:lvl3pPr eaLnBrk="0" hangingPunct="0">
              <a:defRPr sz="2400">
                <a:solidFill>
                  <a:srgbClr val="000000"/>
                </a:solidFill>
                <a:latin typeface="Arial" charset="0"/>
                <a:ea typeface="ヒラギノ角ゴ ProN W3" charset="0"/>
                <a:cs typeface="ヒラギノ角ゴ ProN W3" charset="0"/>
                <a:sym typeface="Arial" charset="0"/>
              </a:defRPr>
            </a:lvl3pPr>
            <a:lvl4pPr eaLnBrk="0" hangingPunct="0">
              <a:defRPr sz="2400">
                <a:solidFill>
                  <a:srgbClr val="000000"/>
                </a:solidFill>
                <a:latin typeface="Arial" charset="0"/>
                <a:ea typeface="ヒラギノ角ゴ ProN W3" charset="0"/>
                <a:cs typeface="ヒラギノ角ゴ ProN W3" charset="0"/>
                <a:sym typeface="Arial" charset="0"/>
              </a:defRPr>
            </a:lvl4pPr>
            <a:lvl5pPr eaLnBrk="0" hangingPunct="0">
              <a:defRPr sz="2400">
                <a:solidFill>
                  <a:srgbClr val="000000"/>
                </a:solidFill>
                <a:latin typeface="Arial" charset="0"/>
                <a:ea typeface="ヒラギノ角ゴ ProN W3" charset="0"/>
                <a:cs typeface="ヒラギノ角ゴ ProN W3" charset="0"/>
                <a:sym typeface="Arial" charset="0"/>
              </a:defRPr>
            </a:lvl5pPr>
            <a:lvl6pPr marL="457200" eaLnBrk="0" fontAlgn="base" hangingPunct="0">
              <a:spcBef>
                <a:spcPct val="0"/>
              </a:spcBef>
              <a:spcAft>
                <a:spcPct val="0"/>
              </a:spcAft>
              <a:defRPr sz="2400">
                <a:solidFill>
                  <a:srgbClr val="000000"/>
                </a:solidFill>
                <a:latin typeface="Arial" charset="0"/>
                <a:ea typeface="ヒラギノ角ゴ ProN W3" charset="0"/>
                <a:cs typeface="ヒラギノ角ゴ ProN W3" charset="0"/>
                <a:sym typeface="Arial" charset="0"/>
              </a:defRPr>
            </a:lvl6pPr>
            <a:lvl7pPr marL="914400" eaLnBrk="0" fontAlgn="base" hangingPunct="0">
              <a:spcBef>
                <a:spcPct val="0"/>
              </a:spcBef>
              <a:spcAft>
                <a:spcPct val="0"/>
              </a:spcAft>
              <a:defRPr sz="2400">
                <a:solidFill>
                  <a:srgbClr val="000000"/>
                </a:solidFill>
                <a:latin typeface="Arial" charset="0"/>
                <a:ea typeface="ヒラギノ角ゴ ProN W3" charset="0"/>
                <a:cs typeface="ヒラギノ角ゴ ProN W3" charset="0"/>
                <a:sym typeface="Arial" charset="0"/>
              </a:defRPr>
            </a:lvl7pPr>
            <a:lvl8pPr marL="1371600" eaLnBrk="0" fontAlgn="base" hangingPunct="0">
              <a:spcBef>
                <a:spcPct val="0"/>
              </a:spcBef>
              <a:spcAft>
                <a:spcPct val="0"/>
              </a:spcAft>
              <a:defRPr sz="2400">
                <a:solidFill>
                  <a:srgbClr val="000000"/>
                </a:solidFill>
                <a:latin typeface="Arial" charset="0"/>
                <a:ea typeface="ヒラギノ角ゴ ProN W3" charset="0"/>
                <a:cs typeface="ヒラギノ角ゴ ProN W3" charset="0"/>
                <a:sym typeface="Arial" charset="0"/>
              </a:defRPr>
            </a:lvl8pPr>
            <a:lvl9pPr marL="1828800" eaLnBrk="0" fontAlgn="base" hangingPunct="0">
              <a:spcBef>
                <a:spcPct val="0"/>
              </a:spcBef>
              <a:spcAft>
                <a:spcPct val="0"/>
              </a:spcAft>
              <a:defRPr sz="2400">
                <a:solidFill>
                  <a:srgbClr val="000000"/>
                </a:solidFill>
                <a:latin typeface="Arial" charset="0"/>
                <a:ea typeface="ヒラギノ角ゴ ProN W3" charset="0"/>
                <a:cs typeface="ヒラギノ角ゴ ProN W3" charset="0"/>
                <a:sym typeface="Arial" charset="0"/>
              </a:defRPr>
            </a:lvl9pPr>
          </a:lstStyle>
          <a:p>
            <a:pPr marL="0" marR="0" algn="l" rtl="0" eaLnBrk="1" fontAlgn="base" hangingPunct="1">
              <a:spcBef>
                <a:spcPct val="0"/>
              </a:spcBef>
              <a:spcAft>
                <a:spcPct val="0"/>
              </a:spcAft>
            </a:pPr>
            <a:r>
              <a:rPr lang="en-US" sz="900" kern="1200" dirty="0" smtClean="0">
                <a:uFillTx/>
              </a:rPr>
              <a:t>TV sitcom </a:t>
            </a:r>
            <a:r>
              <a:rPr lang="ja-JP" altLang="en-US" sz="900" kern="1200" dirty="0" smtClean="0">
                <a:uFillTx/>
              </a:rPr>
              <a:t>“</a:t>
            </a:r>
            <a:r>
              <a:rPr lang="en-US" sz="900" kern="1200" dirty="0" smtClean="0">
                <a:uFillTx/>
              </a:rPr>
              <a:t>The Big Bang Theory</a:t>
            </a:r>
            <a:r>
              <a:rPr lang="ja-JP" altLang="en-US" sz="900" kern="1200" dirty="0" smtClean="0">
                <a:uFillTx/>
              </a:rPr>
              <a:t>”</a:t>
            </a:r>
            <a:r>
              <a:rPr lang="en-US" sz="900" kern="1200" dirty="0" smtClean="0">
                <a:uFillTx/>
              </a:rPr>
              <a:t>, Jan. 31, 2013 "The Cooper/</a:t>
            </a:r>
            <a:r>
              <a:rPr lang="en-US" sz="900" kern="1200" dirty="0" err="1" smtClean="0">
                <a:uFillTx/>
              </a:rPr>
              <a:t>Kripke</a:t>
            </a:r>
            <a:r>
              <a:rPr lang="en-US" sz="900" kern="1200" dirty="0" smtClean="0">
                <a:uFillTx/>
              </a:rPr>
              <a:t> Inversion</a:t>
            </a:r>
            <a:r>
              <a:rPr lang="ja-JP" altLang="en-US" sz="900" kern="1200" dirty="0" smtClean="0">
                <a:uFillTx/>
              </a:rPr>
              <a:t>”</a:t>
            </a:r>
            <a:r>
              <a:rPr lang="en-US" sz="900" kern="1200" dirty="0" smtClean="0">
                <a:uFillTx/>
              </a:rPr>
              <a:t>.  Equation for critical-gradient plasma turbulence from gyrokinetic/</a:t>
            </a:r>
            <a:r>
              <a:rPr lang="en-US" sz="900" kern="1200" dirty="0" err="1" smtClean="0">
                <a:uFillTx/>
              </a:rPr>
              <a:t>gyrofluid</a:t>
            </a:r>
            <a:r>
              <a:rPr lang="en-US" sz="900" kern="1200" dirty="0" smtClean="0">
                <a:uFillTx/>
              </a:rPr>
              <a:t> simulations based on work by Dorland, </a:t>
            </a:r>
            <a:r>
              <a:rPr lang="en-US" sz="900" kern="1200" dirty="0" err="1" smtClean="0">
                <a:uFillTx/>
              </a:rPr>
              <a:t>Kotschenreuther</a:t>
            </a:r>
            <a:r>
              <a:rPr lang="en-US" sz="900" kern="1200" dirty="0" smtClean="0">
                <a:uFillTx/>
              </a:rPr>
              <a:t>, Hammett, Beer, Waltz, </a:t>
            </a:r>
            <a:r>
              <a:rPr lang="en-US" sz="900" kern="1200" dirty="0" err="1" smtClean="0">
                <a:uFillTx/>
              </a:rPr>
              <a:t>Biglari</a:t>
            </a:r>
            <a:r>
              <a:rPr lang="en-US" sz="900" kern="1200" dirty="0" smtClean="0">
                <a:uFillTx/>
              </a:rPr>
              <a:t> et al., see slide #34 of </a:t>
            </a:r>
            <a:r>
              <a:rPr lang="en-US" sz="900" u="sng" kern="1200" dirty="0" smtClean="0">
                <a:uFillTx/>
                <a:hlinkClick r:id="rId4"/>
              </a:rPr>
              <a:t>http://w3.pppl.gov/~hammett/talks/2005/kitp-fusion-status.pdf</a:t>
            </a:r>
            <a:r>
              <a:rPr lang="is-IS" sz="900" dirty="0" smtClean="0"/>
              <a:t>  Gyro orbit picture from Krommes 2012,  </a:t>
            </a:r>
            <a:r>
              <a:rPr lang="is-IS" sz="900" dirty="0" smtClean="0">
                <a:hlinkClick r:id="rId5"/>
              </a:rPr>
              <a:t>http</a:t>
            </a:r>
            <a:r>
              <a:rPr lang="is-IS" sz="900" dirty="0">
                <a:hlinkClick r:id="rId5"/>
              </a:rPr>
              <a:t>://dx.doi.org</a:t>
            </a:r>
            <a:r>
              <a:rPr lang="is-IS" sz="900" dirty="0" smtClean="0">
                <a:hlinkClick r:id="rId5"/>
              </a:rPr>
              <a:t>/10.1146</a:t>
            </a:r>
            <a:r>
              <a:rPr lang="is-IS" sz="900" dirty="0">
                <a:hlinkClick r:id="rId5"/>
              </a:rPr>
              <a:t>/annurev-fluid-120710-</a:t>
            </a:r>
            <a:r>
              <a:rPr lang="is-IS" sz="900" dirty="0" smtClean="0">
                <a:hlinkClick r:id="rId5"/>
              </a:rPr>
              <a:t>101223</a:t>
            </a:r>
            <a:r>
              <a:rPr lang="is-IS" sz="900" dirty="0" smtClean="0"/>
              <a:t>.</a:t>
            </a:r>
            <a:endParaRPr lang="is-IS" sz="900" dirty="0"/>
          </a:p>
          <a:p>
            <a:pPr marL="0" marR="0" algn="l" rtl="0" eaLnBrk="1" fontAlgn="base" hangingPunct="1">
              <a:spcBef>
                <a:spcPct val="0"/>
              </a:spcBef>
              <a:spcAft>
                <a:spcPct val="0"/>
              </a:spcAft>
            </a:pPr>
            <a:r>
              <a:rPr lang="en-US" sz="900" kern="1200" dirty="0" smtClean="0">
                <a:uFillTx/>
              </a:rPr>
              <a:t> </a:t>
            </a:r>
          </a:p>
        </p:txBody>
      </p:sp>
    </p:spTree>
    <p:extLst>
      <p:ext uri="{BB962C8B-B14F-4D97-AF65-F5344CB8AC3E}">
        <p14:creationId xmlns:p14="http://schemas.microsoft.com/office/powerpoint/2010/main" val="15886768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3"/>
          <p:cNvSpPr>
            <a:spLocks noGrp="1"/>
          </p:cNvSpPr>
          <p:nvPr>
            <p:ph type="sldNum" sz="quarter" idx="10"/>
          </p:nvPr>
        </p:nvSpPr>
        <p:spPr>
          <a:xfrm>
            <a:off x="8831263" y="6553200"/>
            <a:ext cx="312737" cy="30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5A995F1-7D72-8A4D-B24D-A2C1283DA772}" type="slidenum">
              <a:rPr lang="en-US" sz="1400">
                <a:solidFill>
                  <a:srgbClr val="000000"/>
                </a:solidFill>
                <a:cs typeface="Arial" charset="0"/>
              </a:rPr>
              <a:pPr/>
              <a:t>37</a:t>
            </a:fld>
            <a:endParaRPr lang="en-US" sz="1400">
              <a:solidFill>
                <a:srgbClr val="000000"/>
              </a:solidFill>
              <a:cs typeface="Arial" charset="0"/>
            </a:endParaRPr>
          </a:p>
        </p:txBody>
      </p:sp>
      <p:sp>
        <p:nvSpPr>
          <p:cNvPr id="46082" name="Rectangle 1"/>
          <p:cNvSpPr>
            <a:spLocks noGrp="1" noChangeArrowheads="1"/>
          </p:cNvSpPr>
          <p:nvPr>
            <p:ph type="title"/>
          </p:nvPr>
        </p:nvSpPr>
        <p:spPr>
          <a:xfrm>
            <a:off x="63500" y="0"/>
            <a:ext cx="8991600" cy="1296988"/>
          </a:xfrm>
        </p:spPr>
        <p:txBody>
          <a:bodyPr rIns="132080"/>
          <a:lstStyle/>
          <a:p>
            <a:pPr indent="0" eaLnBrk="1" hangingPunct="1"/>
            <a:r>
              <a:rPr lang="en-US" sz="3200">
                <a:latin typeface="Arial" charset="0"/>
                <a:ea typeface="ヒラギノ角ゴ ProN W3" charset="0"/>
                <a:cs typeface="ヒラギノ角ゴ ProN W3" charset="0"/>
              </a:rPr>
              <a:t>Gyrokinetic-based TGLF transport model compares well with core of many experiments</a:t>
            </a:r>
          </a:p>
        </p:txBody>
      </p:sp>
      <p:sp>
        <p:nvSpPr>
          <p:cNvPr id="46083" name="Rectangle 3"/>
          <p:cNvSpPr>
            <a:spLocks/>
          </p:cNvSpPr>
          <p:nvPr/>
        </p:nvSpPr>
        <p:spPr bwMode="auto">
          <a:xfrm>
            <a:off x="0" y="6629400"/>
            <a:ext cx="368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marR="0" algn="l" rtl="0" fontAlgn="base">
              <a:spcBef>
                <a:spcPct val="0"/>
              </a:spcBef>
              <a:spcAft>
                <a:spcPct val="0"/>
              </a:spcAft>
            </a:pPr>
            <a:r>
              <a:rPr lang="en-US" sz="900" kern="1200" smtClean="0">
                <a:solidFill>
                  <a:srgbClr val="000000"/>
                </a:solidFill>
                <a:uFillTx/>
                <a:latin typeface="Arial" charset="0"/>
                <a:ea typeface="ＭＳ Ｐゴシック" charset="0"/>
                <a:cs typeface="Arial" charset="0"/>
                <a:sym typeface="Arial" charset="0"/>
              </a:rPr>
              <a:t>Kinsey et al. Nucl. Fus. 2011 </a:t>
            </a:r>
            <a:r>
              <a:rPr lang="en-US" sz="900" u="sng" kern="1200" smtClean="0">
                <a:solidFill>
                  <a:srgbClr val="000000"/>
                </a:solidFill>
                <a:uFillTx/>
                <a:latin typeface="Arial" charset="0"/>
                <a:ea typeface="ＭＳ Ｐゴシック" charset="0"/>
                <a:cs typeface="Arial" charset="0"/>
                <a:sym typeface="Arial" charset="0"/>
                <a:hlinkClick r:id="rId2"/>
              </a:rPr>
              <a:t>http://stacks.iop.org/NF/51/083001</a:t>
            </a:r>
            <a:endParaRPr lang="en-US" sz="900" u="sng" kern="1200" smtClean="0">
              <a:solidFill>
                <a:srgbClr val="000000"/>
              </a:solidFill>
              <a:uFillTx/>
              <a:latin typeface="Arial" charset="0"/>
              <a:ea typeface="ＭＳ Ｐゴシック" charset="0"/>
              <a:cs typeface="Arial" charset="0"/>
              <a:sym typeface="Arial" charset="0"/>
            </a:endParaRPr>
          </a:p>
        </p:txBody>
      </p:sp>
      <p:sp>
        <p:nvSpPr>
          <p:cNvPr id="7172" name="Line 4"/>
          <p:cNvSpPr>
            <a:spLocks noChangeShapeType="1"/>
          </p:cNvSpPr>
          <p:nvPr/>
        </p:nvSpPr>
        <p:spPr bwMode="auto">
          <a:xfrm>
            <a:off x="420688" y="1274763"/>
            <a:ext cx="8520112" cy="1587"/>
          </a:xfrm>
          <a:prstGeom prst="line">
            <a:avLst/>
          </a:prstGeom>
          <a:noFill/>
          <a:ln w="25400" cap="flat">
            <a:solidFill>
              <a:srgbClr val="4F81BD"/>
            </a:solidFill>
            <a:prstDash val="solid"/>
            <a:round/>
            <a:headEnd type="none" w="med" len="med"/>
            <a:tailEnd type="none" w="med" len="med"/>
          </a:ln>
          <a:effectLst>
            <a:outerShdw blurRad="38100" dist="25399" dir="5400000" algn="ctr" rotWithShape="0">
              <a:schemeClr val="bg2">
                <a:alpha val="37997"/>
              </a:schemeClr>
            </a:outerShdw>
          </a:effectLst>
        </p:spPr>
        <p:txBody>
          <a:bodyPr lIns="0" tIns="0" rIns="0" bIns="0"/>
          <a:lstStyle/>
          <a:p>
            <a:pPr marL="0" marR="0" algn="l" rtl="0" fontAlgn="base">
              <a:spcBef>
                <a:spcPct val="0"/>
              </a:spcBef>
              <a:spcAft>
                <a:spcPct val="0"/>
              </a:spcAft>
              <a:defRPr/>
            </a:pPr>
            <a:endParaRPr lang="en-US" sz="1800" kern="1200">
              <a:solidFill>
                <a:srgbClr val="000000"/>
              </a:solidFill>
              <a:uFillTx/>
              <a:latin typeface="Arial" charset="0"/>
              <a:ea typeface="ヒラギノ角ゴ ProN W3"/>
              <a:cs typeface="ヒラギノ角ゴ ProN W3"/>
              <a:sym typeface="Arial" charset="0"/>
            </a:endParaRPr>
          </a:p>
        </p:txBody>
      </p:sp>
      <p:sp>
        <p:nvSpPr>
          <p:cNvPr id="46085" name="Rectangle 5"/>
          <p:cNvSpPr>
            <a:spLocks/>
          </p:cNvSpPr>
          <p:nvPr/>
        </p:nvSpPr>
        <p:spPr bwMode="auto">
          <a:xfrm>
            <a:off x="1697038" y="5910263"/>
            <a:ext cx="57499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marR="0" algn="l" rtl="0" fontAlgn="base">
              <a:spcBef>
                <a:spcPct val="0"/>
              </a:spcBef>
              <a:spcAft>
                <a:spcPct val="0"/>
              </a:spcAft>
            </a:pPr>
            <a:r>
              <a:rPr lang="en-US" sz="1800" kern="1200" dirty="0" smtClean="0">
                <a:solidFill>
                  <a:srgbClr val="0000FF"/>
                </a:solidFill>
                <a:uFillTx/>
                <a:latin typeface="Arial" charset="0"/>
                <a:ea typeface="ＭＳ Ｐゴシック" charset="0"/>
                <a:cs typeface="Arial" charset="0"/>
                <a:sym typeface="Arial" charset="0"/>
              </a:rPr>
              <a:t>Biggest gap:  doesn’</a:t>
            </a:r>
            <a:r>
              <a:rPr lang="en-US" altLang="ja-JP" sz="1800" kern="1200" dirty="0" smtClean="0">
                <a:solidFill>
                  <a:srgbClr val="0000FF"/>
                </a:solidFill>
                <a:uFillTx/>
                <a:latin typeface="Arial" charset="0"/>
                <a:ea typeface="ＭＳ Ｐゴシック" charset="0"/>
                <a:cs typeface="Arial" charset="0"/>
                <a:sym typeface="Arial" charset="0"/>
              </a:rPr>
              <a:t>t predict edge region (r/a&gt;0.8).</a:t>
            </a:r>
            <a:endParaRPr lang="en-US" sz="1800" kern="1200" dirty="0" smtClean="0">
              <a:solidFill>
                <a:srgbClr val="0000FF"/>
              </a:solidFill>
              <a:uFillTx/>
              <a:latin typeface="Arial" charset="0"/>
              <a:ea typeface="ＭＳ Ｐゴシック" charset="0"/>
              <a:cs typeface="Arial" charset="0"/>
              <a:sym typeface="Arial" charset="0"/>
            </a:endParaRPr>
          </a:p>
        </p:txBody>
      </p:sp>
      <p:pic>
        <p:nvPicPr>
          <p:cNvPr id="46086" name="Picture 9" descr="TGLF_compare_w_expts.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7538" y="1363663"/>
            <a:ext cx="5297487"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4365576"/>
      </p:ext>
    </p:extLst>
  </p:cSld>
  <p:clrMapOvr>
    <a:masterClrMapping/>
  </p:clrMapOvr>
  <p:transition xmlns:p14="http://schemas.microsoft.com/office/powerpoint/2010/main" advTm="16950"/>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Number Placeholder 3"/>
          <p:cNvSpPr>
            <a:spLocks noGrp="1"/>
          </p:cNvSpPr>
          <p:nvPr>
            <p:ph type="sldNum" sz="quarter" idx="10"/>
          </p:nvPr>
        </p:nvSpPr>
        <p:spPr>
          <a:xfrm>
            <a:off x="8859838" y="6578600"/>
            <a:ext cx="284162" cy="2794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1278846-FAC0-0245-835E-ACED4D21BE26}" type="slidenum">
              <a:rPr lang="en-US" sz="1200">
                <a:solidFill>
                  <a:srgbClr val="000000"/>
                </a:solidFill>
                <a:cs typeface="Arial" charset="0"/>
              </a:rPr>
              <a:pPr/>
              <a:t>38</a:t>
            </a:fld>
            <a:endParaRPr lang="en-US" sz="1200">
              <a:solidFill>
                <a:srgbClr val="000000"/>
              </a:solidFill>
              <a:cs typeface="Arial" charset="0"/>
            </a:endParaRPr>
          </a:p>
        </p:txBody>
      </p:sp>
      <p:sp>
        <p:nvSpPr>
          <p:cNvPr id="47106" name="Rectangle 1"/>
          <p:cNvSpPr>
            <a:spLocks noGrp="1" noChangeArrowheads="1"/>
          </p:cNvSpPr>
          <p:nvPr>
            <p:ph type="title"/>
          </p:nvPr>
        </p:nvSpPr>
        <p:spPr>
          <a:xfrm>
            <a:off x="50800" y="12700"/>
            <a:ext cx="9029700" cy="890588"/>
          </a:xfrm>
        </p:spPr>
        <p:txBody>
          <a:bodyPr rIns="132080"/>
          <a:lstStyle/>
          <a:p>
            <a:pPr indent="0" eaLnBrk="1" hangingPunct="1"/>
            <a:r>
              <a:rPr lang="en-US" sz="2200">
                <a:latin typeface="Arial" charset="0"/>
                <a:ea typeface="ヒラギノ角ゴ ProN W3" charset="0"/>
                <a:cs typeface="ヒラギノ角ゴ ProN W3" charset="0"/>
              </a:rPr>
              <a:t>Motivation: Need comprehensive simulations of edge, </a:t>
            </a:r>
            <a:br>
              <a:rPr lang="en-US" sz="2200">
                <a:latin typeface="Arial" charset="0"/>
                <a:ea typeface="ヒラギノ角ゴ ProN W3" charset="0"/>
                <a:cs typeface="ヒラギノ角ゴ ProN W3" charset="0"/>
              </a:rPr>
            </a:br>
            <a:r>
              <a:rPr lang="en-US" sz="2200">
                <a:latin typeface="Arial" charset="0"/>
                <a:ea typeface="ヒラギノ角ゴ ProN W3" charset="0"/>
                <a:cs typeface="ヒラギノ角ゴ ProN W3" charset="0"/>
              </a:rPr>
              <a:t>because pedestal temperature has big effect on fusion gain Q</a:t>
            </a:r>
          </a:p>
        </p:txBody>
      </p:sp>
      <p:sp>
        <p:nvSpPr>
          <p:cNvPr id="47107" name="Rectangle 6"/>
          <p:cNvSpPr>
            <a:spLocks/>
          </p:cNvSpPr>
          <p:nvPr/>
        </p:nvSpPr>
        <p:spPr bwMode="auto">
          <a:xfrm>
            <a:off x="0" y="6527800"/>
            <a:ext cx="3683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40" bIns="0"/>
          <a:lstStyle/>
          <a:p>
            <a:pPr marL="39688" marR="0" algn="l" rtl="0" fontAlgn="base">
              <a:spcBef>
                <a:spcPct val="0"/>
              </a:spcBef>
              <a:spcAft>
                <a:spcPct val="0"/>
              </a:spcAft>
            </a:pPr>
            <a:r>
              <a:rPr lang="en-US" sz="800" kern="1200" smtClean="0">
                <a:solidFill>
                  <a:srgbClr val="000000"/>
                </a:solidFill>
                <a:uFillTx/>
                <a:latin typeface="Arial" charset="0"/>
                <a:ea typeface="ＭＳ Ｐゴシック" charset="0"/>
                <a:cs typeface="Arial" charset="0"/>
                <a:sym typeface="Arial" charset="0"/>
              </a:rPr>
              <a:t>Kinsey et al. Nucl. Fus. 2011 </a:t>
            </a:r>
            <a:r>
              <a:rPr lang="en-US" sz="800" u="sng" kern="1200" smtClean="0">
                <a:solidFill>
                  <a:srgbClr val="000000"/>
                </a:solidFill>
                <a:uFillTx/>
                <a:latin typeface="Arial" charset="0"/>
                <a:ea typeface="ＭＳ Ｐゴシック" charset="0"/>
                <a:cs typeface="Arial" charset="0"/>
                <a:sym typeface="Arial" charset="0"/>
                <a:hlinkClick r:id="rId2"/>
              </a:rPr>
              <a:t>http://stacks.iop.org/NF/51/083001</a:t>
            </a:r>
            <a:endParaRPr lang="en-US" sz="800" u="sng" kern="1200" smtClean="0">
              <a:solidFill>
                <a:srgbClr val="000000"/>
              </a:solidFill>
              <a:uFillTx/>
              <a:latin typeface="Arial" charset="0"/>
              <a:ea typeface="ＭＳ Ｐゴシック" charset="0"/>
              <a:cs typeface="Arial" charset="0"/>
              <a:sym typeface="Arial" charset="0"/>
            </a:endParaRPr>
          </a:p>
        </p:txBody>
      </p:sp>
      <p:sp>
        <p:nvSpPr>
          <p:cNvPr id="15367" name="Line 7"/>
          <p:cNvSpPr>
            <a:spLocks noChangeShapeType="1"/>
          </p:cNvSpPr>
          <p:nvPr/>
        </p:nvSpPr>
        <p:spPr bwMode="auto">
          <a:xfrm>
            <a:off x="306388" y="881063"/>
            <a:ext cx="8520112" cy="1587"/>
          </a:xfrm>
          <a:prstGeom prst="line">
            <a:avLst/>
          </a:prstGeom>
          <a:noFill/>
          <a:ln w="25400" cap="flat">
            <a:solidFill>
              <a:srgbClr val="4F81BD"/>
            </a:solidFill>
            <a:prstDash val="solid"/>
            <a:round/>
            <a:headEnd type="none" w="med" len="med"/>
            <a:tailEnd type="none" w="med" len="med"/>
          </a:ln>
          <a:effectLst>
            <a:outerShdw blurRad="38100" dist="25399" dir="5400000" algn="ctr" rotWithShape="0">
              <a:schemeClr val="bg2">
                <a:alpha val="37997"/>
              </a:schemeClr>
            </a:outerShdw>
          </a:effectLst>
        </p:spPr>
        <p:txBody>
          <a:bodyPr lIns="0" tIns="0" rIns="0" bIns="0"/>
          <a:lstStyle/>
          <a:p>
            <a:pPr marL="0" marR="0" algn="l" rtl="0" fontAlgn="base">
              <a:spcBef>
                <a:spcPct val="0"/>
              </a:spcBef>
              <a:spcAft>
                <a:spcPct val="0"/>
              </a:spcAft>
              <a:defRPr/>
            </a:pPr>
            <a:endParaRPr lang="en-US" sz="1800" kern="1200">
              <a:solidFill>
                <a:srgbClr val="000000"/>
              </a:solidFill>
              <a:uFillTx/>
              <a:latin typeface="Arial" charset="0"/>
              <a:ea typeface="ヒラギノ角ゴ ProN W3"/>
              <a:cs typeface="ヒラギノ角ゴ ProN W3"/>
              <a:sym typeface="Arial" charset="0"/>
            </a:endParaRPr>
          </a:p>
        </p:txBody>
      </p:sp>
      <p:sp>
        <p:nvSpPr>
          <p:cNvPr id="47109" name="Rectangle 8"/>
          <p:cNvSpPr>
            <a:spLocks/>
          </p:cNvSpPr>
          <p:nvPr/>
        </p:nvSpPr>
        <p:spPr bwMode="auto">
          <a:xfrm>
            <a:off x="5527675" y="1781175"/>
            <a:ext cx="3616325" cy="42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40" bIns="0"/>
          <a:lstStyle/>
          <a:p>
            <a:pPr marL="39688" marR="0" algn="l" rtl="0" fontAlgn="base">
              <a:spcBef>
                <a:spcPct val="0"/>
              </a:spcBef>
              <a:spcAft>
                <a:spcPct val="0"/>
              </a:spcAft>
            </a:pPr>
            <a:r>
              <a:rPr lang="en-US" sz="1600" kern="1200" smtClean="0">
                <a:solidFill>
                  <a:srgbClr val="000000"/>
                </a:solidFill>
                <a:uFillTx/>
                <a:latin typeface="Arial" charset="0"/>
                <a:ea typeface="ＭＳ Ｐゴシック" charset="0"/>
                <a:cs typeface="Arial" charset="0"/>
                <a:sym typeface="Arial" charset="0"/>
              </a:rPr>
              <a:t>Because of marginal stability effects, the edge boundary condition strongly affects the core:  the edge is the tail that wags the dog.</a:t>
            </a:r>
          </a:p>
          <a:p>
            <a:pPr marL="39688" marR="0" algn="l" rtl="0" fontAlgn="base">
              <a:spcBef>
                <a:spcPct val="0"/>
              </a:spcBef>
              <a:spcAft>
                <a:spcPct val="0"/>
              </a:spcAft>
            </a:pPr>
            <a:endParaRPr lang="en-US" sz="1600" kern="1200" smtClean="0">
              <a:solidFill>
                <a:srgbClr val="000000"/>
              </a:solidFill>
              <a:uFillTx/>
              <a:latin typeface="Arial" charset="0"/>
              <a:ea typeface="ＭＳ Ｐゴシック" charset="0"/>
              <a:cs typeface="Arial" charset="0"/>
              <a:sym typeface="Arial" charset="0"/>
            </a:endParaRPr>
          </a:p>
          <a:p>
            <a:pPr marL="39688" marR="0" algn="l" rtl="0" fontAlgn="base">
              <a:spcBef>
                <a:spcPct val="0"/>
              </a:spcBef>
              <a:spcAft>
                <a:spcPct val="0"/>
              </a:spcAft>
            </a:pPr>
            <a:r>
              <a:rPr lang="en-US" sz="1600" kern="1200" smtClean="0">
                <a:solidFill>
                  <a:srgbClr val="000000"/>
                </a:solidFill>
                <a:uFillTx/>
                <a:latin typeface="Arial" charset="0"/>
                <a:ea typeface="ＭＳ Ｐゴシック" charset="0"/>
                <a:cs typeface="Arial" charset="0"/>
                <a:sym typeface="Arial" charset="0"/>
              </a:rPr>
              <a:t>Need an edge code to answer many important questions:</a:t>
            </a:r>
          </a:p>
          <a:p>
            <a:pPr marL="39688" marR="0" algn="l" rtl="0" fontAlgn="base">
              <a:spcBef>
                <a:spcPct val="0"/>
              </a:spcBef>
              <a:spcAft>
                <a:spcPct val="0"/>
              </a:spcAft>
            </a:pPr>
            <a:endParaRPr lang="en-US" sz="1600" kern="1200" smtClean="0">
              <a:solidFill>
                <a:srgbClr val="000000"/>
              </a:solidFill>
              <a:uFillTx/>
              <a:latin typeface="Arial" charset="0"/>
              <a:ea typeface="ＭＳ Ｐゴシック" charset="0"/>
              <a:cs typeface="Arial" charset="0"/>
              <a:sym typeface="Arial" charset="0"/>
            </a:endParaRPr>
          </a:p>
          <a:p>
            <a:pPr marL="39688" marR="0" algn="l" rtl="0" fontAlgn="base">
              <a:spcBef>
                <a:spcPct val="0"/>
              </a:spcBef>
              <a:spcAft>
                <a:spcPct val="0"/>
              </a:spcAft>
            </a:pPr>
            <a:r>
              <a:rPr lang="en-US" sz="1600" kern="1200" smtClean="0">
                <a:solidFill>
                  <a:srgbClr val="000000"/>
                </a:solidFill>
                <a:uFillTx/>
                <a:latin typeface="Arial" charset="0"/>
                <a:ea typeface="ＭＳ Ｐゴシック" charset="0"/>
                <a:cs typeface="Arial" charset="0"/>
                <a:sym typeface="Arial" charset="0"/>
              </a:rPr>
              <a:t>height of the pedestal, conditions for H-mode transport barrier formation, effect of RMP coils to suppress ELMs, divertor power handling, improvements with lithium walls...</a:t>
            </a:r>
          </a:p>
        </p:txBody>
      </p:sp>
      <p:pic>
        <p:nvPicPr>
          <p:cNvPr id="47110" name="Picture 3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608138"/>
            <a:ext cx="5359400" cy="452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3196131"/>
      </p:ext>
    </p:extLst>
  </p:cSld>
  <p:clrMapOvr>
    <a:masterClrMapping/>
  </p:clrMapOvr>
  <p:transition xmlns:p14="http://schemas.microsoft.com/office/powerpoint/2010/main" advTm="80549"/>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Number Placeholder 3"/>
          <p:cNvSpPr>
            <a:spLocks noGrp="1"/>
          </p:cNvSpPr>
          <p:nvPr>
            <p:ph type="sldNum" sz="quarter" idx="10"/>
          </p:nvPr>
        </p:nvSpPr>
        <p:spPr>
          <a:xfrm>
            <a:off x="8266113" y="6615113"/>
            <a:ext cx="877887" cy="2428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7DE23E-2667-4748-82D1-8F36902ECA14}" type="slidenum">
              <a:rPr lang="en-US" sz="1400">
                <a:solidFill>
                  <a:srgbClr val="000000"/>
                </a:solidFill>
                <a:latin typeface="Times New Roman" charset="0"/>
              </a:rPr>
              <a:pPr/>
              <a:t>39</a:t>
            </a:fld>
            <a:endParaRPr lang="en-US" sz="1400">
              <a:solidFill>
                <a:srgbClr val="000000"/>
              </a:solidFill>
              <a:latin typeface="Times New Roman" charset="0"/>
            </a:endParaRPr>
          </a:p>
        </p:txBody>
      </p:sp>
      <p:sp>
        <p:nvSpPr>
          <p:cNvPr id="48130" name="Rectangle 1"/>
          <p:cNvSpPr>
            <a:spLocks noGrp="1" noChangeArrowheads="1"/>
          </p:cNvSpPr>
          <p:nvPr>
            <p:ph type="title"/>
          </p:nvPr>
        </p:nvSpPr>
        <p:spPr>
          <a:xfrm>
            <a:off x="498475" y="0"/>
            <a:ext cx="8166100" cy="546100"/>
          </a:xfrm>
        </p:spPr>
        <p:txBody>
          <a:bodyPr rIns="81258"/>
          <a:lstStyle/>
          <a:p>
            <a:r>
              <a:rPr lang="en-US" sz="3000">
                <a:solidFill>
                  <a:srgbClr val="FF0000"/>
                </a:solidFill>
                <a:latin typeface="Times New Roman" charset="0"/>
                <a:ea typeface="ＭＳ Ｐゴシック" charset="0"/>
                <a:cs typeface="ＭＳ Ｐゴシック" charset="0"/>
              </a:rPr>
              <a:t>Edge region very difficult</a:t>
            </a:r>
          </a:p>
        </p:txBody>
      </p:sp>
      <p:grpSp>
        <p:nvGrpSpPr>
          <p:cNvPr id="48131" name="Group 15"/>
          <p:cNvGrpSpPr>
            <a:grpSpLocks/>
          </p:cNvGrpSpPr>
          <p:nvPr/>
        </p:nvGrpSpPr>
        <p:grpSpPr bwMode="auto">
          <a:xfrm>
            <a:off x="0" y="539750"/>
            <a:ext cx="9144000" cy="4095750"/>
            <a:chOff x="0" y="0"/>
            <a:chExt cx="5760" cy="2580"/>
          </a:xfrm>
        </p:grpSpPr>
        <p:pic>
          <p:nvPicPr>
            <p:cNvPr id="48134" name="Picture 2"/>
            <p:cNvPicPr>
              <a:picLocks noChangeArrowheads="1"/>
            </p:cNvPicPr>
            <p:nvPr/>
          </p:nvPicPr>
          <p:blipFill>
            <a:blip r:embed="rId2">
              <a:extLst>
                <a:ext uri="{28A0092B-C50C-407E-A947-70E740481C1C}">
                  <a14:useLocalDpi xmlns:a14="http://schemas.microsoft.com/office/drawing/2010/main" val="0"/>
                </a:ext>
              </a:extLst>
            </a:blip>
            <a:srcRect l="3668" t="42604" r="10808" b="13567"/>
            <a:stretch>
              <a:fillRect/>
            </a:stretch>
          </p:blipFill>
          <p:spPr bwMode="auto">
            <a:xfrm>
              <a:off x="3186" y="0"/>
              <a:ext cx="2574" cy="2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35" name="Group 5"/>
            <p:cNvGrpSpPr>
              <a:grpSpLocks/>
            </p:cNvGrpSpPr>
            <p:nvPr/>
          </p:nvGrpSpPr>
          <p:grpSpPr bwMode="auto">
            <a:xfrm>
              <a:off x="3616" y="2012"/>
              <a:ext cx="2000" cy="568"/>
              <a:chOff x="0" y="0"/>
              <a:chExt cx="2000" cy="568"/>
            </a:xfrm>
          </p:grpSpPr>
          <p:sp>
            <p:nvSpPr>
              <p:cNvPr id="48145" name="Rectangle 3"/>
              <p:cNvSpPr>
                <a:spLocks/>
              </p:cNvSpPr>
              <p:nvPr/>
            </p:nvSpPr>
            <p:spPr bwMode="auto">
              <a:xfrm>
                <a:off x="0" y="0"/>
                <a:ext cx="1990" cy="5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8146" name="Rectangle 4"/>
              <p:cNvSpPr>
                <a:spLocks/>
              </p:cNvSpPr>
              <p:nvPr/>
            </p:nvSpPr>
            <p:spPr bwMode="auto">
              <a:xfrm>
                <a:off x="0" y="0"/>
                <a:ext cx="200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8" bIns="0"/>
              <a:lstStyle/>
              <a:p>
                <a:pPr marL="39688" marR="0" algn="l" rtl="0" eaLnBrk="0" fontAlgn="base" hangingPunct="0">
                  <a:spcBef>
                    <a:spcPct val="0"/>
                  </a:spcBef>
                  <a:spcAft>
                    <a:spcPct val="0"/>
                  </a:spcAft>
                </a:pPr>
                <a:r>
                  <a:rPr lang="en-US" sz="900" kern="1200" smtClean="0">
                    <a:solidFill>
                      <a:srgbClr val="000000"/>
                    </a:solidFill>
                    <a:uFillTx/>
                    <a:latin typeface="Arial" charset="0"/>
                    <a:ea typeface="ＭＳ Ｐゴシック" charset="0"/>
                    <a:cs typeface="Arial" charset="0"/>
                  </a:rPr>
                  <a:t>Edge pedestal</a:t>
                </a:r>
                <a:r>
                  <a:rPr lang="en-US" sz="900" b="1" kern="1200" smtClean="0">
                    <a:solidFill>
                      <a:srgbClr val="000000"/>
                    </a:solidFill>
                    <a:uFillTx/>
                    <a:latin typeface="Arial" charset="0"/>
                    <a:ea typeface="ＭＳ Ｐゴシック" charset="0"/>
                    <a:cs typeface="Arial" charset="0"/>
                  </a:rPr>
                  <a:t> </a:t>
                </a:r>
                <a:r>
                  <a:rPr lang="en-US" sz="900" kern="1200" smtClean="0">
                    <a:solidFill>
                      <a:srgbClr val="000000"/>
                    </a:solidFill>
                    <a:uFillTx/>
                    <a:latin typeface="Arial" charset="0"/>
                    <a:ea typeface="ＭＳ Ｐゴシック" charset="0"/>
                    <a:cs typeface="Arial" charset="0"/>
                  </a:rPr>
                  <a:t>temperature  profile near the edge of an H-mode discharge in the DIII-D tokamak. [Porter</a:t>
                </a:r>
                <a:r>
                  <a:rPr lang="en-US" sz="900" i="1" kern="1200" smtClean="0">
                    <a:solidFill>
                      <a:srgbClr val="000000"/>
                    </a:solidFill>
                    <a:uFillTx/>
                    <a:latin typeface="Arial" charset="0"/>
                    <a:ea typeface="ＭＳ Ｐゴシック" charset="0"/>
                    <a:cs typeface="Arial" charset="0"/>
                  </a:rPr>
                  <a:t>2000</a:t>
                </a:r>
                <a:r>
                  <a:rPr lang="en-US" sz="900" kern="1200" smtClean="0">
                    <a:solidFill>
                      <a:srgbClr val="000000"/>
                    </a:solidFill>
                    <a:uFillTx/>
                    <a:latin typeface="Arial" charset="0"/>
                    <a:ea typeface="ＭＳ Ｐゴシック" charset="0"/>
                    <a:cs typeface="Arial" charset="0"/>
                  </a:rPr>
                  <a:t>]</a:t>
                </a:r>
                <a:r>
                  <a:rPr lang="en-US" sz="900" i="1" kern="1200" smtClean="0">
                    <a:solidFill>
                      <a:srgbClr val="000000"/>
                    </a:solidFill>
                    <a:uFillTx/>
                    <a:latin typeface="Arial" charset="0"/>
                    <a:ea typeface="ＭＳ Ｐゴシック" charset="0"/>
                    <a:cs typeface="Arial" charset="0"/>
                  </a:rPr>
                  <a:t>. </a:t>
                </a:r>
                <a:r>
                  <a:rPr lang="en-US" sz="900" kern="1200" smtClean="0">
                    <a:solidFill>
                      <a:srgbClr val="000000"/>
                    </a:solidFill>
                    <a:uFillTx/>
                    <a:latin typeface="Arial" charset="0"/>
                    <a:ea typeface="ＭＳ Ｐゴシック" charset="0"/>
                    <a:cs typeface="Arial" charset="0"/>
                  </a:rPr>
                  <a:t>Pedestal is shaded region.</a:t>
                </a:r>
              </a:p>
            </p:txBody>
          </p:sp>
        </p:grpSp>
        <p:pic>
          <p:nvPicPr>
            <p:cNvPr id="48136"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2"/>
              <a:ext cx="3098" cy="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Line 7"/>
            <p:cNvSpPr>
              <a:spLocks noChangeShapeType="1"/>
            </p:cNvSpPr>
            <p:nvPr/>
          </p:nvSpPr>
          <p:spPr bwMode="auto">
            <a:xfrm>
              <a:off x="2560" y="912"/>
              <a:ext cx="8" cy="8"/>
            </a:xfrm>
            <a:prstGeom prst="line">
              <a:avLst/>
            </a:prstGeom>
            <a:noFill/>
            <a:ln w="19050">
              <a:solidFill>
                <a:srgbClr val="FF0066"/>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8138" name="Line 8"/>
            <p:cNvSpPr>
              <a:spLocks noChangeShapeType="1"/>
            </p:cNvSpPr>
            <p:nvPr/>
          </p:nvSpPr>
          <p:spPr bwMode="auto">
            <a:xfrm>
              <a:off x="2701" y="921"/>
              <a:ext cx="2954" cy="93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8139" name="Line 9"/>
            <p:cNvSpPr>
              <a:spLocks noChangeShapeType="1"/>
            </p:cNvSpPr>
            <p:nvPr/>
          </p:nvSpPr>
          <p:spPr bwMode="auto">
            <a:xfrm>
              <a:off x="2568" y="924"/>
              <a:ext cx="1164" cy="9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8140" name="Rectangle 10"/>
            <p:cNvSpPr>
              <a:spLocks/>
            </p:cNvSpPr>
            <p:nvPr/>
          </p:nvSpPr>
          <p:spPr bwMode="auto">
            <a:xfrm>
              <a:off x="4439" y="1867"/>
              <a:ext cx="416"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8" bIns="0">
              <a:spAutoFit/>
            </a:bodyPr>
            <a:lstStyle/>
            <a:p>
              <a:pPr marL="39688" marR="0" algn="l" rtl="0" eaLnBrk="0" fontAlgn="base" hangingPunct="0">
                <a:spcBef>
                  <a:spcPct val="0"/>
                </a:spcBef>
                <a:spcAft>
                  <a:spcPct val="0"/>
                </a:spcAft>
              </a:pPr>
              <a:r>
                <a:rPr lang="en-US" sz="1600" kern="1200" smtClean="0">
                  <a:solidFill>
                    <a:srgbClr val="000000"/>
                  </a:solidFill>
                  <a:uFillTx/>
                  <a:latin typeface="Arial" charset="0"/>
                  <a:ea typeface="ＭＳ Ｐゴシック" charset="0"/>
                  <a:cs typeface="Arial" charset="0"/>
                </a:rPr>
                <a:t>R (cm)</a:t>
              </a:r>
            </a:p>
          </p:txBody>
        </p:sp>
        <p:sp>
          <p:nvSpPr>
            <p:cNvPr id="48141" name="Rectangle 11"/>
            <p:cNvSpPr>
              <a:spLocks/>
            </p:cNvSpPr>
            <p:nvPr/>
          </p:nvSpPr>
          <p:spPr bwMode="auto">
            <a:xfrm rot="-5400000">
              <a:off x="2969" y="565"/>
              <a:ext cx="659"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8" bIns="0">
              <a:spAutoFit/>
            </a:bodyPr>
            <a:lstStyle/>
            <a:p>
              <a:pPr marL="39688" marR="0" algn="l" rtl="0" eaLnBrk="0" fontAlgn="base" hangingPunct="0">
                <a:spcBef>
                  <a:spcPct val="0"/>
                </a:spcBef>
                <a:spcAft>
                  <a:spcPct val="0"/>
                </a:spcAft>
              </a:pPr>
              <a:r>
                <a:rPr lang="en-US" sz="1600" kern="1200" smtClean="0">
                  <a:solidFill>
                    <a:srgbClr val="000000"/>
                  </a:solidFill>
                  <a:uFillTx/>
                  <a:latin typeface="Arial" charset="0"/>
                  <a:ea typeface="ＭＳ Ｐゴシック" charset="0"/>
                  <a:cs typeface="Arial" charset="0"/>
                </a:rPr>
                <a:t>Temp. (eV)</a:t>
              </a:r>
            </a:p>
          </p:txBody>
        </p:sp>
        <p:sp>
          <p:nvSpPr>
            <p:cNvPr id="48142" name="Rectangle 12"/>
            <p:cNvSpPr>
              <a:spLocks/>
            </p:cNvSpPr>
            <p:nvPr/>
          </p:nvSpPr>
          <p:spPr bwMode="auto">
            <a:xfrm>
              <a:off x="3455" y="1728"/>
              <a:ext cx="8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8" bIns="0">
              <a:spAutoFit/>
            </a:bodyPr>
            <a:lstStyle/>
            <a:p>
              <a:pPr marL="39688" marR="0" algn="l" rtl="0" eaLnBrk="0" fontAlgn="base" hangingPunct="0">
                <a:spcBef>
                  <a:spcPct val="0"/>
                </a:spcBef>
                <a:spcAft>
                  <a:spcPct val="0"/>
                </a:spcAft>
              </a:pPr>
              <a:r>
                <a:rPr lang="en-US" sz="1200" kern="1200" smtClean="0">
                  <a:solidFill>
                    <a:srgbClr val="000000"/>
                  </a:solidFill>
                  <a:uFillTx/>
                  <a:latin typeface="Arial" charset="0"/>
                  <a:ea typeface="ＭＳ Ｐゴシック" charset="0"/>
                  <a:cs typeface="Arial" charset="0"/>
                </a:rPr>
                <a:t>0</a:t>
              </a:r>
            </a:p>
          </p:txBody>
        </p:sp>
        <p:sp>
          <p:nvSpPr>
            <p:cNvPr id="48143" name="Rectangle 13"/>
            <p:cNvSpPr>
              <a:spLocks/>
            </p:cNvSpPr>
            <p:nvPr/>
          </p:nvSpPr>
          <p:spPr bwMode="auto">
            <a:xfrm>
              <a:off x="3389" y="1149"/>
              <a:ext cx="193"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8" bIns="0">
              <a:spAutoFit/>
            </a:bodyPr>
            <a:lstStyle/>
            <a:p>
              <a:pPr marL="39688" marR="0" algn="l" rtl="0" eaLnBrk="0" fontAlgn="base" hangingPunct="0">
                <a:spcBef>
                  <a:spcPct val="0"/>
                </a:spcBef>
                <a:spcAft>
                  <a:spcPct val="0"/>
                </a:spcAft>
              </a:pPr>
              <a:r>
                <a:rPr lang="en-US" sz="1200" kern="1200" smtClean="0">
                  <a:solidFill>
                    <a:srgbClr val="000000"/>
                  </a:solidFill>
                  <a:uFillTx/>
                  <a:latin typeface="Arial" charset="0"/>
                  <a:ea typeface="ＭＳ Ｐゴシック" charset="0"/>
                  <a:cs typeface="Arial" charset="0"/>
                </a:rPr>
                <a:t>500</a:t>
              </a:r>
            </a:p>
          </p:txBody>
        </p:sp>
        <p:sp>
          <p:nvSpPr>
            <p:cNvPr id="48144" name="Rectangle 14"/>
            <p:cNvSpPr>
              <a:spLocks/>
            </p:cNvSpPr>
            <p:nvPr/>
          </p:nvSpPr>
          <p:spPr bwMode="auto">
            <a:xfrm>
              <a:off x="3386" y="555"/>
              <a:ext cx="24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8" bIns="0">
              <a:spAutoFit/>
            </a:bodyPr>
            <a:lstStyle/>
            <a:p>
              <a:pPr marL="39688" marR="0" algn="l" rtl="0" eaLnBrk="0" fontAlgn="base" hangingPunct="0">
                <a:spcBef>
                  <a:spcPct val="0"/>
                </a:spcBef>
                <a:spcAft>
                  <a:spcPct val="0"/>
                </a:spcAft>
              </a:pPr>
              <a:r>
                <a:rPr lang="en-US" sz="1200" kern="1200" smtClean="0">
                  <a:solidFill>
                    <a:srgbClr val="000000"/>
                  </a:solidFill>
                  <a:uFillTx/>
                  <a:latin typeface="Arial" charset="0"/>
                  <a:ea typeface="ＭＳ Ｐゴシック" charset="0"/>
                  <a:cs typeface="Arial" charset="0"/>
                </a:rPr>
                <a:t>1000</a:t>
              </a:r>
            </a:p>
          </p:txBody>
        </p:sp>
      </p:grpSp>
      <p:sp>
        <p:nvSpPr>
          <p:cNvPr id="48132" name="Rectangle 16"/>
          <p:cNvSpPr>
            <a:spLocks/>
          </p:cNvSpPr>
          <p:nvPr/>
        </p:nvSpPr>
        <p:spPr bwMode="auto">
          <a:xfrm>
            <a:off x="369888" y="4341813"/>
            <a:ext cx="8450262"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p>
            <a:pPr marL="39688" marR="0" algn="l" rtl="0" eaLnBrk="0" fontAlgn="base" hangingPunct="0">
              <a:spcBef>
                <a:spcPct val="0"/>
              </a:spcBef>
              <a:spcAft>
                <a:spcPct val="0"/>
              </a:spcAft>
            </a:pPr>
            <a:r>
              <a:rPr lang="en-US" sz="1800" kern="1200" smtClean="0">
                <a:solidFill>
                  <a:srgbClr val="000000"/>
                </a:solidFill>
                <a:uFillTx/>
                <a:latin typeface="Arial" charset="0"/>
                <a:ea typeface="ＭＳ Ｐゴシック" charset="0"/>
                <a:cs typeface="Arial" charset="0"/>
              </a:rPr>
              <a:t>Present core gyrokinetic codes are highly optimized for core, need new codes to handle additional complications of edge region of tokamaks (&amp; stellarators):</a:t>
            </a:r>
          </a:p>
          <a:p>
            <a:pPr marL="39688"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Arial" charset="0"/>
            </a:endParaRPr>
          </a:p>
          <a:p>
            <a:pPr marL="39688" marR="0" algn="l" rtl="0" eaLnBrk="0" fontAlgn="base" hangingPunct="0">
              <a:spcBef>
                <a:spcPct val="0"/>
              </a:spcBef>
              <a:spcAft>
                <a:spcPct val="0"/>
              </a:spcAft>
            </a:pPr>
            <a:r>
              <a:rPr lang="en-US" sz="1800" kern="1200" smtClean="0">
                <a:solidFill>
                  <a:srgbClr val="000000"/>
                </a:solidFill>
                <a:uFillTx/>
                <a:latin typeface="Arial" charset="0"/>
                <a:ea typeface="ＭＳ Ｐゴシック" charset="0"/>
                <a:cs typeface="Arial" charset="0"/>
              </a:rPr>
              <a:t>open &amp; closed field lines, plasma-wall-interactions, large amplitude fluctuations, positivity constraints, atomic physics, non-axisymmetric RMP / stellarator coils, magnetic fluctuations near beta limit…</a:t>
            </a:r>
          </a:p>
          <a:p>
            <a:pPr marL="39688"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Arial" charset="0"/>
            </a:endParaRPr>
          </a:p>
          <a:p>
            <a:pPr marL="39688" marR="0" algn="l" rtl="0" eaLnBrk="0" fontAlgn="base" hangingPunct="0">
              <a:spcBef>
                <a:spcPct val="0"/>
              </a:spcBef>
              <a:spcAft>
                <a:spcPct val="0"/>
              </a:spcAft>
            </a:pPr>
            <a:r>
              <a:rPr lang="en-US" sz="1800" kern="1200" smtClean="0">
                <a:solidFill>
                  <a:srgbClr val="000000"/>
                </a:solidFill>
                <a:uFillTx/>
                <a:latin typeface="Arial" charset="0"/>
                <a:ea typeface="ＭＳ Ｐゴシック" charset="0"/>
                <a:cs typeface="Arial" charset="0"/>
              </a:rPr>
              <a:t>Hard problem:  but success of core gyrokinetic codes makes me believe this is tractable, with a major initiative</a:t>
            </a:r>
          </a:p>
        </p:txBody>
      </p:sp>
      <p:sp>
        <p:nvSpPr>
          <p:cNvPr id="16401" name="Line 17"/>
          <p:cNvSpPr>
            <a:spLocks noChangeShapeType="1"/>
          </p:cNvSpPr>
          <p:nvPr/>
        </p:nvSpPr>
        <p:spPr bwMode="auto">
          <a:xfrm>
            <a:off x="306388" y="550863"/>
            <a:ext cx="8520112" cy="1587"/>
          </a:xfrm>
          <a:prstGeom prst="line">
            <a:avLst/>
          </a:prstGeom>
          <a:noFill/>
          <a:ln w="25400" cap="flat">
            <a:solidFill>
              <a:srgbClr val="4F81BD"/>
            </a:solidFill>
            <a:prstDash val="solid"/>
            <a:round/>
            <a:headEnd type="none" w="med" len="med"/>
            <a:tailEnd type="none" w="med" len="med"/>
          </a:ln>
          <a:effectLst>
            <a:outerShdw blurRad="38100" dist="25399" dir="5400000" algn="ctr" rotWithShape="0">
              <a:schemeClr val="bg2">
                <a:alpha val="37997"/>
              </a:schemeClr>
            </a:outerShdw>
          </a:effectLst>
        </p:spPr>
        <p:txBody>
          <a:bodyPr lIns="0" tIns="0" rIns="0" bIns="0"/>
          <a:lstStyle/>
          <a:p>
            <a:pPr marL="0" marR="0" algn="l" rtl="0" eaLnBrk="0" fontAlgn="base" hangingPunct="0">
              <a:spcBef>
                <a:spcPct val="0"/>
              </a:spcBef>
              <a:spcAft>
                <a:spcPct val="0"/>
              </a:spcAft>
              <a:defRPr/>
            </a:pPr>
            <a:endParaRPr lang="en-US" sz="1800" kern="1200">
              <a:solidFill>
                <a:srgbClr val="000000"/>
              </a:solidFill>
              <a:uFillTx/>
              <a:latin typeface="Arial" charset="0"/>
              <a:ea typeface="ＭＳ Ｐゴシック" charset="0"/>
              <a:cs typeface="ＭＳ Ｐゴシック" charset="0"/>
            </a:endParaRPr>
          </a:p>
        </p:txBody>
      </p:sp>
    </p:spTree>
    <p:extLst>
      <p:ext uri="{BB962C8B-B14F-4D97-AF65-F5344CB8AC3E}">
        <p14:creationId xmlns:p14="http://schemas.microsoft.com/office/powerpoint/2010/main" val="1253581508"/>
      </p:ext>
    </p:extLst>
  </p:cSld>
  <p:clrMapOvr>
    <a:masterClrMapping/>
  </p:clrMapOvr>
  <p:transition xmlns:p14="http://schemas.microsoft.com/office/powerpoint/2010/main" advTm="45200"/>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Slide Number Placeholder 3"/>
          <p:cNvSpPr>
            <a:spLocks noGrp="1"/>
          </p:cNvSpPr>
          <p:nvPr>
            <p:ph type="sldNum" sz="quarter" idx="10"/>
          </p:nvPr>
        </p:nvSpPr>
        <p:spPr>
          <a:xfrm>
            <a:off x="8885039" y="6607969"/>
            <a:ext cx="258961" cy="250031"/>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eaLnBrk="0" hangingPunct="0">
              <a:defRPr sz="1700">
                <a:solidFill>
                  <a:srgbClr val="000000"/>
                </a:solidFill>
                <a:latin typeface="Arial" charset="0"/>
                <a:ea typeface="ヒラギノ角ゴ ProN W3" charset="0"/>
                <a:cs typeface="ヒラギノ角ゴ ProN W3" charset="0"/>
                <a:sym typeface="Arial" charset="0"/>
              </a:defRPr>
            </a:lvl1pPr>
            <a:lvl2pPr marL="26668431" indent="-26346991" eaLnBrk="0" hangingPunct="0">
              <a:defRPr sz="1700">
                <a:solidFill>
                  <a:srgbClr val="000000"/>
                </a:solidFill>
                <a:latin typeface="Arial" charset="0"/>
                <a:ea typeface="ヒラギノ角ゴ ProN W3" charset="0"/>
                <a:cs typeface="ヒラギノ角ゴ ProN W3" charset="0"/>
                <a:sym typeface="Arial" charset="0"/>
              </a:defRPr>
            </a:lvl2pPr>
            <a:lvl3pPr eaLnBrk="0" hangingPunct="0">
              <a:defRPr sz="1700">
                <a:solidFill>
                  <a:srgbClr val="000000"/>
                </a:solidFill>
                <a:latin typeface="Arial" charset="0"/>
                <a:ea typeface="ヒラギノ角ゴ ProN W3" charset="0"/>
                <a:cs typeface="ヒラギノ角ゴ ProN W3" charset="0"/>
                <a:sym typeface="Arial" charset="0"/>
              </a:defRPr>
            </a:lvl3pPr>
            <a:lvl4pPr eaLnBrk="0" hangingPunct="0">
              <a:defRPr sz="1700">
                <a:solidFill>
                  <a:srgbClr val="000000"/>
                </a:solidFill>
                <a:latin typeface="Arial" charset="0"/>
                <a:ea typeface="ヒラギノ角ゴ ProN W3" charset="0"/>
                <a:cs typeface="ヒラギノ角ゴ ProN W3" charset="0"/>
                <a:sym typeface="Arial" charset="0"/>
              </a:defRPr>
            </a:lvl4pPr>
            <a:lvl5pPr eaLnBrk="0" hangingPunct="0">
              <a:defRPr sz="1700">
                <a:solidFill>
                  <a:srgbClr val="000000"/>
                </a:solidFill>
                <a:latin typeface="Arial" charset="0"/>
                <a:ea typeface="ヒラギノ角ゴ ProN W3" charset="0"/>
                <a:cs typeface="ヒラギノ角ゴ ProN W3" charset="0"/>
                <a:sym typeface="Arial" charset="0"/>
              </a:defRPr>
            </a:lvl5pPr>
            <a:lvl6pPr marL="321440" eaLnBrk="0" fontAlgn="base" hangingPunct="0">
              <a:spcBef>
                <a:spcPct val="0"/>
              </a:spcBef>
              <a:spcAft>
                <a:spcPct val="0"/>
              </a:spcAft>
              <a:defRPr sz="1700">
                <a:solidFill>
                  <a:srgbClr val="000000"/>
                </a:solidFill>
                <a:latin typeface="Arial" charset="0"/>
                <a:ea typeface="ヒラギノ角ゴ ProN W3" charset="0"/>
                <a:cs typeface="ヒラギノ角ゴ ProN W3" charset="0"/>
                <a:sym typeface="Arial" charset="0"/>
              </a:defRPr>
            </a:lvl6pPr>
            <a:lvl7pPr marL="642882" eaLnBrk="0" fontAlgn="base" hangingPunct="0">
              <a:spcBef>
                <a:spcPct val="0"/>
              </a:spcBef>
              <a:spcAft>
                <a:spcPct val="0"/>
              </a:spcAft>
              <a:defRPr sz="1700">
                <a:solidFill>
                  <a:srgbClr val="000000"/>
                </a:solidFill>
                <a:latin typeface="Arial" charset="0"/>
                <a:ea typeface="ヒラギノ角ゴ ProN W3" charset="0"/>
                <a:cs typeface="ヒラギノ角ゴ ProN W3" charset="0"/>
                <a:sym typeface="Arial" charset="0"/>
              </a:defRPr>
            </a:lvl7pPr>
            <a:lvl8pPr marL="964323" eaLnBrk="0" fontAlgn="base" hangingPunct="0">
              <a:spcBef>
                <a:spcPct val="0"/>
              </a:spcBef>
              <a:spcAft>
                <a:spcPct val="0"/>
              </a:spcAft>
              <a:defRPr sz="1700">
                <a:solidFill>
                  <a:srgbClr val="000000"/>
                </a:solidFill>
                <a:latin typeface="Arial" charset="0"/>
                <a:ea typeface="ヒラギノ角ゴ ProN W3" charset="0"/>
                <a:cs typeface="ヒラギノ角ゴ ProN W3" charset="0"/>
                <a:sym typeface="Arial" charset="0"/>
              </a:defRPr>
            </a:lvl8pPr>
            <a:lvl9pPr marL="1285763" eaLnBrk="0" fontAlgn="base" hangingPunct="0">
              <a:spcBef>
                <a:spcPct val="0"/>
              </a:spcBef>
              <a:spcAft>
                <a:spcPct val="0"/>
              </a:spcAft>
              <a:defRPr sz="1700">
                <a:solidFill>
                  <a:srgbClr val="000000"/>
                </a:solidFill>
                <a:latin typeface="Arial" charset="0"/>
                <a:ea typeface="ヒラギノ角ゴ ProN W3" charset="0"/>
                <a:cs typeface="ヒラギノ角ゴ ProN W3" charset="0"/>
                <a:sym typeface="Arial" charset="0"/>
              </a:defRPr>
            </a:lvl9pPr>
          </a:lstStyle>
          <a:p>
            <a:pPr eaLnBrk="1" hangingPunct="1"/>
            <a:fld id="{069C20E0-68FB-0941-AFF9-92117ED3DADF}" type="slidenum">
              <a:rPr lang="en-US" sz="1300">
                <a:cs typeface="Arial" charset="0"/>
              </a:rPr>
              <a:pPr eaLnBrk="1" hangingPunct="1"/>
              <a:t>4</a:t>
            </a:fld>
            <a:endParaRPr lang="en-US" sz="1300" dirty="0">
              <a:cs typeface="Arial" charset="0"/>
            </a:endParaRPr>
          </a:p>
        </p:txBody>
      </p:sp>
      <p:sp>
        <p:nvSpPr>
          <p:cNvPr id="441347" name="Rectangle 1"/>
          <p:cNvSpPr>
            <a:spLocks noGrp="1" noChangeArrowheads="1"/>
          </p:cNvSpPr>
          <p:nvPr>
            <p:ph type="title"/>
          </p:nvPr>
        </p:nvSpPr>
        <p:spPr>
          <a:xfrm>
            <a:off x="120551" y="20092"/>
            <a:ext cx="8893969" cy="580430"/>
          </a:xfrm>
        </p:spPr>
        <p:txBody>
          <a:bodyPr rIns="116988"/>
          <a:lstStyle/>
          <a:p>
            <a:pPr marL="40180" indent="0" eaLnBrk="1" hangingPunct="1"/>
            <a:r>
              <a:rPr lang="en-US" sz="3500">
                <a:solidFill>
                  <a:srgbClr val="FF0000"/>
                </a:solidFill>
                <a:latin typeface="Arial" charset="0"/>
                <a:ea typeface="ヒラギノ角ゴ ProN W3" charset="0"/>
                <a:cs typeface="ヒラギノ角ゴ ProN W3" charset="0"/>
              </a:rPr>
              <a:t>Interesting Ideas To Improve Fusion</a:t>
            </a:r>
          </a:p>
        </p:txBody>
      </p:sp>
      <p:sp>
        <p:nvSpPr>
          <p:cNvPr id="441348" name="Rectangle 2"/>
          <p:cNvSpPr>
            <a:spLocks/>
          </p:cNvSpPr>
          <p:nvPr/>
        </p:nvSpPr>
        <p:spPr bwMode="auto">
          <a:xfrm>
            <a:off x="120551" y="875108"/>
            <a:ext cx="8867180" cy="5855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6" bIns="0"/>
          <a:lstStyle/>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Arial" charset="0"/>
                <a:sym typeface="Arial" charset="0"/>
              </a:rPr>
              <a:t>* </a:t>
            </a:r>
            <a:r>
              <a:rPr lang="en-US" sz="1800" kern="1200" dirty="0" smtClean="0">
                <a:solidFill>
                  <a:srgbClr val="FF0000"/>
                </a:solidFill>
                <a:uFillTx/>
                <a:latin typeface="Arial" charset="0"/>
                <a:ea typeface="ヒラギノ角ゴ ProN W3" charset="0"/>
                <a:cs typeface="Arial" charset="0"/>
                <a:sym typeface="Arial" charset="0"/>
              </a:rPr>
              <a:t>Liquid metal (lithium, tin) films or flows on walls:</a:t>
            </a:r>
            <a:r>
              <a:rPr lang="en-US" sz="1800" kern="1200" dirty="0" smtClean="0">
                <a:solidFill>
                  <a:srgbClr val="000000"/>
                </a:solidFill>
                <a:uFillTx/>
                <a:latin typeface="Arial" charset="0"/>
                <a:ea typeface="ヒラギノ角ゴ ProN W3" charset="0"/>
                <a:cs typeface="Arial" charset="0"/>
                <a:sym typeface="Arial" charset="0"/>
              </a:rPr>
              <a:t>  (1) protects solid wall (2) absorbs incident hydrogen ions, reduces recycling of cold neutrals back to plasma, raises edge temperature &amp; improves global performance.  TFTR found: ~2 </a:t>
            </a:r>
            <a:r>
              <a:rPr lang="en-US" sz="1800" kern="1200" dirty="0" err="1" smtClean="0">
                <a:solidFill>
                  <a:srgbClr val="000000"/>
                </a:solidFill>
                <a:uFillTx/>
                <a:latin typeface="Arial" charset="0"/>
                <a:ea typeface="ヒラギノ角ゴ ProN W3" charset="0"/>
                <a:cs typeface="Arial" charset="0"/>
                <a:sym typeface="Arial" charset="0"/>
              </a:rPr>
              <a:t>keV</a:t>
            </a:r>
            <a:r>
              <a:rPr lang="en-US" sz="1800" kern="1200" dirty="0" smtClean="0">
                <a:solidFill>
                  <a:srgbClr val="000000"/>
                </a:solidFill>
                <a:uFillTx/>
                <a:latin typeface="Arial" charset="0"/>
                <a:ea typeface="ヒラギノ角ゴ ProN W3" charset="0"/>
                <a:cs typeface="Arial" charset="0"/>
                <a:sym typeface="Arial" charset="0"/>
              </a:rPr>
              <a:t> edge temperature.  NSTX, LTX: more lithium is better, where is the limit?</a:t>
            </a:r>
          </a:p>
          <a:p>
            <a:pPr marL="40180" marR="0" algn="l" rtl="0" fontAlgn="base">
              <a:spcBef>
                <a:spcPct val="0"/>
              </a:spcBef>
              <a:spcAft>
                <a:spcPct val="0"/>
              </a:spcAft>
            </a:pPr>
            <a:endParaRPr lang="en-US" sz="1800" kern="1200" dirty="0" smtClean="0">
              <a:solidFill>
                <a:srgbClr val="000000"/>
              </a:solidFill>
              <a:uFillTx/>
              <a:latin typeface="Arial" charset="0"/>
              <a:ea typeface="ヒラギノ角ゴ ProN W3" charset="0"/>
              <a:cs typeface="Arial" charset="0"/>
              <a:sym typeface="Arial" charset="0"/>
            </a:endParaRPr>
          </a:p>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Arial" charset="0"/>
                <a:sym typeface="Arial" charset="0"/>
              </a:rPr>
              <a:t>* </a:t>
            </a:r>
            <a:r>
              <a:rPr lang="en-US" sz="1800" kern="1200" dirty="0" smtClean="0">
                <a:solidFill>
                  <a:srgbClr val="FF0000"/>
                </a:solidFill>
                <a:uFillTx/>
                <a:latin typeface="Arial" charset="0"/>
                <a:ea typeface="ヒラギノ角ゴ ProN W3" charset="0"/>
                <a:cs typeface="Arial" charset="0"/>
                <a:sym typeface="Arial" charset="0"/>
              </a:rPr>
              <a:t>Spherical </a:t>
            </a:r>
            <a:r>
              <a:rPr lang="en-US" sz="1800" kern="1200" dirty="0" err="1" smtClean="0">
                <a:solidFill>
                  <a:srgbClr val="FF0000"/>
                </a:solidFill>
                <a:uFillTx/>
                <a:latin typeface="Arial" charset="0"/>
                <a:ea typeface="ヒラギノ角ゴ ProN W3" charset="0"/>
                <a:cs typeface="Arial" charset="0"/>
                <a:sym typeface="Arial" charset="0"/>
              </a:rPr>
              <a:t>Tokamaks</a:t>
            </a:r>
            <a:r>
              <a:rPr lang="en-US" sz="1800" kern="1200" dirty="0" smtClean="0">
                <a:solidFill>
                  <a:srgbClr val="FF0000"/>
                </a:solidFill>
                <a:uFillTx/>
                <a:latin typeface="Arial" charset="0"/>
                <a:ea typeface="ヒラギノ角ゴ ProN W3" charset="0"/>
                <a:cs typeface="Arial" charset="0"/>
                <a:sym typeface="Arial" charset="0"/>
              </a:rPr>
              <a:t> (STs)</a:t>
            </a:r>
            <a:r>
              <a:rPr lang="en-US" sz="1800" kern="1200" dirty="0" smtClean="0">
                <a:solidFill>
                  <a:srgbClr val="000000"/>
                </a:solidFill>
                <a:uFillTx/>
                <a:latin typeface="Arial" charset="0"/>
                <a:ea typeface="ヒラギノ角ゴ ProN W3" charset="0"/>
                <a:cs typeface="Arial" charset="0"/>
                <a:sym typeface="Arial" charset="0"/>
              </a:rPr>
              <a:t> appear to be able to suppress much of the ion turbulence:  PPPL &amp; </a:t>
            </a:r>
            <a:r>
              <a:rPr lang="en-US" sz="1800" kern="1200" dirty="0" err="1" smtClean="0">
                <a:solidFill>
                  <a:srgbClr val="000000"/>
                </a:solidFill>
                <a:uFillTx/>
                <a:latin typeface="Arial" charset="0"/>
                <a:ea typeface="ヒラギノ角ゴ ProN W3" charset="0"/>
                <a:cs typeface="Arial" charset="0"/>
                <a:sym typeface="Arial" charset="0"/>
              </a:rPr>
              <a:t>Culham</a:t>
            </a:r>
            <a:r>
              <a:rPr lang="en-US" sz="1800" kern="1200" dirty="0" smtClean="0">
                <a:solidFill>
                  <a:srgbClr val="000000"/>
                </a:solidFill>
                <a:uFillTx/>
                <a:latin typeface="Arial" charset="0"/>
                <a:ea typeface="ヒラギノ角ゴ ProN W3" charset="0"/>
                <a:cs typeface="Arial" charset="0"/>
                <a:sym typeface="Arial" charset="0"/>
              </a:rPr>
              <a:t> upgrading 1 --&gt; 2 MA to test scaling</a:t>
            </a:r>
          </a:p>
          <a:p>
            <a:pPr marL="40180" marR="0" algn="l" rtl="0" fontAlgn="base">
              <a:spcBef>
                <a:spcPct val="0"/>
              </a:spcBef>
              <a:spcAft>
                <a:spcPct val="0"/>
              </a:spcAft>
            </a:pPr>
            <a:endParaRPr lang="en-US" sz="1800" kern="1200" dirty="0" smtClean="0">
              <a:solidFill>
                <a:srgbClr val="000000"/>
              </a:solidFill>
              <a:uFillTx/>
              <a:latin typeface="Arial" charset="0"/>
              <a:ea typeface="ヒラギノ角ゴ ProN W3" charset="0"/>
              <a:cs typeface="Arial" charset="0"/>
              <a:sym typeface="Arial" charset="0"/>
            </a:endParaRPr>
          </a:p>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Arial" charset="0"/>
                <a:sym typeface="Arial" charset="0"/>
              </a:rPr>
              <a:t>* </a:t>
            </a:r>
            <a:r>
              <a:rPr lang="en-US" sz="1800" kern="1200" dirty="0" smtClean="0">
                <a:solidFill>
                  <a:srgbClr val="FF0000"/>
                </a:solidFill>
                <a:uFillTx/>
                <a:latin typeface="Arial" charset="0"/>
                <a:ea typeface="ヒラギノ角ゴ ProN W3" charset="0"/>
                <a:cs typeface="Arial" charset="0"/>
                <a:sym typeface="Arial" charset="0"/>
              </a:rPr>
              <a:t>Advanced </a:t>
            </a:r>
            <a:r>
              <a:rPr lang="en-US" sz="1800" kern="1200" dirty="0" err="1" smtClean="0">
                <a:solidFill>
                  <a:srgbClr val="FF0000"/>
                </a:solidFill>
                <a:uFillTx/>
                <a:latin typeface="Arial" charset="0"/>
                <a:ea typeface="ヒラギノ角ゴ ProN W3" charset="0"/>
                <a:cs typeface="Arial" charset="0"/>
                <a:sym typeface="Arial" charset="0"/>
              </a:rPr>
              <a:t>tokamaks</a:t>
            </a:r>
            <a:r>
              <a:rPr lang="en-US" sz="1800" kern="1200" dirty="0" smtClean="0">
                <a:solidFill>
                  <a:srgbClr val="000000"/>
                </a:solidFill>
                <a:uFillTx/>
                <a:latin typeface="Arial" charset="0"/>
                <a:ea typeface="ヒラギノ角ゴ ProN W3" charset="0"/>
                <a:cs typeface="Arial" charset="0"/>
                <a:sym typeface="Arial" charset="0"/>
              </a:rPr>
              <a:t>, alternative operating regimes (reverse magnetic shear or </a:t>
            </a:r>
            <a:r>
              <a:rPr lang="ja-JP" altLang="en-US" sz="1800" kern="1200" dirty="0" smtClean="0">
                <a:solidFill>
                  <a:srgbClr val="000000"/>
                </a:solidFill>
                <a:uFillTx/>
                <a:latin typeface="Arial" charset="0"/>
                <a:ea typeface="ヒラギノ角ゴ ProN W3" charset="0"/>
                <a:cs typeface="Arial" charset="0"/>
                <a:sym typeface="Arial" charset="0"/>
              </a:rPr>
              <a:t>“</a:t>
            </a:r>
            <a:r>
              <a:rPr lang="en-US" sz="1800" kern="1200" dirty="0" smtClean="0">
                <a:solidFill>
                  <a:srgbClr val="000000"/>
                </a:solidFill>
                <a:uFillTx/>
                <a:latin typeface="Arial" charset="0"/>
                <a:ea typeface="ヒラギノ角ゴ ProN W3" charset="0"/>
                <a:cs typeface="Arial" charset="0"/>
                <a:sym typeface="Arial" charset="0"/>
              </a:rPr>
              <a:t>hybrid</a:t>
            </a:r>
            <a:r>
              <a:rPr lang="ja-JP" altLang="en-US" sz="1800" kern="1200" dirty="0" smtClean="0">
                <a:solidFill>
                  <a:srgbClr val="000000"/>
                </a:solidFill>
                <a:uFillTx/>
                <a:latin typeface="Arial" charset="0"/>
                <a:ea typeface="ヒラギノ角ゴ ProN W3" charset="0"/>
                <a:cs typeface="Arial" charset="0"/>
                <a:sym typeface="Arial" charset="0"/>
              </a:rPr>
              <a:t>”</a:t>
            </a:r>
            <a:r>
              <a:rPr lang="en-US" sz="1800" kern="1200" dirty="0" smtClean="0">
                <a:solidFill>
                  <a:srgbClr val="000000"/>
                </a:solidFill>
                <a:uFillTx/>
                <a:latin typeface="Arial" charset="0"/>
                <a:ea typeface="ヒラギノ角ゴ ProN W3" charset="0"/>
                <a:cs typeface="Arial" charset="0"/>
                <a:sym typeface="Arial" charset="0"/>
              </a:rPr>
              <a:t>), methods to control Edge Localized Modes, higher plasma shaping.  </a:t>
            </a:r>
            <a:r>
              <a:rPr lang="en-US" sz="1800" kern="1200" dirty="0" smtClean="0">
                <a:solidFill>
                  <a:srgbClr val="FF0000"/>
                </a:solidFill>
                <a:uFillTx/>
                <a:latin typeface="Arial" charset="0"/>
                <a:ea typeface="ヒラギノ角ゴ ProN W3" charset="0"/>
                <a:cs typeface="Arial" charset="0"/>
                <a:sym typeface="Arial" charset="0"/>
              </a:rPr>
              <a:t>Will beam-driven or spontaneous rotation be more important than previously thought?</a:t>
            </a:r>
            <a:endParaRPr lang="en-US" sz="1800" kern="1200" dirty="0" smtClean="0">
              <a:solidFill>
                <a:srgbClr val="000000"/>
              </a:solidFill>
              <a:uFillTx/>
              <a:latin typeface="Arial" charset="0"/>
              <a:ea typeface="ヒラギノ角ゴ ProN W3" charset="0"/>
              <a:cs typeface="Lucida Grande" charset="0"/>
              <a:sym typeface="Arial" charset="0"/>
            </a:endParaRPr>
          </a:p>
          <a:p>
            <a:pPr marL="40180" marR="0" algn="l" rtl="0" fontAlgn="base">
              <a:spcBef>
                <a:spcPct val="0"/>
              </a:spcBef>
              <a:spcAft>
                <a:spcPct val="0"/>
              </a:spcAft>
            </a:pPr>
            <a:endParaRPr lang="en-US" sz="1800" kern="1200" dirty="0" smtClean="0">
              <a:solidFill>
                <a:srgbClr val="000000"/>
              </a:solidFill>
              <a:uFillTx/>
              <a:latin typeface="Arial" charset="0"/>
              <a:ea typeface="ヒラギノ角ゴ ProN W3" charset="0"/>
              <a:cs typeface="Lucida Grande" charset="0"/>
              <a:sym typeface="Arial" charset="0"/>
            </a:endParaRPr>
          </a:p>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Lucida Grande" charset="0"/>
                <a:sym typeface="Arial" charset="0"/>
              </a:rPr>
              <a:t>* </a:t>
            </a:r>
            <a:r>
              <a:rPr lang="en-US" sz="1800" kern="1200" dirty="0" err="1" smtClean="0">
                <a:solidFill>
                  <a:srgbClr val="FF0000"/>
                </a:solidFill>
                <a:uFillTx/>
                <a:latin typeface="Arial" charset="0"/>
                <a:ea typeface="ヒラギノ角ゴ ProN W3" charset="0"/>
                <a:cs typeface="Arial" charset="0"/>
                <a:sym typeface="Arial" charset="0"/>
              </a:rPr>
              <a:t>Tokamaks</a:t>
            </a:r>
            <a:r>
              <a:rPr lang="en-US" sz="1800" kern="1200" dirty="0" smtClean="0">
                <a:solidFill>
                  <a:srgbClr val="FF0000"/>
                </a:solidFill>
                <a:uFillTx/>
                <a:latin typeface="Arial" charset="0"/>
                <a:ea typeface="ヒラギノ角ゴ ProN W3" charset="0"/>
                <a:cs typeface="Arial" charset="0"/>
                <a:sym typeface="Arial" charset="0"/>
              </a:rPr>
              <a:t> spontaneously spin</a:t>
            </a:r>
            <a:r>
              <a:rPr lang="en-US" sz="1800" kern="1200" dirty="0" smtClean="0">
                <a:solidFill>
                  <a:srgbClr val="000000"/>
                </a:solidFill>
                <a:uFillTx/>
                <a:latin typeface="Arial" charset="0"/>
                <a:ea typeface="ヒラギノ角ゴ ProN W3" charset="0"/>
                <a:cs typeface="Arial" charset="0"/>
                <a:sym typeface="Arial" charset="0"/>
              </a:rPr>
              <a:t>:  can reduce turbulence and improve MHD stability.  Can we enhance this with up-down-asymmetric </a:t>
            </a:r>
            <a:r>
              <a:rPr lang="en-US" sz="1800" kern="1200" dirty="0" err="1" smtClean="0">
                <a:solidFill>
                  <a:srgbClr val="000000"/>
                </a:solidFill>
                <a:uFillTx/>
                <a:latin typeface="Arial" charset="0"/>
                <a:ea typeface="ヒラギノ角ゴ ProN W3" charset="0"/>
                <a:cs typeface="Arial" charset="0"/>
                <a:sym typeface="Arial" charset="0"/>
              </a:rPr>
              <a:t>tokamaks</a:t>
            </a:r>
            <a:r>
              <a:rPr lang="en-US" sz="1800" kern="1200" dirty="0" smtClean="0">
                <a:solidFill>
                  <a:srgbClr val="000000"/>
                </a:solidFill>
                <a:uFillTx/>
                <a:latin typeface="Arial" charset="0"/>
                <a:ea typeface="ヒラギノ角ゴ ProN W3" charset="0"/>
                <a:cs typeface="Arial" charset="0"/>
                <a:sym typeface="Arial" charset="0"/>
              </a:rPr>
              <a:t> or non-stellarator-symmetric </a:t>
            </a:r>
            <a:r>
              <a:rPr lang="en-US" sz="1800" kern="1200" dirty="0" smtClean="0">
                <a:solidFill>
                  <a:srgbClr val="FF0000"/>
                </a:solidFill>
                <a:uFillTx/>
                <a:latin typeface="Arial" charset="0"/>
                <a:ea typeface="ヒラギノ角ゴ ProN W3" charset="0"/>
                <a:cs typeface="Arial" charset="0"/>
                <a:sym typeface="Arial" charset="0"/>
              </a:rPr>
              <a:t>stellarators with quasi-</a:t>
            </a:r>
            <a:r>
              <a:rPr lang="en-US" sz="1800" kern="1200" dirty="0" err="1" smtClean="0">
                <a:solidFill>
                  <a:srgbClr val="FF0000"/>
                </a:solidFill>
                <a:uFillTx/>
                <a:latin typeface="Arial" charset="0"/>
                <a:ea typeface="ヒラギノ角ゴ ProN W3" charset="0"/>
                <a:cs typeface="Arial" charset="0"/>
                <a:sym typeface="Arial" charset="0"/>
              </a:rPr>
              <a:t>axisymmetry</a:t>
            </a:r>
            <a:r>
              <a:rPr lang="en-US" sz="1800" kern="1200" dirty="0" smtClean="0">
                <a:solidFill>
                  <a:srgbClr val="000000"/>
                </a:solidFill>
                <a:uFillTx/>
                <a:latin typeface="Arial" charset="0"/>
                <a:ea typeface="ヒラギノ角ゴ ProN W3" charset="0"/>
                <a:cs typeface="Arial" charset="0"/>
                <a:sym typeface="Arial" charset="0"/>
              </a:rPr>
              <a:t>?</a:t>
            </a:r>
          </a:p>
          <a:p>
            <a:pPr marL="40180" marR="0" algn="l" rtl="0" fontAlgn="base">
              <a:spcBef>
                <a:spcPct val="0"/>
              </a:spcBef>
              <a:spcAft>
                <a:spcPct val="0"/>
              </a:spcAft>
            </a:pPr>
            <a:endParaRPr lang="en-US" sz="1800" kern="1200" dirty="0" smtClean="0">
              <a:solidFill>
                <a:srgbClr val="000000"/>
              </a:solidFill>
              <a:uFillTx/>
              <a:latin typeface="Arial" charset="0"/>
              <a:ea typeface="ヒラギノ角ゴ ProN W3" charset="0"/>
              <a:cs typeface="Arial" charset="0"/>
              <a:sym typeface="Arial" charset="0"/>
            </a:endParaRPr>
          </a:p>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Arial" charset="0"/>
                <a:sym typeface="Arial" charset="0"/>
              </a:rPr>
              <a:t>* </a:t>
            </a:r>
            <a:r>
              <a:rPr lang="en-US" sz="1800" kern="1200" dirty="0" smtClean="0">
                <a:solidFill>
                  <a:srgbClr val="FF0000"/>
                </a:solidFill>
                <a:uFillTx/>
                <a:latin typeface="Arial" charset="0"/>
                <a:ea typeface="ヒラギノ角ゴ ProN W3" charset="0"/>
                <a:cs typeface="Arial" charset="0"/>
                <a:sym typeface="Arial" charset="0"/>
              </a:rPr>
              <a:t>Many possible stellarator designs, room for further optimization</a:t>
            </a:r>
            <a:r>
              <a:rPr lang="en-US" sz="1800" kern="1200" dirty="0" smtClean="0">
                <a:solidFill>
                  <a:srgbClr val="000000"/>
                </a:solidFill>
                <a:uFillTx/>
                <a:latin typeface="Arial" charset="0"/>
                <a:ea typeface="ヒラギノ角ゴ ProN W3" charset="0"/>
                <a:cs typeface="Arial" charset="0"/>
                <a:sym typeface="Arial" charset="0"/>
              </a:rPr>
              <a:t>:  Quasi-symmetry / quasi-isodynamic improvements discovered relatively recently, after 40 years of fusion research.   Stellarators fix disruptions, steady-state, density limit.</a:t>
            </a:r>
          </a:p>
          <a:p>
            <a:pPr marL="40180" marR="0" algn="l" rtl="0" fontAlgn="base">
              <a:spcBef>
                <a:spcPct val="0"/>
              </a:spcBef>
              <a:spcAft>
                <a:spcPct val="0"/>
              </a:spcAft>
            </a:pPr>
            <a:endParaRPr lang="en-US" sz="1800" kern="1200" dirty="0" smtClean="0">
              <a:solidFill>
                <a:srgbClr val="000000"/>
              </a:solidFill>
              <a:uFillTx/>
              <a:latin typeface="Arial" charset="0"/>
              <a:ea typeface="ヒラギノ角ゴ ProN W3" charset="0"/>
              <a:cs typeface="Arial" charset="0"/>
              <a:sym typeface="Arial" charset="0"/>
            </a:endParaRPr>
          </a:p>
          <a:p>
            <a:pPr marL="40180" marR="0" algn="l" rtl="0" fontAlgn="base">
              <a:spcBef>
                <a:spcPct val="0"/>
              </a:spcBef>
              <a:spcAft>
                <a:spcPct val="0"/>
              </a:spcAft>
            </a:pPr>
            <a:r>
              <a:rPr lang="en-US" sz="1800" kern="1200" dirty="0" smtClean="0">
                <a:solidFill>
                  <a:srgbClr val="000000"/>
                </a:solidFill>
                <a:uFillTx/>
                <a:latin typeface="Arial" charset="0"/>
                <a:ea typeface="ヒラギノ角ゴ ProN W3" charset="0"/>
                <a:cs typeface="Arial" charset="0"/>
                <a:sym typeface="Arial" charset="0"/>
              </a:rPr>
              <a:t>* </a:t>
            </a:r>
            <a:r>
              <a:rPr lang="en-US" sz="1800" kern="1200" dirty="0" smtClean="0">
                <a:solidFill>
                  <a:srgbClr val="FF0000"/>
                </a:solidFill>
                <a:uFillTx/>
                <a:latin typeface="Arial" charset="0"/>
                <a:ea typeface="ヒラギノ角ゴ ProN W3" charset="0"/>
                <a:cs typeface="Arial" charset="0"/>
                <a:sym typeface="Arial" charset="0"/>
              </a:rPr>
              <a:t>Robotic manufacturing advances</a:t>
            </a:r>
            <a:r>
              <a:rPr lang="en-US" sz="1800" kern="1200" dirty="0" smtClean="0">
                <a:solidFill>
                  <a:srgbClr val="000000"/>
                </a:solidFill>
                <a:uFillTx/>
                <a:latin typeface="Arial" charset="0"/>
                <a:ea typeface="ヒラギノ角ゴ ProN W3" charset="0"/>
                <a:cs typeface="Arial" charset="0"/>
                <a:sym typeface="Arial" charset="0"/>
              </a:rPr>
              <a:t>: reduce cost of complex, precision, specialty items</a:t>
            </a:r>
          </a:p>
        </p:txBody>
      </p:sp>
      <p:sp>
        <p:nvSpPr>
          <p:cNvPr id="441349" name="Line 3"/>
          <p:cNvSpPr>
            <a:spLocks noChangeShapeType="1"/>
          </p:cNvSpPr>
          <p:nvPr/>
        </p:nvSpPr>
        <p:spPr bwMode="auto">
          <a:xfrm>
            <a:off x="188641" y="668612"/>
            <a:ext cx="8768953" cy="189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pPr marL="0" marR="0" algn="l" rtl="0" fontAlgn="base">
              <a:spcBef>
                <a:spcPct val="0"/>
              </a:spcBef>
              <a:spcAft>
                <a:spcPct val="0"/>
              </a:spcAft>
            </a:pPr>
            <a:endParaRPr lang="en-US" kern="1200" smtClean="0">
              <a:solidFill>
                <a:srgbClr val="000000"/>
              </a:solidFill>
              <a:uFillTx/>
              <a:latin typeface="Arial" charset="0"/>
              <a:ea typeface="ヒラギノ角ゴ ProN W3" charset="0"/>
              <a:cs typeface="ヒラギノ角ゴ ProN W3" charset="0"/>
              <a:sym typeface="Arial" charset="0"/>
            </a:endParaRPr>
          </a:p>
        </p:txBody>
      </p:sp>
    </p:spTree>
    <p:extLst>
      <p:ext uri="{BB962C8B-B14F-4D97-AF65-F5344CB8AC3E}">
        <p14:creationId xmlns:p14="http://schemas.microsoft.com/office/powerpoint/2010/main" val="10594741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hape 45"/>
          <p:cNvSpPr>
            <a:spLocks noGrp="1"/>
          </p:cNvSpPr>
          <p:nvPr>
            <p:ph type="body" idx="1"/>
          </p:nvPr>
        </p:nvSpPr>
        <p:spPr>
          <a:xfrm>
            <a:off x="933450" y="-1588"/>
            <a:ext cx="7454900" cy="558801"/>
          </a:xfrm>
          <a:prstGeom prst="rect">
            <a:avLst/>
          </a:prstGeom>
        </p:spPr>
        <p:txBody>
          <a:bodyPr/>
          <a:lstStyle>
            <a:lvl1pPr marL="446087" marR="81279" indent="-406400">
              <a:buSzTx/>
              <a:buNone/>
              <a:defRPr sz="2400"/>
            </a:lvl1pPr>
          </a:lstStyle>
          <a:p>
            <a:pPr lvl="0">
              <a:defRPr sz="1800">
                <a:uFillTx/>
              </a:defRPr>
            </a:pPr>
            <a:r>
              <a:rPr sz="2400">
                <a:uFill>
                  <a:solidFill/>
                </a:uFill>
              </a:rPr>
              <a:t>Development of &amp; physics in gyrokinetic equations</a:t>
            </a:r>
          </a:p>
        </p:txBody>
      </p:sp>
      <p:sp>
        <p:nvSpPr>
          <p:cNvPr id="46" name="Shape 46"/>
          <p:cNvSpPr/>
          <p:nvPr/>
        </p:nvSpPr>
        <p:spPr>
          <a:xfrm>
            <a:off x="227012" y="458787"/>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grpSp>
        <p:nvGrpSpPr>
          <p:cNvPr id="50" name="Group 50"/>
          <p:cNvGrpSpPr/>
          <p:nvPr/>
        </p:nvGrpSpPr>
        <p:grpSpPr>
          <a:xfrm>
            <a:off x="771539" y="2560626"/>
            <a:ext cx="1779537" cy="2395549"/>
            <a:chOff x="0" y="0"/>
            <a:chExt cx="1779535" cy="2395548"/>
          </a:xfrm>
        </p:grpSpPr>
        <p:sp>
          <p:nvSpPr>
            <p:cNvPr id="47" name="Shape 47"/>
            <p:cNvSpPr/>
            <p:nvPr/>
          </p:nvSpPr>
          <p:spPr>
            <a:xfrm>
              <a:off x="428989" y="263707"/>
              <a:ext cx="1172637" cy="1634663"/>
            </a:xfrm>
            <a:custGeom>
              <a:avLst/>
              <a:gdLst/>
              <a:ahLst/>
              <a:cxnLst>
                <a:cxn ang="0">
                  <a:pos x="wd2" y="hd2"/>
                </a:cxn>
                <a:cxn ang="5400000">
                  <a:pos x="wd2" y="hd2"/>
                </a:cxn>
                <a:cxn ang="10800000">
                  <a:pos x="wd2" y="hd2"/>
                </a:cxn>
                <a:cxn ang="16200000">
                  <a:pos x="wd2" y="hd2"/>
                </a:cxn>
              </a:cxnLst>
              <a:rect l="0" t="0" r="r" b="b"/>
              <a:pathLst>
                <a:path w="21456" h="21484" extrusionOk="0">
                  <a:moveTo>
                    <a:pt x="1664" y="1618"/>
                  </a:moveTo>
                  <a:cubicBezTo>
                    <a:pt x="1321" y="1935"/>
                    <a:pt x="919" y="2233"/>
                    <a:pt x="655" y="2612"/>
                  </a:cubicBezTo>
                  <a:cubicBezTo>
                    <a:pt x="464" y="2891"/>
                    <a:pt x="279" y="3246"/>
                    <a:pt x="167" y="3548"/>
                  </a:cubicBezTo>
                  <a:cubicBezTo>
                    <a:pt x="-110" y="4310"/>
                    <a:pt x="-84" y="5006"/>
                    <a:pt x="563" y="5621"/>
                  </a:cubicBezTo>
                  <a:cubicBezTo>
                    <a:pt x="1064" y="6094"/>
                    <a:pt x="1545" y="6208"/>
                    <a:pt x="2245" y="6392"/>
                  </a:cubicBezTo>
                  <a:cubicBezTo>
                    <a:pt x="2568" y="6477"/>
                    <a:pt x="2937" y="6529"/>
                    <a:pt x="3254" y="6629"/>
                  </a:cubicBezTo>
                  <a:cubicBezTo>
                    <a:pt x="3386" y="6671"/>
                    <a:pt x="3458" y="6728"/>
                    <a:pt x="3583" y="6775"/>
                  </a:cubicBezTo>
                  <a:cubicBezTo>
                    <a:pt x="4058" y="6950"/>
                    <a:pt x="4236" y="7073"/>
                    <a:pt x="4520" y="7390"/>
                  </a:cubicBezTo>
                  <a:cubicBezTo>
                    <a:pt x="5001" y="7935"/>
                    <a:pt x="5180" y="8659"/>
                    <a:pt x="5424" y="9274"/>
                  </a:cubicBezTo>
                  <a:cubicBezTo>
                    <a:pt x="5615" y="9761"/>
                    <a:pt x="5694" y="10135"/>
                    <a:pt x="5674" y="10632"/>
                  </a:cubicBezTo>
                  <a:cubicBezTo>
                    <a:pt x="5641" y="11427"/>
                    <a:pt x="5232" y="12155"/>
                    <a:pt x="5094" y="12931"/>
                  </a:cubicBezTo>
                  <a:cubicBezTo>
                    <a:pt x="5028" y="13310"/>
                    <a:pt x="5001" y="13693"/>
                    <a:pt x="5008" y="14072"/>
                  </a:cubicBezTo>
                  <a:cubicBezTo>
                    <a:pt x="5028" y="15027"/>
                    <a:pt x="5404" y="15945"/>
                    <a:pt x="6070" y="16769"/>
                  </a:cubicBezTo>
                  <a:cubicBezTo>
                    <a:pt x="6386" y="17166"/>
                    <a:pt x="6749" y="17568"/>
                    <a:pt x="7125" y="17942"/>
                  </a:cubicBezTo>
                  <a:cubicBezTo>
                    <a:pt x="7587" y="18406"/>
                    <a:pt x="8121" y="18903"/>
                    <a:pt x="8715" y="19281"/>
                  </a:cubicBezTo>
                  <a:cubicBezTo>
                    <a:pt x="9255" y="19627"/>
                    <a:pt x="9908" y="19858"/>
                    <a:pt x="10476" y="20166"/>
                  </a:cubicBezTo>
                  <a:cubicBezTo>
                    <a:pt x="10746" y="20313"/>
                    <a:pt x="10990" y="20492"/>
                    <a:pt x="11280" y="20620"/>
                  </a:cubicBezTo>
                  <a:cubicBezTo>
                    <a:pt x="11808" y="20857"/>
                    <a:pt x="12527" y="21141"/>
                    <a:pt x="13134" y="21245"/>
                  </a:cubicBezTo>
                  <a:cubicBezTo>
                    <a:pt x="13595" y="21325"/>
                    <a:pt x="14195" y="21434"/>
                    <a:pt x="14657" y="21472"/>
                  </a:cubicBezTo>
                  <a:cubicBezTo>
                    <a:pt x="15040" y="21505"/>
                    <a:pt x="15257" y="21458"/>
                    <a:pt x="15633" y="21443"/>
                  </a:cubicBezTo>
                  <a:cubicBezTo>
                    <a:pt x="15937" y="21434"/>
                    <a:pt x="16346" y="21425"/>
                    <a:pt x="16629" y="21349"/>
                  </a:cubicBezTo>
                  <a:cubicBezTo>
                    <a:pt x="17117" y="21221"/>
                    <a:pt x="17592" y="20994"/>
                    <a:pt x="18067" y="20838"/>
                  </a:cubicBezTo>
                  <a:cubicBezTo>
                    <a:pt x="18390" y="20734"/>
                    <a:pt x="18621" y="20672"/>
                    <a:pt x="18911" y="20530"/>
                  </a:cubicBezTo>
                  <a:cubicBezTo>
                    <a:pt x="19327" y="20332"/>
                    <a:pt x="19749" y="20029"/>
                    <a:pt x="20092" y="19773"/>
                  </a:cubicBezTo>
                  <a:cubicBezTo>
                    <a:pt x="20606" y="19395"/>
                    <a:pt x="20883" y="19030"/>
                    <a:pt x="21101" y="18529"/>
                  </a:cubicBezTo>
                  <a:cubicBezTo>
                    <a:pt x="21332" y="17994"/>
                    <a:pt x="21490" y="17365"/>
                    <a:pt x="21450" y="16802"/>
                  </a:cubicBezTo>
                  <a:cubicBezTo>
                    <a:pt x="21411" y="16310"/>
                    <a:pt x="21193" y="15846"/>
                    <a:pt x="21022" y="15378"/>
                  </a:cubicBezTo>
                  <a:cubicBezTo>
                    <a:pt x="20738" y="14620"/>
                    <a:pt x="20290" y="13906"/>
                    <a:pt x="19914" y="13163"/>
                  </a:cubicBezTo>
                  <a:cubicBezTo>
                    <a:pt x="19736" y="12818"/>
                    <a:pt x="19472" y="12496"/>
                    <a:pt x="19307" y="12155"/>
                  </a:cubicBezTo>
                  <a:cubicBezTo>
                    <a:pt x="19050" y="11621"/>
                    <a:pt x="19004" y="11072"/>
                    <a:pt x="18944" y="10509"/>
                  </a:cubicBezTo>
                  <a:cubicBezTo>
                    <a:pt x="18799" y="9065"/>
                    <a:pt x="18971" y="7731"/>
                    <a:pt x="19109" y="6297"/>
                  </a:cubicBezTo>
                  <a:cubicBezTo>
                    <a:pt x="19228" y="5063"/>
                    <a:pt x="18581" y="4239"/>
                    <a:pt x="17394" y="3373"/>
                  </a:cubicBezTo>
                  <a:cubicBezTo>
                    <a:pt x="16748" y="2900"/>
                    <a:pt x="16082" y="2645"/>
                    <a:pt x="15323" y="2290"/>
                  </a:cubicBezTo>
                  <a:cubicBezTo>
                    <a:pt x="14947" y="2115"/>
                    <a:pt x="14571" y="1992"/>
                    <a:pt x="14195" y="1831"/>
                  </a:cubicBezTo>
                  <a:cubicBezTo>
                    <a:pt x="13430" y="1504"/>
                    <a:pt x="12771" y="1088"/>
                    <a:pt x="12019" y="752"/>
                  </a:cubicBezTo>
                  <a:cubicBezTo>
                    <a:pt x="10106" y="-95"/>
                    <a:pt x="8932" y="-81"/>
                    <a:pt x="6809" y="99"/>
                  </a:cubicBezTo>
                  <a:cubicBezTo>
                    <a:pt x="6340" y="137"/>
                    <a:pt x="5912" y="151"/>
                    <a:pt x="5450" y="213"/>
                  </a:cubicBezTo>
                  <a:cubicBezTo>
                    <a:pt x="4883" y="288"/>
                    <a:pt x="4685" y="397"/>
                    <a:pt x="4177" y="582"/>
                  </a:cubicBezTo>
                  <a:cubicBezTo>
                    <a:pt x="3148" y="955"/>
                    <a:pt x="2172" y="1320"/>
                    <a:pt x="1361" y="1916"/>
                  </a:cubicBezTo>
                  <a:cubicBezTo>
                    <a:pt x="1110" y="2100"/>
                    <a:pt x="648" y="2403"/>
                    <a:pt x="510" y="2597"/>
                  </a:cubicBezTo>
                  <a:cubicBezTo>
                    <a:pt x="464" y="2659"/>
                    <a:pt x="721" y="2578"/>
                    <a:pt x="675" y="2640"/>
                  </a:cubicBezTo>
                  <a:moveTo>
                    <a:pt x="7587" y="5597"/>
                  </a:moveTo>
                  <a:cubicBezTo>
                    <a:pt x="7646" y="5820"/>
                    <a:pt x="7686" y="5971"/>
                    <a:pt x="7824" y="6170"/>
                  </a:cubicBezTo>
                  <a:cubicBezTo>
                    <a:pt x="7983" y="6397"/>
                    <a:pt x="8194" y="6605"/>
                    <a:pt x="8444" y="6780"/>
                  </a:cubicBezTo>
                  <a:cubicBezTo>
                    <a:pt x="8537" y="6846"/>
                    <a:pt x="8649" y="6898"/>
                    <a:pt x="8748" y="6969"/>
                  </a:cubicBezTo>
                  <a:cubicBezTo>
                    <a:pt x="8847" y="7040"/>
                    <a:pt x="8946" y="7126"/>
                    <a:pt x="9038" y="7201"/>
                  </a:cubicBezTo>
                  <a:cubicBezTo>
                    <a:pt x="9282" y="7405"/>
                    <a:pt x="9447" y="7599"/>
                    <a:pt x="9592" y="7849"/>
                  </a:cubicBezTo>
                  <a:cubicBezTo>
                    <a:pt x="9704" y="8048"/>
                    <a:pt x="9889" y="8275"/>
                    <a:pt x="9948" y="8479"/>
                  </a:cubicBezTo>
                  <a:cubicBezTo>
                    <a:pt x="10021" y="8711"/>
                    <a:pt x="9908" y="8881"/>
                    <a:pt x="9829" y="9089"/>
                  </a:cubicBezTo>
                  <a:cubicBezTo>
                    <a:pt x="9750" y="9302"/>
                    <a:pt x="9605" y="9520"/>
                    <a:pt x="9559" y="9733"/>
                  </a:cubicBezTo>
                  <a:cubicBezTo>
                    <a:pt x="9460" y="10173"/>
                    <a:pt x="9618" y="10575"/>
                    <a:pt x="10034" y="10892"/>
                  </a:cubicBezTo>
                  <a:cubicBezTo>
                    <a:pt x="10172" y="10996"/>
                    <a:pt x="10357" y="11119"/>
                    <a:pt x="10548" y="11181"/>
                  </a:cubicBezTo>
                  <a:cubicBezTo>
                    <a:pt x="10647" y="11214"/>
                    <a:pt x="10753" y="11218"/>
                    <a:pt x="10865" y="11247"/>
                  </a:cubicBezTo>
                  <a:cubicBezTo>
                    <a:pt x="11010" y="11285"/>
                    <a:pt x="11115" y="11285"/>
                    <a:pt x="11261" y="11341"/>
                  </a:cubicBezTo>
                  <a:cubicBezTo>
                    <a:pt x="11584" y="11464"/>
                    <a:pt x="11841" y="11635"/>
                    <a:pt x="12230" y="11649"/>
                  </a:cubicBezTo>
                  <a:cubicBezTo>
                    <a:pt x="12593" y="11663"/>
                    <a:pt x="13153" y="11559"/>
                    <a:pt x="13496" y="11474"/>
                  </a:cubicBezTo>
                  <a:cubicBezTo>
                    <a:pt x="13754" y="11412"/>
                    <a:pt x="13978" y="11322"/>
                    <a:pt x="14242" y="11270"/>
                  </a:cubicBezTo>
                  <a:cubicBezTo>
                    <a:pt x="14367" y="11242"/>
                    <a:pt x="14492" y="11218"/>
                    <a:pt x="14624" y="11195"/>
                  </a:cubicBezTo>
                  <a:cubicBezTo>
                    <a:pt x="14868" y="11152"/>
                    <a:pt x="15198" y="11138"/>
                    <a:pt x="15409" y="11048"/>
                  </a:cubicBezTo>
                  <a:cubicBezTo>
                    <a:pt x="15686" y="10930"/>
                    <a:pt x="16049" y="10740"/>
                    <a:pt x="16306" y="10594"/>
                  </a:cubicBezTo>
                  <a:cubicBezTo>
                    <a:pt x="16392" y="10546"/>
                    <a:pt x="16524" y="10461"/>
                    <a:pt x="16583" y="10400"/>
                  </a:cubicBezTo>
                  <a:cubicBezTo>
                    <a:pt x="16860" y="10111"/>
                    <a:pt x="16616" y="9865"/>
                    <a:pt x="16385" y="9619"/>
                  </a:cubicBezTo>
                  <a:cubicBezTo>
                    <a:pt x="16049" y="9259"/>
                    <a:pt x="15554" y="8999"/>
                    <a:pt x="15205" y="8649"/>
                  </a:cubicBezTo>
                  <a:cubicBezTo>
                    <a:pt x="15086" y="8526"/>
                    <a:pt x="15040" y="8474"/>
                    <a:pt x="15000" y="8327"/>
                  </a:cubicBezTo>
                  <a:cubicBezTo>
                    <a:pt x="14954" y="8157"/>
                    <a:pt x="15020" y="7958"/>
                    <a:pt x="15020" y="7783"/>
                  </a:cubicBezTo>
                  <a:cubicBezTo>
                    <a:pt x="15013" y="7547"/>
                    <a:pt x="15013" y="7296"/>
                    <a:pt x="14974" y="7059"/>
                  </a:cubicBezTo>
                  <a:cubicBezTo>
                    <a:pt x="14934" y="6837"/>
                    <a:pt x="14888" y="6619"/>
                    <a:pt x="14835" y="6397"/>
                  </a:cubicBezTo>
                  <a:cubicBezTo>
                    <a:pt x="14796" y="6226"/>
                    <a:pt x="14730" y="6089"/>
                    <a:pt x="14644" y="5928"/>
                  </a:cubicBezTo>
                  <a:cubicBezTo>
                    <a:pt x="14525" y="5701"/>
                    <a:pt x="14387" y="5465"/>
                    <a:pt x="14169" y="5275"/>
                  </a:cubicBezTo>
                  <a:cubicBezTo>
                    <a:pt x="13767" y="4921"/>
                    <a:pt x="13331" y="4599"/>
                    <a:pt x="12797" y="4348"/>
                  </a:cubicBezTo>
                  <a:cubicBezTo>
                    <a:pt x="12448" y="4187"/>
                    <a:pt x="12085" y="4088"/>
                    <a:pt x="11689" y="4003"/>
                  </a:cubicBezTo>
                  <a:cubicBezTo>
                    <a:pt x="11439" y="3951"/>
                    <a:pt x="11188" y="3894"/>
                    <a:pt x="10931" y="3846"/>
                  </a:cubicBezTo>
                  <a:cubicBezTo>
                    <a:pt x="10687" y="3804"/>
                    <a:pt x="10436" y="3771"/>
                    <a:pt x="10192" y="3747"/>
                  </a:cubicBezTo>
                  <a:cubicBezTo>
                    <a:pt x="9856" y="3714"/>
                    <a:pt x="9539" y="3709"/>
                    <a:pt x="9209" y="3747"/>
                  </a:cubicBezTo>
                  <a:cubicBezTo>
                    <a:pt x="9110" y="3757"/>
                    <a:pt x="9025" y="3785"/>
                    <a:pt x="8926" y="3794"/>
                  </a:cubicBezTo>
                  <a:cubicBezTo>
                    <a:pt x="8814" y="3809"/>
                    <a:pt x="8695" y="3804"/>
                    <a:pt x="8589" y="3818"/>
                  </a:cubicBezTo>
                  <a:cubicBezTo>
                    <a:pt x="8484" y="3832"/>
                    <a:pt x="8385" y="3851"/>
                    <a:pt x="8279" y="3870"/>
                  </a:cubicBezTo>
                  <a:cubicBezTo>
                    <a:pt x="8035" y="3917"/>
                    <a:pt x="7818" y="3993"/>
                    <a:pt x="7600" y="4083"/>
                  </a:cubicBezTo>
                  <a:cubicBezTo>
                    <a:pt x="7435" y="4149"/>
                    <a:pt x="7066" y="4220"/>
                    <a:pt x="6947" y="4301"/>
                  </a:cubicBezTo>
                  <a:cubicBezTo>
                    <a:pt x="6822" y="4386"/>
                    <a:pt x="6815" y="4447"/>
                    <a:pt x="6756" y="4566"/>
                  </a:cubicBezTo>
                  <a:cubicBezTo>
                    <a:pt x="6690" y="4708"/>
                    <a:pt x="6696" y="4816"/>
                    <a:pt x="6723" y="4963"/>
                  </a:cubicBezTo>
                  <a:cubicBezTo>
                    <a:pt x="6756" y="5143"/>
                    <a:pt x="6835" y="5346"/>
                    <a:pt x="6973" y="5498"/>
                  </a:cubicBezTo>
                  <a:cubicBezTo>
                    <a:pt x="7105" y="5640"/>
                    <a:pt x="7290" y="5711"/>
                    <a:pt x="7448" y="5829"/>
                  </a:cubicBezTo>
                  <a:cubicBezTo>
                    <a:pt x="7534" y="5895"/>
                    <a:pt x="7620" y="5957"/>
                    <a:pt x="7699" y="6028"/>
                  </a:cubicBezTo>
                  <a:cubicBezTo>
                    <a:pt x="7870" y="6174"/>
                    <a:pt x="8194" y="6439"/>
                    <a:pt x="8253" y="6477"/>
                  </a:cubicBezTo>
                  <a:moveTo>
                    <a:pt x="17618" y="15472"/>
                  </a:moveTo>
                  <a:cubicBezTo>
                    <a:pt x="17520" y="15430"/>
                    <a:pt x="17454" y="15444"/>
                    <a:pt x="17341" y="15373"/>
                  </a:cubicBezTo>
                  <a:cubicBezTo>
                    <a:pt x="17177" y="15273"/>
                    <a:pt x="17018" y="15160"/>
                    <a:pt x="16867" y="15056"/>
                  </a:cubicBezTo>
                  <a:cubicBezTo>
                    <a:pt x="16682" y="14928"/>
                    <a:pt x="16497" y="14805"/>
                    <a:pt x="16280" y="14701"/>
                  </a:cubicBezTo>
                  <a:cubicBezTo>
                    <a:pt x="16181" y="14654"/>
                    <a:pt x="16069" y="14611"/>
                    <a:pt x="15970" y="14568"/>
                  </a:cubicBezTo>
                  <a:cubicBezTo>
                    <a:pt x="15877" y="14531"/>
                    <a:pt x="15792" y="14502"/>
                    <a:pt x="15693" y="14464"/>
                  </a:cubicBezTo>
                  <a:cubicBezTo>
                    <a:pt x="15600" y="14426"/>
                    <a:pt x="15501" y="14389"/>
                    <a:pt x="15409" y="14351"/>
                  </a:cubicBezTo>
                  <a:cubicBezTo>
                    <a:pt x="15218" y="14275"/>
                    <a:pt x="15026" y="14204"/>
                    <a:pt x="14835" y="14133"/>
                  </a:cubicBezTo>
                  <a:cubicBezTo>
                    <a:pt x="14690" y="14076"/>
                    <a:pt x="14552" y="14010"/>
                    <a:pt x="14400" y="13958"/>
                  </a:cubicBezTo>
                  <a:cubicBezTo>
                    <a:pt x="14255" y="13911"/>
                    <a:pt x="14110" y="13873"/>
                    <a:pt x="13958" y="13840"/>
                  </a:cubicBezTo>
                  <a:cubicBezTo>
                    <a:pt x="13391" y="13726"/>
                    <a:pt x="12870" y="13750"/>
                    <a:pt x="12296" y="13736"/>
                  </a:cubicBezTo>
                  <a:cubicBezTo>
                    <a:pt x="12197" y="13731"/>
                    <a:pt x="12092" y="13731"/>
                    <a:pt x="11993" y="13717"/>
                  </a:cubicBezTo>
                  <a:cubicBezTo>
                    <a:pt x="11643" y="13669"/>
                    <a:pt x="11485" y="13660"/>
                    <a:pt x="11129" y="13721"/>
                  </a:cubicBezTo>
                  <a:cubicBezTo>
                    <a:pt x="11030" y="13736"/>
                    <a:pt x="10931" y="13750"/>
                    <a:pt x="10838" y="13773"/>
                  </a:cubicBezTo>
                  <a:cubicBezTo>
                    <a:pt x="10561" y="13849"/>
                    <a:pt x="10443" y="13977"/>
                    <a:pt x="10245" y="14114"/>
                  </a:cubicBezTo>
                  <a:cubicBezTo>
                    <a:pt x="10067" y="14237"/>
                    <a:pt x="9955" y="14299"/>
                    <a:pt x="9856" y="14464"/>
                  </a:cubicBezTo>
                  <a:cubicBezTo>
                    <a:pt x="9770" y="14602"/>
                    <a:pt x="9717" y="14796"/>
                    <a:pt x="9684" y="14942"/>
                  </a:cubicBezTo>
                  <a:cubicBezTo>
                    <a:pt x="9671" y="15018"/>
                    <a:pt x="9658" y="15089"/>
                    <a:pt x="9651" y="15165"/>
                  </a:cubicBezTo>
                  <a:cubicBezTo>
                    <a:pt x="9638" y="15321"/>
                    <a:pt x="9612" y="15477"/>
                    <a:pt x="9605" y="15628"/>
                  </a:cubicBezTo>
                  <a:cubicBezTo>
                    <a:pt x="9598" y="15841"/>
                    <a:pt x="9579" y="16097"/>
                    <a:pt x="9625" y="16305"/>
                  </a:cubicBezTo>
                  <a:cubicBezTo>
                    <a:pt x="9645" y="16385"/>
                    <a:pt x="9678" y="16456"/>
                    <a:pt x="9711" y="16532"/>
                  </a:cubicBezTo>
                  <a:cubicBezTo>
                    <a:pt x="9757" y="16631"/>
                    <a:pt x="9836" y="16717"/>
                    <a:pt x="9902" y="16811"/>
                  </a:cubicBezTo>
                  <a:cubicBezTo>
                    <a:pt x="9961" y="16892"/>
                    <a:pt x="10014" y="16972"/>
                    <a:pt x="10087" y="17048"/>
                  </a:cubicBezTo>
                  <a:cubicBezTo>
                    <a:pt x="10225" y="17194"/>
                    <a:pt x="10383" y="17346"/>
                    <a:pt x="10528" y="17488"/>
                  </a:cubicBezTo>
                  <a:cubicBezTo>
                    <a:pt x="10621" y="17573"/>
                    <a:pt x="10713" y="17658"/>
                    <a:pt x="10799" y="17743"/>
                  </a:cubicBezTo>
                  <a:cubicBezTo>
                    <a:pt x="10937" y="17885"/>
                    <a:pt x="11082" y="17999"/>
                    <a:pt x="11287" y="18098"/>
                  </a:cubicBezTo>
                  <a:cubicBezTo>
                    <a:pt x="11412" y="18160"/>
                    <a:pt x="11551" y="18198"/>
                    <a:pt x="11676" y="18254"/>
                  </a:cubicBezTo>
                  <a:cubicBezTo>
                    <a:pt x="11933" y="18377"/>
                    <a:pt x="12190" y="18491"/>
                    <a:pt x="12461" y="18600"/>
                  </a:cubicBezTo>
                  <a:cubicBezTo>
                    <a:pt x="12711" y="18699"/>
                    <a:pt x="12989" y="18851"/>
                    <a:pt x="13266" y="18903"/>
                  </a:cubicBezTo>
                  <a:cubicBezTo>
                    <a:pt x="13477" y="18940"/>
                    <a:pt x="13701" y="18931"/>
                    <a:pt x="13918" y="18959"/>
                  </a:cubicBezTo>
                  <a:cubicBezTo>
                    <a:pt x="14334" y="19016"/>
                    <a:pt x="14703" y="19092"/>
                    <a:pt x="15132" y="19049"/>
                  </a:cubicBezTo>
                  <a:cubicBezTo>
                    <a:pt x="15409" y="19021"/>
                    <a:pt x="15666" y="18978"/>
                    <a:pt x="15943" y="18969"/>
                  </a:cubicBezTo>
                  <a:cubicBezTo>
                    <a:pt x="16055" y="18964"/>
                    <a:pt x="16161" y="18978"/>
                    <a:pt x="16280" y="18969"/>
                  </a:cubicBezTo>
                  <a:cubicBezTo>
                    <a:pt x="16530" y="18955"/>
                    <a:pt x="16741" y="18893"/>
                    <a:pt x="16972" y="18827"/>
                  </a:cubicBezTo>
                  <a:cubicBezTo>
                    <a:pt x="17130" y="18780"/>
                    <a:pt x="17355" y="18723"/>
                    <a:pt x="17487" y="18647"/>
                  </a:cubicBezTo>
                  <a:cubicBezTo>
                    <a:pt x="17638" y="18562"/>
                    <a:pt x="17744" y="18434"/>
                    <a:pt x="17849" y="18316"/>
                  </a:cubicBezTo>
                  <a:cubicBezTo>
                    <a:pt x="17975" y="18169"/>
                    <a:pt x="18041" y="18008"/>
                    <a:pt x="18133" y="17857"/>
                  </a:cubicBezTo>
                  <a:cubicBezTo>
                    <a:pt x="18179" y="17772"/>
                    <a:pt x="18238" y="17696"/>
                    <a:pt x="18278" y="17611"/>
                  </a:cubicBezTo>
                  <a:cubicBezTo>
                    <a:pt x="18403" y="17327"/>
                    <a:pt x="18417" y="16958"/>
                    <a:pt x="18245" y="16693"/>
                  </a:cubicBezTo>
                  <a:cubicBezTo>
                    <a:pt x="18192" y="16617"/>
                    <a:pt x="18100" y="16546"/>
                    <a:pt x="18047" y="16466"/>
                  </a:cubicBezTo>
                  <a:cubicBezTo>
                    <a:pt x="17994" y="16390"/>
                    <a:pt x="17961" y="16314"/>
                    <a:pt x="17895" y="16239"/>
                  </a:cubicBezTo>
                  <a:cubicBezTo>
                    <a:pt x="17717" y="16045"/>
                    <a:pt x="17434" y="15789"/>
                    <a:pt x="17203" y="15628"/>
                  </a:cubicBezTo>
                  <a:cubicBezTo>
                    <a:pt x="17071" y="15538"/>
                    <a:pt x="16952" y="15501"/>
                    <a:pt x="16893" y="15529"/>
                  </a:cubicBezTo>
                  <a:cubicBezTo>
                    <a:pt x="16906" y="15586"/>
                    <a:pt x="16913" y="15600"/>
                    <a:pt x="16906" y="15638"/>
                  </a:cubicBezTo>
                </a:path>
              </a:pathLst>
            </a:custGeom>
            <a:noFill/>
            <a:ln w="19050" cap="rnd">
              <a:solidFill>
                <a:srgbClr val="00A8AA"/>
              </a:solidFill>
              <a:prstDash val="solid"/>
              <a:round/>
            </a:ln>
            <a:effectLst/>
          </p:spPr>
          <p:txBody>
            <a:bodyPr wrap="square" lIns="0" tIns="0" rIns="0" bIns="0" numCol="1" anchor="ctr">
              <a:noAutofit/>
            </a:bodyPr>
            <a:lstStyle/>
            <a:p>
              <a:endParaRPr/>
            </a:p>
          </p:txBody>
        </p:sp>
        <p:sp>
          <p:nvSpPr>
            <p:cNvPr id="48" name="Shape 48"/>
            <p:cNvSpPr/>
            <p:nvPr/>
          </p:nvSpPr>
          <p:spPr>
            <a:xfrm>
              <a:off x="0" y="0"/>
              <a:ext cx="1779537" cy="2182697"/>
            </a:xfrm>
            <a:custGeom>
              <a:avLst/>
              <a:gdLst/>
              <a:ahLst/>
              <a:cxnLst>
                <a:cxn ang="0">
                  <a:pos x="wd2" y="hd2"/>
                </a:cxn>
                <a:cxn ang="5400000">
                  <a:pos x="wd2" y="hd2"/>
                </a:cxn>
                <a:cxn ang="10800000">
                  <a:pos x="wd2" y="hd2"/>
                </a:cxn>
                <a:cxn ang="16200000">
                  <a:pos x="wd2" y="hd2"/>
                </a:cxn>
              </a:cxnLst>
              <a:rect l="0" t="0" r="r" b="b"/>
              <a:pathLst>
                <a:path w="21532" h="21572" extrusionOk="0">
                  <a:moveTo>
                    <a:pt x="6370" y="156"/>
                  </a:moveTo>
                  <a:cubicBezTo>
                    <a:pt x="6035" y="273"/>
                    <a:pt x="5708" y="380"/>
                    <a:pt x="5381" y="523"/>
                  </a:cubicBezTo>
                  <a:cubicBezTo>
                    <a:pt x="4893" y="733"/>
                    <a:pt x="4545" y="989"/>
                    <a:pt x="4109" y="1256"/>
                  </a:cubicBezTo>
                  <a:cubicBezTo>
                    <a:pt x="3818" y="1434"/>
                    <a:pt x="3508" y="1594"/>
                    <a:pt x="3234" y="1786"/>
                  </a:cubicBezTo>
                  <a:cubicBezTo>
                    <a:pt x="2337" y="2409"/>
                    <a:pt x="1544" y="3100"/>
                    <a:pt x="982" y="3943"/>
                  </a:cubicBezTo>
                  <a:cubicBezTo>
                    <a:pt x="477" y="4698"/>
                    <a:pt x="102" y="5734"/>
                    <a:pt x="15" y="6595"/>
                  </a:cubicBezTo>
                  <a:cubicBezTo>
                    <a:pt x="-46" y="7190"/>
                    <a:pt x="72" y="7845"/>
                    <a:pt x="542" y="8318"/>
                  </a:cubicBezTo>
                  <a:cubicBezTo>
                    <a:pt x="803" y="8582"/>
                    <a:pt x="1235" y="8810"/>
                    <a:pt x="1609" y="8952"/>
                  </a:cubicBezTo>
                  <a:cubicBezTo>
                    <a:pt x="1857" y="9048"/>
                    <a:pt x="2188" y="9101"/>
                    <a:pt x="2459" y="9165"/>
                  </a:cubicBezTo>
                  <a:cubicBezTo>
                    <a:pt x="2885" y="9265"/>
                    <a:pt x="3243" y="9408"/>
                    <a:pt x="3648" y="9518"/>
                  </a:cubicBezTo>
                  <a:cubicBezTo>
                    <a:pt x="3844" y="9571"/>
                    <a:pt x="4057" y="9578"/>
                    <a:pt x="4284" y="9646"/>
                  </a:cubicBezTo>
                  <a:cubicBezTo>
                    <a:pt x="4724" y="9778"/>
                    <a:pt x="5338" y="9952"/>
                    <a:pt x="5638" y="10244"/>
                  </a:cubicBezTo>
                  <a:cubicBezTo>
                    <a:pt x="5956" y="10554"/>
                    <a:pt x="5895" y="10828"/>
                    <a:pt x="5882" y="11202"/>
                  </a:cubicBezTo>
                  <a:cubicBezTo>
                    <a:pt x="5865" y="11668"/>
                    <a:pt x="5608" y="11896"/>
                    <a:pt x="5394" y="12277"/>
                  </a:cubicBezTo>
                  <a:cubicBezTo>
                    <a:pt x="5220" y="12583"/>
                    <a:pt x="5041" y="12821"/>
                    <a:pt x="4819" y="13106"/>
                  </a:cubicBezTo>
                  <a:cubicBezTo>
                    <a:pt x="4301" y="13768"/>
                    <a:pt x="4131" y="14092"/>
                    <a:pt x="4327" y="14875"/>
                  </a:cubicBezTo>
                  <a:cubicBezTo>
                    <a:pt x="4375" y="15064"/>
                    <a:pt x="4458" y="15238"/>
                    <a:pt x="4514" y="15427"/>
                  </a:cubicBezTo>
                  <a:cubicBezTo>
                    <a:pt x="4806" y="16370"/>
                    <a:pt x="5281" y="16993"/>
                    <a:pt x="6082" y="17705"/>
                  </a:cubicBezTo>
                  <a:cubicBezTo>
                    <a:pt x="6387" y="17976"/>
                    <a:pt x="6701" y="18232"/>
                    <a:pt x="7054" y="18467"/>
                  </a:cubicBezTo>
                  <a:cubicBezTo>
                    <a:pt x="7324" y="18645"/>
                    <a:pt x="7646" y="18727"/>
                    <a:pt x="7934" y="18876"/>
                  </a:cubicBezTo>
                  <a:cubicBezTo>
                    <a:pt x="8160" y="18994"/>
                    <a:pt x="8369" y="19133"/>
                    <a:pt x="8591" y="19243"/>
                  </a:cubicBezTo>
                  <a:cubicBezTo>
                    <a:pt x="9219" y="19556"/>
                    <a:pt x="9802" y="19983"/>
                    <a:pt x="10429" y="20279"/>
                  </a:cubicBezTo>
                  <a:cubicBezTo>
                    <a:pt x="10756" y="20432"/>
                    <a:pt x="11092" y="20531"/>
                    <a:pt x="11449" y="20628"/>
                  </a:cubicBezTo>
                  <a:cubicBezTo>
                    <a:pt x="11627" y="20677"/>
                    <a:pt x="11793" y="20670"/>
                    <a:pt x="11963" y="20727"/>
                  </a:cubicBezTo>
                  <a:cubicBezTo>
                    <a:pt x="12159" y="20791"/>
                    <a:pt x="12307" y="20873"/>
                    <a:pt x="12494" y="20948"/>
                  </a:cubicBezTo>
                  <a:cubicBezTo>
                    <a:pt x="12773" y="21058"/>
                    <a:pt x="12995" y="21169"/>
                    <a:pt x="13269" y="21258"/>
                  </a:cubicBezTo>
                  <a:cubicBezTo>
                    <a:pt x="13722" y="21404"/>
                    <a:pt x="14284" y="21560"/>
                    <a:pt x="14777" y="21571"/>
                  </a:cubicBezTo>
                  <a:cubicBezTo>
                    <a:pt x="15177" y="21578"/>
                    <a:pt x="15839" y="21553"/>
                    <a:pt x="16192" y="21485"/>
                  </a:cubicBezTo>
                  <a:cubicBezTo>
                    <a:pt x="16584" y="21411"/>
                    <a:pt x="17089" y="21286"/>
                    <a:pt x="17429" y="21122"/>
                  </a:cubicBezTo>
                  <a:cubicBezTo>
                    <a:pt x="17961" y="20870"/>
                    <a:pt x="18444" y="20471"/>
                    <a:pt x="18901" y="20133"/>
                  </a:cubicBezTo>
                  <a:cubicBezTo>
                    <a:pt x="19228" y="19891"/>
                    <a:pt x="19616" y="19634"/>
                    <a:pt x="19899" y="19343"/>
                  </a:cubicBezTo>
                  <a:cubicBezTo>
                    <a:pt x="20374" y="18851"/>
                    <a:pt x="20670" y="18292"/>
                    <a:pt x="20966" y="17730"/>
                  </a:cubicBezTo>
                  <a:cubicBezTo>
                    <a:pt x="21079" y="17509"/>
                    <a:pt x="21253" y="17249"/>
                    <a:pt x="21323" y="17022"/>
                  </a:cubicBezTo>
                  <a:cubicBezTo>
                    <a:pt x="21532" y="16352"/>
                    <a:pt x="21554" y="15484"/>
                    <a:pt x="21519" y="14797"/>
                  </a:cubicBezTo>
                  <a:cubicBezTo>
                    <a:pt x="21502" y="14441"/>
                    <a:pt x="21419" y="14081"/>
                    <a:pt x="21293" y="13743"/>
                  </a:cubicBezTo>
                  <a:cubicBezTo>
                    <a:pt x="21127" y="13298"/>
                    <a:pt x="20883" y="12832"/>
                    <a:pt x="20639" y="12412"/>
                  </a:cubicBezTo>
                  <a:cubicBezTo>
                    <a:pt x="20426" y="12049"/>
                    <a:pt x="20230" y="11721"/>
                    <a:pt x="20056" y="11344"/>
                  </a:cubicBezTo>
                  <a:cubicBezTo>
                    <a:pt x="19729" y="10628"/>
                    <a:pt x="19607" y="9970"/>
                    <a:pt x="19468" y="9219"/>
                  </a:cubicBezTo>
                  <a:cubicBezTo>
                    <a:pt x="19394" y="8824"/>
                    <a:pt x="19359" y="8575"/>
                    <a:pt x="19450" y="8179"/>
                  </a:cubicBezTo>
                  <a:cubicBezTo>
                    <a:pt x="19681" y="7208"/>
                    <a:pt x="20056" y="6318"/>
                    <a:pt x="19842" y="5300"/>
                  </a:cubicBezTo>
                  <a:cubicBezTo>
                    <a:pt x="19729" y="4759"/>
                    <a:pt x="19459" y="4278"/>
                    <a:pt x="19041" y="3847"/>
                  </a:cubicBezTo>
                  <a:cubicBezTo>
                    <a:pt x="18779" y="3580"/>
                    <a:pt x="18483" y="3342"/>
                    <a:pt x="18204" y="3086"/>
                  </a:cubicBezTo>
                  <a:cubicBezTo>
                    <a:pt x="17682" y="2605"/>
                    <a:pt x="17055" y="2110"/>
                    <a:pt x="16423" y="1729"/>
                  </a:cubicBezTo>
                  <a:cubicBezTo>
                    <a:pt x="16053" y="1505"/>
                    <a:pt x="15661" y="1352"/>
                    <a:pt x="15221" y="1220"/>
                  </a:cubicBezTo>
                  <a:cubicBezTo>
                    <a:pt x="14520" y="1014"/>
                    <a:pt x="13770" y="839"/>
                    <a:pt x="13043" y="676"/>
                  </a:cubicBezTo>
                  <a:cubicBezTo>
                    <a:pt x="12320" y="516"/>
                    <a:pt x="11584" y="341"/>
                    <a:pt x="10856" y="216"/>
                  </a:cubicBezTo>
                  <a:cubicBezTo>
                    <a:pt x="10538" y="160"/>
                    <a:pt x="10203" y="117"/>
                    <a:pt x="9881" y="81"/>
                  </a:cubicBezTo>
                  <a:cubicBezTo>
                    <a:pt x="9301" y="17"/>
                    <a:pt x="8757" y="14"/>
                    <a:pt x="8178" y="14"/>
                  </a:cubicBezTo>
                  <a:cubicBezTo>
                    <a:pt x="7759" y="14"/>
                    <a:pt x="7320" y="-22"/>
                    <a:pt x="6906" y="21"/>
                  </a:cubicBezTo>
                  <a:cubicBezTo>
                    <a:pt x="6470" y="63"/>
                    <a:pt x="5974" y="156"/>
                    <a:pt x="5590" y="327"/>
                  </a:cubicBezTo>
                  <a:cubicBezTo>
                    <a:pt x="5442" y="394"/>
                    <a:pt x="5508" y="451"/>
                    <a:pt x="5364" y="523"/>
                  </a:cubicBezTo>
                  <a:cubicBezTo>
                    <a:pt x="5386" y="516"/>
                    <a:pt x="5407" y="512"/>
                    <a:pt x="5429" y="505"/>
                  </a:cubicBezTo>
                </a:path>
              </a:pathLst>
            </a:custGeom>
            <a:noFill/>
            <a:ln w="19050" cap="rnd">
              <a:solidFill>
                <a:srgbClr val="00A8AA"/>
              </a:solidFill>
              <a:prstDash val="solid"/>
              <a:round/>
            </a:ln>
            <a:effectLst/>
          </p:spPr>
          <p:txBody>
            <a:bodyPr wrap="square" lIns="0" tIns="0" rIns="0" bIns="0" numCol="1" anchor="ctr">
              <a:noAutofit/>
            </a:bodyPr>
            <a:lstStyle/>
            <a:p>
              <a:endParaRPr/>
            </a:p>
          </p:txBody>
        </p:sp>
        <p:sp>
          <p:nvSpPr>
            <p:cNvPr id="49" name="Shape 49"/>
            <p:cNvSpPr/>
            <p:nvPr/>
          </p:nvSpPr>
          <p:spPr>
            <a:xfrm>
              <a:off x="543395" y="1235904"/>
              <a:ext cx="1202811" cy="1159645"/>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path>
              </a:pathLst>
            </a:custGeom>
            <a:noFill/>
            <a:ln w="19050" cap="flat">
              <a:solidFill>
                <a:srgbClr val="000000"/>
              </a:solidFill>
              <a:prstDash val="solid"/>
              <a:round/>
            </a:ln>
            <a:effectLst/>
          </p:spPr>
          <p:txBody>
            <a:bodyPr wrap="square" lIns="0" tIns="0" rIns="0" bIns="0" numCol="1" anchor="ctr">
              <a:noAutofit/>
            </a:bodyPr>
            <a:lstStyle/>
            <a:p>
              <a:endParaRPr/>
            </a:p>
          </p:txBody>
        </p:sp>
      </p:grpSp>
      <p:sp>
        <p:nvSpPr>
          <p:cNvPr id="51" name="Shape 51"/>
          <p:cNvSpPr/>
          <p:nvPr/>
        </p:nvSpPr>
        <p:spPr>
          <a:xfrm>
            <a:off x="157162" y="928687"/>
            <a:ext cx="5130801" cy="850901"/>
          </a:xfrm>
          <a:prstGeom prst="rect">
            <a:avLst/>
          </a:prstGeom>
          <a:ln w="12700">
            <a:miter lim="400000"/>
          </a:ln>
          <a:extLst>
            <a:ext uri="{C572A759-6A51-4108-AA02-DFA0A04FC94B}">
              <ma14:wrappingTextBoxFlag xmlns:ma14="http://schemas.microsoft.com/office/mac/drawingml/2011/main" val="1"/>
            </a:ext>
          </a:extLst>
        </p:spPr>
        <p:txBody>
          <a:bodyPr lIns="0" tIns="0" rIns="0" bIns="0">
            <a:spAutoFit/>
          </a:bodyPr>
          <a:lstStyle/>
          <a:p>
            <a:pPr marL="39687">
              <a:buClr>
                <a:srgbClr val="000000"/>
              </a:buClr>
              <a:buFont typeface="Arial"/>
              <a:buNone/>
              <a:defRPr sz="1800">
                <a:uFillTx/>
              </a:defRPr>
            </a:pPr>
            <a:r>
              <a:rPr sz="1800" dirty="0"/>
              <a:t>if low frequencies </a:t>
            </a:r>
            <a:r>
              <a:rPr sz="1800" dirty="0">
                <a:latin typeface="Symbol"/>
                <a:ea typeface="Symbol"/>
                <a:cs typeface="Symbol"/>
                <a:sym typeface="Symbol"/>
              </a:rPr>
              <a:t>ω</a:t>
            </a:r>
            <a:r>
              <a:rPr sz="1800" i="1" dirty="0"/>
              <a:t> &lt;&lt;</a:t>
            </a:r>
            <a:r>
              <a:rPr sz="1800" dirty="0"/>
              <a:t> cyclotron frequency (</a:t>
            </a:r>
            <a:r>
              <a:rPr sz="1800" dirty="0">
                <a:latin typeface="Symbol"/>
                <a:ea typeface="Symbol"/>
                <a:cs typeface="Symbol"/>
                <a:sym typeface="Symbol"/>
              </a:rPr>
              <a:t>Ω</a:t>
            </a:r>
            <a:r>
              <a:rPr sz="1800" i="1" baseline="-25000" dirty="0"/>
              <a:t>c</a:t>
            </a:r>
            <a:r>
              <a:rPr sz="1800" dirty="0"/>
              <a:t>), </a:t>
            </a:r>
            <a:r>
              <a:rPr sz="1800" dirty="0">
                <a:latin typeface="Wingdings"/>
                <a:ea typeface="Wingdings"/>
                <a:cs typeface="Wingdings"/>
                <a:sym typeface="Wingdings"/>
              </a:rPr>
              <a:t></a:t>
            </a:r>
            <a:r>
              <a:rPr sz="1800" dirty="0"/>
              <a:t>  average over particle gyration, treat particles as rings of charge in spatially varying fields</a:t>
            </a:r>
          </a:p>
        </p:txBody>
      </p:sp>
      <p:sp>
        <p:nvSpPr>
          <p:cNvPr id="59" name="Shape 59"/>
          <p:cNvSpPr/>
          <p:nvPr/>
        </p:nvSpPr>
        <p:spPr>
          <a:xfrm flipH="1" flipV="1">
            <a:off x="1687512" y="4398962"/>
            <a:ext cx="369888" cy="52388"/>
          </a:xfrm>
          <a:prstGeom prst="line">
            <a:avLst/>
          </a:prstGeom>
          <a:ln w="57150">
            <a:solidFill/>
            <a:round/>
            <a:tailEnd type="triangle"/>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
        <p:nvSpPr>
          <p:cNvPr id="60" name="Shape 60"/>
          <p:cNvSpPr/>
          <p:nvPr/>
        </p:nvSpPr>
        <p:spPr>
          <a:xfrm>
            <a:off x="2066920" y="5595937"/>
            <a:ext cx="384186" cy="196851"/>
          </a:xfrm>
          <a:custGeom>
            <a:avLst/>
            <a:gdLst/>
            <a:ahLst/>
            <a:cxnLst>
              <a:cxn ang="0">
                <a:pos x="wd2" y="hd2"/>
              </a:cxn>
              <a:cxn ang="5400000">
                <a:pos x="wd2" y="hd2"/>
              </a:cxn>
              <a:cxn ang="10800000">
                <a:pos x="wd2" y="hd2"/>
              </a:cxn>
              <a:cxn ang="16200000">
                <a:pos x="wd2" y="hd2"/>
              </a:cxn>
            </a:cxnLst>
            <a:rect l="0" t="0" r="r" b="b"/>
            <a:pathLst>
              <a:path w="21492" h="21600" extrusionOk="0">
                <a:moveTo>
                  <a:pt x="385" y="4030"/>
                </a:moveTo>
                <a:cubicBezTo>
                  <a:pt x="203" y="4735"/>
                  <a:pt x="-19" y="5087"/>
                  <a:pt x="1" y="5948"/>
                </a:cubicBezTo>
                <a:cubicBezTo>
                  <a:pt x="42" y="7317"/>
                  <a:pt x="567" y="9039"/>
                  <a:pt x="1193" y="9587"/>
                </a:cubicBezTo>
                <a:cubicBezTo>
                  <a:pt x="1496" y="9861"/>
                  <a:pt x="1820" y="9900"/>
                  <a:pt x="2143" y="9978"/>
                </a:cubicBezTo>
                <a:cubicBezTo>
                  <a:pt x="2507" y="10057"/>
                  <a:pt x="2749" y="10096"/>
                  <a:pt x="3113" y="9861"/>
                </a:cubicBezTo>
                <a:cubicBezTo>
                  <a:pt x="3497" y="9626"/>
                  <a:pt x="3780" y="9078"/>
                  <a:pt x="4083" y="8648"/>
                </a:cubicBezTo>
                <a:cubicBezTo>
                  <a:pt x="4548" y="7983"/>
                  <a:pt x="4891" y="7513"/>
                  <a:pt x="5477" y="7396"/>
                </a:cubicBezTo>
                <a:cubicBezTo>
                  <a:pt x="6144" y="7278"/>
                  <a:pt x="6669" y="7826"/>
                  <a:pt x="7194" y="8570"/>
                </a:cubicBezTo>
                <a:cubicBezTo>
                  <a:pt x="7679" y="9235"/>
                  <a:pt x="8023" y="10135"/>
                  <a:pt x="8467" y="10878"/>
                </a:cubicBezTo>
                <a:cubicBezTo>
                  <a:pt x="8892" y="11583"/>
                  <a:pt x="9276" y="12287"/>
                  <a:pt x="9680" y="13070"/>
                </a:cubicBezTo>
                <a:cubicBezTo>
                  <a:pt x="10266" y="14243"/>
                  <a:pt x="10892" y="15417"/>
                  <a:pt x="11357" y="16787"/>
                </a:cubicBezTo>
                <a:cubicBezTo>
                  <a:pt x="11599" y="17491"/>
                  <a:pt x="11822" y="18313"/>
                  <a:pt x="11983" y="19096"/>
                </a:cubicBezTo>
                <a:cubicBezTo>
                  <a:pt x="12145" y="19878"/>
                  <a:pt x="12226" y="20778"/>
                  <a:pt x="12327" y="21600"/>
                </a:cubicBezTo>
                <a:cubicBezTo>
                  <a:pt x="12125" y="20739"/>
                  <a:pt x="11902" y="19957"/>
                  <a:pt x="11822" y="18978"/>
                </a:cubicBezTo>
                <a:cubicBezTo>
                  <a:pt x="11761" y="18274"/>
                  <a:pt x="11761" y="17491"/>
                  <a:pt x="11741" y="16787"/>
                </a:cubicBezTo>
                <a:cubicBezTo>
                  <a:pt x="11700" y="14557"/>
                  <a:pt x="11923" y="12757"/>
                  <a:pt x="12650" y="10996"/>
                </a:cubicBezTo>
                <a:cubicBezTo>
                  <a:pt x="12994" y="10135"/>
                  <a:pt x="13478" y="8687"/>
                  <a:pt x="13984" y="8139"/>
                </a:cubicBezTo>
                <a:cubicBezTo>
                  <a:pt x="14469" y="7630"/>
                  <a:pt x="15075" y="7709"/>
                  <a:pt x="15620" y="7513"/>
                </a:cubicBezTo>
                <a:cubicBezTo>
                  <a:pt x="16226" y="7317"/>
                  <a:pt x="16772" y="7278"/>
                  <a:pt x="17398" y="7278"/>
                </a:cubicBezTo>
                <a:cubicBezTo>
                  <a:pt x="17924" y="7278"/>
                  <a:pt x="18368" y="7200"/>
                  <a:pt x="18853" y="6730"/>
                </a:cubicBezTo>
                <a:cubicBezTo>
                  <a:pt x="19197" y="6378"/>
                  <a:pt x="19500" y="5909"/>
                  <a:pt x="19803" y="5439"/>
                </a:cubicBezTo>
                <a:cubicBezTo>
                  <a:pt x="20146" y="4891"/>
                  <a:pt x="20429" y="4304"/>
                  <a:pt x="20732" y="3678"/>
                </a:cubicBezTo>
                <a:cubicBezTo>
                  <a:pt x="21015" y="3091"/>
                  <a:pt x="21238" y="2739"/>
                  <a:pt x="21399" y="1957"/>
                </a:cubicBezTo>
                <a:cubicBezTo>
                  <a:pt x="21581" y="1017"/>
                  <a:pt x="21480" y="978"/>
                  <a:pt x="21217" y="274"/>
                </a:cubicBezTo>
                <a:cubicBezTo>
                  <a:pt x="21136" y="196"/>
                  <a:pt x="21076" y="78"/>
                  <a:pt x="20995" y="0"/>
                </a:cubicBezTo>
              </a:path>
            </a:pathLst>
          </a:custGeom>
          <a:ln w="19050" cap="rnd">
            <a:solidFill>
              <a:srgbClr val="4349AA"/>
            </a:solidFill>
            <a:round/>
          </a:ln>
        </p:spPr>
        <p:txBody>
          <a:bodyPr lIns="0" tIns="0" rIns="0" bIns="0" anchor="ctr"/>
          <a:lstStyle/>
          <a:p>
            <a:endParaRPr/>
          </a:p>
        </p:txBody>
      </p:sp>
      <p:sp>
        <p:nvSpPr>
          <p:cNvPr id="61" name="Shape 61"/>
          <p:cNvSpPr/>
          <p:nvPr/>
        </p:nvSpPr>
        <p:spPr>
          <a:xfrm>
            <a:off x="1138237" y="5881687"/>
            <a:ext cx="2199867" cy="876301"/>
          </a:xfrm>
          <a:prstGeom prst="rect">
            <a:avLst/>
          </a:prstGeom>
          <a:ln w="12700">
            <a:miter lim="400000"/>
          </a:ln>
          <a:extLst>
            <a:ext uri="{C572A759-6A51-4108-AA02-DFA0A04FC94B}">
              <ma14:wrappingTextBoxFlag xmlns:ma14="http://schemas.microsoft.com/office/mac/drawingml/2011/main" val="1"/>
            </a:ext>
          </a:extLst>
        </p:spPr>
        <p:txBody>
          <a:bodyPr wrap="none" lIns="0" tIns="0" rIns="0" bIns="0">
            <a:spAutoFit/>
          </a:bodyPr>
          <a:lstStyle/>
          <a:p>
            <a:pPr marL="39687">
              <a:buClr>
                <a:srgbClr val="000000"/>
              </a:buClr>
              <a:buFont typeface="Arial"/>
              <a:buNone/>
              <a:defRPr sz="1800">
                <a:uFillTx/>
              </a:defRPr>
            </a:pPr>
            <a:r>
              <a:rPr sz="1800" dirty="0"/>
              <a:t>potential averaged</a:t>
            </a:r>
          </a:p>
          <a:p>
            <a:pPr marL="39687">
              <a:buClr>
                <a:srgbClr val="000000"/>
              </a:buClr>
              <a:buFont typeface="Arial"/>
              <a:buNone/>
              <a:defRPr sz="1800">
                <a:uFillTx/>
              </a:defRPr>
            </a:pPr>
            <a:r>
              <a:rPr sz="1800" dirty="0"/>
              <a:t>around particle orbit,</a:t>
            </a:r>
          </a:p>
          <a:p>
            <a:pPr marL="39687">
              <a:buClr>
                <a:srgbClr val="000000"/>
              </a:buClr>
              <a:buFont typeface="Arial"/>
              <a:buNone/>
              <a:defRPr sz="1800">
                <a:uFillTx/>
              </a:defRPr>
            </a:pPr>
            <a:r>
              <a:rPr sz="1800" dirty="0"/>
              <a:t>even if </a:t>
            </a:r>
            <a:r>
              <a:rPr sz="1800" i="1" dirty="0"/>
              <a:t>k</a:t>
            </a:r>
            <a:r>
              <a:rPr sz="1800" baseline="-25000" dirty="0">
                <a:latin typeface="Symbol"/>
                <a:ea typeface="Symbol"/>
                <a:cs typeface="Symbol"/>
                <a:sym typeface="Symbol"/>
              </a:rPr>
              <a:t>⊥</a:t>
            </a:r>
            <a:r>
              <a:rPr sz="1800" dirty="0">
                <a:latin typeface="Symbol"/>
                <a:ea typeface="Symbol"/>
                <a:cs typeface="Symbol"/>
                <a:sym typeface="Symbol"/>
              </a:rPr>
              <a:t>ρ</a:t>
            </a:r>
            <a:r>
              <a:rPr sz="1800" i="1" baseline="-25000" dirty="0"/>
              <a:t>i</a:t>
            </a:r>
            <a:r>
              <a:rPr sz="1800" dirty="0"/>
              <a:t> large</a:t>
            </a:r>
          </a:p>
        </p:txBody>
      </p:sp>
      <p:pic>
        <p:nvPicPr>
          <p:cNvPr id="62" name="image.png"/>
          <p:cNvPicPr/>
          <p:nvPr/>
        </p:nvPicPr>
        <p:blipFill>
          <a:blip r:embed="rId2">
            <a:extLst/>
          </a:blip>
          <a:stretch>
            <a:fillRect/>
          </a:stretch>
        </p:blipFill>
        <p:spPr>
          <a:xfrm>
            <a:off x="5994400" y="1044179"/>
            <a:ext cx="2457450" cy="2330451"/>
          </a:xfrm>
          <a:prstGeom prst="rect">
            <a:avLst/>
          </a:prstGeom>
          <a:ln w="12700">
            <a:miter lim="400000"/>
          </a:ln>
        </p:spPr>
      </p:pic>
      <p:sp>
        <p:nvSpPr>
          <p:cNvPr id="63" name="Shape 63"/>
          <p:cNvSpPr/>
          <p:nvPr/>
        </p:nvSpPr>
        <p:spPr>
          <a:xfrm>
            <a:off x="4849812" y="3490299"/>
            <a:ext cx="4343401" cy="1600200"/>
          </a:xfrm>
          <a:prstGeom prst="rect">
            <a:avLst/>
          </a:prstGeom>
          <a:ln w="12700">
            <a:miter lim="400000"/>
          </a:ln>
          <a:extLst>
            <a:ext uri="{C572A759-6A51-4108-AA02-DFA0A04FC94B}">
              <ma14:wrappingTextBoxFlag xmlns:ma14="http://schemas.microsoft.com/office/mac/drawingml/2011/main" val="1"/>
            </a:ext>
          </a:extLst>
        </p:spPr>
        <p:txBody>
          <a:bodyPr lIns="0" tIns="0" rIns="0" bIns="0">
            <a:spAutoFit/>
          </a:bodyPr>
          <a:lstStyle/>
          <a:p>
            <a:pPr marL="39687">
              <a:buClr>
                <a:srgbClr val="000000"/>
              </a:buClr>
              <a:buFont typeface="Arial"/>
              <a:buNone/>
              <a:defRPr sz="1800">
                <a:uFillTx/>
              </a:defRPr>
            </a:pPr>
            <a:r>
              <a:rPr sz="1800" dirty="0"/>
              <a:t>When calculating charge at point Q,</a:t>
            </a:r>
          </a:p>
          <a:p>
            <a:pPr marL="39687">
              <a:buClr>
                <a:srgbClr val="000000"/>
              </a:buClr>
              <a:buFont typeface="Arial"/>
              <a:buNone/>
              <a:defRPr sz="1800">
                <a:uFillTx/>
              </a:defRPr>
            </a:pPr>
            <a:r>
              <a:rPr sz="1800" dirty="0"/>
              <a:t>have to sum over all particles whose</a:t>
            </a:r>
          </a:p>
          <a:p>
            <a:pPr marL="39687">
              <a:buClr>
                <a:srgbClr val="000000"/>
              </a:buClr>
              <a:buFont typeface="Arial"/>
              <a:buNone/>
              <a:defRPr sz="1800">
                <a:uFillTx/>
              </a:defRPr>
            </a:pPr>
            <a:r>
              <a:rPr sz="1800" dirty="0"/>
              <a:t>guiding centers are on the dashed line,</a:t>
            </a:r>
          </a:p>
          <a:p>
            <a:pPr marL="39687">
              <a:buClr>
                <a:srgbClr val="000000"/>
              </a:buClr>
              <a:buFont typeface="Arial"/>
              <a:buNone/>
              <a:defRPr sz="1800">
                <a:uFillTx/>
              </a:defRPr>
            </a:pPr>
            <a:r>
              <a:rPr sz="1800" dirty="0"/>
              <a:t>&amp; have to include small variation of particle density around gyro-orbit (</a:t>
            </a:r>
            <a:r>
              <a:rPr sz="1800" dirty="0">
                <a:latin typeface="Wingdings"/>
                <a:ea typeface="Wingdings"/>
                <a:cs typeface="Wingdings"/>
                <a:sym typeface="Wingdings"/>
              </a:rPr>
              <a:t></a:t>
            </a:r>
            <a:r>
              <a:rPr sz="1800" dirty="0"/>
              <a:t> polarization shielding)</a:t>
            </a:r>
          </a:p>
        </p:txBody>
      </p:sp>
      <p:sp>
        <p:nvSpPr>
          <p:cNvPr id="64" name="Shape 64"/>
          <p:cNvSpPr/>
          <p:nvPr/>
        </p:nvSpPr>
        <p:spPr>
          <a:xfrm>
            <a:off x="4849812" y="5752076"/>
            <a:ext cx="3991497" cy="525922"/>
          </a:xfrm>
          <a:prstGeom prst="rect">
            <a:avLst/>
          </a:prstGeom>
          <a:ln w="12700">
            <a:miter lim="400000"/>
          </a:ln>
          <a:extLst>
            <a:ext uri="{C572A759-6A51-4108-AA02-DFA0A04FC94B}">
              <ma14:wrappingTextBoxFlag xmlns:ma14="http://schemas.microsoft.com/office/mac/drawingml/2011/main" val="1"/>
            </a:ext>
          </a:extLst>
        </p:spPr>
        <p:txBody>
          <a:bodyPr wrap="none" lIns="0" tIns="0" rIns="0" bIns="0">
            <a:spAutoFit/>
          </a:bodyPr>
          <a:lstStyle/>
          <a:p>
            <a:pPr marL="39687">
              <a:buClr>
                <a:srgbClr val="000000"/>
              </a:buClr>
              <a:buFont typeface="Arial"/>
              <a:buNone/>
              <a:defRPr sz="1800">
                <a:uFillTx/>
              </a:defRPr>
            </a:pPr>
            <a:r>
              <a:rPr sz="1800" dirty="0"/>
              <a:t>Development of nonlinear gyrokinetics</a:t>
            </a:r>
          </a:p>
          <a:p>
            <a:pPr marL="39687">
              <a:buClr>
                <a:srgbClr val="000000"/>
              </a:buClr>
              <a:buFont typeface="Arial"/>
              <a:buNone/>
              <a:defRPr sz="1800">
                <a:uFillTx/>
              </a:defRPr>
            </a:pPr>
            <a:r>
              <a:rPr sz="1800" dirty="0"/>
              <a:t>was a major breakthrough</a:t>
            </a:r>
          </a:p>
        </p:txBody>
      </p:sp>
      <p:pic>
        <p:nvPicPr>
          <p:cNvPr id="65" name="droppedImage.pdf"/>
          <p:cNvPicPr/>
          <p:nvPr/>
        </p:nvPicPr>
        <p:blipFill>
          <a:blip r:embed="rId3">
            <a:extLst/>
          </a:blip>
          <a:stretch>
            <a:fillRect/>
          </a:stretch>
        </p:blipFill>
        <p:spPr>
          <a:xfrm>
            <a:off x="215900" y="5130800"/>
            <a:ext cx="2882900" cy="381000"/>
          </a:xfrm>
          <a:prstGeom prst="rect">
            <a:avLst/>
          </a:prstGeom>
          <a:ln>
            <a:round/>
          </a:ln>
        </p:spPr>
      </p:pic>
      <p:pic>
        <p:nvPicPr>
          <p:cNvPr id="2" name="Picture 1"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8046" y="2209405"/>
            <a:ext cx="646986" cy="351221"/>
          </a:xfrm>
          <a:prstGeom prst="rect">
            <a:avLst/>
          </a:prstGeom>
        </p:spPr>
      </p:pic>
      <p:sp>
        <p:nvSpPr>
          <p:cNvPr id="3" name="TextBox 2"/>
          <p:cNvSpPr txBox="1"/>
          <p:nvPr/>
        </p:nvSpPr>
        <p:spPr>
          <a:xfrm>
            <a:off x="6792674" y="6632297"/>
            <a:ext cx="1038746" cy="2257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kumimoji="0" lang="en-US" sz="8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Based on B.D. Scott</a:t>
            </a:r>
            <a:endParaRPr kumimoji="0" lang="en-US" sz="8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1095076280"/>
      </p:ext>
    </p:extLst>
  </p:cSld>
  <p:clrMapOvr>
    <a:masterClrMapping/>
  </p:clrMapOvr>
  <p:transition xmlns:p14="http://schemas.microsoft.com/office/powerpoint/2010/mai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Shape 67"/>
          <p:cNvSpPr>
            <a:spLocks noGrp="1"/>
          </p:cNvSpPr>
          <p:nvPr>
            <p:ph type="body" idx="1"/>
          </p:nvPr>
        </p:nvSpPr>
        <p:spPr>
          <a:xfrm>
            <a:off x="342900" y="147637"/>
            <a:ext cx="8405813" cy="1025526"/>
          </a:xfrm>
          <a:prstGeom prst="rect">
            <a:avLst/>
          </a:prstGeom>
        </p:spPr>
        <p:txBody>
          <a:bodyPr/>
          <a:lstStyle>
            <a:lvl1pPr marL="0" marR="81279" indent="0" algn="ctr">
              <a:lnSpc>
                <a:spcPct val="80000"/>
              </a:lnSpc>
              <a:buClr>
                <a:srgbClr val="FF2C79"/>
              </a:buClr>
              <a:buSzTx/>
              <a:buNone/>
              <a:defRPr sz="3600" b="1">
                <a:solidFill>
                  <a:srgbClr val="FF2C79"/>
                </a:solidFill>
                <a:uFill>
                  <a:solidFill>
                    <a:srgbClr val="FF2C79"/>
                  </a:solidFill>
                </a:uFill>
              </a:defRPr>
            </a:lvl1pPr>
          </a:lstStyle>
          <a:p>
            <a:pPr lvl="0">
              <a:defRPr sz="1800" b="0">
                <a:solidFill>
                  <a:srgbClr val="000000"/>
                </a:solidFill>
                <a:uFillTx/>
              </a:defRPr>
            </a:pPr>
            <a:r>
              <a:rPr sz="3600" b="1">
                <a:solidFill>
                  <a:srgbClr val="FF2C79"/>
                </a:solidFill>
                <a:uFill>
                  <a:solidFill>
                    <a:srgbClr val="FF2C79"/>
                  </a:solidFill>
                </a:uFill>
              </a:rPr>
              <a:t>Development of &amp; physics in Gyrokinetic Eqs.</a:t>
            </a:r>
          </a:p>
        </p:txBody>
      </p:sp>
      <p:sp>
        <p:nvSpPr>
          <p:cNvPr id="68" name="Shape 68"/>
          <p:cNvSpPr/>
          <p:nvPr/>
        </p:nvSpPr>
        <p:spPr>
          <a:xfrm>
            <a:off x="414337" y="1635125"/>
            <a:ext cx="8458201" cy="3046988"/>
          </a:xfrm>
          <a:prstGeom prst="rect">
            <a:avLst/>
          </a:prstGeom>
          <a:ln w="12700">
            <a:miter lim="400000"/>
          </a:ln>
          <a:extLst>
            <a:ext uri="{C572A759-6A51-4108-AA02-DFA0A04FC94B}">
              <ma14:wrappingTextBoxFlag xmlns:ma14="http://schemas.microsoft.com/office/mac/drawingml/2011/main" val="1"/>
            </a:ext>
          </a:extLst>
        </p:spPr>
        <p:txBody>
          <a:bodyPr lIns="0" tIns="0" rIns="0" bIns="0">
            <a:spAutoFit/>
          </a:bodyPr>
          <a:lstStyle/>
          <a:p>
            <a:pPr marL="39687">
              <a:buClr>
                <a:srgbClr val="FF2C79"/>
              </a:buClr>
              <a:buFont typeface="Arial"/>
              <a:buNone/>
              <a:defRPr sz="1800">
                <a:uFillTx/>
              </a:defRPr>
            </a:pPr>
            <a:r>
              <a:rPr sz="1800" dirty="0">
                <a:solidFill>
                  <a:srgbClr val="FF2C79"/>
                </a:solidFill>
                <a:uFill>
                  <a:solidFill>
                    <a:srgbClr val="FF2C79"/>
                  </a:solidFill>
                </a:uFill>
              </a:rPr>
              <a:t>Development of gyrokinetic equations one of the triumphs of high-power theoretical plasma physics and applied math (asymptotic analysis)</a:t>
            </a:r>
          </a:p>
          <a:p>
            <a:pPr marL="39687">
              <a:buClr>
                <a:srgbClr val="000000"/>
              </a:buClr>
              <a:buFont typeface="Arial"/>
              <a:buNone/>
              <a:defRPr sz="1800">
                <a:uFillTx/>
              </a:defRPr>
            </a:pPr>
            <a:endParaRPr sz="1800" dirty="0"/>
          </a:p>
          <a:p>
            <a:pPr marL="39687">
              <a:buClr>
                <a:srgbClr val="000000"/>
              </a:buClr>
              <a:buFont typeface="Arial"/>
              <a:buNone/>
              <a:defRPr sz="1800">
                <a:uFillTx/>
              </a:defRPr>
            </a:pPr>
            <a:r>
              <a:rPr sz="1800" dirty="0"/>
              <a:t>Interesting pre-history and history of gyrokinetics…</a:t>
            </a:r>
          </a:p>
          <a:p>
            <a:pPr marL="39687">
              <a:buClr>
                <a:srgbClr val="000000"/>
              </a:buClr>
              <a:buFont typeface="Arial"/>
              <a:buNone/>
              <a:defRPr sz="1800">
                <a:uFillTx/>
              </a:defRPr>
            </a:pPr>
            <a:endParaRPr sz="1800" dirty="0"/>
          </a:p>
          <a:p>
            <a:pPr marL="39687">
              <a:buClr>
                <a:srgbClr val="000000"/>
              </a:buClr>
              <a:buFont typeface="Arial"/>
              <a:buNone/>
              <a:defRPr sz="1800">
                <a:uFillTx/>
              </a:defRPr>
            </a:pPr>
            <a:r>
              <a:rPr sz="1800" dirty="0"/>
              <a:t>Key advance:  Frieman &amp; Chen (79-82) show nonlinear gyrokinetics </a:t>
            </a:r>
            <a:r>
              <a:rPr sz="1800" dirty="0" smtClean="0"/>
              <a:t>possible</a:t>
            </a:r>
            <a:r>
              <a:rPr lang="en-US" sz="1800" dirty="0" smtClean="0"/>
              <a:t>, used an iterative local approach</a:t>
            </a:r>
            <a:endParaRPr sz="1800" dirty="0"/>
          </a:p>
          <a:p>
            <a:pPr marL="39687">
              <a:buClr>
                <a:srgbClr val="000000"/>
              </a:buClr>
              <a:buFont typeface="Arial"/>
              <a:buNone/>
              <a:defRPr sz="1800">
                <a:uFillTx/>
              </a:defRPr>
            </a:pPr>
            <a:endParaRPr sz="1800" dirty="0"/>
          </a:p>
          <a:p>
            <a:pPr marL="39687">
              <a:buClr>
                <a:srgbClr val="000000"/>
              </a:buClr>
              <a:buFont typeface="Arial"/>
              <a:buNone/>
              <a:defRPr sz="1800">
                <a:uFillTx/>
              </a:defRPr>
            </a:pPr>
            <a:r>
              <a:rPr lang="en-US" sz="1800" dirty="0" smtClean="0"/>
              <a:t>Another version of </a:t>
            </a:r>
            <a:r>
              <a:rPr lang="en-US" sz="1800" dirty="0" err="1" smtClean="0"/>
              <a:t>gyrokinetics</a:t>
            </a:r>
            <a:r>
              <a:rPr sz="1800" dirty="0" smtClean="0"/>
              <a:t>:  </a:t>
            </a:r>
            <a:r>
              <a:rPr sz="1800" dirty="0"/>
              <a:t>Hamiltonian / Lagrangian Field-Theory derivations (Hahm, Brizard, Qin, Sugama, …), </a:t>
            </a:r>
            <a:r>
              <a:rPr sz="1800" dirty="0" smtClean="0"/>
              <a:t>insure</a:t>
            </a:r>
            <a:r>
              <a:rPr lang="en-US" sz="1800" dirty="0" smtClean="0"/>
              <a:t>s</a:t>
            </a:r>
            <a:r>
              <a:rPr sz="1800" dirty="0" smtClean="0"/>
              <a:t> </a:t>
            </a:r>
            <a:r>
              <a:rPr sz="1800" dirty="0"/>
              <a:t>conservation </a:t>
            </a:r>
            <a:r>
              <a:rPr sz="1800" dirty="0" smtClean="0"/>
              <a:t>properties</a:t>
            </a:r>
            <a:r>
              <a:rPr lang="en-US" sz="1800" dirty="0" smtClean="0"/>
              <a:t> for global codes</a:t>
            </a:r>
            <a:r>
              <a:rPr sz="1800" dirty="0" smtClean="0"/>
              <a:t>, </a:t>
            </a:r>
            <a:r>
              <a:rPr sz="1800" dirty="0"/>
              <a:t>easier to go to higher order</a:t>
            </a:r>
          </a:p>
        </p:txBody>
      </p:sp>
      <p:sp>
        <p:nvSpPr>
          <p:cNvPr id="69" name="Shape 69"/>
          <p:cNvSpPr/>
          <p:nvPr/>
        </p:nvSpPr>
        <p:spPr>
          <a:xfrm>
            <a:off x="422275" y="1262062"/>
            <a:ext cx="8294688" cy="1588"/>
          </a:xfrm>
          <a:prstGeom prst="line">
            <a:avLst/>
          </a:prstGeom>
          <a:ln w="381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2705525094"/>
      </p:ext>
    </p:extLst>
  </p:cSld>
  <p:clrMapOvr>
    <a:masterClrMapping/>
  </p:clrMapOvr>
  <p:transition xmlns:p14="http://schemas.microsoft.com/office/powerpoint/2010/mai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hape 71"/>
          <p:cNvSpPr>
            <a:spLocks noGrp="1"/>
          </p:cNvSpPr>
          <p:nvPr>
            <p:ph type="sldNum" sz="quarter" idx="2"/>
          </p:nvPr>
        </p:nvSpPr>
        <p:spPr>
          <a:xfrm>
            <a:off x="8771272" y="6537325"/>
            <a:ext cx="312069" cy="304800"/>
          </a:xfrm>
          <a:prstGeom prst="rect">
            <a:avLst/>
          </a:prstGeom>
          <a:extLst>
            <a:ext uri="{C572A759-6A51-4108-AA02-DFA0A04FC94B}">
              <ma14:wrappingTextBoxFlag xmlns:ma14="http://schemas.microsoft.com/office/mac/drawingml/2011/main" val="1"/>
            </a:ext>
          </a:extLst>
        </p:spPr>
        <p:txBody>
          <a:bodyPr/>
          <a:lstStyle/>
          <a:p>
            <a:pPr>
              <a:defRPr sz="1800">
                <a:uFillTx/>
              </a:defRPr>
            </a:pPr>
            <a:fld id="{86CB4B4D-7CA3-9044-876B-883B54F8677D}" type="slidenum">
              <a:rPr/>
              <a:pPr>
                <a:defRPr sz="1800">
                  <a:uFillTx/>
                </a:defRPr>
              </a:pPr>
              <a:t>42</a:t>
            </a:fld>
            <a:endParaRPr/>
          </a:p>
        </p:txBody>
      </p:sp>
      <p:pic>
        <p:nvPicPr>
          <p:cNvPr id="72" name="Untitled PDF (dragged).pdf"/>
          <p:cNvPicPr/>
          <p:nvPr/>
        </p:nvPicPr>
        <p:blipFill>
          <a:blip r:embed="rId2">
            <a:extLst/>
          </a:blip>
          <a:stretch>
            <a:fillRect/>
          </a:stretch>
        </p:blipFill>
        <p:spPr>
          <a:xfrm>
            <a:off x="5838" y="4260"/>
            <a:ext cx="8846062" cy="5232401"/>
          </a:xfrm>
          <a:prstGeom prst="rect">
            <a:avLst/>
          </a:prstGeom>
          <a:ln>
            <a:round/>
          </a:ln>
        </p:spPr>
      </p:pic>
      <p:sp>
        <p:nvSpPr>
          <p:cNvPr id="73" name="Shape 73"/>
          <p:cNvSpPr/>
          <p:nvPr/>
        </p:nvSpPr>
        <p:spPr>
          <a:xfrm>
            <a:off x="292100" y="5467600"/>
            <a:ext cx="8521700" cy="965200"/>
          </a:xfrm>
          <a:prstGeom prst="rect">
            <a:avLst/>
          </a:prstGeom>
          <a:ln w="12700">
            <a:miter lim="400000"/>
          </a:ln>
          <a:extLst>
            <a:ext uri="{C572A759-6A51-4108-AA02-DFA0A04FC94B}">
              <ma14:wrappingTextBoxFlag xmlns:ma14="http://schemas.microsoft.com/office/mac/drawingml/2011/main" val="1"/>
            </a:ext>
          </a:extLst>
        </p:spPr>
        <p:txBody>
          <a:bodyPr lIns="0" tIns="0" rIns="0" bIns="0">
            <a:spAutoFit/>
          </a:bodyPr>
          <a:lstStyle/>
          <a:p>
            <a:pPr marL="0" marR="0" defTabSz="457200">
              <a:defRPr sz="1800">
                <a:uFillTx/>
              </a:defRPr>
            </a:pPr>
            <a:r>
              <a:rPr sz="1400" dirty="0">
                <a:uFillTx/>
                <a:latin typeface="Helvetica"/>
                <a:ea typeface="Helvetica"/>
                <a:cs typeface="Helvetica"/>
                <a:sym typeface="Helvetica"/>
              </a:rPr>
              <a:t>Deriviation of MHD-Drift-Kinetic Eq.:</a:t>
            </a:r>
            <a:br>
              <a:rPr sz="1400" dirty="0">
                <a:uFillTx/>
                <a:latin typeface="Helvetica"/>
                <a:ea typeface="Helvetica"/>
                <a:cs typeface="Helvetica"/>
                <a:sym typeface="Helvetica"/>
              </a:rPr>
            </a:br>
            <a:r>
              <a:rPr sz="1400" dirty="0">
                <a:uFillTx/>
                <a:latin typeface="Helvetica"/>
                <a:ea typeface="Helvetica"/>
                <a:cs typeface="Helvetica"/>
                <a:sym typeface="Helvetica"/>
              </a:rPr>
              <a:t>  *  R. M. Kulsrud, in </a:t>
            </a:r>
            <a:r>
              <a:rPr sz="1400" i="1" dirty="0">
                <a:uFillTx/>
                <a:latin typeface="Helvetica"/>
                <a:ea typeface="Helvetica"/>
                <a:cs typeface="Helvetica"/>
                <a:sym typeface="Helvetica"/>
              </a:rPr>
              <a:t>Proc. International School of Physics Enrico Fermi, Course XXV, Advanced Plasma Theory</a:t>
            </a:r>
            <a:r>
              <a:rPr sz="1400" dirty="0">
                <a:uFillTx/>
                <a:latin typeface="Helvetica"/>
                <a:ea typeface="Helvetica"/>
                <a:cs typeface="Helvetica"/>
                <a:sym typeface="Helvetica"/>
              </a:rPr>
              <a:t>, edited by M. N. </a:t>
            </a:r>
            <a:r>
              <a:rPr sz="1400" i="1" dirty="0">
                <a:uFillTx/>
                <a:latin typeface="Helvetica"/>
                <a:ea typeface="Helvetica"/>
                <a:cs typeface="Helvetica"/>
                <a:sym typeface="Helvetica"/>
              </a:rPr>
              <a:t>Rosenbluth, Varenna, Italy, 1962.</a:t>
            </a:r>
          </a:p>
          <a:p>
            <a:pPr marL="0" marR="0" defTabSz="457200">
              <a:defRPr sz="1800">
                <a:uFillTx/>
              </a:defRPr>
            </a:pPr>
            <a:r>
              <a:rPr sz="1400" dirty="0">
                <a:uFillTx/>
                <a:latin typeface="Helvetica"/>
                <a:ea typeface="Helvetica"/>
                <a:cs typeface="Helvetica"/>
                <a:sym typeface="Helvetica"/>
              </a:rPr>
              <a:t>  *  R. M. Kulsrud, in </a:t>
            </a:r>
            <a:r>
              <a:rPr sz="1400" i="1" dirty="0">
                <a:uFillTx/>
                <a:latin typeface="Helvetica"/>
                <a:ea typeface="Helvetica"/>
                <a:cs typeface="Helvetica"/>
                <a:sym typeface="Helvetica"/>
              </a:rPr>
              <a:t>Handbook of Plasma Physics</a:t>
            </a:r>
            <a:r>
              <a:rPr sz="1400" dirty="0">
                <a:uFillTx/>
                <a:latin typeface="Helvetica"/>
                <a:ea typeface="Helvetica"/>
                <a:cs typeface="Helvetica"/>
                <a:sym typeface="Helvetica"/>
              </a:rPr>
              <a:t>, edited by M. N. Rosenbluth &amp; R. Z. Sagdeev, 1983.</a:t>
            </a:r>
          </a:p>
        </p:txBody>
      </p:sp>
    </p:spTree>
    <p:extLst>
      <p:ext uri="{BB962C8B-B14F-4D97-AF65-F5344CB8AC3E}">
        <p14:creationId xmlns:p14="http://schemas.microsoft.com/office/powerpoint/2010/main" val="1805192288"/>
      </p:ext>
    </p:extLst>
  </p:cSld>
  <p:clrMapOvr>
    <a:masterClrMapping/>
  </p:clrMapOvr>
  <p:transition xmlns:p14="http://schemas.microsoft.com/office/powerpoint/2010/mai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hape 75"/>
          <p:cNvSpPr>
            <a:spLocks noGrp="1"/>
          </p:cNvSpPr>
          <p:nvPr>
            <p:ph type="title"/>
          </p:nvPr>
        </p:nvSpPr>
        <p:spPr>
          <a:xfrm>
            <a:off x="381000" y="0"/>
            <a:ext cx="8229600" cy="685800"/>
          </a:xfrm>
          <a:prstGeom prst="rect">
            <a:avLst/>
          </a:prstGeom>
        </p:spPr>
        <p:txBody>
          <a:bodyPr/>
          <a:lstStyle/>
          <a:p>
            <a:pPr marR="81279" lvl="0" indent="0">
              <a:defRPr sz="1800">
                <a:uFillTx/>
              </a:defRPr>
            </a:pPr>
            <a:r>
              <a:rPr sz="3200">
                <a:uFill>
                  <a:solidFill/>
                </a:uFill>
              </a:rPr>
              <a:t>Big Breakthrough: </a:t>
            </a:r>
            <a:r>
              <a:rPr sz="3200" i="1">
                <a:solidFill>
                  <a:srgbClr val="FF2600"/>
                </a:solidFill>
                <a:uFill>
                  <a:solidFill>
                    <a:srgbClr val="FF2600"/>
                  </a:solidFill>
                </a:uFill>
              </a:rPr>
              <a:t>Nonlinear</a:t>
            </a:r>
            <a:r>
              <a:rPr sz="3200">
                <a:uFill>
                  <a:solidFill/>
                </a:uFill>
              </a:rPr>
              <a:t> Gyrokinetics</a:t>
            </a:r>
          </a:p>
        </p:txBody>
      </p:sp>
      <p:sp>
        <p:nvSpPr>
          <p:cNvPr id="76" name="Shape 76"/>
          <p:cNvSpPr>
            <a:spLocks noGrp="1"/>
          </p:cNvSpPr>
          <p:nvPr>
            <p:ph type="body" idx="1"/>
          </p:nvPr>
        </p:nvSpPr>
        <p:spPr>
          <a:xfrm>
            <a:off x="-11113" y="749300"/>
            <a:ext cx="9144001" cy="6108700"/>
          </a:xfrm>
          <a:prstGeom prst="rect">
            <a:avLst/>
          </a:prstGeom>
        </p:spPr>
        <p:txBody>
          <a:bodyPr/>
          <a:lstStyle/>
          <a:p>
            <a:pPr marR="81279" lvl="0">
              <a:defRPr sz="1800">
                <a:uFillTx/>
              </a:defRPr>
            </a:pPr>
            <a:r>
              <a:rPr sz="2000" dirty="0">
                <a:uFill>
                  <a:solidFill/>
                </a:uFill>
              </a:rPr>
              <a:t>Long, interesting history of linear gyrokinetics, 1960’s, 1970’s</a:t>
            </a:r>
            <a:r>
              <a:rPr sz="2000" dirty="0" smtClean="0">
                <a:uFill>
                  <a:solidFill/>
                </a:uFill>
              </a:rPr>
              <a:t>.</a:t>
            </a:r>
            <a:r>
              <a:rPr lang="en-US" sz="2000" dirty="0" smtClean="0">
                <a:uFill>
                  <a:solidFill/>
                </a:uFill>
              </a:rPr>
              <a:t/>
            </a:r>
            <a:br>
              <a:rPr lang="en-US" sz="2000" dirty="0" smtClean="0">
                <a:uFill>
                  <a:solidFill/>
                </a:uFill>
              </a:rPr>
            </a:br>
            <a:endParaRPr sz="2000" dirty="0">
              <a:uFill>
                <a:solidFill/>
              </a:uFill>
            </a:endParaRPr>
          </a:p>
          <a:p>
            <a:pPr marR="81279" lvl="0">
              <a:defRPr sz="1800">
                <a:uFillTx/>
              </a:defRPr>
            </a:pPr>
            <a:r>
              <a:rPr sz="2000" dirty="0" smtClean="0">
                <a:uFill>
                  <a:solidFill/>
                </a:uFill>
              </a:rPr>
              <a:t>E</a:t>
            </a:r>
            <a:r>
              <a:rPr sz="2000" dirty="0">
                <a:uFill>
                  <a:solidFill/>
                </a:uFill>
              </a:rPr>
              <a:t>. A. Frieman &amp; L. Chen 79-82, showed it is possible to gyro-average nonlinear terms and keep full FLR-effects for arbitrary </a:t>
            </a:r>
            <a:r>
              <a:rPr sz="2000" i="1" dirty="0">
                <a:uFill>
                  <a:solidFill/>
                </a:uFill>
              </a:rPr>
              <a:t>k</a:t>
            </a:r>
            <a:r>
              <a:rPr sz="1600" i="1" baseline="-29749" dirty="0">
                <a:uFill>
                  <a:solidFill/>
                </a:uFill>
                <a:latin typeface="Symbol"/>
                <a:ea typeface="Symbol"/>
                <a:cs typeface="Symbol"/>
                <a:sym typeface="Symbol"/>
              </a:rPr>
              <a:t>⊥</a:t>
            </a:r>
            <a:r>
              <a:rPr sz="2000" i="1" dirty="0">
                <a:uFill>
                  <a:solidFill/>
                </a:uFill>
                <a:latin typeface="Symbol"/>
                <a:ea typeface="Symbol"/>
                <a:cs typeface="Symbol"/>
                <a:sym typeface="Symbol"/>
              </a:rPr>
              <a:t>ρ</a:t>
            </a:r>
            <a:r>
              <a:rPr sz="2000" dirty="0">
                <a:uFill>
                  <a:solidFill/>
                </a:uFill>
              </a:rPr>
              <a:t>, &amp; get rigorous solution w/o closure </a:t>
            </a:r>
            <a:r>
              <a:rPr sz="2000" dirty="0" smtClean="0">
                <a:uFill>
                  <a:solidFill/>
                </a:uFill>
              </a:rPr>
              <a:t>problem</a:t>
            </a:r>
            <a:r>
              <a:rPr lang="en-US" sz="2000" dirty="0" smtClean="0">
                <a:uFill>
                  <a:solidFill/>
                </a:uFill>
              </a:rPr>
              <a:t>.  Very impressive.  Triumph of asymptotic analysis and theoretical insight.</a:t>
            </a:r>
            <a:r>
              <a:rPr sz="2000" dirty="0">
                <a:uFill>
                  <a:solidFill/>
                </a:uFill>
              </a:rPr>
              <a:t/>
            </a:r>
            <a:br>
              <a:rPr sz="2000" dirty="0">
                <a:uFill>
                  <a:solidFill/>
                </a:uFill>
              </a:rPr>
            </a:br>
            <a:endParaRPr sz="2000" dirty="0">
              <a:uFill>
                <a:solidFill/>
              </a:uFill>
            </a:endParaRPr>
          </a:p>
          <a:p>
            <a:pPr marR="81279" lvl="0">
              <a:defRPr sz="1800">
                <a:uFillTx/>
              </a:defRPr>
            </a:pPr>
            <a:r>
              <a:rPr sz="2000" dirty="0">
                <a:uFill>
                  <a:solidFill/>
                </a:uFill>
              </a:rPr>
              <a:t>(usually, averaging nonlinear terms </a:t>
            </a:r>
            <a:r>
              <a:rPr sz="2000" dirty="0">
                <a:uFill>
                  <a:solidFill/>
                </a:uFill>
                <a:latin typeface="Wingdings"/>
                <a:ea typeface="Wingdings"/>
                <a:cs typeface="Wingdings"/>
                <a:sym typeface="Wingdings"/>
              </a:rPr>
              <a:t></a:t>
            </a:r>
            <a:r>
              <a:rPr sz="2000" dirty="0">
                <a:uFill>
                  <a:solidFill/>
                </a:uFill>
              </a:rPr>
              <a:t> closure problems, such as fluid equation closures, statistical turbulence theories,...</a:t>
            </a:r>
            <a:br>
              <a:rPr sz="2000" dirty="0">
                <a:uFill>
                  <a:solidFill/>
                </a:uFill>
              </a:rPr>
            </a:br>
            <a:r>
              <a:rPr sz="2000" dirty="0">
                <a:uFill>
                  <a:solidFill/>
                </a:uFill>
              </a:rPr>
              <a:t>Perhaps </a:t>
            </a:r>
            <a:r>
              <a:rPr lang="en-US" sz="2000" dirty="0" smtClean="0">
                <a:uFill>
                  <a:solidFill/>
                </a:uFill>
              </a:rPr>
              <a:t>some </a:t>
            </a:r>
            <a:r>
              <a:rPr sz="2000" dirty="0" smtClean="0">
                <a:uFill>
                  <a:solidFill/>
                </a:uFill>
              </a:rPr>
              <a:t>understood, </a:t>
            </a:r>
            <a:r>
              <a:rPr sz="2000" dirty="0">
                <a:uFill>
                  <a:solidFill/>
                </a:uFill>
              </a:rPr>
              <a:t>or in retrospect:  J.B. Taylor ’67 </a:t>
            </a:r>
            <a:r>
              <a:rPr lang="en-US" sz="2000" dirty="0" smtClean="0">
                <a:uFill>
                  <a:solidFill/>
                </a:uFill>
              </a:rPr>
              <a:t>showed </a:t>
            </a:r>
            <a:r>
              <a:rPr sz="2000" dirty="0" smtClean="0">
                <a:uFill>
                  <a:solidFill/>
                </a:uFill>
              </a:rPr>
              <a:t>adiabatic </a:t>
            </a:r>
            <a:r>
              <a:rPr sz="2000" dirty="0">
                <a:uFill>
                  <a:solidFill/>
                </a:uFill>
              </a:rPr>
              <a:t>invariant still exists </a:t>
            </a:r>
            <a:r>
              <a:rPr sz="2000" dirty="0" smtClean="0">
                <a:uFill>
                  <a:solidFill/>
                </a:uFill>
              </a:rPr>
              <a:t>at </a:t>
            </a:r>
            <a:r>
              <a:rPr sz="2000" dirty="0">
                <a:uFill>
                  <a:solidFill/>
                </a:uFill>
              </a:rPr>
              <a:t>arbitrary </a:t>
            </a:r>
            <a:r>
              <a:rPr sz="2000" i="1" dirty="0">
                <a:uFill>
                  <a:solidFill/>
                </a:uFill>
              </a:rPr>
              <a:t>k</a:t>
            </a:r>
            <a:r>
              <a:rPr sz="1600" i="1" baseline="-29749" dirty="0">
                <a:uFill>
                  <a:solidFill/>
                </a:uFill>
                <a:latin typeface="Symbol"/>
                <a:ea typeface="Symbol"/>
                <a:cs typeface="Symbol"/>
                <a:sym typeface="Symbol"/>
              </a:rPr>
              <a:t>⊥</a:t>
            </a:r>
            <a:r>
              <a:rPr sz="2000" i="1" dirty="0" smtClean="0">
                <a:uFill>
                  <a:solidFill/>
                </a:uFill>
                <a:latin typeface="Symbol"/>
                <a:ea typeface="Symbol"/>
                <a:cs typeface="Symbol"/>
                <a:sym typeface="Symbol"/>
              </a:rPr>
              <a:t>ρ</a:t>
            </a:r>
            <a:r>
              <a:rPr lang="en-US" sz="2000" dirty="0" smtClean="0">
                <a:uFill>
                  <a:solidFill/>
                </a:uFill>
              </a:rPr>
              <a:t>, for small amplitude perturbations</a:t>
            </a:r>
            <a:r>
              <a:rPr sz="2000" dirty="0" smtClean="0">
                <a:uFill>
                  <a:solidFill/>
                </a:uFill>
              </a:rPr>
              <a:t>…</a:t>
            </a:r>
            <a:r>
              <a:rPr sz="2000" dirty="0">
                <a:uFill>
                  <a:solidFill/>
                </a:uFill>
              </a:rPr>
              <a:t>)</a:t>
            </a:r>
            <a:br>
              <a:rPr sz="2000" dirty="0">
                <a:uFill>
                  <a:solidFill/>
                </a:uFill>
              </a:rPr>
            </a:br>
            <a:endParaRPr sz="2000" dirty="0">
              <a:uFill>
                <a:solidFill/>
              </a:uFill>
            </a:endParaRPr>
          </a:p>
          <a:p>
            <a:pPr marR="81279" lvl="0">
              <a:defRPr sz="1800">
                <a:uFillTx/>
              </a:defRPr>
            </a:pPr>
            <a:r>
              <a:rPr sz="2000" dirty="0">
                <a:uFill>
                  <a:solidFill/>
                </a:uFill>
              </a:rPr>
              <a:t>GK ordering allows capture of drift/micro-instabilities &amp; much of MHD at just order </a:t>
            </a:r>
            <a:r>
              <a:rPr sz="2000" dirty="0">
                <a:uFill>
                  <a:solidFill/>
                </a:uFill>
                <a:latin typeface="Symbol"/>
                <a:ea typeface="Symbol"/>
                <a:cs typeface="Symbol"/>
                <a:sym typeface="Symbol"/>
              </a:rPr>
              <a:t>ε</a:t>
            </a:r>
            <a:r>
              <a:rPr sz="2000" dirty="0">
                <a:uFill>
                  <a:solidFill/>
                </a:uFill>
              </a:rPr>
              <a:t> &amp; not </a:t>
            </a:r>
            <a:r>
              <a:rPr sz="2000" i="1" dirty="0">
                <a:uFill>
                  <a:solidFill/>
                </a:uFill>
                <a:latin typeface="Symbol"/>
                <a:ea typeface="Symbol"/>
                <a:cs typeface="Symbol"/>
                <a:sym typeface="Symbol"/>
              </a:rPr>
              <a:t>ε</a:t>
            </a:r>
            <a:r>
              <a:rPr sz="2000" i="1" baseline="29999" dirty="0">
                <a:uFill>
                  <a:solidFill/>
                </a:uFill>
              </a:rPr>
              <a:t>2</a:t>
            </a:r>
          </a:p>
        </p:txBody>
      </p:sp>
      <p:sp>
        <p:nvSpPr>
          <p:cNvPr id="77" name="Shape 77"/>
          <p:cNvSpPr/>
          <p:nvPr/>
        </p:nvSpPr>
        <p:spPr>
          <a:xfrm>
            <a:off x="533400" y="685800"/>
            <a:ext cx="7958138" cy="1588"/>
          </a:xfrm>
          <a:prstGeom prst="line">
            <a:avLst/>
          </a:prstGeom>
          <a:ln w="381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
        <p:nvSpPr>
          <p:cNvPr id="78" name="Shape 78"/>
          <p:cNvSpPr/>
          <p:nvPr/>
        </p:nvSpPr>
        <p:spPr>
          <a:xfrm>
            <a:off x="4906265" y="2503191"/>
            <a:ext cx="4154934" cy="215444"/>
          </a:xfrm>
          <a:prstGeom prst="rect">
            <a:avLst/>
          </a:prstGeom>
          <a:ln w="12700">
            <a:miter lim="400000"/>
          </a:ln>
          <a:extLst>
            <a:ext uri="{C572A759-6A51-4108-AA02-DFA0A04FC94B}">
              <ma14:wrappingTextBoxFlag xmlns:ma14="http://schemas.microsoft.com/office/mac/drawingml/2011/main" val="1"/>
            </a:ext>
          </a:extLst>
        </p:spPr>
        <p:txBody>
          <a:bodyPr wrap="none" lIns="0" tIns="0" rIns="0" bIns="0">
            <a:spAutoFit/>
          </a:bodyPr>
          <a:lstStyle/>
          <a:p>
            <a:pPr marL="39687">
              <a:buClr>
                <a:srgbClr val="000000"/>
              </a:buClr>
              <a:buFont typeface="Arial"/>
              <a:buNone/>
              <a:defRPr sz="1800">
                <a:uFillTx/>
              </a:defRPr>
            </a:pPr>
            <a:r>
              <a:rPr sz="1400" dirty="0"/>
              <a:t>Guided by expts., </a:t>
            </a:r>
            <a:r>
              <a:rPr sz="1400" dirty="0">
                <a:latin typeface="Symbol"/>
                <a:ea typeface="Symbol"/>
                <a:cs typeface="Symbol"/>
                <a:sym typeface="Symbol"/>
              </a:rPr>
              <a:t>μ</a:t>
            </a:r>
            <a:r>
              <a:rPr sz="1400" dirty="0"/>
              <a:t>wave scattering, physics insights</a:t>
            </a:r>
          </a:p>
        </p:txBody>
      </p:sp>
      <p:grpSp>
        <p:nvGrpSpPr>
          <p:cNvPr id="96" name="Group 96"/>
          <p:cNvGrpSpPr/>
          <p:nvPr/>
        </p:nvGrpSpPr>
        <p:grpSpPr>
          <a:xfrm>
            <a:off x="596895" y="5211762"/>
            <a:ext cx="7699405" cy="1579564"/>
            <a:chOff x="0" y="0"/>
            <a:chExt cx="7699403" cy="1579562"/>
          </a:xfrm>
        </p:grpSpPr>
        <p:sp>
          <p:nvSpPr>
            <p:cNvPr id="79" name="Shape 79"/>
            <p:cNvSpPr/>
            <p:nvPr/>
          </p:nvSpPr>
          <p:spPr>
            <a:xfrm>
              <a:off x="-1" y="273323"/>
              <a:ext cx="374733" cy="214529"/>
            </a:xfrm>
            <a:custGeom>
              <a:avLst/>
              <a:gdLst/>
              <a:ahLst/>
              <a:cxnLst>
                <a:cxn ang="0">
                  <a:pos x="wd2" y="hd2"/>
                </a:cxn>
                <a:cxn ang="5400000">
                  <a:pos x="wd2" y="hd2"/>
                </a:cxn>
                <a:cxn ang="10800000">
                  <a:pos x="wd2" y="hd2"/>
                </a:cxn>
                <a:cxn ang="16200000">
                  <a:pos x="wd2" y="hd2"/>
                </a:cxn>
              </a:cxnLst>
              <a:rect l="0" t="0" r="r" b="b"/>
              <a:pathLst>
                <a:path w="21383" h="21229" extrusionOk="0">
                  <a:moveTo>
                    <a:pt x="6044" y="1343"/>
                  </a:moveTo>
                  <a:cubicBezTo>
                    <a:pt x="5942" y="551"/>
                    <a:pt x="6027" y="170"/>
                    <a:pt x="5402" y="24"/>
                  </a:cubicBezTo>
                  <a:cubicBezTo>
                    <a:pt x="4592" y="-152"/>
                    <a:pt x="3833" y="669"/>
                    <a:pt x="3209" y="1401"/>
                  </a:cubicBezTo>
                  <a:cubicBezTo>
                    <a:pt x="2281" y="2456"/>
                    <a:pt x="1437" y="3922"/>
                    <a:pt x="779" y="5446"/>
                  </a:cubicBezTo>
                  <a:cubicBezTo>
                    <a:pt x="576" y="5915"/>
                    <a:pt x="-217" y="7937"/>
                    <a:pt x="306" y="8552"/>
                  </a:cubicBezTo>
                  <a:cubicBezTo>
                    <a:pt x="812" y="9168"/>
                    <a:pt x="1335" y="8846"/>
                    <a:pt x="1892" y="8611"/>
                  </a:cubicBezTo>
                  <a:cubicBezTo>
                    <a:pt x="2331" y="8435"/>
                    <a:pt x="2736" y="8171"/>
                    <a:pt x="3158" y="7908"/>
                  </a:cubicBezTo>
                  <a:cubicBezTo>
                    <a:pt x="2584" y="8875"/>
                    <a:pt x="2027" y="9930"/>
                    <a:pt x="1521" y="11044"/>
                  </a:cubicBezTo>
                  <a:cubicBezTo>
                    <a:pt x="762" y="12685"/>
                    <a:pt x="137" y="14619"/>
                    <a:pt x="19" y="16759"/>
                  </a:cubicBezTo>
                  <a:cubicBezTo>
                    <a:pt x="-82" y="18488"/>
                    <a:pt x="205" y="19836"/>
                    <a:pt x="1099" y="20657"/>
                  </a:cubicBezTo>
                  <a:cubicBezTo>
                    <a:pt x="1943" y="21448"/>
                    <a:pt x="2939" y="21243"/>
                    <a:pt x="3850" y="21067"/>
                  </a:cubicBezTo>
                  <a:cubicBezTo>
                    <a:pt x="4643" y="20891"/>
                    <a:pt x="5571" y="20833"/>
                    <a:pt x="6297" y="20217"/>
                  </a:cubicBezTo>
                  <a:cubicBezTo>
                    <a:pt x="6432" y="20071"/>
                    <a:pt x="6567" y="19895"/>
                    <a:pt x="6702" y="19748"/>
                  </a:cubicBezTo>
                  <a:moveTo>
                    <a:pt x="13351" y="13506"/>
                  </a:moveTo>
                  <a:cubicBezTo>
                    <a:pt x="13097" y="13593"/>
                    <a:pt x="13013" y="13623"/>
                    <a:pt x="12844" y="13593"/>
                  </a:cubicBezTo>
                  <a:cubicBezTo>
                    <a:pt x="12726" y="12656"/>
                    <a:pt x="12962" y="12538"/>
                    <a:pt x="13384" y="11952"/>
                  </a:cubicBezTo>
                  <a:cubicBezTo>
                    <a:pt x="13840" y="11307"/>
                    <a:pt x="14296" y="10692"/>
                    <a:pt x="14836" y="10252"/>
                  </a:cubicBezTo>
                  <a:cubicBezTo>
                    <a:pt x="15291" y="9901"/>
                    <a:pt x="15612" y="9901"/>
                    <a:pt x="15966" y="10516"/>
                  </a:cubicBezTo>
                  <a:cubicBezTo>
                    <a:pt x="16354" y="11190"/>
                    <a:pt x="16557" y="12128"/>
                    <a:pt x="16928" y="12831"/>
                  </a:cubicBezTo>
                  <a:cubicBezTo>
                    <a:pt x="17384" y="13711"/>
                    <a:pt x="17924" y="13828"/>
                    <a:pt x="18565" y="13593"/>
                  </a:cubicBezTo>
                  <a:cubicBezTo>
                    <a:pt x="19257" y="13359"/>
                    <a:pt x="19881" y="12626"/>
                    <a:pt x="20438" y="11952"/>
                  </a:cubicBezTo>
                  <a:cubicBezTo>
                    <a:pt x="20860" y="11454"/>
                    <a:pt x="21164" y="11044"/>
                    <a:pt x="21383" y="10252"/>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0" name="Shape 80"/>
            <p:cNvSpPr/>
            <p:nvPr/>
          </p:nvSpPr>
          <p:spPr>
            <a:xfrm>
              <a:off x="687533" y="252666"/>
              <a:ext cx="311215" cy="438603"/>
            </a:xfrm>
            <a:custGeom>
              <a:avLst/>
              <a:gdLst/>
              <a:ahLst/>
              <a:cxnLst>
                <a:cxn ang="0">
                  <a:pos x="wd2" y="hd2"/>
                </a:cxn>
                <a:cxn ang="5400000">
                  <a:pos x="wd2" y="hd2"/>
                </a:cxn>
                <a:cxn ang="10800000">
                  <a:pos x="wd2" y="hd2"/>
                </a:cxn>
                <a:cxn ang="16200000">
                  <a:pos x="wd2" y="hd2"/>
                </a:cxn>
              </a:cxnLst>
              <a:rect l="0" t="0" r="r" b="b"/>
              <a:pathLst>
                <a:path w="21600" h="21567" extrusionOk="0">
                  <a:moveTo>
                    <a:pt x="4074" y="923"/>
                  </a:moveTo>
                  <a:cubicBezTo>
                    <a:pt x="3583" y="1110"/>
                    <a:pt x="3399" y="1312"/>
                    <a:pt x="3153" y="1673"/>
                  </a:cubicBezTo>
                  <a:cubicBezTo>
                    <a:pt x="2784" y="2206"/>
                    <a:pt x="2600" y="2768"/>
                    <a:pt x="2662" y="3360"/>
                  </a:cubicBezTo>
                  <a:cubicBezTo>
                    <a:pt x="2764" y="4239"/>
                    <a:pt x="3808" y="4571"/>
                    <a:pt x="4934" y="4355"/>
                  </a:cubicBezTo>
                  <a:cubicBezTo>
                    <a:pt x="5651" y="4210"/>
                    <a:pt x="6326" y="3908"/>
                    <a:pt x="6920" y="3605"/>
                  </a:cubicBezTo>
                  <a:cubicBezTo>
                    <a:pt x="7453" y="3331"/>
                    <a:pt x="7514" y="3215"/>
                    <a:pt x="7985" y="3547"/>
                  </a:cubicBezTo>
                  <a:cubicBezTo>
                    <a:pt x="8620" y="4009"/>
                    <a:pt x="8968" y="4138"/>
                    <a:pt x="9930" y="3951"/>
                  </a:cubicBezTo>
                  <a:cubicBezTo>
                    <a:pt x="11158" y="3720"/>
                    <a:pt x="12305" y="3187"/>
                    <a:pt x="13206" y="2552"/>
                  </a:cubicBezTo>
                  <a:cubicBezTo>
                    <a:pt x="13697" y="2206"/>
                    <a:pt x="14147" y="1730"/>
                    <a:pt x="13922" y="1211"/>
                  </a:cubicBezTo>
                  <a:cubicBezTo>
                    <a:pt x="13779" y="865"/>
                    <a:pt x="13247" y="534"/>
                    <a:pt x="12858" y="332"/>
                  </a:cubicBezTo>
                  <a:cubicBezTo>
                    <a:pt x="12551" y="173"/>
                    <a:pt x="12141" y="101"/>
                    <a:pt x="11793" y="0"/>
                  </a:cubicBezTo>
                  <a:moveTo>
                    <a:pt x="491" y="8839"/>
                  </a:moveTo>
                  <a:cubicBezTo>
                    <a:pt x="266" y="8983"/>
                    <a:pt x="184" y="9026"/>
                    <a:pt x="0" y="9099"/>
                  </a:cubicBezTo>
                  <a:cubicBezTo>
                    <a:pt x="860" y="9084"/>
                    <a:pt x="1720" y="9070"/>
                    <a:pt x="2600" y="9055"/>
                  </a:cubicBezTo>
                  <a:cubicBezTo>
                    <a:pt x="4996" y="8998"/>
                    <a:pt x="7391" y="8882"/>
                    <a:pt x="9787" y="8752"/>
                  </a:cubicBezTo>
                  <a:cubicBezTo>
                    <a:pt x="12837" y="8579"/>
                    <a:pt x="15867" y="8291"/>
                    <a:pt x="18918" y="8262"/>
                  </a:cubicBezTo>
                  <a:cubicBezTo>
                    <a:pt x="19143" y="8262"/>
                    <a:pt x="21436" y="8205"/>
                    <a:pt x="21600" y="8507"/>
                  </a:cubicBezTo>
                  <a:cubicBezTo>
                    <a:pt x="21354" y="8695"/>
                    <a:pt x="21272" y="8752"/>
                    <a:pt x="21027" y="8796"/>
                  </a:cubicBezTo>
                  <a:moveTo>
                    <a:pt x="2825" y="21398"/>
                  </a:moveTo>
                  <a:cubicBezTo>
                    <a:pt x="3358" y="21456"/>
                    <a:pt x="3870" y="21485"/>
                    <a:pt x="4402" y="21513"/>
                  </a:cubicBezTo>
                  <a:cubicBezTo>
                    <a:pt x="5139" y="21557"/>
                    <a:pt x="5896" y="21600"/>
                    <a:pt x="6634" y="21528"/>
                  </a:cubicBezTo>
                  <a:cubicBezTo>
                    <a:pt x="7125" y="21485"/>
                    <a:pt x="7534" y="21326"/>
                    <a:pt x="7985" y="21196"/>
                  </a:cubicBezTo>
                  <a:cubicBezTo>
                    <a:pt x="7801" y="20836"/>
                    <a:pt x="7657" y="20634"/>
                    <a:pt x="7248" y="20317"/>
                  </a:cubicBezTo>
                  <a:cubicBezTo>
                    <a:pt x="6470" y="19711"/>
                    <a:pt x="5610" y="19178"/>
                    <a:pt x="4852" y="18572"/>
                  </a:cubicBezTo>
                  <a:cubicBezTo>
                    <a:pt x="4463" y="18269"/>
                    <a:pt x="3808" y="17808"/>
                    <a:pt x="3890" y="17361"/>
                  </a:cubicBezTo>
                  <a:cubicBezTo>
                    <a:pt x="3992" y="16798"/>
                    <a:pt x="5016" y="16438"/>
                    <a:pt x="5671" y="16265"/>
                  </a:cubicBezTo>
                  <a:cubicBezTo>
                    <a:pt x="7453" y="15803"/>
                    <a:pt x="9602" y="15630"/>
                    <a:pt x="11384" y="16135"/>
                  </a:cubicBezTo>
                  <a:cubicBezTo>
                    <a:pt x="12510" y="16452"/>
                    <a:pt x="13083" y="17087"/>
                    <a:pt x="13308" y="17894"/>
                  </a:cubicBezTo>
                  <a:cubicBezTo>
                    <a:pt x="13472" y="18485"/>
                    <a:pt x="13329" y="19062"/>
                    <a:pt x="13329" y="19639"/>
                  </a:cubicBezTo>
                  <a:cubicBezTo>
                    <a:pt x="13329" y="20115"/>
                    <a:pt x="13267" y="20922"/>
                    <a:pt x="13881" y="21254"/>
                  </a:cubicBezTo>
                  <a:cubicBezTo>
                    <a:pt x="14352" y="21513"/>
                    <a:pt x="15007" y="21340"/>
                    <a:pt x="15519" y="21240"/>
                  </a:cubicBezTo>
                  <a:cubicBezTo>
                    <a:pt x="16133" y="21110"/>
                    <a:pt x="16850" y="20951"/>
                    <a:pt x="17382" y="20692"/>
                  </a:cubicBezTo>
                  <a:cubicBezTo>
                    <a:pt x="17649" y="20562"/>
                    <a:pt x="17853" y="20475"/>
                    <a:pt x="18140" y="20374"/>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1" name="Shape 81"/>
            <p:cNvSpPr/>
            <p:nvPr/>
          </p:nvSpPr>
          <p:spPr>
            <a:xfrm>
              <a:off x="1386171" y="233598"/>
              <a:ext cx="585916" cy="417938"/>
            </a:xfrm>
            <a:custGeom>
              <a:avLst/>
              <a:gdLst/>
              <a:ahLst/>
              <a:cxnLst>
                <a:cxn ang="0">
                  <a:pos x="wd2" y="hd2"/>
                </a:cxn>
                <a:cxn ang="5400000">
                  <a:pos x="wd2" y="hd2"/>
                </a:cxn>
                <a:cxn ang="10800000">
                  <a:pos x="wd2" y="hd2"/>
                </a:cxn>
                <a:cxn ang="16200000">
                  <a:pos x="wd2" y="hd2"/>
                </a:cxn>
              </a:cxnLst>
              <a:rect l="0" t="0" r="r" b="b"/>
              <a:pathLst>
                <a:path w="21582" h="21226" extrusionOk="0">
                  <a:moveTo>
                    <a:pt x="4" y="11591"/>
                  </a:moveTo>
                  <a:cubicBezTo>
                    <a:pt x="-18" y="11203"/>
                    <a:pt x="47" y="10875"/>
                    <a:pt x="167" y="10517"/>
                  </a:cubicBezTo>
                  <a:cubicBezTo>
                    <a:pt x="286" y="10143"/>
                    <a:pt x="503" y="9830"/>
                    <a:pt x="742" y="9606"/>
                  </a:cubicBezTo>
                  <a:cubicBezTo>
                    <a:pt x="970" y="9397"/>
                    <a:pt x="1253" y="9397"/>
                    <a:pt x="1492" y="9606"/>
                  </a:cubicBezTo>
                  <a:cubicBezTo>
                    <a:pt x="1763" y="9830"/>
                    <a:pt x="1926" y="10218"/>
                    <a:pt x="2121" y="10546"/>
                  </a:cubicBezTo>
                  <a:cubicBezTo>
                    <a:pt x="2273" y="10815"/>
                    <a:pt x="2480" y="11129"/>
                    <a:pt x="2740" y="11203"/>
                  </a:cubicBezTo>
                  <a:cubicBezTo>
                    <a:pt x="3066" y="11293"/>
                    <a:pt x="3392" y="10994"/>
                    <a:pt x="3642" y="10755"/>
                  </a:cubicBezTo>
                  <a:cubicBezTo>
                    <a:pt x="3881" y="10532"/>
                    <a:pt x="4011" y="10323"/>
                    <a:pt x="4141" y="9964"/>
                  </a:cubicBezTo>
                  <a:cubicBezTo>
                    <a:pt x="4217" y="9755"/>
                    <a:pt x="4239" y="9531"/>
                    <a:pt x="4293" y="9307"/>
                  </a:cubicBezTo>
                  <a:moveTo>
                    <a:pt x="13915" y="12875"/>
                  </a:moveTo>
                  <a:cubicBezTo>
                    <a:pt x="13893" y="12457"/>
                    <a:pt x="13861" y="12009"/>
                    <a:pt x="13861" y="11591"/>
                  </a:cubicBezTo>
                  <a:cubicBezTo>
                    <a:pt x="13872" y="10561"/>
                    <a:pt x="13958" y="9546"/>
                    <a:pt x="14034" y="8531"/>
                  </a:cubicBezTo>
                  <a:cubicBezTo>
                    <a:pt x="14154" y="6949"/>
                    <a:pt x="14360" y="5382"/>
                    <a:pt x="14664" y="3844"/>
                  </a:cubicBezTo>
                  <a:cubicBezTo>
                    <a:pt x="14914" y="2590"/>
                    <a:pt x="15207" y="665"/>
                    <a:pt x="16174" y="82"/>
                  </a:cubicBezTo>
                  <a:cubicBezTo>
                    <a:pt x="16760" y="-261"/>
                    <a:pt x="17053" y="545"/>
                    <a:pt x="17227" y="1172"/>
                  </a:cubicBezTo>
                  <a:cubicBezTo>
                    <a:pt x="17477" y="2053"/>
                    <a:pt x="17510" y="3083"/>
                    <a:pt x="17368" y="4008"/>
                  </a:cubicBezTo>
                  <a:cubicBezTo>
                    <a:pt x="17271" y="4665"/>
                    <a:pt x="17086" y="5382"/>
                    <a:pt x="16749" y="5889"/>
                  </a:cubicBezTo>
                  <a:cubicBezTo>
                    <a:pt x="16608" y="6098"/>
                    <a:pt x="16304" y="6307"/>
                    <a:pt x="16109" y="6083"/>
                  </a:cubicBezTo>
                  <a:cubicBezTo>
                    <a:pt x="15978" y="5934"/>
                    <a:pt x="15946" y="5650"/>
                    <a:pt x="15870" y="5471"/>
                  </a:cubicBezTo>
                  <a:moveTo>
                    <a:pt x="11504" y="8188"/>
                  </a:moveTo>
                  <a:cubicBezTo>
                    <a:pt x="11168" y="8218"/>
                    <a:pt x="11200" y="8233"/>
                    <a:pt x="11026" y="8576"/>
                  </a:cubicBezTo>
                  <a:cubicBezTo>
                    <a:pt x="11417" y="8949"/>
                    <a:pt x="11776" y="9054"/>
                    <a:pt x="12264" y="9099"/>
                  </a:cubicBezTo>
                  <a:cubicBezTo>
                    <a:pt x="13904" y="9233"/>
                    <a:pt x="15566" y="8919"/>
                    <a:pt x="17206" y="8770"/>
                  </a:cubicBezTo>
                  <a:cubicBezTo>
                    <a:pt x="18237" y="8681"/>
                    <a:pt x="19258" y="8591"/>
                    <a:pt x="20290" y="8531"/>
                  </a:cubicBezTo>
                  <a:cubicBezTo>
                    <a:pt x="20681" y="8516"/>
                    <a:pt x="21039" y="8531"/>
                    <a:pt x="21430" y="8561"/>
                  </a:cubicBezTo>
                  <a:cubicBezTo>
                    <a:pt x="21484" y="8561"/>
                    <a:pt x="21528" y="8576"/>
                    <a:pt x="21582" y="8576"/>
                  </a:cubicBezTo>
                  <a:moveTo>
                    <a:pt x="15490" y="14383"/>
                  </a:moveTo>
                  <a:cubicBezTo>
                    <a:pt x="15490" y="14189"/>
                    <a:pt x="15479" y="14054"/>
                    <a:pt x="15457" y="13845"/>
                  </a:cubicBezTo>
                  <a:cubicBezTo>
                    <a:pt x="15479" y="14278"/>
                    <a:pt x="15425" y="14666"/>
                    <a:pt x="15392" y="15099"/>
                  </a:cubicBezTo>
                  <a:cubicBezTo>
                    <a:pt x="15338" y="15905"/>
                    <a:pt x="15240" y="16682"/>
                    <a:pt x="15153" y="17488"/>
                  </a:cubicBezTo>
                  <a:cubicBezTo>
                    <a:pt x="15077" y="18174"/>
                    <a:pt x="14947" y="18936"/>
                    <a:pt x="14968" y="19637"/>
                  </a:cubicBezTo>
                  <a:cubicBezTo>
                    <a:pt x="14990" y="20145"/>
                    <a:pt x="15110" y="20608"/>
                    <a:pt x="15392" y="20921"/>
                  </a:cubicBezTo>
                  <a:cubicBezTo>
                    <a:pt x="15750" y="21339"/>
                    <a:pt x="16196" y="21235"/>
                    <a:pt x="16630" y="21145"/>
                  </a:cubicBezTo>
                  <a:cubicBezTo>
                    <a:pt x="17140" y="21040"/>
                    <a:pt x="17673" y="20876"/>
                    <a:pt x="18161" y="20667"/>
                  </a:cubicBezTo>
                  <a:cubicBezTo>
                    <a:pt x="18509" y="20518"/>
                    <a:pt x="18824" y="20354"/>
                    <a:pt x="19182" y="20264"/>
                  </a:cubicBezTo>
                  <a:cubicBezTo>
                    <a:pt x="19334" y="20219"/>
                    <a:pt x="19475" y="20190"/>
                    <a:pt x="19627" y="20145"/>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2" name="Shape 82"/>
            <p:cNvSpPr/>
            <p:nvPr/>
          </p:nvSpPr>
          <p:spPr>
            <a:xfrm>
              <a:off x="2259483" y="330532"/>
              <a:ext cx="158783" cy="73099"/>
            </a:xfrm>
            <a:custGeom>
              <a:avLst/>
              <a:gdLst/>
              <a:ahLst/>
              <a:cxnLst>
                <a:cxn ang="0">
                  <a:pos x="wd2" y="hd2"/>
                </a:cxn>
                <a:cxn ang="5400000">
                  <a:pos x="wd2" y="hd2"/>
                </a:cxn>
                <a:cxn ang="10800000">
                  <a:pos x="wd2" y="hd2"/>
                </a:cxn>
                <a:cxn ang="16200000">
                  <a:pos x="wd2" y="hd2"/>
                </a:cxn>
              </a:cxnLst>
              <a:rect l="0" t="0" r="r" b="b"/>
              <a:pathLst>
                <a:path w="21557" h="21600" extrusionOk="0">
                  <a:moveTo>
                    <a:pt x="6" y="21600"/>
                  </a:moveTo>
                  <a:cubicBezTo>
                    <a:pt x="-43" y="18796"/>
                    <a:pt x="202" y="16719"/>
                    <a:pt x="937" y="14331"/>
                  </a:cubicBezTo>
                  <a:cubicBezTo>
                    <a:pt x="1769" y="11735"/>
                    <a:pt x="3141" y="8204"/>
                    <a:pt x="4757" y="8619"/>
                  </a:cubicBezTo>
                  <a:cubicBezTo>
                    <a:pt x="6030" y="8931"/>
                    <a:pt x="7255" y="10904"/>
                    <a:pt x="8088" y="12877"/>
                  </a:cubicBezTo>
                  <a:cubicBezTo>
                    <a:pt x="8871" y="14746"/>
                    <a:pt x="9753" y="16927"/>
                    <a:pt x="11075" y="17135"/>
                  </a:cubicBezTo>
                  <a:cubicBezTo>
                    <a:pt x="13133" y="17550"/>
                    <a:pt x="15043" y="13085"/>
                    <a:pt x="16414" y="10592"/>
                  </a:cubicBezTo>
                  <a:cubicBezTo>
                    <a:pt x="17786" y="8100"/>
                    <a:pt x="19206" y="5504"/>
                    <a:pt x="20479" y="2804"/>
                  </a:cubicBezTo>
                  <a:cubicBezTo>
                    <a:pt x="21018" y="1454"/>
                    <a:pt x="21214" y="935"/>
                    <a:pt x="21557" y="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3" name="Shape 83"/>
            <p:cNvSpPr/>
            <p:nvPr/>
          </p:nvSpPr>
          <p:spPr>
            <a:xfrm>
              <a:off x="2846979" y="23836"/>
              <a:ext cx="335032" cy="694436"/>
            </a:xfrm>
            <a:custGeom>
              <a:avLst/>
              <a:gdLst/>
              <a:ahLst/>
              <a:cxnLst>
                <a:cxn ang="0">
                  <a:pos x="wd2" y="hd2"/>
                </a:cxn>
                <a:cxn ang="5400000">
                  <a:pos x="wd2" y="hd2"/>
                </a:cxn>
                <a:cxn ang="10800000">
                  <a:pos x="wd2" y="hd2"/>
                </a:cxn>
                <a:cxn ang="16200000">
                  <a:pos x="wd2" y="hd2"/>
                </a:cxn>
              </a:cxnLst>
              <a:rect l="0" t="0" r="r" b="b"/>
              <a:pathLst>
                <a:path w="21600" h="21600" extrusionOk="0">
                  <a:moveTo>
                    <a:pt x="11495" y="3807"/>
                  </a:moveTo>
                  <a:cubicBezTo>
                    <a:pt x="11533" y="3634"/>
                    <a:pt x="11723" y="3487"/>
                    <a:pt x="11533" y="3304"/>
                  </a:cubicBezTo>
                  <a:cubicBezTo>
                    <a:pt x="11285" y="3066"/>
                    <a:pt x="10886" y="3039"/>
                    <a:pt x="10315" y="3020"/>
                  </a:cubicBezTo>
                  <a:cubicBezTo>
                    <a:pt x="9668" y="3002"/>
                    <a:pt x="9002" y="3048"/>
                    <a:pt x="8374" y="3130"/>
                  </a:cubicBezTo>
                  <a:cubicBezTo>
                    <a:pt x="7784" y="3213"/>
                    <a:pt x="7156" y="3386"/>
                    <a:pt x="6756" y="3615"/>
                  </a:cubicBezTo>
                  <a:cubicBezTo>
                    <a:pt x="6280" y="3890"/>
                    <a:pt x="6223" y="4238"/>
                    <a:pt x="6204" y="4576"/>
                  </a:cubicBezTo>
                  <a:cubicBezTo>
                    <a:pt x="6147" y="5830"/>
                    <a:pt x="7041" y="7075"/>
                    <a:pt x="7479" y="8301"/>
                  </a:cubicBezTo>
                  <a:cubicBezTo>
                    <a:pt x="7555" y="8512"/>
                    <a:pt x="7898" y="9098"/>
                    <a:pt x="7631" y="9308"/>
                  </a:cubicBezTo>
                  <a:cubicBezTo>
                    <a:pt x="7422" y="9473"/>
                    <a:pt x="7460" y="9363"/>
                    <a:pt x="7099" y="9455"/>
                  </a:cubicBezTo>
                  <a:moveTo>
                    <a:pt x="3197" y="7276"/>
                  </a:moveTo>
                  <a:cubicBezTo>
                    <a:pt x="3083" y="7240"/>
                    <a:pt x="2950" y="7194"/>
                    <a:pt x="2836" y="7157"/>
                  </a:cubicBezTo>
                  <a:cubicBezTo>
                    <a:pt x="3483" y="7130"/>
                    <a:pt x="4054" y="7166"/>
                    <a:pt x="4701" y="7148"/>
                  </a:cubicBezTo>
                  <a:cubicBezTo>
                    <a:pt x="5633" y="7121"/>
                    <a:pt x="6528" y="7038"/>
                    <a:pt x="7441" y="6956"/>
                  </a:cubicBezTo>
                  <a:cubicBezTo>
                    <a:pt x="8107" y="6892"/>
                    <a:pt x="8564" y="6755"/>
                    <a:pt x="9059" y="6544"/>
                  </a:cubicBezTo>
                  <a:moveTo>
                    <a:pt x="4320" y="1757"/>
                  </a:moveTo>
                  <a:cubicBezTo>
                    <a:pt x="4244" y="1556"/>
                    <a:pt x="4225" y="1446"/>
                    <a:pt x="4320" y="1254"/>
                  </a:cubicBezTo>
                  <a:cubicBezTo>
                    <a:pt x="4434" y="1025"/>
                    <a:pt x="4720" y="824"/>
                    <a:pt x="5062" y="659"/>
                  </a:cubicBezTo>
                  <a:cubicBezTo>
                    <a:pt x="5519" y="439"/>
                    <a:pt x="6223" y="192"/>
                    <a:pt x="6908" y="192"/>
                  </a:cubicBezTo>
                  <a:cubicBezTo>
                    <a:pt x="7460" y="192"/>
                    <a:pt x="7917" y="394"/>
                    <a:pt x="8221" y="595"/>
                  </a:cubicBezTo>
                  <a:cubicBezTo>
                    <a:pt x="8602" y="842"/>
                    <a:pt x="8925" y="1135"/>
                    <a:pt x="9439" y="1327"/>
                  </a:cubicBezTo>
                  <a:cubicBezTo>
                    <a:pt x="9953" y="1519"/>
                    <a:pt x="10543" y="1528"/>
                    <a:pt x="11114" y="1400"/>
                  </a:cubicBezTo>
                  <a:cubicBezTo>
                    <a:pt x="11913" y="1226"/>
                    <a:pt x="12465" y="934"/>
                    <a:pt x="12922" y="586"/>
                  </a:cubicBezTo>
                  <a:cubicBezTo>
                    <a:pt x="13226" y="348"/>
                    <a:pt x="13360" y="110"/>
                    <a:pt x="12922" y="0"/>
                  </a:cubicBezTo>
                  <a:moveTo>
                    <a:pt x="0" y="12713"/>
                  </a:moveTo>
                  <a:cubicBezTo>
                    <a:pt x="780" y="12814"/>
                    <a:pt x="1332" y="12832"/>
                    <a:pt x="2208" y="12786"/>
                  </a:cubicBezTo>
                  <a:cubicBezTo>
                    <a:pt x="4282" y="12676"/>
                    <a:pt x="6356" y="12548"/>
                    <a:pt x="8431" y="12420"/>
                  </a:cubicBezTo>
                  <a:cubicBezTo>
                    <a:pt x="11038" y="12264"/>
                    <a:pt x="13664" y="12109"/>
                    <a:pt x="16271" y="11999"/>
                  </a:cubicBezTo>
                  <a:cubicBezTo>
                    <a:pt x="17813" y="11935"/>
                    <a:pt x="19373" y="11843"/>
                    <a:pt x="20915" y="11816"/>
                  </a:cubicBezTo>
                  <a:cubicBezTo>
                    <a:pt x="21334" y="11807"/>
                    <a:pt x="21200" y="11834"/>
                    <a:pt x="21600" y="11770"/>
                  </a:cubicBezTo>
                  <a:moveTo>
                    <a:pt x="11285" y="15248"/>
                  </a:moveTo>
                  <a:cubicBezTo>
                    <a:pt x="11266" y="15010"/>
                    <a:pt x="11304" y="14781"/>
                    <a:pt x="11171" y="14553"/>
                  </a:cubicBezTo>
                  <a:cubicBezTo>
                    <a:pt x="11019" y="14305"/>
                    <a:pt x="10886" y="14196"/>
                    <a:pt x="10334" y="14150"/>
                  </a:cubicBezTo>
                  <a:cubicBezTo>
                    <a:pt x="9763" y="14095"/>
                    <a:pt x="9059" y="14360"/>
                    <a:pt x="8678" y="14525"/>
                  </a:cubicBezTo>
                  <a:cubicBezTo>
                    <a:pt x="7955" y="14845"/>
                    <a:pt x="7346" y="15230"/>
                    <a:pt x="7022" y="15678"/>
                  </a:cubicBezTo>
                  <a:cubicBezTo>
                    <a:pt x="6661" y="16182"/>
                    <a:pt x="6585" y="16786"/>
                    <a:pt x="6623" y="17317"/>
                  </a:cubicBezTo>
                  <a:cubicBezTo>
                    <a:pt x="6661" y="17838"/>
                    <a:pt x="6927" y="18333"/>
                    <a:pt x="7175" y="18836"/>
                  </a:cubicBezTo>
                  <a:cubicBezTo>
                    <a:pt x="7384" y="19275"/>
                    <a:pt x="7574" y="19715"/>
                    <a:pt x="7650" y="20163"/>
                  </a:cubicBezTo>
                  <a:cubicBezTo>
                    <a:pt x="7707" y="20538"/>
                    <a:pt x="7650" y="20731"/>
                    <a:pt x="7270" y="20987"/>
                  </a:cubicBezTo>
                  <a:cubicBezTo>
                    <a:pt x="6946" y="20877"/>
                    <a:pt x="6604" y="20767"/>
                    <a:pt x="6280" y="20566"/>
                  </a:cubicBezTo>
                  <a:moveTo>
                    <a:pt x="2645" y="18561"/>
                  </a:moveTo>
                  <a:cubicBezTo>
                    <a:pt x="3426" y="18461"/>
                    <a:pt x="4187" y="18406"/>
                    <a:pt x="5005" y="18387"/>
                  </a:cubicBezTo>
                  <a:cubicBezTo>
                    <a:pt x="6071" y="18360"/>
                    <a:pt x="7118" y="18351"/>
                    <a:pt x="8183" y="18333"/>
                  </a:cubicBezTo>
                  <a:cubicBezTo>
                    <a:pt x="9040" y="18314"/>
                    <a:pt x="9877" y="18296"/>
                    <a:pt x="10733" y="18351"/>
                  </a:cubicBezTo>
                  <a:cubicBezTo>
                    <a:pt x="11628" y="18406"/>
                    <a:pt x="12199" y="18506"/>
                    <a:pt x="12484" y="18937"/>
                  </a:cubicBezTo>
                  <a:cubicBezTo>
                    <a:pt x="12732" y="19303"/>
                    <a:pt x="12694" y="19696"/>
                    <a:pt x="12694" y="20081"/>
                  </a:cubicBezTo>
                  <a:cubicBezTo>
                    <a:pt x="12694" y="20483"/>
                    <a:pt x="12579" y="20886"/>
                    <a:pt x="12789" y="21280"/>
                  </a:cubicBezTo>
                  <a:cubicBezTo>
                    <a:pt x="12922" y="21444"/>
                    <a:pt x="12960" y="21490"/>
                    <a:pt x="13055" y="21600"/>
                  </a:cubicBezTo>
                  <a:cubicBezTo>
                    <a:pt x="13683" y="21481"/>
                    <a:pt x="14216" y="21335"/>
                    <a:pt x="14654" y="21069"/>
                  </a:cubicBezTo>
                  <a:cubicBezTo>
                    <a:pt x="15244" y="20712"/>
                    <a:pt x="15777" y="20236"/>
                    <a:pt x="16024" y="19797"/>
                  </a:cubicBezTo>
                  <a:cubicBezTo>
                    <a:pt x="16252" y="19394"/>
                    <a:pt x="16271" y="18836"/>
                    <a:pt x="15396" y="18607"/>
                  </a:cubicBezTo>
                  <a:cubicBezTo>
                    <a:pt x="14730" y="18433"/>
                    <a:pt x="13873" y="18525"/>
                    <a:pt x="13169" y="18580"/>
                  </a:cubicBezTo>
                  <a:cubicBezTo>
                    <a:pt x="13074" y="18589"/>
                    <a:pt x="12960" y="18598"/>
                    <a:pt x="12865" y="18607"/>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4" name="Shape 84"/>
            <p:cNvSpPr/>
            <p:nvPr/>
          </p:nvSpPr>
          <p:spPr>
            <a:xfrm>
              <a:off x="3444002" y="249488"/>
              <a:ext cx="139729" cy="74686"/>
            </a:xfrm>
            <a:custGeom>
              <a:avLst/>
              <a:gdLst/>
              <a:ahLst/>
              <a:cxnLst>
                <a:cxn ang="0">
                  <a:pos x="wd2" y="hd2"/>
                </a:cxn>
                <a:cxn ang="5400000">
                  <a:pos x="wd2" y="hd2"/>
                </a:cxn>
                <a:cxn ang="10800000">
                  <a:pos x="wd2" y="hd2"/>
                </a:cxn>
                <a:cxn ang="16200000">
                  <a:pos x="wd2" y="hd2"/>
                </a:cxn>
              </a:cxnLst>
              <a:rect l="0" t="0" r="r" b="b"/>
              <a:pathLst>
                <a:path w="21600" h="20900" extrusionOk="0">
                  <a:moveTo>
                    <a:pt x="915" y="16469"/>
                  </a:moveTo>
                  <a:cubicBezTo>
                    <a:pt x="503" y="17628"/>
                    <a:pt x="320" y="18041"/>
                    <a:pt x="0" y="18786"/>
                  </a:cubicBezTo>
                  <a:cubicBezTo>
                    <a:pt x="183" y="16717"/>
                    <a:pt x="595" y="14731"/>
                    <a:pt x="1144" y="12828"/>
                  </a:cubicBezTo>
                  <a:cubicBezTo>
                    <a:pt x="1739" y="10676"/>
                    <a:pt x="2608" y="8276"/>
                    <a:pt x="3661" y="6786"/>
                  </a:cubicBezTo>
                  <a:cubicBezTo>
                    <a:pt x="4668" y="5379"/>
                    <a:pt x="5583" y="4800"/>
                    <a:pt x="6590" y="6621"/>
                  </a:cubicBezTo>
                  <a:cubicBezTo>
                    <a:pt x="7642" y="8524"/>
                    <a:pt x="8329" y="11834"/>
                    <a:pt x="8878" y="14234"/>
                  </a:cubicBezTo>
                  <a:cubicBezTo>
                    <a:pt x="9381" y="16303"/>
                    <a:pt x="9793" y="19945"/>
                    <a:pt x="11212" y="20772"/>
                  </a:cubicBezTo>
                  <a:cubicBezTo>
                    <a:pt x="12631" y="21600"/>
                    <a:pt x="14415" y="18207"/>
                    <a:pt x="15239" y="16634"/>
                  </a:cubicBezTo>
                  <a:cubicBezTo>
                    <a:pt x="16932" y="13407"/>
                    <a:pt x="18351" y="9766"/>
                    <a:pt x="19678" y="6124"/>
                  </a:cubicBezTo>
                  <a:cubicBezTo>
                    <a:pt x="20410" y="4138"/>
                    <a:pt x="21005" y="2152"/>
                    <a:pt x="21600" y="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5" name="Shape 85"/>
            <p:cNvSpPr/>
            <p:nvPr/>
          </p:nvSpPr>
          <p:spPr>
            <a:xfrm>
              <a:off x="3896523" y="104880"/>
              <a:ext cx="412846" cy="659495"/>
            </a:xfrm>
            <a:custGeom>
              <a:avLst/>
              <a:gdLst/>
              <a:ahLst/>
              <a:cxnLst>
                <a:cxn ang="0">
                  <a:pos x="wd2" y="hd2"/>
                </a:cxn>
                <a:cxn ang="5400000">
                  <a:pos x="wd2" y="hd2"/>
                </a:cxn>
                <a:cxn ang="10800000">
                  <a:pos x="wd2" y="hd2"/>
                </a:cxn>
                <a:cxn ang="16200000">
                  <a:pos x="wd2" y="hd2"/>
                </a:cxn>
              </a:cxnLst>
              <a:rect l="0" t="0" r="r" b="b"/>
              <a:pathLst>
                <a:path w="21506" h="21582" extrusionOk="0">
                  <a:moveTo>
                    <a:pt x="1671" y="4337"/>
                  </a:moveTo>
                  <a:cubicBezTo>
                    <a:pt x="2071" y="4357"/>
                    <a:pt x="2454" y="4366"/>
                    <a:pt x="2838" y="4270"/>
                  </a:cubicBezTo>
                  <a:cubicBezTo>
                    <a:pt x="3329" y="4145"/>
                    <a:pt x="3759" y="3961"/>
                    <a:pt x="4097" y="3711"/>
                  </a:cubicBezTo>
                  <a:cubicBezTo>
                    <a:pt x="4358" y="3518"/>
                    <a:pt x="4757" y="3190"/>
                    <a:pt x="4650" y="2911"/>
                  </a:cubicBezTo>
                  <a:cubicBezTo>
                    <a:pt x="4527" y="2593"/>
                    <a:pt x="3729" y="2689"/>
                    <a:pt x="3391" y="2766"/>
                  </a:cubicBezTo>
                  <a:cubicBezTo>
                    <a:pt x="2547" y="2949"/>
                    <a:pt x="1671" y="3345"/>
                    <a:pt x="1073" y="3759"/>
                  </a:cubicBezTo>
                  <a:cubicBezTo>
                    <a:pt x="505" y="4145"/>
                    <a:pt x="-94" y="4742"/>
                    <a:pt x="13" y="5301"/>
                  </a:cubicBezTo>
                  <a:cubicBezTo>
                    <a:pt x="152" y="5995"/>
                    <a:pt x="1134" y="6381"/>
                    <a:pt x="2086" y="6564"/>
                  </a:cubicBezTo>
                  <a:cubicBezTo>
                    <a:pt x="3007" y="6737"/>
                    <a:pt x="3867" y="6737"/>
                    <a:pt x="4803" y="6670"/>
                  </a:cubicBezTo>
                  <a:cubicBezTo>
                    <a:pt x="5755" y="6602"/>
                    <a:pt x="6569" y="6506"/>
                    <a:pt x="7413" y="6217"/>
                  </a:cubicBezTo>
                  <a:moveTo>
                    <a:pt x="16102" y="2718"/>
                  </a:moveTo>
                  <a:cubicBezTo>
                    <a:pt x="16133" y="2410"/>
                    <a:pt x="16164" y="2255"/>
                    <a:pt x="15903" y="1976"/>
                  </a:cubicBezTo>
                  <a:cubicBezTo>
                    <a:pt x="15718" y="1773"/>
                    <a:pt x="15304" y="1619"/>
                    <a:pt x="14935" y="1619"/>
                  </a:cubicBezTo>
                  <a:cubicBezTo>
                    <a:pt x="14306" y="1619"/>
                    <a:pt x="13677" y="1831"/>
                    <a:pt x="13185" y="2053"/>
                  </a:cubicBezTo>
                  <a:cubicBezTo>
                    <a:pt x="12541" y="2342"/>
                    <a:pt x="11973" y="2776"/>
                    <a:pt x="11604" y="3219"/>
                  </a:cubicBezTo>
                  <a:cubicBezTo>
                    <a:pt x="11343" y="3528"/>
                    <a:pt x="11220" y="3942"/>
                    <a:pt x="11834" y="4125"/>
                  </a:cubicBezTo>
                  <a:cubicBezTo>
                    <a:pt x="12494" y="4318"/>
                    <a:pt x="13477" y="4164"/>
                    <a:pt x="14152" y="4077"/>
                  </a:cubicBezTo>
                  <a:cubicBezTo>
                    <a:pt x="15104" y="3961"/>
                    <a:pt x="15964" y="3740"/>
                    <a:pt x="16762" y="3402"/>
                  </a:cubicBezTo>
                  <a:cubicBezTo>
                    <a:pt x="17238" y="3200"/>
                    <a:pt x="17837" y="2920"/>
                    <a:pt x="17944" y="2535"/>
                  </a:cubicBezTo>
                  <a:cubicBezTo>
                    <a:pt x="18006" y="2313"/>
                    <a:pt x="17760" y="2053"/>
                    <a:pt x="17422" y="1976"/>
                  </a:cubicBezTo>
                  <a:cubicBezTo>
                    <a:pt x="17039" y="1889"/>
                    <a:pt x="16547" y="1918"/>
                    <a:pt x="16148" y="1889"/>
                  </a:cubicBezTo>
                  <a:moveTo>
                    <a:pt x="14122" y="231"/>
                  </a:moveTo>
                  <a:cubicBezTo>
                    <a:pt x="14076" y="116"/>
                    <a:pt x="14045" y="77"/>
                    <a:pt x="13999" y="0"/>
                  </a:cubicBezTo>
                  <a:cubicBezTo>
                    <a:pt x="14091" y="260"/>
                    <a:pt x="14152" y="530"/>
                    <a:pt x="14199" y="790"/>
                  </a:cubicBezTo>
                  <a:cubicBezTo>
                    <a:pt x="14291" y="1340"/>
                    <a:pt x="14337" y="1899"/>
                    <a:pt x="14367" y="2458"/>
                  </a:cubicBezTo>
                  <a:cubicBezTo>
                    <a:pt x="14398" y="3133"/>
                    <a:pt x="14367" y="3807"/>
                    <a:pt x="14367" y="4482"/>
                  </a:cubicBezTo>
                  <a:cubicBezTo>
                    <a:pt x="14367" y="5022"/>
                    <a:pt x="14352" y="5571"/>
                    <a:pt x="14152" y="6101"/>
                  </a:cubicBezTo>
                  <a:moveTo>
                    <a:pt x="12065" y="6795"/>
                  </a:moveTo>
                  <a:cubicBezTo>
                    <a:pt x="12003" y="6814"/>
                    <a:pt x="11926" y="6834"/>
                    <a:pt x="11865" y="6853"/>
                  </a:cubicBezTo>
                  <a:cubicBezTo>
                    <a:pt x="12157" y="7152"/>
                    <a:pt x="12280" y="7123"/>
                    <a:pt x="12832" y="7123"/>
                  </a:cubicBezTo>
                  <a:cubicBezTo>
                    <a:pt x="13523" y="7123"/>
                    <a:pt x="14199" y="7017"/>
                    <a:pt x="14874" y="6959"/>
                  </a:cubicBezTo>
                  <a:cubicBezTo>
                    <a:pt x="15549" y="6901"/>
                    <a:pt x="16225" y="6863"/>
                    <a:pt x="16885" y="6766"/>
                  </a:cubicBezTo>
                  <a:cubicBezTo>
                    <a:pt x="17315" y="6699"/>
                    <a:pt x="17699" y="6612"/>
                    <a:pt x="18113" y="6525"/>
                  </a:cubicBezTo>
                  <a:cubicBezTo>
                    <a:pt x="18344" y="6477"/>
                    <a:pt x="18405" y="6448"/>
                    <a:pt x="18328" y="6313"/>
                  </a:cubicBezTo>
                  <a:moveTo>
                    <a:pt x="10161" y="1002"/>
                  </a:moveTo>
                  <a:cubicBezTo>
                    <a:pt x="9516" y="973"/>
                    <a:pt x="10637" y="906"/>
                    <a:pt x="10806" y="877"/>
                  </a:cubicBezTo>
                  <a:cubicBezTo>
                    <a:pt x="11681" y="761"/>
                    <a:pt x="12602" y="733"/>
                    <a:pt x="13492" y="694"/>
                  </a:cubicBezTo>
                  <a:cubicBezTo>
                    <a:pt x="14506" y="655"/>
                    <a:pt x="15519" y="636"/>
                    <a:pt x="16532" y="549"/>
                  </a:cubicBezTo>
                  <a:cubicBezTo>
                    <a:pt x="17330" y="482"/>
                    <a:pt x="18175" y="463"/>
                    <a:pt x="18973" y="376"/>
                  </a:cubicBezTo>
                  <a:cubicBezTo>
                    <a:pt x="19157" y="357"/>
                    <a:pt x="20216" y="202"/>
                    <a:pt x="19526" y="395"/>
                  </a:cubicBezTo>
                  <a:moveTo>
                    <a:pt x="1057" y="10217"/>
                  </a:moveTo>
                  <a:cubicBezTo>
                    <a:pt x="842" y="10265"/>
                    <a:pt x="781" y="10284"/>
                    <a:pt x="628" y="10304"/>
                  </a:cubicBezTo>
                  <a:cubicBezTo>
                    <a:pt x="1886" y="10593"/>
                    <a:pt x="3130" y="10602"/>
                    <a:pt x="4496" y="10564"/>
                  </a:cubicBezTo>
                  <a:cubicBezTo>
                    <a:pt x="6415" y="10506"/>
                    <a:pt x="8334" y="10371"/>
                    <a:pt x="10253" y="10294"/>
                  </a:cubicBezTo>
                  <a:cubicBezTo>
                    <a:pt x="12326" y="10207"/>
                    <a:pt x="14413" y="10101"/>
                    <a:pt x="16486" y="10005"/>
                  </a:cubicBezTo>
                  <a:cubicBezTo>
                    <a:pt x="17729" y="9947"/>
                    <a:pt x="18958" y="9889"/>
                    <a:pt x="20201" y="9841"/>
                  </a:cubicBezTo>
                  <a:cubicBezTo>
                    <a:pt x="20631" y="9822"/>
                    <a:pt x="21092" y="9831"/>
                    <a:pt x="21506" y="9783"/>
                  </a:cubicBezTo>
                  <a:cubicBezTo>
                    <a:pt x="21414" y="9783"/>
                    <a:pt x="21322" y="9793"/>
                    <a:pt x="21230" y="9793"/>
                  </a:cubicBezTo>
                  <a:moveTo>
                    <a:pt x="11005" y="13773"/>
                  </a:moveTo>
                  <a:cubicBezTo>
                    <a:pt x="10729" y="14072"/>
                    <a:pt x="10637" y="14400"/>
                    <a:pt x="10545" y="14757"/>
                  </a:cubicBezTo>
                  <a:cubicBezTo>
                    <a:pt x="10407" y="15354"/>
                    <a:pt x="10299" y="15961"/>
                    <a:pt x="10176" y="16569"/>
                  </a:cubicBezTo>
                  <a:cubicBezTo>
                    <a:pt x="10038" y="17234"/>
                    <a:pt x="9885" y="17899"/>
                    <a:pt x="9793" y="18573"/>
                  </a:cubicBezTo>
                  <a:cubicBezTo>
                    <a:pt x="9731" y="19036"/>
                    <a:pt x="9762" y="19489"/>
                    <a:pt x="9700" y="19952"/>
                  </a:cubicBezTo>
                  <a:cubicBezTo>
                    <a:pt x="9977" y="19643"/>
                    <a:pt x="10084" y="19383"/>
                    <a:pt x="10176" y="19027"/>
                  </a:cubicBezTo>
                  <a:moveTo>
                    <a:pt x="4496" y="14227"/>
                  </a:moveTo>
                  <a:cubicBezTo>
                    <a:pt x="4251" y="14169"/>
                    <a:pt x="4158" y="14140"/>
                    <a:pt x="4005" y="14092"/>
                  </a:cubicBezTo>
                  <a:cubicBezTo>
                    <a:pt x="4619" y="14198"/>
                    <a:pt x="5172" y="14120"/>
                    <a:pt x="5816" y="14063"/>
                  </a:cubicBezTo>
                  <a:cubicBezTo>
                    <a:pt x="7167" y="13937"/>
                    <a:pt x="8518" y="13802"/>
                    <a:pt x="9869" y="13658"/>
                  </a:cubicBezTo>
                  <a:cubicBezTo>
                    <a:pt x="11251" y="13504"/>
                    <a:pt x="12602" y="13349"/>
                    <a:pt x="13999" y="13320"/>
                  </a:cubicBezTo>
                  <a:cubicBezTo>
                    <a:pt x="14705" y="13311"/>
                    <a:pt x="15181" y="13282"/>
                    <a:pt x="15764" y="13523"/>
                  </a:cubicBezTo>
                  <a:moveTo>
                    <a:pt x="16332" y="18525"/>
                  </a:moveTo>
                  <a:cubicBezTo>
                    <a:pt x="16179" y="18824"/>
                    <a:pt x="16025" y="19142"/>
                    <a:pt x="15903" y="19451"/>
                  </a:cubicBezTo>
                  <a:cubicBezTo>
                    <a:pt x="15734" y="19894"/>
                    <a:pt x="15565" y="20376"/>
                    <a:pt x="15565" y="20839"/>
                  </a:cubicBezTo>
                  <a:cubicBezTo>
                    <a:pt x="15565" y="21099"/>
                    <a:pt x="15580" y="21561"/>
                    <a:pt x="16164" y="21581"/>
                  </a:cubicBezTo>
                  <a:cubicBezTo>
                    <a:pt x="16762" y="21600"/>
                    <a:pt x="17392" y="21166"/>
                    <a:pt x="17729" y="20916"/>
                  </a:cubicBezTo>
                  <a:cubicBezTo>
                    <a:pt x="18251" y="20520"/>
                    <a:pt x="18773" y="20010"/>
                    <a:pt x="18927" y="19499"/>
                  </a:cubicBezTo>
                  <a:cubicBezTo>
                    <a:pt x="19065" y="19055"/>
                    <a:pt x="19019" y="18602"/>
                    <a:pt x="18543" y="18246"/>
                  </a:cubicBezTo>
                  <a:cubicBezTo>
                    <a:pt x="18067" y="17880"/>
                    <a:pt x="17499" y="17802"/>
                    <a:pt x="16808" y="17716"/>
                  </a:cubicBezTo>
                  <a:cubicBezTo>
                    <a:pt x="16440" y="17667"/>
                    <a:pt x="16332" y="17658"/>
                    <a:pt x="16102" y="1761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6" name="Shape 86"/>
            <p:cNvSpPr/>
            <p:nvPr/>
          </p:nvSpPr>
          <p:spPr>
            <a:xfrm>
              <a:off x="5082644" y="63563"/>
              <a:ext cx="335028" cy="225650"/>
            </a:xfrm>
            <a:custGeom>
              <a:avLst/>
              <a:gdLst/>
              <a:ahLst/>
              <a:cxnLst>
                <a:cxn ang="0">
                  <a:pos x="wd2" y="hd2"/>
                </a:cxn>
                <a:cxn ang="5400000">
                  <a:pos x="wd2" y="hd2"/>
                </a:cxn>
                <a:cxn ang="10800000">
                  <a:pos x="wd2" y="hd2"/>
                </a:cxn>
                <a:cxn ang="16200000">
                  <a:pos x="wd2" y="hd2"/>
                </a:cxn>
              </a:cxnLst>
              <a:rect l="0" t="0" r="r" b="b"/>
              <a:pathLst>
                <a:path w="21578" h="21425" extrusionOk="0">
                  <a:moveTo>
                    <a:pt x="54" y="0"/>
                  </a:moveTo>
                  <a:cubicBezTo>
                    <a:pt x="16" y="1539"/>
                    <a:pt x="-22" y="3022"/>
                    <a:pt x="16" y="4561"/>
                  </a:cubicBezTo>
                  <a:cubicBezTo>
                    <a:pt x="92" y="7303"/>
                    <a:pt x="455" y="9989"/>
                    <a:pt x="760" y="12703"/>
                  </a:cubicBezTo>
                  <a:cubicBezTo>
                    <a:pt x="951" y="14521"/>
                    <a:pt x="1104" y="16032"/>
                    <a:pt x="1810" y="17515"/>
                  </a:cubicBezTo>
                  <a:cubicBezTo>
                    <a:pt x="2649" y="17179"/>
                    <a:pt x="2936" y="16256"/>
                    <a:pt x="3489" y="15249"/>
                  </a:cubicBezTo>
                  <a:cubicBezTo>
                    <a:pt x="4138" y="14046"/>
                    <a:pt x="4863" y="12255"/>
                    <a:pt x="5836" y="11555"/>
                  </a:cubicBezTo>
                  <a:cubicBezTo>
                    <a:pt x="6637" y="10968"/>
                    <a:pt x="7095" y="11863"/>
                    <a:pt x="7153" y="12954"/>
                  </a:cubicBezTo>
                  <a:cubicBezTo>
                    <a:pt x="7229" y="14605"/>
                    <a:pt x="6809" y="16452"/>
                    <a:pt x="6313" y="17907"/>
                  </a:cubicBezTo>
                  <a:cubicBezTo>
                    <a:pt x="5912" y="19054"/>
                    <a:pt x="5054" y="20984"/>
                    <a:pt x="4138" y="21376"/>
                  </a:cubicBezTo>
                  <a:cubicBezTo>
                    <a:pt x="3642" y="21600"/>
                    <a:pt x="3298" y="21012"/>
                    <a:pt x="3126" y="20425"/>
                  </a:cubicBezTo>
                  <a:cubicBezTo>
                    <a:pt x="2917" y="19725"/>
                    <a:pt x="3184" y="18438"/>
                    <a:pt x="3413" y="17823"/>
                  </a:cubicBezTo>
                  <a:cubicBezTo>
                    <a:pt x="3756" y="17095"/>
                    <a:pt x="3871" y="16844"/>
                    <a:pt x="4138" y="16396"/>
                  </a:cubicBezTo>
                  <a:moveTo>
                    <a:pt x="9576" y="13710"/>
                  </a:moveTo>
                  <a:cubicBezTo>
                    <a:pt x="10053" y="14409"/>
                    <a:pt x="10282" y="15053"/>
                    <a:pt x="10549" y="15976"/>
                  </a:cubicBezTo>
                  <a:cubicBezTo>
                    <a:pt x="10797" y="16816"/>
                    <a:pt x="10950" y="17851"/>
                    <a:pt x="11579" y="18270"/>
                  </a:cubicBezTo>
                  <a:cubicBezTo>
                    <a:pt x="12171" y="18690"/>
                    <a:pt x="12858" y="17991"/>
                    <a:pt x="13297" y="17487"/>
                  </a:cubicBezTo>
                  <a:cubicBezTo>
                    <a:pt x="14041" y="16620"/>
                    <a:pt x="14613" y="15556"/>
                    <a:pt x="14976" y="14269"/>
                  </a:cubicBezTo>
                  <a:cubicBezTo>
                    <a:pt x="15300" y="13122"/>
                    <a:pt x="15396" y="12143"/>
                    <a:pt x="15300" y="10912"/>
                  </a:cubicBezTo>
                  <a:cubicBezTo>
                    <a:pt x="15224" y="10212"/>
                    <a:pt x="15186" y="9989"/>
                    <a:pt x="15090" y="9541"/>
                  </a:cubicBezTo>
                  <a:moveTo>
                    <a:pt x="18258" y="2798"/>
                  </a:moveTo>
                  <a:cubicBezTo>
                    <a:pt x="18716" y="3246"/>
                    <a:pt x="18430" y="4421"/>
                    <a:pt x="18468" y="5344"/>
                  </a:cubicBezTo>
                  <a:cubicBezTo>
                    <a:pt x="18544" y="7415"/>
                    <a:pt x="18697" y="9625"/>
                    <a:pt x="18926" y="11667"/>
                  </a:cubicBezTo>
                  <a:cubicBezTo>
                    <a:pt x="19136" y="13402"/>
                    <a:pt x="19460" y="15137"/>
                    <a:pt x="19842" y="16788"/>
                  </a:cubicBezTo>
                  <a:cubicBezTo>
                    <a:pt x="19899" y="17067"/>
                    <a:pt x="20071" y="18746"/>
                    <a:pt x="20147" y="17711"/>
                  </a:cubicBezTo>
                  <a:moveTo>
                    <a:pt x="16560" y="8646"/>
                  </a:moveTo>
                  <a:cubicBezTo>
                    <a:pt x="16445" y="8450"/>
                    <a:pt x="16312" y="8254"/>
                    <a:pt x="16197" y="8058"/>
                  </a:cubicBezTo>
                  <a:cubicBezTo>
                    <a:pt x="16903" y="7862"/>
                    <a:pt x="17590" y="7974"/>
                    <a:pt x="18296" y="7834"/>
                  </a:cubicBezTo>
                  <a:cubicBezTo>
                    <a:pt x="19403" y="7610"/>
                    <a:pt x="20490" y="7359"/>
                    <a:pt x="21578" y="7051"/>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7" name="Shape 87"/>
            <p:cNvSpPr/>
            <p:nvPr/>
          </p:nvSpPr>
          <p:spPr>
            <a:xfrm>
              <a:off x="6263983" y="0"/>
              <a:ext cx="1435421" cy="557774"/>
            </a:xfrm>
            <a:custGeom>
              <a:avLst/>
              <a:gdLst/>
              <a:ahLst/>
              <a:cxnLst>
                <a:cxn ang="0">
                  <a:pos x="wd2" y="hd2"/>
                </a:cxn>
                <a:cxn ang="5400000">
                  <a:pos x="wd2" y="hd2"/>
                </a:cxn>
                <a:cxn ang="10800000">
                  <a:pos x="wd2" y="hd2"/>
                </a:cxn>
                <a:cxn ang="16200000">
                  <a:pos x="wd2" y="hd2"/>
                </a:cxn>
              </a:cxnLst>
              <a:rect l="0" t="0" r="r" b="b"/>
              <a:pathLst>
                <a:path w="21573" h="21600" extrusionOk="0">
                  <a:moveTo>
                    <a:pt x="0" y="11427"/>
                  </a:moveTo>
                  <a:cubicBezTo>
                    <a:pt x="66" y="11416"/>
                    <a:pt x="133" y="11507"/>
                    <a:pt x="274" y="11176"/>
                  </a:cubicBezTo>
                  <a:cubicBezTo>
                    <a:pt x="761" y="10047"/>
                    <a:pt x="1049" y="8074"/>
                    <a:pt x="1213" y="6501"/>
                  </a:cubicBezTo>
                  <a:cubicBezTo>
                    <a:pt x="1333" y="5371"/>
                    <a:pt x="1403" y="4197"/>
                    <a:pt x="1403" y="3034"/>
                  </a:cubicBezTo>
                  <a:cubicBezTo>
                    <a:pt x="1403" y="2498"/>
                    <a:pt x="1350" y="2338"/>
                    <a:pt x="1293" y="1916"/>
                  </a:cubicBezTo>
                  <a:cubicBezTo>
                    <a:pt x="1138" y="2292"/>
                    <a:pt x="1089" y="2543"/>
                    <a:pt x="1018" y="3182"/>
                  </a:cubicBezTo>
                  <a:cubicBezTo>
                    <a:pt x="912" y="4174"/>
                    <a:pt x="868" y="5189"/>
                    <a:pt x="850" y="6215"/>
                  </a:cubicBezTo>
                  <a:cubicBezTo>
                    <a:pt x="846" y="6626"/>
                    <a:pt x="784" y="7812"/>
                    <a:pt x="943" y="8120"/>
                  </a:cubicBezTo>
                  <a:cubicBezTo>
                    <a:pt x="1085" y="8405"/>
                    <a:pt x="1178" y="8086"/>
                    <a:pt x="1302" y="7880"/>
                  </a:cubicBezTo>
                  <a:cubicBezTo>
                    <a:pt x="1479" y="7584"/>
                    <a:pt x="1735" y="7037"/>
                    <a:pt x="1966" y="7230"/>
                  </a:cubicBezTo>
                  <a:cubicBezTo>
                    <a:pt x="2165" y="7401"/>
                    <a:pt x="2178" y="8029"/>
                    <a:pt x="2200" y="8462"/>
                  </a:cubicBezTo>
                  <a:cubicBezTo>
                    <a:pt x="2236" y="9101"/>
                    <a:pt x="2156" y="9796"/>
                    <a:pt x="2209" y="10412"/>
                  </a:cubicBezTo>
                  <a:cubicBezTo>
                    <a:pt x="2245" y="10800"/>
                    <a:pt x="2276" y="10834"/>
                    <a:pt x="2422" y="10823"/>
                  </a:cubicBezTo>
                  <a:cubicBezTo>
                    <a:pt x="2559" y="10811"/>
                    <a:pt x="2692" y="10652"/>
                    <a:pt x="2820" y="10549"/>
                  </a:cubicBezTo>
                  <a:cubicBezTo>
                    <a:pt x="2917" y="10469"/>
                    <a:pt x="3015" y="10401"/>
                    <a:pt x="3108" y="10298"/>
                  </a:cubicBezTo>
                  <a:cubicBezTo>
                    <a:pt x="3121" y="10275"/>
                    <a:pt x="3139" y="10253"/>
                    <a:pt x="3152" y="10230"/>
                  </a:cubicBezTo>
                  <a:moveTo>
                    <a:pt x="3794" y="8895"/>
                  </a:moveTo>
                  <a:cubicBezTo>
                    <a:pt x="3816" y="9215"/>
                    <a:pt x="3821" y="9523"/>
                    <a:pt x="3816" y="9842"/>
                  </a:cubicBezTo>
                  <a:cubicBezTo>
                    <a:pt x="3812" y="10355"/>
                    <a:pt x="3781" y="10857"/>
                    <a:pt x="3763" y="11370"/>
                  </a:cubicBezTo>
                  <a:cubicBezTo>
                    <a:pt x="3754" y="11644"/>
                    <a:pt x="3750" y="11895"/>
                    <a:pt x="3767" y="12157"/>
                  </a:cubicBezTo>
                  <a:cubicBezTo>
                    <a:pt x="3772" y="12203"/>
                    <a:pt x="3772" y="12260"/>
                    <a:pt x="3776" y="12305"/>
                  </a:cubicBezTo>
                  <a:moveTo>
                    <a:pt x="3103" y="12887"/>
                  </a:moveTo>
                  <a:cubicBezTo>
                    <a:pt x="2993" y="13001"/>
                    <a:pt x="2988" y="12955"/>
                    <a:pt x="2957" y="13218"/>
                  </a:cubicBezTo>
                  <a:cubicBezTo>
                    <a:pt x="2997" y="13469"/>
                    <a:pt x="3099" y="13469"/>
                    <a:pt x="3219" y="13480"/>
                  </a:cubicBezTo>
                  <a:cubicBezTo>
                    <a:pt x="3449" y="13503"/>
                    <a:pt x="3675" y="13355"/>
                    <a:pt x="3900" y="13286"/>
                  </a:cubicBezTo>
                  <a:cubicBezTo>
                    <a:pt x="4126" y="13218"/>
                    <a:pt x="4352" y="13104"/>
                    <a:pt x="4573" y="12967"/>
                  </a:cubicBezTo>
                  <a:cubicBezTo>
                    <a:pt x="4609" y="12944"/>
                    <a:pt x="4648" y="12910"/>
                    <a:pt x="4684" y="12887"/>
                  </a:cubicBezTo>
                  <a:moveTo>
                    <a:pt x="5924" y="18966"/>
                  </a:moveTo>
                  <a:cubicBezTo>
                    <a:pt x="5893" y="19810"/>
                    <a:pt x="5826" y="20631"/>
                    <a:pt x="5817" y="21475"/>
                  </a:cubicBezTo>
                  <a:cubicBezTo>
                    <a:pt x="5817" y="21520"/>
                    <a:pt x="5817" y="21554"/>
                    <a:pt x="5817" y="21600"/>
                  </a:cubicBezTo>
                  <a:cubicBezTo>
                    <a:pt x="5844" y="20471"/>
                    <a:pt x="5875" y="19342"/>
                    <a:pt x="5901" y="18213"/>
                  </a:cubicBezTo>
                  <a:cubicBezTo>
                    <a:pt x="5941" y="16457"/>
                    <a:pt x="5972" y="14666"/>
                    <a:pt x="6074" y="12921"/>
                  </a:cubicBezTo>
                  <a:cubicBezTo>
                    <a:pt x="6158" y="11496"/>
                    <a:pt x="6256" y="9990"/>
                    <a:pt x="6503" y="8679"/>
                  </a:cubicBezTo>
                  <a:cubicBezTo>
                    <a:pt x="6588" y="8223"/>
                    <a:pt x="6782" y="7367"/>
                    <a:pt x="7039" y="7584"/>
                  </a:cubicBezTo>
                  <a:cubicBezTo>
                    <a:pt x="7327" y="7823"/>
                    <a:pt x="7327" y="9101"/>
                    <a:pt x="7287" y="9682"/>
                  </a:cubicBezTo>
                  <a:cubicBezTo>
                    <a:pt x="7238" y="10458"/>
                    <a:pt x="7079" y="11188"/>
                    <a:pt x="6884" y="11769"/>
                  </a:cubicBezTo>
                  <a:cubicBezTo>
                    <a:pt x="6796" y="12032"/>
                    <a:pt x="6557" y="12636"/>
                    <a:pt x="6393" y="12568"/>
                  </a:cubicBezTo>
                  <a:cubicBezTo>
                    <a:pt x="6238" y="12499"/>
                    <a:pt x="6225" y="12237"/>
                    <a:pt x="6256" y="11861"/>
                  </a:cubicBezTo>
                  <a:cubicBezTo>
                    <a:pt x="6273" y="11747"/>
                    <a:pt x="6295" y="11633"/>
                    <a:pt x="6313" y="11518"/>
                  </a:cubicBezTo>
                  <a:moveTo>
                    <a:pt x="9470" y="10389"/>
                  </a:moveTo>
                  <a:cubicBezTo>
                    <a:pt x="9509" y="10082"/>
                    <a:pt x="9545" y="9819"/>
                    <a:pt x="9625" y="9523"/>
                  </a:cubicBezTo>
                  <a:cubicBezTo>
                    <a:pt x="9766" y="8998"/>
                    <a:pt x="9930" y="8451"/>
                    <a:pt x="10143" y="8109"/>
                  </a:cubicBezTo>
                  <a:cubicBezTo>
                    <a:pt x="10284" y="7880"/>
                    <a:pt x="10351" y="7995"/>
                    <a:pt x="10439" y="8291"/>
                  </a:cubicBezTo>
                  <a:cubicBezTo>
                    <a:pt x="10545" y="8633"/>
                    <a:pt x="10585" y="9203"/>
                    <a:pt x="10656" y="9603"/>
                  </a:cubicBezTo>
                  <a:cubicBezTo>
                    <a:pt x="10731" y="10024"/>
                    <a:pt x="10815" y="10332"/>
                    <a:pt x="11015" y="10344"/>
                  </a:cubicBezTo>
                  <a:cubicBezTo>
                    <a:pt x="11360" y="10367"/>
                    <a:pt x="11648" y="9546"/>
                    <a:pt x="11847" y="8941"/>
                  </a:cubicBezTo>
                  <a:cubicBezTo>
                    <a:pt x="11984" y="8519"/>
                    <a:pt x="12099" y="8029"/>
                    <a:pt x="12201" y="7538"/>
                  </a:cubicBezTo>
                  <a:cubicBezTo>
                    <a:pt x="12250" y="7310"/>
                    <a:pt x="12285" y="7059"/>
                    <a:pt x="12325" y="6820"/>
                  </a:cubicBezTo>
                  <a:moveTo>
                    <a:pt x="14694" y="2805"/>
                  </a:moveTo>
                  <a:cubicBezTo>
                    <a:pt x="14632" y="2486"/>
                    <a:pt x="14725" y="2372"/>
                    <a:pt x="14521" y="2429"/>
                  </a:cubicBezTo>
                  <a:cubicBezTo>
                    <a:pt x="14291" y="2498"/>
                    <a:pt x="14078" y="3421"/>
                    <a:pt x="13976" y="3843"/>
                  </a:cubicBezTo>
                  <a:cubicBezTo>
                    <a:pt x="13724" y="4870"/>
                    <a:pt x="13560" y="6033"/>
                    <a:pt x="13467" y="7219"/>
                  </a:cubicBezTo>
                  <a:cubicBezTo>
                    <a:pt x="13388" y="8234"/>
                    <a:pt x="13348" y="9466"/>
                    <a:pt x="13489" y="10458"/>
                  </a:cubicBezTo>
                  <a:cubicBezTo>
                    <a:pt x="13587" y="11131"/>
                    <a:pt x="13813" y="11393"/>
                    <a:pt x="14074" y="11142"/>
                  </a:cubicBezTo>
                  <a:cubicBezTo>
                    <a:pt x="14503" y="10720"/>
                    <a:pt x="14787" y="9363"/>
                    <a:pt x="14946" y="8337"/>
                  </a:cubicBezTo>
                  <a:cubicBezTo>
                    <a:pt x="15172" y="6888"/>
                    <a:pt x="15220" y="5406"/>
                    <a:pt x="15119" y="3878"/>
                  </a:cubicBezTo>
                  <a:cubicBezTo>
                    <a:pt x="15074" y="3205"/>
                    <a:pt x="14973" y="2201"/>
                    <a:pt x="14676" y="1962"/>
                  </a:cubicBezTo>
                  <a:cubicBezTo>
                    <a:pt x="14472" y="1790"/>
                    <a:pt x="14273" y="2144"/>
                    <a:pt x="14162" y="2543"/>
                  </a:cubicBezTo>
                  <a:cubicBezTo>
                    <a:pt x="14052" y="2954"/>
                    <a:pt x="14025" y="3558"/>
                    <a:pt x="14123" y="4003"/>
                  </a:cubicBezTo>
                  <a:cubicBezTo>
                    <a:pt x="14242" y="4539"/>
                    <a:pt x="14490" y="4881"/>
                    <a:pt x="14711" y="5052"/>
                  </a:cubicBezTo>
                  <a:cubicBezTo>
                    <a:pt x="14995" y="5269"/>
                    <a:pt x="15278" y="5166"/>
                    <a:pt x="15557" y="4984"/>
                  </a:cubicBezTo>
                  <a:cubicBezTo>
                    <a:pt x="15836" y="4813"/>
                    <a:pt x="16044" y="4516"/>
                    <a:pt x="16283" y="4128"/>
                  </a:cubicBezTo>
                  <a:moveTo>
                    <a:pt x="17974" y="34"/>
                  </a:moveTo>
                  <a:cubicBezTo>
                    <a:pt x="17828" y="479"/>
                    <a:pt x="17700" y="969"/>
                    <a:pt x="17585" y="1483"/>
                  </a:cubicBezTo>
                  <a:cubicBezTo>
                    <a:pt x="17337" y="2623"/>
                    <a:pt x="17120" y="3775"/>
                    <a:pt x="16960" y="5018"/>
                  </a:cubicBezTo>
                  <a:cubicBezTo>
                    <a:pt x="16774" y="6489"/>
                    <a:pt x="16628" y="8131"/>
                    <a:pt x="16664" y="9682"/>
                  </a:cubicBezTo>
                  <a:cubicBezTo>
                    <a:pt x="16673" y="10093"/>
                    <a:pt x="16735" y="10663"/>
                    <a:pt x="16921" y="10697"/>
                  </a:cubicBezTo>
                  <a:cubicBezTo>
                    <a:pt x="17040" y="10663"/>
                    <a:pt x="17084" y="10640"/>
                    <a:pt x="17142" y="10458"/>
                  </a:cubicBezTo>
                  <a:moveTo>
                    <a:pt x="18554" y="5246"/>
                  </a:moveTo>
                  <a:cubicBezTo>
                    <a:pt x="18638" y="5029"/>
                    <a:pt x="18705" y="4744"/>
                    <a:pt x="18793" y="4539"/>
                  </a:cubicBezTo>
                  <a:cubicBezTo>
                    <a:pt x="18957" y="4151"/>
                    <a:pt x="19147" y="3798"/>
                    <a:pt x="19316" y="3410"/>
                  </a:cubicBezTo>
                  <a:cubicBezTo>
                    <a:pt x="19471" y="3056"/>
                    <a:pt x="19621" y="2680"/>
                    <a:pt x="19763" y="2292"/>
                  </a:cubicBezTo>
                  <a:cubicBezTo>
                    <a:pt x="19789" y="2224"/>
                    <a:pt x="19811" y="2144"/>
                    <a:pt x="19838" y="2076"/>
                  </a:cubicBezTo>
                  <a:cubicBezTo>
                    <a:pt x="19785" y="2452"/>
                    <a:pt x="19723" y="2817"/>
                    <a:pt x="19665" y="3193"/>
                  </a:cubicBezTo>
                  <a:cubicBezTo>
                    <a:pt x="19550" y="3980"/>
                    <a:pt x="19466" y="4767"/>
                    <a:pt x="19382" y="5577"/>
                  </a:cubicBezTo>
                  <a:cubicBezTo>
                    <a:pt x="19307" y="6284"/>
                    <a:pt x="19262" y="6991"/>
                    <a:pt x="19223" y="7709"/>
                  </a:cubicBezTo>
                  <a:cubicBezTo>
                    <a:pt x="19200" y="8086"/>
                    <a:pt x="19152" y="8416"/>
                    <a:pt x="19094" y="8770"/>
                  </a:cubicBezTo>
                  <a:moveTo>
                    <a:pt x="18085" y="10047"/>
                  </a:moveTo>
                  <a:cubicBezTo>
                    <a:pt x="18058" y="10082"/>
                    <a:pt x="18036" y="10104"/>
                    <a:pt x="18010" y="10139"/>
                  </a:cubicBezTo>
                  <a:cubicBezTo>
                    <a:pt x="18200" y="10207"/>
                    <a:pt x="18377" y="10093"/>
                    <a:pt x="18567" y="10002"/>
                  </a:cubicBezTo>
                  <a:cubicBezTo>
                    <a:pt x="18908" y="9831"/>
                    <a:pt x="19254" y="9705"/>
                    <a:pt x="19590" y="9500"/>
                  </a:cubicBezTo>
                  <a:cubicBezTo>
                    <a:pt x="19918" y="9295"/>
                    <a:pt x="20250" y="9021"/>
                    <a:pt x="20515" y="8485"/>
                  </a:cubicBezTo>
                  <a:cubicBezTo>
                    <a:pt x="20573" y="8348"/>
                    <a:pt x="20630" y="8211"/>
                    <a:pt x="20688" y="8074"/>
                  </a:cubicBezTo>
                  <a:moveTo>
                    <a:pt x="21113" y="0"/>
                  </a:moveTo>
                  <a:cubicBezTo>
                    <a:pt x="21104" y="604"/>
                    <a:pt x="21206" y="1049"/>
                    <a:pt x="21272" y="1631"/>
                  </a:cubicBezTo>
                  <a:cubicBezTo>
                    <a:pt x="21427" y="2965"/>
                    <a:pt x="21503" y="4356"/>
                    <a:pt x="21547" y="5736"/>
                  </a:cubicBezTo>
                  <a:cubicBezTo>
                    <a:pt x="21600" y="7424"/>
                    <a:pt x="21578" y="9169"/>
                    <a:pt x="21436" y="10834"/>
                  </a:cubicBezTo>
                  <a:cubicBezTo>
                    <a:pt x="21330" y="12077"/>
                    <a:pt x="21179" y="13332"/>
                    <a:pt x="20896" y="1437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8" name="Shape 88"/>
            <p:cNvSpPr/>
            <p:nvPr/>
          </p:nvSpPr>
          <p:spPr>
            <a:xfrm>
              <a:off x="1141651" y="1113957"/>
              <a:ext cx="160373" cy="61976"/>
            </a:xfrm>
            <a:custGeom>
              <a:avLst/>
              <a:gdLst/>
              <a:ahLst/>
              <a:cxnLst>
                <a:cxn ang="0">
                  <a:pos x="wd2" y="hd2"/>
                </a:cxn>
                <a:cxn ang="5400000">
                  <a:pos x="wd2" y="hd2"/>
                </a:cxn>
                <a:cxn ang="10800000">
                  <a:pos x="wd2" y="hd2"/>
                </a:cxn>
                <a:cxn ang="16200000">
                  <a:pos x="wd2" y="hd2"/>
                </a:cxn>
              </a:cxnLst>
              <a:rect l="0" t="0" r="r" b="b"/>
              <a:pathLst>
                <a:path w="21200" h="21247" extrusionOk="0">
                  <a:moveTo>
                    <a:pt x="1116" y="10436"/>
                  </a:moveTo>
                  <a:cubicBezTo>
                    <a:pt x="642" y="12378"/>
                    <a:pt x="358" y="13712"/>
                    <a:pt x="168" y="15775"/>
                  </a:cubicBezTo>
                  <a:cubicBezTo>
                    <a:pt x="-400" y="19173"/>
                    <a:pt x="642" y="11649"/>
                    <a:pt x="784" y="10921"/>
                  </a:cubicBezTo>
                  <a:cubicBezTo>
                    <a:pt x="1258" y="8252"/>
                    <a:pt x="1968" y="5703"/>
                    <a:pt x="2868" y="3762"/>
                  </a:cubicBezTo>
                  <a:cubicBezTo>
                    <a:pt x="3579" y="2184"/>
                    <a:pt x="4811" y="849"/>
                    <a:pt x="5758" y="485"/>
                  </a:cubicBezTo>
                  <a:cubicBezTo>
                    <a:pt x="6895" y="121"/>
                    <a:pt x="7368" y="1942"/>
                    <a:pt x="7937" y="4126"/>
                  </a:cubicBezTo>
                  <a:cubicBezTo>
                    <a:pt x="8742" y="7160"/>
                    <a:pt x="9405" y="10436"/>
                    <a:pt x="10258" y="13470"/>
                  </a:cubicBezTo>
                  <a:cubicBezTo>
                    <a:pt x="10921" y="15897"/>
                    <a:pt x="11632" y="19173"/>
                    <a:pt x="12768" y="20387"/>
                  </a:cubicBezTo>
                  <a:cubicBezTo>
                    <a:pt x="13668" y="21357"/>
                    <a:pt x="14663" y="21600"/>
                    <a:pt x="15563" y="20629"/>
                  </a:cubicBezTo>
                  <a:cubicBezTo>
                    <a:pt x="16653" y="19416"/>
                    <a:pt x="17411" y="17110"/>
                    <a:pt x="18074" y="14804"/>
                  </a:cubicBezTo>
                  <a:cubicBezTo>
                    <a:pt x="18737" y="12499"/>
                    <a:pt x="19305" y="9708"/>
                    <a:pt x="19732" y="7038"/>
                  </a:cubicBezTo>
                  <a:cubicBezTo>
                    <a:pt x="19968" y="5582"/>
                    <a:pt x="20300" y="2063"/>
                    <a:pt x="20679" y="849"/>
                  </a:cubicBezTo>
                  <a:cubicBezTo>
                    <a:pt x="20868" y="607"/>
                    <a:pt x="21011" y="243"/>
                    <a:pt x="21200" y="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89" name="Shape 89"/>
            <p:cNvSpPr/>
            <p:nvPr/>
          </p:nvSpPr>
          <p:spPr>
            <a:xfrm>
              <a:off x="1483035" y="888305"/>
              <a:ext cx="149257" cy="23677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083" y="21111"/>
                    <a:pt x="1340" y="21176"/>
                    <a:pt x="2011" y="20295"/>
                  </a:cubicBezTo>
                  <a:cubicBezTo>
                    <a:pt x="3042" y="18924"/>
                    <a:pt x="3609" y="17326"/>
                    <a:pt x="4124" y="15857"/>
                  </a:cubicBezTo>
                  <a:cubicBezTo>
                    <a:pt x="4897" y="13508"/>
                    <a:pt x="5413" y="11192"/>
                    <a:pt x="5722" y="8810"/>
                  </a:cubicBezTo>
                  <a:cubicBezTo>
                    <a:pt x="5980" y="6787"/>
                    <a:pt x="6032" y="4731"/>
                    <a:pt x="5619" y="2741"/>
                  </a:cubicBezTo>
                  <a:cubicBezTo>
                    <a:pt x="5413" y="1697"/>
                    <a:pt x="4949" y="914"/>
                    <a:pt x="4176" y="0"/>
                  </a:cubicBezTo>
                  <a:cubicBezTo>
                    <a:pt x="3093" y="881"/>
                    <a:pt x="2526" y="1403"/>
                    <a:pt x="2114" y="2610"/>
                  </a:cubicBezTo>
                  <a:cubicBezTo>
                    <a:pt x="1237" y="5090"/>
                    <a:pt x="1083" y="7668"/>
                    <a:pt x="825" y="10180"/>
                  </a:cubicBezTo>
                  <a:cubicBezTo>
                    <a:pt x="670" y="11844"/>
                    <a:pt x="464" y="13508"/>
                    <a:pt x="464" y="15172"/>
                  </a:cubicBezTo>
                  <a:cubicBezTo>
                    <a:pt x="464" y="15629"/>
                    <a:pt x="516" y="16086"/>
                    <a:pt x="567" y="16543"/>
                  </a:cubicBezTo>
                  <a:cubicBezTo>
                    <a:pt x="1289" y="15694"/>
                    <a:pt x="1907" y="14846"/>
                    <a:pt x="2474" y="13965"/>
                  </a:cubicBezTo>
                  <a:cubicBezTo>
                    <a:pt x="3402" y="12529"/>
                    <a:pt x="4330" y="11061"/>
                    <a:pt x="5722" y="9789"/>
                  </a:cubicBezTo>
                  <a:cubicBezTo>
                    <a:pt x="6599" y="9005"/>
                    <a:pt x="7630" y="8190"/>
                    <a:pt x="9279" y="8320"/>
                  </a:cubicBezTo>
                  <a:cubicBezTo>
                    <a:pt x="11084" y="8451"/>
                    <a:pt x="12630" y="9658"/>
                    <a:pt x="13352" y="10604"/>
                  </a:cubicBezTo>
                  <a:cubicBezTo>
                    <a:pt x="13970" y="11387"/>
                    <a:pt x="14074" y="12366"/>
                    <a:pt x="14074" y="13215"/>
                  </a:cubicBezTo>
                  <a:cubicBezTo>
                    <a:pt x="14074" y="13998"/>
                    <a:pt x="14022" y="14748"/>
                    <a:pt x="14177" y="15498"/>
                  </a:cubicBezTo>
                  <a:cubicBezTo>
                    <a:pt x="14331" y="16249"/>
                    <a:pt x="14641" y="16118"/>
                    <a:pt x="15465" y="16543"/>
                  </a:cubicBezTo>
                  <a:cubicBezTo>
                    <a:pt x="16239" y="16934"/>
                    <a:pt x="16960" y="17260"/>
                    <a:pt x="17940" y="17489"/>
                  </a:cubicBezTo>
                  <a:cubicBezTo>
                    <a:pt x="18713" y="17652"/>
                    <a:pt x="19486" y="17717"/>
                    <a:pt x="20260" y="17880"/>
                  </a:cubicBezTo>
                  <a:cubicBezTo>
                    <a:pt x="20930" y="18044"/>
                    <a:pt x="21136" y="18076"/>
                    <a:pt x="21600" y="18174"/>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0" name="Shape 90"/>
            <p:cNvSpPr/>
            <p:nvPr/>
          </p:nvSpPr>
          <p:spPr>
            <a:xfrm>
              <a:off x="1695803" y="1048804"/>
              <a:ext cx="25407" cy="84223"/>
            </a:xfrm>
            <a:custGeom>
              <a:avLst/>
              <a:gdLst/>
              <a:ahLst/>
              <a:cxnLst>
                <a:cxn ang="0">
                  <a:pos x="wd2" y="hd2"/>
                </a:cxn>
                <a:cxn ang="5400000">
                  <a:pos x="wd2" y="hd2"/>
                </a:cxn>
                <a:cxn ang="10800000">
                  <a:pos x="wd2" y="hd2"/>
                </a:cxn>
                <a:cxn ang="16200000">
                  <a:pos x="wd2" y="hd2"/>
                </a:cxn>
              </a:cxnLst>
              <a:rect l="0" t="0" r="r" b="b"/>
              <a:pathLst>
                <a:path w="21354" h="21600" extrusionOk="0">
                  <a:moveTo>
                    <a:pt x="58" y="0"/>
                  </a:moveTo>
                  <a:cubicBezTo>
                    <a:pt x="-246" y="2654"/>
                    <a:pt x="667" y="5308"/>
                    <a:pt x="2188" y="7963"/>
                  </a:cubicBezTo>
                  <a:cubicBezTo>
                    <a:pt x="3709" y="10617"/>
                    <a:pt x="6447" y="13180"/>
                    <a:pt x="8577" y="15742"/>
                  </a:cubicBezTo>
                  <a:cubicBezTo>
                    <a:pt x="9793" y="17115"/>
                    <a:pt x="10098" y="19403"/>
                    <a:pt x="14053" y="20410"/>
                  </a:cubicBezTo>
                  <a:cubicBezTo>
                    <a:pt x="17703" y="21051"/>
                    <a:pt x="18920" y="21234"/>
                    <a:pt x="21354" y="2160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1" name="Shape 91"/>
            <p:cNvSpPr/>
            <p:nvPr/>
          </p:nvSpPr>
          <p:spPr>
            <a:xfrm>
              <a:off x="1749790" y="1028145"/>
              <a:ext cx="17467" cy="9534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7062" y="1767"/>
                    <a:pt x="9554" y="3212"/>
                    <a:pt x="10800" y="5460"/>
                  </a:cubicBezTo>
                  <a:cubicBezTo>
                    <a:pt x="12462" y="8030"/>
                    <a:pt x="12877" y="10680"/>
                    <a:pt x="13708" y="13249"/>
                  </a:cubicBezTo>
                  <a:cubicBezTo>
                    <a:pt x="14538" y="15417"/>
                    <a:pt x="15369" y="17585"/>
                    <a:pt x="18277" y="19673"/>
                  </a:cubicBezTo>
                  <a:cubicBezTo>
                    <a:pt x="19938" y="20636"/>
                    <a:pt x="20354" y="20958"/>
                    <a:pt x="21600" y="2160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2" name="Shape 92"/>
            <p:cNvSpPr/>
            <p:nvPr/>
          </p:nvSpPr>
          <p:spPr>
            <a:xfrm>
              <a:off x="1422697" y="1191822"/>
              <a:ext cx="403310" cy="12714"/>
            </a:xfrm>
            <a:custGeom>
              <a:avLst/>
              <a:gdLst/>
              <a:ahLst/>
              <a:cxnLst>
                <a:cxn ang="0">
                  <a:pos x="wd2" y="hd2"/>
                </a:cxn>
                <a:cxn ang="5400000">
                  <a:pos x="wd2" y="hd2"/>
                </a:cxn>
                <a:cxn ang="10800000">
                  <a:pos x="wd2" y="hd2"/>
                </a:cxn>
                <a:cxn ang="16200000">
                  <a:pos x="wd2" y="hd2"/>
                </a:cxn>
              </a:cxnLst>
              <a:rect l="0" t="0" r="r" b="b"/>
              <a:pathLst>
                <a:path w="21600" h="20432" extrusionOk="0">
                  <a:moveTo>
                    <a:pt x="0" y="0"/>
                  </a:moveTo>
                  <a:cubicBezTo>
                    <a:pt x="384" y="1751"/>
                    <a:pt x="730" y="3502"/>
                    <a:pt x="1134" y="4086"/>
                  </a:cubicBezTo>
                  <a:cubicBezTo>
                    <a:pt x="1749" y="5254"/>
                    <a:pt x="2364" y="4086"/>
                    <a:pt x="2979" y="4670"/>
                  </a:cubicBezTo>
                  <a:cubicBezTo>
                    <a:pt x="3728" y="5838"/>
                    <a:pt x="4497" y="5254"/>
                    <a:pt x="5246" y="6421"/>
                  </a:cubicBezTo>
                  <a:cubicBezTo>
                    <a:pt x="6130" y="8173"/>
                    <a:pt x="6995" y="7005"/>
                    <a:pt x="7879" y="6421"/>
                  </a:cubicBezTo>
                  <a:cubicBezTo>
                    <a:pt x="8898" y="5838"/>
                    <a:pt x="9878" y="4670"/>
                    <a:pt x="10896" y="2335"/>
                  </a:cubicBezTo>
                  <a:cubicBezTo>
                    <a:pt x="11991" y="0"/>
                    <a:pt x="13068" y="-584"/>
                    <a:pt x="14163" y="2335"/>
                  </a:cubicBezTo>
                  <a:cubicBezTo>
                    <a:pt x="15431" y="5254"/>
                    <a:pt x="16700" y="12843"/>
                    <a:pt x="17968" y="18097"/>
                  </a:cubicBezTo>
                  <a:cubicBezTo>
                    <a:pt x="18717" y="21016"/>
                    <a:pt x="19409" y="20432"/>
                    <a:pt x="20140" y="18097"/>
                  </a:cubicBezTo>
                  <a:cubicBezTo>
                    <a:pt x="20562" y="16346"/>
                    <a:pt x="20985" y="15762"/>
                    <a:pt x="21408" y="18097"/>
                  </a:cubicBezTo>
                  <a:cubicBezTo>
                    <a:pt x="21465" y="18681"/>
                    <a:pt x="21542" y="19848"/>
                    <a:pt x="21600" y="20432"/>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3" name="Shape 93"/>
            <p:cNvSpPr/>
            <p:nvPr/>
          </p:nvSpPr>
          <p:spPr>
            <a:xfrm>
              <a:off x="1481447" y="1315772"/>
              <a:ext cx="174662" cy="235182"/>
            </a:xfrm>
            <a:custGeom>
              <a:avLst/>
              <a:gdLst/>
              <a:ahLst/>
              <a:cxnLst>
                <a:cxn ang="0">
                  <a:pos x="wd2" y="hd2"/>
                </a:cxn>
                <a:cxn ang="5400000">
                  <a:pos x="wd2" y="hd2"/>
                </a:cxn>
                <a:cxn ang="10800000">
                  <a:pos x="wd2" y="hd2"/>
                </a:cxn>
                <a:cxn ang="16200000">
                  <a:pos x="wd2" y="hd2"/>
                </a:cxn>
              </a:cxnLst>
              <a:rect l="0" t="0" r="r" b="b"/>
              <a:pathLst>
                <a:path w="21600" h="21333" extrusionOk="0">
                  <a:moveTo>
                    <a:pt x="0" y="21046"/>
                  </a:moveTo>
                  <a:cubicBezTo>
                    <a:pt x="885" y="21209"/>
                    <a:pt x="1195" y="21600"/>
                    <a:pt x="2125" y="21046"/>
                  </a:cubicBezTo>
                  <a:cubicBezTo>
                    <a:pt x="3187" y="20395"/>
                    <a:pt x="3851" y="19091"/>
                    <a:pt x="4470" y="18244"/>
                  </a:cubicBezTo>
                  <a:cubicBezTo>
                    <a:pt x="5666" y="16550"/>
                    <a:pt x="6241" y="14563"/>
                    <a:pt x="6816" y="12673"/>
                  </a:cubicBezTo>
                  <a:cubicBezTo>
                    <a:pt x="7480" y="10490"/>
                    <a:pt x="8011" y="8210"/>
                    <a:pt x="8233" y="5962"/>
                  </a:cubicBezTo>
                  <a:cubicBezTo>
                    <a:pt x="8410" y="4398"/>
                    <a:pt x="8454" y="2867"/>
                    <a:pt x="8056" y="1303"/>
                  </a:cubicBezTo>
                  <a:cubicBezTo>
                    <a:pt x="7879" y="652"/>
                    <a:pt x="7790" y="424"/>
                    <a:pt x="7613" y="0"/>
                  </a:cubicBezTo>
                  <a:cubicBezTo>
                    <a:pt x="6861" y="195"/>
                    <a:pt x="6418" y="261"/>
                    <a:pt x="5754" y="684"/>
                  </a:cubicBezTo>
                  <a:cubicBezTo>
                    <a:pt x="4293" y="1629"/>
                    <a:pt x="4072" y="3975"/>
                    <a:pt x="3851" y="5245"/>
                  </a:cubicBezTo>
                  <a:cubicBezTo>
                    <a:pt x="3497" y="7395"/>
                    <a:pt x="3497" y="9611"/>
                    <a:pt x="3585" y="11761"/>
                  </a:cubicBezTo>
                  <a:cubicBezTo>
                    <a:pt x="3674" y="13455"/>
                    <a:pt x="3718" y="15117"/>
                    <a:pt x="4028" y="16778"/>
                  </a:cubicBezTo>
                  <a:cubicBezTo>
                    <a:pt x="4116" y="17332"/>
                    <a:pt x="4338" y="17821"/>
                    <a:pt x="4515" y="18342"/>
                  </a:cubicBezTo>
                  <a:cubicBezTo>
                    <a:pt x="5311" y="17365"/>
                    <a:pt x="5754" y="16355"/>
                    <a:pt x="6152" y="15247"/>
                  </a:cubicBezTo>
                  <a:cubicBezTo>
                    <a:pt x="6684" y="13879"/>
                    <a:pt x="7303" y="12641"/>
                    <a:pt x="8498" y="11500"/>
                  </a:cubicBezTo>
                  <a:cubicBezTo>
                    <a:pt x="9472" y="10556"/>
                    <a:pt x="10534" y="9578"/>
                    <a:pt x="11862" y="8894"/>
                  </a:cubicBezTo>
                  <a:cubicBezTo>
                    <a:pt x="12792" y="8405"/>
                    <a:pt x="13323" y="8405"/>
                    <a:pt x="14341" y="8243"/>
                  </a:cubicBezTo>
                  <a:cubicBezTo>
                    <a:pt x="15049" y="9448"/>
                    <a:pt x="15182" y="10556"/>
                    <a:pt x="14739" y="11826"/>
                  </a:cubicBezTo>
                  <a:cubicBezTo>
                    <a:pt x="14430" y="12706"/>
                    <a:pt x="12615" y="14172"/>
                    <a:pt x="13146" y="15019"/>
                  </a:cubicBezTo>
                  <a:cubicBezTo>
                    <a:pt x="13500" y="15573"/>
                    <a:pt x="14651" y="15866"/>
                    <a:pt x="15448" y="16062"/>
                  </a:cubicBezTo>
                  <a:cubicBezTo>
                    <a:pt x="16643" y="16387"/>
                    <a:pt x="17528" y="16615"/>
                    <a:pt x="18546" y="17137"/>
                  </a:cubicBezTo>
                  <a:cubicBezTo>
                    <a:pt x="19475" y="17625"/>
                    <a:pt x="20007" y="18440"/>
                    <a:pt x="20980" y="17886"/>
                  </a:cubicBezTo>
                  <a:cubicBezTo>
                    <a:pt x="21423" y="17625"/>
                    <a:pt x="21379" y="17104"/>
                    <a:pt x="21600" y="16746"/>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4" name="Shape 94"/>
            <p:cNvSpPr/>
            <p:nvPr/>
          </p:nvSpPr>
          <p:spPr>
            <a:xfrm>
              <a:off x="1738675" y="1463557"/>
              <a:ext cx="15879" cy="98525"/>
            </a:xfrm>
            <a:custGeom>
              <a:avLst/>
              <a:gdLst/>
              <a:ahLst/>
              <a:cxnLst>
                <a:cxn ang="0">
                  <a:pos x="wd2" y="hd2"/>
                </a:cxn>
                <a:cxn ang="5400000">
                  <a:pos x="wd2" y="hd2"/>
                </a:cxn>
                <a:cxn ang="10800000">
                  <a:pos x="wd2" y="hd2"/>
                </a:cxn>
                <a:cxn ang="16200000">
                  <a:pos x="wd2" y="hd2"/>
                </a:cxn>
              </a:cxnLst>
              <a:rect l="0" t="0" r="r" b="b"/>
              <a:pathLst>
                <a:path w="21182" h="21600" extrusionOk="0">
                  <a:moveTo>
                    <a:pt x="0" y="0"/>
                  </a:moveTo>
                  <a:cubicBezTo>
                    <a:pt x="9651" y="1010"/>
                    <a:pt x="11030" y="1554"/>
                    <a:pt x="12409" y="3496"/>
                  </a:cubicBezTo>
                  <a:cubicBezTo>
                    <a:pt x="13787" y="5361"/>
                    <a:pt x="15626" y="6915"/>
                    <a:pt x="15626" y="8858"/>
                  </a:cubicBezTo>
                  <a:cubicBezTo>
                    <a:pt x="15626" y="10722"/>
                    <a:pt x="17004" y="12276"/>
                    <a:pt x="18843" y="14063"/>
                  </a:cubicBezTo>
                  <a:cubicBezTo>
                    <a:pt x="20221" y="15617"/>
                    <a:pt x="19302" y="17327"/>
                    <a:pt x="20681" y="18881"/>
                  </a:cubicBezTo>
                  <a:cubicBezTo>
                    <a:pt x="21600" y="19891"/>
                    <a:pt x="21140" y="20590"/>
                    <a:pt x="20221" y="21600"/>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sp>
          <p:nvSpPr>
            <p:cNvPr id="95" name="Shape 95"/>
            <p:cNvSpPr/>
            <p:nvPr/>
          </p:nvSpPr>
          <p:spPr>
            <a:xfrm>
              <a:off x="1700567" y="1566850"/>
              <a:ext cx="144493" cy="12713"/>
            </a:xfrm>
            <a:custGeom>
              <a:avLst/>
              <a:gdLst/>
              <a:ahLst/>
              <a:cxnLst>
                <a:cxn ang="0">
                  <a:pos x="wd2" y="hd2"/>
                </a:cxn>
                <a:cxn ang="5400000">
                  <a:pos x="wd2" y="hd2"/>
                </a:cxn>
                <a:cxn ang="10800000">
                  <a:pos x="wd2" y="hd2"/>
                </a:cxn>
                <a:cxn ang="16200000">
                  <a:pos x="wd2" y="hd2"/>
                </a:cxn>
              </a:cxnLst>
              <a:rect l="0" t="0" r="r" b="b"/>
              <a:pathLst>
                <a:path w="21600" h="20783" extrusionOk="0">
                  <a:moveTo>
                    <a:pt x="0" y="20783"/>
                  </a:moveTo>
                  <a:cubicBezTo>
                    <a:pt x="907" y="15383"/>
                    <a:pt x="1653" y="12383"/>
                    <a:pt x="2667" y="10583"/>
                  </a:cubicBezTo>
                  <a:cubicBezTo>
                    <a:pt x="3680" y="8783"/>
                    <a:pt x="4693" y="5783"/>
                    <a:pt x="5707" y="3983"/>
                  </a:cubicBezTo>
                  <a:cubicBezTo>
                    <a:pt x="7253" y="983"/>
                    <a:pt x="8693" y="2783"/>
                    <a:pt x="10240" y="1583"/>
                  </a:cubicBezTo>
                  <a:cubicBezTo>
                    <a:pt x="12000" y="-217"/>
                    <a:pt x="13600" y="-817"/>
                    <a:pt x="15360" y="1583"/>
                  </a:cubicBezTo>
                  <a:cubicBezTo>
                    <a:pt x="16800" y="3983"/>
                    <a:pt x="18347" y="3383"/>
                    <a:pt x="19733" y="6383"/>
                  </a:cubicBezTo>
                  <a:cubicBezTo>
                    <a:pt x="20373" y="7583"/>
                    <a:pt x="20907" y="9983"/>
                    <a:pt x="21600" y="10583"/>
                  </a:cubicBezTo>
                </a:path>
              </a:pathLst>
            </a:custGeom>
            <a:noFill/>
            <a:ln w="19050" cap="rnd">
              <a:solidFill>
                <a:srgbClr val="4349AA"/>
              </a:solidFill>
              <a:prstDash val="solid"/>
              <a:round/>
            </a:ln>
            <a:effectLst/>
          </p:spPr>
          <p:txBody>
            <a:bodyPr wrap="square" lIns="0" tIns="0" rIns="0" bIns="0" numCol="1" anchor="ctr">
              <a:noAutofit/>
            </a:bodyPr>
            <a:lstStyle/>
            <a:p>
              <a:endParaRPr/>
            </a:p>
          </p:txBody>
        </p:sp>
      </p:grpSp>
    </p:spTree>
    <p:extLst>
      <p:ext uri="{BB962C8B-B14F-4D97-AF65-F5344CB8AC3E}">
        <p14:creationId xmlns:p14="http://schemas.microsoft.com/office/powerpoint/2010/main" val="1648473768"/>
      </p:ext>
    </p:extLst>
  </p:cSld>
  <p:clrMapOvr>
    <a:masterClrMapping/>
  </p:clrMapOvr>
  <p:transition xmlns:p14="http://schemas.microsoft.com/office/powerpoint/2010/mai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p:nvPr/>
        </p:nvSpPr>
        <p:spPr>
          <a:xfrm>
            <a:off x="427032" y="738186"/>
            <a:ext cx="374656" cy="214313"/>
          </a:xfrm>
          <a:custGeom>
            <a:avLst/>
            <a:gdLst/>
            <a:ahLst/>
            <a:cxnLst>
              <a:cxn ang="0">
                <a:pos x="wd2" y="hd2"/>
              </a:cxn>
              <a:cxn ang="5400000">
                <a:pos x="wd2" y="hd2"/>
              </a:cxn>
              <a:cxn ang="10800000">
                <a:pos x="wd2" y="hd2"/>
              </a:cxn>
              <a:cxn ang="16200000">
                <a:pos x="wd2" y="hd2"/>
              </a:cxn>
            </a:cxnLst>
            <a:rect l="0" t="0" r="r" b="b"/>
            <a:pathLst>
              <a:path w="21383" h="21229" extrusionOk="0">
                <a:moveTo>
                  <a:pt x="6044" y="1343"/>
                </a:moveTo>
                <a:cubicBezTo>
                  <a:pt x="5942" y="551"/>
                  <a:pt x="6027" y="170"/>
                  <a:pt x="5402" y="24"/>
                </a:cubicBezTo>
                <a:cubicBezTo>
                  <a:pt x="4592" y="-152"/>
                  <a:pt x="3833" y="669"/>
                  <a:pt x="3209" y="1401"/>
                </a:cubicBezTo>
                <a:cubicBezTo>
                  <a:pt x="2281" y="2456"/>
                  <a:pt x="1437" y="3922"/>
                  <a:pt x="779" y="5446"/>
                </a:cubicBezTo>
                <a:cubicBezTo>
                  <a:pt x="576" y="5915"/>
                  <a:pt x="-217" y="7937"/>
                  <a:pt x="306" y="8552"/>
                </a:cubicBezTo>
                <a:cubicBezTo>
                  <a:pt x="812" y="9168"/>
                  <a:pt x="1335" y="8846"/>
                  <a:pt x="1892" y="8611"/>
                </a:cubicBezTo>
                <a:cubicBezTo>
                  <a:pt x="2331" y="8435"/>
                  <a:pt x="2736" y="8171"/>
                  <a:pt x="3158" y="7908"/>
                </a:cubicBezTo>
                <a:cubicBezTo>
                  <a:pt x="2584" y="8875"/>
                  <a:pt x="2027" y="9930"/>
                  <a:pt x="1521" y="11044"/>
                </a:cubicBezTo>
                <a:cubicBezTo>
                  <a:pt x="762" y="12685"/>
                  <a:pt x="137" y="14619"/>
                  <a:pt x="19" y="16759"/>
                </a:cubicBezTo>
                <a:cubicBezTo>
                  <a:pt x="-82" y="18488"/>
                  <a:pt x="205" y="19836"/>
                  <a:pt x="1099" y="20657"/>
                </a:cubicBezTo>
                <a:cubicBezTo>
                  <a:pt x="1943" y="21448"/>
                  <a:pt x="2939" y="21243"/>
                  <a:pt x="3850" y="21067"/>
                </a:cubicBezTo>
                <a:cubicBezTo>
                  <a:pt x="4643" y="20891"/>
                  <a:pt x="5571" y="20833"/>
                  <a:pt x="6297" y="20217"/>
                </a:cubicBezTo>
                <a:cubicBezTo>
                  <a:pt x="6432" y="20071"/>
                  <a:pt x="6567" y="19895"/>
                  <a:pt x="6702" y="19748"/>
                </a:cubicBezTo>
                <a:moveTo>
                  <a:pt x="13351" y="13506"/>
                </a:moveTo>
                <a:cubicBezTo>
                  <a:pt x="13097" y="13593"/>
                  <a:pt x="13013" y="13623"/>
                  <a:pt x="12844" y="13593"/>
                </a:cubicBezTo>
                <a:cubicBezTo>
                  <a:pt x="12726" y="12656"/>
                  <a:pt x="12962" y="12538"/>
                  <a:pt x="13384" y="11952"/>
                </a:cubicBezTo>
                <a:cubicBezTo>
                  <a:pt x="13840" y="11307"/>
                  <a:pt x="14296" y="10692"/>
                  <a:pt x="14836" y="10252"/>
                </a:cubicBezTo>
                <a:cubicBezTo>
                  <a:pt x="15291" y="9901"/>
                  <a:pt x="15612" y="9901"/>
                  <a:pt x="15966" y="10516"/>
                </a:cubicBezTo>
                <a:cubicBezTo>
                  <a:pt x="16354" y="11190"/>
                  <a:pt x="16557" y="12128"/>
                  <a:pt x="16928" y="12831"/>
                </a:cubicBezTo>
                <a:cubicBezTo>
                  <a:pt x="17384" y="13711"/>
                  <a:pt x="17924" y="13828"/>
                  <a:pt x="18565" y="13593"/>
                </a:cubicBezTo>
                <a:cubicBezTo>
                  <a:pt x="19257" y="13359"/>
                  <a:pt x="19881" y="12626"/>
                  <a:pt x="20438" y="11952"/>
                </a:cubicBezTo>
                <a:cubicBezTo>
                  <a:pt x="20860" y="11454"/>
                  <a:pt x="21164" y="11044"/>
                  <a:pt x="21383" y="10252"/>
                </a:cubicBezTo>
              </a:path>
            </a:pathLst>
          </a:custGeom>
          <a:ln w="19050" cap="rnd">
            <a:solidFill>
              <a:srgbClr val="4349AA"/>
            </a:solidFill>
            <a:round/>
          </a:ln>
        </p:spPr>
        <p:txBody>
          <a:bodyPr lIns="0" tIns="0" rIns="0" bIns="0" anchor="ctr"/>
          <a:lstStyle/>
          <a:p>
            <a:endParaRPr/>
          </a:p>
        </p:txBody>
      </p:sp>
      <p:sp>
        <p:nvSpPr>
          <p:cNvPr id="99" name="Shape 99"/>
          <p:cNvSpPr/>
          <p:nvPr/>
        </p:nvSpPr>
        <p:spPr>
          <a:xfrm>
            <a:off x="1116012" y="715962"/>
            <a:ext cx="309564" cy="439749"/>
          </a:xfrm>
          <a:custGeom>
            <a:avLst/>
            <a:gdLst/>
            <a:ahLst/>
            <a:cxnLst>
              <a:cxn ang="0">
                <a:pos x="wd2" y="hd2"/>
              </a:cxn>
              <a:cxn ang="5400000">
                <a:pos x="wd2" y="hd2"/>
              </a:cxn>
              <a:cxn ang="10800000">
                <a:pos x="wd2" y="hd2"/>
              </a:cxn>
              <a:cxn ang="16200000">
                <a:pos x="wd2" y="hd2"/>
              </a:cxn>
            </a:cxnLst>
            <a:rect l="0" t="0" r="r" b="b"/>
            <a:pathLst>
              <a:path w="21600" h="21567" extrusionOk="0">
                <a:moveTo>
                  <a:pt x="4074" y="923"/>
                </a:moveTo>
                <a:cubicBezTo>
                  <a:pt x="3583" y="1110"/>
                  <a:pt x="3399" y="1312"/>
                  <a:pt x="3153" y="1673"/>
                </a:cubicBezTo>
                <a:cubicBezTo>
                  <a:pt x="2784" y="2206"/>
                  <a:pt x="2600" y="2768"/>
                  <a:pt x="2662" y="3360"/>
                </a:cubicBezTo>
                <a:cubicBezTo>
                  <a:pt x="2764" y="4239"/>
                  <a:pt x="3808" y="4571"/>
                  <a:pt x="4934" y="4355"/>
                </a:cubicBezTo>
                <a:cubicBezTo>
                  <a:pt x="5651" y="4210"/>
                  <a:pt x="6326" y="3908"/>
                  <a:pt x="6920" y="3605"/>
                </a:cubicBezTo>
                <a:cubicBezTo>
                  <a:pt x="7453" y="3331"/>
                  <a:pt x="7514" y="3215"/>
                  <a:pt x="7985" y="3547"/>
                </a:cubicBezTo>
                <a:cubicBezTo>
                  <a:pt x="8620" y="4009"/>
                  <a:pt x="8968" y="4138"/>
                  <a:pt x="9930" y="3951"/>
                </a:cubicBezTo>
                <a:cubicBezTo>
                  <a:pt x="11158" y="3720"/>
                  <a:pt x="12305" y="3187"/>
                  <a:pt x="13206" y="2552"/>
                </a:cubicBezTo>
                <a:cubicBezTo>
                  <a:pt x="13697" y="2206"/>
                  <a:pt x="14147" y="1730"/>
                  <a:pt x="13922" y="1211"/>
                </a:cubicBezTo>
                <a:cubicBezTo>
                  <a:pt x="13779" y="865"/>
                  <a:pt x="13247" y="534"/>
                  <a:pt x="12858" y="332"/>
                </a:cubicBezTo>
                <a:cubicBezTo>
                  <a:pt x="12551" y="173"/>
                  <a:pt x="12141" y="101"/>
                  <a:pt x="11793" y="0"/>
                </a:cubicBezTo>
                <a:moveTo>
                  <a:pt x="491" y="8839"/>
                </a:moveTo>
                <a:cubicBezTo>
                  <a:pt x="266" y="8983"/>
                  <a:pt x="184" y="9026"/>
                  <a:pt x="0" y="9099"/>
                </a:cubicBezTo>
                <a:cubicBezTo>
                  <a:pt x="860" y="9084"/>
                  <a:pt x="1720" y="9070"/>
                  <a:pt x="2600" y="9055"/>
                </a:cubicBezTo>
                <a:cubicBezTo>
                  <a:pt x="4996" y="8998"/>
                  <a:pt x="7391" y="8882"/>
                  <a:pt x="9787" y="8752"/>
                </a:cubicBezTo>
                <a:cubicBezTo>
                  <a:pt x="12837" y="8579"/>
                  <a:pt x="15867" y="8291"/>
                  <a:pt x="18918" y="8262"/>
                </a:cubicBezTo>
                <a:cubicBezTo>
                  <a:pt x="19143" y="8262"/>
                  <a:pt x="21436" y="8205"/>
                  <a:pt x="21600" y="8507"/>
                </a:cubicBezTo>
                <a:cubicBezTo>
                  <a:pt x="21354" y="8695"/>
                  <a:pt x="21272" y="8752"/>
                  <a:pt x="21027" y="8796"/>
                </a:cubicBezTo>
                <a:moveTo>
                  <a:pt x="2825" y="21398"/>
                </a:moveTo>
                <a:cubicBezTo>
                  <a:pt x="3358" y="21456"/>
                  <a:pt x="3870" y="21485"/>
                  <a:pt x="4402" y="21513"/>
                </a:cubicBezTo>
                <a:cubicBezTo>
                  <a:pt x="5139" y="21557"/>
                  <a:pt x="5896" y="21600"/>
                  <a:pt x="6634" y="21528"/>
                </a:cubicBezTo>
                <a:cubicBezTo>
                  <a:pt x="7125" y="21485"/>
                  <a:pt x="7534" y="21326"/>
                  <a:pt x="7985" y="21196"/>
                </a:cubicBezTo>
                <a:cubicBezTo>
                  <a:pt x="7801" y="20836"/>
                  <a:pt x="7657" y="20634"/>
                  <a:pt x="7248" y="20317"/>
                </a:cubicBezTo>
                <a:cubicBezTo>
                  <a:pt x="6470" y="19711"/>
                  <a:pt x="5610" y="19178"/>
                  <a:pt x="4852" y="18572"/>
                </a:cubicBezTo>
                <a:cubicBezTo>
                  <a:pt x="4463" y="18269"/>
                  <a:pt x="3808" y="17808"/>
                  <a:pt x="3890" y="17361"/>
                </a:cubicBezTo>
                <a:cubicBezTo>
                  <a:pt x="3992" y="16798"/>
                  <a:pt x="5016" y="16438"/>
                  <a:pt x="5671" y="16265"/>
                </a:cubicBezTo>
                <a:cubicBezTo>
                  <a:pt x="7453" y="15803"/>
                  <a:pt x="9602" y="15630"/>
                  <a:pt x="11384" y="16135"/>
                </a:cubicBezTo>
                <a:cubicBezTo>
                  <a:pt x="12510" y="16452"/>
                  <a:pt x="13083" y="17087"/>
                  <a:pt x="13308" y="17894"/>
                </a:cubicBezTo>
                <a:cubicBezTo>
                  <a:pt x="13472" y="18485"/>
                  <a:pt x="13329" y="19062"/>
                  <a:pt x="13329" y="19639"/>
                </a:cubicBezTo>
                <a:cubicBezTo>
                  <a:pt x="13329" y="20115"/>
                  <a:pt x="13267" y="20922"/>
                  <a:pt x="13881" y="21254"/>
                </a:cubicBezTo>
                <a:cubicBezTo>
                  <a:pt x="14352" y="21513"/>
                  <a:pt x="15007" y="21340"/>
                  <a:pt x="15519" y="21240"/>
                </a:cubicBezTo>
                <a:cubicBezTo>
                  <a:pt x="16133" y="21110"/>
                  <a:pt x="16850" y="20951"/>
                  <a:pt x="17382" y="20692"/>
                </a:cubicBezTo>
                <a:cubicBezTo>
                  <a:pt x="17649" y="20562"/>
                  <a:pt x="17853" y="20475"/>
                  <a:pt x="18140" y="20374"/>
                </a:cubicBezTo>
              </a:path>
            </a:pathLst>
          </a:custGeom>
          <a:ln w="19050" cap="rnd">
            <a:solidFill>
              <a:srgbClr val="4349AA"/>
            </a:solidFill>
            <a:round/>
          </a:ln>
        </p:spPr>
        <p:txBody>
          <a:bodyPr lIns="0" tIns="0" rIns="0" bIns="0" anchor="ctr"/>
          <a:lstStyle/>
          <a:p>
            <a:endParaRPr/>
          </a:p>
        </p:txBody>
      </p:sp>
      <p:sp>
        <p:nvSpPr>
          <p:cNvPr id="100" name="Shape 100"/>
          <p:cNvSpPr/>
          <p:nvPr/>
        </p:nvSpPr>
        <p:spPr>
          <a:xfrm>
            <a:off x="1814505" y="698501"/>
            <a:ext cx="584208" cy="417517"/>
          </a:xfrm>
          <a:custGeom>
            <a:avLst/>
            <a:gdLst/>
            <a:ahLst/>
            <a:cxnLst>
              <a:cxn ang="0">
                <a:pos x="wd2" y="hd2"/>
              </a:cxn>
              <a:cxn ang="5400000">
                <a:pos x="wd2" y="hd2"/>
              </a:cxn>
              <a:cxn ang="10800000">
                <a:pos x="wd2" y="hd2"/>
              </a:cxn>
              <a:cxn ang="16200000">
                <a:pos x="wd2" y="hd2"/>
              </a:cxn>
            </a:cxnLst>
            <a:rect l="0" t="0" r="r" b="b"/>
            <a:pathLst>
              <a:path w="21582" h="21226" extrusionOk="0">
                <a:moveTo>
                  <a:pt x="4" y="11591"/>
                </a:moveTo>
                <a:cubicBezTo>
                  <a:pt x="-18" y="11203"/>
                  <a:pt x="47" y="10875"/>
                  <a:pt x="167" y="10517"/>
                </a:cubicBezTo>
                <a:cubicBezTo>
                  <a:pt x="286" y="10143"/>
                  <a:pt x="503" y="9830"/>
                  <a:pt x="742" y="9606"/>
                </a:cubicBezTo>
                <a:cubicBezTo>
                  <a:pt x="970" y="9397"/>
                  <a:pt x="1253" y="9397"/>
                  <a:pt x="1492" y="9606"/>
                </a:cubicBezTo>
                <a:cubicBezTo>
                  <a:pt x="1763" y="9830"/>
                  <a:pt x="1926" y="10218"/>
                  <a:pt x="2121" y="10546"/>
                </a:cubicBezTo>
                <a:cubicBezTo>
                  <a:pt x="2273" y="10815"/>
                  <a:pt x="2480" y="11129"/>
                  <a:pt x="2740" y="11203"/>
                </a:cubicBezTo>
                <a:cubicBezTo>
                  <a:pt x="3066" y="11293"/>
                  <a:pt x="3392" y="10994"/>
                  <a:pt x="3642" y="10755"/>
                </a:cubicBezTo>
                <a:cubicBezTo>
                  <a:pt x="3881" y="10532"/>
                  <a:pt x="4011" y="10323"/>
                  <a:pt x="4141" y="9964"/>
                </a:cubicBezTo>
                <a:cubicBezTo>
                  <a:pt x="4217" y="9755"/>
                  <a:pt x="4239" y="9531"/>
                  <a:pt x="4293" y="9307"/>
                </a:cubicBezTo>
                <a:moveTo>
                  <a:pt x="13915" y="12875"/>
                </a:moveTo>
                <a:cubicBezTo>
                  <a:pt x="13893" y="12457"/>
                  <a:pt x="13861" y="12009"/>
                  <a:pt x="13861" y="11591"/>
                </a:cubicBezTo>
                <a:cubicBezTo>
                  <a:pt x="13872" y="10561"/>
                  <a:pt x="13958" y="9546"/>
                  <a:pt x="14034" y="8531"/>
                </a:cubicBezTo>
                <a:cubicBezTo>
                  <a:pt x="14154" y="6949"/>
                  <a:pt x="14360" y="5382"/>
                  <a:pt x="14664" y="3844"/>
                </a:cubicBezTo>
                <a:cubicBezTo>
                  <a:pt x="14914" y="2590"/>
                  <a:pt x="15207" y="665"/>
                  <a:pt x="16174" y="82"/>
                </a:cubicBezTo>
                <a:cubicBezTo>
                  <a:pt x="16760" y="-261"/>
                  <a:pt x="17053" y="545"/>
                  <a:pt x="17227" y="1172"/>
                </a:cubicBezTo>
                <a:cubicBezTo>
                  <a:pt x="17477" y="2053"/>
                  <a:pt x="17510" y="3083"/>
                  <a:pt x="17368" y="4008"/>
                </a:cubicBezTo>
                <a:cubicBezTo>
                  <a:pt x="17271" y="4665"/>
                  <a:pt x="17086" y="5382"/>
                  <a:pt x="16749" y="5889"/>
                </a:cubicBezTo>
                <a:cubicBezTo>
                  <a:pt x="16608" y="6098"/>
                  <a:pt x="16304" y="6307"/>
                  <a:pt x="16109" y="6083"/>
                </a:cubicBezTo>
                <a:cubicBezTo>
                  <a:pt x="15978" y="5934"/>
                  <a:pt x="15946" y="5650"/>
                  <a:pt x="15870" y="5471"/>
                </a:cubicBezTo>
                <a:moveTo>
                  <a:pt x="11504" y="8188"/>
                </a:moveTo>
                <a:cubicBezTo>
                  <a:pt x="11168" y="8218"/>
                  <a:pt x="11200" y="8233"/>
                  <a:pt x="11026" y="8576"/>
                </a:cubicBezTo>
                <a:cubicBezTo>
                  <a:pt x="11417" y="8949"/>
                  <a:pt x="11776" y="9054"/>
                  <a:pt x="12264" y="9099"/>
                </a:cubicBezTo>
                <a:cubicBezTo>
                  <a:pt x="13904" y="9233"/>
                  <a:pt x="15566" y="8919"/>
                  <a:pt x="17206" y="8770"/>
                </a:cubicBezTo>
                <a:cubicBezTo>
                  <a:pt x="18237" y="8681"/>
                  <a:pt x="19258" y="8591"/>
                  <a:pt x="20290" y="8531"/>
                </a:cubicBezTo>
                <a:cubicBezTo>
                  <a:pt x="20681" y="8516"/>
                  <a:pt x="21039" y="8531"/>
                  <a:pt x="21430" y="8561"/>
                </a:cubicBezTo>
                <a:cubicBezTo>
                  <a:pt x="21484" y="8561"/>
                  <a:pt x="21528" y="8576"/>
                  <a:pt x="21582" y="8576"/>
                </a:cubicBezTo>
                <a:moveTo>
                  <a:pt x="15490" y="14383"/>
                </a:moveTo>
                <a:cubicBezTo>
                  <a:pt x="15490" y="14189"/>
                  <a:pt x="15479" y="14054"/>
                  <a:pt x="15457" y="13845"/>
                </a:cubicBezTo>
                <a:cubicBezTo>
                  <a:pt x="15479" y="14278"/>
                  <a:pt x="15425" y="14666"/>
                  <a:pt x="15392" y="15099"/>
                </a:cubicBezTo>
                <a:cubicBezTo>
                  <a:pt x="15338" y="15905"/>
                  <a:pt x="15240" y="16682"/>
                  <a:pt x="15153" y="17488"/>
                </a:cubicBezTo>
                <a:cubicBezTo>
                  <a:pt x="15077" y="18174"/>
                  <a:pt x="14947" y="18936"/>
                  <a:pt x="14968" y="19637"/>
                </a:cubicBezTo>
                <a:cubicBezTo>
                  <a:pt x="14990" y="20145"/>
                  <a:pt x="15110" y="20608"/>
                  <a:pt x="15392" y="20921"/>
                </a:cubicBezTo>
                <a:cubicBezTo>
                  <a:pt x="15750" y="21339"/>
                  <a:pt x="16196" y="21235"/>
                  <a:pt x="16630" y="21145"/>
                </a:cubicBezTo>
                <a:cubicBezTo>
                  <a:pt x="17140" y="21040"/>
                  <a:pt x="17673" y="20876"/>
                  <a:pt x="18161" y="20667"/>
                </a:cubicBezTo>
                <a:cubicBezTo>
                  <a:pt x="18509" y="20518"/>
                  <a:pt x="18824" y="20354"/>
                  <a:pt x="19182" y="20264"/>
                </a:cubicBezTo>
                <a:cubicBezTo>
                  <a:pt x="19334" y="20219"/>
                  <a:pt x="19475" y="20190"/>
                  <a:pt x="19627" y="20145"/>
                </a:cubicBezTo>
              </a:path>
            </a:pathLst>
          </a:custGeom>
          <a:ln w="19050" cap="rnd">
            <a:solidFill>
              <a:srgbClr val="4349AA"/>
            </a:solidFill>
            <a:round/>
          </a:ln>
        </p:spPr>
        <p:txBody>
          <a:bodyPr lIns="0" tIns="0" rIns="0" bIns="0" anchor="ctr"/>
          <a:lstStyle/>
          <a:p>
            <a:endParaRPr/>
          </a:p>
        </p:txBody>
      </p:sp>
      <p:sp>
        <p:nvSpPr>
          <p:cNvPr id="101" name="Shape 101"/>
          <p:cNvSpPr/>
          <p:nvPr/>
        </p:nvSpPr>
        <p:spPr>
          <a:xfrm>
            <a:off x="2687637" y="793750"/>
            <a:ext cx="158751" cy="74613"/>
          </a:xfrm>
          <a:custGeom>
            <a:avLst/>
            <a:gdLst/>
            <a:ahLst/>
            <a:cxnLst>
              <a:cxn ang="0">
                <a:pos x="wd2" y="hd2"/>
              </a:cxn>
              <a:cxn ang="5400000">
                <a:pos x="wd2" y="hd2"/>
              </a:cxn>
              <a:cxn ang="10800000">
                <a:pos x="wd2" y="hd2"/>
              </a:cxn>
              <a:cxn ang="16200000">
                <a:pos x="wd2" y="hd2"/>
              </a:cxn>
            </a:cxnLst>
            <a:rect l="0" t="0" r="r" b="b"/>
            <a:pathLst>
              <a:path w="21557" h="21600" extrusionOk="0">
                <a:moveTo>
                  <a:pt x="6" y="21600"/>
                </a:moveTo>
                <a:cubicBezTo>
                  <a:pt x="-43" y="18796"/>
                  <a:pt x="202" y="16719"/>
                  <a:pt x="937" y="14331"/>
                </a:cubicBezTo>
                <a:cubicBezTo>
                  <a:pt x="1769" y="11735"/>
                  <a:pt x="3141" y="8204"/>
                  <a:pt x="4757" y="8619"/>
                </a:cubicBezTo>
                <a:cubicBezTo>
                  <a:pt x="6030" y="8931"/>
                  <a:pt x="7255" y="10904"/>
                  <a:pt x="8088" y="12877"/>
                </a:cubicBezTo>
                <a:cubicBezTo>
                  <a:pt x="8871" y="14746"/>
                  <a:pt x="9753" y="16927"/>
                  <a:pt x="11075" y="17135"/>
                </a:cubicBezTo>
                <a:cubicBezTo>
                  <a:pt x="13133" y="17550"/>
                  <a:pt x="15043" y="13085"/>
                  <a:pt x="16414" y="10592"/>
                </a:cubicBezTo>
                <a:cubicBezTo>
                  <a:pt x="17786" y="8100"/>
                  <a:pt x="19206" y="5504"/>
                  <a:pt x="20479" y="2804"/>
                </a:cubicBezTo>
                <a:cubicBezTo>
                  <a:pt x="21018" y="1454"/>
                  <a:pt x="21214" y="935"/>
                  <a:pt x="21557" y="0"/>
                </a:cubicBezTo>
              </a:path>
            </a:pathLst>
          </a:custGeom>
          <a:ln w="19050" cap="rnd">
            <a:solidFill>
              <a:srgbClr val="4349AA"/>
            </a:solidFill>
            <a:round/>
          </a:ln>
        </p:spPr>
        <p:txBody>
          <a:bodyPr lIns="0" tIns="0" rIns="0" bIns="0" anchor="ctr"/>
          <a:lstStyle/>
          <a:p>
            <a:endParaRPr/>
          </a:p>
        </p:txBody>
      </p:sp>
      <p:sp>
        <p:nvSpPr>
          <p:cNvPr id="102" name="Shape 102"/>
          <p:cNvSpPr/>
          <p:nvPr/>
        </p:nvSpPr>
        <p:spPr>
          <a:xfrm>
            <a:off x="3275012" y="488950"/>
            <a:ext cx="334963" cy="693738"/>
          </a:xfrm>
          <a:custGeom>
            <a:avLst/>
            <a:gdLst/>
            <a:ahLst/>
            <a:cxnLst>
              <a:cxn ang="0">
                <a:pos x="wd2" y="hd2"/>
              </a:cxn>
              <a:cxn ang="5400000">
                <a:pos x="wd2" y="hd2"/>
              </a:cxn>
              <a:cxn ang="10800000">
                <a:pos x="wd2" y="hd2"/>
              </a:cxn>
              <a:cxn ang="16200000">
                <a:pos x="wd2" y="hd2"/>
              </a:cxn>
            </a:cxnLst>
            <a:rect l="0" t="0" r="r" b="b"/>
            <a:pathLst>
              <a:path w="21600" h="21600" extrusionOk="0">
                <a:moveTo>
                  <a:pt x="11495" y="3807"/>
                </a:moveTo>
                <a:cubicBezTo>
                  <a:pt x="11533" y="3634"/>
                  <a:pt x="11723" y="3487"/>
                  <a:pt x="11533" y="3304"/>
                </a:cubicBezTo>
                <a:cubicBezTo>
                  <a:pt x="11285" y="3066"/>
                  <a:pt x="10886" y="3039"/>
                  <a:pt x="10315" y="3020"/>
                </a:cubicBezTo>
                <a:cubicBezTo>
                  <a:pt x="9668" y="3002"/>
                  <a:pt x="9002" y="3048"/>
                  <a:pt x="8374" y="3130"/>
                </a:cubicBezTo>
                <a:cubicBezTo>
                  <a:pt x="7784" y="3213"/>
                  <a:pt x="7156" y="3386"/>
                  <a:pt x="6756" y="3615"/>
                </a:cubicBezTo>
                <a:cubicBezTo>
                  <a:pt x="6280" y="3890"/>
                  <a:pt x="6223" y="4238"/>
                  <a:pt x="6204" y="4576"/>
                </a:cubicBezTo>
                <a:cubicBezTo>
                  <a:pt x="6147" y="5830"/>
                  <a:pt x="7041" y="7075"/>
                  <a:pt x="7479" y="8301"/>
                </a:cubicBezTo>
                <a:cubicBezTo>
                  <a:pt x="7555" y="8512"/>
                  <a:pt x="7898" y="9098"/>
                  <a:pt x="7631" y="9308"/>
                </a:cubicBezTo>
                <a:cubicBezTo>
                  <a:pt x="7422" y="9473"/>
                  <a:pt x="7460" y="9363"/>
                  <a:pt x="7099" y="9455"/>
                </a:cubicBezTo>
                <a:moveTo>
                  <a:pt x="3197" y="7276"/>
                </a:moveTo>
                <a:cubicBezTo>
                  <a:pt x="3083" y="7240"/>
                  <a:pt x="2950" y="7194"/>
                  <a:pt x="2836" y="7157"/>
                </a:cubicBezTo>
                <a:cubicBezTo>
                  <a:pt x="3483" y="7130"/>
                  <a:pt x="4054" y="7166"/>
                  <a:pt x="4701" y="7148"/>
                </a:cubicBezTo>
                <a:cubicBezTo>
                  <a:pt x="5633" y="7121"/>
                  <a:pt x="6528" y="7038"/>
                  <a:pt x="7441" y="6956"/>
                </a:cubicBezTo>
                <a:cubicBezTo>
                  <a:pt x="8107" y="6892"/>
                  <a:pt x="8564" y="6755"/>
                  <a:pt x="9059" y="6544"/>
                </a:cubicBezTo>
                <a:moveTo>
                  <a:pt x="4320" y="1757"/>
                </a:moveTo>
                <a:cubicBezTo>
                  <a:pt x="4244" y="1556"/>
                  <a:pt x="4225" y="1446"/>
                  <a:pt x="4320" y="1254"/>
                </a:cubicBezTo>
                <a:cubicBezTo>
                  <a:pt x="4434" y="1025"/>
                  <a:pt x="4720" y="824"/>
                  <a:pt x="5062" y="659"/>
                </a:cubicBezTo>
                <a:cubicBezTo>
                  <a:pt x="5519" y="439"/>
                  <a:pt x="6223" y="192"/>
                  <a:pt x="6908" y="192"/>
                </a:cubicBezTo>
                <a:cubicBezTo>
                  <a:pt x="7460" y="192"/>
                  <a:pt x="7917" y="394"/>
                  <a:pt x="8221" y="595"/>
                </a:cubicBezTo>
                <a:cubicBezTo>
                  <a:pt x="8602" y="842"/>
                  <a:pt x="8925" y="1135"/>
                  <a:pt x="9439" y="1327"/>
                </a:cubicBezTo>
                <a:cubicBezTo>
                  <a:pt x="9953" y="1519"/>
                  <a:pt x="10543" y="1528"/>
                  <a:pt x="11114" y="1400"/>
                </a:cubicBezTo>
                <a:cubicBezTo>
                  <a:pt x="11913" y="1226"/>
                  <a:pt x="12465" y="934"/>
                  <a:pt x="12922" y="586"/>
                </a:cubicBezTo>
                <a:cubicBezTo>
                  <a:pt x="13226" y="348"/>
                  <a:pt x="13360" y="110"/>
                  <a:pt x="12922" y="0"/>
                </a:cubicBezTo>
                <a:moveTo>
                  <a:pt x="0" y="12713"/>
                </a:moveTo>
                <a:cubicBezTo>
                  <a:pt x="780" y="12814"/>
                  <a:pt x="1332" y="12832"/>
                  <a:pt x="2208" y="12786"/>
                </a:cubicBezTo>
                <a:cubicBezTo>
                  <a:pt x="4282" y="12676"/>
                  <a:pt x="6356" y="12548"/>
                  <a:pt x="8431" y="12420"/>
                </a:cubicBezTo>
                <a:cubicBezTo>
                  <a:pt x="11038" y="12264"/>
                  <a:pt x="13664" y="12109"/>
                  <a:pt x="16271" y="11999"/>
                </a:cubicBezTo>
                <a:cubicBezTo>
                  <a:pt x="17813" y="11935"/>
                  <a:pt x="19373" y="11843"/>
                  <a:pt x="20915" y="11816"/>
                </a:cubicBezTo>
                <a:cubicBezTo>
                  <a:pt x="21334" y="11807"/>
                  <a:pt x="21200" y="11834"/>
                  <a:pt x="21600" y="11770"/>
                </a:cubicBezTo>
                <a:moveTo>
                  <a:pt x="11285" y="15248"/>
                </a:moveTo>
                <a:cubicBezTo>
                  <a:pt x="11266" y="15010"/>
                  <a:pt x="11304" y="14781"/>
                  <a:pt x="11171" y="14553"/>
                </a:cubicBezTo>
                <a:cubicBezTo>
                  <a:pt x="11019" y="14305"/>
                  <a:pt x="10886" y="14196"/>
                  <a:pt x="10334" y="14150"/>
                </a:cubicBezTo>
                <a:cubicBezTo>
                  <a:pt x="9763" y="14095"/>
                  <a:pt x="9059" y="14360"/>
                  <a:pt x="8678" y="14525"/>
                </a:cubicBezTo>
                <a:cubicBezTo>
                  <a:pt x="7955" y="14845"/>
                  <a:pt x="7346" y="15230"/>
                  <a:pt x="7022" y="15678"/>
                </a:cubicBezTo>
                <a:cubicBezTo>
                  <a:pt x="6661" y="16182"/>
                  <a:pt x="6585" y="16786"/>
                  <a:pt x="6623" y="17317"/>
                </a:cubicBezTo>
                <a:cubicBezTo>
                  <a:pt x="6661" y="17838"/>
                  <a:pt x="6927" y="18333"/>
                  <a:pt x="7175" y="18836"/>
                </a:cubicBezTo>
                <a:cubicBezTo>
                  <a:pt x="7384" y="19275"/>
                  <a:pt x="7574" y="19715"/>
                  <a:pt x="7650" y="20163"/>
                </a:cubicBezTo>
                <a:cubicBezTo>
                  <a:pt x="7707" y="20538"/>
                  <a:pt x="7650" y="20731"/>
                  <a:pt x="7270" y="20987"/>
                </a:cubicBezTo>
                <a:cubicBezTo>
                  <a:pt x="6946" y="20877"/>
                  <a:pt x="6604" y="20767"/>
                  <a:pt x="6280" y="20566"/>
                </a:cubicBezTo>
                <a:moveTo>
                  <a:pt x="2645" y="18561"/>
                </a:moveTo>
                <a:cubicBezTo>
                  <a:pt x="3426" y="18461"/>
                  <a:pt x="4187" y="18406"/>
                  <a:pt x="5005" y="18387"/>
                </a:cubicBezTo>
                <a:cubicBezTo>
                  <a:pt x="6071" y="18360"/>
                  <a:pt x="7118" y="18351"/>
                  <a:pt x="8183" y="18333"/>
                </a:cubicBezTo>
                <a:cubicBezTo>
                  <a:pt x="9040" y="18314"/>
                  <a:pt x="9877" y="18296"/>
                  <a:pt x="10733" y="18351"/>
                </a:cubicBezTo>
                <a:cubicBezTo>
                  <a:pt x="11628" y="18406"/>
                  <a:pt x="12199" y="18506"/>
                  <a:pt x="12484" y="18937"/>
                </a:cubicBezTo>
                <a:cubicBezTo>
                  <a:pt x="12732" y="19303"/>
                  <a:pt x="12694" y="19696"/>
                  <a:pt x="12694" y="20081"/>
                </a:cubicBezTo>
                <a:cubicBezTo>
                  <a:pt x="12694" y="20483"/>
                  <a:pt x="12579" y="20886"/>
                  <a:pt x="12789" y="21280"/>
                </a:cubicBezTo>
                <a:cubicBezTo>
                  <a:pt x="12922" y="21444"/>
                  <a:pt x="12960" y="21490"/>
                  <a:pt x="13055" y="21600"/>
                </a:cubicBezTo>
                <a:cubicBezTo>
                  <a:pt x="13683" y="21481"/>
                  <a:pt x="14216" y="21335"/>
                  <a:pt x="14654" y="21069"/>
                </a:cubicBezTo>
                <a:cubicBezTo>
                  <a:pt x="15244" y="20712"/>
                  <a:pt x="15777" y="20236"/>
                  <a:pt x="16024" y="19797"/>
                </a:cubicBezTo>
                <a:cubicBezTo>
                  <a:pt x="16252" y="19394"/>
                  <a:pt x="16271" y="18836"/>
                  <a:pt x="15396" y="18607"/>
                </a:cubicBezTo>
                <a:cubicBezTo>
                  <a:pt x="14730" y="18433"/>
                  <a:pt x="13873" y="18525"/>
                  <a:pt x="13169" y="18580"/>
                </a:cubicBezTo>
                <a:cubicBezTo>
                  <a:pt x="13074" y="18589"/>
                  <a:pt x="12960" y="18598"/>
                  <a:pt x="12865" y="18607"/>
                </a:cubicBezTo>
              </a:path>
            </a:pathLst>
          </a:custGeom>
          <a:ln w="19050" cap="rnd">
            <a:solidFill>
              <a:srgbClr val="4349AA"/>
            </a:solidFill>
            <a:round/>
          </a:ln>
        </p:spPr>
        <p:txBody>
          <a:bodyPr lIns="0" tIns="0" rIns="0" bIns="0" anchor="ctr"/>
          <a:lstStyle/>
          <a:p>
            <a:endParaRPr/>
          </a:p>
        </p:txBody>
      </p:sp>
      <p:sp>
        <p:nvSpPr>
          <p:cNvPr id="103" name="Shape 103"/>
          <p:cNvSpPr/>
          <p:nvPr/>
        </p:nvSpPr>
        <p:spPr>
          <a:xfrm>
            <a:off x="3871912" y="712787"/>
            <a:ext cx="138113" cy="76198"/>
          </a:xfrm>
          <a:custGeom>
            <a:avLst/>
            <a:gdLst/>
            <a:ahLst/>
            <a:cxnLst>
              <a:cxn ang="0">
                <a:pos x="wd2" y="hd2"/>
              </a:cxn>
              <a:cxn ang="5400000">
                <a:pos x="wd2" y="hd2"/>
              </a:cxn>
              <a:cxn ang="10800000">
                <a:pos x="wd2" y="hd2"/>
              </a:cxn>
              <a:cxn ang="16200000">
                <a:pos x="wd2" y="hd2"/>
              </a:cxn>
            </a:cxnLst>
            <a:rect l="0" t="0" r="r" b="b"/>
            <a:pathLst>
              <a:path w="21600" h="20900" extrusionOk="0">
                <a:moveTo>
                  <a:pt x="915" y="16469"/>
                </a:moveTo>
                <a:cubicBezTo>
                  <a:pt x="503" y="17628"/>
                  <a:pt x="320" y="18041"/>
                  <a:pt x="0" y="18786"/>
                </a:cubicBezTo>
                <a:cubicBezTo>
                  <a:pt x="183" y="16717"/>
                  <a:pt x="595" y="14731"/>
                  <a:pt x="1144" y="12828"/>
                </a:cubicBezTo>
                <a:cubicBezTo>
                  <a:pt x="1739" y="10676"/>
                  <a:pt x="2608" y="8276"/>
                  <a:pt x="3661" y="6786"/>
                </a:cubicBezTo>
                <a:cubicBezTo>
                  <a:pt x="4668" y="5379"/>
                  <a:pt x="5583" y="4800"/>
                  <a:pt x="6590" y="6621"/>
                </a:cubicBezTo>
                <a:cubicBezTo>
                  <a:pt x="7642" y="8524"/>
                  <a:pt x="8329" y="11834"/>
                  <a:pt x="8878" y="14234"/>
                </a:cubicBezTo>
                <a:cubicBezTo>
                  <a:pt x="9381" y="16303"/>
                  <a:pt x="9793" y="19945"/>
                  <a:pt x="11212" y="20772"/>
                </a:cubicBezTo>
                <a:cubicBezTo>
                  <a:pt x="12631" y="21600"/>
                  <a:pt x="14415" y="18207"/>
                  <a:pt x="15239" y="16634"/>
                </a:cubicBezTo>
                <a:cubicBezTo>
                  <a:pt x="16932" y="13407"/>
                  <a:pt x="18351" y="9766"/>
                  <a:pt x="19678" y="6124"/>
                </a:cubicBezTo>
                <a:cubicBezTo>
                  <a:pt x="20410" y="4138"/>
                  <a:pt x="21005" y="2152"/>
                  <a:pt x="21600" y="0"/>
                </a:cubicBezTo>
              </a:path>
            </a:pathLst>
          </a:custGeom>
          <a:ln w="19050" cap="rnd">
            <a:solidFill>
              <a:srgbClr val="4349AA"/>
            </a:solidFill>
            <a:round/>
          </a:ln>
        </p:spPr>
        <p:txBody>
          <a:bodyPr lIns="0" tIns="0" rIns="0" bIns="0" anchor="ctr"/>
          <a:lstStyle/>
          <a:p>
            <a:endParaRPr/>
          </a:p>
        </p:txBody>
      </p:sp>
      <p:sp>
        <p:nvSpPr>
          <p:cNvPr id="104" name="Shape 104"/>
          <p:cNvSpPr/>
          <p:nvPr/>
        </p:nvSpPr>
        <p:spPr>
          <a:xfrm>
            <a:off x="4322753" y="568325"/>
            <a:ext cx="412760" cy="660419"/>
          </a:xfrm>
          <a:custGeom>
            <a:avLst/>
            <a:gdLst/>
            <a:ahLst/>
            <a:cxnLst>
              <a:cxn ang="0">
                <a:pos x="wd2" y="hd2"/>
              </a:cxn>
              <a:cxn ang="5400000">
                <a:pos x="wd2" y="hd2"/>
              </a:cxn>
              <a:cxn ang="10800000">
                <a:pos x="wd2" y="hd2"/>
              </a:cxn>
              <a:cxn ang="16200000">
                <a:pos x="wd2" y="hd2"/>
              </a:cxn>
            </a:cxnLst>
            <a:rect l="0" t="0" r="r" b="b"/>
            <a:pathLst>
              <a:path w="21506" h="21582" extrusionOk="0">
                <a:moveTo>
                  <a:pt x="1671" y="4337"/>
                </a:moveTo>
                <a:cubicBezTo>
                  <a:pt x="2071" y="4357"/>
                  <a:pt x="2454" y="4366"/>
                  <a:pt x="2838" y="4270"/>
                </a:cubicBezTo>
                <a:cubicBezTo>
                  <a:pt x="3329" y="4145"/>
                  <a:pt x="3759" y="3961"/>
                  <a:pt x="4097" y="3711"/>
                </a:cubicBezTo>
                <a:cubicBezTo>
                  <a:pt x="4358" y="3518"/>
                  <a:pt x="4757" y="3190"/>
                  <a:pt x="4650" y="2911"/>
                </a:cubicBezTo>
                <a:cubicBezTo>
                  <a:pt x="4527" y="2593"/>
                  <a:pt x="3729" y="2689"/>
                  <a:pt x="3391" y="2766"/>
                </a:cubicBezTo>
                <a:cubicBezTo>
                  <a:pt x="2547" y="2949"/>
                  <a:pt x="1671" y="3345"/>
                  <a:pt x="1073" y="3759"/>
                </a:cubicBezTo>
                <a:cubicBezTo>
                  <a:pt x="505" y="4145"/>
                  <a:pt x="-94" y="4742"/>
                  <a:pt x="13" y="5301"/>
                </a:cubicBezTo>
                <a:cubicBezTo>
                  <a:pt x="152" y="5995"/>
                  <a:pt x="1134" y="6381"/>
                  <a:pt x="2086" y="6564"/>
                </a:cubicBezTo>
                <a:cubicBezTo>
                  <a:pt x="3007" y="6737"/>
                  <a:pt x="3867" y="6737"/>
                  <a:pt x="4803" y="6670"/>
                </a:cubicBezTo>
                <a:cubicBezTo>
                  <a:pt x="5755" y="6602"/>
                  <a:pt x="6569" y="6506"/>
                  <a:pt x="7413" y="6217"/>
                </a:cubicBezTo>
                <a:moveTo>
                  <a:pt x="16102" y="2718"/>
                </a:moveTo>
                <a:cubicBezTo>
                  <a:pt x="16133" y="2410"/>
                  <a:pt x="16164" y="2255"/>
                  <a:pt x="15903" y="1976"/>
                </a:cubicBezTo>
                <a:cubicBezTo>
                  <a:pt x="15718" y="1773"/>
                  <a:pt x="15304" y="1619"/>
                  <a:pt x="14935" y="1619"/>
                </a:cubicBezTo>
                <a:cubicBezTo>
                  <a:pt x="14306" y="1619"/>
                  <a:pt x="13677" y="1831"/>
                  <a:pt x="13185" y="2053"/>
                </a:cubicBezTo>
                <a:cubicBezTo>
                  <a:pt x="12541" y="2342"/>
                  <a:pt x="11973" y="2776"/>
                  <a:pt x="11604" y="3219"/>
                </a:cubicBezTo>
                <a:cubicBezTo>
                  <a:pt x="11343" y="3528"/>
                  <a:pt x="11220" y="3942"/>
                  <a:pt x="11834" y="4125"/>
                </a:cubicBezTo>
                <a:cubicBezTo>
                  <a:pt x="12494" y="4318"/>
                  <a:pt x="13477" y="4164"/>
                  <a:pt x="14152" y="4077"/>
                </a:cubicBezTo>
                <a:cubicBezTo>
                  <a:pt x="15104" y="3961"/>
                  <a:pt x="15964" y="3740"/>
                  <a:pt x="16762" y="3402"/>
                </a:cubicBezTo>
                <a:cubicBezTo>
                  <a:pt x="17238" y="3200"/>
                  <a:pt x="17837" y="2920"/>
                  <a:pt x="17944" y="2535"/>
                </a:cubicBezTo>
                <a:cubicBezTo>
                  <a:pt x="18006" y="2313"/>
                  <a:pt x="17760" y="2053"/>
                  <a:pt x="17422" y="1976"/>
                </a:cubicBezTo>
                <a:cubicBezTo>
                  <a:pt x="17039" y="1889"/>
                  <a:pt x="16547" y="1918"/>
                  <a:pt x="16148" y="1889"/>
                </a:cubicBezTo>
                <a:moveTo>
                  <a:pt x="14122" y="231"/>
                </a:moveTo>
                <a:cubicBezTo>
                  <a:pt x="14076" y="116"/>
                  <a:pt x="14045" y="77"/>
                  <a:pt x="13999" y="0"/>
                </a:cubicBezTo>
                <a:cubicBezTo>
                  <a:pt x="14091" y="260"/>
                  <a:pt x="14152" y="530"/>
                  <a:pt x="14199" y="790"/>
                </a:cubicBezTo>
                <a:cubicBezTo>
                  <a:pt x="14291" y="1340"/>
                  <a:pt x="14337" y="1899"/>
                  <a:pt x="14367" y="2458"/>
                </a:cubicBezTo>
                <a:cubicBezTo>
                  <a:pt x="14398" y="3133"/>
                  <a:pt x="14367" y="3807"/>
                  <a:pt x="14367" y="4482"/>
                </a:cubicBezTo>
                <a:cubicBezTo>
                  <a:pt x="14367" y="5022"/>
                  <a:pt x="14352" y="5571"/>
                  <a:pt x="14152" y="6101"/>
                </a:cubicBezTo>
                <a:moveTo>
                  <a:pt x="12065" y="6795"/>
                </a:moveTo>
                <a:cubicBezTo>
                  <a:pt x="12003" y="6814"/>
                  <a:pt x="11926" y="6834"/>
                  <a:pt x="11865" y="6853"/>
                </a:cubicBezTo>
                <a:cubicBezTo>
                  <a:pt x="12157" y="7152"/>
                  <a:pt x="12280" y="7123"/>
                  <a:pt x="12832" y="7123"/>
                </a:cubicBezTo>
                <a:cubicBezTo>
                  <a:pt x="13523" y="7123"/>
                  <a:pt x="14199" y="7017"/>
                  <a:pt x="14874" y="6959"/>
                </a:cubicBezTo>
                <a:cubicBezTo>
                  <a:pt x="15549" y="6901"/>
                  <a:pt x="16225" y="6863"/>
                  <a:pt x="16885" y="6766"/>
                </a:cubicBezTo>
                <a:cubicBezTo>
                  <a:pt x="17315" y="6699"/>
                  <a:pt x="17699" y="6612"/>
                  <a:pt x="18113" y="6525"/>
                </a:cubicBezTo>
                <a:cubicBezTo>
                  <a:pt x="18344" y="6477"/>
                  <a:pt x="18405" y="6448"/>
                  <a:pt x="18328" y="6313"/>
                </a:cubicBezTo>
                <a:moveTo>
                  <a:pt x="10161" y="1002"/>
                </a:moveTo>
                <a:cubicBezTo>
                  <a:pt x="9516" y="973"/>
                  <a:pt x="10637" y="906"/>
                  <a:pt x="10806" y="877"/>
                </a:cubicBezTo>
                <a:cubicBezTo>
                  <a:pt x="11681" y="761"/>
                  <a:pt x="12602" y="733"/>
                  <a:pt x="13492" y="694"/>
                </a:cubicBezTo>
                <a:cubicBezTo>
                  <a:pt x="14506" y="655"/>
                  <a:pt x="15519" y="636"/>
                  <a:pt x="16532" y="549"/>
                </a:cubicBezTo>
                <a:cubicBezTo>
                  <a:pt x="17330" y="482"/>
                  <a:pt x="18175" y="463"/>
                  <a:pt x="18973" y="376"/>
                </a:cubicBezTo>
                <a:cubicBezTo>
                  <a:pt x="19157" y="357"/>
                  <a:pt x="20216" y="202"/>
                  <a:pt x="19526" y="395"/>
                </a:cubicBezTo>
                <a:moveTo>
                  <a:pt x="1057" y="10217"/>
                </a:moveTo>
                <a:cubicBezTo>
                  <a:pt x="842" y="10265"/>
                  <a:pt x="781" y="10284"/>
                  <a:pt x="628" y="10304"/>
                </a:cubicBezTo>
                <a:cubicBezTo>
                  <a:pt x="1886" y="10593"/>
                  <a:pt x="3130" y="10602"/>
                  <a:pt x="4496" y="10564"/>
                </a:cubicBezTo>
                <a:cubicBezTo>
                  <a:pt x="6415" y="10506"/>
                  <a:pt x="8334" y="10371"/>
                  <a:pt x="10253" y="10294"/>
                </a:cubicBezTo>
                <a:cubicBezTo>
                  <a:pt x="12326" y="10207"/>
                  <a:pt x="14413" y="10101"/>
                  <a:pt x="16486" y="10005"/>
                </a:cubicBezTo>
                <a:cubicBezTo>
                  <a:pt x="17729" y="9947"/>
                  <a:pt x="18958" y="9889"/>
                  <a:pt x="20201" y="9841"/>
                </a:cubicBezTo>
                <a:cubicBezTo>
                  <a:pt x="20631" y="9822"/>
                  <a:pt x="21092" y="9831"/>
                  <a:pt x="21506" y="9783"/>
                </a:cubicBezTo>
                <a:cubicBezTo>
                  <a:pt x="21414" y="9783"/>
                  <a:pt x="21322" y="9793"/>
                  <a:pt x="21230" y="9793"/>
                </a:cubicBezTo>
                <a:moveTo>
                  <a:pt x="11005" y="13773"/>
                </a:moveTo>
                <a:cubicBezTo>
                  <a:pt x="10729" y="14072"/>
                  <a:pt x="10637" y="14400"/>
                  <a:pt x="10545" y="14757"/>
                </a:cubicBezTo>
                <a:cubicBezTo>
                  <a:pt x="10407" y="15354"/>
                  <a:pt x="10299" y="15961"/>
                  <a:pt x="10176" y="16569"/>
                </a:cubicBezTo>
                <a:cubicBezTo>
                  <a:pt x="10038" y="17234"/>
                  <a:pt x="9885" y="17899"/>
                  <a:pt x="9793" y="18573"/>
                </a:cubicBezTo>
                <a:cubicBezTo>
                  <a:pt x="9731" y="19036"/>
                  <a:pt x="9762" y="19489"/>
                  <a:pt x="9700" y="19952"/>
                </a:cubicBezTo>
                <a:cubicBezTo>
                  <a:pt x="9977" y="19643"/>
                  <a:pt x="10084" y="19383"/>
                  <a:pt x="10176" y="19027"/>
                </a:cubicBezTo>
                <a:moveTo>
                  <a:pt x="4496" y="14227"/>
                </a:moveTo>
                <a:cubicBezTo>
                  <a:pt x="4251" y="14169"/>
                  <a:pt x="4158" y="14140"/>
                  <a:pt x="4005" y="14092"/>
                </a:cubicBezTo>
                <a:cubicBezTo>
                  <a:pt x="4619" y="14198"/>
                  <a:pt x="5172" y="14120"/>
                  <a:pt x="5816" y="14063"/>
                </a:cubicBezTo>
                <a:cubicBezTo>
                  <a:pt x="7167" y="13937"/>
                  <a:pt x="8518" y="13802"/>
                  <a:pt x="9869" y="13658"/>
                </a:cubicBezTo>
                <a:cubicBezTo>
                  <a:pt x="11251" y="13504"/>
                  <a:pt x="12602" y="13349"/>
                  <a:pt x="13999" y="13320"/>
                </a:cubicBezTo>
                <a:cubicBezTo>
                  <a:pt x="14705" y="13311"/>
                  <a:pt x="15181" y="13282"/>
                  <a:pt x="15764" y="13523"/>
                </a:cubicBezTo>
                <a:moveTo>
                  <a:pt x="16332" y="18525"/>
                </a:moveTo>
                <a:cubicBezTo>
                  <a:pt x="16179" y="18824"/>
                  <a:pt x="16025" y="19142"/>
                  <a:pt x="15903" y="19451"/>
                </a:cubicBezTo>
                <a:cubicBezTo>
                  <a:pt x="15734" y="19894"/>
                  <a:pt x="15565" y="20376"/>
                  <a:pt x="15565" y="20839"/>
                </a:cubicBezTo>
                <a:cubicBezTo>
                  <a:pt x="15565" y="21099"/>
                  <a:pt x="15580" y="21561"/>
                  <a:pt x="16164" y="21581"/>
                </a:cubicBezTo>
                <a:cubicBezTo>
                  <a:pt x="16762" y="21600"/>
                  <a:pt x="17392" y="21166"/>
                  <a:pt x="17729" y="20916"/>
                </a:cubicBezTo>
                <a:cubicBezTo>
                  <a:pt x="18251" y="20520"/>
                  <a:pt x="18773" y="20010"/>
                  <a:pt x="18927" y="19499"/>
                </a:cubicBezTo>
                <a:cubicBezTo>
                  <a:pt x="19065" y="19055"/>
                  <a:pt x="19019" y="18602"/>
                  <a:pt x="18543" y="18246"/>
                </a:cubicBezTo>
                <a:cubicBezTo>
                  <a:pt x="18067" y="17880"/>
                  <a:pt x="17499" y="17802"/>
                  <a:pt x="16808" y="17716"/>
                </a:cubicBezTo>
                <a:cubicBezTo>
                  <a:pt x="16440" y="17667"/>
                  <a:pt x="16332" y="17658"/>
                  <a:pt x="16102" y="17610"/>
                </a:cubicBezTo>
              </a:path>
            </a:pathLst>
          </a:custGeom>
          <a:ln w="19050" cap="rnd">
            <a:solidFill>
              <a:srgbClr val="4349AA"/>
            </a:solidFill>
            <a:round/>
          </a:ln>
        </p:spPr>
        <p:txBody>
          <a:bodyPr lIns="0" tIns="0" rIns="0" bIns="0" anchor="ctr"/>
          <a:lstStyle/>
          <a:p>
            <a:endParaRPr/>
          </a:p>
        </p:txBody>
      </p:sp>
      <p:sp>
        <p:nvSpPr>
          <p:cNvPr id="105" name="Shape 105"/>
          <p:cNvSpPr/>
          <p:nvPr/>
        </p:nvSpPr>
        <p:spPr>
          <a:xfrm>
            <a:off x="5510216" y="528637"/>
            <a:ext cx="333372" cy="225423"/>
          </a:xfrm>
          <a:custGeom>
            <a:avLst/>
            <a:gdLst/>
            <a:ahLst/>
            <a:cxnLst>
              <a:cxn ang="0">
                <a:pos x="wd2" y="hd2"/>
              </a:cxn>
              <a:cxn ang="5400000">
                <a:pos x="wd2" y="hd2"/>
              </a:cxn>
              <a:cxn ang="10800000">
                <a:pos x="wd2" y="hd2"/>
              </a:cxn>
              <a:cxn ang="16200000">
                <a:pos x="wd2" y="hd2"/>
              </a:cxn>
            </a:cxnLst>
            <a:rect l="0" t="0" r="r" b="b"/>
            <a:pathLst>
              <a:path w="21578" h="21425" extrusionOk="0">
                <a:moveTo>
                  <a:pt x="54" y="0"/>
                </a:moveTo>
                <a:cubicBezTo>
                  <a:pt x="16" y="1539"/>
                  <a:pt x="-22" y="3022"/>
                  <a:pt x="16" y="4561"/>
                </a:cubicBezTo>
                <a:cubicBezTo>
                  <a:pt x="92" y="7303"/>
                  <a:pt x="455" y="9989"/>
                  <a:pt x="760" y="12703"/>
                </a:cubicBezTo>
                <a:cubicBezTo>
                  <a:pt x="951" y="14521"/>
                  <a:pt x="1104" y="16032"/>
                  <a:pt x="1810" y="17515"/>
                </a:cubicBezTo>
                <a:cubicBezTo>
                  <a:pt x="2649" y="17179"/>
                  <a:pt x="2936" y="16256"/>
                  <a:pt x="3489" y="15249"/>
                </a:cubicBezTo>
                <a:cubicBezTo>
                  <a:pt x="4138" y="14046"/>
                  <a:pt x="4863" y="12255"/>
                  <a:pt x="5836" y="11555"/>
                </a:cubicBezTo>
                <a:cubicBezTo>
                  <a:pt x="6637" y="10968"/>
                  <a:pt x="7095" y="11863"/>
                  <a:pt x="7153" y="12954"/>
                </a:cubicBezTo>
                <a:cubicBezTo>
                  <a:pt x="7229" y="14605"/>
                  <a:pt x="6809" y="16452"/>
                  <a:pt x="6313" y="17907"/>
                </a:cubicBezTo>
                <a:cubicBezTo>
                  <a:pt x="5912" y="19054"/>
                  <a:pt x="5054" y="20984"/>
                  <a:pt x="4138" y="21376"/>
                </a:cubicBezTo>
                <a:cubicBezTo>
                  <a:pt x="3642" y="21600"/>
                  <a:pt x="3298" y="21012"/>
                  <a:pt x="3126" y="20425"/>
                </a:cubicBezTo>
                <a:cubicBezTo>
                  <a:pt x="2917" y="19725"/>
                  <a:pt x="3184" y="18438"/>
                  <a:pt x="3413" y="17823"/>
                </a:cubicBezTo>
                <a:cubicBezTo>
                  <a:pt x="3756" y="17095"/>
                  <a:pt x="3871" y="16844"/>
                  <a:pt x="4138" y="16396"/>
                </a:cubicBezTo>
                <a:moveTo>
                  <a:pt x="9576" y="13710"/>
                </a:moveTo>
                <a:cubicBezTo>
                  <a:pt x="10053" y="14409"/>
                  <a:pt x="10282" y="15053"/>
                  <a:pt x="10549" y="15976"/>
                </a:cubicBezTo>
                <a:cubicBezTo>
                  <a:pt x="10797" y="16816"/>
                  <a:pt x="10950" y="17851"/>
                  <a:pt x="11579" y="18270"/>
                </a:cubicBezTo>
                <a:cubicBezTo>
                  <a:pt x="12171" y="18690"/>
                  <a:pt x="12858" y="17991"/>
                  <a:pt x="13297" y="17487"/>
                </a:cubicBezTo>
                <a:cubicBezTo>
                  <a:pt x="14041" y="16620"/>
                  <a:pt x="14613" y="15556"/>
                  <a:pt x="14976" y="14269"/>
                </a:cubicBezTo>
                <a:cubicBezTo>
                  <a:pt x="15300" y="13122"/>
                  <a:pt x="15396" y="12143"/>
                  <a:pt x="15300" y="10912"/>
                </a:cubicBezTo>
                <a:cubicBezTo>
                  <a:pt x="15224" y="10212"/>
                  <a:pt x="15186" y="9989"/>
                  <a:pt x="15090" y="9541"/>
                </a:cubicBezTo>
                <a:moveTo>
                  <a:pt x="18258" y="2798"/>
                </a:moveTo>
                <a:cubicBezTo>
                  <a:pt x="18716" y="3246"/>
                  <a:pt x="18430" y="4421"/>
                  <a:pt x="18468" y="5344"/>
                </a:cubicBezTo>
                <a:cubicBezTo>
                  <a:pt x="18544" y="7415"/>
                  <a:pt x="18697" y="9625"/>
                  <a:pt x="18926" y="11667"/>
                </a:cubicBezTo>
                <a:cubicBezTo>
                  <a:pt x="19136" y="13402"/>
                  <a:pt x="19460" y="15137"/>
                  <a:pt x="19842" y="16788"/>
                </a:cubicBezTo>
                <a:cubicBezTo>
                  <a:pt x="19899" y="17067"/>
                  <a:pt x="20071" y="18746"/>
                  <a:pt x="20147" y="17711"/>
                </a:cubicBezTo>
                <a:moveTo>
                  <a:pt x="16560" y="8646"/>
                </a:moveTo>
                <a:cubicBezTo>
                  <a:pt x="16445" y="8450"/>
                  <a:pt x="16312" y="8254"/>
                  <a:pt x="16197" y="8058"/>
                </a:cubicBezTo>
                <a:cubicBezTo>
                  <a:pt x="16903" y="7862"/>
                  <a:pt x="17590" y="7974"/>
                  <a:pt x="18296" y="7834"/>
                </a:cubicBezTo>
                <a:cubicBezTo>
                  <a:pt x="19403" y="7610"/>
                  <a:pt x="20490" y="7359"/>
                  <a:pt x="21578" y="7051"/>
                </a:cubicBezTo>
              </a:path>
            </a:pathLst>
          </a:custGeom>
          <a:ln w="19050" cap="rnd">
            <a:solidFill>
              <a:srgbClr val="4349AA"/>
            </a:solidFill>
            <a:round/>
          </a:ln>
        </p:spPr>
        <p:txBody>
          <a:bodyPr lIns="0" tIns="0" rIns="0" bIns="0" anchor="ctr"/>
          <a:lstStyle/>
          <a:p>
            <a:endParaRPr/>
          </a:p>
        </p:txBody>
      </p:sp>
      <p:sp>
        <p:nvSpPr>
          <p:cNvPr id="106" name="Shape 106"/>
          <p:cNvSpPr/>
          <p:nvPr/>
        </p:nvSpPr>
        <p:spPr>
          <a:xfrm>
            <a:off x="6691312" y="463550"/>
            <a:ext cx="1435126" cy="558800"/>
          </a:xfrm>
          <a:custGeom>
            <a:avLst/>
            <a:gdLst/>
            <a:ahLst/>
            <a:cxnLst>
              <a:cxn ang="0">
                <a:pos x="wd2" y="hd2"/>
              </a:cxn>
              <a:cxn ang="5400000">
                <a:pos x="wd2" y="hd2"/>
              </a:cxn>
              <a:cxn ang="10800000">
                <a:pos x="wd2" y="hd2"/>
              </a:cxn>
              <a:cxn ang="16200000">
                <a:pos x="wd2" y="hd2"/>
              </a:cxn>
            </a:cxnLst>
            <a:rect l="0" t="0" r="r" b="b"/>
            <a:pathLst>
              <a:path w="21573" h="21600" extrusionOk="0">
                <a:moveTo>
                  <a:pt x="0" y="11427"/>
                </a:moveTo>
                <a:cubicBezTo>
                  <a:pt x="66" y="11416"/>
                  <a:pt x="133" y="11507"/>
                  <a:pt x="274" y="11176"/>
                </a:cubicBezTo>
                <a:cubicBezTo>
                  <a:pt x="761" y="10047"/>
                  <a:pt x="1049" y="8074"/>
                  <a:pt x="1213" y="6501"/>
                </a:cubicBezTo>
                <a:cubicBezTo>
                  <a:pt x="1333" y="5371"/>
                  <a:pt x="1403" y="4197"/>
                  <a:pt x="1403" y="3034"/>
                </a:cubicBezTo>
                <a:cubicBezTo>
                  <a:pt x="1403" y="2498"/>
                  <a:pt x="1350" y="2338"/>
                  <a:pt x="1293" y="1916"/>
                </a:cubicBezTo>
                <a:cubicBezTo>
                  <a:pt x="1138" y="2292"/>
                  <a:pt x="1089" y="2543"/>
                  <a:pt x="1018" y="3182"/>
                </a:cubicBezTo>
                <a:cubicBezTo>
                  <a:pt x="912" y="4174"/>
                  <a:pt x="868" y="5189"/>
                  <a:pt x="850" y="6215"/>
                </a:cubicBezTo>
                <a:cubicBezTo>
                  <a:pt x="846" y="6626"/>
                  <a:pt x="784" y="7812"/>
                  <a:pt x="943" y="8120"/>
                </a:cubicBezTo>
                <a:cubicBezTo>
                  <a:pt x="1085" y="8405"/>
                  <a:pt x="1178" y="8086"/>
                  <a:pt x="1302" y="7880"/>
                </a:cubicBezTo>
                <a:cubicBezTo>
                  <a:pt x="1479" y="7584"/>
                  <a:pt x="1735" y="7037"/>
                  <a:pt x="1966" y="7230"/>
                </a:cubicBezTo>
                <a:cubicBezTo>
                  <a:pt x="2165" y="7401"/>
                  <a:pt x="2178" y="8029"/>
                  <a:pt x="2200" y="8462"/>
                </a:cubicBezTo>
                <a:cubicBezTo>
                  <a:pt x="2236" y="9101"/>
                  <a:pt x="2156" y="9796"/>
                  <a:pt x="2209" y="10412"/>
                </a:cubicBezTo>
                <a:cubicBezTo>
                  <a:pt x="2245" y="10800"/>
                  <a:pt x="2276" y="10834"/>
                  <a:pt x="2422" y="10823"/>
                </a:cubicBezTo>
                <a:cubicBezTo>
                  <a:pt x="2559" y="10811"/>
                  <a:pt x="2692" y="10652"/>
                  <a:pt x="2820" y="10549"/>
                </a:cubicBezTo>
                <a:cubicBezTo>
                  <a:pt x="2917" y="10469"/>
                  <a:pt x="3015" y="10401"/>
                  <a:pt x="3108" y="10298"/>
                </a:cubicBezTo>
                <a:cubicBezTo>
                  <a:pt x="3121" y="10275"/>
                  <a:pt x="3139" y="10253"/>
                  <a:pt x="3152" y="10230"/>
                </a:cubicBezTo>
                <a:moveTo>
                  <a:pt x="3794" y="8895"/>
                </a:moveTo>
                <a:cubicBezTo>
                  <a:pt x="3816" y="9215"/>
                  <a:pt x="3821" y="9523"/>
                  <a:pt x="3816" y="9842"/>
                </a:cubicBezTo>
                <a:cubicBezTo>
                  <a:pt x="3812" y="10355"/>
                  <a:pt x="3781" y="10857"/>
                  <a:pt x="3763" y="11370"/>
                </a:cubicBezTo>
                <a:cubicBezTo>
                  <a:pt x="3754" y="11644"/>
                  <a:pt x="3750" y="11895"/>
                  <a:pt x="3767" y="12157"/>
                </a:cubicBezTo>
                <a:cubicBezTo>
                  <a:pt x="3772" y="12203"/>
                  <a:pt x="3772" y="12260"/>
                  <a:pt x="3776" y="12305"/>
                </a:cubicBezTo>
                <a:moveTo>
                  <a:pt x="3103" y="12887"/>
                </a:moveTo>
                <a:cubicBezTo>
                  <a:pt x="2993" y="13001"/>
                  <a:pt x="2988" y="12955"/>
                  <a:pt x="2957" y="13218"/>
                </a:cubicBezTo>
                <a:cubicBezTo>
                  <a:pt x="2997" y="13469"/>
                  <a:pt x="3099" y="13469"/>
                  <a:pt x="3219" y="13480"/>
                </a:cubicBezTo>
                <a:cubicBezTo>
                  <a:pt x="3449" y="13503"/>
                  <a:pt x="3675" y="13355"/>
                  <a:pt x="3900" y="13286"/>
                </a:cubicBezTo>
                <a:cubicBezTo>
                  <a:pt x="4126" y="13218"/>
                  <a:pt x="4352" y="13104"/>
                  <a:pt x="4573" y="12967"/>
                </a:cubicBezTo>
                <a:cubicBezTo>
                  <a:pt x="4609" y="12944"/>
                  <a:pt x="4648" y="12910"/>
                  <a:pt x="4684" y="12887"/>
                </a:cubicBezTo>
                <a:moveTo>
                  <a:pt x="5924" y="18966"/>
                </a:moveTo>
                <a:cubicBezTo>
                  <a:pt x="5893" y="19810"/>
                  <a:pt x="5826" y="20631"/>
                  <a:pt x="5817" y="21475"/>
                </a:cubicBezTo>
                <a:cubicBezTo>
                  <a:pt x="5817" y="21520"/>
                  <a:pt x="5817" y="21554"/>
                  <a:pt x="5817" y="21600"/>
                </a:cubicBezTo>
                <a:cubicBezTo>
                  <a:pt x="5844" y="20471"/>
                  <a:pt x="5875" y="19342"/>
                  <a:pt x="5901" y="18213"/>
                </a:cubicBezTo>
                <a:cubicBezTo>
                  <a:pt x="5941" y="16457"/>
                  <a:pt x="5972" y="14666"/>
                  <a:pt x="6074" y="12921"/>
                </a:cubicBezTo>
                <a:cubicBezTo>
                  <a:pt x="6158" y="11496"/>
                  <a:pt x="6256" y="9990"/>
                  <a:pt x="6503" y="8679"/>
                </a:cubicBezTo>
                <a:cubicBezTo>
                  <a:pt x="6588" y="8223"/>
                  <a:pt x="6782" y="7367"/>
                  <a:pt x="7039" y="7584"/>
                </a:cubicBezTo>
                <a:cubicBezTo>
                  <a:pt x="7327" y="7823"/>
                  <a:pt x="7327" y="9101"/>
                  <a:pt x="7287" y="9682"/>
                </a:cubicBezTo>
                <a:cubicBezTo>
                  <a:pt x="7238" y="10458"/>
                  <a:pt x="7079" y="11188"/>
                  <a:pt x="6884" y="11769"/>
                </a:cubicBezTo>
                <a:cubicBezTo>
                  <a:pt x="6796" y="12032"/>
                  <a:pt x="6557" y="12636"/>
                  <a:pt x="6393" y="12568"/>
                </a:cubicBezTo>
                <a:cubicBezTo>
                  <a:pt x="6238" y="12499"/>
                  <a:pt x="6225" y="12237"/>
                  <a:pt x="6256" y="11861"/>
                </a:cubicBezTo>
                <a:cubicBezTo>
                  <a:pt x="6273" y="11747"/>
                  <a:pt x="6295" y="11633"/>
                  <a:pt x="6313" y="11518"/>
                </a:cubicBezTo>
                <a:moveTo>
                  <a:pt x="9470" y="10389"/>
                </a:moveTo>
                <a:cubicBezTo>
                  <a:pt x="9509" y="10082"/>
                  <a:pt x="9545" y="9819"/>
                  <a:pt x="9625" y="9523"/>
                </a:cubicBezTo>
                <a:cubicBezTo>
                  <a:pt x="9766" y="8998"/>
                  <a:pt x="9930" y="8451"/>
                  <a:pt x="10143" y="8109"/>
                </a:cubicBezTo>
                <a:cubicBezTo>
                  <a:pt x="10284" y="7880"/>
                  <a:pt x="10351" y="7995"/>
                  <a:pt x="10439" y="8291"/>
                </a:cubicBezTo>
                <a:cubicBezTo>
                  <a:pt x="10545" y="8633"/>
                  <a:pt x="10585" y="9203"/>
                  <a:pt x="10656" y="9603"/>
                </a:cubicBezTo>
                <a:cubicBezTo>
                  <a:pt x="10731" y="10024"/>
                  <a:pt x="10815" y="10332"/>
                  <a:pt x="11015" y="10344"/>
                </a:cubicBezTo>
                <a:cubicBezTo>
                  <a:pt x="11360" y="10367"/>
                  <a:pt x="11648" y="9546"/>
                  <a:pt x="11847" y="8941"/>
                </a:cubicBezTo>
                <a:cubicBezTo>
                  <a:pt x="11984" y="8519"/>
                  <a:pt x="12099" y="8029"/>
                  <a:pt x="12201" y="7538"/>
                </a:cubicBezTo>
                <a:cubicBezTo>
                  <a:pt x="12250" y="7310"/>
                  <a:pt x="12285" y="7059"/>
                  <a:pt x="12325" y="6820"/>
                </a:cubicBezTo>
                <a:moveTo>
                  <a:pt x="14694" y="2805"/>
                </a:moveTo>
                <a:cubicBezTo>
                  <a:pt x="14632" y="2486"/>
                  <a:pt x="14725" y="2372"/>
                  <a:pt x="14521" y="2429"/>
                </a:cubicBezTo>
                <a:cubicBezTo>
                  <a:pt x="14291" y="2498"/>
                  <a:pt x="14078" y="3421"/>
                  <a:pt x="13976" y="3843"/>
                </a:cubicBezTo>
                <a:cubicBezTo>
                  <a:pt x="13724" y="4870"/>
                  <a:pt x="13560" y="6033"/>
                  <a:pt x="13467" y="7219"/>
                </a:cubicBezTo>
                <a:cubicBezTo>
                  <a:pt x="13388" y="8234"/>
                  <a:pt x="13348" y="9466"/>
                  <a:pt x="13489" y="10458"/>
                </a:cubicBezTo>
                <a:cubicBezTo>
                  <a:pt x="13587" y="11131"/>
                  <a:pt x="13813" y="11393"/>
                  <a:pt x="14074" y="11142"/>
                </a:cubicBezTo>
                <a:cubicBezTo>
                  <a:pt x="14503" y="10720"/>
                  <a:pt x="14787" y="9363"/>
                  <a:pt x="14946" y="8337"/>
                </a:cubicBezTo>
                <a:cubicBezTo>
                  <a:pt x="15172" y="6888"/>
                  <a:pt x="15220" y="5406"/>
                  <a:pt x="15119" y="3878"/>
                </a:cubicBezTo>
                <a:cubicBezTo>
                  <a:pt x="15074" y="3205"/>
                  <a:pt x="14973" y="2201"/>
                  <a:pt x="14676" y="1962"/>
                </a:cubicBezTo>
                <a:cubicBezTo>
                  <a:pt x="14472" y="1790"/>
                  <a:pt x="14273" y="2144"/>
                  <a:pt x="14162" y="2543"/>
                </a:cubicBezTo>
                <a:cubicBezTo>
                  <a:pt x="14052" y="2954"/>
                  <a:pt x="14025" y="3558"/>
                  <a:pt x="14123" y="4003"/>
                </a:cubicBezTo>
                <a:cubicBezTo>
                  <a:pt x="14242" y="4539"/>
                  <a:pt x="14490" y="4881"/>
                  <a:pt x="14711" y="5052"/>
                </a:cubicBezTo>
                <a:cubicBezTo>
                  <a:pt x="14995" y="5269"/>
                  <a:pt x="15278" y="5166"/>
                  <a:pt x="15557" y="4984"/>
                </a:cubicBezTo>
                <a:cubicBezTo>
                  <a:pt x="15836" y="4813"/>
                  <a:pt x="16044" y="4516"/>
                  <a:pt x="16283" y="4128"/>
                </a:cubicBezTo>
                <a:moveTo>
                  <a:pt x="17974" y="34"/>
                </a:moveTo>
                <a:cubicBezTo>
                  <a:pt x="17828" y="479"/>
                  <a:pt x="17700" y="969"/>
                  <a:pt x="17585" y="1483"/>
                </a:cubicBezTo>
                <a:cubicBezTo>
                  <a:pt x="17337" y="2623"/>
                  <a:pt x="17120" y="3775"/>
                  <a:pt x="16960" y="5018"/>
                </a:cubicBezTo>
                <a:cubicBezTo>
                  <a:pt x="16774" y="6489"/>
                  <a:pt x="16628" y="8131"/>
                  <a:pt x="16664" y="9682"/>
                </a:cubicBezTo>
                <a:cubicBezTo>
                  <a:pt x="16673" y="10093"/>
                  <a:pt x="16735" y="10663"/>
                  <a:pt x="16921" y="10697"/>
                </a:cubicBezTo>
                <a:cubicBezTo>
                  <a:pt x="17040" y="10663"/>
                  <a:pt x="17084" y="10640"/>
                  <a:pt x="17142" y="10458"/>
                </a:cubicBezTo>
                <a:moveTo>
                  <a:pt x="18554" y="5246"/>
                </a:moveTo>
                <a:cubicBezTo>
                  <a:pt x="18638" y="5029"/>
                  <a:pt x="18705" y="4744"/>
                  <a:pt x="18793" y="4539"/>
                </a:cubicBezTo>
                <a:cubicBezTo>
                  <a:pt x="18957" y="4151"/>
                  <a:pt x="19147" y="3798"/>
                  <a:pt x="19316" y="3410"/>
                </a:cubicBezTo>
                <a:cubicBezTo>
                  <a:pt x="19471" y="3056"/>
                  <a:pt x="19621" y="2680"/>
                  <a:pt x="19763" y="2292"/>
                </a:cubicBezTo>
                <a:cubicBezTo>
                  <a:pt x="19789" y="2224"/>
                  <a:pt x="19811" y="2144"/>
                  <a:pt x="19838" y="2076"/>
                </a:cubicBezTo>
                <a:cubicBezTo>
                  <a:pt x="19785" y="2452"/>
                  <a:pt x="19723" y="2817"/>
                  <a:pt x="19665" y="3193"/>
                </a:cubicBezTo>
                <a:cubicBezTo>
                  <a:pt x="19550" y="3980"/>
                  <a:pt x="19466" y="4767"/>
                  <a:pt x="19382" y="5577"/>
                </a:cubicBezTo>
                <a:cubicBezTo>
                  <a:pt x="19307" y="6284"/>
                  <a:pt x="19262" y="6991"/>
                  <a:pt x="19223" y="7709"/>
                </a:cubicBezTo>
                <a:cubicBezTo>
                  <a:pt x="19200" y="8086"/>
                  <a:pt x="19152" y="8416"/>
                  <a:pt x="19094" y="8770"/>
                </a:cubicBezTo>
                <a:moveTo>
                  <a:pt x="18085" y="10047"/>
                </a:moveTo>
                <a:cubicBezTo>
                  <a:pt x="18058" y="10082"/>
                  <a:pt x="18036" y="10104"/>
                  <a:pt x="18010" y="10139"/>
                </a:cubicBezTo>
                <a:cubicBezTo>
                  <a:pt x="18200" y="10207"/>
                  <a:pt x="18377" y="10093"/>
                  <a:pt x="18567" y="10002"/>
                </a:cubicBezTo>
                <a:cubicBezTo>
                  <a:pt x="18908" y="9831"/>
                  <a:pt x="19254" y="9705"/>
                  <a:pt x="19590" y="9500"/>
                </a:cubicBezTo>
                <a:cubicBezTo>
                  <a:pt x="19918" y="9295"/>
                  <a:pt x="20250" y="9021"/>
                  <a:pt x="20515" y="8485"/>
                </a:cubicBezTo>
                <a:cubicBezTo>
                  <a:pt x="20573" y="8348"/>
                  <a:pt x="20630" y="8211"/>
                  <a:pt x="20688" y="8074"/>
                </a:cubicBezTo>
                <a:moveTo>
                  <a:pt x="21113" y="0"/>
                </a:moveTo>
                <a:cubicBezTo>
                  <a:pt x="21104" y="604"/>
                  <a:pt x="21206" y="1049"/>
                  <a:pt x="21272" y="1631"/>
                </a:cubicBezTo>
                <a:cubicBezTo>
                  <a:pt x="21427" y="2965"/>
                  <a:pt x="21503" y="4356"/>
                  <a:pt x="21547" y="5736"/>
                </a:cubicBezTo>
                <a:cubicBezTo>
                  <a:pt x="21600" y="7424"/>
                  <a:pt x="21578" y="9169"/>
                  <a:pt x="21436" y="10834"/>
                </a:cubicBezTo>
                <a:cubicBezTo>
                  <a:pt x="21330" y="12077"/>
                  <a:pt x="21179" y="13332"/>
                  <a:pt x="20896" y="14370"/>
                </a:cubicBezTo>
              </a:path>
            </a:pathLst>
          </a:custGeom>
          <a:ln w="19050" cap="rnd">
            <a:solidFill>
              <a:srgbClr val="4349AA"/>
            </a:solidFill>
            <a:round/>
          </a:ln>
        </p:spPr>
        <p:txBody>
          <a:bodyPr lIns="0" tIns="0" rIns="0" bIns="0" anchor="ctr"/>
          <a:lstStyle/>
          <a:p>
            <a:endParaRPr/>
          </a:p>
        </p:txBody>
      </p:sp>
      <p:sp>
        <p:nvSpPr>
          <p:cNvPr id="107" name="Shape 107"/>
          <p:cNvSpPr/>
          <p:nvPr/>
        </p:nvSpPr>
        <p:spPr>
          <a:xfrm>
            <a:off x="4652962" y="2108202"/>
            <a:ext cx="376234" cy="431817"/>
          </a:xfrm>
          <a:custGeom>
            <a:avLst/>
            <a:gdLst/>
            <a:ahLst/>
            <a:cxnLst>
              <a:cxn ang="0">
                <a:pos x="wd2" y="hd2"/>
              </a:cxn>
              <a:cxn ang="5400000">
                <a:pos x="wd2" y="hd2"/>
              </a:cxn>
              <a:cxn ang="10800000">
                <a:pos x="wd2" y="hd2"/>
              </a:cxn>
              <a:cxn ang="16200000">
                <a:pos x="wd2" y="hd2"/>
              </a:cxn>
            </a:cxnLst>
            <a:rect l="0" t="0" r="r" b="b"/>
            <a:pathLst>
              <a:path w="21580" h="21183" extrusionOk="0">
                <a:moveTo>
                  <a:pt x="370" y="2857"/>
                </a:moveTo>
                <a:cubicBezTo>
                  <a:pt x="946" y="3600"/>
                  <a:pt x="1481" y="4378"/>
                  <a:pt x="2057" y="5121"/>
                </a:cubicBezTo>
                <a:cubicBezTo>
                  <a:pt x="3723" y="7279"/>
                  <a:pt x="5472" y="9420"/>
                  <a:pt x="7385" y="11419"/>
                </a:cubicBezTo>
                <a:cubicBezTo>
                  <a:pt x="7118" y="10888"/>
                  <a:pt x="6871" y="10375"/>
                  <a:pt x="6562" y="9880"/>
                </a:cubicBezTo>
                <a:cubicBezTo>
                  <a:pt x="5966" y="8907"/>
                  <a:pt x="5390" y="7898"/>
                  <a:pt x="4752" y="6943"/>
                </a:cubicBezTo>
                <a:cubicBezTo>
                  <a:pt x="4094" y="5952"/>
                  <a:pt x="3374" y="4997"/>
                  <a:pt x="2571" y="4095"/>
                </a:cubicBezTo>
                <a:cubicBezTo>
                  <a:pt x="2057" y="3511"/>
                  <a:pt x="1502" y="2998"/>
                  <a:pt x="946" y="2467"/>
                </a:cubicBezTo>
                <a:cubicBezTo>
                  <a:pt x="576" y="2114"/>
                  <a:pt x="309" y="1689"/>
                  <a:pt x="0" y="1300"/>
                </a:cubicBezTo>
                <a:cubicBezTo>
                  <a:pt x="535" y="928"/>
                  <a:pt x="843" y="804"/>
                  <a:pt x="1502" y="645"/>
                </a:cubicBezTo>
                <a:cubicBezTo>
                  <a:pt x="2242" y="468"/>
                  <a:pt x="2983" y="327"/>
                  <a:pt x="3744" y="221"/>
                </a:cubicBezTo>
                <a:cubicBezTo>
                  <a:pt x="4587" y="115"/>
                  <a:pt x="5472" y="44"/>
                  <a:pt x="6315" y="8"/>
                </a:cubicBezTo>
                <a:cubicBezTo>
                  <a:pt x="7344" y="-27"/>
                  <a:pt x="8373" y="61"/>
                  <a:pt x="9381" y="150"/>
                </a:cubicBezTo>
                <a:cubicBezTo>
                  <a:pt x="10162" y="221"/>
                  <a:pt x="11047" y="256"/>
                  <a:pt x="11787" y="486"/>
                </a:cubicBezTo>
                <a:cubicBezTo>
                  <a:pt x="12240" y="628"/>
                  <a:pt x="12549" y="681"/>
                  <a:pt x="12713" y="1070"/>
                </a:cubicBezTo>
                <a:cubicBezTo>
                  <a:pt x="13022" y="1830"/>
                  <a:pt x="12158" y="3352"/>
                  <a:pt x="11890" y="4059"/>
                </a:cubicBezTo>
                <a:cubicBezTo>
                  <a:pt x="11397" y="5386"/>
                  <a:pt x="10923" y="6731"/>
                  <a:pt x="10409" y="8040"/>
                </a:cubicBezTo>
                <a:cubicBezTo>
                  <a:pt x="10080" y="8889"/>
                  <a:pt x="9771" y="9720"/>
                  <a:pt x="9442" y="10570"/>
                </a:cubicBezTo>
                <a:cubicBezTo>
                  <a:pt x="9257" y="11030"/>
                  <a:pt x="9134" y="11578"/>
                  <a:pt x="8907" y="12020"/>
                </a:cubicBezTo>
                <a:cubicBezTo>
                  <a:pt x="8702" y="12427"/>
                  <a:pt x="8846" y="11896"/>
                  <a:pt x="8825" y="11755"/>
                </a:cubicBezTo>
                <a:moveTo>
                  <a:pt x="16622" y="9773"/>
                </a:moveTo>
                <a:cubicBezTo>
                  <a:pt x="16601" y="10976"/>
                  <a:pt x="16539" y="12179"/>
                  <a:pt x="16478" y="13382"/>
                </a:cubicBezTo>
                <a:cubicBezTo>
                  <a:pt x="16416" y="14780"/>
                  <a:pt x="16354" y="16195"/>
                  <a:pt x="16293" y="17593"/>
                </a:cubicBezTo>
                <a:cubicBezTo>
                  <a:pt x="16231" y="18760"/>
                  <a:pt x="16169" y="19928"/>
                  <a:pt x="16354" y="21078"/>
                </a:cubicBezTo>
                <a:cubicBezTo>
                  <a:pt x="16437" y="21573"/>
                  <a:pt x="16354" y="20158"/>
                  <a:pt x="16354" y="20122"/>
                </a:cubicBezTo>
                <a:moveTo>
                  <a:pt x="15305" y="10746"/>
                </a:moveTo>
                <a:cubicBezTo>
                  <a:pt x="15264" y="10163"/>
                  <a:pt x="15120" y="9561"/>
                  <a:pt x="15429" y="9013"/>
                </a:cubicBezTo>
                <a:cubicBezTo>
                  <a:pt x="15799" y="8323"/>
                  <a:pt x="16478" y="7774"/>
                  <a:pt x="17301" y="7491"/>
                </a:cubicBezTo>
                <a:cubicBezTo>
                  <a:pt x="18432" y="7102"/>
                  <a:pt x="19666" y="7315"/>
                  <a:pt x="20551" y="8040"/>
                </a:cubicBezTo>
                <a:cubicBezTo>
                  <a:pt x="21168" y="8535"/>
                  <a:pt x="21559" y="9260"/>
                  <a:pt x="21579" y="9986"/>
                </a:cubicBezTo>
                <a:cubicBezTo>
                  <a:pt x="21600" y="10676"/>
                  <a:pt x="21168" y="11295"/>
                  <a:pt x="20551" y="11719"/>
                </a:cubicBezTo>
                <a:cubicBezTo>
                  <a:pt x="19893" y="12179"/>
                  <a:pt x="19070" y="12374"/>
                  <a:pt x="18247" y="12462"/>
                </a:cubicBezTo>
                <a:cubicBezTo>
                  <a:pt x="17527" y="12551"/>
                  <a:pt x="16807" y="12480"/>
                  <a:pt x="16128" y="12232"/>
                </a:cubicBezTo>
                <a:cubicBezTo>
                  <a:pt x="15490" y="12002"/>
                  <a:pt x="15202" y="11861"/>
                  <a:pt x="15490" y="11454"/>
                </a:cubicBezTo>
              </a:path>
            </a:pathLst>
          </a:custGeom>
          <a:ln w="19050" cap="rnd">
            <a:solidFill/>
            <a:round/>
          </a:ln>
        </p:spPr>
        <p:txBody>
          <a:bodyPr lIns="0" tIns="0" rIns="0" bIns="0" anchor="ctr"/>
          <a:lstStyle/>
          <a:p>
            <a:endParaRPr/>
          </a:p>
        </p:txBody>
      </p:sp>
      <p:sp>
        <p:nvSpPr>
          <p:cNvPr id="108" name="Shape 108"/>
          <p:cNvSpPr/>
          <p:nvPr/>
        </p:nvSpPr>
        <p:spPr>
          <a:xfrm>
            <a:off x="5211762" y="2168525"/>
            <a:ext cx="98426" cy="92076"/>
          </a:xfrm>
          <a:custGeom>
            <a:avLst/>
            <a:gdLst/>
            <a:ahLst/>
            <a:cxnLst>
              <a:cxn ang="0">
                <a:pos x="wd2" y="hd2"/>
              </a:cxn>
              <a:cxn ang="5400000">
                <a:pos x="wd2" y="hd2"/>
              </a:cxn>
              <a:cxn ang="10800000">
                <a:pos x="wd2" y="hd2"/>
              </a:cxn>
              <a:cxn ang="16200000">
                <a:pos x="wd2" y="hd2"/>
              </a:cxn>
            </a:cxnLst>
            <a:rect l="0" t="0" r="r" b="b"/>
            <a:pathLst>
              <a:path w="21600" h="21600" extrusionOk="0">
                <a:moveTo>
                  <a:pt x="0" y="4337"/>
                </a:moveTo>
                <a:cubicBezTo>
                  <a:pt x="2191" y="2585"/>
                  <a:pt x="4304" y="2585"/>
                  <a:pt x="6965" y="2002"/>
                </a:cubicBezTo>
                <a:cubicBezTo>
                  <a:pt x="10409" y="1251"/>
                  <a:pt x="14243" y="0"/>
                  <a:pt x="17765" y="0"/>
                </a:cubicBezTo>
                <a:cubicBezTo>
                  <a:pt x="19800" y="250"/>
                  <a:pt x="20348" y="334"/>
                  <a:pt x="21600" y="250"/>
                </a:cubicBezTo>
                <a:moveTo>
                  <a:pt x="6730" y="20182"/>
                </a:moveTo>
                <a:cubicBezTo>
                  <a:pt x="6496" y="20683"/>
                  <a:pt x="6261" y="21100"/>
                  <a:pt x="6026" y="21600"/>
                </a:cubicBezTo>
                <a:cubicBezTo>
                  <a:pt x="7904" y="20849"/>
                  <a:pt x="9704" y="20015"/>
                  <a:pt x="11504" y="19265"/>
                </a:cubicBezTo>
                <a:cubicBezTo>
                  <a:pt x="14165" y="18181"/>
                  <a:pt x="17139" y="17931"/>
                  <a:pt x="19800" y="16846"/>
                </a:cubicBezTo>
                <a:cubicBezTo>
                  <a:pt x="20270" y="16596"/>
                  <a:pt x="20817" y="16263"/>
                  <a:pt x="21287" y="16012"/>
                </a:cubicBezTo>
              </a:path>
            </a:pathLst>
          </a:custGeom>
          <a:ln w="19050" cap="rnd">
            <a:solidFill/>
            <a:round/>
          </a:ln>
        </p:spPr>
        <p:txBody>
          <a:bodyPr lIns="0" tIns="0" rIns="0" bIns="0" anchor="ctr"/>
          <a:lstStyle/>
          <a:p>
            <a:endParaRPr/>
          </a:p>
        </p:txBody>
      </p:sp>
      <p:sp>
        <p:nvSpPr>
          <p:cNvPr id="109" name="Shape 109"/>
          <p:cNvSpPr/>
          <p:nvPr/>
        </p:nvSpPr>
        <p:spPr>
          <a:xfrm>
            <a:off x="5537212" y="2009778"/>
            <a:ext cx="622296" cy="412748"/>
          </a:xfrm>
          <a:custGeom>
            <a:avLst/>
            <a:gdLst/>
            <a:ahLst/>
            <a:cxnLst>
              <a:cxn ang="0">
                <a:pos x="wd2" y="hd2"/>
              </a:cxn>
              <a:cxn ang="5400000">
                <a:pos x="wd2" y="hd2"/>
              </a:cxn>
              <a:cxn ang="10800000">
                <a:pos x="wd2" y="hd2"/>
              </a:cxn>
              <a:cxn ang="16200000">
                <a:pos x="wd2" y="hd2"/>
              </a:cxn>
            </a:cxnLst>
            <a:rect l="0" t="0" r="r" b="b"/>
            <a:pathLst>
              <a:path w="21481" h="21576" extrusionOk="0">
                <a:moveTo>
                  <a:pt x="99" y="1748"/>
                </a:moveTo>
                <a:cubicBezTo>
                  <a:pt x="49" y="1277"/>
                  <a:pt x="-88" y="1220"/>
                  <a:pt x="86" y="824"/>
                </a:cubicBezTo>
                <a:cubicBezTo>
                  <a:pt x="273" y="428"/>
                  <a:pt x="596" y="447"/>
                  <a:pt x="882" y="353"/>
                </a:cubicBezTo>
                <a:cubicBezTo>
                  <a:pt x="1939" y="-5"/>
                  <a:pt x="3021" y="-24"/>
                  <a:pt x="4103" y="14"/>
                </a:cubicBezTo>
                <a:cubicBezTo>
                  <a:pt x="5272" y="51"/>
                  <a:pt x="6465" y="164"/>
                  <a:pt x="7609" y="541"/>
                </a:cubicBezTo>
                <a:cubicBezTo>
                  <a:pt x="8206" y="730"/>
                  <a:pt x="9139" y="1050"/>
                  <a:pt x="9599" y="1729"/>
                </a:cubicBezTo>
                <a:cubicBezTo>
                  <a:pt x="9997" y="2313"/>
                  <a:pt x="9972" y="2728"/>
                  <a:pt x="9798" y="3482"/>
                </a:cubicBezTo>
                <a:cubicBezTo>
                  <a:pt x="9388" y="5329"/>
                  <a:pt x="8219" y="7082"/>
                  <a:pt x="7560" y="8759"/>
                </a:cubicBezTo>
                <a:cubicBezTo>
                  <a:pt x="6702" y="10946"/>
                  <a:pt x="5582" y="13264"/>
                  <a:pt x="4936" y="15601"/>
                </a:cubicBezTo>
                <a:cubicBezTo>
                  <a:pt x="4774" y="16185"/>
                  <a:pt x="4986" y="15563"/>
                  <a:pt x="5110" y="15431"/>
                </a:cubicBezTo>
                <a:moveTo>
                  <a:pt x="12720" y="8307"/>
                </a:moveTo>
                <a:cubicBezTo>
                  <a:pt x="12882" y="9683"/>
                  <a:pt x="12795" y="11021"/>
                  <a:pt x="12733" y="12416"/>
                </a:cubicBezTo>
                <a:cubicBezTo>
                  <a:pt x="12658" y="14037"/>
                  <a:pt x="12546" y="15677"/>
                  <a:pt x="12459" y="17297"/>
                </a:cubicBezTo>
                <a:cubicBezTo>
                  <a:pt x="12397" y="18541"/>
                  <a:pt x="12260" y="19842"/>
                  <a:pt x="12273" y="21105"/>
                </a:cubicBezTo>
                <a:cubicBezTo>
                  <a:pt x="12297" y="21350"/>
                  <a:pt x="12310" y="21425"/>
                  <a:pt x="12310" y="21576"/>
                </a:cubicBezTo>
                <a:cubicBezTo>
                  <a:pt x="12397" y="21086"/>
                  <a:pt x="12447" y="20634"/>
                  <a:pt x="12484" y="20125"/>
                </a:cubicBezTo>
                <a:moveTo>
                  <a:pt x="12049" y="8118"/>
                </a:moveTo>
                <a:cubicBezTo>
                  <a:pt x="12011" y="7666"/>
                  <a:pt x="11937" y="7157"/>
                  <a:pt x="12186" y="6799"/>
                </a:cubicBezTo>
                <a:cubicBezTo>
                  <a:pt x="12521" y="6328"/>
                  <a:pt x="13143" y="6497"/>
                  <a:pt x="13529" y="6686"/>
                </a:cubicBezTo>
                <a:cubicBezTo>
                  <a:pt x="14996" y="7421"/>
                  <a:pt x="15730" y="9966"/>
                  <a:pt x="15195" y="12133"/>
                </a:cubicBezTo>
                <a:cubicBezTo>
                  <a:pt x="14921" y="13226"/>
                  <a:pt x="14300" y="14074"/>
                  <a:pt x="13603" y="14508"/>
                </a:cubicBezTo>
                <a:cubicBezTo>
                  <a:pt x="13292" y="14696"/>
                  <a:pt x="12845" y="14791"/>
                  <a:pt x="12496" y="14734"/>
                </a:cubicBezTo>
                <a:cubicBezTo>
                  <a:pt x="12285" y="14659"/>
                  <a:pt x="12210" y="14621"/>
                  <a:pt x="12074" y="14546"/>
                </a:cubicBezTo>
                <a:moveTo>
                  <a:pt x="20828" y="10135"/>
                </a:moveTo>
                <a:cubicBezTo>
                  <a:pt x="20554" y="10399"/>
                  <a:pt x="20318" y="10663"/>
                  <a:pt x="20157" y="11096"/>
                </a:cubicBezTo>
                <a:cubicBezTo>
                  <a:pt x="19920" y="11718"/>
                  <a:pt x="19796" y="12416"/>
                  <a:pt x="19771" y="13132"/>
                </a:cubicBezTo>
                <a:cubicBezTo>
                  <a:pt x="19746" y="13754"/>
                  <a:pt x="19808" y="14470"/>
                  <a:pt x="20144" y="14885"/>
                </a:cubicBezTo>
                <a:cubicBezTo>
                  <a:pt x="20418" y="15205"/>
                  <a:pt x="20791" y="15017"/>
                  <a:pt x="21027" y="14734"/>
                </a:cubicBezTo>
                <a:cubicBezTo>
                  <a:pt x="21388" y="14301"/>
                  <a:pt x="21512" y="13679"/>
                  <a:pt x="21475" y="13000"/>
                </a:cubicBezTo>
                <a:cubicBezTo>
                  <a:pt x="21425" y="12246"/>
                  <a:pt x="21151" y="11455"/>
                  <a:pt x="20828" y="10870"/>
                </a:cubicBezTo>
                <a:cubicBezTo>
                  <a:pt x="20567" y="10399"/>
                  <a:pt x="20231" y="10173"/>
                  <a:pt x="19895" y="9852"/>
                </a:cubicBezTo>
                <a:moveTo>
                  <a:pt x="1392" y="2897"/>
                </a:moveTo>
                <a:cubicBezTo>
                  <a:pt x="1616" y="3331"/>
                  <a:pt x="1752" y="3821"/>
                  <a:pt x="1902" y="4330"/>
                </a:cubicBezTo>
                <a:cubicBezTo>
                  <a:pt x="2200" y="5423"/>
                  <a:pt x="2523" y="6516"/>
                  <a:pt x="2872" y="7591"/>
                </a:cubicBezTo>
                <a:cubicBezTo>
                  <a:pt x="3270" y="8797"/>
                  <a:pt x="3655" y="10003"/>
                  <a:pt x="4103" y="11153"/>
                </a:cubicBezTo>
                <a:cubicBezTo>
                  <a:pt x="4389" y="11888"/>
                  <a:pt x="4724" y="12585"/>
                  <a:pt x="5060" y="13283"/>
                </a:cubicBezTo>
                <a:cubicBezTo>
                  <a:pt x="5147" y="13452"/>
                  <a:pt x="5533" y="14470"/>
                  <a:pt x="5334" y="13679"/>
                </a:cubicBezTo>
              </a:path>
            </a:pathLst>
          </a:custGeom>
          <a:ln w="19050" cap="rnd">
            <a:solidFill/>
            <a:round/>
          </a:ln>
        </p:spPr>
        <p:txBody>
          <a:bodyPr lIns="0" tIns="0" rIns="0" bIns="0" anchor="ctr"/>
          <a:lstStyle/>
          <a:p>
            <a:endParaRPr/>
          </a:p>
        </p:txBody>
      </p:sp>
      <p:sp>
        <p:nvSpPr>
          <p:cNvPr id="110" name="Shape 110"/>
          <p:cNvSpPr/>
          <p:nvPr/>
        </p:nvSpPr>
        <p:spPr>
          <a:xfrm>
            <a:off x="6403973" y="2066925"/>
            <a:ext cx="144465" cy="158753"/>
          </a:xfrm>
          <a:custGeom>
            <a:avLst/>
            <a:gdLst/>
            <a:ahLst/>
            <a:cxnLst>
              <a:cxn ang="0">
                <a:pos x="wd2" y="hd2"/>
              </a:cxn>
              <a:cxn ang="5400000">
                <a:pos x="wd2" y="hd2"/>
              </a:cxn>
              <a:cxn ang="10800000">
                <a:pos x="wd2" y="hd2"/>
              </a:cxn>
              <a:cxn ang="16200000">
                <a:pos x="wd2" y="hd2"/>
              </a:cxn>
            </a:cxnLst>
            <a:rect l="0" t="0" r="r" b="b"/>
            <a:pathLst>
              <a:path w="20837" h="21050" extrusionOk="0">
                <a:moveTo>
                  <a:pt x="12997" y="0"/>
                </a:moveTo>
                <a:cubicBezTo>
                  <a:pt x="12789" y="1574"/>
                  <a:pt x="12841" y="3099"/>
                  <a:pt x="12841" y="4673"/>
                </a:cubicBezTo>
                <a:cubicBezTo>
                  <a:pt x="12893" y="7152"/>
                  <a:pt x="12945" y="9679"/>
                  <a:pt x="13152" y="12159"/>
                </a:cubicBezTo>
                <a:cubicBezTo>
                  <a:pt x="13360" y="14638"/>
                  <a:pt x="13464" y="17118"/>
                  <a:pt x="13620" y="19597"/>
                </a:cubicBezTo>
                <a:cubicBezTo>
                  <a:pt x="13724" y="20789"/>
                  <a:pt x="14450" y="21600"/>
                  <a:pt x="13152" y="20599"/>
                </a:cubicBezTo>
                <a:moveTo>
                  <a:pt x="172" y="11205"/>
                </a:moveTo>
                <a:cubicBezTo>
                  <a:pt x="-763" y="10633"/>
                  <a:pt x="2352" y="10061"/>
                  <a:pt x="3702" y="9584"/>
                </a:cubicBezTo>
                <a:cubicBezTo>
                  <a:pt x="6818" y="8487"/>
                  <a:pt x="9933" y="7915"/>
                  <a:pt x="13152" y="7248"/>
                </a:cubicBezTo>
                <a:cubicBezTo>
                  <a:pt x="15697" y="6723"/>
                  <a:pt x="18241" y="6389"/>
                  <a:pt x="20837" y="6056"/>
                </a:cubicBezTo>
              </a:path>
            </a:pathLst>
          </a:custGeom>
          <a:ln w="19050" cap="rnd">
            <a:solidFill/>
            <a:round/>
          </a:ln>
        </p:spPr>
        <p:txBody>
          <a:bodyPr lIns="0" tIns="0" rIns="0" bIns="0" anchor="ctr"/>
          <a:lstStyle/>
          <a:p>
            <a:endParaRPr/>
          </a:p>
        </p:txBody>
      </p:sp>
      <p:sp>
        <p:nvSpPr>
          <p:cNvPr id="111" name="Shape 111"/>
          <p:cNvSpPr/>
          <p:nvPr/>
        </p:nvSpPr>
        <p:spPr>
          <a:xfrm>
            <a:off x="7253286" y="2052644"/>
            <a:ext cx="104778" cy="306382"/>
          </a:xfrm>
          <a:custGeom>
            <a:avLst/>
            <a:gdLst/>
            <a:ahLst/>
            <a:cxnLst>
              <a:cxn ang="0">
                <a:pos x="wd2" y="hd2"/>
              </a:cxn>
              <a:cxn ang="5400000">
                <a:pos x="wd2" y="hd2"/>
              </a:cxn>
              <a:cxn ang="10800000">
                <a:pos x="wd2" y="hd2"/>
              </a:cxn>
              <a:cxn ang="16200000">
                <a:pos x="wd2" y="hd2"/>
              </a:cxn>
            </a:cxnLst>
            <a:rect l="0" t="0" r="r" b="b"/>
            <a:pathLst>
              <a:path w="20442" h="21279" extrusionOk="0">
                <a:moveTo>
                  <a:pt x="5067" y="3237"/>
                </a:moveTo>
                <a:cubicBezTo>
                  <a:pt x="3934" y="4265"/>
                  <a:pt x="3934" y="5518"/>
                  <a:pt x="3721" y="6645"/>
                </a:cubicBezTo>
                <a:cubicBezTo>
                  <a:pt x="3296" y="9051"/>
                  <a:pt x="2801" y="11481"/>
                  <a:pt x="2447" y="13887"/>
                </a:cubicBezTo>
                <a:cubicBezTo>
                  <a:pt x="2163" y="15866"/>
                  <a:pt x="1667" y="17821"/>
                  <a:pt x="1243" y="19801"/>
                </a:cubicBezTo>
                <a:cubicBezTo>
                  <a:pt x="1101" y="20477"/>
                  <a:pt x="818" y="20703"/>
                  <a:pt x="322" y="21279"/>
                </a:cubicBezTo>
                <a:cubicBezTo>
                  <a:pt x="-103" y="19926"/>
                  <a:pt x="-32" y="18573"/>
                  <a:pt x="109" y="17220"/>
                </a:cubicBezTo>
                <a:cubicBezTo>
                  <a:pt x="393" y="13686"/>
                  <a:pt x="1172" y="10178"/>
                  <a:pt x="2659" y="6695"/>
                </a:cubicBezTo>
                <a:cubicBezTo>
                  <a:pt x="3438" y="4791"/>
                  <a:pt x="3650" y="1909"/>
                  <a:pt x="7829" y="406"/>
                </a:cubicBezTo>
                <a:cubicBezTo>
                  <a:pt x="9883" y="-321"/>
                  <a:pt x="12574" y="55"/>
                  <a:pt x="14557" y="556"/>
                </a:cubicBezTo>
                <a:cubicBezTo>
                  <a:pt x="19018" y="1684"/>
                  <a:pt x="21497" y="3613"/>
                  <a:pt x="20010" y="5543"/>
                </a:cubicBezTo>
                <a:cubicBezTo>
                  <a:pt x="19018" y="6846"/>
                  <a:pt x="15973" y="7898"/>
                  <a:pt x="12857" y="8600"/>
                </a:cubicBezTo>
                <a:cubicBezTo>
                  <a:pt x="10874" y="9051"/>
                  <a:pt x="7758" y="9602"/>
                  <a:pt x="5279" y="9477"/>
                </a:cubicBezTo>
                <a:cubicBezTo>
                  <a:pt x="3155" y="9376"/>
                  <a:pt x="3509" y="9126"/>
                  <a:pt x="4429" y="8550"/>
                </a:cubicBezTo>
                <a:cubicBezTo>
                  <a:pt x="4854" y="8424"/>
                  <a:pt x="5279" y="8274"/>
                  <a:pt x="5704" y="8149"/>
                </a:cubicBezTo>
              </a:path>
            </a:pathLst>
          </a:custGeom>
          <a:ln w="19050" cap="rnd">
            <a:solidFill/>
            <a:round/>
          </a:ln>
        </p:spPr>
        <p:txBody>
          <a:bodyPr lIns="0" tIns="0" rIns="0" bIns="0" anchor="ctr"/>
          <a:lstStyle/>
          <a:p>
            <a:endParaRPr/>
          </a:p>
        </p:txBody>
      </p:sp>
      <p:sp>
        <p:nvSpPr>
          <p:cNvPr id="112" name="Shape 112"/>
          <p:cNvSpPr/>
          <p:nvPr/>
        </p:nvSpPr>
        <p:spPr>
          <a:xfrm>
            <a:off x="6845300" y="1949450"/>
            <a:ext cx="247650" cy="265113"/>
          </a:xfrm>
          <a:custGeom>
            <a:avLst/>
            <a:gdLst/>
            <a:ahLst/>
            <a:cxnLst>
              <a:cxn ang="0">
                <a:pos x="wd2" y="hd2"/>
              </a:cxn>
              <a:cxn ang="5400000">
                <a:pos x="wd2" y="hd2"/>
              </a:cxn>
              <a:cxn ang="10800000">
                <a:pos x="wd2" y="hd2"/>
              </a:cxn>
              <a:cxn ang="16200000">
                <a:pos x="wd2" y="hd2"/>
              </a:cxn>
            </a:cxnLst>
            <a:rect l="0" t="0" r="r" b="b"/>
            <a:pathLst>
              <a:path w="21600" h="21513" extrusionOk="0">
                <a:moveTo>
                  <a:pt x="4370" y="3522"/>
                </a:moveTo>
                <a:cubicBezTo>
                  <a:pt x="5369" y="3872"/>
                  <a:pt x="5525" y="3668"/>
                  <a:pt x="6336" y="4687"/>
                </a:cubicBezTo>
                <a:cubicBezTo>
                  <a:pt x="7554" y="6230"/>
                  <a:pt x="8397" y="8093"/>
                  <a:pt x="9395" y="9752"/>
                </a:cubicBezTo>
                <a:cubicBezTo>
                  <a:pt x="10738" y="11964"/>
                  <a:pt x="12049" y="14177"/>
                  <a:pt x="13391" y="16360"/>
                </a:cubicBezTo>
                <a:cubicBezTo>
                  <a:pt x="13765" y="16971"/>
                  <a:pt x="14171" y="17554"/>
                  <a:pt x="14546" y="18136"/>
                </a:cubicBezTo>
                <a:cubicBezTo>
                  <a:pt x="14202" y="16739"/>
                  <a:pt x="13703" y="15458"/>
                  <a:pt x="13047" y="14148"/>
                </a:cubicBezTo>
                <a:cubicBezTo>
                  <a:pt x="10613" y="9199"/>
                  <a:pt x="7148" y="4454"/>
                  <a:pt x="2247" y="1397"/>
                </a:cubicBezTo>
                <a:cubicBezTo>
                  <a:pt x="1498" y="932"/>
                  <a:pt x="749" y="466"/>
                  <a:pt x="0" y="0"/>
                </a:cubicBezTo>
                <a:cubicBezTo>
                  <a:pt x="1342" y="87"/>
                  <a:pt x="2716" y="146"/>
                  <a:pt x="4058" y="262"/>
                </a:cubicBezTo>
                <a:cubicBezTo>
                  <a:pt x="8771" y="640"/>
                  <a:pt x="13765" y="640"/>
                  <a:pt x="18354" y="1688"/>
                </a:cubicBezTo>
                <a:cubicBezTo>
                  <a:pt x="19790" y="2009"/>
                  <a:pt x="21600" y="2533"/>
                  <a:pt x="21600" y="4192"/>
                </a:cubicBezTo>
                <a:cubicBezTo>
                  <a:pt x="21600" y="6171"/>
                  <a:pt x="19977" y="8180"/>
                  <a:pt x="18916" y="9752"/>
                </a:cubicBezTo>
                <a:cubicBezTo>
                  <a:pt x="17449" y="11906"/>
                  <a:pt x="15701" y="13915"/>
                  <a:pt x="14265" y="16098"/>
                </a:cubicBezTo>
                <a:cubicBezTo>
                  <a:pt x="13360" y="17495"/>
                  <a:pt x="12486" y="18864"/>
                  <a:pt x="11861" y="20377"/>
                </a:cubicBezTo>
                <a:cubicBezTo>
                  <a:pt x="11362" y="21600"/>
                  <a:pt x="11830" y="21309"/>
                  <a:pt x="11955" y="21513"/>
                </a:cubicBezTo>
              </a:path>
            </a:pathLst>
          </a:custGeom>
          <a:ln w="19050" cap="rnd">
            <a:solidFill/>
            <a:round/>
          </a:ln>
        </p:spPr>
        <p:txBody>
          <a:bodyPr lIns="0" tIns="0" rIns="0" bIns="0" anchor="ctr"/>
          <a:lstStyle/>
          <a:p>
            <a:endParaRPr/>
          </a:p>
        </p:txBody>
      </p:sp>
      <p:sp>
        <p:nvSpPr>
          <p:cNvPr id="113" name="Shape 113"/>
          <p:cNvSpPr/>
          <p:nvPr/>
        </p:nvSpPr>
        <p:spPr>
          <a:xfrm>
            <a:off x="5718175" y="2990853"/>
            <a:ext cx="533394" cy="677872"/>
          </a:xfrm>
          <a:custGeom>
            <a:avLst/>
            <a:gdLst/>
            <a:ahLst/>
            <a:cxnLst>
              <a:cxn ang="0">
                <a:pos x="wd2" y="hd2"/>
              </a:cxn>
              <a:cxn ang="5400000">
                <a:pos x="wd2" y="hd2"/>
              </a:cxn>
              <a:cxn ang="10800000">
                <a:pos x="wd2" y="hd2"/>
              </a:cxn>
              <a:cxn ang="16200000">
                <a:pos x="wd2" y="hd2"/>
              </a:cxn>
            </a:cxnLst>
            <a:rect l="0" t="0" r="r" b="b"/>
            <a:pathLst>
              <a:path w="21262" h="21391" extrusionOk="0">
                <a:moveTo>
                  <a:pt x="6374" y="661"/>
                </a:moveTo>
                <a:cubicBezTo>
                  <a:pt x="6302" y="1162"/>
                  <a:pt x="6345" y="1673"/>
                  <a:pt x="6388" y="2185"/>
                </a:cubicBezTo>
                <a:cubicBezTo>
                  <a:pt x="6446" y="3027"/>
                  <a:pt x="6560" y="3857"/>
                  <a:pt x="6646" y="4699"/>
                </a:cubicBezTo>
                <a:cubicBezTo>
                  <a:pt x="6718" y="5302"/>
                  <a:pt x="6789" y="5905"/>
                  <a:pt x="6875" y="6508"/>
                </a:cubicBezTo>
                <a:cubicBezTo>
                  <a:pt x="6933" y="6928"/>
                  <a:pt x="6918" y="7145"/>
                  <a:pt x="6990" y="6587"/>
                </a:cubicBezTo>
                <a:cubicBezTo>
                  <a:pt x="7004" y="6496"/>
                  <a:pt x="7019" y="6417"/>
                  <a:pt x="7033" y="6326"/>
                </a:cubicBezTo>
                <a:moveTo>
                  <a:pt x="4684" y="650"/>
                </a:moveTo>
                <a:cubicBezTo>
                  <a:pt x="4469" y="456"/>
                  <a:pt x="4455" y="468"/>
                  <a:pt x="4383" y="240"/>
                </a:cubicBezTo>
                <a:cubicBezTo>
                  <a:pt x="4784" y="81"/>
                  <a:pt x="5142" y="-10"/>
                  <a:pt x="5601" y="1"/>
                </a:cubicBezTo>
                <a:cubicBezTo>
                  <a:pt x="6288" y="13"/>
                  <a:pt x="6961" y="183"/>
                  <a:pt x="7563" y="434"/>
                </a:cubicBezTo>
                <a:cubicBezTo>
                  <a:pt x="8150" y="684"/>
                  <a:pt x="8608" y="1014"/>
                  <a:pt x="8823" y="1526"/>
                </a:cubicBezTo>
                <a:cubicBezTo>
                  <a:pt x="9124" y="2254"/>
                  <a:pt x="8594" y="2959"/>
                  <a:pt x="7921" y="3425"/>
                </a:cubicBezTo>
                <a:cubicBezTo>
                  <a:pt x="7506" y="3709"/>
                  <a:pt x="6990" y="3891"/>
                  <a:pt x="6460" y="3982"/>
                </a:cubicBezTo>
                <a:cubicBezTo>
                  <a:pt x="6116" y="4039"/>
                  <a:pt x="5844" y="3994"/>
                  <a:pt x="5515" y="3937"/>
                </a:cubicBezTo>
                <a:moveTo>
                  <a:pt x="13407" y="2731"/>
                </a:moveTo>
                <a:cubicBezTo>
                  <a:pt x="13264" y="2595"/>
                  <a:pt x="13034" y="2345"/>
                  <a:pt x="12805" y="2583"/>
                </a:cubicBezTo>
                <a:cubicBezTo>
                  <a:pt x="12547" y="2845"/>
                  <a:pt x="12619" y="3493"/>
                  <a:pt x="12662" y="3800"/>
                </a:cubicBezTo>
                <a:cubicBezTo>
                  <a:pt x="12705" y="4051"/>
                  <a:pt x="12848" y="4381"/>
                  <a:pt x="13192" y="4460"/>
                </a:cubicBezTo>
                <a:cubicBezTo>
                  <a:pt x="13536" y="4540"/>
                  <a:pt x="13923" y="4381"/>
                  <a:pt x="14166" y="4199"/>
                </a:cubicBezTo>
                <a:cubicBezTo>
                  <a:pt x="14381" y="4039"/>
                  <a:pt x="14653" y="3766"/>
                  <a:pt x="14596" y="3505"/>
                </a:cubicBezTo>
                <a:cubicBezTo>
                  <a:pt x="14538" y="3209"/>
                  <a:pt x="14252" y="3027"/>
                  <a:pt x="13923" y="2947"/>
                </a:cubicBezTo>
                <a:cubicBezTo>
                  <a:pt x="13822" y="2936"/>
                  <a:pt x="13736" y="2913"/>
                  <a:pt x="13636" y="2902"/>
                </a:cubicBezTo>
                <a:moveTo>
                  <a:pt x="0" y="11057"/>
                </a:moveTo>
                <a:cubicBezTo>
                  <a:pt x="372" y="11046"/>
                  <a:pt x="759" y="11046"/>
                  <a:pt x="1146" y="11023"/>
                </a:cubicBezTo>
                <a:cubicBezTo>
                  <a:pt x="2034" y="10966"/>
                  <a:pt x="2936" y="10978"/>
                  <a:pt x="3839" y="10978"/>
                </a:cubicBezTo>
                <a:cubicBezTo>
                  <a:pt x="5371" y="10978"/>
                  <a:pt x="6890" y="10944"/>
                  <a:pt x="8422" y="10875"/>
                </a:cubicBezTo>
                <a:cubicBezTo>
                  <a:pt x="12018" y="10716"/>
                  <a:pt x="15613" y="10409"/>
                  <a:pt x="19222" y="10398"/>
                </a:cubicBezTo>
                <a:cubicBezTo>
                  <a:pt x="19566" y="10398"/>
                  <a:pt x="21600" y="10386"/>
                  <a:pt x="21213" y="10420"/>
                </a:cubicBezTo>
                <a:cubicBezTo>
                  <a:pt x="21113" y="10420"/>
                  <a:pt x="21013" y="10420"/>
                  <a:pt x="20912" y="10420"/>
                </a:cubicBezTo>
                <a:moveTo>
                  <a:pt x="8394" y="14822"/>
                </a:moveTo>
                <a:cubicBezTo>
                  <a:pt x="8637" y="14629"/>
                  <a:pt x="8422" y="14697"/>
                  <a:pt x="8780" y="14583"/>
                </a:cubicBezTo>
                <a:cubicBezTo>
                  <a:pt x="8737" y="14936"/>
                  <a:pt x="8666" y="15277"/>
                  <a:pt x="8623" y="15630"/>
                </a:cubicBezTo>
                <a:cubicBezTo>
                  <a:pt x="8537" y="16358"/>
                  <a:pt x="8437" y="17074"/>
                  <a:pt x="8351" y="17802"/>
                </a:cubicBezTo>
                <a:cubicBezTo>
                  <a:pt x="8265" y="18542"/>
                  <a:pt x="8164" y="19292"/>
                  <a:pt x="8222" y="20032"/>
                </a:cubicBezTo>
                <a:cubicBezTo>
                  <a:pt x="8250" y="20430"/>
                  <a:pt x="8322" y="20953"/>
                  <a:pt x="8780" y="21203"/>
                </a:cubicBezTo>
                <a:cubicBezTo>
                  <a:pt x="9482" y="21590"/>
                  <a:pt x="10642" y="21272"/>
                  <a:pt x="11402" y="21203"/>
                </a:cubicBezTo>
                <a:cubicBezTo>
                  <a:pt x="12361" y="21112"/>
                  <a:pt x="13292" y="21055"/>
                  <a:pt x="14252" y="21055"/>
                </a:cubicBezTo>
                <a:cubicBezTo>
                  <a:pt x="14753" y="21055"/>
                  <a:pt x="15255" y="21124"/>
                  <a:pt x="15756" y="21124"/>
                </a:cubicBezTo>
                <a:cubicBezTo>
                  <a:pt x="16014" y="21124"/>
                  <a:pt x="16257" y="21112"/>
                  <a:pt x="16515" y="21124"/>
                </a:cubicBezTo>
              </a:path>
            </a:pathLst>
          </a:custGeom>
          <a:ln w="19050" cap="rnd">
            <a:solidFill/>
            <a:round/>
          </a:ln>
        </p:spPr>
        <p:txBody>
          <a:bodyPr lIns="0" tIns="0" rIns="0" bIns="0" anchor="ctr"/>
          <a:lstStyle/>
          <a:p>
            <a:endParaRPr/>
          </a:p>
        </p:txBody>
      </p:sp>
      <p:sp>
        <p:nvSpPr>
          <p:cNvPr id="114" name="Shape 114"/>
          <p:cNvSpPr/>
          <p:nvPr/>
        </p:nvSpPr>
        <p:spPr>
          <a:xfrm>
            <a:off x="7215187" y="1939925"/>
            <a:ext cx="193676" cy="7302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0" y="18664"/>
                  <a:pt x="281" y="18350"/>
                  <a:pt x="1042" y="16148"/>
                </a:cubicBezTo>
                <a:cubicBezTo>
                  <a:pt x="1723" y="14260"/>
                  <a:pt x="2485" y="12583"/>
                  <a:pt x="3286" y="11010"/>
                </a:cubicBezTo>
                <a:cubicBezTo>
                  <a:pt x="4328" y="8913"/>
                  <a:pt x="5450" y="6816"/>
                  <a:pt x="6773" y="6082"/>
                </a:cubicBezTo>
                <a:cubicBezTo>
                  <a:pt x="7654" y="5662"/>
                  <a:pt x="8536" y="5977"/>
                  <a:pt x="9257" y="7445"/>
                </a:cubicBezTo>
                <a:cubicBezTo>
                  <a:pt x="10019" y="9017"/>
                  <a:pt x="10620" y="11115"/>
                  <a:pt x="11341" y="12792"/>
                </a:cubicBezTo>
                <a:cubicBezTo>
                  <a:pt x="11982" y="14260"/>
                  <a:pt x="12583" y="15518"/>
                  <a:pt x="13505" y="15099"/>
                </a:cubicBezTo>
                <a:cubicBezTo>
                  <a:pt x="15028" y="14365"/>
                  <a:pt x="16390" y="11324"/>
                  <a:pt x="17553" y="9017"/>
                </a:cubicBezTo>
                <a:cubicBezTo>
                  <a:pt x="18594" y="6920"/>
                  <a:pt x="19676" y="4614"/>
                  <a:pt x="20638" y="2307"/>
                </a:cubicBezTo>
                <a:cubicBezTo>
                  <a:pt x="21119" y="1049"/>
                  <a:pt x="21239" y="734"/>
                  <a:pt x="21600" y="0"/>
                </a:cubicBezTo>
              </a:path>
            </a:pathLst>
          </a:custGeom>
          <a:ln w="19050" cap="rnd">
            <a:solidFill/>
            <a:round/>
          </a:ln>
        </p:spPr>
        <p:txBody>
          <a:bodyPr lIns="0" tIns="0" rIns="0" bIns="0" anchor="ctr"/>
          <a:lstStyle/>
          <a:p>
            <a:endParaRPr/>
          </a:p>
        </p:txBody>
      </p:sp>
      <p:sp>
        <p:nvSpPr>
          <p:cNvPr id="115" name="Shape 115"/>
          <p:cNvSpPr/>
          <p:nvPr/>
        </p:nvSpPr>
        <p:spPr>
          <a:xfrm>
            <a:off x="7069137" y="3022600"/>
            <a:ext cx="573088" cy="342900"/>
          </a:xfrm>
          <a:custGeom>
            <a:avLst/>
            <a:gdLst/>
            <a:ahLst/>
            <a:cxnLst>
              <a:cxn ang="0">
                <a:pos x="wd2" y="hd2"/>
              </a:cxn>
              <a:cxn ang="5400000">
                <a:pos x="wd2" y="hd2"/>
              </a:cxn>
              <a:cxn ang="10800000">
                <a:pos x="wd2" y="hd2"/>
              </a:cxn>
              <a:cxn ang="16200000">
                <a:pos x="wd2" y="hd2"/>
              </a:cxn>
            </a:cxnLst>
            <a:rect l="0" t="0" r="r" b="b"/>
            <a:pathLst>
              <a:path w="21600" h="21600" extrusionOk="0">
                <a:moveTo>
                  <a:pt x="0" y="15672"/>
                </a:moveTo>
                <a:cubicBezTo>
                  <a:pt x="285" y="15967"/>
                  <a:pt x="515" y="16399"/>
                  <a:pt x="786" y="16013"/>
                </a:cubicBezTo>
                <a:cubicBezTo>
                  <a:pt x="1139" y="15490"/>
                  <a:pt x="1410" y="14695"/>
                  <a:pt x="1654" y="14037"/>
                </a:cubicBezTo>
                <a:cubicBezTo>
                  <a:pt x="1871" y="13446"/>
                  <a:pt x="2061" y="12810"/>
                  <a:pt x="2237" y="12174"/>
                </a:cubicBezTo>
                <a:cubicBezTo>
                  <a:pt x="2373" y="11652"/>
                  <a:pt x="2495" y="11107"/>
                  <a:pt x="2644" y="10584"/>
                </a:cubicBezTo>
                <a:cubicBezTo>
                  <a:pt x="2671" y="10493"/>
                  <a:pt x="2698" y="10403"/>
                  <a:pt x="2725" y="10312"/>
                </a:cubicBezTo>
                <a:cubicBezTo>
                  <a:pt x="2847" y="11129"/>
                  <a:pt x="2902" y="11924"/>
                  <a:pt x="2983" y="12742"/>
                </a:cubicBezTo>
                <a:cubicBezTo>
                  <a:pt x="3078" y="13719"/>
                  <a:pt x="3214" y="14741"/>
                  <a:pt x="3444" y="15649"/>
                </a:cubicBezTo>
                <a:cubicBezTo>
                  <a:pt x="3566" y="16149"/>
                  <a:pt x="3769" y="16898"/>
                  <a:pt x="4136" y="16967"/>
                </a:cubicBezTo>
                <a:cubicBezTo>
                  <a:pt x="4420" y="17035"/>
                  <a:pt x="4651" y="16785"/>
                  <a:pt x="4841" y="16490"/>
                </a:cubicBezTo>
                <a:moveTo>
                  <a:pt x="7973" y="17375"/>
                </a:moveTo>
                <a:cubicBezTo>
                  <a:pt x="8271" y="17012"/>
                  <a:pt x="8447" y="16717"/>
                  <a:pt x="8678" y="16013"/>
                </a:cubicBezTo>
                <a:cubicBezTo>
                  <a:pt x="9817" y="12469"/>
                  <a:pt x="10264" y="8131"/>
                  <a:pt x="10346" y="4156"/>
                </a:cubicBezTo>
                <a:cubicBezTo>
                  <a:pt x="10373" y="3066"/>
                  <a:pt x="10414" y="1590"/>
                  <a:pt x="10142" y="568"/>
                </a:cubicBezTo>
                <a:cubicBezTo>
                  <a:pt x="10047" y="273"/>
                  <a:pt x="10007" y="182"/>
                  <a:pt x="9925" y="0"/>
                </a:cubicBezTo>
                <a:cubicBezTo>
                  <a:pt x="9708" y="909"/>
                  <a:pt x="9546" y="1794"/>
                  <a:pt x="9478" y="2771"/>
                </a:cubicBezTo>
                <a:cubicBezTo>
                  <a:pt x="9356" y="4474"/>
                  <a:pt x="9342" y="6246"/>
                  <a:pt x="9342" y="7950"/>
                </a:cubicBezTo>
                <a:cubicBezTo>
                  <a:pt x="9342" y="9585"/>
                  <a:pt x="9369" y="11266"/>
                  <a:pt x="9546" y="12878"/>
                </a:cubicBezTo>
                <a:cubicBezTo>
                  <a:pt x="9600" y="13264"/>
                  <a:pt x="9627" y="13378"/>
                  <a:pt x="9641" y="13650"/>
                </a:cubicBezTo>
                <a:cubicBezTo>
                  <a:pt x="10020" y="12810"/>
                  <a:pt x="10346" y="11902"/>
                  <a:pt x="10685" y="11016"/>
                </a:cubicBezTo>
                <a:cubicBezTo>
                  <a:pt x="10956" y="10289"/>
                  <a:pt x="11200" y="9721"/>
                  <a:pt x="11675" y="9403"/>
                </a:cubicBezTo>
                <a:cubicBezTo>
                  <a:pt x="11756" y="9403"/>
                  <a:pt x="11824" y="9426"/>
                  <a:pt x="11905" y="9426"/>
                </a:cubicBezTo>
                <a:cubicBezTo>
                  <a:pt x="12149" y="10085"/>
                  <a:pt x="12298" y="10539"/>
                  <a:pt x="12380" y="11379"/>
                </a:cubicBezTo>
                <a:cubicBezTo>
                  <a:pt x="12542" y="13151"/>
                  <a:pt x="12271" y="16172"/>
                  <a:pt x="13085" y="17603"/>
                </a:cubicBezTo>
                <a:cubicBezTo>
                  <a:pt x="13329" y="18034"/>
                  <a:pt x="13736" y="18148"/>
                  <a:pt x="14075" y="18079"/>
                </a:cubicBezTo>
                <a:cubicBezTo>
                  <a:pt x="14251" y="17921"/>
                  <a:pt x="14332" y="17875"/>
                  <a:pt x="14481" y="17875"/>
                </a:cubicBezTo>
                <a:moveTo>
                  <a:pt x="17424" y="13491"/>
                </a:moveTo>
                <a:cubicBezTo>
                  <a:pt x="17546" y="13923"/>
                  <a:pt x="17627" y="14400"/>
                  <a:pt x="17654" y="14877"/>
                </a:cubicBezTo>
                <a:cubicBezTo>
                  <a:pt x="17695" y="15536"/>
                  <a:pt x="17668" y="16217"/>
                  <a:pt x="17695" y="16876"/>
                </a:cubicBezTo>
                <a:cubicBezTo>
                  <a:pt x="17708" y="17421"/>
                  <a:pt x="17749" y="17943"/>
                  <a:pt x="17776" y="18488"/>
                </a:cubicBezTo>
                <a:cubicBezTo>
                  <a:pt x="17790" y="18806"/>
                  <a:pt x="17831" y="19079"/>
                  <a:pt x="17871" y="19374"/>
                </a:cubicBezTo>
                <a:moveTo>
                  <a:pt x="16353" y="20555"/>
                </a:moveTo>
                <a:cubicBezTo>
                  <a:pt x="16420" y="21078"/>
                  <a:pt x="16434" y="21350"/>
                  <a:pt x="16786" y="21464"/>
                </a:cubicBezTo>
                <a:cubicBezTo>
                  <a:pt x="17085" y="21577"/>
                  <a:pt x="17451" y="21396"/>
                  <a:pt x="17749" y="21350"/>
                </a:cubicBezTo>
                <a:cubicBezTo>
                  <a:pt x="18278" y="21259"/>
                  <a:pt x="18793" y="21146"/>
                  <a:pt x="19322" y="21123"/>
                </a:cubicBezTo>
                <a:cubicBezTo>
                  <a:pt x="19810" y="21100"/>
                  <a:pt x="20285" y="21214"/>
                  <a:pt x="20773" y="21350"/>
                </a:cubicBezTo>
                <a:cubicBezTo>
                  <a:pt x="21044" y="21418"/>
                  <a:pt x="21329" y="21509"/>
                  <a:pt x="21600" y="21600"/>
                </a:cubicBezTo>
              </a:path>
            </a:pathLst>
          </a:custGeom>
          <a:ln w="19050" cap="rnd">
            <a:solidFill/>
            <a:round/>
          </a:ln>
        </p:spPr>
        <p:txBody>
          <a:bodyPr lIns="0" tIns="0" rIns="0" bIns="0" anchor="ctr"/>
          <a:lstStyle/>
          <a:p>
            <a:endParaRPr/>
          </a:p>
        </p:txBody>
      </p:sp>
      <p:sp>
        <p:nvSpPr>
          <p:cNvPr id="116" name="Shape 116"/>
          <p:cNvSpPr/>
          <p:nvPr/>
        </p:nvSpPr>
        <p:spPr>
          <a:xfrm>
            <a:off x="7810501" y="3028941"/>
            <a:ext cx="131762" cy="414344"/>
          </a:xfrm>
          <a:custGeom>
            <a:avLst/>
            <a:gdLst/>
            <a:ahLst/>
            <a:cxnLst>
              <a:cxn ang="0">
                <a:pos x="wd2" y="hd2"/>
              </a:cxn>
              <a:cxn ang="5400000">
                <a:pos x="wd2" y="hd2"/>
              </a:cxn>
              <a:cxn ang="10800000">
                <a:pos x="wd2" y="hd2"/>
              </a:cxn>
              <a:cxn ang="16200000">
                <a:pos x="wd2" y="hd2"/>
              </a:cxn>
            </a:cxnLst>
            <a:rect l="0" t="0" r="r" b="b"/>
            <a:pathLst>
              <a:path w="21349" h="20822" extrusionOk="0">
                <a:moveTo>
                  <a:pt x="2266" y="5488"/>
                </a:moveTo>
                <a:cubicBezTo>
                  <a:pt x="3495" y="7005"/>
                  <a:pt x="3964" y="8576"/>
                  <a:pt x="4490" y="10129"/>
                </a:cubicBezTo>
                <a:cubicBezTo>
                  <a:pt x="5544" y="13308"/>
                  <a:pt x="6247" y="16541"/>
                  <a:pt x="5720" y="19737"/>
                </a:cubicBezTo>
                <a:cubicBezTo>
                  <a:pt x="5720" y="19846"/>
                  <a:pt x="5251" y="21489"/>
                  <a:pt x="5895" y="20514"/>
                </a:cubicBezTo>
                <a:cubicBezTo>
                  <a:pt x="5954" y="20351"/>
                  <a:pt x="6012" y="20189"/>
                  <a:pt x="6071" y="20026"/>
                </a:cubicBezTo>
                <a:moveTo>
                  <a:pt x="3905" y="8666"/>
                </a:moveTo>
                <a:cubicBezTo>
                  <a:pt x="3320" y="8305"/>
                  <a:pt x="2617" y="7962"/>
                  <a:pt x="2793" y="7528"/>
                </a:cubicBezTo>
                <a:cubicBezTo>
                  <a:pt x="2969" y="7041"/>
                  <a:pt x="4842" y="6896"/>
                  <a:pt x="6188" y="6824"/>
                </a:cubicBezTo>
                <a:cubicBezTo>
                  <a:pt x="8647" y="6680"/>
                  <a:pt x="10871" y="6896"/>
                  <a:pt x="13037" y="7240"/>
                </a:cubicBezTo>
                <a:cubicBezTo>
                  <a:pt x="15495" y="7637"/>
                  <a:pt x="17193" y="8215"/>
                  <a:pt x="18129" y="9027"/>
                </a:cubicBezTo>
                <a:cubicBezTo>
                  <a:pt x="19008" y="9768"/>
                  <a:pt x="18890" y="10635"/>
                  <a:pt x="17954" y="11375"/>
                </a:cubicBezTo>
                <a:cubicBezTo>
                  <a:pt x="17193" y="11989"/>
                  <a:pt x="15554" y="12694"/>
                  <a:pt x="13856" y="13091"/>
                </a:cubicBezTo>
                <a:cubicBezTo>
                  <a:pt x="12510" y="13398"/>
                  <a:pt x="10812" y="13669"/>
                  <a:pt x="9115" y="13705"/>
                </a:cubicBezTo>
                <a:cubicBezTo>
                  <a:pt x="8471" y="13723"/>
                  <a:pt x="6598" y="13651"/>
                  <a:pt x="6071" y="13488"/>
                </a:cubicBezTo>
                <a:cubicBezTo>
                  <a:pt x="5895" y="13398"/>
                  <a:pt x="5661" y="13308"/>
                  <a:pt x="5486" y="13217"/>
                </a:cubicBezTo>
                <a:moveTo>
                  <a:pt x="159" y="2309"/>
                </a:moveTo>
                <a:cubicBezTo>
                  <a:pt x="-251" y="1858"/>
                  <a:pt x="159" y="1731"/>
                  <a:pt x="1095" y="1352"/>
                </a:cubicBezTo>
                <a:cubicBezTo>
                  <a:pt x="1973" y="991"/>
                  <a:pt x="2851" y="648"/>
                  <a:pt x="3964" y="359"/>
                </a:cubicBezTo>
                <a:cubicBezTo>
                  <a:pt x="4373" y="250"/>
                  <a:pt x="6129" y="-111"/>
                  <a:pt x="6773" y="33"/>
                </a:cubicBezTo>
                <a:cubicBezTo>
                  <a:pt x="8061" y="322"/>
                  <a:pt x="8998" y="1009"/>
                  <a:pt x="9759" y="1424"/>
                </a:cubicBezTo>
                <a:cubicBezTo>
                  <a:pt x="10578" y="1876"/>
                  <a:pt x="11398" y="2273"/>
                  <a:pt x="12803" y="2562"/>
                </a:cubicBezTo>
                <a:cubicBezTo>
                  <a:pt x="13856" y="2779"/>
                  <a:pt x="15203" y="2598"/>
                  <a:pt x="16256" y="2454"/>
                </a:cubicBezTo>
                <a:cubicBezTo>
                  <a:pt x="17661" y="2255"/>
                  <a:pt x="18598" y="1948"/>
                  <a:pt x="19769" y="1695"/>
                </a:cubicBezTo>
                <a:cubicBezTo>
                  <a:pt x="20705" y="1478"/>
                  <a:pt x="20939" y="1532"/>
                  <a:pt x="21349" y="1207"/>
                </a:cubicBezTo>
              </a:path>
            </a:pathLst>
          </a:custGeom>
          <a:ln w="19050" cap="rnd">
            <a:solidFill/>
            <a:round/>
          </a:ln>
        </p:spPr>
        <p:txBody>
          <a:bodyPr lIns="0" tIns="0" rIns="0" bIns="0" anchor="ctr"/>
          <a:lstStyle/>
          <a:p>
            <a:endParaRPr/>
          </a:p>
        </p:txBody>
      </p:sp>
      <p:sp>
        <p:nvSpPr>
          <p:cNvPr id="117" name="Shape 117"/>
          <p:cNvSpPr/>
          <p:nvPr/>
        </p:nvSpPr>
        <p:spPr>
          <a:xfrm>
            <a:off x="6899275" y="2320925"/>
            <a:ext cx="698516" cy="231775"/>
          </a:xfrm>
          <a:custGeom>
            <a:avLst/>
            <a:gdLst/>
            <a:ahLst/>
            <a:cxnLst>
              <a:cxn ang="0">
                <a:pos x="wd2" y="hd2"/>
              </a:cxn>
              <a:cxn ang="5400000">
                <a:pos x="wd2" y="hd2"/>
              </a:cxn>
              <a:cxn ang="10800000">
                <a:pos x="wd2" y="hd2"/>
              </a:cxn>
              <a:cxn ang="16200000">
                <a:pos x="wd2" y="hd2"/>
              </a:cxn>
            </a:cxnLst>
            <a:rect l="0" t="0" r="r" b="b"/>
            <a:pathLst>
              <a:path w="21574" h="21600" extrusionOk="0">
                <a:moveTo>
                  <a:pt x="0" y="5675"/>
                </a:moveTo>
                <a:cubicBezTo>
                  <a:pt x="178" y="7545"/>
                  <a:pt x="378" y="8947"/>
                  <a:pt x="844" y="10483"/>
                </a:cubicBezTo>
                <a:cubicBezTo>
                  <a:pt x="2199" y="14990"/>
                  <a:pt x="4387" y="15791"/>
                  <a:pt x="6286" y="15457"/>
                </a:cubicBezTo>
                <a:cubicBezTo>
                  <a:pt x="7307" y="15290"/>
                  <a:pt x="8318" y="14789"/>
                  <a:pt x="9340" y="14689"/>
                </a:cubicBezTo>
                <a:cubicBezTo>
                  <a:pt x="10272" y="14589"/>
                  <a:pt x="11128" y="14956"/>
                  <a:pt x="12038" y="15557"/>
                </a:cubicBezTo>
                <a:cubicBezTo>
                  <a:pt x="13138" y="16292"/>
                  <a:pt x="14526" y="17727"/>
                  <a:pt x="15370" y="20064"/>
                </a:cubicBezTo>
                <a:cubicBezTo>
                  <a:pt x="15636" y="20832"/>
                  <a:pt x="15514" y="20799"/>
                  <a:pt x="15636" y="21600"/>
                </a:cubicBezTo>
                <a:cubicBezTo>
                  <a:pt x="15548" y="21066"/>
                  <a:pt x="15414" y="20665"/>
                  <a:pt x="15359" y="19964"/>
                </a:cubicBezTo>
                <a:cubicBezTo>
                  <a:pt x="15237" y="18428"/>
                  <a:pt x="15114" y="16158"/>
                  <a:pt x="15325" y="14656"/>
                </a:cubicBezTo>
                <a:cubicBezTo>
                  <a:pt x="15425" y="13921"/>
                  <a:pt x="15614" y="13521"/>
                  <a:pt x="15814" y="12953"/>
                </a:cubicBezTo>
                <a:cubicBezTo>
                  <a:pt x="17136" y="9281"/>
                  <a:pt x="18635" y="8446"/>
                  <a:pt x="20201" y="6477"/>
                </a:cubicBezTo>
                <a:cubicBezTo>
                  <a:pt x="20678" y="5876"/>
                  <a:pt x="21422" y="4574"/>
                  <a:pt x="21556" y="2904"/>
                </a:cubicBezTo>
                <a:cubicBezTo>
                  <a:pt x="21600" y="2337"/>
                  <a:pt x="21556" y="1970"/>
                  <a:pt x="21522" y="1402"/>
                </a:cubicBezTo>
                <a:cubicBezTo>
                  <a:pt x="21500" y="901"/>
                  <a:pt x="21411" y="467"/>
                  <a:pt x="21367" y="0"/>
                </a:cubicBezTo>
              </a:path>
            </a:pathLst>
          </a:custGeom>
          <a:ln w="19050" cap="rnd">
            <a:solidFill>
              <a:srgbClr val="4349AA"/>
            </a:solidFill>
            <a:round/>
          </a:ln>
        </p:spPr>
        <p:txBody>
          <a:bodyPr lIns="0" tIns="0" rIns="0" bIns="0" anchor="ctr"/>
          <a:lstStyle/>
          <a:p>
            <a:endParaRPr/>
          </a:p>
        </p:txBody>
      </p:sp>
      <p:sp>
        <p:nvSpPr>
          <p:cNvPr id="118" name="Shape 118"/>
          <p:cNvSpPr/>
          <p:nvPr/>
        </p:nvSpPr>
        <p:spPr>
          <a:xfrm>
            <a:off x="5588001" y="2478087"/>
            <a:ext cx="539746" cy="184151"/>
          </a:xfrm>
          <a:custGeom>
            <a:avLst/>
            <a:gdLst/>
            <a:ahLst/>
            <a:cxnLst>
              <a:cxn ang="0">
                <a:pos x="wd2" y="hd2"/>
              </a:cxn>
              <a:cxn ang="5400000">
                <a:pos x="wd2" y="hd2"/>
              </a:cxn>
              <a:cxn ang="10800000">
                <a:pos x="wd2" y="hd2"/>
              </a:cxn>
              <a:cxn ang="16200000">
                <a:pos x="wd2" y="hd2"/>
              </a:cxn>
            </a:cxnLst>
            <a:rect l="0" t="0" r="r" b="b"/>
            <a:pathLst>
              <a:path w="21500" h="21600" extrusionOk="0">
                <a:moveTo>
                  <a:pt x="8" y="1884"/>
                </a:moveTo>
                <a:cubicBezTo>
                  <a:pt x="-21" y="3767"/>
                  <a:pt x="22" y="5107"/>
                  <a:pt x="265" y="7033"/>
                </a:cubicBezTo>
                <a:cubicBezTo>
                  <a:pt x="637" y="9921"/>
                  <a:pt x="1238" y="13270"/>
                  <a:pt x="2096" y="15153"/>
                </a:cubicBezTo>
                <a:cubicBezTo>
                  <a:pt x="2597" y="16242"/>
                  <a:pt x="3169" y="16493"/>
                  <a:pt x="3784" y="16242"/>
                </a:cubicBezTo>
                <a:cubicBezTo>
                  <a:pt x="5143" y="15698"/>
                  <a:pt x="6373" y="11763"/>
                  <a:pt x="7804" y="12474"/>
                </a:cubicBezTo>
                <a:cubicBezTo>
                  <a:pt x="8333" y="12726"/>
                  <a:pt x="8876" y="13605"/>
                  <a:pt x="9291" y="14567"/>
                </a:cubicBezTo>
                <a:cubicBezTo>
                  <a:pt x="9763" y="15614"/>
                  <a:pt x="10235" y="17079"/>
                  <a:pt x="10607" y="18419"/>
                </a:cubicBezTo>
                <a:cubicBezTo>
                  <a:pt x="10879" y="19423"/>
                  <a:pt x="11108" y="20512"/>
                  <a:pt x="11337" y="21600"/>
                </a:cubicBezTo>
                <a:cubicBezTo>
                  <a:pt x="11308" y="20512"/>
                  <a:pt x="11251" y="19716"/>
                  <a:pt x="11337" y="18628"/>
                </a:cubicBezTo>
                <a:cubicBezTo>
                  <a:pt x="11437" y="17288"/>
                  <a:pt x="11652" y="16200"/>
                  <a:pt x="11895" y="15028"/>
                </a:cubicBezTo>
                <a:cubicBezTo>
                  <a:pt x="12724" y="11135"/>
                  <a:pt x="14212" y="8498"/>
                  <a:pt x="15700" y="7535"/>
                </a:cubicBezTo>
                <a:cubicBezTo>
                  <a:pt x="16444" y="7074"/>
                  <a:pt x="17216" y="7116"/>
                  <a:pt x="17974" y="6865"/>
                </a:cubicBezTo>
                <a:cubicBezTo>
                  <a:pt x="18604" y="6656"/>
                  <a:pt x="19276" y="6488"/>
                  <a:pt x="19891" y="6112"/>
                </a:cubicBezTo>
                <a:cubicBezTo>
                  <a:pt x="20549" y="5693"/>
                  <a:pt x="21193" y="5316"/>
                  <a:pt x="21450" y="3307"/>
                </a:cubicBezTo>
                <a:cubicBezTo>
                  <a:pt x="21579" y="2302"/>
                  <a:pt x="21422" y="1005"/>
                  <a:pt x="21379" y="0"/>
                </a:cubicBezTo>
              </a:path>
            </a:pathLst>
          </a:custGeom>
          <a:ln w="19050" cap="rnd">
            <a:solidFill>
              <a:srgbClr val="4349AA"/>
            </a:solidFill>
            <a:round/>
          </a:ln>
        </p:spPr>
        <p:txBody>
          <a:bodyPr lIns="0" tIns="0" rIns="0" bIns="0" anchor="ctr"/>
          <a:lstStyle/>
          <a:p>
            <a:endParaRPr/>
          </a:p>
        </p:txBody>
      </p:sp>
      <p:sp>
        <p:nvSpPr>
          <p:cNvPr id="119" name="Shape 119"/>
          <p:cNvSpPr/>
          <p:nvPr/>
        </p:nvSpPr>
        <p:spPr>
          <a:xfrm>
            <a:off x="5599124" y="4143373"/>
            <a:ext cx="552439" cy="104773"/>
          </a:xfrm>
          <a:custGeom>
            <a:avLst/>
            <a:gdLst/>
            <a:ahLst/>
            <a:cxnLst>
              <a:cxn ang="0">
                <a:pos x="wd2" y="hd2"/>
              </a:cxn>
              <a:cxn ang="5400000">
                <a:pos x="wd2" y="hd2"/>
              </a:cxn>
              <a:cxn ang="10800000">
                <a:pos x="wd2" y="hd2"/>
              </a:cxn>
              <a:cxn ang="16200000">
                <a:pos x="wd2" y="hd2"/>
              </a:cxn>
            </a:cxnLst>
            <a:rect l="0" t="0" r="r" b="b"/>
            <a:pathLst>
              <a:path w="21520" h="20422" extrusionOk="0">
                <a:moveTo>
                  <a:pt x="102" y="5840"/>
                </a:moveTo>
                <a:cubicBezTo>
                  <a:pt x="215" y="7464"/>
                  <a:pt x="313" y="8311"/>
                  <a:pt x="622" y="9158"/>
                </a:cubicBezTo>
                <a:cubicBezTo>
                  <a:pt x="973" y="10217"/>
                  <a:pt x="1239" y="10005"/>
                  <a:pt x="1604" y="9370"/>
                </a:cubicBezTo>
                <a:cubicBezTo>
                  <a:pt x="1941" y="8734"/>
                  <a:pt x="2264" y="7111"/>
                  <a:pt x="2432" y="5417"/>
                </a:cubicBezTo>
                <a:cubicBezTo>
                  <a:pt x="2545" y="4217"/>
                  <a:pt x="2629" y="1817"/>
                  <a:pt x="2418" y="758"/>
                </a:cubicBezTo>
                <a:cubicBezTo>
                  <a:pt x="2124" y="-795"/>
                  <a:pt x="1674" y="405"/>
                  <a:pt x="1380" y="1111"/>
                </a:cubicBezTo>
                <a:cubicBezTo>
                  <a:pt x="874" y="2311"/>
                  <a:pt x="439" y="4005"/>
                  <a:pt x="187" y="6546"/>
                </a:cubicBezTo>
                <a:cubicBezTo>
                  <a:pt x="-24" y="8734"/>
                  <a:pt x="-80" y="10993"/>
                  <a:pt x="145" y="13181"/>
                </a:cubicBezTo>
                <a:cubicBezTo>
                  <a:pt x="369" y="15299"/>
                  <a:pt x="832" y="16923"/>
                  <a:pt x="1267" y="17699"/>
                </a:cubicBezTo>
                <a:cubicBezTo>
                  <a:pt x="1731" y="18546"/>
                  <a:pt x="2236" y="18899"/>
                  <a:pt x="2727" y="18970"/>
                </a:cubicBezTo>
                <a:cubicBezTo>
                  <a:pt x="3092" y="19040"/>
                  <a:pt x="3359" y="18617"/>
                  <a:pt x="3709" y="18193"/>
                </a:cubicBezTo>
                <a:moveTo>
                  <a:pt x="5366" y="8523"/>
                </a:moveTo>
                <a:cubicBezTo>
                  <a:pt x="5562" y="11770"/>
                  <a:pt x="5829" y="14734"/>
                  <a:pt x="6264" y="17346"/>
                </a:cubicBezTo>
                <a:cubicBezTo>
                  <a:pt x="6516" y="18899"/>
                  <a:pt x="6769" y="19958"/>
                  <a:pt x="7162" y="20381"/>
                </a:cubicBezTo>
                <a:cubicBezTo>
                  <a:pt x="7583" y="20805"/>
                  <a:pt x="7625" y="17770"/>
                  <a:pt x="7695" y="16217"/>
                </a:cubicBezTo>
                <a:cubicBezTo>
                  <a:pt x="7808" y="13534"/>
                  <a:pt x="7850" y="10781"/>
                  <a:pt x="7934" y="8029"/>
                </a:cubicBezTo>
                <a:cubicBezTo>
                  <a:pt x="7962" y="7111"/>
                  <a:pt x="8004" y="3299"/>
                  <a:pt x="8187" y="2734"/>
                </a:cubicBezTo>
                <a:cubicBezTo>
                  <a:pt x="8271" y="2734"/>
                  <a:pt x="8355" y="2734"/>
                  <a:pt x="8439" y="2734"/>
                </a:cubicBezTo>
                <a:moveTo>
                  <a:pt x="12678" y="6829"/>
                </a:moveTo>
                <a:cubicBezTo>
                  <a:pt x="13015" y="5487"/>
                  <a:pt x="13380" y="4287"/>
                  <a:pt x="13464" y="2029"/>
                </a:cubicBezTo>
                <a:cubicBezTo>
                  <a:pt x="13492" y="1181"/>
                  <a:pt x="13506" y="829"/>
                  <a:pt x="13492" y="264"/>
                </a:cubicBezTo>
                <a:cubicBezTo>
                  <a:pt x="13085" y="405"/>
                  <a:pt x="12790" y="334"/>
                  <a:pt x="12439" y="1887"/>
                </a:cubicBezTo>
                <a:cubicBezTo>
                  <a:pt x="11990" y="3793"/>
                  <a:pt x="11597" y="7111"/>
                  <a:pt x="11457" y="9934"/>
                </a:cubicBezTo>
                <a:cubicBezTo>
                  <a:pt x="11331" y="12405"/>
                  <a:pt x="11401" y="15299"/>
                  <a:pt x="11878" y="16640"/>
                </a:cubicBezTo>
                <a:cubicBezTo>
                  <a:pt x="12327" y="17911"/>
                  <a:pt x="12973" y="16499"/>
                  <a:pt x="13380" y="15440"/>
                </a:cubicBezTo>
                <a:cubicBezTo>
                  <a:pt x="14124" y="13534"/>
                  <a:pt x="14797" y="9652"/>
                  <a:pt x="15639" y="8946"/>
                </a:cubicBezTo>
                <a:cubicBezTo>
                  <a:pt x="16060" y="8593"/>
                  <a:pt x="16495" y="10076"/>
                  <a:pt x="16790" y="11487"/>
                </a:cubicBezTo>
                <a:cubicBezTo>
                  <a:pt x="17127" y="13111"/>
                  <a:pt x="17295" y="15511"/>
                  <a:pt x="17688" y="16852"/>
                </a:cubicBezTo>
                <a:cubicBezTo>
                  <a:pt x="18053" y="18123"/>
                  <a:pt x="18306" y="17629"/>
                  <a:pt x="18629" y="16287"/>
                </a:cubicBezTo>
                <a:cubicBezTo>
                  <a:pt x="18994" y="14805"/>
                  <a:pt x="19316" y="12899"/>
                  <a:pt x="19724" y="11770"/>
                </a:cubicBezTo>
                <a:cubicBezTo>
                  <a:pt x="20116" y="10640"/>
                  <a:pt x="20495" y="10781"/>
                  <a:pt x="20832" y="12405"/>
                </a:cubicBezTo>
                <a:cubicBezTo>
                  <a:pt x="21113" y="13746"/>
                  <a:pt x="21309" y="15652"/>
                  <a:pt x="21520" y="17276"/>
                </a:cubicBezTo>
              </a:path>
            </a:pathLst>
          </a:custGeom>
          <a:ln w="19050" cap="rnd">
            <a:solidFill>
              <a:srgbClr val="4349AA"/>
            </a:solidFill>
            <a:round/>
          </a:ln>
        </p:spPr>
        <p:txBody>
          <a:bodyPr lIns="0" tIns="0" rIns="0" bIns="0" anchor="ctr"/>
          <a:lstStyle/>
          <a:p>
            <a:endParaRPr/>
          </a:p>
        </p:txBody>
      </p:sp>
      <p:sp>
        <p:nvSpPr>
          <p:cNvPr id="120" name="Shape 120"/>
          <p:cNvSpPr/>
          <p:nvPr/>
        </p:nvSpPr>
        <p:spPr>
          <a:xfrm>
            <a:off x="6356350" y="4057650"/>
            <a:ext cx="815975" cy="307978"/>
          </a:xfrm>
          <a:custGeom>
            <a:avLst/>
            <a:gdLst/>
            <a:ahLst/>
            <a:cxnLst>
              <a:cxn ang="0">
                <a:pos x="wd2" y="hd2"/>
              </a:cxn>
              <a:cxn ang="5400000">
                <a:pos x="wd2" y="hd2"/>
              </a:cxn>
              <a:cxn ang="10800000">
                <a:pos x="wd2" y="hd2"/>
              </a:cxn>
              <a:cxn ang="16200000">
                <a:pos x="wd2" y="hd2"/>
              </a:cxn>
            </a:cxnLst>
            <a:rect l="0" t="0" r="r" b="b"/>
            <a:pathLst>
              <a:path w="21600" h="21263" extrusionOk="0">
                <a:moveTo>
                  <a:pt x="1863" y="0"/>
                </a:moveTo>
                <a:cubicBezTo>
                  <a:pt x="1863" y="1268"/>
                  <a:pt x="1891" y="2511"/>
                  <a:pt x="1967" y="3778"/>
                </a:cubicBezTo>
                <a:cubicBezTo>
                  <a:pt x="2081" y="5767"/>
                  <a:pt x="2319" y="7681"/>
                  <a:pt x="2490" y="9644"/>
                </a:cubicBezTo>
                <a:cubicBezTo>
                  <a:pt x="2499" y="9793"/>
                  <a:pt x="2737" y="12180"/>
                  <a:pt x="2670" y="12279"/>
                </a:cubicBezTo>
                <a:cubicBezTo>
                  <a:pt x="2623" y="12205"/>
                  <a:pt x="2566" y="12130"/>
                  <a:pt x="2518" y="12055"/>
                </a:cubicBezTo>
                <a:moveTo>
                  <a:pt x="0" y="4623"/>
                </a:moveTo>
                <a:cubicBezTo>
                  <a:pt x="342" y="4872"/>
                  <a:pt x="542" y="4872"/>
                  <a:pt x="931" y="4748"/>
                </a:cubicBezTo>
                <a:cubicBezTo>
                  <a:pt x="1882" y="4425"/>
                  <a:pt x="2775" y="3480"/>
                  <a:pt x="3706" y="2958"/>
                </a:cubicBezTo>
                <a:cubicBezTo>
                  <a:pt x="4039" y="2759"/>
                  <a:pt x="4409" y="2610"/>
                  <a:pt x="4590" y="3555"/>
                </a:cubicBezTo>
                <a:cubicBezTo>
                  <a:pt x="4913" y="5195"/>
                  <a:pt x="4751" y="7432"/>
                  <a:pt x="4960" y="9222"/>
                </a:cubicBezTo>
                <a:cubicBezTo>
                  <a:pt x="4979" y="9346"/>
                  <a:pt x="4999" y="9470"/>
                  <a:pt x="5018" y="9595"/>
                </a:cubicBezTo>
                <a:cubicBezTo>
                  <a:pt x="5265" y="9247"/>
                  <a:pt x="5436" y="8849"/>
                  <a:pt x="5645" y="8352"/>
                </a:cubicBezTo>
                <a:cubicBezTo>
                  <a:pt x="5787" y="8029"/>
                  <a:pt x="6015" y="7457"/>
                  <a:pt x="6224" y="7656"/>
                </a:cubicBezTo>
                <a:cubicBezTo>
                  <a:pt x="6452" y="7855"/>
                  <a:pt x="6604" y="8675"/>
                  <a:pt x="6700" y="9222"/>
                </a:cubicBezTo>
                <a:cubicBezTo>
                  <a:pt x="6823" y="9943"/>
                  <a:pt x="6909" y="10614"/>
                  <a:pt x="7070" y="11285"/>
                </a:cubicBezTo>
                <a:moveTo>
                  <a:pt x="9189" y="6761"/>
                </a:moveTo>
                <a:cubicBezTo>
                  <a:pt x="8923" y="7034"/>
                  <a:pt x="8733" y="7333"/>
                  <a:pt x="8600" y="8054"/>
                </a:cubicBezTo>
                <a:cubicBezTo>
                  <a:pt x="8496" y="8650"/>
                  <a:pt x="8429" y="9570"/>
                  <a:pt x="8496" y="10241"/>
                </a:cubicBezTo>
                <a:cubicBezTo>
                  <a:pt x="8553" y="10788"/>
                  <a:pt x="8695" y="11285"/>
                  <a:pt x="8933" y="11235"/>
                </a:cubicBezTo>
                <a:cubicBezTo>
                  <a:pt x="9151" y="11185"/>
                  <a:pt x="9322" y="10688"/>
                  <a:pt x="9370" y="10166"/>
                </a:cubicBezTo>
                <a:cubicBezTo>
                  <a:pt x="9427" y="9545"/>
                  <a:pt x="9427" y="8625"/>
                  <a:pt x="9360" y="8029"/>
                </a:cubicBezTo>
                <a:cubicBezTo>
                  <a:pt x="9294" y="7407"/>
                  <a:pt x="9170" y="6811"/>
                  <a:pt x="9075" y="6214"/>
                </a:cubicBezTo>
                <a:cubicBezTo>
                  <a:pt x="9056" y="6090"/>
                  <a:pt x="9037" y="5966"/>
                  <a:pt x="9018" y="5841"/>
                </a:cubicBezTo>
                <a:moveTo>
                  <a:pt x="10919" y="9147"/>
                </a:moveTo>
                <a:cubicBezTo>
                  <a:pt x="11137" y="9694"/>
                  <a:pt x="11346" y="10141"/>
                  <a:pt x="11622" y="10440"/>
                </a:cubicBezTo>
                <a:cubicBezTo>
                  <a:pt x="11945" y="10788"/>
                  <a:pt x="12230" y="10713"/>
                  <a:pt x="12553" y="10365"/>
                </a:cubicBezTo>
                <a:cubicBezTo>
                  <a:pt x="12857" y="10042"/>
                  <a:pt x="13114" y="9396"/>
                  <a:pt x="13275" y="8650"/>
                </a:cubicBezTo>
                <a:cubicBezTo>
                  <a:pt x="13428" y="7979"/>
                  <a:pt x="13504" y="7208"/>
                  <a:pt x="13513" y="6438"/>
                </a:cubicBezTo>
                <a:cubicBezTo>
                  <a:pt x="13523" y="5941"/>
                  <a:pt x="13456" y="5543"/>
                  <a:pt x="13390" y="5071"/>
                </a:cubicBezTo>
                <a:moveTo>
                  <a:pt x="16164" y="5518"/>
                </a:moveTo>
                <a:cubicBezTo>
                  <a:pt x="16278" y="5444"/>
                  <a:pt x="16307" y="5419"/>
                  <a:pt x="16383" y="5369"/>
                </a:cubicBezTo>
                <a:cubicBezTo>
                  <a:pt x="16155" y="5294"/>
                  <a:pt x="16117" y="5195"/>
                  <a:pt x="15908" y="5618"/>
                </a:cubicBezTo>
                <a:cubicBezTo>
                  <a:pt x="15623" y="6189"/>
                  <a:pt x="15442" y="6960"/>
                  <a:pt x="15414" y="7880"/>
                </a:cubicBezTo>
                <a:cubicBezTo>
                  <a:pt x="15414" y="8252"/>
                  <a:pt x="15414" y="8377"/>
                  <a:pt x="15423" y="8625"/>
                </a:cubicBezTo>
                <a:cubicBezTo>
                  <a:pt x="15794" y="8750"/>
                  <a:pt x="15974" y="8501"/>
                  <a:pt x="16297" y="8029"/>
                </a:cubicBezTo>
                <a:cubicBezTo>
                  <a:pt x="16449" y="7805"/>
                  <a:pt x="16573" y="7556"/>
                  <a:pt x="16716" y="7283"/>
                </a:cubicBezTo>
                <a:cubicBezTo>
                  <a:pt x="16744" y="9769"/>
                  <a:pt x="16659" y="12329"/>
                  <a:pt x="16554" y="14790"/>
                </a:cubicBezTo>
                <a:cubicBezTo>
                  <a:pt x="16468" y="16629"/>
                  <a:pt x="16383" y="19115"/>
                  <a:pt x="15889" y="20606"/>
                </a:cubicBezTo>
                <a:cubicBezTo>
                  <a:pt x="15727" y="21103"/>
                  <a:pt x="15452" y="21451"/>
                  <a:pt x="15214" y="21153"/>
                </a:cubicBezTo>
                <a:cubicBezTo>
                  <a:pt x="14900" y="20780"/>
                  <a:pt x="14748" y="19686"/>
                  <a:pt x="14701" y="18866"/>
                </a:cubicBezTo>
                <a:cubicBezTo>
                  <a:pt x="14701" y="18543"/>
                  <a:pt x="14691" y="18195"/>
                  <a:pt x="14691" y="17872"/>
                </a:cubicBezTo>
                <a:moveTo>
                  <a:pt x="17276" y="199"/>
                </a:moveTo>
                <a:cubicBezTo>
                  <a:pt x="17590" y="0"/>
                  <a:pt x="17561" y="-149"/>
                  <a:pt x="17770" y="671"/>
                </a:cubicBezTo>
                <a:cubicBezTo>
                  <a:pt x="18036" y="1715"/>
                  <a:pt x="18236" y="2958"/>
                  <a:pt x="18426" y="4101"/>
                </a:cubicBezTo>
                <a:cubicBezTo>
                  <a:pt x="18635" y="5319"/>
                  <a:pt x="18825" y="6612"/>
                  <a:pt x="19072" y="7780"/>
                </a:cubicBezTo>
                <a:cubicBezTo>
                  <a:pt x="19167" y="8252"/>
                  <a:pt x="19310" y="8576"/>
                  <a:pt x="19452" y="8948"/>
                </a:cubicBezTo>
                <a:cubicBezTo>
                  <a:pt x="19699" y="8377"/>
                  <a:pt x="19947" y="7606"/>
                  <a:pt x="20232" y="7208"/>
                </a:cubicBezTo>
                <a:cubicBezTo>
                  <a:pt x="20488" y="6860"/>
                  <a:pt x="20650" y="7358"/>
                  <a:pt x="20783" y="7880"/>
                </a:cubicBezTo>
                <a:cubicBezTo>
                  <a:pt x="21030" y="8923"/>
                  <a:pt x="21144" y="10191"/>
                  <a:pt x="21362" y="11285"/>
                </a:cubicBezTo>
                <a:cubicBezTo>
                  <a:pt x="21467" y="11782"/>
                  <a:pt x="21505" y="11931"/>
                  <a:pt x="21600" y="12205"/>
                </a:cubicBezTo>
              </a:path>
            </a:pathLst>
          </a:custGeom>
          <a:ln w="19050" cap="rnd">
            <a:solidFill>
              <a:srgbClr val="4349AA"/>
            </a:solidFill>
            <a:round/>
          </a:ln>
        </p:spPr>
        <p:txBody>
          <a:bodyPr lIns="0" tIns="0" rIns="0" bIns="0" anchor="ctr"/>
          <a:lstStyle/>
          <a:p>
            <a:endParaRPr/>
          </a:p>
        </p:txBody>
      </p:sp>
      <p:sp>
        <p:nvSpPr>
          <p:cNvPr id="121" name="Shape 121"/>
          <p:cNvSpPr/>
          <p:nvPr/>
        </p:nvSpPr>
        <p:spPr>
          <a:xfrm>
            <a:off x="3887787" y="5013325"/>
            <a:ext cx="155576" cy="180976"/>
          </a:xfrm>
          <a:custGeom>
            <a:avLst/>
            <a:gdLst/>
            <a:ahLst/>
            <a:cxnLst>
              <a:cxn ang="0">
                <a:pos x="wd2" y="hd2"/>
              </a:cxn>
              <a:cxn ang="5400000">
                <a:pos x="wd2" y="hd2"/>
              </a:cxn>
              <a:cxn ang="10800000">
                <a:pos x="wd2" y="hd2"/>
              </a:cxn>
              <a:cxn ang="16200000">
                <a:pos x="wd2" y="hd2"/>
              </a:cxn>
            </a:cxnLst>
            <a:rect l="0" t="0" r="r" b="b"/>
            <a:pathLst>
              <a:path w="21212" h="20488" extrusionOk="0">
                <a:moveTo>
                  <a:pt x="150" y="48"/>
                </a:moveTo>
                <a:cubicBezTo>
                  <a:pt x="1762" y="1223"/>
                  <a:pt x="3424" y="2399"/>
                  <a:pt x="5036" y="3574"/>
                </a:cubicBezTo>
                <a:cubicBezTo>
                  <a:pt x="6893" y="4911"/>
                  <a:pt x="8750" y="6168"/>
                  <a:pt x="10559" y="7586"/>
                </a:cubicBezTo>
                <a:cubicBezTo>
                  <a:pt x="12318" y="8964"/>
                  <a:pt x="14028" y="10423"/>
                  <a:pt x="15592" y="11963"/>
                </a:cubicBezTo>
                <a:cubicBezTo>
                  <a:pt x="17009" y="13381"/>
                  <a:pt x="18378" y="14880"/>
                  <a:pt x="19746" y="16299"/>
                </a:cubicBezTo>
                <a:cubicBezTo>
                  <a:pt x="20381" y="16947"/>
                  <a:pt x="20381" y="17150"/>
                  <a:pt x="21212" y="17636"/>
                </a:cubicBezTo>
                <a:moveTo>
                  <a:pt x="16276" y="535"/>
                </a:moveTo>
                <a:cubicBezTo>
                  <a:pt x="15641" y="129"/>
                  <a:pt x="15152" y="-276"/>
                  <a:pt x="14126" y="251"/>
                </a:cubicBezTo>
                <a:cubicBezTo>
                  <a:pt x="13246" y="697"/>
                  <a:pt x="12464" y="1791"/>
                  <a:pt x="11878" y="2480"/>
                </a:cubicBezTo>
                <a:cubicBezTo>
                  <a:pt x="10754" y="3858"/>
                  <a:pt x="9679" y="5276"/>
                  <a:pt x="8604" y="6694"/>
                </a:cubicBezTo>
                <a:cubicBezTo>
                  <a:pt x="7040" y="8802"/>
                  <a:pt x="5623" y="10950"/>
                  <a:pt x="4206" y="13097"/>
                </a:cubicBezTo>
                <a:cubicBezTo>
                  <a:pt x="3277" y="14516"/>
                  <a:pt x="2446" y="15975"/>
                  <a:pt x="1616" y="17434"/>
                </a:cubicBezTo>
                <a:cubicBezTo>
                  <a:pt x="1127" y="18325"/>
                  <a:pt x="541" y="19176"/>
                  <a:pt x="150" y="20068"/>
                </a:cubicBezTo>
                <a:cubicBezTo>
                  <a:pt x="-388" y="21324"/>
                  <a:pt x="687" y="19379"/>
                  <a:pt x="785" y="19217"/>
                </a:cubicBezTo>
              </a:path>
            </a:pathLst>
          </a:custGeom>
          <a:ln w="19050" cap="rnd">
            <a:solidFill/>
            <a:round/>
          </a:ln>
        </p:spPr>
        <p:txBody>
          <a:bodyPr lIns="0" tIns="0" rIns="0" bIns="0" anchor="ctr"/>
          <a:lstStyle/>
          <a:p>
            <a:endParaRPr/>
          </a:p>
        </p:txBody>
      </p:sp>
      <p:sp>
        <p:nvSpPr>
          <p:cNvPr id="122" name="Shape 122"/>
          <p:cNvSpPr/>
          <p:nvPr/>
        </p:nvSpPr>
        <p:spPr>
          <a:xfrm>
            <a:off x="815974" y="2311400"/>
            <a:ext cx="111127" cy="2687638"/>
          </a:xfrm>
          <a:custGeom>
            <a:avLst/>
            <a:gdLst/>
            <a:ahLst/>
            <a:cxnLst>
              <a:cxn ang="0">
                <a:pos x="wd2" y="hd2"/>
              </a:cxn>
              <a:cxn ang="5400000">
                <a:pos x="wd2" y="hd2"/>
              </a:cxn>
              <a:cxn ang="10800000">
                <a:pos x="wd2" y="hd2"/>
              </a:cxn>
              <a:cxn ang="16200000">
                <a:pos x="wd2" y="hd2"/>
              </a:cxn>
            </a:cxnLst>
            <a:rect l="0" t="0" r="r" b="b"/>
            <a:pathLst>
              <a:path w="21272" h="21600" extrusionOk="0">
                <a:moveTo>
                  <a:pt x="3910" y="0"/>
                </a:moveTo>
                <a:cubicBezTo>
                  <a:pt x="3773" y="52"/>
                  <a:pt x="3226" y="95"/>
                  <a:pt x="3158" y="150"/>
                </a:cubicBezTo>
                <a:cubicBezTo>
                  <a:pt x="2748" y="396"/>
                  <a:pt x="2338" y="645"/>
                  <a:pt x="1996" y="890"/>
                </a:cubicBezTo>
                <a:cubicBezTo>
                  <a:pt x="1449" y="1321"/>
                  <a:pt x="1791" y="1752"/>
                  <a:pt x="1449" y="2183"/>
                </a:cubicBezTo>
                <a:cubicBezTo>
                  <a:pt x="902" y="2946"/>
                  <a:pt x="-328" y="3729"/>
                  <a:pt x="82" y="4489"/>
                </a:cubicBezTo>
                <a:cubicBezTo>
                  <a:pt x="629" y="5435"/>
                  <a:pt x="4388" y="6371"/>
                  <a:pt x="4252" y="7317"/>
                </a:cubicBezTo>
                <a:cubicBezTo>
                  <a:pt x="4183" y="7701"/>
                  <a:pt x="4594" y="8074"/>
                  <a:pt x="5277" y="8461"/>
                </a:cubicBezTo>
                <a:cubicBezTo>
                  <a:pt x="5687" y="8693"/>
                  <a:pt x="5277" y="8927"/>
                  <a:pt x="5824" y="9155"/>
                </a:cubicBezTo>
                <a:cubicBezTo>
                  <a:pt x="6166" y="9314"/>
                  <a:pt x="7464" y="9459"/>
                  <a:pt x="8080" y="9612"/>
                </a:cubicBezTo>
                <a:cubicBezTo>
                  <a:pt x="9447" y="9959"/>
                  <a:pt x="8900" y="10274"/>
                  <a:pt x="9037" y="10621"/>
                </a:cubicBezTo>
                <a:cubicBezTo>
                  <a:pt x="9242" y="11138"/>
                  <a:pt x="10199" y="11705"/>
                  <a:pt x="11771" y="12222"/>
                </a:cubicBezTo>
                <a:cubicBezTo>
                  <a:pt x="13275" y="12699"/>
                  <a:pt x="13548" y="13130"/>
                  <a:pt x="13958" y="13607"/>
                </a:cubicBezTo>
                <a:cubicBezTo>
                  <a:pt x="14573" y="14376"/>
                  <a:pt x="18743" y="15174"/>
                  <a:pt x="17718" y="15940"/>
                </a:cubicBezTo>
                <a:cubicBezTo>
                  <a:pt x="17102" y="16417"/>
                  <a:pt x="17307" y="16868"/>
                  <a:pt x="17239" y="17339"/>
                </a:cubicBezTo>
                <a:cubicBezTo>
                  <a:pt x="17171" y="17541"/>
                  <a:pt x="16897" y="17744"/>
                  <a:pt x="16761" y="17946"/>
                </a:cubicBezTo>
                <a:cubicBezTo>
                  <a:pt x="16624" y="18180"/>
                  <a:pt x="16350" y="18411"/>
                  <a:pt x="17376" y="18643"/>
                </a:cubicBezTo>
                <a:cubicBezTo>
                  <a:pt x="18880" y="18987"/>
                  <a:pt x="18606" y="19284"/>
                  <a:pt x="19426" y="19620"/>
                </a:cubicBezTo>
                <a:cubicBezTo>
                  <a:pt x="19905" y="19813"/>
                  <a:pt x="20452" y="19984"/>
                  <a:pt x="20794" y="20178"/>
                </a:cubicBezTo>
                <a:cubicBezTo>
                  <a:pt x="21204" y="20415"/>
                  <a:pt x="20588" y="20626"/>
                  <a:pt x="20383" y="20854"/>
                </a:cubicBezTo>
                <a:cubicBezTo>
                  <a:pt x="20315" y="20921"/>
                  <a:pt x="21204" y="21025"/>
                  <a:pt x="20999" y="21074"/>
                </a:cubicBezTo>
                <a:cubicBezTo>
                  <a:pt x="20042" y="21311"/>
                  <a:pt x="19768" y="21395"/>
                  <a:pt x="20520" y="21583"/>
                </a:cubicBezTo>
                <a:cubicBezTo>
                  <a:pt x="20794" y="21588"/>
                  <a:pt x="20999" y="21594"/>
                  <a:pt x="21272" y="21600"/>
                </a:cubicBezTo>
              </a:path>
            </a:pathLst>
          </a:custGeom>
          <a:ln w="19050" cap="rnd">
            <a:solidFill/>
            <a:round/>
          </a:ln>
        </p:spPr>
        <p:txBody>
          <a:bodyPr lIns="0" tIns="0" rIns="0" bIns="0" anchor="ctr"/>
          <a:lstStyle/>
          <a:p>
            <a:endParaRPr/>
          </a:p>
        </p:txBody>
      </p:sp>
      <p:sp>
        <p:nvSpPr>
          <p:cNvPr id="123" name="Shape 123"/>
          <p:cNvSpPr/>
          <p:nvPr/>
        </p:nvSpPr>
        <p:spPr>
          <a:xfrm>
            <a:off x="828675" y="4967287"/>
            <a:ext cx="2884488" cy="41275"/>
          </a:xfrm>
          <a:custGeom>
            <a:avLst/>
            <a:gdLst/>
            <a:ahLst/>
            <a:cxnLst>
              <a:cxn ang="0">
                <a:pos x="wd2" y="hd2"/>
              </a:cxn>
              <a:cxn ang="5400000">
                <a:pos x="wd2" y="hd2"/>
              </a:cxn>
              <a:cxn ang="10800000">
                <a:pos x="wd2" y="hd2"/>
              </a:cxn>
              <a:cxn ang="16200000">
                <a:pos x="wd2" y="hd2"/>
              </a:cxn>
            </a:cxnLst>
            <a:rect l="0" t="0" r="r" b="b"/>
            <a:pathLst>
              <a:path w="21600" h="19738" extrusionOk="0">
                <a:moveTo>
                  <a:pt x="0" y="14057"/>
                </a:moveTo>
                <a:cubicBezTo>
                  <a:pt x="453" y="15429"/>
                  <a:pt x="914" y="15600"/>
                  <a:pt x="1372" y="15943"/>
                </a:cubicBezTo>
                <a:cubicBezTo>
                  <a:pt x="2037" y="16457"/>
                  <a:pt x="2692" y="17829"/>
                  <a:pt x="3355" y="19200"/>
                </a:cubicBezTo>
                <a:cubicBezTo>
                  <a:pt x="4525" y="21600"/>
                  <a:pt x="5729" y="15257"/>
                  <a:pt x="6902" y="14057"/>
                </a:cubicBezTo>
                <a:cubicBezTo>
                  <a:pt x="8058" y="12857"/>
                  <a:pt x="9214" y="14571"/>
                  <a:pt x="10367" y="10114"/>
                </a:cubicBezTo>
                <a:cubicBezTo>
                  <a:pt x="11429" y="6000"/>
                  <a:pt x="12502" y="8571"/>
                  <a:pt x="13566" y="7714"/>
                </a:cubicBezTo>
                <a:cubicBezTo>
                  <a:pt x="15318" y="6171"/>
                  <a:pt x="17067" y="7371"/>
                  <a:pt x="18816" y="2743"/>
                </a:cubicBezTo>
                <a:cubicBezTo>
                  <a:pt x="19514" y="857"/>
                  <a:pt x="20209" y="2400"/>
                  <a:pt x="20905" y="2743"/>
                </a:cubicBezTo>
                <a:cubicBezTo>
                  <a:pt x="21101" y="2914"/>
                  <a:pt x="21527" y="343"/>
                  <a:pt x="21600" y="0"/>
                </a:cubicBezTo>
              </a:path>
            </a:pathLst>
          </a:custGeom>
          <a:ln w="19050" cap="rnd">
            <a:solidFill/>
            <a:round/>
          </a:ln>
        </p:spPr>
        <p:txBody>
          <a:bodyPr lIns="0" tIns="0" rIns="0" bIns="0" anchor="ctr"/>
          <a:lstStyle/>
          <a:p>
            <a:endParaRPr/>
          </a:p>
        </p:txBody>
      </p:sp>
      <p:sp>
        <p:nvSpPr>
          <p:cNvPr id="124" name="Shape 124"/>
          <p:cNvSpPr/>
          <p:nvPr/>
        </p:nvSpPr>
        <p:spPr>
          <a:xfrm>
            <a:off x="879475" y="2603498"/>
            <a:ext cx="2994025" cy="2346328"/>
          </a:xfrm>
          <a:custGeom>
            <a:avLst/>
            <a:gdLst/>
            <a:ahLst/>
            <a:cxnLst>
              <a:cxn ang="0">
                <a:pos x="wd2" y="hd2"/>
              </a:cxn>
              <a:cxn ang="5400000">
                <a:pos x="wd2" y="hd2"/>
              </a:cxn>
              <a:cxn ang="10800000">
                <a:pos x="wd2" y="hd2"/>
              </a:cxn>
              <a:cxn ang="16200000">
                <a:pos x="wd2" y="hd2"/>
              </a:cxn>
            </a:cxnLst>
            <a:rect l="0" t="0" r="r" b="b"/>
            <a:pathLst>
              <a:path w="21600" h="21589" extrusionOk="0">
                <a:moveTo>
                  <a:pt x="0" y="178"/>
                </a:moveTo>
                <a:cubicBezTo>
                  <a:pt x="223" y="165"/>
                  <a:pt x="465" y="171"/>
                  <a:pt x="724" y="128"/>
                </a:cubicBezTo>
                <a:cubicBezTo>
                  <a:pt x="1049" y="75"/>
                  <a:pt x="1371" y="62"/>
                  <a:pt x="1687" y="39"/>
                </a:cubicBezTo>
                <a:cubicBezTo>
                  <a:pt x="1999" y="15"/>
                  <a:pt x="2313" y="29"/>
                  <a:pt x="2622" y="15"/>
                </a:cubicBezTo>
                <a:cubicBezTo>
                  <a:pt x="2938" y="2"/>
                  <a:pt x="3263" y="-11"/>
                  <a:pt x="3580" y="15"/>
                </a:cubicBezTo>
                <a:cubicBezTo>
                  <a:pt x="3933" y="45"/>
                  <a:pt x="4182" y="191"/>
                  <a:pt x="4517" y="304"/>
                </a:cubicBezTo>
                <a:cubicBezTo>
                  <a:pt x="4888" y="429"/>
                  <a:pt x="5238" y="582"/>
                  <a:pt x="5602" y="737"/>
                </a:cubicBezTo>
                <a:cubicBezTo>
                  <a:pt x="6142" y="969"/>
                  <a:pt x="6664" y="1228"/>
                  <a:pt x="7190" y="1503"/>
                </a:cubicBezTo>
                <a:cubicBezTo>
                  <a:pt x="7956" y="1903"/>
                  <a:pt x="8735" y="2297"/>
                  <a:pt x="9418" y="2907"/>
                </a:cubicBezTo>
                <a:cubicBezTo>
                  <a:pt x="9942" y="3374"/>
                  <a:pt x="10456" y="3920"/>
                  <a:pt x="10939" y="4457"/>
                </a:cubicBezTo>
                <a:cubicBezTo>
                  <a:pt x="11481" y="5059"/>
                  <a:pt x="12027" y="5669"/>
                  <a:pt x="12546" y="6305"/>
                </a:cubicBezTo>
                <a:cubicBezTo>
                  <a:pt x="13161" y="7060"/>
                  <a:pt x="13706" y="7987"/>
                  <a:pt x="14158" y="8914"/>
                </a:cubicBezTo>
                <a:cubicBezTo>
                  <a:pt x="14555" y="9726"/>
                  <a:pt x="14944" y="10551"/>
                  <a:pt x="15336" y="11365"/>
                </a:cubicBezTo>
                <a:cubicBezTo>
                  <a:pt x="15728" y="12180"/>
                  <a:pt x="16107" y="12938"/>
                  <a:pt x="16572" y="13690"/>
                </a:cubicBezTo>
                <a:cubicBezTo>
                  <a:pt x="17127" y="14591"/>
                  <a:pt x="17717" y="15426"/>
                  <a:pt x="18179" y="16413"/>
                </a:cubicBezTo>
                <a:cubicBezTo>
                  <a:pt x="18560" y="17227"/>
                  <a:pt x="18950" y="18085"/>
                  <a:pt x="19425" y="18820"/>
                </a:cubicBezTo>
                <a:cubicBezTo>
                  <a:pt x="19684" y="19221"/>
                  <a:pt x="19988" y="19609"/>
                  <a:pt x="20284" y="19963"/>
                </a:cubicBezTo>
                <a:cubicBezTo>
                  <a:pt x="20507" y="20228"/>
                  <a:pt x="20733" y="20480"/>
                  <a:pt x="20946" y="20744"/>
                </a:cubicBezTo>
                <a:cubicBezTo>
                  <a:pt x="21117" y="20960"/>
                  <a:pt x="21291" y="21165"/>
                  <a:pt x="21460" y="21380"/>
                </a:cubicBezTo>
                <a:cubicBezTo>
                  <a:pt x="21514" y="21450"/>
                  <a:pt x="21548" y="21519"/>
                  <a:pt x="21600" y="21589"/>
                </a:cubicBezTo>
              </a:path>
            </a:pathLst>
          </a:custGeom>
          <a:ln w="19050" cap="rnd">
            <a:solidFill/>
            <a:round/>
          </a:ln>
        </p:spPr>
        <p:txBody>
          <a:bodyPr lIns="0" tIns="0" rIns="0" bIns="0" anchor="ctr"/>
          <a:lstStyle/>
          <a:p>
            <a:endParaRPr/>
          </a:p>
        </p:txBody>
      </p:sp>
      <p:sp>
        <p:nvSpPr>
          <p:cNvPr id="125" name="Shape 125"/>
          <p:cNvSpPr/>
          <p:nvPr/>
        </p:nvSpPr>
        <p:spPr>
          <a:xfrm>
            <a:off x="3614737" y="4951412"/>
            <a:ext cx="398463" cy="15876"/>
          </a:xfrm>
          <a:custGeom>
            <a:avLst/>
            <a:gdLst/>
            <a:ahLst/>
            <a:cxnLst>
              <a:cxn ang="0">
                <a:pos x="wd2" y="hd2"/>
              </a:cxn>
              <a:cxn ang="5400000">
                <a:pos x="wd2" y="hd2"/>
              </a:cxn>
              <a:cxn ang="10800000">
                <a:pos x="wd2" y="hd2"/>
              </a:cxn>
              <a:cxn ang="16200000">
                <a:pos x="wd2" y="hd2"/>
              </a:cxn>
            </a:cxnLst>
            <a:rect l="0" t="0" r="r" b="b"/>
            <a:pathLst>
              <a:path w="21600" h="20553" extrusionOk="0">
                <a:moveTo>
                  <a:pt x="0" y="13757"/>
                </a:moveTo>
                <a:cubicBezTo>
                  <a:pt x="410" y="13757"/>
                  <a:pt x="801" y="13277"/>
                  <a:pt x="1211" y="15197"/>
                </a:cubicBezTo>
                <a:cubicBezTo>
                  <a:pt x="1562" y="17117"/>
                  <a:pt x="1816" y="18077"/>
                  <a:pt x="2168" y="18557"/>
                </a:cubicBezTo>
                <a:cubicBezTo>
                  <a:pt x="2949" y="19037"/>
                  <a:pt x="3730" y="18557"/>
                  <a:pt x="4511" y="18077"/>
                </a:cubicBezTo>
                <a:cubicBezTo>
                  <a:pt x="4902" y="17597"/>
                  <a:pt x="5273" y="17117"/>
                  <a:pt x="5664" y="17117"/>
                </a:cubicBezTo>
                <a:cubicBezTo>
                  <a:pt x="6015" y="17117"/>
                  <a:pt x="6367" y="16637"/>
                  <a:pt x="6738" y="17117"/>
                </a:cubicBezTo>
                <a:cubicBezTo>
                  <a:pt x="7167" y="18077"/>
                  <a:pt x="7558" y="19997"/>
                  <a:pt x="7988" y="20477"/>
                </a:cubicBezTo>
                <a:cubicBezTo>
                  <a:pt x="8359" y="20957"/>
                  <a:pt x="8710" y="19037"/>
                  <a:pt x="9081" y="18557"/>
                </a:cubicBezTo>
                <a:cubicBezTo>
                  <a:pt x="9374" y="18077"/>
                  <a:pt x="9687" y="19037"/>
                  <a:pt x="9980" y="18557"/>
                </a:cubicBezTo>
                <a:cubicBezTo>
                  <a:pt x="10820" y="17117"/>
                  <a:pt x="11620" y="11837"/>
                  <a:pt x="12460" y="9917"/>
                </a:cubicBezTo>
                <a:cubicBezTo>
                  <a:pt x="12733" y="9437"/>
                  <a:pt x="13105" y="8477"/>
                  <a:pt x="13378" y="7037"/>
                </a:cubicBezTo>
                <a:cubicBezTo>
                  <a:pt x="13690" y="5117"/>
                  <a:pt x="13983" y="2717"/>
                  <a:pt x="14315" y="1757"/>
                </a:cubicBezTo>
                <a:cubicBezTo>
                  <a:pt x="14569" y="797"/>
                  <a:pt x="14940" y="-643"/>
                  <a:pt x="15194" y="317"/>
                </a:cubicBezTo>
                <a:cubicBezTo>
                  <a:pt x="15507" y="1277"/>
                  <a:pt x="15800" y="5117"/>
                  <a:pt x="16112" y="5117"/>
                </a:cubicBezTo>
                <a:cubicBezTo>
                  <a:pt x="16425" y="5117"/>
                  <a:pt x="16718" y="2717"/>
                  <a:pt x="17030" y="1757"/>
                </a:cubicBezTo>
                <a:cubicBezTo>
                  <a:pt x="17362" y="317"/>
                  <a:pt x="17518" y="797"/>
                  <a:pt x="17870" y="1757"/>
                </a:cubicBezTo>
                <a:cubicBezTo>
                  <a:pt x="18280" y="3197"/>
                  <a:pt x="18651" y="5117"/>
                  <a:pt x="19042" y="5597"/>
                </a:cubicBezTo>
                <a:cubicBezTo>
                  <a:pt x="19335" y="6077"/>
                  <a:pt x="19667" y="6557"/>
                  <a:pt x="19959" y="6557"/>
                </a:cubicBezTo>
                <a:cubicBezTo>
                  <a:pt x="20428" y="7037"/>
                  <a:pt x="20897" y="5597"/>
                  <a:pt x="21366" y="6557"/>
                </a:cubicBezTo>
                <a:cubicBezTo>
                  <a:pt x="21444" y="7037"/>
                  <a:pt x="21522" y="7037"/>
                  <a:pt x="21600" y="7517"/>
                </a:cubicBezTo>
              </a:path>
            </a:pathLst>
          </a:custGeom>
          <a:ln w="19050" cap="rnd">
            <a:solidFill/>
            <a:round/>
          </a:ln>
        </p:spPr>
        <p:txBody>
          <a:bodyPr lIns="0" tIns="0" rIns="0" bIns="0" anchor="ctr"/>
          <a:lstStyle/>
          <a:p>
            <a:endParaRPr/>
          </a:p>
        </p:txBody>
      </p:sp>
      <p:sp>
        <p:nvSpPr>
          <p:cNvPr id="126" name="Shape 126"/>
          <p:cNvSpPr/>
          <p:nvPr/>
        </p:nvSpPr>
        <p:spPr>
          <a:xfrm>
            <a:off x="860424" y="2578115"/>
            <a:ext cx="2535239" cy="1908161"/>
          </a:xfrm>
          <a:custGeom>
            <a:avLst/>
            <a:gdLst/>
            <a:ahLst/>
            <a:cxnLst>
              <a:cxn ang="0">
                <a:pos x="wd2" y="hd2"/>
              </a:cxn>
              <a:cxn ang="5400000">
                <a:pos x="wd2" y="hd2"/>
              </a:cxn>
              <a:cxn ang="10800000">
                <a:pos x="wd2" y="hd2"/>
              </a:cxn>
              <a:cxn ang="16200000">
                <a:pos x="wd2" y="hd2"/>
              </a:cxn>
            </a:cxnLst>
            <a:rect l="0" t="0" r="r" b="b"/>
            <a:pathLst>
              <a:path w="21600" h="21553" extrusionOk="0">
                <a:moveTo>
                  <a:pt x="0" y="1262"/>
                </a:moveTo>
                <a:cubicBezTo>
                  <a:pt x="208" y="1164"/>
                  <a:pt x="408" y="1144"/>
                  <a:pt x="601" y="1026"/>
                </a:cubicBezTo>
                <a:cubicBezTo>
                  <a:pt x="950" y="810"/>
                  <a:pt x="1137" y="400"/>
                  <a:pt x="1453" y="189"/>
                </a:cubicBezTo>
                <a:cubicBezTo>
                  <a:pt x="1594" y="95"/>
                  <a:pt x="1729" y="67"/>
                  <a:pt x="1879" y="42"/>
                </a:cubicBezTo>
                <a:cubicBezTo>
                  <a:pt x="2112" y="6"/>
                  <a:pt x="2100" y="-47"/>
                  <a:pt x="2318" y="83"/>
                </a:cubicBezTo>
                <a:cubicBezTo>
                  <a:pt x="2695" y="307"/>
                  <a:pt x="2569" y="636"/>
                  <a:pt x="3056" y="644"/>
                </a:cubicBezTo>
                <a:cubicBezTo>
                  <a:pt x="3522" y="652"/>
                  <a:pt x="3912" y="63"/>
                  <a:pt x="4368" y="128"/>
                </a:cubicBezTo>
                <a:cubicBezTo>
                  <a:pt x="4559" y="156"/>
                  <a:pt x="4681" y="205"/>
                  <a:pt x="4850" y="339"/>
                </a:cubicBezTo>
                <a:cubicBezTo>
                  <a:pt x="4923" y="396"/>
                  <a:pt x="4920" y="615"/>
                  <a:pt x="4994" y="685"/>
                </a:cubicBezTo>
                <a:cubicBezTo>
                  <a:pt x="5086" y="774"/>
                  <a:pt x="5205" y="1030"/>
                  <a:pt x="5297" y="1083"/>
                </a:cubicBezTo>
                <a:cubicBezTo>
                  <a:pt x="5757" y="1343"/>
                  <a:pt x="5788" y="932"/>
                  <a:pt x="6134" y="839"/>
                </a:cubicBezTo>
                <a:cubicBezTo>
                  <a:pt x="6263" y="802"/>
                  <a:pt x="6312" y="705"/>
                  <a:pt x="6428" y="701"/>
                </a:cubicBezTo>
                <a:cubicBezTo>
                  <a:pt x="6622" y="697"/>
                  <a:pt x="6781" y="729"/>
                  <a:pt x="6925" y="863"/>
                </a:cubicBezTo>
                <a:cubicBezTo>
                  <a:pt x="7265" y="1184"/>
                  <a:pt x="7137" y="2099"/>
                  <a:pt x="7449" y="2261"/>
                </a:cubicBezTo>
                <a:cubicBezTo>
                  <a:pt x="7885" y="2485"/>
                  <a:pt x="8090" y="1733"/>
                  <a:pt x="8430" y="1701"/>
                </a:cubicBezTo>
                <a:cubicBezTo>
                  <a:pt x="8657" y="1676"/>
                  <a:pt x="8559" y="1546"/>
                  <a:pt x="8789" y="1709"/>
                </a:cubicBezTo>
                <a:cubicBezTo>
                  <a:pt x="8847" y="1749"/>
                  <a:pt x="8994" y="2176"/>
                  <a:pt x="9053" y="2282"/>
                </a:cubicBezTo>
                <a:cubicBezTo>
                  <a:pt x="9224" y="2599"/>
                  <a:pt x="9289" y="3017"/>
                  <a:pt x="9491" y="3322"/>
                </a:cubicBezTo>
                <a:cubicBezTo>
                  <a:pt x="9607" y="3497"/>
                  <a:pt x="9463" y="3631"/>
                  <a:pt x="9696" y="3704"/>
                </a:cubicBezTo>
                <a:cubicBezTo>
                  <a:pt x="9994" y="3793"/>
                  <a:pt x="10196" y="3407"/>
                  <a:pt x="10463" y="3290"/>
                </a:cubicBezTo>
                <a:cubicBezTo>
                  <a:pt x="10680" y="3196"/>
                  <a:pt x="11116" y="2871"/>
                  <a:pt x="11352" y="3054"/>
                </a:cubicBezTo>
                <a:cubicBezTo>
                  <a:pt x="11425" y="3111"/>
                  <a:pt x="11490" y="3411"/>
                  <a:pt x="11539" y="3533"/>
                </a:cubicBezTo>
                <a:cubicBezTo>
                  <a:pt x="11809" y="4196"/>
                  <a:pt x="11432" y="5313"/>
                  <a:pt x="12271" y="5460"/>
                </a:cubicBezTo>
                <a:cubicBezTo>
                  <a:pt x="12590" y="5517"/>
                  <a:pt x="13240" y="4712"/>
                  <a:pt x="13513" y="4996"/>
                </a:cubicBezTo>
                <a:cubicBezTo>
                  <a:pt x="13752" y="5248"/>
                  <a:pt x="13553" y="5643"/>
                  <a:pt x="13559" y="6000"/>
                </a:cubicBezTo>
                <a:cubicBezTo>
                  <a:pt x="13565" y="6313"/>
                  <a:pt x="13433" y="6837"/>
                  <a:pt x="13577" y="7085"/>
                </a:cubicBezTo>
                <a:cubicBezTo>
                  <a:pt x="13761" y="7402"/>
                  <a:pt x="14071" y="7305"/>
                  <a:pt x="14273" y="7293"/>
                </a:cubicBezTo>
                <a:cubicBezTo>
                  <a:pt x="14856" y="7256"/>
                  <a:pt x="14840" y="6813"/>
                  <a:pt x="15193" y="7719"/>
                </a:cubicBezTo>
                <a:cubicBezTo>
                  <a:pt x="15377" y="8191"/>
                  <a:pt x="15294" y="8804"/>
                  <a:pt x="15454" y="9280"/>
                </a:cubicBezTo>
                <a:cubicBezTo>
                  <a:pt x="15585" y="9666"/>
                  <a:pt x="15687" y="9902"/>
                  <a:pt x="15999" y="10052"/>
                </a:cubicBezTo>
                <a:cubicBezTo>
                  <a:pt x="16116" y="10109"/>
                  <a:pt x="16456" y="9938"/>
                  <a:pt x="16490" y="9979"/>
                </a:cubicBezTo>
                <a:cubicBezTo>
                  <a:pt x="17057" y="10645"/>
                  <a:pt x="16763" y="12141"/>
                  <a:pt x="17228" y="12828"/>
                </a:cubicBezTo>
                <a:cubicBezTo>
                  <a:pt x="17370" y="13035"/>
                  <a:pt x="17299" y="13226"/>
                  <a:pt x="17560" y="13108"/>
                </a:cubicBezTo>
                <a:cubicBezTo>
                  <a:pt x="17704" y="13043"/>
                  <a:pt x="17851" y="12478"/>
                  <a:pt x="17989" y="12348"/>
                </a:cubicBezTo>
                <a:cubicBezTo>
                  <a:pt x="18059" y="12283"/>
                  <a:pt x="18176" y="12259"/>
                  <a:pt x="18243" y="12190"/>
                </a:cubicBezTo>
                <a:cubicBezTo>
                  <a:pt x="18381" y="12572"/>
                  <a:pt x="18642" y="13035"/>
                  <a:pt x="18728" y="13429"/>
                </a:cubicBezTo>
                <a:cubicBezTo>
                  <a:pt x="18878" y="14108"/>
                  <a:pt x="18767" y="14872"/>
                  <a:pt x="18810" y="15583"/>
                </a:cubicBezTo>
                <a:cubicBezTo>
                  <a:pt x="18826" y="15827"/>
                  <a:pt x="18869" y="16766"/>
                  <a:pt x="19126" y="16692"/>
                </a:cubicBezTo>
                <a:cubicBezTo>
                  <a:pt x="19319" y="16636"/>
                  <a:pt x="19503" y="15855"/>
                  <a:pt x="19617" y="15644"/>
                </a:cubicBezTo>
                <a:cubicBezTo>
                  <a:pt x="19727" y="16022"/>
                  <a:pt x="19929" y="16388"/>
                  <a:pt x="19966" y="16859"/>
                </a:cubicBezTo>
                <a:cubicBezTo>
                  <a:pt x="19988" y="17135"/>
                  <a:pt x="19758" y="18985"/>
                  <a:pt x="20086" y="19115"/>
                </a:cubicBezTo>
                <a:cubicBezTo>
                  <a:pt x="20150" y="19139"/>
                  <a:pt x="20297" y="18989"/>
                  <a:pt x="20380" y="18956"/>
                </a:cubicBezTo>
                <a:cubicBezTo>
                  <a:pt x="20579" y="18879"/>
                  <a:pt x="20941" y="18095"/>
                  <a:pt x="21116" y="18147"/>
                </a:cubicBezTo>
                <a:cubicBezTo>
                  <a:pt x="21545" y="18273"/>
                  <a:pt x="21560" y="19444"/>
                  <a:pt x="21575" y="19883"/>
                </a:cubicBezTo>
                <a:cubicBezTo>
                  <a:pt x="21594" y="20419"/>
                  <a:pt x="21566" y="21000"/>
                  <a:pt x="21594" y="21516"/>
                </a:cubicBezTo>
                <a:cubicBezTo>
                  <a:pt x="21597" y="21529"/>
                  <a:pt x="21597" y="21541"/>
                  <a:pt x="21600" y="21553"/>
                </a:cubicBezTo>
              </a:path>
            </a:pathLst>
          </a:custGeom>
          <a:ln w="19050" cap="rnd">
            <a:solidFill>
              <a:srgbClr val="00A8AA"/>
            </a:solidFill>
            <a:round/>
          </a:ln>
        </p:spPr>
        <p:txBody>
          <a:bodyPr lIns="0" tIns="0" rIns="0" bIns="0" anchor="ctr"/>
          <a:lstStyle/>
          <a:p>
            <a:endParaRPr/>
          </a:p>
        </p:txBody>
      </p:sp>
      <p:sp>
        <p:nvSpPr>
          <p:cNvPr id="127" name="Shape 127"/>
          <p:cNvSpPr/>
          <p:nvPr/>
        </p:nvSpPr>
        <p:spPr>
          <a:xfrm>
            <a:off x="3397253" y="4383087"/>
            <a:ext cx="463547" cy="569913"/>
          </a:xfrm>
          <a:custGeom>
            <a:avLst/>
            <a:gdLst/>
            <a:ahLst/>
            <a:cxnLst>
              <a:cxn ang="0">
                <a:pos x="wd2" y="hd2"/>
              </a:cxn>
              <a:cxn ang="5400000">
                <a:pos x="wd2" y="hd2"/>
              </a:cxn>
              <a:cxn ang="10800000">
                <a:pos x="wd2" y="hd2"/>
              </a:cxn>
              <a:cxn ang="16200000">
                <a:pos x="wd2" y="hd2"/>
              </a:cxn>
            </a:cxnLst>
            <a:rect l="0" t="0" r="r" b="b"/>
            <a:pathLst>
              <a:path w="21573" h="21600" extrusionOk="0">
                <a:moveTo>
                  <a:pt x="426" y="0"/>
                </a:moveTo>
                <a:cubicBezTo>
                  <a:pt x="577" y="286"/>
                  <a:pt x="779" y="327"/>
                  <a:pt x="846" y="654"/>
                </a:cubicBezTo>
                <a:cubicBezTo>
                  <a:pt x="1014" y="1621"/>
                  <a:pt x="242" y="2683"/>
                  <a:pt x="57" y="3650"/>
                </a:cubicBezTo>
                <a:cubicBezTo>
                  <a:pt x="-27" y="4113"/>
                  <a:pt x="-10" y="4453"/>
                  <a:pt x="57" y="4903"/>
                </a:cubicBezTo>
                <a:cubicBezTo>
                  <a:pt x="90" y="5189"/>
                  <a:pt x="174" y="5475"/>
                  <a:pt x="242" y="5747"/>
                </a:cubicBezTo>
                <a:cubicBezTo>
                  <a:pt x="342" y="6169"/>
                  <a:pt x="409" y="6578"/>
                  <a:pt x="493" y="7000"/>
                </a:cubicBezTo>
                <a:cubicBezTo>
                  <a:pt x="544" y="7232"/>
                  <a:pt x="493" y="7763"/>
                  <a:pt x="728" y="7954"/>
                </a:cubicBezTo>
                <a:cubicBezTo>
                  <a:pt x="1030" y="8185"/>
                  <a:pt x="1517" y="8131"/>
                  <a:pt x="1886" y="8226"/>
                </a:cubicBezTo>
                <a:cubicBezTo>
                  <a:pt x="2759" y="8471"/>
                  <a:pt x="3145" y="8485"/>
                  <a:pt x="4001" y="8226"/>
                </a:cubicBezTo>
                <a:cubicBezTo>
                  <a:pt x="4656" y="8022"/>
                  <a:pt x="5310" y="7749"/>
                  <a:pt x="5881" y="7409"/>
                </a:cubicBezTo>
                <a:cubicBezTo>
                  <a:pt x="6468" y="7041"/>
                  <a:pt x="6988" y="6592"/>
                  <a:pt x="7509" y="6169"/>
                </a:cubicBezTo>
                <a:cubicBezTo>
                  <a:pt x="7828" y="5911"/>
                  <a:pt x="8130" y="5489"/>
                  <a:pt x="8616" y="5693"/>
                </a:cubicBezTo>
                <a:cubicBezTo>
                  <a:pt x="8885" y="5815"/>
                  <a:pt x="8952" y="6115"/>
                  <a:pt x="9086" y="6333"/>
                </a:cubicBezTo>
                <a:cubicBezTo>
                  <a:pt x="9439" y="6891"/>
                  <a:pt x="9690" y="7518"/>
                  <a:pt x="9959" y="8090"/>
                </a:cubicBezTo>
                <a:cubicBezTo>
                  <a:pt x="10228" y="8635"/>
                  <a:pt x="10446" y="9179"/>
                  <a:pt x="10614" y="9751"/>
                </a:cubicBezTo>
                <a:cubicBezTo>
                  <a:pt x="11117" y="11535"/>
                  <a:pt x="10731" y="13183"/>
                  <a:pt x="10865" y="14967"/>
                </a:cubicBezTo>
                <a:cubicBezTo>
                  <a:pt x="10899" y="15458"/>
                  <a:pt x="10983" y="16071"/>
                  <a:pt x="11268" y="16506"/>
                </a:cubicBezTo>
                <a:cubicBezTo>
                  <a:pt x="11621" y="17051"/>
                  <a:pt x="11721" y="17092"/>
                  <a:pt x="12443" y="17119"/>
                </a:cubicBezTo>
                <a:cubicBezTo>
                  <a:pt x="12661" y="17133"/>
                  <a:pt x="13114" y="17024"/>
                  <a:pt x="13332" y="16983"/>
                </a:cubicBezTo>
                <a:cubicBezTo>
                  <a:pt x="13937" y="16861"/>
                  <a:pt x="14423" y="16643"/>
                  <a:pt x="14960" y="16411"/>
                </a:cubicBezTo>
                <a:cubicBezTo>
                  <a:pt x="15414" y="16220"/>
                  <a:pt x="15867" y="15989"/>
                  <a:pt x="16320" y="15798"/>
                </a:cubicBezTo>
                <a:cubicBezTo>
                  <a:pt x="16672" y="15648"/>
                  <a:pt x="17209" y="15376"/>
                  <a:pt x="17612" y="15362"/>
                </a:cubicBezTo>
                <a:cubicBezTo>
                  <a:pt x="18065" y="15349"/>
                  <a:pt x="17981" y="15226"/>
                  <a:pt x="18317" y="15512"/>
                </a:cubicBezTo>
                <a:cubicBezTo>
                  <a:pt x="18686" y="15825"/>
                  <a:pt x="18703" y="16575"/>
                  <a:pt x="18787" y="16969"/>
                </a:cubicBezTo>
                <a:cubicBezTo>
                  <a:pt x="18955" y="17664"/>
                  <a:pt x="19139" y="18345"/>
                  <a:pt x="19341" y="19040"/>
                </a:cubicBezTo>
                <a:cubicBezTo>
                  <a:pt x="19458" y="19421"/>
                  <a:pt x="19542" y="19816"/>
                  <a:pt x="19660" y="20197"/>
                </a:cubicBezTo>
                <a:cubicBezTo>
                  <a:pt x="19744" y="20470"/>
                  <a:pt x="19794" y="20701"/>
                  <a:pt x="20012" y="20933"/>
                </a:cubicBezTo>
                <a:cubicBezTo>
                  <a:pt x="20214" y="21151"/>
                  <a:pt x="20549" y="21287"/>
                  <a:pt x="20818" y="21437"/>
                </a:cubicBezTo>
                <a:cubicBezTo>
                  <a:pt x="21002" y="21532"/>
                  <a:pt x="21153" y="21518"/>
                  <a:pt x="21338" y="21600"/>
                </a:cubicBezTo>
                <a:cubicBezTo>
                  <a:pt x="21422" y="21382"/>
                  <a:pt x="21489" y="21151"/>
                  <a:pt x="21573" y="20933"/>
                </a:cubicBezTo>
              </a:path>
            </a:pathLst>
          </a:custGeom>
          <a:ln w="19050" cap="rnd">
            <a:solidFill>
              <a:srgbClr val="00A8AA"/>
            </a:solidFill>
            <a:round/>
          </a:ln>
        </p:spPr>
        <p:txBody>
          <a:bodyPr lIns="0" tIns="0" rIns="0" bIns="0" anchor="ctr"/>
          <a:lstStyle/>
          <a:p>
            <a:endParaRPr/>
          </a:p>
        </p:txBody>
      </p:sp>
      <p:sp>
        <p:nvSpPr>
          <p:cNvPr id="128" name="Shape 128"/>
          <p:cNvSpPr/>
          <p:nvPr/>
        </p:nvSpPr>
        <p:spPr>
          <a:xfrm>
            <a:off x="1504950" y="4548187"/>
            <a:ext cx="146051" cy="287342"/>
          </a:xfrm>
          <a:custGeom>
            <a:avLst/>
            <a:gdLst/>
            <a:ahLst/>
            <a:cxnLst>
              <a:cxn ang="0">
                <a:pos x="wd2" y="hd2"/>
              </a:cxn>
              <a:cxn ang="5400000">
                <a:pos x="wd2" y="hd2"/>
              </a:cxn>
              <a:cxn ang="10800000">
                <a:pos x="wd2" y="hd2"/>
              </a:cxn>
              <a:cxn ang="16200000">
                <a:pos x="wd2" y="hd2"/>
              </a:cxn>
            </a:cxnLst>
            <a:rect l="0" t="0" r="r" b="b"/>
            <a:pathLst>
              <a:path w="21455" h="21433" extrusionOk="0">
                <a:moveTo>
                  <a:pt x="8211" y="11205"/>
                </a:moveTo>
                <a:cubicBezTo>
                  <a:pt x="8316" y="10827"/>
                  <a:pt x="8368" y="10692"/>
                  <a:pt x="8316" y="10449"/>
                </a:cubicBezTo>
                <a:cubicBezTo>
                  <a:pt x="8263" y="11070"/>
                  <a:pt x="8107" y="11691"/>
                  <a:pt x="8107" y="12312"/>
                </a:cubicBezTo>
                <a:cubicBezTo>
                  <a:pt x="8107" y="13338"/>
                  <a:pt x="8211" y="14418"/>
                  <a:pt x="8368" y="15444"/>
                </a:cubicBezTo>
                <a:cubicBezTo>
                  <a:pt x="8577" y="16605"/>
                  <a:pt x="8839" y="17793"/>
                  <a:pt x="9257" y="18927"/>
                </a:cubicBezTo>
                <a:cubicBezTo>
                  <a:pt x="9519" y="19656"/>
                  <a:pt x="9832" y="20358"/>
                  <a:pt x="10042" y="21087"/>
                </a:cubicBezTo>
                <a:cubicBezTo>
                  <a:pt x="10146" y="21438"/>
                  <a:pt x="10146" y="21600"/>
                  <a:pt x="10408" y="21195"/>
                </a:cubicBezTo>
                <a:moveTo>
                  <a:pt x="4341" y="9990"/>
                </a:moveTo>
                <a:cubicBezTo>
                  <a:pt x="5335" y="9693"/>
                  <a:pt x="5648" y="9261"/>
                  <a:pt x="6694" y="9018"/>
                </a:cubicBezTo>
                <a:cubicBezTo>
                  <a:pt x="7897" y="8748"/>
                  <a:pt x="9100" y="8721"/>
                  <a:pt x="10408" y="8721"/>
                </a:cubicBezTo>
                <a:cubicBezTo>
                  <a:pt x="12134" y="8748"/>
                  <a:pt x="13860" y="8883"/>
                  <a:pt x="15533" y="9180"/>
                </a:cubicBezTo>
                <a:cubicBezTo>
                  <a:pt x="16998" y="9450"/>
                  <a:pt x="18462" y="9747"/>
                  <a:pt x="19665" y="10233"/>
                </a:cubicBezTo>
                <a:cubicBezTo>
                  <a:pt x="20292" y="10503"/>
                  <a:pt x="21338" y="11124"/>
                  <a:pt x="21443" y="11556"/>
                </a:cubicBezTo>
                <a:cubicBezTo>
                  <a:pt x="21600" y="12231"/>
                  <a:pt x="20188" y="12798"/>
                  <a:pt x="19351" y="13149"/>
                </a:cubicBezTo>
                <a:cubicBezTo>
                  <a:pt x="18410" y="13527"/>
                  <a:pt x="17364" y="13878"/>
                  <a:pt x="16265" y="14094"/>
                </a:cubicBezTo>
                <a:cubicBezTo>
                  <a:pt x="15010" y="14364"/>
                  <a:pt x="13755" y="14526"/>
                  <a:pt x="12343" y="14472"/>
                </a:cubicBezTo>
                <a:cubicBezTo>
                  <a:pt x="11768" y="14445"/>
                  <a:pt x="10303" y="14310"/>
                  <a:pt x="9832" y="14094"/>
                </a:cubicBezTo>
                <a:cubicBezTo>
                  <a:pt x="9466" y="13905"/>
                  <a:pt x="9362" y="13419"/>
                  <a:pt x="9205" y="13176"/>
                </a:cubicBezTo>
                <a:moveTo>
                  <a:pt x="0" y="3807"/>
                </a:moveTo>
                <a:cubicBezTo>
                  <a:pt x="1308" y="3510"/>
                  <a:pt x="1517" y="3294"/>
                  <a:pt x="2354" y="2727"/>
                </a:cubicBezTo>
                <a:cubicBezTo>
                  <a:pt x="2981" y="2295"/>
                  <a:pt x="4079" y="1188"/>
                  <a:pt x="5230" y="1080"/>
                </a:cubicBezTo>
                <a:cubicBezTo>
                  <a:pt x="6119" y="999"/>
                  <a:pt x="7427" y="1728"/>
                  <a:pt x="8107" y="1944"/>
                </a:cubicBezTo>
                <a:cubicBezTo>
                  <a:pt x="9414" y="2376"/>
                  <a:pt x="10826" y="2889"/>
                  <a:pt x="12343" y="3078"/>
                </a:cubicBezTo>
                <a:cubicBezTo>
                  <a:pt x="14226" y="3321"/>
                  <a:pt x="16108" y="3132"/>
                  <a:pt x="17834" y="2700"/>
                </a:cubicBezTo>
                <a:cubicBezTo>
                  <a:pt x="18723" y="2484"/>
                  <a:pt x="20188" y="1836"/>
                  <a:pt x="20188" y="1269"/>
                </a:cubicBezTo>
                <a:cubicBezTo>
                  <a:pt x="20188" y="729"/>
                  <a:pt x="19351" y="351"/>
                  <a:pt x="18514" y="81"/>
                </a:cubicBezTo>
                <a:cubicBezTo>
                  <a:pt x="18357" y="54"/>
                  <a:pt x="18200" y="27"/>
                  <a:pt x="18044" y="0"/>
                </a:cubicBezTo>
              </a:path>
            </a:pathLst>
          </a:custGeom>
          <a:ln w="19050" cap="rnd">
            <a:solidFill>
              <a:srgbClr val="00A8AA"/>
            </a:solidFill>
            <a:round/>
          </a:ln>
        </p:spPr>
        <p:txBody>
          <a:bodyPr lIns="0" tIns="0" rIns="0" bIns="0" anchor="ctr"/>
          <a:lstStyle/>
          <a:p>
            <a:endParaRPr/>
          </a:p>
        </p:txBody>
      </p:sp>
      <p:sp>
        <p:nvSpPr>
          <p:cNvPr id="129" name="Shape 129"/>
          <p:cNvSpPr/>
          <p:nvPr/>
        </p:nvSpPr>
        <p:spPr>
          <a:xfrm>
            <a:off x="917575" y="4894262"/>
            <a:ext cx="2905125" cy="196851"/>
          </a:xfrm>
          <a:custGeom>
            <a:avLst/>
            <a:gdLst/>
            <a:ahLst/>
            <a:cxnLst>
              <a:cxn ang="0">
                <a:pos x="wd2" y="hd2"/>
              </a:cxn>
              <a:cxn ang="5400000">
                <a:pos x="wd2" y="hd2"/>
              </a:cxn>
              <a:cxn ang="10800000">
                <a:pos x="wd2" y="hd2"/>
              </a:cxn>
              <a:cxn ang="16200000">
                <a:pos x="wd2" y="hd2"/>
              </a:cxn>
            </a:cxnLst>
            <a:rect l="0" t="0" r="r" b="b"/>
            <a:pathLst>
              <a:path w="21600" h="21444" extrusionOk="0">
                <a:moveTo>
                  <a:pt x="56" y="17655"/>
                </a:moveTo>
                <a:cubicBezTo>
                  <a:pt x="29" y="17811"/>
                  <a:pt x="19" y="17851"/>
                  <a:pt x="0" y="17929"/>
                </a:cubicBezTo>
                <a:cubicBezTo>
                  <a:pt x="492" y="16601"/>
                  <a:pt x="551" y="16132"/>
                  <a:pt x="859" y="10976"/>
                </a:cubicBezTo>
                <a:cubicBezTo>
                  <a:pt x="982" y="8945"/>
                  <a:pt x="1403" y="2188"/>
                  <a:pt x="1571" y="1641"/>
                </a:cubicBezTo>
                <a:cubicBezTo>
                  <a:pt x="1630" y="1445"/>
                  <a:pt x="1659" y="1445"/>
                  <a:pt x="1726" y="1563"/>
                </a:cubicBezTo>
                <a:cubicBezTo>
                  <a:pt x="1986" y="1953"/>
                  <a:pt x="2139" y="7187"/>
                  <a:pt x="2270" y="9960"/>
                </a:cubicBezTo>
                <a:cubicBezTo>
                  <a:pt x="2436" y="13476"/>
                  <a:pt x="2462" y="14999"/>
                  <a:pt x="2765" y="15585"/>
                </a:cubicBezTo>
                <a:cubicBezTo>
                  <a:pt x="2928" y="15898"/>
                  <a:pt x="3059" y="15468"/>
                  <a:pt x="3207" y="14491"/>
                </a:cubicBezTo>
                <a:cubicBezTo>
                  <a:pt x="3370" y="13398"/>
                  <a:pt x="3544" y="10703"/>
                  <a:pt x="3664" y="8789"/>
                </a:cubicBezTo>
                <a:cubicBezTo>
                  <a:pt x="3694" y="8320"/>
                  <a:pt x="3849" y="4609"/>
                  <a:pt x="3876" y="4570"/>
                </a:cubicBezTo>
                <a:cubicBezTo>
                  <a:pt x="4010" y="4453"/>
                  <a:pt x="3913" y="4726"/>
                  <a:pt x="4026" y="5390"/>
                </a:cubicBezTo>
                <a:cubicBezTo>
                  <a:pt x="4266" y="6836"/>
                  <a:pt x="4336" y="12226"/>
                  <a:pt x="4473" y="14882"/>
                </a:cubicBezTo>
                <a:cubicBezTo>
                  <a:pt x="4548" y="16327"/>
                  <a:pt x="4788" y="21444"/>
                  <a:pt x="4930" y="21444"/>
                </a:cubicBezTo>
                <a:cubicBezTo>
                  <a:pt x="5372" y="21405"/>
                  <a:pt x="5795" y="9179"/>
                  <a:pt x="6129" y="6054"/>
                </a:cubicBezTo>
                <a:cubicBezTo>
                  <a:pt x="6207" y="5312"/>
                  <a:pt x="6394" y="3516"/>
                  <a:pt x="6483" y="4258"/>
                </a:cubicBezTo>
                <a:cubicBezTo>
                  <a:pt x="6595" y="5195"/>
                  <a:pt x="6665" y="11640"/>
                  <a:pt x="6766" y="13398"/>
                </a:cubicBezTo>
                <a:cubicBezTo>
                  <a:pt x="7007" y="17577"/>
                  <a:pt x="7195" y="17694"/>
                  <a:pt x="7521" y="15702"/>
                </a:cubicBezTo>
                <a:cubicBezTo>
                  <a:pt x="7861" y="13632"/>
                  <a:pt x="8252" y="4570"/>
                  <a:pt x="8616" y="4648"/>
                </a:cubicBezTo>
                <a:cubicBezTo>
                  <a:pt x="8873" y="4726"/>
                  <a:pt x="8798" y="6133"/>
                  <a:pt x="8953" y="8632"/>
                </a:cubicBezTo>
                <a:cubicBezTo>
                  <a:pt x="9082" y="10742"/>
                  <a:pt x="9218" y="15780"/>
                  <a:pt x="9430" y="16015"/>
                </a:cubicBezTo>
                <a:cubicBezTo>
                  <a:pt x="9831" y="16483"/>
                  <a:pt x="9919" y="8437"/>
                  <a:pt x="10150" y="5781"/>
                </a:cubicBezTo>
                <a:cubicBezTo>
                  <a:pt x="10503" y="1719"/>
                  <a:pt x="10757" y="4297"/>
                  <a:pt x="11001" y="8632"/>
                </a:cubicBezTo>
                <a:cubicBezTo>
                  <a:pt x="11124" y="10820"/>
                  <a:pt x="11268" y="17890"/>
                  <a:pt x="11512" y="17538"/>
                </a:cubicBezTo>
                <a:cubicBezTo>
                  <a:pt x="11622" y="17382"/>
                  <a:pt x="11729" y="14413"/>
                  <a:pt x="11801" y="13320"/>
                </a:cubicBezTo>
                <a:cubicBezTo>
                  <a:pt x="11972" y="10624"/>
                  <a:pt x="12085" y="4336"/>
                  <a:pt x="12406" y="4687"/>
                </a:cubicBezTo>
                <a:cubicBezTo>
                  <a:pt x="12684" y="5000"/>
                  <a:pt x="12767" y="10429"/>
                  <a:pt x="12925" y="12890"/>
                </a:cubicBezTo>
                <a:cubicBezTo>
                  <a:pt x="13051" y="14843"/>
                  <a:pt x="13118" y="16952"/>
                  <a:pt x="13284" y="15741"/>
                </a:cubicBezTo>
                <a:cubicBezTo>
                  <a:pt x="13450" y="14569"/>
                  <a:pt x="13461" y="6094"/>
                  <a:pt x="13669" y="5937"/>
                </a:cubicBezTo>
                <a:cubicBezTo>
                  <a:pt x="14023" y="5664"/>
                  <a:pt x="14060" y="14569"/>
                  <a:pt x="14306" y="15351"/>
                </a:cubicBezTo>
                <a:cubicBezTo>
                  <a:pt x="14574" y="16210"/>
                  <a:pt x="14598" y="12929"/>
                  <a:pt x="14745" y="10312"/>
                </a:cubicBezTo>
                <a:cubicBezTo>
                  <a:pt x="14868" y="8125"/>
                  <a:pt x="15005" y="3437"/>
                  <a:pt x="15267" y="4180"/>
                </a:cubicBezTo>
                <a:cubicBezTo>
                  <a:pt x="15503" y="4844"/>
                  <a:pt x="15530" y="11523"/>
                  <a:pt x="15746" y="11757"/>
                </a:cubicBezTo>
                <a:cubicBezTo>
                  <a:pt x="15875" y="11874"/>
                  <a:pt x="15931" y="10390"/>
                  <a:pt x="16017" y="9023"/>
                </a:cubicBezTo>
                <a:cubicBezTo>
                  <a:pt x="16156" y="6836"/>
                  <a:pt x="16217" y="2734"/>
                  <a:pt x="16303" y="0"/>
                </a:cubicBezTo>
                <a:cubicBezTo>
                  <a:pt x="16421" y="3320"/>
                  <a:pt x="16547" y="6679"/>
                  <a:pt x="16672" y="9882"/>
                </a:cubicBezTo>
                <a:cubicBezTo>
                  <a:pt x="16731" y="8164"/>
                  <a:pt x="16801" y="6250"/>
                  <a:pt x="16857" y="4297"/>
                </a:cubicBezTo>
                <a:cubicBezTo>
                  <a:pt x="16876" y="3633"/>
                  <a:pt x="16895" y="2930"/>
                  <a:pt x="16913" y="2266"/>
                </a:cubicBezTo>
                <a:cubicBezTo>
                  <a:pt x="16975" y="3594"/>
                  <a:pt x="17071" y="5312"/>
                  <a:pt x="17138" y="6992"/>
                </a:cubicBezTo>
                <a:cubicBezTo>
                  <a:pt x="17186" y="8164"/>
                  <a:pt x="17304" y="13359"/>
                  <a:pt x="17425" y="13163"/>
                </a:cubicBezTo>
                <a:cubicBezTo>
                  <a:pt x="17569" y="12929"/>
                  <a:pt x="17607" y="9492"/>
                  <a:pt x="17668" y="8125"/>
                </a:cubicBezTo>
                <a:cubicBezTo>
                  <a:pt x="17743" y="6445"/>
                  <a:pt x="17751" y="3125"/>
                  <a:pt x="17893" y="2266"/>
                </a:cubicBezTo>
                <a:cubicBezTo>
                  <a:pt x="18043" y="1367"/>
                  <a:pt x="17952" y="1055"/>
                  <a:pt x="18059" y="2773"/>
                </a:cubicBezTo>
                <a:cubicBezTo>
                  <a:pt x="18252" y="5937"/>
                  <a:pt x="18094" y="13984"/>
                  <a:pt x="18511" y="14140"/>
                </a:cubicBezTo>
                <a:cubicBezTo>
                  <a:pt x="18712" y="14218"/>
                  <a:pt x="18811" y="11601"/>
                  <a:pt x="18913" y="9726"/>
                </a:cubicBezTo>
                <a:cubicBezTo>
                  <a:pt x="18996" y="8164"/>
                  <a:pt x="19164" y="-156"/>
                  <a:pt x="19360" y="899"/>
                </a:cubicBezTo>
                <a:cubicBezTo>
                  <a:pt x="19435" y="1289"/>
                  <a:pt x="19392" y="2227"/>
                  <a:pt x="19435" y="3008"/>
                </a:cubicBezTo>
                <a:cubicBezTo>
                  <a:pt x="19528" y="4766"/>
                  <a:pt x="19491" y="12851"/>
                  <a:pt x="19726" y="12968"/>
                </a:cubicBezTo>
                <a:cubicBezTo>
                  <a:pt x="19970" y="13085"/>
                  <a:pt x="20329" y="3086"/>
                  <a:pt x="20457" y="742"/>
                </a:cubicBezTo>
                <a:cubicBezTo>
                  <a:pt x="20516" y="3203"/>
                  <a:pt x="20652" y="13007"/>
                  <a:pt x="20848" y="13163"/>
                </a:cubicBezTo>
                <a:cubicBezTo>
                  <a:pt x="21166" y="13437"/>
                  <a:pt x="21054" y="5508"/>
                  <a:pt x="21236" y="4102"/>
                </a:cubicBezTo>
                <a:cubicBezTo>
                  <a:pt x="21402" y="2852"/>
                  <a:pt x="21335" y="3437"/>
                  <a:pt x="21445" y="5547"/>
                </a:cubicBezTo>
                <a:cubicBezTo>
                  <a:pt x="21549" y="7539"/>
                  <a:pt x="21571" y="12890"/>
                  <a:pt x="21600" y="14648"/>
                </a:cubicBezTo>
              </a:path>
            </a:pathLst>
          </a:custGeom>
          <a:ln w="19050" cap="rnd">
            <a:solidFill>
              <a:srgbClr val="00A8AA"/>
            </a:solidFill>
            <a:round/>
          </a:ln>
        </p:spPr>
        <p:txBody>
          <a:bodyPr lIns="0" tIns="0" rIns="0" bIns="0" anchor="ctr"/>
          <a:lstStyle/>
          <a:p>
            <a:endParaRPr/>
          </a:p>
        </p:txBody>
      </p:sp>
      <p:sp>
        <p:nvSpPr>
          <p:cNvPr id="130" name="Shape 130"/>
          <p:cNvSpPr/>
          <p:nvPr/>
        </p:nvSpPr>
        <p:spPr>
          <a:xfrm>
            <a:off x="1708146" y="4608512"/>
            <a:ext cx="349247" cy="211138"/>
          </a:xfrm>
          <a:custGeom>
            <a:avLst/>
            <a:gdLst/>
            <a:ahLst/>
            <a:cxnLst>
              <a:cxn ang="0">
                <a:pos x="wd2" y="hd2"/>
              </a:cxn>
              <a:cxn ang="5400000">
                <a:pos x="wd2" y="hd2"/>
              </a:cxn>
              <a:cxn ang="10800000">
                <a:pos x="wd2" y="hd2"/>
              </a:cxn>
              <a:cxn ang="16200000">
                <a:pos x="wd2" y="hd2"/>
              </a:cxn>
            </a:cxnLst>
            <a:rect l="0" t="0" r="r" b="b"/>
            <a:pathLst>
              <a:path w="21515" h="21600" extrusionOk="0">
                <a:moveTo>
                  <a:pt x="4024" y="73"/>
                </a:moveTo>
                <a:cubicBezTo>
                  <a:pt x="3625" y="476"/>
                  <a:pt x="3248" y="805"/>
                  <a:pt x="2915" y="1355"/>
                </a:cubicBezTo>
                <a:cubicBezTo>
                  <a:pt x="1538" y="3698"/>
                  <a:pt x="228" y="6846"/>
                  <a:pt x="51" y="10178"/>
                </a:cubicBezTo>
                <a:cubicBezTo>
                  <a:pt x="-38" y="11679"/>
                  <a:pt x="-38" y="13216"/>
                  <a:pt x="273" y="14644"/>
                </a:cubicBezTo>
                <a:cubicBezTo>
                  <a:pt x="517" y="15742"/>
                  <a:pt x="1028" y="16767"/>
                  <a:pt x="1605" y="17390"/>
                </a:cubicBezTo>
                <a:cubicBezTo>
                  <a:pt x="2226" y="18085"/>
                  <a:pt x="2759" y="18049"/>
                  <a:pt x="3470" y="18012"/>
                </a:cubicBezTo>
                <a:cubicBezTo>
                  <a:pt x="3913" y="17976"/>
                  <a:pt x="4446" y="17939"/>
                  <a:pt x="4890" y="17756"/>
                </a:cubicBezTo>
                <a:cubicBezTo>
                  <a:pt x="5356" y="17536"/>
                  <a:pt x="5623" y="17390"/>
                  <a:pt x="6111" y="17463"/>
                </a:cubicBezTo>
                <a:cubicBezTo>
                  <a:pt x="6222" y="17463"/>
                  <a:pt x="6311" y="17500"/>
                  <a:pt x="6422" y="17500"/>
                </a:cubicBezTo>
                <a:moveTo>
                  <a:pt x="6711" y="5492"/>
                </a:moveTo>
                <a:cubicBezTo>
                  <a:pt x="7132" y="5967"/>
                  <a:pt x="7488" y="6517"/>
                  <a:pt x="7865" y="7102"/>
                </a:cubicBezTo>
                <a:cubicBezTo>
                  <a:pt x="8464" y="8018"/>
                  <a:pt x="9019" y="9006"/>
                  <a:pt x="9663" y="9812"/>
                </a:cubicBezTo>
                <a:cubicBezTo>
                  <a:pt x="10485" y="10837"/>
                  <a:pt x="11417" y="11569"/>
                  <a:pt x="12283" y="12484"/>
                </a:cubicBezTo>
                <a:cubicBezTo>
                  <a:pt x="13037" y="13289"/>
                  <a:pt x="13814" y="14095"/>
                  <a:pt x="14569" y="14937"/>
                </a:cubicBezTo>
                <a:cubicBezTo>
                  <a:pt x="14614" y="14974"/>
                  <a:pt x="15635" y="16438"/>
                  <a:pt x="15701" y="16328"/>
                </a:cubicBezTo>
                <a:cubicBezTo>
                  <a:pt x="15679" y="16182"/>
                  <a:pt x="15657" y="15999"/>
                  <a:pt x="15635" y="15852"/>
                </a:cubicBezTo>
                <a:moveTo>
                  <a:pt x="11594" y="3844"/>
                </a:moveTo>
                <a:cubicBezTo>
                  <a:pt x="11483" y="4576"/>
                  <a:pt x="11261" y="5235"/>
                  <a:pt x="11173" y="5931"/>
                </a:cubicBezTo>
                <a:cubicBezTo>
                  <a:pt x="11017" y="7139"/>
                  <a:pt x="10840" y="8347"/>
                  <a:pt x="10707" y="9555"/>
                </a:cubicBezTo>
                <a:cubicBezTo>
                  <a:pt x="10551" y="11020"/>
                  <a:pt x="10440" y="12447"/>
                  <a:pt x="10351" y="13912"/>
                </a:cubicBezTo>
                <a:cubicBezTo>
                  <a:pt x="10285" y="15047"/>
                  <a:pt x="10218" y="16182"/>
                  <a:pt x="10152" y="17317"/>
                </a:cubicBezTo>
                <a:cubicBezTo>
                  <a:pt x="10107" y="17939"/>
                  <a:pt x="10307" y="17793"/>
                  <a:pt x="10618" y="17902"/>
                </a:cubicBezTo>
                <a:moveTo>
                  <a:pt x="18054" y="0"/>
                </a:moveTo>
                <a:cubicBezTo>
                  <a:pt x="18454" y="659"/>
                  <a:pt x="18720" y="1245"/>
                  <a:pt x="19031" y="2014"/>
                </a:cubicBezTo>
                <a:cubicBezTo>
                  <a:pt x="19564" y="3332"/>
                  <a:pt x="20052" y="4649"/>
                  <a:pt x="20430" y="6114"/>
                </a:cubicBezTo>
                <a:cubicBezTo>
                  <a:pt x="20852" y="7725"/>
                  <a:pt x="21185" y="9482"/>
                  <a:pt x="21362" y="11239"/>
                </a:cubicBezTo>
                <a:cubicBezTo>
                  <a:pt x="21540" y="12960"/>
                  <a:pt x="21562" y="14607"/>
                  <a:pt x="21429" y="16328"/>
                </a:cubicBezTo>
                <a:cubicBezTo>
                  <a:pt x="21318" y="17756"/>
                  <a:pt x="21074" y="19184"/>
                  <a:pt x="20630" y="20428"/>
                </a:cubicBezTo>
                <a:cubicBezTo>
                  <a:pt x="20363" y="21161"/>
                  <a:pt x="20230" y="21234"/>
                  <a:pt x="19808" y="21600"/>
                </a:cubicBezTo>
              </a:path>
            </a:pathLst>
          </a:custGeom>
          <a:ln w="19050" cap="rnd">
            <a:solidFill>
              <a:srgbClr val="00A8AA"/>
            </a:solidFill>
            <a:round/>
          </a:ln>
        </p:spPr>
        <p:txBody>
          <a:bodyPr lIns="0" tIns="0" rIns="0" bIns="0" anchor="ctr"/>
          <a:lstStyle/>
          <a:p>
            <a:endParaRPr/>
          </a:p>
        </p:txBody>
      </p:sp>
      <p:sp>
        <p:nvSpPr>
          <p:cNvPr id="131" name="Shape 131"/>
          <p:cNvSpPr/>
          <p:nvPr/>
        </p:nvSpPr>
        <p:spPr>
          <a:xfrm>
            <a:off x="1508125" y="1335087"/>
            <a:ext cx="692150" cy="814374"/>
          </a:xfrm>
          <a:custGeom>
            <a:avLst/>
            <a:gdLst/>
            <a:ahLst/>
            <a:cxnLst>
              <a:cxn ang="0">
                <a:pos x="wd2" y="hd2"/>
              </a:cxn>
              <a:cxn ang="5400000">
                <a:pos x="wd2" y="hd2"/>
              </a:cxn>
              <a:cxn ang="10800000">
                <a:pos x="wd2" y="hd2"/>
              </a:cxn>
              <a:cxn ang="16200000">
                <a:pos x="wd2" y="hd2"/>
              </a:cxn>
            </a:cxnLst>
            <a:rect l="0" t="0" r="r" b="b"/>
            <a:pathLst>
              <a:path w="21600" h="21585" extrusionOk="0">
                <a:moveTo>
                  <a:pt x="0" y="7032"/>
                </a:moveTo>
                <a:cubicBezTo>
                  <a:pt x="101" y="6889"/>
                  <a:pt x="191" y="6746"/>
                  <a:pt x="326" y="6622"/>
                </a:cubicBezTo>
                <a:cubicBezTo>
                  <a:pt x="438" y="6517"/>
                  <a:pt x="629" y="6336"/>
                  <a:pt x="808" y="6327"/>
                </a:cubicBezTo>
                <a:cubicBezTo>
                  <a:pt x="1055" y="6308"/>
                  <a:pt x="1134" y="6460"/>
                  <a:pt x="1291" y="6593"/>
                </a:cubicBezTo>
                <a:cubicBezTo>
                  <a:pt x="1504" y="6784"/>
                  <a:pt x="1673" y="6975"/>
                  <a:pt x="1942" y="7127"/>
                </a:cubicBezTo>
                <a:cubicBezTo>
                  <a:pt x="2122" y="7232"/>
                  <a:pt x="2335" y="7346"/>
                  <a:pt x="2560" y="7346"/>
                </a:cubicBezTo>
                <a:cubicBezTo>
                  <a:pt x="2829" y="7346"/>
                  <a:pt x="3087" y="7251"/>
                  <a:pt x="3312" y="7127"/>
                </a:cubicBezTo>
                <a:cubicBezTo>
                  <a:pt x="3615" y="6965"/>
                  <a:pt x="3896" y="6784"/>
                  <a:pt x="4176" y="6593"/>
                </a:cubicBezTo>
                <a:cubicBezTo>
                  <a:pt x="4435" y="6412"/>
                  <a:pt x="4603" y="6231"/>
                  <a:pt x="4783" y="6003"/>
                </a:cubicBezTo>
                <a:cubicBezTo>
                  <a:pt x="4872" y="5879"/>
                  <a:pt x="4906" y="5812"/>
                  <a:pt x="4951" y="5669"/>
                </a:cubicBezTo>
                <a:moveTo>
                  <a:pt x="9980" y="6288"/>
                </a:moveTo>
                <a:cubicBezTo>
                  <a:pt x="10070" y="6088"/>
                  <a:pt x="10171" y="5898"/>
                  <a:pt x="10272" y="5698"/>
                </a:cubicBezTo>
                <a:cubicBezTo>
                  <a:pt x="10486" y="5298"/>
                  <a:pt x="10654" y="4859"/>
                  <a:pt x="10755" y="4421"/>
                </a:cubicBezTo>
                <a:cubicBezTo>
                  <a:pt x="10901" y="3792"/>
                  <a:pt x="11013" y="3116"/>
                  <a:pt x="11058" y="2477"/>
                </a:cubicBezTo>
                <a:cubicBezTo>
                  <a:pt x="11092" y="1896"/>
                  <a:pt x="11013" y="1343"/>
                  <a:pt x="10912" y="772"/>
                </a:cubicBezTo>
                <a:cubicBezTo>
                  <a:pt x="10867" y="486"/>
                  <a:pt x="10811" y="267"/>
                  <a:pt x="10677" y="0"/>
                </a:cubicBezTo>
                <a:cubicBezTo>
                  <a:pt x="10452" y="257"/>
                  <a:pt x="10373" y="400"/>
                  <a:pt x="10272" y="724"/>
                </a:cubicBezTo>
                <a:cubicBezTo>
                  <a:pt x="10104" y="1267"/>
                  <a:pt x="10048" y="1829"/>
                  <a:pt x="10048" y="2392"/>
                </a:cubicBezTo>
                <a:cubicBezTo>
                  <a:pt x="10048" y="2868"/>
                  <a:pt x="10115" y="3373"/>
                  <a:pt x="10239" y="3840"/>
                </a:cubicBezTo>
                <a:cubicBezTo>
                  <a:pt x="10295" y="4030"/>
                  <a:pt x="10340" y="4211"/>
                  <a:pt x="10407" y="4402"/>
                </a:cubicBezTo>
                <a:cubicBezTo>
                  <a:pt x="10710" y="4049"/>
                  <a:pt x="11047" y="3649"/>
                  <a:pt x="11507" y="3430"/>
                </a:cubicBezTo>
                <a:cubicBezTo>
                  <a:pt x="11698" y="3344"/>
                  <a:pt x="11923" y="3335"/>
                  <a:pt x="12114" y="3430"/>
                </a:cubicBezTo>
                <a:cubicBezTo>
                  <a:pt x="12282" y="3516"/>
                  <a:pt x="12428" y="3954"/>
                  <a:pt x="12473" y="4107"/>
                </a:cubicBezTo>
                <a:cubicBezTo>
                  <a:pt x="12540" y="4364"/>
                  <a:pt x="12563" y="4669"/>
                  <a:pt x="12540" y="4926"/>
                </a:cubicBezTo>
                <a:cubicBezTo>
                  <a:pt x="12518" y="5174"/>
                  <a:pt x="12327" y="5593"/>
                  <a:pt x="12563" y="5784"/>
                </a:cubicBezTo>
                <a:cubicBezTo>
                  <a:pt x="12854" y="6022"/>
                  <a:pt x="13315" y="6022"/>
                  <a:pt x="13685" y="6003"/>
                </a:cubicBezTo>
                <a:cubicBezTo>
                  <a:pt x="13842" y="5993"/>
                  <a:pt x="14000" y="5984"/>
                  <a:pt x="14157" y="5965"/>
                </a:cubicBezTo>
                <a:moveTo>
                  <a:pt x="15414" y="5031"/>
                </a:moveTo>
                <a:cubicBezTo>
                  <a:pt x="15470" y="5202"/>
                  <a:pt x="15538" y="5355"/>
                  <a:pt x="15605" y="5526"/>
                </a:cubicBezTo>
                <a:cubicBezTo>
                  <a:pt x="15695" y="5774"/>
                  <a:pt x="15807" y="6022"/>
                  <a:pt x="15919" y="6269"/>
                </a:cubicBezTo>
                <a:cubicBezTo>
                  <a:pt x="16009" y="6489"/>
                  <a:pt x="16088" y="6755"/>
                  <a:pt x="16245" y="6955"/>
                </a:cubicBezTo>
                <a:cubicBezTo>
                  <a:pt x="16380" y="7136"/>
                  <a:pt x="16514" y="7184"/>
                  <a:pt x="16750" y="7232"/>
                </a:cubicBezTo>
                <a:moveTo>
                  <a:pt x="17412" y="4916"/>
                </a:moveTo>
                <a:cubicBezTo>
                  <a:pt x="17469" y="5117"/>
                  <a:pt x="17525" y="5298"/>
                  <a:pt x="17558" y="5498"/>
                </a:cubicBezTo>
                <a:cubicBezTo>
                  <a:pt x="17592" y="5755"/>
                  <a:pt x="17716" y="5984"/>
                  <a:pt x="17794" y="6231"/>
                </a:cubicBezTo>
                <a:cubicBezTo>
                  <a:pt x="17873" y="6470"/>
                  <a:pt x="17996" y="6698"/>
                  <a:pt x="18120" y="6927"/>
                </a:cubicBezTo>
                <a:cubicBezTo>
                  <a:pt x="18221" y="7108"/>
                  <a:pt x="18322" y="7298"/>
                  <a:pt x="18434" y="7479"/>
                </a:cubicBezTo>
                <a:cubicBezTo>
                  <a:pt x="18513" y="7584"/>
                  <a:pt x="18535" y="7613"/>
                  <a:pt x="18580" y="7680"/>
                </a:cubicBezTo>
                <a:moveTo>
                  <a:pt x="8667" y="11005"/>
                </a:moveTo>
                <a:cubicBezTo>
                  <a:pt x="8925" y="10976"/>
                  <a:pt x="9195" y="10938"/>
                  <a:pt x="9453" y="10919"/>
                </a:cubicBezTo>
                <a:cubicBezTo>
                  <a:pt x="9846" y="10891"/>
                  <a:pt x="10227" y="10881"/>
                  <a:pt x="10620" y="10881"/>
                </a:cubicBezTo>
                <a:cubicBezTo>
                  <a:pt x="11563" y="10891"/>
                  <a:pt x="12506" y="10957"/>
                  <a:pt x="13449" y="11005"/>
                </a:cubicBezTo>
                <a:cubicBezTo>
                  <a:pt x="14325" y="11043"/>
                  <a:pt x="15201" y="11014"/>
                  <a:pt x="16077" y="10976"/>
                </a:cubicBezTo>
                <a:cubicBezTo>
                  <a:pt x="16851" y="10948"/>
                  <a:pt x="17626" y="10871"/>
                  <a:pt x="18400" y="10814"/>
                </a:cubicBezTo>
                <a:cubicBezTo>
                  <a:pt x="18951" y="10776"/>
                  <a:pt x="19501" y="10719"/>
                  <a:pt x="20051" y="10671"/>
                </a:cubicBezTo>
                <a:cubicBezTo>
                  <a:pt x="20343" y="10643"/>
                  <a:pt x="20623" y="10643"/>
                  <a:pt x="20904" y="10643"/>
                </a:cubicBezTo>
                <a:cubicBezTo>
                  <a:pt x="20949" y="10643"/>
                  <a:pt x="20983" y="10643"/>
                  <a:pt x="21027" y="10643"/>
                </a:cubicBezTo>
                <a:moveTo>
                  <a:pt x="11148" y="20361"/>
                </a:moveTo>
                <a:cubicBezTo>
                  <a:pt x="11451" y="20114"/>
                  <a:pt x="11631" y="19914"/>
                  <a:pt x="11799" y="19571"/>
                </a:cubicBezTo>
                <a:cubicBezTo>
                  <a:pt x="12024" y="19113"/>
                  <a:pt x="12215" y="18637"/>
                  <a:pt x="12405" y="18160"/>
                </a:cubicBezTo>
                <a:cubicBezTo>
                  <a:pt x="12652" y="17541"/>
                  <a:pt x="12854" y="16912"/>
                  <a:pt x="13023" y="16274"/>
                </a:cubicBezTo>
                <a:cubicBezTo>
                  <a:pt x="13158" y="15750"/>
                  <a:pt x="13326" y="15226"/>
                  <a:pt x="13292" y="14683"/>
                </a:cubicBezTo>
                <a:cubicBezTo>
                  <a:pt x="13281" y="14540"/>
                  <a:pt x="13191" y="14035"/>
                  <a:pt x="13012" y="13949"/>
                </a:cubicBezTo>
                <a:cubicBezTo>
                  <a:pt x="12854" y="13949"/>
                  <a:pt x="12798" y="13949"/>
                  <a:pt x="12697" y="13949"/>
                </a:cubicBezTo>
                <a:cubicBezTo>
                  <a:pt x="12506" y="14502"/>
                  <a:pt x="12360" y="15073"/>
                  <a:pt x="12327" y="15645"/>
                </a:cubicBezTo>
                <a:cubicBezTo>
                  <a:pt x="12271" y="16550"/>
                  <a:pt x="12450" y="17436"/>
                  <a:pt x="12697" y="18303"/>
                </a:cubicBezTo>
                <a:cubicBezTo>
                  <a:pt x="12709" y="18341"/>
                  <a:pt x="12709" y="18389"/>
                  <a:pt x="12720" y="18427"/>
                </a:cubicBezTo>
                <a:cubicBezTo>
                  <a:pt x="12899" y="18284"/>
                  <a:pt x="13068" y="18141"/>
                  <a:pt x="13225" y="17970"/>
                </a:cubicBezTo>
                <a:cubicBezTo>
                  <a:pt x="13449" y="17732"/>
                  <a:pt x="13640" y="17465"/>
                  <a:pt x="13876" y="17236"/>
                </a:cubicBezTo>
                <a:cubicBezTo>
                  <a:pt x="14146" y="16979"/>
                  <a:pt x="14550" y="16769"/>
                  <a:pt x="14954" y="16931"/>
                </a:cubicBezTo>
                <a:cubicBezTo>
                  <a:pt x="15302" y="17074"/>
                  <a:pt x="15493" y="17503"/>
                  <a:pt x="15425" y="17808"/>
                </a:cubicBezTo>
                <a:cubicBezTo>
                  <a:pt x="15347" y="18141"/>
                  <a:pt x="15111" y="18322"/>
                  <a:pt x="14875" y="18561"/>
                </a:cubicBezTo>
                <a:cubicBezTo>
                  <a:pt x="14763" y="18675"/>
                  <a:pt x="14696" y="18770"/>
                  <a:pt x="14595" y="18894"/>
                </a:cubicBezTo>
                <a:cubicBezTo>
                  <a:pt x="14808" y="19085"/>
                  <a:pt x="14886" y="19123"/>
                  <a:pt x="15178" y="19228"/>
                </a:cubicBezTo>
                <a:cubicBezTo>
                  <a:pt x="15459" y="19323"/>
                  <a:pt x="15762" y="19409"/>
                  <a:pt x="16032" y="19532"/>
                </a:cubicBezTo>
                <a:cubicBezTo>
                  <a:pt x="16256" y="19637"/>
                  <a:pt x="16492" y="19790"/>
                  <a:pt x="16705" y="19923"/>
                </a:cubicBezTo>
                <a:cubicBezTo>
                  <a:pt x="16851" y="20028"/>
                  <a:pt x="16896" y="20056"/>
                  <a:pt x="16986" y="20123"/>
                </a:cubicBezTo>
                <a:moveTo>
                  <a:pt x="19220" y="19208"/>
                </a:moveTo>
                <a:cubicBezTo>
                  <a:pt x="19310" y="19380"/>
                  <a:pt x="19310" y="19504"/>
                  <a:pt x="19321" y="19694"/>
                </a:cubicBezTo>
                <a:cubicBezTo>
                  <a:pt x="19332" y="19904"/>
                  <a:pt x="19400" y="20104"/>
                  <a:pt x="19456" y="20304"/>
                </a:cubicBezTo>
                <a:cubicBezTo>
                  <a:pt x="19512" y="20514"/>
                  <a:pt x="19613" y="20695"/>
                  <a:pt x="19714" y="20885"/>
                </a:cubicBezTo>
                <a:cubicBezTo>
                  <a:pt x="19793" y="21019"/>
                  <a:pt x="19849" y="21162"/>
                  <a:pt x="19916" y="21305"/>
                </a:cubicBezTo>
                <a:moveTo>
                  <a:pt x="18625" y="21467"/>
                </a:moveTo>
                <a:cubicBezTo>
                  <a:pt x="18468" y="21505"/>
                  <a:pt x="18423" y="21514"/>
                  <a:pt x="18322" y="21533"/>
                </a:cubicBezTo>
                <a:cubicBezTo>
                  <a:pt x="18580" y="21590"/>
                  <a:pt x="18771" y="21600"/>
                  <a:pt x="19029" y="21562"/>
                </a:cubicBezTo>
                <a:cubicBezTo>
                  <a:pt x="19343" y="21524"/>
                  <a:pt x="19658" y="21467"/>
                  <a:pt x="19972" y="21428"/>
                </a:cubicBezTo>
                <a:cubicBezTo>
                  <a:pt x="20275" y="21390"/>
                  <a:pt x="20635" y="21333"/>
                  <a:pt x="20938" y="21362"/>
                </a:cubicBezTo>
                <a:cubicBezTo>
                  <a:pt x="21162" y="21381"/>
                  <a:pt x="21375" y="21409"/>
                  <a:pt x="21600" y="21419"/>
                </a:cubicBezTo>
              </a:path>
            </a:pathLst>
          </a:custGeom>
          <a:ln w="19050" cap="rnd">
            <a:solidFill>
              <a:srgbClr val="4349AA"/>
            </a:solidFill>
            <a:round/>
          </a:ln>
        </p:spPr>
        <p:txBody>
          <a:bodyPr lIns="0" tIns="0" rIns="0" bIns="0" anchor="ctr"/>
          <a:lstStyle/>
          <a:p>
            <a:endParaRPr/>
          </a:p>
        </p:txBody>
      </p:sp>
      <p:sp>
        <p:nvSpPr>
          <p:cNvPr id="132" name="Shape 132"/>
          <p:cNvSpPr/>
          <p:nvPr/>
        </p:nvSpPr>
        <p:spPr>
          <a:xfrm>
            <a:off x="3954462" y="1481137"/>
            <a:ext cx="1325563" cy="265111"/>
          </a:xfrm>
          <a:custGeom>
            <a:avLst/>
            <a:gdLst/>
            <a:ahLst/>
            <a:cxnLst>
              <a:cxn ang="0">
                <a:pos x="wd2" y="hd2"/>
              </a:cxn>
              <a:cxn ang="5400000">
                <a:pos x="wd2" y="hd2"/>
              </a:cxn>
              <a:cxn ang="10800000">
                <a:pos x="wd2" y="hd2"/>
              </a:cxn>
              <a:cxn ang="16200000">
                <a:pos x="wd2" y="hd2"/>
              </a:cxn>
            </a:cxnLst>
            <a:rect l="0" t="0" r="r" b="b"/>
            <a:pathLst>
              <a:path w="21600" h="21573" extrusionOk="0">
                <a:moveTo>
                  <a:pt x="1536" y="6918"/>
                </a:moveTo>
                <a:cubicBezTo>
                  <a:pt x="1577" y="7618"/>
                  <a:pt x="1601" y="8319"/>
                  <a:pt x="1618" y="9019"/>
                </a:cubicBezTo>
                <a:cubicBezTo>
                  <a:pt x="1648" y="10099"/>
                  <a:pt x="1653" y="11209"/>
                  <a:pt x="1677" y="12318"/>
                </a:cubicBezTo>
                <a:cubicBezTo>
                  <a:pt x="1700" y="13339"/>
                  <a:pt x="1724" y="14361"/>
                  <a:pt x="1736" y="15383"/>
                </a:cubicBezTo>
                <a:cubicBezTo>
                  <a:pt x="1741" y="15908"/>
                  <a:pt x="1741" y="16404"/>
                  <a:pt x="1765" y="16930"/>
                </a:cubicBezTo>
                <a:cubicBezTo>
                  <a:pt x="1782" y="17251"/>
                  <a:pt x="1782" y="17338"/>
                  <a:pt x="1800" y="17543"/>
                </a:cubicBezTo>
                <a:moveTo>
                  <a:pt x="534" y="20286"/>
                </a:moveTo>
                <a:cubicBezTo>
                  <a:pt x="416" y="20374"/>
                  <a:pt x="422" y="20228"/>
                  <a:pt x="381" y="20695"/>
                </a:cubicBezTo>
                <a:cubicBezTo>
                  <a:pt x="410" y="21279"/>
                  <a:pt x="522" y="21542"/>
                  <a:pt x="680" y="21571"/>
                </a:cubicBezTo>
                <a:cubicBezTo>
                  <a:pt x="897" y="21600"/>
                  <a:pt x="1120" y="21279"/>
                  <a:pt x="1331" y="21075"/>
                </a:cubicBezTo>
                <a:cubicBezTo>
                  <a:pt x="1630" y="20783"/>
                  <a:pt x="1929" y="20403"/>
                  <a:pt x="2234" y="20141"/>
                </a:cubicBezTo>
                <a:cubicBezTo>
                  <a:pt x="2486" y="19936"/>
                  <a:pt x="2744" y="19878"/>
                  <a:pt x="3002" y="19849"/>
                </a:cubicBezTo>
                <a:cubicBezTo>
                  <a:pt x="3125" y="19849"/>
                  <a:pt x="3254" y="19819"/>
                  <a:pt x="3377" y="19761"/>
                </a:cubicBezTo>
                <a:cubicBezTo>
                  <a:pt x="3395" y="19761"/>
                  <a:pt x="3418" y="19732"/>
                  <a:pt x="3436" y="19732"/>
                </a:cubicBezTo>
                <a:moveTo>
                  <a:pt x="0" y="7852"/>
                </a:moveTo>
                <a:cubicBezTo>
                  <a:pt x="164" y="7560"/>
                  <a:pt x="328" y="7385"/>
                  <a:pt x="504" y="7210"/>
                </a:cubicBezTo>
                <a:cubicBezTo>
                  <a:pt x="1284" y="6451"/>
                  <a:pt x="2052" y="5196"/>
                  <a:pt x="2844" y="4758"/>
                </a:cubicBezTo>
                <a:cubicBezTo>
                  <a:pt x="3043" y="4641"/>
                  <a:pt x="3236" y="4670"/>
                  <a:pt x="3436" y="4758"/>
                </a:cubicBezTo>
                <a:cubicBezTo>
                  <a:pt x="3512" y="4787"/>
                  <a:pt x="3541" y="4787"/>
                  <a:pt x="3588" y="4875"/>
                </a:cubicBezTo>
                <a:moveTo>
                  <a:pt x="4913" y="13018"/>
                </a:moveTo>
                <a:cubicBezTo>
                  <a:pt x="4913" y="13544"/>
                  <a:pt x="4902" y="14157"/>
                  <a:pt x="4937" y="14682"/>
                </a:cubicBezTo>
                <a:cubicBezTo>
                  <a:pt x="4995" y="15558"/>
                  <a:pt x="5072" y="16521"/>
                  <a:pt x="5154" y="17338"/>
                </a:cubicBezTo>
                <a:cubicBezTo>
                  <a:pt x="5201" y="17689"/>
                  <a:pt x="5212" y="17805"/>
                  <a:pt x="5242" y="18039"/>
                </a:cubicBezTo>
                <a:cubicBezTo>
                  <a:pt x="5236" y="17484"/>
                  <a:pt x="5212" y="16959"/>
                  <a:pt x="5183" y="16404"/>
                </a:cubicBezTo>
                <a:cubicBezTo>
                  <a:pt x="5142" y="15675"/>
                  <a:pt x="5101" y="14945"/>
                  <a:pt x="5095" y="14186"/>
                </a:cubicBezTo>
                <a:cubicBezTo>
                  <a:pt x="5089" y="13485"/>
                  <a:pt x="5113" y="13339"/>
                  <a:pt x="5242" y="13018"/>
                </a:cubicBezTo>
                <a:cubicBezTo>
                  <a:pt x="5330" y="12785"/>
                  <a:pt x="5453" y="12522"/>
                  <a:pt x="5552" y="12435"/>
                </a:cubicBezTo>
                <a:cubicBezTo>
                  <a:pt x="5640" y="12347"/>
                  <a:pt x="5740" y="12318"/>
                  <a:pt x="5828" y="12289"/>
                </a:cubicBezTo>
                <a:cubicBezTo>
                  <a:pt x="5951" y="12259"/>
                  <a:pt x="6021" y="12435"/>
                  <a:pt x="6115" y="12843"/>
                </a:cubicBezTo>
                <a:cubicBezTo>
                  <a:pt x="6227" y="13339"/>
                  <a:pt x="6291" y="13894"/>
                  <a:pt x="6362" y="14536"/>
                </a:cubicBezTo>
                <a:cubicBezTo>
                  <a:pt x="6432" y="15208"/>
                  <a:pt x="6485" y="15908"/>
                  <a:pt x="6543" y="16609"/>
                </a:cubicBezTo>
                <a:cubicBezTo>
                  <a:pt x="6579" y="16988"/>
                  <a:pt x="6649" y="18652"/>
                  <a:pt x="6690" y="17689"/>
                </a:cubicBezTo>
                <a:cubicBezTo>
                  <a:pt x="6690" y="17572"/>
                  <a:pt x="6696" y="17426"/>
                  <a:pt x="6696" y="17309"/>
                </a:cubicBezTo>
                <a:moveTo>
                  <a:pt x="7517" y="4291"/>
                </a:moveTo>
                <a:cubicBezTo>
                  <a:pt x="7540" y="3532"/>
                  <a:pt x="7605" y="5079"/>
                  <a:pt x="7628" y="5371"/>
                </a:cubicBezTo>
                <a:cubicBezTo>
                  <a:pt x="7716" y="6626"/>
                  <a:pt x="7810" y="7852"/>
                  <a:pt x="7880" y="9136"/>
                </a:cubicBezTo>
                <a:cubicBezTo>
                  <a:pt x="7962" y="10596"/>
                  <a:pt x="8033" y="12084"/>
                  <a:pt x="8132" y="13515"/>
                </a:cubicBezTo>
                <a:cubicBezTo>
                  <a:pt x="8185" y="14332"/>
                  <a:pt x="8244" y="15062"/>
                  <a:pt x="8326" y="15791"/>
                </a:cubicBezTo>
                <a:cubicBezTo>
                  <a:pt x="8337" y="15908"/>
                  <a:pt x="8355" y="16054"/>
                  <a:pt x="8367" y="16171"/>
                </a:cubicBezTo>
                <a:moveTo>
                  <a:pt x="7042" y="10187"/>
                </a:moveTo>
                <a:cubicBezTo>
                  <a:pt x="7212" y="10041"/>
                  <a:pt x="7388" y="9808"/>
                  <a:pt x="7558" y="9691"/>
                </a:cubicBezTo>
                <a:cubicBezTo>
                  <a:pt x="7780" y="9545"/>
                  <a:pt x="8003" y="9428"/>
                  <a:pt x="8226" y="9428"/>
                </a:cubicBezTo>
                <a:cubicBezTo>
                  <a:pt x="8490" y="9457"/>
                  <a:pt x="8765" y="9574"/>
                  <a:pt x="9023" y="9895"/>
                </a:cubicBezTo>
                <a:cubicBezTo>
                  <a:pt x="9176" y="10070"/>
                  <a:pt x="9334" y="10362"/>
                  <a:pt x="9469" y="10771"/>
                </a:cubicBezTo>
                <a:cubicBezTo>
                  <a:pt x="9575" y="11092"/>
                  <a:pt x="9663" y="11442"/>
                  <a:pt x="9715" y="11997"/>
                </a:cubicBezTo>
                <a:cubicBezTo>
                  <a:pt x="9756" y="12435"/>
                  <a:pt x="9756" y="12785"/>
                  <a:pt x="9768" y="13252"/>
                </a:cubicBezTo>
                <a:cubicBezTo>
                  <a:pt x="9780" y="13631"/>
                  <a:pt x="9786" y="13777"/>
                  <a:pt x="9780" y="14040"/>
                </a:cubicBezTo>
                <a:cubicBezTo>
                  <a:pt x="9827" y="12872"/>
                  <a:pt x="9827" y="11676"/>
                  <a:pt x="9862" y="10508"/>
                </a:cubicBezTo>
                <a:cubicBezTo>
                  <a:pt x="9879" y="9895"/>
                  <a:pt x="9897" y="9341"/>
                  <a:pt x="9967" y="8815"/>
                </a:cubicBezTo>
                <a:cubicBezTo>
                  <a:pt x="10032" y="8319"/>
                  <a:pt x="10073" y="7910"/>
                  <a:pt x="10179" y="7735"/>
                </a:cubicBezTo>
                <a:cubicBezTo>
                  <a:pt x="10296" y="7560"/>
                  <a:pt x="10390" y="7706"/>
                  <a:pt x="10501" y="7852"/>
                </a:cubicBezTo>
                <a:cubicBezTo>
                  <a:pt x="10595" y="7969"/>
                  <a:pt x="10677" y="8202"/>
                  <a:pt x="10765" y="8436"/>
                </a:cubicBezTo>
                <a:moveTo>
                  <a:pt x="11891" y="9778"/>
                </a:moveTo>
                <a:cubicBezTo>
                  <a:pt x="11756" y="9749"/>
                  <a:pt x="11744" y="9808"/>
                  <a:pt x="11691" y="10479"/>
                </a:cubicBezTo>
                <a:cubicBezTo>
                  <a:pt x="11638" y="11121"/>
                  <a:pt x="11609" y="11792"/>
                  <a:pt x="11633" y="12493"/>
                </a:cubicBezTo>
                <a:cubicBezTo>
                  <a:pt x="11656" y="13164"/>
                  <a:pt x="11709" y="13777"/>
                  <a:pt x="11832" y="14128"/>
                </a:cubicBezTo>
                <a:cubicBezTo>
                  <a:pt x="11932" y="14419"/>
                  <a:pt x="12061" y="14419"/>
                  <a:pt x="12154" y="14040"/>
                </a:cubicBezTo>
                <a:cubicBezTo>
                  <a:pt x="12248" y="13661"/>
                  <a:pt x="12319" y="12989"/>
                  <a:pt x="12324" y="12405"/>
                </a:cubicBezTo>
                <a:cubicBezTo>
                  <a:pt x="12336" y="11676"/>
                  <a:pt x="12278" y="10975"/>
                  <a:pt x="12195" y="10391"/>
                </a:cubicBezTo>
                <a:cubicBezTo>
                  <a:pt x="12143" y="10012"/>
                  <a:pt x="12061" y="9691"/>
                  <a:pt x="11996" y="9341"/>
                </a:cubicBezTo>
                <a:moveTo>
                  <a:pt x="13779" y="8640"/>
                </a:moveTo>
                <a:cubicBezTo>
                  <a:pt x="13608" y="8698"/>
                  <a:pt x="13556" y="8815"/>
                  <a:pt x="13503" y="9691"/>
                </a:cubicBezTo>
                <a:cubicBezTo>
                  <a:pt x="13462" y="10333"/>
                  <a:pt x="13456" y="11238"/>
                  <a:pt x="13503" y="11880"/>
                </a:cubicBezTo>
                <a:cubicBezTo>
                  <a:pt x="13544" y="12464"/>
                  <a:pt x="13638" y="13018"/>
                  <a:pt x="13773" y="13048"/>
                </a:cubicBezTo>
                <a:cubicBezTo>
                  <a:pt x="13896" y="13077"/>
                  <a:pt x="14066" y="12610"/>
                  <a:pt x="14142" y="12114"/>
                </a:cubicBezTo>
                <a:cubicBezTo>
                  <a:pt x="14277" y="11238"/>
                  <a:pt x="14318" y="10158"/>
                  <a:pt x="14330" y="9078"/>
                </a:cubicBezTo>
                <a:cubicBezTo>
                  <a:pt x="14347" y="7560"/>
                  <a:pt x="14318" y="5925"/>
                  <a:pt x="14259" y="4437"/>
                </a:cubicBezTo>
                <a:cubicBezTo>
                  <a:pt x="14212" y="3240"/>
                  <a:pt x="14165" y="1956"/>
                  <a:pt x="14066" y="817"/>
                </a:cubicBezTo>
                <a:cubicBezTo>
                  <a:pt x="14019" y="409"/>
                  <a:pt x="14001" y="292"/>
                  <a:pt x="13978" y="0"/>
                </a:cubicBezTo>
                <a:cubicBezTo>
                  <a:pt x="13966" y="1138"/>
                  <a:pt x="13978" y="2335"/>
                  <a:pt x="14019" y="3444"/>
                </a:cubicBezTo>
                <a:cubicBezTo>
                  <a:pt x="14089" y="5254"/>
                  <a:pt x="14212" y="7064"/>
                  <a:pt x="14365" y="8728"/>
                </a:cubicBezTo>
                <a:cubicBezTo>
                  <a:pt x="14476" y="9954"/>
                  <a:pt x="14617" y="11325"/>
                  <a:pt x="14840" y="12143"/>
                </a:cubicBezTo>
                <a:cubicBezTo>
                  <a:pt x="14945" y="12522"/>
                  <a:pt x="15021" y="12464"/>
                  <a:pt x="15133" y="12347"/>
                </a:cubicBezTo>
                <a:moveTo>
                  <a:pt x="15971" y="8231"/>
                </a:moveTo>
                <a:cubicBezTo>
                  <a:pt x="15930" y="8903"/>
                  <a:pt x="15913" y="9603"/>
                  <a:pt x="15965" y="10275"/>
                </a:cubicBezTo>
                <a:cubicBezTo>
                  <a:pt x="16024" y="11004"/>
                  <a:pt x="16112" y="11705"/>
                  <a:pt x="16206" y="12318"/>
                </a:cubicBezTo>
                <a:cubicBezTo>
                  <a:pt x="16294" y="12902"/>
                  <a:pt x="16388" y="13252"/>
                  <a:pt x="16540" y="13164"/>
                </a:cubicBezTo>
                <a:cubicBezTo>
                  <a:pt x="16698" y="13077"/>
                  <a:pt x="16804" y="12610"/>
                  <a:pt x="16892" y="11997"/>
                </a:cubicBezTo>
                <a:cubicBezTo>
                  <a:pt x="17009" y="11179"/>
                  <a:pt x="17079" y="10158"/>
                  <a:pt x="17097" y="9165"/>
                </a:cubicBezTo>
                <a:cubicBezTo>
                  <a:pt x="17109" y="8436"/>
                  <a:pt x="17121" y="7589"/>
                  <a:pt x="17097" y="6889"/>
                </a:cubicBezTo>
                <a:cubicBezTo>
                  <a:pt x="17091" y="6626"/>
                  <a:pt x="16974" y="5312"/>
                  <a:pt x="17085" y="6509"/>
                </a:cubicBezTo>
                <a:moveTo>
                  <a:pt x="18563" y="8231"/>
                </a:moveTo>
                <a:cubicBezTo>
                  <a:pt x="18446" y="8290"/>
                  <a:pt x="18381" y="8290"/>
                  <a:pt x="18334" y="8844"/>
                </a:cubicBezTo>
                <a:cubicBezTo>
                  <a:pt x="18276" y="9516"/>
                  <a:pt x="18240" y="10391"/>
                  <a:pt x="18235" y="11121"/>
                </a:cubicBezTo>
                <a:cubicBezTo>
                  <a:pt x="18229" y="12084"/>
                  <a:pt x="18276" y="13135"/>
                  <a:pt x="18440" y="13748"/>
                </a:cubicBezTo>
                <a:cubicBezTo>
                  <a:pt x="18598" y="14361"/>
                  <a:pt x="18821" y="14449"/>
                  <a:pt x="19008" y="14244"/>
                </a:cubicBezTo>
                <a:cubicBezTo>
                  <a:pt x="19155" y="14098"/>
                  <a:pt x="19331" y="13690"/>
                  <a:pt x="19442" y="13164"/>
                </a:cubicBezTo>
                <a:cubicBezTo>
                  <a:pt x="19513" y="12756"/>
                  <a:pt x="19536" y="12610"/>
                  <a:pt x="19571" y="12289"/>
                </a:cubicBezTo>
                <a:moveTo>
                  <a:pt x="19736" y="9866"/>
                </a:moveTo>
                <a:cubicBezTo>
                  <a:pt x="19841" y="9545"/>
                  <a:pt x="19935" y="9311"/>
                  <a:pt x="20052" y="9078"/>
                </a:cubicBezTo>
                <a:cubicBezTo>
                  <a:pt x="20158" y="8874"/>
                  <a:pt x="20269" y="8757"/>
                  <a:pt x="20363" y="8406"/>
                </a:cubicBezTo>
                <a:cubicBezTo>
                  <a:pt x="20451" y="8085"/>
                  <a:pt x="20515" y="7589"/>
                  <a:pt x="20533" y="7035"/>
                </a:cubicBezTo>
                <a:cubicBezTo>
                  <a:pt x="20550" y="6509"/>
                  <a:pt x="20492" y="6013"/>
                  <a:pt x="20404" y="5809"/>
                </a:cubicBezTo>
                <a:cubicBezTo>
                  <a:pt x="20257" y="5458"/>
                  <a:pt x="20058" y="5867"/>
                  <a:pt x="19941" y="6334"/>
                </a:cubicBezTo>
                <a:cubicBezTo>
                  <a:pt x="19823" y="6801"/>
                  <a:pt x="19694" y="7648"/>
                  <a:pt x="19671" y="8406"/>
                </a:cubicBezTo>
                <a:cubicBezTo>
                  <a:pt x="19642" y="9253"/>
                  <a:pt x="19689" y="10362"/>
                  <a:pt x="19777" y="11121"/>
                </a:cubicBezTo>
                <a:cubicBezTo>
                  <a:pt x="19906" y="12230"/>
                  <a:pt x="20117" y="13018"/>
                  <a:pt x="20322" y="13719"/>
                </a:cubicBezTo>
                <a:cubicBezTo>
                  <a:pt x="20580" y="14595"/>
                  <a:pt x="20861" y="15178"/>
                  <a:pt x="21166" y="15470"/>
                </a:cubicBezTo>
                <a:cubicBezTo>
                  <a:pt x="21301" y="15587"/>
                  <a:pt x="21448" y="15908"/>
                  <a:pt x="21559" y="15383"/>
                </a:cubicBezTo>
                <a:cubicBezTo>
                  <a:pt x="21571" y="15295"/>
                  <a:pt x="21588" y="15178"/>
                  <a:pt x="21600" y="15091"/>
                </a:cubicBezTo>
              </a:path>
            </a:pathLst>
          </a:custGeom>
          <a:ln w="19050" cap="rnd">
            <a:solidFill/>
            <a:round/>
          </a:ln>
        </p:spPr>
        <p:txBody>
          <a:bodyPr lIns="0" tIns="0" rIns="0" bIns="0" anchor="ctr"/>
          <a:lstStyle/>
          <a:p>
            <a:endParaRPr/>
          </a:p>
        </p:txBody>
      </p:sp>
      <p:sp>
        <p:nvSpPr>
          <p:cNvPr id="133" name="Shape 133"/>
          <p:cNvSpPr/>
          <p:nvPr/>
        </p:nvSpPr>
        <p:spPr>
          <a:xfrm>
            <a:off x="5449887" y="1468437"/>
            <a:ext cx="488945" cy="155575"/>
          </a:xfrm>
          <a:custGeom>
            <a:avLst/>
            <a:gdLst/>
            <a:ahLst/>
            <a:cxnLst>
              <a:cxn ang="0">
                <a:pos x="wd2" y="hd2"/>
              </a:cxn>
              <a:cxn ang="5400000">
                <a:pos x="wd2" y="hd2"/>
              </a:cxn>
              <a:cxn ang="10800000">
                <a:pos x="wd2" y="hd2"/>
              </a:cxn>
              <a:cxn ang="16200000">
                <a:pos x="wd2" y="hd2"/>
              </a:cxn>
            </a:cxnLst>
            <a:rect l="0" t="0" r="r" b="b"/>
            <a:pathLst>
              <a:path w="21515" h="20597" extrusionOk="0">
                <a:moveTo>
                  <a:pt x="3158" y="0"/>
                </a:moveTo>
                <a:cubicBezTo>
                  <a:pt x="3237" y="1688"/>
                  <a:pt x="3300" y="3375"/>
                  <a:pt x="3363" y="5063"/>
                </a:cubicBezTo>
                <a:cubicBezTo>
                  <a:pt x="3474" y="8341"/>
                  <a:pt x="3537" y="11571"/>
                  <a:pt x="3679" y="14850"/>
                </a:cubicBezTo>
                <a:cubicBezTo>
                  <a:pt x="3742" y="16345"/>
                  <a:pt x="3758" y="18032"/>
                  <a:pt x="3979" y="19382"/>
                </a:cubicBezTo>
                <a:cubicBezTo>
                  <a:pt x="4026" y="19671"/>
                  <a:pt x="4358" y="21600"/>
                  <a:pt x="4137" y="19913"/>
                </a:cubicBezTo>
                <a:moveTo>
                  <a:pt x="0" y="9305"/>
                </a:moveTo>
                <a:cubicBezTo>
                  <a:pt x="521" y="9691"/>
                  <a:pt x="1011" y="9788"/>
                  <a:pt x="1547" y="9595"/>
                </a:cubicBezTo>
                <a:cubicBezTo>
                  <a:pt x="2384" y="9305"/>
                  <a:pt x="3205" y="8679"/>
                  <a:pt x="4026" y="8100"/>
                </a:cubicBezTo>
                <a:cubicBezTo>
                  <a:pt x="4832" y="7570"/>
                  <a:pt x="5637" y="7136"/>
                  <a:pt x="6442" y="6557"/>
                </a:cubicBezTo>
                <a:cubicBezTo>
                  <a:pt x="6584" y="6461"/>
                  <a:pt x="6742" y="6316"/>
                  <a:pt x="6884" y="6220"/>
                </a:cubicBezTo>
                <a:moveTo>
                  <a:pt x="8005" y="7280"/>
                </a:moveTo>
                <a:cubicBezTo>
                  <a:pt x="8116" y="8968"/>
                  <a:pt x="8163" y="10607"/>
                  <a:pt x="8226" y="12295"/>
                </a:cubicBezTo>
                <a:cubicBezTo>
                  <a:pt x="8305" y="14175"/>
                  <a:pt x="8416" y="16152"/>
                  <a:pt x="8637" y="17936"/>
                </a:cubicBezTo>
                <a:cubicBezTo>
                  <a:pt x="8747" y="18852"/>
                  <a:pt x="8953" y="19864"/>
                  <a:pt x="9332" y="19575"/>
                </a:cubicBezTo>
                <a:cubicBezTo>
                  <a:pt x="9758" y="19238"/>
                  <a:pt x="10026" y="17646"/>
                  <a:pt x="10232" y="16586"/>
                </a:cubicBezTo>
                <a:cubicBezTo>
                  <a:pt x="10516" y="15091"/>
                  <a:pt x="10642" y="13645"/>
                  <a:pt x="10816" y="12054"/>
                </a:cubicBezTo>
                <a:cubicBezTo>
                  <a:pt x="10895" y="11427"/>
                  <a:pt x="10989" y="10945"/>
                  <a:pt x="11037" y="10270"/>
                </a:cubicBezTo>
                <a:cubicBezTo>
                  <a:pt x="11147" y="11427"/>
                  <a:pt x="11258" y="12439"/>
                  <a:pt x="11447" y="13500"/>
                </a:cubicBezTo>
                <a:cubicBezTo>
                  <a:pt x="12032" y="16779"/>
                  <a:pt x="13437" y="18900"/>
                  <a:pt x="14558" y="16489"/>
                </a:cubicBezTo>
                <a:cubicBezTo>
                  <a:pt x="15063" y="15380"/>
                  <a:pt x="15221" y="13838"/>
                  <a:pt x="15205" y="12005"/>
                </a:cubicBezTo>
                <a:cubicBezTo>
                  <a:pt x="15189" y="10414"/>
                  <a:pt x="14953" y="9305"/>
                  <a:pt x="14668" y="8100"/>
                </a:cubicBezTo>
                <a:cubicBezTo>
                  <a:pt x="14558" y="7521"/>
                  <a:pt x="14511" y="7329"/>
                  <a:pt x="14384" y="7088"/>
                </a:cubicBezTo>
                <a:moveTo>
                  <a:pt x="19247" y="8823"/>
                </a:moveTo>
                <a:cubicBezTo>
                  <a:pt x="19184" y="9739"/>
                  <a:pt x="19137" y="10655"/>
                  <a:pt x="19058" y="11523"/>
                </a:cubicBezTo>
                <a:cubicBezTo>
                  <a:pt x="18932" y="12873"/>
                  <a:pt x="18868" y="14127"/>
                  <a:pt x="18916" y="15525"/>
                </a:cubicBezTo>
                <a:cubicBezTo>
                  <a:pt x="18947" y="16634"/>
                  <a:pt x="19042" y="17936"/>
                  <a:pt x="19405" y="18273"/>
                </a:cubicBezTo>
                <a:cubicBezTo>
                  <a:pt x="19800" y="18659"/>
                  <a:pt x="20305" y="18129"/>
                  <a:pt x="20653" y="17502"/>
                </a:cubicBezTo>
                <a:cubicBezTo>
                  <a:pt x="21016" y="16827"/>
                  <a:pt x="21395" y="15525"/>
                  <a:pt x="21489" y="14223"/>
                </a:cubicBezTo>
                <a:cubicBezTo>
                  <a:pt x="21600" y="12680"/>
                  <a:pt x="21332" y="11234"/>
                  <a:pt x="21063" y="10029"/>
                </a:cubicBezTo>
                <a:cubicBezTo>
                  <a:pt x="20795" y="8871"/>
                  <a:pt x="20416" y="8052"/>
                  <a:pt x="20021" y="7329"/>
                </a:cubicBezTo>
                <a:cubicBezTo>
                  <a:pt x="19800" y="6943"/>
                  <a:pt x="19721" y="6798"/>
                  <a:pt x="19563" y="6557"/>
                </a:cubicBezTo>
              </a:path>
            </a:pathLst>
          </a:custGeom>
          <a:ln w="19050" cap="rnd">
            <a:solidFill/>
            <a:round/>
          </a:ln>
        </p:spPr>
        <p:txBody>
          <a:bodyPr lIns="0" tIns="0" rIns="0" bIns="0" anchor="ctr"/>
          <a:lstStyle/>
          <a:p>
            <a:endParaRPr/>
          </a:p>
        </p:txBody>
      </p:sp>
      <p:sp>
        <p:nvSpPr>
          <p:cNvPr id="134" name="Shape 134"/>
          <p:cNvSpPr/>
          <p:nvPr/>
        </p:nvSpPr>
        <p:spPr>
          <a:xfrm>
            <a:off x="6246812" y="1382712"/>
            <a:ext cx="719151" cy="244476"/>
          </a:xfrm>
          <a:custGeom>
            <a:avLst/>
            <a:gdLst/>
            <a:ahLst/>
            <a:cxnLst>
              <a:cxn ang="0">
                <a:pos x="wd2" y="hd2"/>
              </a:cxn>
              <a:cxn ang="5400000">
                <a:pos x="wd2" y="hd2"/>
              </a:cxn>
              <a:cxn ang="10800000">
                <a:pos x="wd2" y="hd2"/>
              </a:cxn>
              <a:cxn ang="16200000">
                <a:pos x="wd2" y="hd2"/>
              </a:cxn>
            </a:cxnLst>
            <a:rect l="0" t="0" r="r" b="b"/>
            <a:pathLst>
              <a:path w="21565" h="21600" extrusionOk="0">
                <a:moveTo>
                  <a:pt x="1988" y="8754"/>
                </a:moveTo>
                <a:cubicBezTo>
                  <a:pt x="1805" y="8405"/>
                  <a:pt x="1718" y="8215"/>
                  <a:pt x="1491" y="8278"/>
                </a:cubicBezTo>
                <a:cubicBezTo>
                  <a:pt x="1329" y="8342"/>
                  <a:pt x="1167" y="8532"/>
                  <a:pt x="1027" y="8786"/>
                </a:cubicBezTo>
                <a:cubicBezTo>
                  <a:pt x="843" y="9103"/>
                  <a:pt x="681" y="9484"/>
                  <a:pt x="605" y="10086"/>
                </a:cubicBezTo>
                <a:cubicBezTo>
                  <a:pt x="529" y="10689"/>
                  <a:pt x="605" y="10974"/>
                  <a:pt x="778" y="11292"/>
                </a:cubicBezTo>
                <a:cubicBezTo>
                  <a:pt x="940" y="11577"/>
                  <a:pt x="1135" y="11831"/>
                  <a:pt x="1307" y="12053"/>
                </a:cubicBezTo>
                <a:cubicBezTo>
                  <a:pt x="1480" y="12275"/>
                  <a:pt x="1686" y="12656"/>
                  <a:pt x="1815" y="13068"/>
                </a:cubicBezTo>
                <a:cubicBezTo>
                  <a:pt x="1945" y="13480"/>
                  <a:pt x="2064" y="14083"/>
                  <a:pt x="2118" y="14622"/>
                </a:cubicBezTo>
                <a:cubicBezTo>
                  <a:pt x="2193" y="15352"/>
                  <a:pt x="2139" y="15891"/>
                  <a:pt x="1988" y="16493"/>
                </a:cubicBezTo>
                <a:cubicBezTo>
                  <a:pt x="1837" y="17096"/>
                  <a:pt x="1610" y="17572"/>
                  <a:pt x="1361" y="17730"/>
                </a:cubicBezTo>
                <a:cubicBezTo>
                  <a:pt x="1124" y="17889"/>
                  <a:pt x="821" y="18048"/>
                  <a:pt x="583" y="18016"/>
                </a:cubicBezTo>
                <a:cubicBezTo>
                  <a:pt x="411" y="17984"/>
                  <a:pt x="227" y="17762"/>
                  <a:pt x="97" y="17413"/>
                </a:cubicBezTo>
                <a:cubicBezTo>
                  <a:pt x="65" y="17286"/>
                  <a:pt x="32" y="17191"/>
                  <a:pt x="0" y="17064"/>
                </a:cubicBezTo>
                <a:moveTo>
                  <a:pt x="6040" y="10277"/>
                </a:moveTo>
                <a:cubicBezTo>
                  <a:pt x="5770" y="10340"/>
                  <a:pt x="5694" y="10467"/>
                  <a:pt x="5511" y="11070"/>
                </a:cubicBezTo>
                <a:cubicBezTo>
                  <a:pt x="5316" y="11704"/>
                  <a:pt x="5165" y="12402"/>
                  <a:pt x="5057" y="13195"/>
                </a:cubicBezTo>
                <a:cubicBezTo>
                  <a:pt x="4938" y="14051"/>
                  <a:pt x="4906" y="14939"/>
                  <a:pt x="4960" y="15859"/>
                </a:cubicBezTo>
                <a:cubicBezTo>
                  <a:pt x="5003" y="16652"/>
                  <a:pt x="5111" y="17223"/>
                  <a:pt x="5359" y="17635"/>
                </a:cubicBezTo>
                <a:cubicBezTo>
                  <a:pt x="5608" y="18048"/>
                  <a:pt x="5921" y="18206"/>
                  <a:pt x="6191" y="17952"/>
                </a:cubicBezTo>
                <a:cubicBezTo>
                  <a:pt x="6256" y="17857"/>
                  <a:pt x="6332" y="17730"/>
                  <a:pt x="6397" y="17635"/>
                </a:cubicBezTo>
                <a:moveTo>
                  <a:pt x="8428" y="11958"/>
                </a:moveTo>
                <a:cubicBezTo>
                  <a:pt x="8190" y="12433"/>
                  <a:pt x="8039" y="12941"/>
                  <a:pt x="7899" y="13702"/>
                </a:cubicBezTo>
                <a:cubicBezTo>
                  <a:pt x="7715" y="14685"/>
                  <a:pt x="7553" y="16176"/>
                  <a:pt x="7747" y="17255"/>
                </a:cubicBezTo>
                <a:cubicBezTo>
                  <a:pt x="7888" y="18048"/>
                  <a:pt x="8201" y="18365"/>
                  <a:pt x="8493" y="18238"/>
                </a:cubicBezTo>
                <a:cubicBezTo>
                  <a:pt x="8958" y="18048"/>
                  <a:pt x="9282" y="17223"/>
                  <a:pt x="9444" y="15986"/>
                </a:cubicBezTo>
                <a:cubicBezTo>
                  <a:pt x="9563" y="15066"/>
                  <a:pt x="9552" y="14241"/>
                  <a:pt x="9433" y="13322"/>
                </a:cubicBezTo>
                <a:cubicBezTo>
                  <a:pt x="9368" y="12814"/>
                  <a:pt x="9260" y="12402"/>
                  <a:pt x="9174" y="11958"/>
                </a:cubicBezTo>
                <a:cubicBezTo>
                  <a:pt x="9033" y="12814"/>
                  <a:pt x="9044" y="13258"/>
                  <a:pt x="9141" y="14178"/>
                </a:cubicBezTo>
                <a:cubicBezTo>
                  <a:pt x="9303" y="15669"/>
                  <a:pt x="9606" y="17033"/>
                  <a:pt x="10006" y="18079"/>
                </a:cubicBezTo>
                <a:cubicBezTo>
                  <a:pt x="10276" y="18809"/>
                  <a:pt x="10622" y="19348"/>
                  <a:pt x="10870" y="18682"/>
                </a:cubicBezTo>
                <a:moveTo>
                  <a:pt x="11324" y="0"/>
                </a:moveTo>
                <a:cubicBezTo>
                  <a:pt x="11400" y="825"/>
                  <a:pt x="11421" y="1618"/>
                  <a:pt x="11454" y="2474"/>
                </a:cubicBezTo>
                <a:cubicBezTo>
                  <a:pt x="11529" y="4314"/>
                  <a:pt x="11648" y="6058"/>
                  <a:pt x="11778" y="7866"/>
                </a:cubicBezTo>
                <a:cubicBezTo>
                  <a:pt x="11897" y="9484"/>
                  <a:pt x="12037" y="11260"/>
                  <a:pt x="12286" y="12751"/>
                </a:cubicBezTo>
                <a:cubicBezTo>
                  <a:pt x="12426" y="13575"/>
                  <a:pt x="12588" y="14178"/>
                  <a:pt x="12794" y="14844"/>
                </a:cubicBezTo>
                <a:moveTo>
                  <a:pt x="13734" y="12307"/>
                </a:moveTo>
                <a:cubicBezTo>
                  <a:pt x="13939" y="12180"/>
                  <a:pt x="14144" y="12116"/>
                  <a:pt x="14350" y="11958"/>
                </a:cubicBezTo>
                <a:cubicBezTo>
                  <a:pt x="14598" y="11767"/>
                  <a:pt x="14868" y="11545"/>
                  <a:pt x="15074" y="11070"/>
                </a:cubicBezTo>
                <a:cubicBezTo>
                  <a:pt x="15214" y="10721"/>
                  <a:pt x="15409" y="9959"/>
                  <a:pt x="15398" y="9389"/>
                </a:cubicBezTo>
                <a:cubicBezTo>
                  <a:pt x="15387" y="8596"/>
                  <a:pt x="15171" y="8437"/>
                  <a:pt x="14944" y="8564"/>
                </a:cubicBezTo>
                <a:cubicBezTo>
                  <a:pt x="14490" y="8818"/>
                  <a:pt x="14133" y="10023"/>
                  <a:pt x="13961" y="11196"/>
                </a:cubicBezTo>
                <a:cubicBezTo>
                  <a:pt x="13777" y="12402"/>
                  <a:pt x="13755" y="13670"/>
                  <a:pt x="13971" y="14876"/>
                </a:cubicBezTo>
                <a:cubicBezTo>
                  <a:pt x="14198" y="16081"/>
                  <a:pt x="14555" y="16811"/>
                  <a:pt x="14998" y="17159"/>
                </a:cubicBezTo>
                <a:cubicBezTo>
                  <a:pt x="15376" y="17445"/>
                  <a:pt x="15906" y="17477"/>
                  <a:pt x="16284" y="17159"/>
                </a:cubicBezTo>
                <a:cubicBezTo>
                  <a:pt x="16543" y="16811"/>
                  <a:pt x="16640" y="16684"/>
                  <a:pt x="16792" y="16303"/>
                </a:cubicBezTo>
                <a:moveTo>
                  <a:pt x="18877" y="6344"/>
                </a:moveTo>
                <a:cubicBezTo>
                  <a:pt x="18801" y="5804"/>
                  <a:pt x="18618" y="5678"/>
                  <a:pt x="18380" y="5900"/>
                </a:cubicBezTo>
                <a:cubicBezTo>
                  <a:pt x="18153" y="6122"/>
                  <a:pt x="17915" y="6629"/>
                  <a:pt x="17732" y="7073"/>
                </a:cubicBezTo>
                <a:cubicBezTo>
                  <a:pt x="17548" y="7517"/>
                  <a:pt x="17451" y="7961"/>
                  <a:pt x="17580" y="8627"/>
                </a:cubicBezTo>
                <a:cubicBezTo>
                  <a:pt x="17732" y="9389"/>
                  <a:pt x="18067" y="9674"/>
                  <a:pt x="18304" y="10118"/>
                </a:cubicBezTo>
                <a:cubicBezTo>
                  <a:pt x="18596" y="10657"/>
                  <a:pt x="19018" y="11292"/>
                  <a:pt x="19244" y="12085"/>
                </a:cubicBezTo>
                <a:cubicBezTo>
                  <a:pt x="19428" y="12719"/>
                  <a:pt x="19525" y="13734"/>
                  <a:pt x="19450" y="14527"/>
                </a:cubicBezTo>
                <a:cubicBezTo>
                  <a:pt x="19374" y="15320"/>
                  <a:pt x="19147" y="15859"/>
                  <a:pt x="18909" y="16144"/>
                </a:cubicBezTo>
                <a:cubicBezTo>
                  <a:pt x="18693" y="16398"/>
                  <a:pt x="18391" y="16525"/>
                  <a:pt x="18164" y="16271"/>
                </a:cubicBezTo>
                <a:cubicBezTo>
                  <a:pt x="17872" y="15954"/>
                  <a:pt x="17818" y="15574"/>
                  <a:pt x="17905" y="14812"/>
                </a:cubicBezTo>
                <a:cubicBezTo>
                  <a:pt x="17926" y="14622"/>
                  <a:pt x="17948" y="14400"/>
                  <a:pt x="17969" y="14210"/>
                </a:cubicBezTo>
                <a:moveTo>
                  <a:pt x="21514" y="16208"/>
                </a:moveTo>
                <a:cubicBezTo>
                  <a:pt x="21568" y="17033"/>
                  <a:pt x="21600" y="17857"/>
                  <a:pt x="21503" y="18714"/>
                </a:cubicBezTo>
                <a:cubicBezTo>
                  <a:pt x="21416" y="19443"/>
                  <a:pt x="21308" y="20173"/>
                  <a:pt x="21168" y="20839"/>
                </a:cubicBezTo>
                <a:cubicBezTo>
                  <a:pt x="21071" y="21219"/>
                  <a:pt x="21049" y="21346"/>
                  <a:pt x="20984" y="21600"/>
                </a:cubicBezTo>
              </a:path>
            </a:pathLst>
          </a:custGeom>
          <a:ln w="19050" cap="rnd">
            <a:solidFill/>
            <a:round/>
          </a:ln>
        </p:spPr>
        <p:txBody>
          <a:bodyPr lIns="0" tIns="0" rIns="0" bIns="0" anchor="ctr"/>
          <a:lstStyle/>
          <a:p>
            <a:endParaRPr/>
          </a:p>
        </p:txBody>
      </p:sp>
      <p:sp>
        <p:nvSpPr>
          <p:cNvPr id="135" name="Shape 135"/>
          <p:cNvSpPr/>
          <p:nvPr/>
        </p:nvSpPr>
        <p:spPr>
          <a:xfrm>
            <a:off x="7135812" y="1343025"/>
            <a:ext cx="444501" cy="182566"/>
          </a:xfrm>
          <a:custGeom>
            <a:avLst/>
            <a:gdLst/>
            <a:ahLst/>
            <a:cxnLst>
              <a:cxn ang="0">
                <a:pos x="wd2" y="hd2"/>
              </a:cxn>
              <a:cxn ang="5400000">
                <a:pos x="wd2" y="hd2"/>
              </a:cxn>
              <a:cxn ang="10800000">
                <a:pos x="wd2" y="hd2"/>
              </a:cxn>
              <a:cxn ang="16200000">
                <a:pos x="wd2" y="hd2"/>
              </a:cxn>
            </a:cxnLst>
            <a:rect l="0" t="0" r="r" b="b"/>
            <a:pathLst>
              <a:path w="21600" h="21538" extrusionOk="0">
                <a:moveTo>
                  <a:pt x="0" y="0"/>
                </a:moveTo>
                <a:cubicBezTo>
                  <a:pt x="210" y="1258"/>
                  <a:pt x="227" y="2391"/>
                  <a:pt x="244" y="3775"/>
                </a:cubicBezTo>
                <a:cubicBezTo>
                  <a:pt x="279" y="6040"/>
                  <a:pt x="279" y="8304"/>
                  <a:pt x="297" y="10569"/>
                </a:cubicBezTo>
                <a:cubicBezTo>
                  <a:pt x="314" y="13044"/>
                  <a:pt x="279" y="15644"/>
                  <a:pt x="541" y="18035"/>
                </a:cubicBezTo>
                <a:cubicBezTo>
                  <a:pt x="664" y="19167"/>
                  <a:pt x="803" y="20174"/>
                  <a:pt x="1240" y="20845"/>
                </a:cubicBezTo>
                <a:cubicBezTo>
                  <a:pt x="1589" y="21390"/>
                  <a:pt x="2095" y="21474"/>
                  <a:pt x="2497" y="21516"/>
                </a:cubicBezTo>
                <a:cubicBezTo>
                  <a:pt x="3126" y="21600"/>
                  <a:pt x="3824" y="21432"/>
                  <a:pt x="4453" y="21264"/>
                </a:cubicBezTo>
                <a:cubicBezTo>
                  <a:pt x="5029" y="21097"/>
                  <a:pt x="5605" y="21013"/>
                  <a:pt x="6164" y="20803"/>
                </a:cubicBezTo>
                <a:cubicBezTo>
                  <a:pt x="6513" y="20677"/>
                  <a:pt x="6985" y="20719"/>
                  <a:pt x="7299" y="20342"/>
                </a:cubicBezTo>
                <a:cubicBezTo>
                  <a:pt x="7474" y="20216"/>
                  <a:pt x="7543" y="20090"/>
                  <a:pt x="7613" y="19755"/>
                </a:cubicBezTo>
                <a:moveTo>
                  <a:pt x="18527" y="1594"/>
                </a:moveTo>
                <a:cubicBezTo>
                  <a:pt x="18457" y="2810"/>
                  <a:pt x="18509" y="3901"/>
                  <a:pt x="18527" y="5117"/>
                </a:cubicBezTo>
                <a:cubicBezTo>
                  <a:pt x="18562" y="7340"/>
                  <a:pt x="18701" y="9563"/>
                  <a:pt x="18963" y="11702"/>
                </a:cubicBezTo>
                <a:cubicBezTo>
                  <a:pt x="19033" y="12247"/>
                  <a:pt x="19051" y="12457"/>
                  <a:pt x="19120" y="12792"/>
                </a:cubicBezTo>
                <a:cubicBezTo>
                  <a:pt x="18789" y="11786"/>
                  <a:pt x="18405" y="11073"/>
                  <a:pt x="17985" y="10276"/>
                </a:cubicBezTo>
                <a:cubicBezTo>
                  <a:pt x="17252" y="8934"/>
                  <a:pt x="16396" y="7927"/>
                  <a:pt x="15541" y="7088"/>
                </a:cubicBezTo>
                <a:cubicBezTo>
                  <a:pt x="15069" y="6627"/>
                  <a:pt x="14563" y="6249"/>
                  <a:pt x="14039" y="6417"/>
                </a:cubicBezTo>
                <a:cubicBezTo>
                  <a:pt x="13690" y="6543"/>
                  <a:pt x="13445" y="6795"/>
                  <a:pt x="13288" y="7382"/>
                </a:cubicBezTo>
                <a:cubicBezTo>
                  <a:pt x="13376" y="8724"/>
                  <a:pt x="13655" y="9395"/>
                  <a:pt x="14161" y="10024"/>
                </a:cubicBezTo>
                <a:cubicBezTo>
                  <a:pt x="14807" y="10821"/>
                  <a:pt x="15628" y="11031"/>
                  <a:pt x="16344" y="11115"/>
                </a:cubicBezTo>
                <a:cubicBezTo>
                  <a:pt x="17270" y="11198"/>
                  <a:pt x="18090" y="10821"/>
                  <a:pt x="18963" y="10276"/>
                </a:cubicBezTo>
                <a:cubicBezTo>
                  <a:pt x="19574" y="9898"/>
                  <a:pt x="20133" y="9395"/>
                  <a:pt x="20709" y="8808"/>
                </a:cubicBezTo>
                <a:cubicBezTo>
                  <a:pt x="21041" y="8472"/>
                  <a:pt x="21303" y="8011"/>
                  <a:pt x="21600" y="7508"/>
                </a:cubicBezTo>
              </a:path>
            </a:pathLst>
          </a:custGeom>
          <a:ln w="19050" cap="rnd">
            <a:solidFill/>
            <a:round/>
          </a:ln>
        </p:spPr>
        <p:txBody>
          <a:bodyPr lIns="0" tIns="0" rIns="0" bIns="0" anchor="ctr"/>
          <a:lstStyle/>
          <a:p>
            <a:endParaRPr/>
          </a:p>
        </p:txBody>
      </p:sp>
      <p:sp>
        <p:nvSpPr>
          <p:cNvPr id="136" name="Shape 136"/>
          <p:cNvSpPr/>
          <p:nvPr/>
        </p:nvSpPr>
        <p:spPr>
          <a:xfrm>
            <a:off x="7791450" y="1285881"/>
            <a:ext cx="371475" cy="285746"/>
          </a:xfrm>
          <a:custGeom>
            <a:avLst/>
            <a:gdLst/>
            <a:ahLst/>
            <a:cxnLst>
              <a:cxn ang="0">
                <a:pos x="wd2" y="hd2"/>
              </a:cxn>
              <a:cxn ang="5400000">
                <a:pos x="wd2" y="hd2"/>
              </a:cxn>
              <a:cxn ang="10800000">
                <a:pos x="wd2" y="hd2"/>
              </a:cxn>
              <a:cxn ang="16200000">
                <a:pos x="wd2" y="hd2"/>
              </a:cxn>
            </a:cxnLst>
            <a:rect l="0" t="0" r="r" b="b"/>
            <a:pathLst>
              <a:path w="21600" h="21469" extrusionOk="0">
                <a:moveTo>
                  <a:pt x="0" y="15673"/>
                </a:moveTo>
                <a:cubicBezTo>
                  <a:pt x="480" y="15323"/>
                  <a:pt x="667" y="15296"/>
                  <a:pt x="1001" y="14649"/>
                </a:cubicBezTo>
                <a:cubicBezTo>
                  <a:pt x="1459" y="13786"/>
                  <a:pt x="1835" y="12653"/>
                  <a:pt x="2106" y="11682"/>
                </a:cubicBezTo>
                <a:cubicBezTo>
                  <a:pt x="2564" y="10091"/>
                  <a:pt x="2815" y="8419"/>
                  <a:pt x="2919" y="6747"/>
                </a:cubicBezTo>
                <a:cubicBezTo>
                  <a:pt x="3002" y="5183"/>
                  <a:pt x="2981" y="3538"/>
                  <a:pt x="2690" y="2028"/>
                </a:cubicBezTo>
                <a:cubicBezTo>
                  <a:pt x="2523" y="1165"/>
                  <a:pt x="2106" y="-102"/>
                  <a:pt x="1293" y="6"/>
                </a:cubicBezTo>
                <a:cubicBezTo>
                  <a:pt x="584" y="114"/>
                  <a:pt x="354" y="2190"/>
                  <a:pt x="271" y="2783"/>
                </a:cubicBezTo>
                <a:cubicBezTo>
                  <a:pt x="21" y="4671"/>
                  <a:pt x="42" y="6747"/>
                  <a:pt x="313" y="8635"/>
                </a:cubicBezTo>
                <a:cubicBezTo>
                  <a:pt x="521" y="10064"/>
                  <a:pt x="876" y="12626"/>
                  <a:pt x="1835" y="13597"/>
                </a:cubicBezTo>
                <a:cubicBezTo>
                  <a:pt x="2314" y="14082"/>
                  <a:pt x="3002" y="13651"/>
                  <a:pt x="3398" y="13246"/>
                </a:cubicBezTo>
                <a:cubicBezTo>
                  <a:pt x="4024" y="12626"/>
                  <a:pt x="4566" y="11736"/>
                  <a:pt x="5087" y="10981"/>
                </a:cubicBezTo>
                <a:cubicBezTo>
                  <a:pt x="5546" y="10334"/>
                  <a:pt x="5796" y="10118"/>
                  <a:pt x="6401" y="9822"/>
                </a:cubicBezTo>
                <a:cubicBezTo>
                  <a:pt x="6755" y="10334"/>
                  <a:pt x="6943" y="10577"/>
                  <a:pt x="7068" y="11332"/>
                </a:cubicBezTo>
                <a:cubicBezTo>
                  <a:pt x="7214" y="12168"/>
                  <a:pt x="7276" y="13058"/>
                  <a:pt x="7422" y="13894"/>
                </a:cubicBezTo>
                <a:cubicBezTo>
                  <a:pt x="7527" y="14514"/>
                  <a:pt x="7631" y="15377"/>
                  <a:pt x="8006" y="15862"/>
                </a:cubicBezTo>
                <a:cubicBezTo>
                  <a:pt x="8236" y="16159"/>
                  <a:pt x="8757" y="16240"/>
                  <a:pt x="9049" y="16320"/>
                </a:cubicBezTo>
                <a:cubicBezTo>
                  <a:pt x="9424" y="16401"/>
                  <a:pt x="9820" y="16428"/>
                  <a:pt x="10195" y="16428"/>
                </a:cubicBezTo>
                <a:cubicBezTo>
                  <a:pt x="10550" y="16428"/>
                  <a:pt x="10800" y="16509"/>
                  <a:pt x="11134" y="16617"/>
                </a:cubicBezTo>
                <a:moveTo>
                  <a:pt x="17055" y="13813"/>
                </a:moveTo>
                <a:cubicBezTo>
                  <a:pt x="17284" y="14514"/>
                  <a:pt x="17430" y="15080"/>
                  <a:pt x="17534" y="15835"/>
                </a:cubicBezTo>
                <a:cubicBezTo>
                  <a:pt x="17659" y="16752"/>
                  <a:pt x="17805" y="17696"/>
                  <a:pt x="17951" y="18613"/>
                </a:cubicBezTo>
                <a:cubicBezTo>
                  <a:pt x="18076" y="19422"/>
                  <a:pt x="18160" y="20338"/>
                  <a:pt x="18389" y="21120"/>
                </a:cubicBezTo>
                <a:cubicBezTo>
                  <a:pt x="18431" y="21228"/>
                  <a:pt x="18452" y="21309"/>
                  <a:pt x="18493" y="21417"/>
                </a:cubicBezTo>
                <a:moveTo>
                  <a:pt x="16012" y="21067"/>
                </a:moveTo>
                <a:cubicBezTo>
                  <a:pt x="15783" y="21067"/>
                  <a:pt x="15720" y="21067"/>
                  <a:pt x="15575" y="21067"/>
                </a:cubicBezTo>
                <a:cubicBezTo>
                  <a:pt x="16096" y="21309"/>
                  <a:pt x="16534" y="21417"/>
                  <a:pt x="17097" y="21444"/>
                </a:cubicBezTo>
                <a:cubicBezTo>
                  <a:pt x="17847" y="21471"/>
                  <a:pt x="18619" y="21498"/>
                  <a:pt x="19369" y="21390"/>
                </a:cubicBezTo>
                <a:cubicBezTo>
                  <a:pt x="19995" y="21309"/>
                  <a:pt x="20620" y="21147"/>
                  <a:pt x="21246" y="21120"/>
                </a:cubicBezTo>
                <a:cubicBezTo>
                  <a:pt x="21371" y="21120"/>
                  <a:pt x="21475" y="21120"/>
                  <a:pt x="21600" y="21120"/>
                </a:cubicBezTo>
              </a:path>
            </a:pathLst>
          </a:custGeom>
          <a:ln w="19050" cap="rnd">
            <a:solidFill/>
            <a:round/>
          </a:ln>
        </p:spPr>
        <p:txBody>
          <a:bodyPr lIns="0" tIns="0" rIns="0" bIns="0" anchor="ctr"/>
          <a:lstStyle/>
          <a:p>
            <a:endParaRPr/>
          </a:p>
        </p:txBody>
      </p:sp>
      <p:sp>
        <p:nvSpPr>
          <p:cNvPr id="137" name="Shape 137"/>
          <p:cNvSpPr/>
          <p:nvPr/>
        </p:nvSpPr>
        <p:spPr>
          <a:xfrm>
            <a:off x="8331199" y="1328738"/>
            <a:ext cx="60327" cy="180972"/>
          </a:xfrm>
          <a:custGeom>
            <a:avLst/>
            <a:gdLst/>
            <a:ahLst/>
            <a:cxnLst>
              <a:cxn ang="0">
                <a:pos x="wd2" y="hd2"/>
              </a:cxn>
              <a:cxn ang="5400000">
                <a:pos x="wd2" y="hd2"/>
              </a:cxn>
              <a:cxn ang="10800000">
                <a:pos x="wd2" y="hd2"/>
              </a:cxn>
              <a:cxn ang="16200000">
                <a:pos x="wd2" y="hd2"/>
              </a:cxn>
            </a:cxnLst>
            <a:rect l="0" t="0" r="r" b="b"/>
            <a:pathLst>
              <a:path w="21140" h="21188" extrusionOk="0">
                <a:moveTo>
                  <a:pt x="5034" y="2142"/>
                </a:moveTo>
                <a:cubicBezTo>
                  <a:pt x="7156" y="1554"/>
                  <a:pt x="8654" y="1261"/>
                  <a:pt x="7406" y="380"/>
                </a:cubicBezTo>
                <a:cubicBezTo>
                  <a:pt x="6407" y="-333"/>
                  <a:pt x="2911" y="86"/>
                  <a:pt x="1413" y="590"/>
                </a:cubicBezTo>
                <a:cubicBezTo>
                  <a:pt x="-460" y="1219"/>
                  <a:pt x="-210" y="2016"/>
                  <a:pt x="664" y="2687"/>
                </a:cubicBezTo>
                <a:cubicBezTo>
                  <a:pt x="1413" y="3274"/>
                  <a:pt x="2661" y="3735"/>
                  <a:pt x="3535" y="4281"/>
                </a:cubicBezTo>
                <a:moveTo>
                  <a:pt x="10028" y="18792"/>
                </a:moveTo>
                <a:cubicBezTo>
                  <a:pt x="7281" y="18918"/>
                  <a:pt x="6906" y="19086"/>
                  <a:pt x="6657" y="20093"/>
                </a:cubicBezTo>
                <a:cubicBezTo>
                  <a:pt x="6657" y="20596"/>
                  <a:pt x="6657" y="20764"/>
                  <a:pt x="6532" y="21099"/>
                </a:cubicBezTo>
                <a:cubicBezTo>
                  <a:pt x="9404" y="21267"/>
                  <a:pt x="11401" y="21225"/>
                  <a:pt x="14023" y="20722"/>
                </a:cubicBezTo>
                <a:cubicBezTo>
                  <a:pt x="16395" y="20260"/>
                  <a:pt x="17769" y="19673"/>
                  <a:pt x="18518" y="18834"/>
                </a:cubicBezTo>
                <a:cubicBezTo>
                  <a:pt x="18643" y="18667"/>
                  <a:pt x="18768" y="18541"/>
                  <a:pt x="18893" y="18373"/>
                </a:cubicBezTo>
                <a:cubicBezTo>
                  <a:pt x="16770" y="18037"/>
                  <a:pt x="16021" y="18121"/>
                  <a:pt x="13774" y="18331"/>
                </a:cubicBezTo>
                <a:cubicBezTo>
                  <a:pt x="11776" y="18541"/>
                  <a:pt x="11901" y="18876"/>
                  <a:pt x="11027" y="19505"/>
                </a:cubicBezTo>
                <a:cubicBezTo>
                  <a:pt x="13024" y="19799"/>
                  <a:pt x="14398" y="19883"/>
                  <a:pt x="16645" y="19673"/>
                </a:cubicBezTo>
                <a:cubicBezTo>
                  <a:pt x="19767" y="19422"/>
                  <a:pt x="20141" y="19380"/>
                  <a:pt x="21140" y="18373"/>
                </a:cubicBezTo>
              </a:path>
            </a:pathLst>
          </a:custGeom>
          <a:ln w="19050" cap="rnd">
            <a:solidFill/>
            <a:round/>
          </a:ln>
        </p:spPr>
        <p:txBody>
          <a:bodyPr lIns="0" tIns="0" rIns="0" bIns="0" anchor="ctr"/>
          <a:lstStyle/>
          <a:p>
            <a:endParaRPr/>
          </a:p>
        </p:txBody>
      </p:sp>
      <p:sp>
        <p:nvSpPr>
          <p:cNvPr id="138" name="Shape 138"/>
          <p:cNvSpPr/>
          <p:nvPr/>
        </p:nvSpPr>
        <p:spPr>
          <a:xfrm>
            <a:off x="482592" y="6124575"/>
            <a:ext cx="517519" cy="274638"/>
          </a:xfrm>
          <a:custGeom>
            <a:avLst/>
            <a:gdLst/>
            <a:ahLst/>
            <a:cxnLst>
              <a:cxn ang="0">
                <a:pos x="wd2" y="hd2"/>
              </a:cxn>
              <a:cxn ang="5400000">
                <a:pos x="wd2" y="hd2"/>
              </a:cxn>
              <a:cxn ang="10800000">
                <a:pos x="wd2" y="hd2"/>
              </a:cxn>
              <a:cxn ang="16200000">
                <a:pos x="wd2" y="hd2"/>
              </a:cxn>
            </a:cxnLst>
            <a:rect l="0" t="0" r="r" b="b"/>
            <a:pathLst>
              <a:path w="21457" h="21600" extrusionOk="0">
                <a:moveTo>
                  <a:pt x="340" y="565"/>
                </a:moveTo>
                <a:cubicBezTo>
                  <a:pt x="205" y="311"/>
                  <a:pt x="146" y="198"/>
                  <a:pt x="71" y="0"/>
                </a:cubicBezTo>
                <a:cubicBezTo>
                  <a:pt x="-93" y="2205"/>
                  <a:pt x="71" y="4495"/>
                  <a:pt x="116" y="6701"/>
                </a:cubicBezTo>
                <a:cubicBezTo>
                  <a:pt x="161" y="8538"/>
                  <a:pt x="280" y="10376"/>
                  <a:pt x="325" y="12214"/>
                </a:cubicBezTo>
                <a:cubicBezTo>
                  <a:pt x="355" y="13316"/>
                  <a:pt x="369" y="14419"/>
                  <a:pt x="474" y="15521"/>
                </a:cubicBezTo>
                <a:cubicBezTo>
                  <a:pt x="534" y="16143"/>
                  <a:pt x="504" y="16737"/>
                  <a:pt x="847" y="16794"/>
                </a:cubicBezTo>
                <a:cubicBezTo>
                  <a:pt x="921" y="16794"/>
                  <a:pt x="996" y="16765"/>
                  <a:pt x="1071" y="16765"/>
                </a:cubicBezTo>
                <a:moveTo>
                  <a:pt x="4248" y="2573"/>
                </a:moveTo>
                <a:cubicBezTo>
                  <a:pt x="3890" y="3393"/>
                  <a:pt x="3562" y="4297"/>
                  <a:pt x="3189" y="5061"/>
                </a:cubicBezTo>
                <a:cubicBezTo>
                  <a:pt x="2801" y="5881"/>
                  <a:pt x="2398" y="6672"/>
                  <a:pt x="1995" y="7492"/>
                </a:cubicBezTo>
                <a:cubicBezTo>
                  <a:pt x="1742" y="8001"/>
                  <a:pt x="1518" y="8369"/>
                  <a:pt x="1458" y="9019"/>
                </a:cubicBezTo>
                <a:cubicBezTo>
                  <a:pt x="1399" y="9669"/>
                  <a:pt x="1846" y="9754"/>
                  <a:pt x="2115" y="10008"/>
                </a:cubicBezTo>
                <a:cubicBezTo>
                  <a:pt x="2458" y="10348"/>
                  <a:pt x="2831" y="10715"/>
                  <a:pt x="3129" y="11196"/>
                </a:cubicBezTo>
                <a:cubicBezTo>
                  <a:pt x="3472" y="11761"/>
                  <a:pt x="3815" y="12468"/>
                  <a:pt x="4114" y="13118"/>
                </a:cubicBezTo>
                <a:cubicBezTo>
                  <a:pt x="4382" y="13684"/>
                  <a:pt x="4680" y="14532"/>
                  <a:pt x="5009" y="14984"/>
                </a:cubicBezTo>
                <a:cubicBezTo>
                  <a:pt x="5173" y="15126"/>
                  <a:pt x="5232" y="15182"/>
                  <a:pt x="5337" y="15295"/>
                </a:cubicBezTo>
                <a:moveTo>
                  <a:pt x="8231" y="11563"/>
                </a:moveTo>
                <a:cubicBezTo>
                  <a:pt x="8544" y="11733"/>
                  <a:pt x="8798" y="11846"/>
                  <a:pt x="9126" y="11676"/>
                </a:cubicBezTo>
                <a:cubicBezTo>
                  <a:pt x="9514" y="11479"/>
                  <a:pt x="9872" y="11026"/>
                  <a:pt x="10066" y="10348"/>
                </a:cubicBezTo>
                <a:cubicBezTo>
                  <a:pt x="10245" y="9726"/>
                  <a:pt x="10259" y="8680"/>
                  <a:pt x="10051" y="8086"/>
                </a:cubicBezTo>
                <a:cubicBezTo>
                  <a:pt x="9887" y="7634"/>
                  <a:pt x="9543" y="7153"/>
                  <a:pt x="9230" y="7181"/>
                </a:cubicBezTo>
                <a:cubicBezTo>
                  <a:pt x="8783" y="7209"/>
                  <a:pt x="8455" y="7803"/>
                  <a:pt x="8201" y="8425"/>
                </a:cubicBezTo>
                <a:cubicBezTo>
                  <a:pt x="7858" y="9245"/>
                  <a:pt x="7738" y="10150"/>
                  <a:pt x="7709" y="11196"/>
                </a:cubicBezTo>
                <a:cubicBezTo>
                  <a:pt x="7679" y="12214"/>
                  <a:pt x="7813" y="13034"/>
                  <a:pt x="8141" y="13853"/>
                </a:cubicBezTo>
                <a:cubicBezTo>
                  <a:pt x="8440" y="14617"/>
                  <a:pt x="8917" y="15126"/>
                  <a:pt x="9394" y="15437"/>
                </a:cubicBezTo>
                <a:cubicBezTo>
                  <a:pt x="9842" y="15719"/>
                  <a:pt x="10304" y="15917"/>
                  <a:pt x="10782" y="15804"/>
                </a:cubicBezTo>
                <a:cubicBezTo>
                  <a:pt x="11125" y="15719"/>
                  <a:pt x="11393" y="15437"/>
                  <a:pt x="11677" y="15097"/>
                </a:cubicBezTo>
                <a:moveTo>
                  <a:pt x="13288" y="12016"/>
                </a:moveTo>
                <a:cubicBezTo>
                  <a:pt x="13571" y="11987"/>
                  <a:pt x="13825" y="11846"/>
                  <a:pt x="14078" y="11535"/>
                </a:cubicBezTo>
                <a:cubicBezTo>
                  <a:pt x="14317" y="11252"/>
                  <a:pt x="14675" y="10546"/>
                  <a:pt x="14764" y="10008"/>
                </a:cubicBezTo>
                <a:cubicBezTo>
                  <a:pt x="14839" y="9584"/>
                  <a:pt x="14809" y="8849"/>
                  <a:pt x="14750" y="8425"/>
                </a:cubicBezTo>
                <a:cubicBezTo>
                  <a:pt x="14645" y="7718"/>
                  <a:pt x="14227" y="7916"/>
                  <a:pt x="13989" y="8312"/>
                </a:cubicBezTo>
                <a:cubicBezTo>
                  <a:pt x="13661" y="8849"/>
                  <a:pt x="13452" y="9584"/>
                  <a:pt x="13303" y="10348"/>
                </a:cubicBezTo>
                <a:cubicBezTo>
                  <a:pt x="13138" y="11168"/>
                  <a:pt x="13064" y="11931"/>
                  <a:pt x="13138" y="12807"/>
                </a:cubicBezTo>
                <a:cubicBezTo>
                  <a:pt x="13213" y="13655"/>
                  <a:pt x="13541" y="14249"/>
                  <a:pt x="13929" y="14645"/>
                </a:cubicBezTo>
                <a:cubicBezTo>
                  <a:pt x="14347" y="15097"/>
                  <a:pt x="14824" y="15097"/>
                  <a:pt x="15287" y="14984"/>
                </a:cubicBezTo>
                <a:cubicBezTo>
                  <a:pt x="15734" y="14871"/>
                  <a:pt x="16167" y="14617"/>
                  <a:pt x="16465" y="13938"/>
                </a:cubicBezTo>
                <a:cubicBezTo>
                  <a:pt x="16629" y="13458"/>
                  <a:pt x="16689" y="13316"/>
                  <a:pt x="16823" y="13034"/>
                </a:cubicBezTo>
                <a:moveTo>
                  <a:pt x="18180" y="13514"/>
                </a:moveTo>
                <a:cubicBezTo>
                  <a:pt x="18404" y="15013"/>
                  <a:pt x="18717" y="16483"/>
                  <a:pt x="18926" y="17981"/>
                </a:cubicBezTo>
                <a:cubicBezTo>
                  <a:pt x="19061" y="18914"/>
                  <a:pt x="19180" y="19875"/>
                  <a:pt x="19299" y="20808"/>
                </a:cubicBezTo>
                <a:cubicBezTo>
                  <a:pt x="19344" y="21204"/>
                  <a:pt x="19359" y="21346"/>
                  <a:pt x="19389" y="21600"/>
                </a:cubicBezTo>
                <a:cubicBezTo>
                  <a:pt x="19284" y="20695"/>
                  <a:pt x="19210" y="19762"/>
                  <a:pt x="19135" y="18829"/>
                </a:cubicBezTo>
                <a:cubicBezTo>
                  <a:pt x="19001" y="17133"/>
                  <a:pt x="18926" y="15437"/>
                  <a:pt x="18852" y="13740"/>
                </a:cubicBezTo>
                <a:cubicBezTo>
                  <a:pt x="18792" y="12101"/>
                  <a:pt x="18658" y="10263"/>
                  <a:pt x="18822" y="8623"/>
                </a:cubicBezTo>
                <a:cubicBezTo>
                  <a:pt x="18897" y="7916"/>
                  <a:pt x="19061" y="6587"/>
                  <a:pt x="19538" y="6446"/>
                </a:cubicBezTo>
                <a:cubicBezTo>
                  <a:pt x="19956" y="6305"/>
                  <a:pt x="20433" y="7096"/>
                  <a:pt x="20672" y="7605"/>
                </a:cubicBezTo>
                <a:cubicBezTo>
                  <a:pt x="21074" y="8482"/>
                  <a:pt x="21328" y="9669"/>
                  <a:pt x="21417" y="10800"/>
                </a:cubicBezTo>
                <a:cubicBezTo>
                  <a:pt x="21507" y="11874"/>
                  <a:pt x="21447" y="12920"/>
                  <a:pt x="21194" y="13910"/>
                </a:cubicBezTo>
                <a:cubicBezTo>
                  <a:pt x="21059" y="14447"/>
                  <a:pt x="20806" y="14843"/>
                  <a:pt x="20493" y="14843"/>
                </a:cubicBezTo>
                <a:cubicBezTo>
                  <a:pt x="20150" y="14843"/>
                  <a:pt x="20120" y="14588"/>
                  <a:pt x="19971" y="14108"/>
                </a:cubicBezTo>
                <a:cubicBezTo>
                  <a:pt x="19941" y="13966"/>
                  <a:pt x="19896" y="13853"/>
                  <a:pt x="19866" y="13712"/>
                </a:cubicBezTo>
              </a:path>
            </a:pathLst>
          </a:custGeom>
          <a:ln w="19050" cap="rnd">
            <a:solidFill/>
            <a:round/>
          </a:ln>
        </p:spPr>
        <p:txBody>
          <a:bodyPr lIns="0" tIns="0" rIns="0" bIns="0" anchor="ctr"/>
          <a:lstStyle/>
          <a:p>
            <a:endParaRPr/>
          </a:p>
        </p:txBody>
      </p:sp>
      <p:sp>
        <p:nvSpPr>
          <p:cNvPr id="139" name="Shape 139"/>
          <p:cNvSpPr/>
          <p:nvPr/>
        </p:nvSpPr>
        <p:spPr>
          <a:xfrm>
            <a:off x="1257275" y="6102350"/>
            <a:ext cx="1060475" cy="228603"/>
          </a:xfrm>
          <a:custGeom>
            <a:avLst/>
            <a:gdLst/>
            <a:ahLst/>
            <a:cxnLst>
              <a:cxn ang="0">
                <a:pos x="wd2" y="hd2"/>
              </a:cxn>
              <a:cxn ang="5400000">
                <a:pos x="wd2" y="hd2"/>
              </a:cxn>
              <a:cxn ang="10800000">
                <a:pos x="wd2" y="hd2"/>
              </a:cxn>
              <a:cxn ang="16200000">
                <a:pos x="wd2" y="hd2"/>
              </a:cxn>
            </a:cxnLst>
            <a:rect l="0" t="0" r="r" b="b"/>
            <a:pathLst>
              <a:path w="21547" h="21028" extrusionOk="0">
                <a:moveTo>
                  <a:pt x="1203" y="11610"/>
                </a:moveTo>
                <a:cubicBezTo>
                  <a:pt x="955" y="11610"/>
                  <a:pt x="772" y="11776"/>
                  <a:pt x="561" y="12404"/>
                </a:cubicBezTo>
                <a:cubicBezTo>
                  <a:pt x="378" y="12934"/>
                  <a:pt x="166" y="13959"/>
                  <a:pt x="64" y="14819"/>
                </a:cubicBezTo>
                <a:cubicBezTo>
                  <a:pt x="-53" y="15844"/>
                  <a:pt x="-24" y="17796"/>
                  <a:pt x="261" y="18259"/>
                </a:cubicBezTo>
                <a:cubicBezTo>
                  <a:pt x="495" y="18656"/>
                  <a:pt x="729" y="17895"/>
                  <a:pt x="897" y="17267"/>
                </a:cubicBezTo>
                <a:cubicBezTo>
                  <a:pt x="1043" y="16704"/>
                  <a:pt x="1196" y="15778"/>
                  <a:pt x="1298" y="15017"/>
                </a:cubicBezTo>
                <a:cubicBezTo>
                  <a:pt x="1357" y="14554"/>
                  <a:pt x="1320" y="14323"/>
                  <a:pt x="1284" y="13860"/>
                </a:cubicBezTo>
                <a:cubicBezTo>
                  <a:pt x="1233" y="14455"/>
                  <a:pt x="1145" y="15216"/>
                  <a:pt x="1181" y="15844"/>
                </a:cubicBezTo>
                <a:cubicBezTo>
                  <a:pt x="1233" y="16671"/>
                  <a:pt x="1415" y="17531"/>
                  <a:pt x="1561" y="18028"/>
                </a:cubicBezTo>
                <a:cubicBezTo>
                  <a:pt x="1693" y="18458"/>
                  <a:pt x="1919" y="18821"/>
                  <a:pt x="2087" y="18590"/>
                </a:cubicBezTo>
                <a:cubicBezTo>
                  <a:pt x="2124" y="18491"/>
                  <a:pt x="2153" y="18391"/>
                  <a:pt x="2190" y="18292"/>
                </a:cubicBezTo>
                <a:moveTo>
                  <a:pt x="3088" y="14819"/>
                </a:moveTo>
                <a:cubicBezTo>
                  <a:pt x="3125" y="15414"/>
                  <a:pt x="3168" y="15977"/>
                  <a:pt x="3212" y="16539"/>
                </a:cubicBezTo>
                <a:cubicBezTo>
                  <a:pt x="3220" y="16638"/>
                  <a:pt x="3234" y="16771"/>
                  <a:pt x="3241" y="16870"/>
                </a:cubicBezTo>
                <a:cubicBezTo>
                  <a:pt x="3300" y="16175"/>
                  <a:pt x="3322" y="15580"/>
                  <a:pt x="3336" y="14819"/>
                </a:cubicBezTo>
                <a:cubicBezTo>
                  <a:pt x="3351" y="13760"/>
                  <a:pt x="3366" y="12735"/>
                  <a:pt x="3548" y="11941"/>
                </a:cubicBezTo>
                <a:cubicBezTo>
                  <a:pt x="3658" y="11445"/>
                  <a:pt x="3840" y="11445"/>
                  <a:pt x="3986" y="11478"/>
                </a:cubicBezTo>
                <a:cubicBezTo>
                  <a:pt x="4147" y="11511"/>
                  <a:pt x="4293" y="11511"/>
                  <a:pt x="4447" y="11346"/>
                </a:cubicBezTo>
                <a:cubicBezTo>
                  <a:pt x="4483" y="11313"/>
                  <a:pt x="4512" y="11280"/>
                  <a:pt x="4549" y="11247"/>
                </a:cubicBezTo>
                <a:moveTo>
                  <a:pt x="5404" y="165"/>
                </a:moveTo>
                <a:cubicBezTo>
                  <a:pt x="5447" y="1389"/>
                  <a:pt x="5440" y="2613"/>
                  <a:pt x="5462" y="3837"/>
                </a:cubicBezTo>
                <a:cubicBezTo>
                  <a:pt x="5491" y="5756"/>
                  <a:pt x="5542" y="7674"/>
                  <a:pt x="5557" y="9626"/>
                </a:cubicBezTo>
                <a:cubicBezTo>
                  <a:pt x="5564" y="10883"/>
                  <a:pt x="5557" y="12107"/>
                  <a:pt x="5594" y="13330"/>
                </a:cubicBezTo>
                <a:cubicBezTo>
                  <a:pt x="5601" y="13529"/>
                  <a:pt x="5601" y="13694"/>
                  <a:pt x="5608" y="13893"/>
                </a:cubicBezTo>
                <a:cubicBezTo>
                  <a:pt x="5674" y="13000"/>
                  <a:pt x="5725" y="12040"/>
                  <a:pt x="5798" y="11147"/>
                </a:cubicBezTo>
                <a:cubicBezTo>
                  <a:pt x="5878" y="10122"/>
                  <a:pt x="5966" y="8733"/>
                  <a:pt x="6098" y="7806"/>
                </a:cubicBezTo>
                <a:cubicBezTo>
                  <a:pt x="6185" y="7178"/>
                  <a:pt x="6339" y="6748"/>
                  <a:pt x="6485" y="7277"/>
                </a:cubicBezTo>
                <a:cubicBezTo>
                  <a:pt x="6675" y="7972"/>
                  <a:pt x="6777" y="9328"/>
                  <a:pt x="6865" y="10320"/>
                </a:cubicBezTo>
                <a:cubicBezTo>
                  <a:pt x="6967" y="11544"/>
                  <a:pt x="6996" y="12801"/>
                  <a:pt x="6996" y="14091"/>
                </a:cubicBezTo>
                <a:cubicBezTo>
                  <a:pt x="6996" y="15249"/>
                  <a:pt x="6872" y="16506"/>
                  <a:pt x="6587" y="16738"/>
                </a:cubicBezTo>
                <a:cubicBezTo>
                  <a:pt x="6441" y="16870"/>
                  <a:pt x="6236" y="16374"/>
                  <a:pt x="6171" y="15745"/>
                </a:cubicBezTo>
                <a:cubicBezTo>
                  <a:pt x="6134" y="15381"/>
                  <a:pt x="6171" y="14918"/>
                  <a:pt x="6178" y="14554"/>
                </a:cubicBezTo>
                <a:moveTo>
                  <a:pt x="8859" y="11544"/>
                </a:moveTo>
                <a:cubicBezTo>
                  <a:pt x="8713" y="11743"/>
                  <a:pt x="8647" y="11875"/>
                  <a:pt x="8567" y="12504"/>
                </a:cubicBezTo>
                <a:cubicBezTo>
                  <a:pt x="8479" y="13231"/>
                  <a:pt x="8464" y="13959"/>
                  <a:pt x="8464" y="14786"/>
                </a:cubicBezTo>
                <a:cubicBezTo>
                  <a:pt x="8464" y="15580"/>
                  <a:pt x="8501" y="16374"/>
                  <a:pt x="8567" y="17101"/>
                </a:cubicBezTo>
                <a:cubicBezTo>
                  <a:pt x="8603" y="17465"/>
                  <a:pt x="8610" y="17564"/>
                  <a:pt x="8632" y="17796"/>
                </a:cubicBezTo>
                <a:cubicBezTo>
                  <a:pt x="8742" y="17498"/>
                  <a:pt x="8735" y="17432"/>
                  <a:pt x="8808" y="16870"/>
                </a:cubicBezTo>
                <a:moveTo>
                  <a:pt x="10049" y="0"/>
                </a:moveTo>
                <a:cubicBezTo>
                  <a:pt x="10086" y="893"/>
                  <a:pt x="10159" y="1687"/>
                  <a:pt x="10225" y="2547"/>
                </a:cubicBezTo>
                <a:cubicBezTo>
                  <a:pt x="10349" y="4168"/>
                  <a:pt x="10458" y="5756"/>
                  <a:pt x="10561" y="7409"/>
                </a:cubicBezTo>
                <a:cubicBezTo>
                  <a:pt x="10656" y="8964"/>
                  <a:pt x="10707" y="10486"/>
                  <a:pt x="10743" y="12074"/>
                </a:cubicBezTo>
                <a:cubicBezTo>
                  <a:pt x="10765" y="13033"/>
                  <a:pt x="10780" y="13827"/>
                  <a:pt x="10736" y="14786"/>
                </a:cubicBezTo>
                <a:moveTo>
                  <a:pt x="9523" y="7641"/>
                </a:moveTo>
                <a:cubicBezTo>
                  <a:pt x="9677" y="7343"/>
                  <a:pt x="9808" y="7112"/>
                  <a:pt x="9969" y="6979"/>
                </a:cubicBezTo>
                <a:cubicBezTo>
                  <a:pt x="10225" y="6748"/>
                  <a:pt x="10488" y="6649"/>
                  <a:pt x="10743" y="6748"/>
                </a:cubicBezTo>
                <a:cubicBezTo>
                  <a:pt x="10992" y="6847"/>
                  <a:pt x="11233" y="7013"/>
                  <a:pt x="11481" y="7112"/>
                </a:cubicBezTo>
                <a:cubicBezTo>
                  <a:pt x="11518" y="7112"/>
                  <a:pt x="11554" y="7112"/>
                  <a:pt x="11591" y="7112"/>
                </a:cubicBezTo>
                <a:moveTo>
                  <a:pt x="12876" y="9923"/>
                </a:moveTo>
                <a:cubicBezTo>
                  <a:pt x="12949" y="10850"/>
                  <a:pt x="12964" y="11643"/>
                  <a:pt x="12979" y="12603"/>
                </a:cubicBezTo>
                <a:cubicBezTo>
                  <a:pt x="12986" y="13397"/>
                  <a:pt x="13015" y="14157"/>
                  <a:pt x="13015" y="14951"/>
                </a:cubicBezTo>
                <a:cubicBezTo>
                  <a:pt x="12971" y="14290"/>
                  <a:pt x="12942" y="13628"/>
                  <a:pt x="12913" y="12934"/>
                </a:cubicBezTo>
                <a:cubicBezTo>
                  <a:pt x="12854" y="11478"/>
                  <a:pt x="12854" y="9990"/>
                  <a:pt x="12964" y="8600"/>
                </a:cubicBezTo>
                <a:cubicBezTo>
                  <a:pt x="13022" y="7806"/>
                  <a:pt x="13147" y="7013"/>
                  <a:pt x="13344" y="6847"/>
                </a:cubicBezTo>
                <a:cubicBezTo>
                  <a:pt x="13534" y="6682"/>
                  <a:pt x="13760" y="7178"/>
                  <a:pt x="13928" y="7509"/>
                </a:cubicBezTo>
                <a:cubicBezTo>
                  <a:pt x="14082" y="7873"/>
                  <a:pt x="14125" y="8005"/>
                  <a:pt x="14242" y="8005"/>
                </a:cubicBezTo>
                <a:moveTo>
                  <a:pt x="16317" y="7575"/>
                </a:moveTo>
                <a:cubicBezTo>
                  <a:pt x="16273" y="6946"/>
                  <a:pt x="16215" y="6814"/>
                  <a:pt x="16061" y="6880"/>
                </a:cubicBezTo>
                <a:cubicBezTo>
                  <a:pt x="15827" y="6979"/>
                  <a:pt x="15711" y="7575"/>
                  <a:pt x="15586" y="8435"/>
                </a:cubicBezTo>
                <a:cubicBezTo>
                  <a:pt x="15433" y="9526"/>
                  <a:pt x="15338" y="10850"/>
                  <a:pt x="15331" y="12140"/>
                </a:cubicBezTo>
                <a:cubicBezTo>
                  <a:pt x="15323" y="12900"/>
                  <a:pt x="15367" y="14323"/>
                  <a:pt x="15564" y="14587"/>
                </a:cubicBezTo>
                <a:cubicBezTo>
                  <a:pt x="15762" y="14852"/>
                  <a:pt x="15959" y="14025"/>
                  <a:pt x="16076" y="13430"/>
                </a:cubicBezTo>
                <a:cubicBezTo>
                  <a:pt x="16310" y="12173"/>
                  <a:pt x="16404" y="10552"/>
                  <a:pt x="16368" y="8931"/>
                </a:cubicBezTo>
                <a:cubicBezTo>
                  <a:pt x="16353" y="8402"/>
                  <a:pt x="16317" y="7906"/>
                  <a:pt x="16280" y="7409"/>
                </a:cubicBezTo>
                <a:cubicBezTo>
                  <a:pt x="16288" y="8402"/>
                  <a:pt x="16331" y="9394"/>
                  <a:pt x="16434" y="10320"/>
                </a:cubicBezTo>
                <a:cubicBezTo>
                  <a:pt x="16543" y="11280"/>
                  <a:pt x="16689" y="12107"/>
                  <a:pt x="16865" y="12834"/>
                </a:cubicBezTo>
                <a:cubicBezTo>
                  <a:pt x="16982" y="13330"/>
                  <a:pt x="17084" y="13661"/>
                  <a:pt x="17237" y="13529"/>
                </a:cubicBezTo>
                <a:cubicBezTo>
                  <a:pt x="17266" y="13496"/>
                  <a:pt x="17296" y="13463"/>
                  <a:pt x="17325" y="13430"/>
                </a:cubicBezTo>
                <a:moveTo>
                  <a:pt x="17807" y="8898"/>
                </a:moveTo>
                <a:cubicBezTo>
                  <a:pt x="17880" y="9593"/>
                  <a:pt x="17909" y="10320"/>
                  <a:pt x="17924" y="11081"/>
                </a:cubicBezTo>
                <a:cubicBezTo>
                  <a:pt x="17938" y="11677"/>
                  <a:pt x="17931" y="12239"/>
                  <a:pt x="17953" y="12834"/>
                </a:cubicBezTo>
                <a:cubicBezTo>
                  <a:pt x="17953" y="11941"/>
                  <a:pt x="17931" y="11048"/>
                  <a:pt x="17953" y="10188"/>
                </a:cubicBezTo>
                <a:cubicBezTo>
                  <a:pt x="17982" y="8997"/>
                  <a:pt x="18033" y="7773"/>
                  <a:pt x="18158" y="6715"/>
                </a:cubicBezTo>
                <a:cubicBezTo>
                  <a:pt x="18245" y="5954"/>
                  <a:pt x="18348" y="5590"/>
                  <a:pt x="18523" y="5359"/>
                </a:cubicBezTo>
                <a:cubicBezTo>
                  <a:pt x="18669" y="5160"/>
                  <a:pt x="18793" y="5259"/>
                  <a:pt x="18932" y="5590"/>
                </a:cubicBezTo>
                <a:cubicBezTo>
                  <a:pt x="19027" y="5855"/>
                  <a:pt x="19056" y="5954"/>
                  <a:pt x="19129" y="6020"/>
                </a:cubicBezTo>
                <a:moveTo>
                  <a:pt x="19925" y="6020"/>
                </a:moveTo>
                <a:cubicBezTo>
                  <a:pt x="20050" y="6483"/>
                  <a:pt x="20152" y="6979"/>
                  <a:pt x="20247" y="7575"/>
                </a:cubicBezTo>
                <a:cubicBezTo>
                  <a:pt x="20364" y="8303"/>
                  <a:pt x="20444" y="9096"/>
                  <a:pt x="20554" y="9857"/>
                </a:cubicBezTo>
                <a:cubicBezTo>
                  <a:pt x="20612" y="10287"/>
                  <a:pt x="20729" y="11346"/>
                  <a:pt x="20831" y="11577"/>
                </a:cubicBezTo>
                <a:cubicBezTo>
                  <a:pt x="20992" y="11941"/>
                  <a:pt x="21028" y="11147"/>
                  <a:pt x="21065" y="10651"/>
                </a:cubicBezTo>
                <a:moveTo>
                  <a:pt x="21547" y="4036"/>
                </a:moveTo>
                <a:cubicBezTo>
                  <a:pt x="21386" y="4499"/>
                  <a:pt x="21364" y="5028"/>
                  <a:pt x="21306" y="5888"/>
                </a:cubicBezTo>
                <a:cubicBezTo>
                  <a:pt x="21204" y="7277"/>
                  <a:pt x="21145" y="8733"/>
                  <a:pt x="21072" y="10155"/>
                </a:cubicBezTo>
                <a:cubicBezTo>
                  <a:pt x="20977" y="12040"/>
                  <a:pt x="20860" y="13794"/>
                  <a:pt x="20729" y="15646"/>
                </a:cubicBezTo>
                <a:cubicBezTo>
                  <a:pt x="20605" y="17333"/>
                  <a:pt x="20502" y="19086"/>
                  <a:pt x="20356" y="20707"/>
                </a:cubicBezTo>
                <a:cubicBezTo>
                  <a:pt x="20276" y="21600"/>
                  <a:pt x="20305" y="20376"/>
                  <a:pt x="20298" y="20111"/>
                </a:cubicBezTo>
              </a:path>
            </a:pathLst>
          </a:custGeom>
          <a:ln w="19050" cap="rnd">
            <a:solidFill/>
            <a:round/>
          </a:ln>
        </p:spPr>
        <p:txBody>
          <a:bodyPr lIns="0" tIns="0" rIns="0" bIns="0" anchor="ctr"/>
          <a:lstStyle/>
          <a:p>
            <a:endParaRPr/>
          </a:p>
        </p:txBody>
      </p:sp>
      <p:sp>
        <p:nvSpPr>
          <p:cNvPr id="140" name="Shape 140"/>
          <p:cNvSpPr/>
          <p:nvPr/>
        </p:nvSpPr>
        <p:spPr>
          <a:xfrm>
            <a:off x="2501903" y="5988050"/>
            <a:ext cx="325435" cy="282575"/>
          </a:xfrm>
          <a:custGeom>
            <a:avLst/>
            <a:gdLst/>
            <a:ahLst/>
            <a:cxnLst>
              <a:cxn ang="0">
                <a:pos x="wd2" y="hd2"/>
              </a:cxn>
              <a:cxn ang="5400000">
                <a:pos x="wd2" y="hd2"/>
              </a:cxn>
              <a:cxn ang="10800000">
                <a:pos x="wd2" y="hd2"/>
              </a:cxn>
              <a:cxn ang="16200000">
                <a:pos x="wd2" y="hd2"/>
              </a:cxn>
            </a:cxnLst>
            <a:rect l="0" t="0" r="r" b="b"/>
            <a:pathLst>
              <a:path w="21577" h="21540" extrusionOk="0">
                <a:moveTo>
                  <a:pt x="956" y="18397"/>
                </a:moveTo>
                <a:cubicBezTo>
                  <a:pt x="1624" y="18123"/>
                  <a:pt x="1600" y="18151"/>
                  <a:pt x="1910" y="17275"/>
                </a:cubicBezTo>
                <a:cubicBezTo>
                  <a:pt x="2340" y="16043"/>
                  <a:pt x="2507" y="14646"/>
                  <a:pt x="2674" y="13332"/>
                </a:cubicBezTo>
                <a:cubicBezTo>
                  <a:pt x="2913" y="11361"/>
                  <a:pt x="2889" y="9417"/>
                  <a:pt x="2698" y="7446"/>
                </a:cubicBezTo>
                <a:cubicBezTo>
                  <a:pt x="2483" y="5284"/>
                  <a:pt x="2173" y="1834"/>
                  <a:pt x="788" y="137"/>
                </a:cubicBezTo>
                <a:cubicBezTo>
                  <a:pt x="717" y="82"/>
                  <a:pt x="645" y="55"/>
                  <a:pt x="574" y="0"/>
                </a:cubicBezTo>
                <a:cubicBezTo>
                  <a:pt x="216" y="520"/>
                  <a:pt x="1" y="1122"/>
                  <a:pt x="1" y="2354"/>
                </a:cubicBezTo>
                <a:cubicBezTo>
                  <a:pt x="-23" y="5612"/>
                  <a:pt x="502" y="8952"/>
                  <a:pt x="1361" y="12046"/>
                </a:cubicBezTo>
                <a:cubicBezTo>
                  <a:pt x="1528" y="12675"/>
                  <a:pt x="1719" y="13661"/>
                  <a:pt x="2459" y="13633"/>
                </a:cubicBezTo>
                <a:cubicBezTo>
                  <a:pt x="3295" y="13606"/>
                  <a:pt x="4655" y="11115"/>
                  <a:pt x="5156" y="10513"/>
                </a:cubicBezTo>
                <a:cubicBezTo>
                  <a:pt x="5968" y="9554"/>
                  <a:pt x="6755" y="8596"/>
                  <a:pt x="7901" y="8213"/>
                </a:cubicBezTo>
                <a:cubicBezTo>
                  <a:pt x="8689" y="7939"/>
                  <a:pt x="9381" y="8405"/>
                  <a:pt x="9739" y="9253"/>
                </a:cubicBezTo>
                <a:cubicBezTo>
                  <a:pt x="10359" y="10759"/>
                  <a:pt x="10001" y="12648"/>
                  <a:pt x="9930" y="14236"/>
                </a:cubicBezTo>
                <a:cubicBezTo>
                  <a:pt x="9906" y="14674"/>
                  <a:pt x="9834" y="15769"/>
                  <a:pt x="10168" y="16125"/>
                </a:cubicBezTo>
                <a:cubicBezTo>
                  <a:pt x="10574" y="16535"/>
                  <a:pt x="11266" y="16152"/>
                  <a:pt x="11672" y="16125"/>
                </a:cubicBezTo>
                <a:cubicBezTo>
                  <a:pt x="12078" y="16097"/>
                  <a:pt x="12460" y="16125"/>
                  <a:pt x="12865" y="16125"/>
                </a:cubicBezTo>
                <a:cubicBezTo>
                  <a:pt x="12961" y="16125"/>
                  <a:pt x="13056" y="16125"/>
                  <a:pt x="13152" y="16125"/>
                </a:cubicBezTo>
                <a:moveTo>
                  <a:pt x="16994" y="11334"/>
                </a:moveTo>
                <a:cubicBezTo>
                  <a:pt x="17018" y="11936"/>
                  <a:pt x="17042" y="12538"/>
                  <a:pt x="17066" y="13141"/>
                </a:cubicBezTo>
                <a:cubicBezTo>
                  <a:pt x="17090" y="14017"/>
                  <a:pt x="17114" y="14838"/>
                  <a:pt x="17233" y="15687"/>
                </a:cubicBezTo>
                <a:cubicBezTo>
                  <a:pt x="17376" y="16727"/>
                  <a:pt x="17543" y="17822"/>
                  <a:pt x="17830" y="18808"/>
                </a:cubicBezTo>
                <a:cubicBezTo>
                  <a:pt x="17925" y="19136"/>
                  <a:pt x="17949" y="19218"/>
                  <a:pt x="18068" y="19383"/>
                </a:cubicBezTo>
                <a:moveTo>
                  <a:pt x="13939" y="20341"/>
                </a:moveTo>
                <a:cubicBezTo>
                  <a:pt x="13653" y="20806"/>
                  <a:pt x="14417" y="20916"/>
                  <a:pt x="15013" y="21080"/>
                </a:cubicBezTo>
                <a:cubicBezTo>
                  <a:pt x="15801" y="21299"/>
                  <a:pt x="16541" y="21436"/>
                  <a:pt x="17352" y="21490"/>
                </a:cubicBezTo>
                <a:cubicBezTo>
                  <a:pt x="18116" y="21518"/>
                  <a:pt x="18928" y="21600"/>
                  <a:pt x="19668" y="21463"/>
                </a:cubicBezTo>
                <a:cubicBezTo>
                  <a:pt x="20026" y="21408"/>
                  <a:pt x="20980" y="21271"/>
                  <a:pt x="21291" y="21025"/>
                </a:cubicBezTo>
                <a:cubicBezTo>
                  <a:pt x="21434" y="20751"/>
                  <a:pt x="21482" y="20642"/>
                  <a:pt x="21577" y="20450"/>
                </a:cubicBezTo>
              </a:path>
            </a:pathLst>
          </a:custGeom>
          <a:ln w="19050" cap="rnd">
            <a:solidFill/>
            <a:round/>
          </a:ln>
        </p:spPr>
        <p:txBody>
          <a:bodyPr lIns="0" tIns="0" rIns="0" bIns="0" anchor="ctr"/>
          <a:lstStyle/>
          <a:p>
            <a:endParaRPr/>
          </a:p>
        </p:txBody>
      </p:sp>
      <p:sp>
        <p:nvSpPr>
          <p:cNvPr id="141" name="Shape 141"/>
          <p:cNvSpPr/>
          <p:nvPr/>
        </p:nvSpPr>
        <p:spPr>
          <a:xfrm>
            <a:off x="2959100" y="6073771"/>
            <a:ext cx="206371" cy="320680"/>
          </a:xfrm>
          <a:custGeom>
            <a:avLst/>
            <a:gdLst/>
            <a:ahLst/>
            <a:cxnLst>
              <a:cxn ang="0">
                <a:pos x="wd2" y="hd2"/>
              </a:cxn>
              <a:cxn ang="5400000">
                <a:pos x="wd2" y="hd2"/>
              </a:cxn>
              <a:cxn ang="10800000">
                <a:pos x="wd2" y="hd2"/>
              </a:cxn>
              <a:cxn ang="16200000">
                <a:pos x="wd2" y="hd2"/>
              </a:cxn>
            </a:cxnLst>
            <a:rect l="0" t="0" r="r" b="b"/>
            <a:pathLst>
              <a:path w="21536" h="21357" extrusionOk="0">
                <a:moveTo>
                  <a:pt x="1756" y="21357"/>
                </a:moveTo>
                <a:cubicBezTo>
                  <a:pt x="1420" y="20520"/>
                  <a:pt x="1495" y="19802"/>
                  <a:pt x="1420" y="18941"/>
                </a:cubicBezTo>
                <a:cubicBezTo>
                  <a:pt x="1308" y="17410"/>
                  <a:pt x="1046" y="15879"/>
                  <a:pt x="860" y="14348"/>
                </a:cubicBezTo>
                <a:cubicBezTo>
                  <a:pt x="486" y="11526"/>
                  <a:pt x="0" y="8703"/>
                  <a:pt x="0" y="5881"/>
                </a:cubicBezTo>
                <a:cubicBezTo>
                  <a:pt x="0" y="4134"/>
                  <a:pt x="0" y="1695"/>
                  <a:pt x="2242" y="403"/>
                </a:cubicBezTo>
                <a:cubicBezTo>
                  <a:pt x="3363" y="-243"/>
                  <a:pt x="4970" y="-52"/>
                  <a:pt x="6017" y="546"/>
                </a:cubicBezTo>
                <a:cubicBezTo>
                  <a:pt x="8782" y="2101"/>
                  <a:pt x="9118" y="5307"/>
                  <a:pt x="8371" y="7435"/>
                </a:cubicBezTo>
                <a:cubicBezTo>
                  <a:pt x="7960" y="8584"/>
                  <a:pt x="7100" y="9732"/>
                  <a:pt x="5643" y="10473"/>
                </a:cubicBezTo>
                <a:cubicBezTo>
                  <a:pt x="4671" y="10976"/>
                  <a:pt x="3401" y="11119"/>
                  <a:pt x="2205" y="10928"/>
                </a:cubicBezTo>
                <a:cubicBezTo>
                  <a:pt x="1233" y="10784"/>
                  <a:pt x="486" y="10449"/>
                  <a:pt x="448" y="9851"/>
                </a:cubicBezTo>
                <a:cubicBezTo>
                  <a:pt x="561" y="9780"/>
                  <a:pt x="673" y="9708"/>
                  <a:pt x="785" y="9636"/>
                </a:cubicBezTo>
                <a:moveTo>
                  <a:pt x="20479" y="11191"/>
                </a:moveTo>
                <a:cubicBezTo>
                  <a:pt x="21002" y="11741"/>
                  <a:pt x="21451" y="12172"/>
                  <a:pt x="21525" y="12841"/>
                </a:cubicBezTo>
                <a:cubicBezTo>
                  <a:pt x="21600" y="13607"/>
                  <a:pt x="21264" y="14301"/>
                  <a:pt x="20890" y="14994"/>
                </a:cubicBezTo>
                <a:cubicBezTo>
                  <a:pt x="20516" y="15688"/>
                  <a:pt x="19993" y="16142"/>
                  <a:pt x="19358" y="16693"/>
                </a:cubicBezTo>
                <a:cubicBezTo>
                  <a:pt x="19171" y="16956"/>
                  <a:pt x="19096" y="17027"/>
                  <a:pt x="18909" y="17195"/>
                </a:cubicBezTo>
              </a:path>
            </a:pathLst>
          </a:custGeom>
          <a:ln w="19050" cap="rnd">
            <a:solidFill/>
            <a:round/>
          </a:ln>
        </p:spPr>
        <p:txBody>
          <a:bodyPr lIns="0" tIns="0" rIns="0" bIns="0" anchor="ctr"/>
          <a:lstStyle/>
          <a:p>
            <a:endParaRPr/>
          </a:p>
        </p:txBody>
      </p:sp>
      <p:sp>
        <p:nvSpPr>
          <p:cNvPr id="142" name="Shape 142"/>
          <p:cNvSpPr/>
          <p:nvPr/>
        </p:nvSpPr>
        <p:spPr>
          <a:xfrm>
            <a:off x="841378" y="6516687"/>
            <a:ext cx="503235" cy="204788"/>
          </a:xfrm>
          <a:custGeom>
            <a:avLst/>
            <a:gdLst/>
            <a:ahLst/>
            <a:cxnLst>
              <a:cxn ang="0">
                <a:pos x="wd2" y="hd2"/>
              </a:cxn>
              <a:cxn ang="5400000">
                <a:pos x="wd2" y="hd2"/>
              </a:cxn>
              <a:cxn ang="10800000">
                <a:pos x="wd2" y="hd2"/>
              </a:cxn>
              <a:cxn ang="16200000">
                <a:pos x="wd2" y="hd2"/>
              </a:cxn>
            </a:cxnLst>
            <a:rect l="0" t="0" r="r" b="b"/>
            <a:pathLst>
              <a:path w="21557" h="21600" extrusionOk="0">
                <a:moveTo>
                  <a:pt x="204" y="947"/>
                </a:moveTo>
                <a:cubicBezTo>
                  <a:pt x="466" y="2615"/>
                  <a:pt x="620" y="4547"/>
                  <a:pt x="712" y="6328"/>
                </a:cubicBezTo>
                <a:cubicBezTo>
                  <a:pt x="882" y="9284"/>
                  <a:pt x="1067" y="12278"/>
                  <a:pt x="1206" y="15234"/>
                </a:cubicBezTo>
                <a:cubicBezTo>
                  <a:pt x="1314" y="17356"/>
                  <a:pt x="1360" y="19478"/>
                  <a:pt x="1483" y="21600"/>
                </a:cubicBezTo>
                <a:cubicBezTo>
                  <a:pt x="1360" y="19364"/>
                  <a:pt x="1206" y="17204"/>
                  <a:pt x="1067" y="14968"/>
                </a:cubicBezTo>
                <a:cubicBezTo>
                  <a:pt x="913" y="12354"/>
                  <a:pt x="635" y="9815"/>
                  <a:pt x="420" y="7238"/>
                </a:cubicBezTo>
                <a:cubicBezTo>
                  <a:pt x="265" y="5419"/>
                  <a:pt x="157" y="3638"/>
                  <a:pt x="19" y="1819"/>
                </a:cubicBezTo>
                <a:cubicBezTo>
                  <a:pt x="-43" y="985"/>
                  <a:pt x="65" y="872"/>
                  <a:pt x="96" y="114"/>
                </a:cubicBezTo>
                <a:cubicBezTo>
                  <a:pt x="389" y="114"/>
                  <a:pt x="697" y="114"/>
                  <a:pt x="990" y="114"/>
                </a:cubicBezTo>
                <a:cubicBezTo>
                  <a:pt x="1483" y="114"/>
                  <a:pt x="1977" y="265"/>
                  <a:pt x="2455" y="379"/>
                </a:cubicBezTo>
                <a:cubicBezTo>
                  <a:pt x="2979" y="531"/>
                  <a:pt x="3534" y="379"/>
                  <a:pt x="4073" y="265"/>
                </a:cubicBezTo>
                <a:cubicBezTo>
                  <a:pt x="4490" y="114"/>
                  <a:pt x="4613" y="76"/>
                  <a:pt x="4875" y="0"/>
                </a:cubicBezTo>
                <a:moveTo>
                  <a:pt x="1175" y="8602"/>
                </a:moveTo>
                <a:cubicBezTo>
                  <a:pt x="1113" y="8981"/>
                  <a:pt x="1067" y="9398"/>
                  <a:pt x="1005" y="9777"/>
                </a:cubicBezTo>
                <a:cubicBezTo>
                  <a:pt x="1638" y="10535"/>
                  <a:pt x="2270" y="11255"/>
                  <a:pt x="2994" y="11331"/>
                </a:cubicBezTo>
                <a:cubicBezTo>
                  <a:pt x="3688" y="11406"/>
                  <a:pt x="4397" y="10914"/>
                  <a:pt x="5045" y="10345"/>
                </a:cubicBezTo>
                <a:cubicBezTo>
                  <a:pt x="5584" y="9815"/>
                  <a:pt x="5754" y="9663"/>
                  <a:pt x="6093" y="9246"/>
                </a:cubicBezTo>
                <a:moveTo>
                  <a:pt x="9377" y="1705"/>
                </a:moveTo>
                <a:cubicBezTo>
                  <a:pt x="9608" y="3448"/>
                  <a:pt x="9778" y="5040"/>
                  <a:pt x="9870" y="6821"/>
                </a:cubicBezTo>
                <a:cubicBezTo>
                  <a:pt x="9948" y="8451"/>
                  <a:pt x="9932" y="10080"/>
                  <a:pt x="9932" y="11747"/>
                </a:cubicBezTo>
                <a:cubicBezTo>
                  <a:pt x="9932" y="13680"/>
                  <a:pt x="9855" y="15688"/>
                  <a:pt x="10025" y="17583"/>
                </a:cubicBezTo>
                <a:cubicBezTo>
                  <a:pt x="10194" y="19516"/>
                  <a:pt x="11058" y="19667"/>
                  <a:pt x="11751" y="19592"/>
                </a:cubicBezTo>
                <a:cubicBezTo>
                  <a:pt x="12337" y="19516"/>
                  <a:pt x="13077" y="19175"/>
                  <a:pt x="13632" y="18644"/>
                </a:cubicBezTo>
                <a:cubicBezTo>
                  <a:pt x="14049" y="18114"/>
                  <a:pt x="14203" y="17924"/>
                  <a:pt x="14496" y="17621"/>
                </a:cubicBezTo>
                <a:moveTo>
                  <a:pt x="16161" y="7541"/>
                </a:moveTo>
                <a:cubicBezTo>
                  <a:pt x="16361" y="9208"/>
                  <a:pt x="16438" y="10724"/>
                  <a:pt x="16500" y="12467"/>
                </a:cubicBezTo>
                <a:cubicBezTo>
                  <a:pt x="16562" y="14286"/>
                  <a:pt x="16623" y="16143"/>
                  <a:pt x="16654" y="17962"/>
                </a:cubicBezTo>
                <a:cubicBezTo>
                  <a:pt x="16654" y="18303"/>
                  <a:pt x="16654" y="18682"/>
                  <a:pt x="16654" y="19023"/>
                </a:cubicBezTo>
                <a:cubicBezTo>
                  <a:pt x="16747" y="16522"/>
                  <a:pt x="16870" y="14021"/>
                  <a:pt x="16916" y="11520"/>
                </a:cubicBezTo>
                <a:cubicBezTo>
                  <a:pt x="16963" y="8981"/>
                  <a:pt x="17040" y="6556"/>
                  <a:pt x="17194" y="4055"/>
                </a:cubicBezTo>
                <a:cubicBezTo>
                  <a:pt x="17286" y="2615"/>
                  <a:pt x="17379" y="1592"/>
                  <a:pt x="17811" y="644"/>
                </a:cubicBezTo>
                <a:cubicBezTo>
                  <a:pt x="18412" y="455"/>
                  <a:pt x="18350" y="796"/>
                  <a:pt x="18612" y="2198"/>
                </a:cubicBezTo>
                <a:cubicBezTo>
                  <a:pt x="18844" y="3411"/>
                  <a:pt x="19029" y="5343"/>
                  <a:pt x="18905" y="6707"/>
                </a:cubicBezTo>
                <a:cubicBezTo>
                  <a:pt x="18736" y="8640"/>
                  <a:pt x="17764" y="9322"/>
                  <a:pt x="17626" y="10724"/>
                </a:cubicBezTo>
                <a:cubicBezTo>
                  <a:pt x="17394" y="12960"/>
                  <a:pt x="18473" y="13983"/>
                  <a:pt x="19090" y="14703"/>
                </a:cubicBezTo>
                <a:cubicBezTo>
                  <a:pt x="19738" y="15499"/>
                  <a:pt x="20385" y="16257"/>
                  <a:pt x="21033" y="17015"/>
                </a:cubicBezTo>
                <a:cubicBezTo>
                  <a:pt x="21202" y="17204"/>
                  <a:pt x="21387" y="17432"/>
                  <a:pt x="21557" y="17621"/>
                </a:cubicBezTo>
              </a:path>
            </a:pathLst>
          </a:custGeom>
          <a:ln w="19050" cap="rnd">
            <a:solidFill/>
            <a:round/>
          </a:ln>
        </p:spPr>
        <p:txBody>
          <a:bodyPr lIns="0" tIns="0" rIns="0" bIns="0" anchor="ctr"/>
          <a:lstStyle/>
          <a:p>
            <a:endParaRPr/>
          </a:p>
        </p:txBody>
      </p:sp>
      <p:sp>
        <p:nvSpPr>
          <p:cNvPr id="143" name="Shape 143"/>
          <p:cNvSpPr/>
          <p:nvPr/>
        </p:nvSpPr>
        <p:spPr>
          <a:xfrm>
            <a:off x="1503362" y="6554787"/>
            <a:ext cx="223835" cy="144463"/>
          </a:xfrm>
          <a:custGeom>
            <a:avLst/>
            <a:gdLst/>
            <a:ahLst/>
            <a:cxnLst>
              <a:cxn ang="0">
                <a:pos x="wd2" y="hd2"/>
              </a:cxn>
              <a:cxn ang="5400000">
                <a:pos x="wd2" y="hd2"/>
              </a:cxn>
              <a:cxn ang="10800000">
                <a:pos x="wd2" y="hd2"/>
              </a:cxn>
              <a:cxn ang="16200000">
                <a:pos x="wd2" y="hd2"/>
              </a:cxn>
            </a:cxnLst>
            <a:rect l="0" t="0" r="r" b="b"/>
            <a:pathLst>
              <a:path w="21438" h="21071" extrusionOk="0">
                <a:moveTo>
                  <a:pt x="6210" y="0"/>
                </a:moveTo>
                <a:cubicBezTo>
                  <a:pt x="6927" y="2388"/>
                  <a:pt x="7132" y="4517"/>
                  <a:pt x="7268" y="7165"/>
                </a:cubicBezTo>
                <a:cubicBezTo>
                  <a:pt x="7473" y="11215"/>
                  <a:pt x="7473" y="15162"/>
                  <a:pt x="7882" y="19160"/>
                </a:cubicBezTo>
                <a:cubicBezTo>
                  <a:pt x="7917" y="19627"/>
                  <a:pt x="7951" y="20146"/>
                  <a:pt x="7985" y="20613"/>
                </a:cubicBezTo>
                <a:moveTo>
                  <a:pt x="0" y="12981"/>
                </a:moveTo>
                <a:cubicBezTo>
                  <a:pt x="1740" y="12046"/>
                  <a:pt x="3242" y="11683"/>
                  <a:pt x="5084" y="11631"/>
                </a:cubicBezTo>
                <a:cubicBezTo>
                  <a:pt x="6995" y="11579"/>
                  <a:pt x="8872" y="11994"/>
                  <a:pt x="10715" y="12825"/>
                </a:cubicBezTo>
                <a:cubicBezTo>
                  <a:pt x="12557" y="13656"/>
                  <a:pt x="13649" y="14590"/>
                  <a:pt x="14844" y="16771"/>
                </a:cubicBezTo>
                <a:cubicBezTo>
                  <a:pt x="16106" y="19004"/>
                  <a:pt x="16413" y="21600"/>
                  <a:pt x="18324" y="20977"/>
                </a:cubicBezTo>
                <a:cubicBezTo>
                  <a:pt x="20030" y="20406"/>
                  <a:pt x="21259" y="17862"/>
                  <a:pt x="21429" y="15369"/>
                </a:cubicBezTo>
                <a:cubicBezTo>
                  <a:pt x="21600" y="12721"/>
                  <a:pt x="19211" y="11787"/>
                  <a:pt x="17812" y="11215"/>
                </a:cubicBezTo>
                <a:cubicBezTo>
                  <a:pt x="16789" y="10800"/>
                  <a:pt x="15663" y="10592"/>
                  <a:pt x="14605" y="10333"/>
                </a:cubicBezTo>
              </a:path>
            </a:pathLst>
          </a:custGeom>
          <a:ln w="19050" cap="rnd">
            <a:solidFill/>
            <a:round/>
          </a:ln>
        </p:spPr>
        <p:txBody>
          <a:bodyPr lIns="0" tIns="0" rIns="0" bIns="0" anchor="ctr"/>
          <a:lstStyle/>
          <a:p>
            <a:endParaRPr/>
          </a:p>
        </p:txBody>
      </p:sp>
      <p:sp>
        <p:nvSpPr>
          <p:cNvPr id="144" name="Shape 144"/>
          <p:cNvSpPr/>
          <p:nvPr/>
        </p:nvSpPr>
        <p:spPr>
          <a:xfrm>
            <a:off x="1901823" y="6500812"/>
            <a:ext cx="217490" cy="204785"/>
          </a:xfrm>
          <a:custGeom>
            <a:avLst/>
            <a:gdLst/>
            <a:ahLst/>
            <a:cxnLst>
              <a:cxn ang="0">
                <a:pos x="wd2" y="hd2"/>
              </a:cxn>
              <a:cxn ang="5400000">
                <a:pos x="wd2" y="hd2"/>
              </a:cxn>
              <a:cxn ang="10800000">
                <a:pos x="wd2" y="hd2"/>
              </a:cxn>
              <a:cxn ang="16200000">
                <a:pos x="wd2" y="hd2"/>
              </a:cxn>
            </a:cxnLst>
            <a:rect l="0" t="0" r="r" b="b"/>
            <a:pathLst>
              <a:path w="21328" h="21053" extrusionOk="0">
                <a:moveTo>
                  <a:pt x="3005" y="13983"/>
                </a:moveTo>
                <a:cubicBezTo>
                  <a:pt x="715" y="14388"/>
                  <a:pt x="609" y="14645"/>
                  <a:pt x="151" y="17074"/>
                </a:cubicBezTo>
                <a:cubicBezTo>
                  <a:pt x="-272" y="19319"/>
                  <a:pt x="116" y="19613"/>
                  <a:pt x="2300" y="19797"/>
                </a:cubicBezTo>
                <a:cubicBezTo>
                  <a:pt x="4027" y="19944"/>
                  <a:pt x="5331" y="17920"/>
                  <a:pt x="6176" y="16448"/>
                </a:cubicBezTo>
                <a:cubicBezTo>
                  <a:pt x="6352" y="16080"/>
                  <a:pt x="6529" y="15712"/>
                  <a:pt x="6705" y="15344"/>
                </a:cubicBezTo>
                <a:cubicBezTo>
                  <a:pt x="6670" y="16448"/>
                  <a:pt x="6247" y="19024"/>
                  <a:pt x="7057" y="19944"/>
                </a:cubicBezTo>
                <a:cubicBezTo>
                  <a:pt x="8502" y="21600"/>
                  <a:pt x="9348" y="21085"/>
                  <a:pt x="10757" y="20422"/>
                </a:cubicBezTo>
                <a:moveTo>
                  <a:pt x="12484" y="1950"/>
                </a:moveTo>
                <a:cubicBezTo>
                  <a:pt x="12695" y="3901"/>
                  <a:pt x="12836" y="5888"/>
                  <a:pt x="13083" y="7838"/>
                </a:cubicBezTo>
                <a:cubicBezTo>
                  <a:pt x="13400" y="10340"/>
                  <a:pt x="13858" y="12805"/>
                  <a:pt x="14281" y="15308"/>
                </a:cubicBezTo>
                <a:cubicBezTo>
                  <a:pt x="14422" y="16044"/>
                  <a:pt x="14668" y="20018"/>
                  <a:pt x="15443" y="20459"/>
                </a:cubicBezTo>
                <a:cubicBezTo>
                  <a:pt x="16677" y="20533"/>
                  <a:pt x="17100" y="20570"/>
                  <a:pt x="17910" y="20533"/>
                </a:cubicBezTo>
                <a:moveTo>
                  <a:pt x="18227" y="0"/>
                </a:moveTo>
                <a:cubicBezTo>
                  <a:pt x="18685" y="1141"/>
                  <a:pt x="19002" y="2355"/>
                  <a:pt x="19143" y="3606"/>
                </a:cubicBezTo>
                <a:cubicBezTo>
                  <a:pt x="19496" y="6771"/>
                  <a:pt x="19778" y="9935"/>
                  <a:pt x="20130" y="13100"/>
                </a:cubicBezTo>
                <a:cubicBezTo>
                  <a:pt x="20377" y="15234"/>
                  <a:pt x="20623" y="17258"/>
                  <a:pt x="21081" y="19319"/>
                </a:cubicBezTo>
                <a:cubicBezTo>
                  <a:pt x="21152" y="19687"/>
                  <a:pt x="21258" y="20091"/>
                  <a:pt x="21328" y="20459"/>
                </a:cubicBezTo>
              </a:path>
            </a:pathLst>
          </a:custGeom>
          <a:ln w="19050" cap="rnd">
            <a:solidFill/>
            <a:round/>
          </a:ln>
        </p:spPr>
        <p:txBody>
          <a:bodyPr lIns="0" tIns="0" rIns="0" bIns="0" anchor="ctr"/>
          <a:lstStyle/>
          <a:p>
            <a:endParaRPr/>
          </a:p>
        </p:txBody>
      </p:sp>
      <p:sp>
        <p:nvSpPr>
          <p:cNvPr id="145" name="Shape 145"/>
          <p:cNvSpPr/>
          <p:nvPr/>
        </p:nvSpPr>
        <p:spPr>
          <a:xfrm>
            <a:off x="2308225" y="6496049"/>
            <a:ext cx="681031" cy="212728"/>
          </a:xfrm>
          <a:custGeom>
            <a:avLst/>
            <a:gdLst/>
            <a:ahLst/>
            <a:cxnLst>
              <a:cxn ang="0">
                <a:pos x="wd2" y="hd2"/>
              </a:cxn>
              <a:cxn ang="5400000">
                <a:pos x="wd2" y="hd2"/>
              </a:cxn>
              <a:cxn ang="10800000">
                <a:pos x="wd2" y="hd2"/>
              </a:cxn>
              <a:cxn ang="16200000">
                <a:pos x="wd2" y="hd2"/>
              </a:cxn>
            </a:cxnLst>
            <a:rect l="0" t="0" r="r" b="b"/>
            <a:pathLst>
              <a:path w="21353" h="21132" extrusionOk="0">
                <a:moveTo>
                  <a:pt x="777" y="13060"/>
                </a:moveTo>
                <a:cubicBezTo>
                  <a:pt x="158" y="13957"/>
                  <a:pt x="0" y="14173"/>
                  <a:pt x="0" y="16505"/>
                </a:cubicBezTo>
                <a:cubicBezTo>
                  <a:pt x="0" y="17904"/>
                  <a:pt x="191" y="20416"/>
                  <a:pt x="788" y="20452"/>
                </a:cubicBezTo>
                <a:cubicBezTo>
                  <a:pt x="1328" y="20488"/>
                  <a:pt x="1767" y="18227"/>
                  <a:pt x="1902" y="16864"/>
                </a:cubicBezTo>
                <a:cubicBezTo>
                  <a:pt x="2071" y="15106"/>
                  <a:pt x="1880" y="13778"/>
                  <a:pt x="1384" y="12738"/>
                </a:cubicBezTo>
                <a:cubicBezTo>
                  <a:pt x="934" y="12128"/>
                  <a:pt x="788" y="11912"/>
                  <a:pt x="484" y="11518"/>
                </a:cubicBezTo>
                <a:moveTo>
                  <a:pt x="3692" y="17761"/>
                </a:moveTo>
                <a:cubicBezTo>
                  <a:pt x="3703" y="16290"/>
                  <a:pt x="3726" y="14783"/>
                  <a:pt x="3737" y="13312"/>
                </a:cubicBezTo>
                <a:cubicBezTo>
                  <a:pt x="3759" y="11446"/>
                  <a:pt x="3872" y="10513"/>
                  <a:pt x="4435" y="10118"/>
                </a:cubicBezTo>
                <a:cubicBezTo>
                  <a:pt x="4851" y="9831"/>
                  <a:pt x="5121" y="10334"/>
                  <a:pt x="5504" y="10728"/>
                </a:cubicBezTo>
                <a:moveTo>
                  <a:pt x="8329" y="13419"/>
                </a:moveTo>
                <a:cubicBezTo>
                  <a:pt x="7834" y="14352"/>
                  <a:pt x="7361" y="14998"/>
                  <a:pt x="7283" y="17043"/>
                </a:cubicBezTo>
                <a:cubicBezTo>
                  <a:pt x="7316" y="18120"/>
                  <a:pt x="7328" y="18443"/>
                  <a:pt x="7316" y="19160"/>
                </a:cubicBezTo>
                <a:cubicBezTo>
                  <a:pt x="8104" y="19555"/>
                  <a:pt x="8228" y="19447"/>
                  <a:pt x="8656" y="17151"/>
                </a:cubicBezTo>
                <a:cubicBezTo>
                  <a:pt x="8948" y="15572"/>
                  <a:pt x="9129" y="13742"/>
                  <a:pt x="9151" y="11912"/>
                </a:cubicBezTo>
                <a:cubicBezTo>
                  <a:pt x="9174" y="9616"/>
                  <a:pt x="9005" y="7463"/>
                  <a:pt x="8813" y="5274"/>
                </a:cubicBezTo>
                <a:cubicBezTo>
                  <a:pt x="8667" y="3588"/>
                  <a:pt x="8487" y="2189"/>
                  <a:pt x="8183" y="753"/>
                </a:cubicBezTo>
                <a:cubicBezTo>
                  <a:pt x="8127" y="502"/>
                  <a:pt x="8082" y="251"/>
                  <a:pt x="8025" y="0"/>
                </a:cubicBezTo>
                <a:cubicBezTo>
                  <a:pt x="7935" y="1184"/>
                  <a:pt x="7958" y="2189"/>
                  <a:pt x="8014" y="3409"/>
                </a:cubicBezTo>
                <a:cubicBezTo>
                  <a:pt x="8127" y="5705"/>
                  <a:pt x="8307" y="7930"/>
                  <a:pt x="8543" y="10118"/>
                </a:cubicBezTo>
                <a:cubicBezTo>
                  <a:pt x="8746" y="11948"/>
                  <a:pt x="8993" y="13527"/>
                  <a:pt x="9286" y="15177"/>
                </a:cubicBezTo>
                <a:moveTo>
                  <a:pt x="12449" y="15142"/>
                </a:moveTo>
                <a:cubicBezTo>
                  <a:pt x="12809" y="15716"/>
                  <a:pt x="13462" y="17007"/>
                  <a:pt x="13912" y="16254"/>
                </a:cubicBezTo>
                <a:cubicBezTo>
                  <a:pt x="14430" y="15393"/>
                  <a:pt x="14666" y="13993"/>
                  <a:pt x="14779" y="12307"/>
                </a:cubicBezTo>
                <a:cubicBezTo>
                  <a:pt x="14801" y="11948"/>
                  <a:pt x="14824" y="11625"/>
                  <a:pt x="14846" y="11266"/>
                </a:cubicBezTo>
                <a:cubicBezTo>
                  <a:pt x="14306" y="10477"/>
                  <a:pt x="13878" y="9867"/>
                  <a:pt x="13293" y="10800"/>
                </a:cubicBezTo>
                <a:cubicBezTo>
                  <a:pt x="12764" y="11625"/>
                  <a:pt x="12494" y="12738"/>
                  <a:pt x="12348" y="14532"/>
                </a:cubicBezTo>
                <a:cubicBezTo>
                  <a:pt x="12201" y="16397"/>
                  <a:pt x="12314" y="17366"/>
                  <a:pt x="12899" y="18155"/>
                </a:cubicBezTo>
                <a:cubicBezTo>
                  <a:pt x="13417" y="18837"/>
                  <a:pt x="13935" y="18514"/>
                  <a:pt x="14464" y="18155"/>
                </a:cubicBezTo>
                <a:cubicBezTo>
                  <a:pt x="14846" y="17904"/>
                  <a:pt x="15117" y="17402"/>
                  <a:pt x="15454" y="16864"/>
                </a:cubicBezTo>
                <a:moveTo>
                  <a:pt x="16130" y="15321"/>
                </a:moveTo>
                <a:cubicBezTo>
                  <a:pt x="16411" y="16613"/>
                  <a:pt x="16512" y="17043"/>
                  <a:pt x="16670" y="17940"/>
                </a:cubicBezTo>
                <a:cubicBezTo>
                  <a:pt x="16692" y="16541"/>
                  <a:pt x="16636" y="14747"/>
                  <a:pt x="16771" y="13419"/>
                </a:cubicBezTo>
                <a:cubicBezTo>
                  <a:pt x="16963" y="11518"/>
                  <a:pt x="17199" y="10944"/>
                  <a:pt x="17807" y="10513"/>
                </a:cubicBezTo>
                <a:cubicBezTo>
                  <a:pt x="18280" y="10190"/>
                  <a:pt x="18786" y="10298"/>
                  <a:pt x="19270" y="10226"/>
                </a:cubicBezTo>
                <a:cubicBezTo>
                  <a:pt x="19732" y="10154"/>
                  <a:pt x="20182" y="10011"/>
                  <a:pt x="20643" y="9795"/>
                </a:cubicBezTo>
                <a:cubicBezTo>
                  <a:pt x="20137" y="11087"/>
                  <a:pt x="19641" y="12343"/>
                  <a:pt x="19135" y="13635"/>
                </a:cubicBezTo>
                <a:cubicBezTo>
                  <a:pt x="19608" y="14496"/>
                  <a:pt x="20114" y="14998"/>
                  <a:pt x="20587" y="15823"/>
                </a:cubicBezTo>
                <a:cubicBezTo>
                  <a:pt x="20970" y="16469"/>
                  <a:pt x="21600" y="17976"/>
                  <a:pt x="21251" y="19698"/>
                </a:cubicBezTo>
                <a:cubicBezTo>
                  <a:pt x="20857" y="21600"/>
                  <a:pt x="20373" y="21241"/>
                  <a:pt x="19822" y="20703"/>
                </a:cubicBezTo>
              </a:path>
            </a:pathLst>
          </a:custGeom>
          <a:ln w="19050" cap="rnd">
            <a:solidFill/>
            <a:round/>
          </a:ln>
        </p:spPr>
        <p:txBody>
          <a:bodyPr lIns="0" tIns="0" rIns="0" bIns="0" anchor="ctr"/>
          <a:lstStyle/>
          <a:p>
            <a:endParaRPr/>
          </a:p>
        </p:txBody>
      </p:sp>
      <p:sp>
        <p:nvSpPr>
          <p:cNvPr id="146" name="Shape 146"/>
          <p:cNvSpPr/>
          <p:nvPr/>
        </p:nvSpPr>
        <p:spPr>
          <a:xfrm>
            <a:off x="4016375" y="1636710"/>
            <a:ext cx="4524375" cy="247653"/>
          </a:xfrm>
          <a:custGeom>
            <a:avLst/>
            <a:gdLst/>
            <a:ahLst/>
            <a:cxnLst>
              <a:cxn ang="0">
                <a:pos x="wd2" y="hd2"/>
              </a:cxn>
              <a:cxn ang="5400000">
                <a:pos x="wd2" y="hd2"/>
              </a:cxn>
              <a:cxn ang="10800000">
                <a:pos x="wd2" y="hd2"/>
              </a:cxn>
              <a:cxn ang="16200000">
                <a:pos x="wd2" y="hd2"/>
              </a:cxn>
            </a:cxnLst>
            <a:rect l="0" t="0" r="r" b="b"/>
            <a:pathLst>
              <a:path w="21600" h="21137" extrusionOk="0">
                <a:moveTo>
                  <a:pt x="0" y="21137"/>
                </a:moveTo>
                <a:cubicBezTo>
                  <a:pt x="196" y="20676"/>
                  <a:pt x="399" y="20062"/>
                  <a:pt x="608" y="19847"/>
                </a:cubicBezTo>
                <a:cubicBezTo>
                  <a:pt x="1358" y="19109"/>
                  <a:pt x="2090" y="17696"/>
                  <a:pt x="2837" y="16405"/>
                </a:cubicBezTo>
                <a:cubicBezTo>
                  <a:pt x="3963" y="14439"/>
                  <a:pt x="5093" y="13917"/>
                  <a:pt x="6217" y="11704"/>
                </a:cubicBezTo>
                <a:cubicBezTo>
                  <a:pt x="8088" y="8017"/>
                  <a:pt x="9980" y="6512"/>
                  <a:pt x="11860" y="5160"/>
                </a:cubicBezTo>
                <a:cubicBezTo>
                  <a:pt x="13137" y="4238"/>
                  <a:pt x="14407" y="2210"/>
                  <a:pt x="15684" y="1043"/>
                </a:cubicBezTo>
                <a:cubicBezTo>
                  <a:pt x="17320" y="-463"/>
                  <a:pt x="18942" y="59"/>
                  <a:pt x="20578" y="213"/>
                </a:cubicBezTo>
                <a:cubicBezTo>
                  <a:pt x="20918" y="244"/>
                  <a:pt x="21260" y="244"/>
                  <a:pt x="21600" y="305"/>
                </a:cubicBezTo>
              </a:path>
            </a:pathLst>
          </a:custGeom>
          <a:ln w="19050" cap="rnd">
            <a:solidFill/>
            <a:round/>
          </a:ln>
        </p:spPr>
        <p:txBody>
          <a:bodyPr lIns="0" tIns="0" rIns="0" bIns="0" anchor="ctr"/>
          <a:lstStyle/>
          <a:p>
            <a:endParaRPr/>
          </a:p>
        </p:txBody>
      </p:sp>
      <p:sp>
        <p:nvSpPr>
          <p:cNvPr id="147" name="Shape 147"/>
          <p:cNvSpPr/>
          <p:nvPr/>
        </p:nvSpPr>
        <p:spPr>
          <a:xfrm>
            <a:off x="2336800" y="2438400"/>
            <a:ext cx="882662" cy="544513"/>
          </a:xfrm>
          <a:custGeom>
            <a:avLst/>
            <a:gdLst/>
            <a:ahLst/>
            <a:cxnLst>
              <a:cxn ang="0">
                <a:pos x="wd2" y="hd2"/>
              </a:cxn>
              <a:cxn ang="5400000">
                <a:pos x="wd2" y="hd2"/>
              </a:cxn>
              <a:cxn ang="10800000">
                <a:pos x="wd2" y="hd2"/>
              </a:cxn>
              <a:cxn ang="16200000">
                <a:pos x="wd2" y="hd2"/>
              </a:cxn>
            </a:cxnLst>
            <a:rect l="0" t="0" r="r" b="b"/>
            <a:pathLst>
              <a:path w="21581" h="21600" extrusionOk="0">
                <a:moveTo>
                  <a:pt x="6134" y="9621"/>
                </a:moveTo>
                <a:cubicBezTo>
                  <a:pt x="5826" y="10064"/>
                  <a:pt x="5580" y="10521"/>
                  <a:pt x="5369" y="11093"/>
                </a:cubicBezTo>
                <a:cubicBezTo>
                  <a:pt x="5211" y="11522"/>
                  <a:pt x="5079" y="11979"/>
                  <a:pt x="4930" y="12408"/>
                </a:cubicBezTo>
                <a:cubicBezTo>
                  <a:pt x="4816" y="12737"/>
                  <a:pt x="4719" y="13080"/>
                  <a:pt x="4605" y="13409"/>
                </a:cubicBezTo>
                <a:cubicBezTo>
                  <a:pt x="4367" y="14124"/>
                  <a:pt x="4086" y="14796"/>
                  <a:pt x="3805" y="15467"/>
                </a:cubicBezTo>
                <a:cubicBezTo>
                  <a:pt x="3691" y="15739"/>
                  <a:pt x="3585" y="16011"/>
                  <a:pt x="3462" y="16268"/>
                </a:cubicBezTo>
                <a:cubicBezTo>
                  <a:pt x="3348" y="16525"/>
                  <a:pt x="3225" y="16783"/>
                  <a:pt x="3102" y="17026"/>
                </a:cubicBezTo>
                <a:cubicBezTo>
                  <a:pt x="2997" y="17240"/>
                  <a:pt x="2874" y="17397"/>
                  <a:pt x="2759" y="17583"/>
                </a:cubicBezTo>
                <a:cubicBezTo>
                  <a:pt x="2628" y="17797"/>
                  <a:pt x="2496" y="17998"/>
                  <a:pt x="2355" y="18198"/>
                </a:cubicBezTo>
                <a:cubicBezTo>
                  <a:pt x="2214" y="18398"/>
                  <a:pt x="2074" y="18584"/>
                  <a:pt x="1924" y="18755"/>
                </a:cubicBezTo>
                <a:cubicBezTo>
                  <a:pt x="1652" y="19070"/>
                  <a:pt x="1345" y="19399"/>
                  <a:pt x="1098" y="19770"/>
                </a:cubicBezTo>
                <a:cubicBezTo>
                  <a:pt x="923" y="20028"/>
                  <a:pt x="773" y="20342"/>
                  <a:pt x="598" y="20599"/>
                </a:cubicBezTo>
                <a:cubicBezTo>
                  <a:pt x="466" y="20785"/>
                  <a:pt x="352" y="20928"/>
                  <a:pt x="237" y="21143"/>
                </a:cubicBezTo>
                <a:cubicBezTo>
                  <a:pt x="158" y="21300"/>
                  <a:pt x="79" y="21443"/>
                  <a:pt x="0" y="21600"/>
                </a:cubicBezTo>
                <a:cubicBezTo>
                  <a:pt x="88" y="21443"/>
                  <a:pt x="114" y="21400"/>
                  <a:pt x="185" y="21314"/>
                </a:cubicBezTo>
                <a:moveTo>
                  <a:pt x="8454" y="4046"/>
                </a:moveTo>
                <a:cubicBezTo>
                  <a:pt x="8375" y="4532"/>
                  <a:pt x="8383" y="4903"/>
                  <a:pt x="8392" y="5404"/>
                </a:cubicBezTo>
                <a:cubicBezTo>
                  <a:pt x="8410" y="6261"/>
                  <a:pt x="8471" y="7090"/>
                  <a:pt x="8542" y="7934"/>
                </a:cubicBezTo>
                <a:cubicBezTo>
                  <a:pt x="8612" y="8792"/>
                  <a:pt x="8700" y="9635"/>
                  <a:pt x="8788" y="10493"/>
                </a:cubicBezTo>
                <a:cubicBezTo>
                  <a:pt x="8832" y="10922"/>
                  <a:pt x="8867" y="11336"/>
                  <a:pt x="8928" y="11765"/>
                </a:cubicBezTo>
                <a:cubicBezTo>
                  <a:pt x="8937" y="11822"/>
                  <a:pt x="8946" y="11879"/>
                  <a:pt x="8955" y="11936"/>
                </a:cubicBezTo>
                <a:moveTo>
                  <a:pt x="7812" y="3588"/>
                </a:moveTo>
                <a:cubicBezTo>
                  <a:pt x="7900" y="3188"/>
                  <a:pt x="8014" y="2916"/>
                  <a:pt x="8278" y="2730"/>
                </a:cubicBezTo>
                <a:cubicBezTo>
                  <a:pt x="8542" y="2545"/>
                  <a:pt x="8832" y="2659"/>
                  <a:pt x="9095" y="2773"/>
                </a:cubicBezTo>
                <a:cubicBezTo>
                  <a:pt x="9412" y="2916"/>
                  <a:pt x="9675" y="3188"/>
                  <a:pt x="9930" y="3531"/>
                </a:cubicBezTo>
                <a:cubicBezTo>
                  <a:pt x="10150" y="3831"/>
                  <a:pt x="10334" y="4174"/>
                  <a:pt x="10413" y="4646"/>
                </a:cubicBezTo>
                <a:cubicBezTo>
                  <a:pt x="10475" y="5046"/>
                  <a:pt x="10440" y="5432"/>
                  <a:pt x="10325" y="5790"/>
                </a:cubicBezTo>
                <a:cubicBezTo>
                  <a:pt x="10211" y="6133"/>
                  <a:pt x="10035" y="6347"/>
                  <a:pt x="9816" y="6519"/>
                </a:cubicBezTo>
                <a:cubicBezTo>
                  <a:pt x="9622" y="6662"/>
                  <a:pt x="9412" y="6719"/>
                  <a:pt x="9201" y="6733"/>
                </a:cubicBezTo>
                <a:cubicBezTo>
                  <a:pt x="9042" y="6747"/>
                  <a:pt x="8919" y="6704"/>
                  <a:pt x="8770" y="6647"/>
                </a:cubicBezTo>
                <a:moveTo>
                  <a:pt x="11837" y="6533"/>
                </a:moveTo>
                <a:cubicBezTo>
                  <a:pt x="11767" y="6762"/>
                  <a:pt x="11723" y="7005"/>
                  <a:pt x="11661" y="7233"/>
                </a:cubicBezTo>
                <a:cubicBezTo>
                  <a:pt x="11573" y="7548"/>
                  <a:pt x="11556" y="7877"/>
                  <a:pt x="11556" y="8234"/>
                </a:cubicBezTo>
                <a:cubicBezTo>
                  <a:pt x="11556" y="8563"/>
                  <a:pt x="11582" y="8934"/>
                  <a:pt x="11740" y="9177"/>
                </a:cubicBezTo>
                <a:cubicBezTo>
                  <a:pt x="11898" y="9421"/>
                  <a:pt x="12109" y="9220"/>
                  <a:pt x="12259" y="9063"/>
                </a:cubicBezTo>
                <a:cubicBezTo>
                  <a:pt x="12514" y="8792"/>
                  <a:pt x="12751" y="8248"/>
                  <a:pt x="12848" y="7777"/>
                </a:cubicBezTo>
                <a:cubicBezTo>
                  <a:pt x="12918" y="7433"/>
                  <a:pt x="12918" y="7176"/>
                  <a:pt x="12795" y="6876"/>
                </a:cubicBezTo>
                <a:cubicBezTo>
                  <a:pt x="12689" y="6633"/>
                  <a:pt x="12496" y="6447"/>
                  <a:pt x="12320" y="6390"/>
                </a:cubicBezTo>
                <a:cubicBezTo>
                  <a:pt x="12215" y="6347"/>
                  <a:pt x="12092" y="6376"/>
                  <a:pt x="11986" y="6376"/>
                </a:cubicBezTo>
                <a:moveTo>
                  <a:pt x="15510" y="200"/>
                </a:moveTo>
                <a:cubicBezTo>
                  <a:pt x="15290" y="172"/>
                  <a:pt x="15176" y="443"/>
                  <a:pt x="15027" y="801"/>
                </a:cubicBezTo>
                <a:cubicBezTo>
                  <a:pt x="14763" y="1458"/>
                  <a:pt x="14552" y="2316"/>
                  <a:pt x="14421" y="3073"/>
                </a:cubicBezTo>
                <a:cubicBezTo>
                  <a:pt x="14297" y="3774"/>
                  <a:pt x="14262" y="4546"/>
                  <a:pt x="14297" y="5275"/>
                </a:cubicBezTo>
                <a:cubicBezTo>
                  <a:pt x="14324" y="5804"/>
                  <a:pt x="14429" y="6404"/>
                  <a:pt x="14649" y="6819"/>
                </a:cubicBezTo>
                <a:cubicBezTo>
                  <a:pt x="14842" y="7176"/>
                  <a:pt x="15141" y="7391"/>
                  <a:pt x="15422" y="7491"/>
                </a:cubicBezTo>
                <a:cubicBezTo>
                  <a:pt x="15686" y="7576"/>
                  <a:pt x="15993" y="7576"/>
                  <a:pt x="16248" y="7476"/>
                </a:cubicBezTo>
                <a:cubicBezTo>
                  <a:pt x="16310" y="7448"/>
                  <a:pt x="16371" y="7419"/>
                  <a:pt x="16433" y="7391"/>
                </a:cubicBezTo>
                <a:moveTo>
                  <a:pt x="17233" y="2302"/>
                </a:moveTo>
                <a:cubicBezTo>
                  <a:pt x="17382" y="2530"/>
                  <a:pt x="17496" y="2802"/>
                  <a:pt x="17637" y="3045"/>
                </a:cubicBezTo>
                <a:cubicBezTo>
                  <a:pt x="17856" y="3431"/>
                  <a:pt x="18085" y="3745"/>
                  <a:pt x="18331" y="4088"/>
                </a:cubicBezTo>
                <a:cubicBezTo>
                  <a:pt x="18639" y="4517"/>
                  <a:pt x="18946" y="4775"/>
                  <a:pt x="19298" y="5075"/>
                </a:cubicBezTo>
                <a:cubicBezTo>
                  <a:pt x="19482" y="5232"/>
                  <a:pt x="19676" y="5446"/>
                  <a:pt x="19878" y="5547"/>
                </a:cubicBezTo>
                <a:cubicBezTo>
                  <a:pt x="19992" y="5575"/>
                  <a:pt x="20045" y="5618"/>
                  <a:pt x="20080" y="5775"/>
                </a:cubicBezTo>
                <a:moveTo>
                  <a:pt x="18955" y="986"/>
                </a:moveTo>
                <a:cubicBezTo>
                  <a:pt x="18779" y="1372"/>
                  <a:pt x="18691" y="1744"/>
                  <a:pt x="18586" y="2201"/>
                </a:cubicBezTo>
                <a:cubicBezTo>
                  <a:pt x="18349" y="3245"/>
                  <a:pt x="18243" y="4374"/>
                  <a:pt x="18252" y="5489"/>
                </a:cubicBezTo>
                <a:cubicBezTo>
                  <a:pt x="18252" y="5918"/>
                  <a:pt x="18287" y="6318"/>
                  <a:pt x="18375" y="6733"/>
                </a:cubicBezTo>
                <a:cubicBezTo>
                  <a:pt x="18445" y="7076"/>
                  <a:pt x="18489" y="7076"/>
                  <a:pt x="18709" y="7090"/>
                </a:cubicBezTo>
                <a:moveTo>
                  <a:pt x="19500" y="0"/>
                </a:moveTo>
                <a:cubicBezTo>
                  <a:pt x="19649" y="257"/>
                  <a:pt x="19790" y="529"/>
                  <a:pt x="19939" y="801"/>
                </a:cubicBezTo>
                <a:cubicBezTo>
                  <a:pt x="20150" y="1186"/>
                  <a:pt x="20387" y="1530"/>
                  <a:pt x="20572" y="1944"/>
                </a:cubicBezTo>
                <a:cubicBezTo>
                  <a:pt x="20835" y="2516"/>
                  <a:pt x="21038" y="3174"/>
                  <a:pt x="21187" y="3845"/>
                </a:cubicBezTo>
                <a:cubicBezTo>
                  <a:pt x="21354" y="4589"/>
                  <a:pt x="21459" y="5389"/>
                  <a:pt x="21530" y="6176"/>
                </a:cubicBezTo>
                <a:cubicBezTo>
                  <a:pt x="21574" y="6733"/>
                  <a:pt x="21600" y="7362"/>
                  <a:pt x="21565" y="7920"/>
                </a:cubicBezTo>
                <a:cubicBezTo>
                  <a:pt x="21547" y="8148"/>
                  <a:pt x="21503" y="8363"/>
                  <a:pt x="21459" y="8577"/>
                </a:cubicBezTo>
                <a:moveTo>
                  <a:pt x="1151" y="17183"/>
                </a:moveTo>
                <a:cubicBezTo>
                  <a:pt x="993" y="17369"/>
                  <a:pt x="861" y="17540"/>
                  <a:pt x="765" y="17826"/>
                </a:cubicBezTo>
                <a:cubicBezTo>
                  <a:pt x="659" y="18126"/>
                  <a:pt x="606" y="18455"/>
                  <a:pt x="536" y="18770"/>
                </a:cubicBezTo>
                <a:cubicBezTo>
                  <a:pt x="466" y="19084"/>
                  <a:pt x="431" y="19384"/>
                  <a:pt x="369" y="19699"/>
                </a:cubicBezTo>
                <a:cubicBezTo>
                  <a:pt x="316" y="19970"/>
                  <a:pt x="272" y="20228"/>
                  <a:pt x="246" y="20514"/>
                </a:cubicBezTo>
                <a:cubicBezTo>
                  <a:pt x="246" y="20571"/>
                  <a:pt x="237" y="20614"/>
                  <a:pt x="237" y="20671"/>
                </a:cubicBezTo>
                <a:cubicBezTo>
                  <a:pt x="387" y="20614"/>
                  <a:pt x="527" y="20542"/>
                  <a:pt x="677" y="20499"/>
                </a:cubicBezTo>
                <a:cubicBezTo>
                  <a:pt x="844" y="20442"/>
                  <a:pt x="1019" y="20456"/>
                  <a:pt x="1186" y="20428"/>
                </a:cubicBezTo>
                <a:cubicBezTo>
                  <a:pt x="1380" y="20385"/>
                  <a:pt x="1573" y="20342"/>
                  <a:pt x="1766" y="20271"/>
                </a:cubicBezTo>
                <a:cubicBezTo>
                  <a:pt x="1924" y="20213"/>
                  <a:pt x="2083" y="20128"/>
                  <a:pt x="2232" y="20028"/>
                </a:cubicBezTo>
                <a:cubicBezTo>
                  <a:pt x="2355" y="19942"/>
                  <a:pt x="2478" y="19927"/>
                  <a:pt x="2610" y="19927"/>
                </a:cubicBezTo>
                <a:cubicBezTo>
                  <a:pt x="2715" y="19927"/>
                  <a:pt x="2794" y="19899"/>
                  <a:pt x="2900" y="19856"/>
                </a:cubicBezTo>
              </a:path>
            </a:pathLst>
          </a:custGeom>
          <a:ln w="19050" cap="rnd">
            <a:solidFill/>
            <a:round/>
          </a:ln>
        </p:spPr>
        <p:txBody>
          <a:bodyPr lIns="0" tIns="0" rIns="0" bIns="0" anchor="ctr"/>
          <a:lstStyle/>
          <a:p>
            <a:endParaRPr/>
          </a:p>
        </p:txBody>
      </p:sp>
      <p:sp>
        <p:nvSpPr>
          <p:cNvPr id="148" name="Shape 148"/>
          <p:cNvSpPr/>
          <p:nvPr/>
        </p:nvSpPr>
        <p:spPr>
          <a:xfrm>
            <a:off x="184155" y="2498725"/>
            <a:ext cx="525462" cy="314325"/>
          </a:xfrm>
          <a:custGeom>
            <a:avLst/>
            <a:gdLst/>
            <a:ahLst/>
            <a:cxnLst>
              <a:cxn ang="0">
                <a:pos x="wd2" y="hd2"/>
              </a:cxn>
              <a:cxn ang="5400000">
                <a:pos x="wd2" y="hd2"/>
              </a:cxn>
              <a:cxn ang="10800000">
                <a:pos x="wd2" y="hd2"/>
              </a:cxn>
              <a:cxn ang="16200000">
                <a:pos x="wd2" y="hd2"/>
              </a:cxn>
            </a:cxnLst>
            <a:rect l="0" t="0" r="r" b="b"/>
            <a:pathLst>
              <a:path w="21532" h="21600" extrusionOk="0">
                <a:moveTo>
                  <a:pt x="476" y="6327"/>
                </a:moveTo>
                <a:cubicBezTo>
                  <a:pt x="446" y="7043"/>
                  <a:pt x="550" y="7661"/>
                  <a:pt x="624" y="8378"/>
                </a:cubicBezTo>
                <a:cubicBezTo>
                  <a:pt x="801" y="9984"/>
                  <a:pt x="979" y="11616"/>
                  <a:pt x="1157" y="13222"/>
                </a:cubicBezTo>
                <a:cubicBezTo>
                  <a:pt x="1349" y="14903"/>
                  <a:pt x="1556" y="16558"/>
                  <a:pt x="1734" y="18239"/>
                </a:cubicBezTo>
                <a:cubicBezTo>
                  <a:pt x="1822" y="19153"/>
                  <a:pt x="1926" y="20018"/>
                  <a:pt x="1926" y="20933"/>
                </a:cubicBezTo>
                <a:cubicBezTo>
                  <a:pt x="1926" y="21254"/>
                  <a:pt x="1926" y="21378"/>
                  <a:pt x="1941" y="21600"/>
                </a:cubicBezTo>
                <a:cubicBezTo>
                  <a:pt x="2148" y="20933"/>
                  <a:pt x="2074" y="20315"/>
                  <a:pt x="2044" y="19549"/>
                </a:cubicBezTo>
                <a:moveTo>
                  <a:pt x="3" y="7513"/>
                </a:moveTo>
                <a:cubicBezTo>
                  <a:pt x="17" y="7118"/>
                  <a:pt x="-27" y="6599"/>
                  <a:pt x="32" y="6203"/>
                </a:cubicBezTo>
                <a:cubicBezTo>
                  <a:pt x="106" y="5734"/>
                  <a:pt x="284" y="5363"/>
                  <a:pt x="535" y="5141"/>
                </a:cubicBezTo>
                <a:cubicBezTo>
                  <a:pt x="920" y="4795"/>
                  <a:pt x="1423" y="4745"/>
                  <a:pt x="1837" y="4671"/>
                </a:cubicBezTo>
                <a:cubicBezTo>
                  <a:pt x="2414" y="4572"/>
                  <a:pt x="2947" y="4696"/>
                  <a:pt x="3479" y="5091"/>
                </a:cubicBezTo>
                <a:cubicBezTo>
                  <a:pt x="4101" y="5561"/>
                  <a:pt x="4471" y="6524"/>
                  <a:pt x="4515" y="7612"/>
                </a:cubicBezTo>
                <a:cubicBezTo>
                  <a:pt x="4559" y="8502"/>
                  <a:pt x="4352" y="9268"/>
                  <a:pt x="4160" y="10059"/>
                </a:cubicBezTo>
                <a:cubicBezTo>
                  <a:pt x="3982" y="10775"/>
                  <a:pt x="3746" y="11294"/>
                  <a:pt x="3420" y="11863"/>
                </a:cubicBezTo>
                <a:cubicBezTo>
                  <a:pt x="2725" y="13074"/>
                  <a:pt x="1852" y="13173"/>
                  <a:pt x="935" y="12876"/>
                </a:cubicBezTo>
                <a:cubicBezTo>
                  <a:pt x="506" y="12752"/>
                  <a:pt x="698" y="12654"/>
                  <a:pt x="935" y="12209"/>
                </a:cubicBezTo>
                <a:moveTo>
                  <a:pt x="9767" y="1162"/>
                </a:moveTo>
                <a:cubicBezTo>
                  <a:pt x="9456" y="1359"/>
                  <a:pt x="9308" y="1557"/>
                  <a:pt x="9042" y="1903"/>
                </a:cubicBezTo>
                <a:cubicBezTo>
                  <a:pt x="8569" y="2521"/>
                  <a:pt x="8317" y="3238"/>
                  <a:pt x="8066" y="4152"/>
                </a:cubicBezTo>
                <a:cubicBezTo>
                  <a:pt x="7740" y="5363"/>
                  <a:pt x="7563" y="6549"/>
                  <a:pt x="7548" y="7859"/>
                </a:cubicBezTo>
                <a:cubicBezTo>
                  <a:pt x="7533" y="9021"/>
                  <a:pt x="7622" y="10182"/>
                  <a:pt x="8006" y="11146"/>
                </a:cubicBezTo>
                <a:cubicBezTo>
                  <a:pt x="8317" y="11912"/>
                  <a:pt x="8776" y="12382"/>
                  <a:pt x="9308" y="12604"/>
                </a:cubicBezTo>
                <a:cubicBezTo>
                  <a:pt x="10107" y="12925"/>
                  <a:pt x="10803" y="12975"/>
                  <a:pt x="11601" y="12728"/>
                </a:cubicBezTo>
                <a:cubicBezTo>
                  <a:pt x="11971" y="12604"/>
                  <a:pt x="12105" y="12579"/>
                  <a:pt x="12341" y="12456"/>
                </a:cubicBezTo>
                <a:moveTo>
                  <a:pt x="12918" y="4572"/>
                </a:moveTo>
                <a:cubicBezTo>
                  <a:pt x="13421" y="5091"/>
                  <a:pt x="13821" y="5907"/>
                  <a:pt x="14235" y="6599"/>
                </a:cubicBezTo>
                <a:cubicBezTo>
                  <a:pt x="14782" y="7513"/>
                  <a:pt x="15404" y="8230"/>
                  <a:pt x="16084" y="8848"/>
                </a:cubicBezTo>
                <a:cubicBezTo>
                  <a:pt x="16543" y="9268"/>
                  <a:pt x="17016" y="9638"/>
                  <a:pt x="17490" y="10034"/>
                </a:cubicBezTo>
                <a:cubicBezTo>
                  <a:pt x="17726" y="10232"/>
                  <a:pt x="18126" y="10652"/>
                  <a:pt x="18407" y="10652"/>
                </a:cubicBezTo>
                <a:cubicBezTo>
                  <a:pt x="18570" y="10553"/>
                  <a:pt x="18629" y="10528"/>
                  <a:pt x="18718" y="10405"/>
                </a:cubicBezTo>
                <a:moveTo>
                  <a:pt x="16854" y="2768"/>
                </a:moveTo>
                <a:cubicBezTo>
                  <a:pt x="16498" y="2793"/>
                  <a:pt x="16484" y="2817"/>
                  <a:pt x="16351" y="3361"/>
                </a:cubicBezTo>
                <a:cubicBezTo>
                  <a:pt x="16188" y="4004"/>
                  <a:pt x="15981" y="4597"/>
                  <a:pt x="15833" y="5264"/>
                </a:cubicBezTo>
                <a:cubicBezTo>
                  <a:pt x="15626" y="6228"/>
                  <a:pt x="15448" y="7216"/>
                  <a:pt x="15300" y="8205"/>
                </a:cubicBezTo>
                <a:cubicBezTo>
                  <a:pt x="15167" y="9119"/>
                  <a:pt x="15004" y="10182"/>
                  <a:pt x="15093" y="11146"/>
                </a:cubicBezTo>
                <a:cubicBezTo>
                  <a:pt x="15152" y="11789"/>
                  <a:pt x="15241" y="12431"/>
                  <a:pt x="15315" y="13074"/>
                </a:cubicBezTo>
                <a:cubicBezTo>
                  <a:pt x="15345" y="13321"/>
                  <a:pt x="15359" y="13593"/>
                  <a:pt x="15389" y="13840"/>
                </a:cubicBezTo>
                <a:moveTo>
                  <a:pt x="18289" y="0"/>
                </a:moveTo>
                <a:cubicBezTo>
                  <a:pt x="18363" y="618"/>
                  <a:pt x="18377" y="618"/>
                  <a:pt x="18718" y="1063"/>
                </a:cubicBezTo>
                <a:cubicBezTo>
                  <a:pt x="19339" y="1854"/>
                  <a:pt x="19946" y="2817"/>
                  <a:pt x="20375" y="3930"/>
                </a:cubicBezTo>
                <a:cubicBezTo>
                  <a:pt x="20848" y="5141"/>
                  <a:pt x="21114" y="6475"/>
                  <a:pt x="21307" y="7884"/>
                </a:cubicBezTo>
                <a:cubicBezTo>
                  <a:pt x="21484" y="9194"/>
                  <a:pt x="21573" y="10553"/>
                  <a:pt x="21514" y="11912"/>
                </a:cubicBezTo>
                <a:cubicBezTo>
                  <a:pt x="21469" y="12950"/>
                  <a:pt x="21336" y="13790"/>
                  <a:pt x="21203" y="14754"/>
                </a:cubicBezTo>
                <a:cubicBezTo>
                  <a:pt x="21129" y="15298"/>
                  <a:pt x="21040" y="15743"/>
                  <a:pt x="20922" y="16262"/>
                </a:cubicBezTo>
              </a:path>
            </a:pathLst>
          </a:custGeom>
          <a:ln w="19050" cap="rnd">
            <a:solidFill>
              <a:srgbClr val="00A8AA"/>
            </a:solidFill>
            <a:round/>
          </a:ln>
        </p:spPr>
        <p:txBody>
          <a:bodyPr lIns="0" tIns="0" rIns="0" bIns="0" anchor="ctr"/>
          <a:lstStyle/>
          <a:p>
            <a:endParaRPr/>
          </a:p>
        </p:txBody>
      </p:sp>
      <p:sp>
        <p:nvSpPr>
          <p:cNvPr id="149" name="Shape 149"/>
          <p:cNvSpPr/>
          <p:nvPr/>
        </p:nvSpPr>
        <p:spPr>
          <a:xfrm>
            <a:off x="6162675" y="4481512"/>
            <a:ext cx="195263" cy="388938"/>
          </a:xfrm>
          <a:custGeom>
            <a:avLst/>
            <a:gdLst/>
            <a:ahLst/>
            <a:cxnLst>
              <a:cxn ang="0">
                <a:pos x="wd2" y="hd2"/>
              </a:cxn>
              <a:cxn ang="5400000">
                <a:pos x="wd2" y="hd2"/>
              </a:cxn>
              <a:cxn ang="10800000">
                <a:pos x="wd2" y="hd2"/>
              </a:cxn>
              <a:cxn ang="16200000">
                <a:pos x="wd2" y="hd2"/>
              </a:cxn>
            </a:cxnLst>
            <a:rect l="0" t="0" r="r" b="b"/>
            <a:pathLst>
              <a:path w="21600" h="21600" extrusionOk="0">
                <a:moveTo>
                  <a:pt x="16791" y="9283"/>
                </a:moveTo>
                <a:cubicBezTo>
                  <a:pt x="17146" y="8764"/>
                  <a:pt x="17658" y="8325"/>
                  <a:pt x="17422" y="7746"/>
                </a:cubicBezTo>
                <a:cubicBezTo>
                  <a:pt x="17225" y="7247"/>
                  <a:pt x="16988" y="6947"/>
                  <a:pt x="16200" y="6608"/>
                </a:cubicBezTo>
                <a:cubicBezTo>
                  <a:pt x="15451" y="6288"/>
                  <a:pt x="14347" y="6149"/>
                  <a:pt x="13362" y="6149"/>
                </a:cubicBezTo>
                <a:cubicBezTo>
                  <a:pt x="12140" y="6149"/>
                  <a:pt x="10918" y="6268"/>
                  <a:pt x="9775" y="6468"/>
                </a:cubicBezTo>
                <a:cubicBezTo>
                  <a:pt x="8829" y="6628"/>
                  <a:pt x="7844" y="6867"/>
                  <a:pt x="7253" y="7306"/>
                </a:cubicBezTo>
                <a:cubicBezTo>
                  <a:pt x="6701" y="7726"/>
                  <a:pt x="6504" y="8305"/>
                  <a:pt x="6622" y="8784"/>
                </a:cubicBezTo>
                <a:cubicBezTo>
                  <a:pt x="6819" y="9562"/>
                  <a:pt x="7450" y="10321"/>
                  <a:pt x="7962" y="11040"/>
                </a:cubicBezTo>
                <a:cubicBezTo>
                  <a:pt x="8711" y="12078"/>
                  <a:pt x="9302" y="13096"/>
                  <a:pt x="9893" y="14154"/>
                </a:cubicBezTo>
                <a:cubicBezTo>
                  <a:pt x="10524" y="15312"/>
                  <a:pt x="10879" y="16470"/>
                  <a:pt x="11155" y="17667"/>
                </a:cubicBezTo>
                <a:cubicBezTo>
                  <a:pt x="11391" y="18725"/>
                  <a:pt x="11588" y="19803"/>
                  <a:pt x="11667" y="20861"/>
                </a:cubicBezTo>
                <a:cubicBezTo>
                  <a:pt x="11667" y="21101"/>
                  <a:pt x="11667" y="21360"/>
                  <a:pt x="11667" y="21600"/>
                </a:cubicBezTo>
                <a:cubicBezTo>
                  <a:pt x="11509" y="21241"/>
                  <a:pt x="11273" y="20861"/>
                  <a:pt x="11155" y="20502"/>
                </a:cubicBezTo>
                <a:cubicBezTo>
                  <a:pt x="11115" y="20402"/>
                  <a:pt x="11115" y="20302"/>
                  <a:pt x="11076" y="20203"/>
                </a:cubicBezTo>
                <a:moveTo>
                  <a:pt x="0" y="15252"/>
                </a:moveTo>
                <a:cubicBezTo>
                  <a:pt x="1222" y="15411"/>
                  <a:pt x="2286" y="15451"/>
                  <a:pt x="3547" y="15471"/>
                </a:cubicBezTo>
                <a:cubicBezTo>
                  <a:pt x="5636" y="15491"/>
                  <a:pt x="7765" y="15451"/>
                  <a:pt x="9854" y="15332"/>
                </a:cubicBezTo>
                <a:cubicBezTo>
                  <a:pt x="12061" y="15212"/>
                  <a:pt x="14308" y="15032"/>
                  <a:pt x="16515" y="14872"/>
                </a:cubicBezTo>
                <a:cubicBezTo>
                  <a:pt x="17974" y="14773"/>
                  <a:pt x="19472" y="14573"/>
                  <a:pt x="20891" y="14453"/>
                </a:cubicBezTo>
                <a:cubicBezTo>
                  <a:pt x="21127" y="14453"/>
                  <a:pt x="21364" y="14433"/>
                  <a:pt x="21600" y="14433"/>
                </a:cubicBezTo>
                <a:moveTo>
                  <a:pt x="1458" y="1817"/>
                </a:moveTo>
                <a:cubicBezTo>
                  <a:pt x="1734" y="1437"/>
                  <a:pt x="2128" y="1178"/>
                  <a:pt x="2601" y="838"/>
                </a:cubicBezTo>
                <a:cubicBezTo>
                  <a:pt x="2996" y="539"/>
                  <a:pt x="3508" y="419"/>
                  <a:pt x="4257" y="379"/>
                </a:cubicBezTo>
                <a:cubicBezTo>
                  <a:pt x="5164" y="339"/>
                  <a:pt x="5991" y="479"/>
                  <a:pt x="6819" y="659"/>
                </a:cubicBezTo>
                <a:cubicBezTo>
                  <a:pt x="7844" y="898"/>
                  <a:pt x="8750" y="1238"/>
                  <a:pt x="9775" y="1477"/>
                </a:cubicBezTo>
                <a:cubicBezTo>
                  <a:pt x="11115" y="1797"/>
                  <a:pt x="12613" y="2076"/>
                  <a:pt x="14111" y="2096"/>
                </a:cubicBezTo>
                <a:cubicBezTo>
                  <a:pt x="15293" y="2116"/>
                  <a:pt x="16594" y="1877"/>
                  <a:pt x="17540" y="1517"/>
                </a:cubicBezTo>
                <a:cubicBezTo>
                  <a:pt x="18092" y="1318"/>
                  <a:pt x="18486" y="958"/>
                  <a:pt x="18644" y="639"/>
                </a:cubicBezTo>
                <a:cubicBezTo>
                  <a:pt x="18762" y="419"/>
                  <a:pt x="18683" y="220"/>
                  <a:pt x="18644" y="0"/>
                </a:cubicBezTo>
              </a:path>
            </a:pathLst>
          </a:custGeom>
          <a:ln w="19050" cap="rnd">
            <a:solidFill>
              <a:srgbClr val="4349AA"/>
            </a:solidFill>
            <a:round/>
          </a:ln>
        </p:spPr>
        <p:txBody>
          <a:bodyPr lIns="0" tIns="0" rIns="0" bIns="0" anchor="ctr"/>
          <a:lstStyle/>
          <a:p>
            <a:endParaRPr/>
          </a:p>
        </p:txBody>
      </p:sp>
      <p:sp>
        <p:nvSpPr>
          <p:cNvPr id="150" name="Shape 150"/>
          <p:cNvSpPr/>
          <p:nvPr/>
        </p:nvSpPr>
        <p:spPr>
          <a:xfrm>
            <a:off x="6643687" y="4637087"/>
            <a:ext cx="387351" cy="109538"/>
          </a:xfrm>
          <a:custGeom>
            <a:avLst/>
            <a:gdLst/>
            <a:ahLst/>
            <a:cxnLst>
              <a:cxn ang="0">
                <a:pos x="wd2" y="hd2"/>
              </a:cxn>
              <a:cxn ang="5400000">
                <a:pos x="wd2" y="hd2"/>
              </a:cxn>
              <a:cxn ang="10800000">
                <a:pos x="wd2" y="hd2"/>
              </a:cxn>
              <a:cxn ang="16200000">
                <a:pos x="wd2" y="hd2"/>
              </a:cxn>
            </a:cxnLst>
            <a:rect l="0" t="0" r="r" b="b"/>
            <a:pathLst>
              <a:path w="21600" h="21600" extrusionOk="0">
                <a:moveTo>
                  <a:pt x="6183" y="1463"/>
                </a:moveTo>
                <a:cubicBezTo>
                  <a:pt x="6263" y="766"/>
                  <a:pt x="6303" y="488"/>
                  <a:pt x="6323" y="0"/>
                </a:cubicBezTo>
                <a:cubicBezTo>
                  <a:pt x="5882" y="70"/>
                  <a:pt x="5621" y="906"/>
                  <a:pt x="5259" y="1881"/>
                </a:cubicBezTo>
                <a:cubicBezTo>
                  <a:pt x="4557" y="3832"/>
                  <a:pt x="3854" y="5714"/>
                  <a:pt x="3112" y="7525"/>
                </a:cubicBezTo>
                <a:cubicBezTo>
                  <a:pt x="2268" y="9546"/>
                  <a:pt x="1305" y="10800"/>
                  <a:pt x="462" y="12821"/>
                </a:cubicBezTo>
                <a:cubicBezTo>
                  <a:pt x="261" y="13378"/>
                  <a:pt x="181" y="13587"/>
                  <a:pt x="0" y="13726"/>
                </a:cubicBezTo>
                <a:cubicBezTo>
                  <a:pt x="462" y="14841"/>
                  <a:pt x="883" y="15329"/>
                  <a:pt x="1445" y="15747"/>
                </a:cubicBezTo>
                <a:cubicBezTo>
                  <a:pt x="2389" y="16444"/>
                  <a:pt x="3352" y="16653"/>
                  <a:pt x="4296" y="17210"/>
                </a:cubicBezTo>
                <a:cubicBezTo>
                  <a:pt x="5139" y="17698"/>
                  <a:pt x="5942" y="18186"/>
                  <a:pt x="6765" y="19092"/>
                </a:cubicBezTo>
                <a:cubicBezTo>
                  <a:pt x="7227" y="19579"/>
                  <a:pt x="7648" y="20137"/>
                  <a:pt x="8070" y="20903"/>
                </a:cubicBezTo>
                <a:cubicBezTo>
                  <a:pt x="8291" y="21321"/>
                  <a:pt x="8351" y="21461"/>
                  <a:pt x="8512" y="21600"/>
                </a:cubicBezTo>
                <a:moveTo>
                  <a:pt x="19071" y="2648"/>
                </a:moveTo>
                <a:cubicBezTo>
                  <a:pt x="18609" y="2578"/>
                  <a:pt x="18228" y="2996"/>
                  <a:pt x="17826" y="3902"/>
                </a:cubicBezTo>
                <a:cubicBezTo>
                  <a:pt x="17264" y="5156"/>
                  <a:pt x="16722" y="6619"/>
                  <a:pt x="16220" y="8152"/>
                </a:cubicBezTo>
                <a:cubicBezTo>
                  <a:pt x="15879" y="9197"/>
                  <a:pt x="15337" y="10521"/>
                  <a:pt x="15176" y="12054"/>
                </a:cubicBezTo>
                <a:cubicBezTo>
                  <a:pt x="15016" y="13657"/>
                  <a:pt x="15216" y="13935"/>
                  <a:pt x="15638" y="14354"/>
                </a:cubicBezTo>
                <a:cubicBezTo>
                  <a:pt x="16300" y="15050"/>
                  <a:pt x="16943" y="15050"/>
                  <a:pt x="17625" y="15259"/>
                </a:cubicBezTo>
                <a:cubicBezTo>
                  <a:pt x="18368" y="15468"/>
                  <a:pt x="19091" y="15886"/>
                  <a:pt x="19833" y="16165"/>
                </a:cubicBezTo>
                <a:cubicBezTo>
                  <a:pt x="20275" y="16374"/>
                  <a:pt x="20737" y="16583"/>
                  <a:pt x="21178" y="16792"/>
                </a:cubicBezTo>
                <a:cubicBezTo>
                  <a:pt x="21379" y="16932"/>
                  <a:pt x="21459" y="17001"/>
                  <a:pt x="21600" y="16932"/>
                </a:cubicBezTo>
              </a:path>
            </a:pathLst>
          </a:custGeom>
          <a:ln w="19050" cap="rnd">
            <a:solidFill>
              <a:srgbClr val="4349AA"/>
            </a:solidFill>
            <a:round/>
          </a:ln>
        </p:spPr>
        <p:txBody>
          <a:bodyPr lIns="0" tIns="0" rIns="0" bIns="0" anchor="ctr"/>
          <a:lstStyle/>
          <a:p>
            <a:endParaRPr/>
          </a:p>
        </p:txBody>
      </p:sp>
      <p:sp>
        <p:nvSpPr>
          <p:cNvPr id="151" name="Shape 151"/>
          <p:cNvSpPr/>
          <p:nvPr/>
        </p:nvSpPr>
        <p:spPr>
          <a:xfrm>
            <a:off x="7319962" y="4456123"/>
            <a:ext cx="257176" cy="317503"/>
          </a:xfrm>
          <a:custGeom>
            <a:avLst/>
            <a:gdLst/>
            <a:ahLst/>
            <a:cxnLst>
              <a:cxn ang="0">
                <a:pos x="wd2" y="hd2"/>
              </a:cxn>
              <a:cxn ang="5400000">
                <a:pos x="wd2" y="hd2"/>
              </a:cxn>
              <a:cxn ang="10800000">
                <a:pos x="wd2" y="hd2"/>
              </a:cxn>
              <a:cxn ang="16200000">
                <a:pos x="wd2" y="hd2"/>
              </a:cxn>
            </a:cxnLst>
            <a:rect l="0" t="0" r="r" b="b"/>
            <a:pathLst>
              <a:path w="21427" h="21498" extrusionOk="0">
                <a:moveTo>
                  <a:pt x="13228" y="1068"/>
                </a:moveTo>
                <a:cubicBezTo>
                  <a:pt x="12692" y="653"/>
                  <a:pt x="12185" y="116"/>
                  <a:pt x="11411" y="19"/>
                </a:cubicBezTo>
                <a:cubicBezTo>
                  <a:pt x="10666" y="-79"/>
                  <a:pt x="9623" y="214"/>
                  <a:pt x="8968" y="507"/>
                </a:cubicBezTo>
                <a:cubicBezTo>
                  <a:pt x="8014" y="946"/>
                  <a:pt x="7150" y="1703"/>
                  <a:pt x="6614" y="2484"/>
                </a:cubicBezTo>
                <a:cubicBezTo>
                  <a:pt x="5899" y="3533"/>
                  <a:pt x="5512" y="4802"/>
                  <a:pt x="5393" y="5998"/>
                </a:cubicBezTo>
                <a:cubicBezTo>
                  <a:pt x="5154" y="8439"/>
                  <a:pt x="5452" y="10928"/>
                  <a:pt x="6227" y="13296"/>
                </a:cubicBezTo>
                <a:cubicBezTo>
                  <a:pt x="6703" y="14760"/>
                  <a:pt x="7418" y="16103"/>
                  <a:pt x="8282" y="17421"/>
                </a:cubicBezTo>
                <a:cubicBezTo>
                  <a:pt x="8580" y="17884"/>
                  <a:pt x="8789" y="17787"/>
                  <a:pt x="8729" y="18324"/>
                </a:cubicBezTo>
                <a:moveTo>
                  <a:pt x="0" y="15297"/>
                </a:moveTo>
                <a:cubicBezTo>
                  <a:pt x="775" y="14907"/>
                  <a:pt x="1579" y="14834"/>
                  <a:pt x="2473" y="14663"/>
                </a:cubicBezTo>
                <a:cubicBezTo>
                  <a:pt x="4886" y="14199"/>
                  <a:pt x="7299" y="13930"/>
                  <a:pt x="9772" y="13760"/>
                </a:cubicBezTo>
                <a:cubicBezTo>
                  <a:pt x="11292" y="13662"/>
                  <a:pt x="11768" y="13638"/>
                  <a:pt x="12781" y="13662"/>
                </a:cubicBezTo>
                <a:moveTo>
                  <a:pt x="16297" y="15273"/>
                </a:moveTo>
                <a:cubicBezTo>
                  <a:pt x="16237" y="16054"/>
                  <a:pt x="15969" y="16810"/>
                  <a:pt x="15880" y="17592"/>
                </a:cubicBezTo>
                <a:cubicBezTo>
                  <a:pt x="15761" y="18543"/>
                  <a:pt x="15850" y="19422"/>
                  <a:pt x="16327" y="20301"/>
                </a:cubicBezTo>
                <a:cubicBezTo>
                  <a:pt x="16744" y="21057"/>
                  <a:pt x="17459" y="21521"/>
                  <a:pt x="18502" y="21497"/>
                </a:cubicBezTo>
                <a:cubicBezTo>
                  <a:pt x="19753" y="21448"/>
                  <a:pt x="20796" y="20691"/>
                  <a:pt x="21213" y="19764"/>
                </a:cubicBezTo>
                <a:cubicBezTo>
                  <a:pt x="21600" y="18909"/>
                  <a:pt x="21421" y="17909"/>
                  <a:pt x="21004" y="17079"/>
                </a:cubicBezTo>
                <a:cubicBezTo>
                  <a:pt x="20557" y="16176"/>
                  <a:pt x="19723" y="15468"/>
                  <a:pt x="18829" y="14858"/>
                </a:cubicBezTo>
                <a:cubicBezTo>
                  <a:pt x="18323" y="14516"/>
                  <a:pt x="17786" y="14394"/>
                  <a:pt x="17161" y="14248"/>
                </a:cubicBezTo>
              </a:path>
            </a:pathLst>
          </a:custGeom>
          <a:ln w="19050" cap="rnd">
            <a:solidFill>
              <a:srgbClr val="4349AA"/>
            </a:solidFill>
            <a:round/>
          </a:ln>
        </p:spPr>
        <p:txBody>
          <a:bodyPr lIns="0" tIns="0" rIns="0" bIns="0" anchor="ctr"/>
          <a:lstStyle/>
          <a:p>
            <a:endParaRPr/>
          </a:p>
        </p:txBody>
      </p:sp>
      <p:sp>
        <p:nvSpPr>
          <p:cNvPr id="152" name="Shape 152"/>
          <p:cNvSpPr/>
          <p:nvPr/>
        </p:nvSpPr>
        <p:spPr>
          <a:xfrm>
            <a:off x="6016625" y="5181600"/>
            <a:ext cx="444508" cy="446090"/>
          </a:xfrm>
          <a:custGeom>
            <a:avLst/>
            <a:gdLst/>
            <a:ahLst/>
            <a:cxnLst>
              <a:cxn ang="0">
                <a:pos x="wd2" y="hd2"/>
              </a:cxn>
              <a:cxn ang="5400000">
                <a:pos x="wd2" y="hd2"/>
              </a:cxn>
              <a:cxn ang="10800000">
                <a:pos x="wd2" y="hd2"/>
              </a:cxn>
              <a:cxn ang="16200000">
                <a:pos x="wd2" y="hd2"/>
              </a:cxn>
            </a:cxnLst>
            <a:rect l="0" t="0" r="r" b="b"/>
            <a:pathLst>
              <a:path w="21582" h="21350" extrusionOk="0">
                <a:moveTo>
                  <a:pt x="0" y="9483"/>
                </a:moveTo>
                <a:cubicBezTo>
                  <a:pt x="438" y="10051"/>
                  <a:pt x="806" y="10654"/>
                  <a:pt x="1174" y="11273"/>
                </a:cubicBezTo>
                <a:cubicBezTo>
                  <a:pt x="1874" y="12461"/>
                  <a:pt x="2610" y="13631"/>
                  <a:pt x="3311" y="14819"/>
                </a:cubicBezTo>
                <a:cubicBezTo>
                  <a:pt x="4187" y="16282"/>
                  <a:pt x="5080" y="17762"/>
                  <a:pt x="6061" y="19156"/>
                </a:cubicBezTo>
                <a:cubicBezTo>
                  <a:pt x="6447" y="19690"/>
                  <a:pt x="6815" y="20223"/>
                  <a:pt x="7235" y="20722"/>
                </a:cubicBezTo>
                <a:cubicBezTo>
                  <a:pt x="7288" y="20774"/>
                  <a:pt x="7340" y="20843"/>
                  <a:pt x="7393" y="20894"/>
                </a:cubicBezTo>
                <a:cubicBezTo>
                  <a:pt x="7182" y="20447"/>
                  <a:pt x="6972" y="20034"/>
                  <a:pt x="6709" y="19621"/>
                </a:cubicBezTo>
                <a:cubicBezTo>
                  <a:pt x="6131" y="18726"/>
                  <a:pt x="5571" y="17848"/>
                  <a:pt x="5010" y="16936"/>
                </a:cubicBezTo>
                <a:cubicBezTo>
                  <a:pt x="4415" y="15955"/>
                  <a:pt x="3766" y="14991"/>
                  <a:pt x="3171" y="14010"/>
                </a:cubicBezTo>
                <a:cubicBezTo>
                  <a:pt x="2540" y="12977"/>
                  <a:pt x="1909" y="11945"/>
                  <a:pt x="1349" y="10877"/>
                </a:cubicBezTo>
                <a:cubicBezTo>
                  <a:pt x="1174" y="10550"/>
                  <a:pt x="981" y="10223"/>
                  <a:pt x="806" y="9896"/>
                </a:cubicBezTo>
                <a:cubicBezTo>
                  <a:pt x="771" y="9828"/>
                  <a:pt x="718" y="9776"/>
                  <a:pt x="683" y="9707"/>
                </a:cubicBezTo>
                <a:cubicBezTo>
                  <a:pt x="1051" y="9294"/>
                  <a:pt x="999" y="9277"/>
                  <a:pt x="1542" y="9070"/>
                </a:cubicBezTo>
                <a:cubicBezTo>
                  <a:pt x="2523" y="8692"/>
                  <a:pt x="3626" y="8451"/>
                  <a:pt x="4642" y="8227"/>
                </a:cubicBezTo>
                <a:cubicBezTo>
                  <a:pt x="5308" y="8089"/>
                  <a:pt x="5904" y="7969"/>
                  <a:pt x="6587" y="7986"/>
                </a:cubicBezTo>
                <a:cubicBezTo>
                  <a:pt x="6937" y="7986"/>
                  <a:pt x="7358" y="8072"/>
                  <a:pt x="7655" y="8279"/>
                </a:cubicBezTo>
                <a:cubicBezTo>
                  <a:pt x="8006" y="8520"/>
                  <a:pt x="8234" y="8950"/>
                  <a:pt x="8356" y="9346"/>
                </a:cubicBezTo>
                <a:cubicBezTo>
                  <a:pt x="8514" y="9828"/>
                  <a:pt x="8409" y="10447"/>
                  <a:pt x="8321" y="10929"/>
                </a:cubicBezTo>
                <a:cubicBezTo>
                  <a:pt x="8128" y="11979"/>
                  <a:pt x="7726" y="13029"/>
                  <a:pt x="7393" y="14044"/>
                </a:cubicBezTo>
                <a:cubicBezTo>
                  <a:pt x="7095" y="14956"/>
                  <a:pt x="6885" y="15886"/>
                  <a:pt x="6745" y="16833"/>
                </a:cubicBezTo>
                <a:cubicBezTo>
                  <a:pt x="6587" y="17848"/>
                  <a:pt x="6429" y="18863"/>
                  <a:pt x="6534" y="19896"/>
                </a:cubicBezTo>
                <a:cubicBezTo>
                  <a:pt x="6569" y="20309"/>
                  <a:pt x="6569" y="20860"/>
                  <a:pt x="6727" y="21256"/>
                </a:cubicBezTo>
                <a:cubicBezTo>
                  <a:pt x="6867" y="21600"/>
                  <a:pt x="6937" y="20912"/>
                  <a:pt x="7025" y="20619"/>
                </a:cubicBezTo>
                <a:moveTo>
                  <a:pt x="20321" y="8520"/>
                </a:moveTo>
                <a:cubicBezTo>
                  <a:pt x="20426" y="8193"/>
                  <a:pt x="20619" y="8038"/>
                  <a:pt x="20479" y="7642"/>
                </a:cubicBezTo>
                <a:cubicBezTo>
                  <a:pt x="20356" y="7315"/>
                  <a:pt x="20093" y="7177"/>
                  <a:pt x="19813" y="7005"/>
                </a:cubicBezTo>
                <a:cubicBezTo>
                  <a:pt x="19498" y="6816"/>
                  <a:pt x="19112" y="6730"/>
                  <a:pt x="18727" y="6781"/>
                </a:cubicBezTo>
                <a:cubicBezTo>
                  <a:pt x="18272" y="6833"/>
                  <a:pt x="17851" y="7211"/>
                  <a:pt x="17571" y="7556"/>
                </a:cubicBezTo>
                <a:cubicBezTo>
                  <a:pt x="17150" y="8089"/>
                  <a:pt x="17028" y="8726"/>
                  <a:pt x="16923" y="9380"/>
                </a:cubicBezTo>
                <a:cubicBezTo>
                  <a:pt x="16782" y="10275"/>
                  <a:pt x="16800" y="11170"/>
                  <a:pt x="16870" y="12082"/>
                </a:cubicBezTo>
                <a:cubicBezTo>
                  <a:pt x="16940" y="13132"/>
                  <a:pt x="17063" y="14165"/>
                  <a:pt x="17255" y="15197"/>
                </a:cubicBezTo>
                <a:cubicBezTo>
                  <a:pt x="17431" y="16196"/>
                  <a:pt x="17641" y="17263"/>
                  <a:pt x="17921" y="18244"/>
                </a:cubicBezTo>
                <a:cubicBezTo>
                  <a:pt x="18044" y="18691"/>
                  <a:pt x="18201" y="19139"/>
                  <a:pt x="18324" y="19586"/>
                </a:cubicBezTo>
                <a:cubicBezTo>
                  <a:pt x="18412" y="19913"/>
                  <a:pt x="18429" y="19948"/>
                  <a:pt x="18412" y="19414"/>
                </a:cubicBezTo>
                <a:moveTo>
                  <a:pt x="15276" y="15800"/>
                </a:moveTo>
                <a:cubicBezTo>
                  <a:pt x="15048" y="15697"/>
                  <a:pt x="14961" y="15662"/>
                  <a:pt x="14803" y="15593"/>
                </a:cubicBezTo>
                <a:cubicBezTo>
                  <a:pt x="15258" y="15456"/>
                  <a:pt x="15731" y="15335"/>
                  <a:pt x="16187" y="15180"/>
                </a:cubicBezTo>
                <a:cubicBezTo>
                  <a:pt x="17098" y="14870"/>
                  <a:pt x="17956" y="14440"/>
                  <a:pt x="18850" y="14130"/>
                </a:cubicBezTo>
                <a:cubicBezTo>
                  <a:pt x="19393" y="13941"/>
                  <a:pt x="19901" y="13769"/>
                  <a:pt x="20426" y="13528"/>
                </a:cubicBezTo>
                <a:moveTo>
                  <a:pt x="14785" y="3012"/>
                </a:moveTo>
                <a:cubicBezTo>
                  <a:pt x="14698" y="2823"/>
                  <a:pt x="14663" y="2754"/>
                  <a:pt x="14558" y="2651"/>
                </a:cubicBezTo>
                <a:cubicBezTo>
                  <a:pt x="14838" y="2410"/>
                  <a:pt x="15031" y="2151"/>
                  <a:pt x="15293" y="1910"/>
                </a:cubicBezTo>
                <a:cubicBezTo>
                  <a:pt x="15521" y="1704"/>
                  <a:pt x="15801" y="1618"/>
                  <a:pt x="16099" y="1652"/>
                </a:cubicBezTo>
                <a:cubicBezTo>
                  <a:pt x="16467" y="1687"/>
                  <a:pt x="16853" y="1824"/>
                  <a:pt x="17185" y="1962"/>
                </a:cubicBezTo>
                <a:cubicBezTo>
                  <a:pt x="17641" y="2151"/>
                  <a:pt x="17991" y="2444"/>
                  <a:pt x="18412" y="2685"/>
                </a:cubicBezTo>
                <a:cubicBezTo>
                  <a:pt x="18780" y="2909"/>
                  <a:pt x="19253" y="3201"/>
                  <a:pt x="19708" y="3218"/>
                </a:cubicBezTo>
                <a:cubicBezTo>
                  <a:pt x="20251" y="3236"/>
                  <a:pt x="20812" y="2823"/>
                  <a:pt x="21109" y="2410"/>
                </a:cubicBezTo>
                <a:cubicBezTo>
                  <a:pt x="21355" y="2065"/>
                  <a:pt x="21530" y="1669"/>
                  <a:pt x="21565" y="1239"/>
                </a:cubicBezTo>
                <a:cubicBezTo>
                  <a:pt x="21600" y="912"/>
                  <a:pt x="21582" y="551"/>
                  <a:pt x="21512" y="224"/>
                </a:cubicBezTo>
                <a:cubicBezTo>
                  <a:pt x="21495" y="155"/>
                  <a:pt x="21477" y="69"/>
                  <a:pt x="21460" y="0"/>
                </a:cubicBezTo>
              </a:path>
            </a:pathLst>
          </a:custGeom>
          <a:ln w="19050" cap="rnd">
            <a:solidFill>
              <a:srgbClr val="4349AA"/>
            </a:solidFill>
            <a:round/>
          </a:ln>
        </p:spPr>
        <p:txBody>
          <a:bodyPr lIns="0" tIns="0" rIns="0" bIns="0" anchor="ctr"/>
          <a:lstStyle/>
          <a:p>
            <a:endParaRPr/>
          </a:p>
        </p:txBody>
      </p:sp>
      <p:sp>
        <p:nvSpPr>
          <p:cNvPr id="153" name="Shape 153"/>
          <p:cNvSpPr/>
          <p:nvPr/>
        </p:nvSpPr>
        <p:spPr>
          <a:xfrm>
            <a:off x="6802437" y="5386387"/>
            <a:ext cx="193676" cy="69850"/>
          </a:xfrm>
          <a:custGeom>
            <a:avLst/>
            <a:gdLst/>
            <a:ahLst/>
            <a:cxnLst>
              <a:cxn ang="0">
                <a:pos x="wd2" y="hd2"/>
              </a:cxn>
              <a:cxn ang="5400000">
                <a:pos x="wd2" y="hd2"/>
              </a:cxn>
              <a:cxn ang="10800000">
                <a:pos x="wd2" y="hd2"/>
              </a:cxn>
              <a:cxn ang="16200000">
                <a:pos x="wd2" y="hd2"/>
              </a:cxn>
            </a:cxnLst>
            <a:rect l="0" t="0" r="r" b="b"/>
            <a:pathLst>
              <a:path w="21600" h="21167" extrusionOk="0">
                <a:moveTo>
                  <a:pt x="0" y="21060"/>
                </a:moveTo>
                <a:cubicBezTo>
                  <a:pt x="399" y="19332"/>
                  <a:pt x="799" y="17712"/>
                  <a:pt x="1318" y="16092"/>
                </a:cubicBezTo>
                <a:cubicBezTo>
                  <a:pt x="1877" y="14364"/>
                  <a:pt x="2555" y="13284"/>
                  <a:pt x="3194" y="11880"/>
                </a:cubicBezTo>
                <a:cubicBezTo>
                  <a:pt x="3833" y="10476"/>
                  <a:pt x="4192" y="11448"/>
                  <a:pt x="4951" y="11988"/>
                </a:cubicBezTo>
                <a:cubicBezTo>
                  <a:pt x="5829" y="12528"/>
                  <a:pt x="6668" y="12744"/>
                  <a:pt x="7546" y="13392"/>
                </a:cubicBezTo>
                <a:cubicBezTo>
                  <a:pt x="8704" y="14256"/>
                  <a:pt x="9782" y="15336"/>
                  <a:pt x="10860" y="16740"/>
                </a:cubicBezTo>
                <a:cubicBezTo>
                  <a:pt x="11938" y="18144"/>
                  <a:pt x="12816" y="20304"/>
                  <a:pt x="14014" y="21060"/>
                </a:cubicBezTo>
                <a:cubicBezTo>
                  <a:pt x="14972" y="21600"/>
                  <a:pt x="15571" y="19980"/>
                  <a:pt x="16330" y="18684"/>
                </a:cubicBezTo>
                <a:cubicBezTo>
                  <a:pt x="17408" y="16848"/>
                  <a:pt x="18326" y="14580"/>
                  <a:pt x="19085" y="11664"/>
                </a:cubicBezTo>
                <a:cubicBezTo>
                  <a:pt x="19763" y="9072"/>
                  <a:pt x="20522" y="6264"/>
                  <a:pt x="21041" y="3348"/>
                </a:cubicBezTo>
                <a:cubicBezTo>
                  <a:pt x="21321" y="1728"/>
                  <a:pt x="21440" y="1080"/>
                  <a:pt x="21600" y="0"/>
                </a:cubicBezTo>
              </a:path>
            </a:pathLst>
          </a:custGeom>
          <a:ln w="19050" cap="rnd">
            <a:solidFill>
              <a:srgbClr val="4349AA"/>
            </a:solidFill>
            <a:round/>
          </a:ln>
        </p:spPr>
        <p:txBody>
          <a:bodyPr lIns="0" tIns="0" rIns="0" bIns="0" anchor="ctr"/>
          <a:lstStyle/>
          <a:p>
            <a:endParaRPr/>
          </a:p>
        </p:txBody>
      </p:sp>
      <p:sp>
        <p:nvSpPr>
          <p:cNvPr id="154" name="Shape 154"/>
          <p:cNvSpPr/>
          <p:nvPr/>
        </p:nvSpPr>
        <p:spPr>
          <a:xfrm>
            <a:off x="7321550" y="5216532"/>
            <a:ext cx="544507" cy="314318"/>
          </a:xfrm>
          <a:custGeom>
            <a:avLst/>
            <a:gdLst/>
            <a:ahLst/>
            <a:cxnLst>
              <a:cxn ang="0">
                <a:pos x="wd2" y="hd2"/>
              </a:cxn>
              <a:cxn ang="5400000">
                <a:pos x="wd2" y="hd2"/>
              </a:cxn>
              <a:cxn ang="10800000">
                <a:pos x="wd2" y="hd2"/>
              </a:cxn>
              <a:cxn ang="16200000">
                <a:pos x="wd2" y="hd2"/>
              </a:cxn>
            </a:cxnLst>
            <a:rect l="0" t="0" r="r" b="b"/>
            <a:pathLst>
              <a:path w="21531" h="21517" extrusionOk="0">
                <a:moveTo>
                  <a:pt x="1271" y="8301"/>
                </a:moveTo>
                <a:cubicBezTo>
                  <a:pt x="1785" y="10051"/>
                  <a:pt x="2227" y="11876"/>
                  <a:pt x="2670" y="13676"/>
                </a:cubicBezTo>
                <a:cubicBezTo>
                  <a:pt x="3027" y="15106"/>
                  <a:pt x="3383" y="16512"/>
                  <a:pt x="3769" y="17917"/>
                </a:cubicBezTo>
                <a:cubicBezTo>
                  <a:pt x="3955" y="18607"/>
                  <a:pt x="4183" y="19273"/>
                  <a:pt x="4411" y="19914"/>
                </a:cubicBezTo>
                <a:cubicBezTo>
                  <a:pt x="4326" y="18953"/>
                  <a:pt x="4154" y="18090"/>
                  <a:pt x="3969" y="17153"/>
                </a:cubicBezTo>
                <a:cubicBezTo>
                  <a:pt x="3655" y="15599"/>
                  <a:pt x="3255" y="14120"/>
                  <a:pt x="2798" y="12690"/>
                </a:cubicBezTo>
                <a:cubicBezTo>
                  <a:pt x="2356" y="11309"/>
                  <a:pt x="1827" y="10002"/>
                  <a:pt x="1256" y="8769"/>
                </a:cubicBezTo>
                <a:cubicBezTo>
                  <a:pt x="928" y="8079"/>
                  <a:pt x="542" y="7413"/>
                  <a:pt x="228" y="6698"/>
                </a:cubicBezTo>
                <a:cubicBezTo>
                  <a:pt x="128" y="6402"/>
                  <a:pt x="86" y="6279"/>
                  <a:pt x="0" y="6106"/>
                </a:cubicBezTo>
                <a:cubicBezTo>
                  <a:pt x="1213" y="5761"/>
                  <a:pt x="2441" y="5391"/>
                  <a:pt x="3655" y="5095"/>
                </a:cubicBezTo>
                <a:cubicBezTo>
                  <a:pt x="4326" y="4922"/>
                  <a:pt x="5011" y="4873"/>
                  <a:pt x="5682" y="4996"/>
                </a:cubicBezTo>
                <a:cubicBezTo>
                  <a:pt x="6110" y="5070"/>
                  <a:pt x="6410" y="5342"/>
                  <a:pt x="6553" y="6057"/>
                </a:cubicBezTo>
                <a:cubicBezTo>
                  <a:pt x="6810" y="7314"/>
                  <a:pt x="6467" y="8818"/>
                  <a:pt x="6239" y="10002"/>
                </a:cubicBezTo>
                <a:cubicBezTo>
                  <a:pt x="5939" y="11506"/>
                  <a:pt x="5611" y="12985"/>
                  <a:pt x="5282" y="14465"/>
                </a:cubicBezTo>
                <a:cubicBezTo>
                  <a:pt x="4997" y="15772"/>
                  <a:pt x="4840" y="17103"/>
                  <a:pt x="4654" y="18459"/>
                </a:cubicBezTo>
                <a:cubicBezTo>
                  <a:pt x="4540" y="19298"/>
                  <a:pt x="4511" y="20062"/>
                  <a:pt x="4440" y="20901"/>
                </a:cubicBezTo>
                <a:cubicBezTo>
                  <a:pt x="4411" y="21196"/>
                  <a:pt x="4397" y="21320"/>
                  <a:pt x="4369" y="21517"/>
                </a:cubicBezTo>
                <a:cubicBezTo>
                  <a:pt x="4640" y="20851"/>
                  <a:pt x="4868" y="20161"/>
                  <a:pt x="5111" y="19470"/>
                </a:cubicBezTo>
                <a:moveTo>
                  <a:pt x="16261" y="681"/>
                </a:moveTo>
                <a:cubicBezTo>
                  <a:pt x="16004" y="287"/>
                  <a:pt x="16004" y="114"/>
                  <a:pt x="15633" y="16"/>
                </a:cubicBezTo>
                <a:cubicBezTo>
                  <a:pt x="15333" y="-83"/>
                  <a:pt x="14819" y="287"/>
                  <a:pt x="14576" y="533"/>
                </a:cubicBezTo>
                <a:cubicBezTo>
                  <a:pt x="14105" y="1027"/>
                  <a:pt x="13791" y="1939"/>
                  <a:pt x="13562" y="2777"/>
                </a:cubicBezTo>
                <a:cubicBezTo>
                  <a:pt x="13248" y="3936"/>
                  <a:pt x="13148" y="5342"/>
                  <a:pt x="13134" y="6624"/>
                </a:cubicBezTo>
                <a:cubicBezTo>
                  <a:pt x="13120" y="8128"/>
                  <a:pt x="13277" y="9632"/>
                  <a:pt x="13420" y="11112"/>
                </a:cubicBezTo>
                <a:cubicBezTo>
                  <a:pt x="13548" y="12443"/>
                  <a:pt x="13777" y="13750"/>
                  <a:pt x="13934" y="15081"/>
                </a:cubicBezTo>
                <a:cubicBezTo>
                  <a:pt x="14034" y="15870"/>
                  <a:pt x="14162" y="16684"/>
                  <a:pt x="14233" y="17498"/>
                </a:cubicBezTo>
                <a:cubicBezTo>
                  <a:pt x="14262" y="17868"/>
                  <a:pt x="14291" y="17572"/>
                  <a:pt x="14219" y="17942"/>
                </a:cubicBezTo>
                <a:moveTo>
                  <a:pt x="11293" y="13207"/>
                </a:moveTo>
                <a:cubicBezTo>
                  <a:pt x="11735" y="13232"/>
                  <a:pt x="12149" y="13035"/>
                  <a:pt x="12577" y="12838"/>
                </a:cubicBezTo>
                <a:cubicBezTo>
                  <a:pt x="13534" y="12394"/>
                  <a:pt x="14505" y="11975"/>
                  <a:pt x="15475" y="11555"/>
                </a:cubicBezTo>
                <a:cubicBezTo>
                  <a:pt x="15647" y="11481"/>
                  <a:pt x="15832" y="11383"/>
                  <a:pt x="16004" y="11309"/>
                </a:cubicBezTo>
                <a:moveTo>
                  <a:pt x="18673" y="15254"/>
                </a:moveTo>
                <a:cubicBezTo>
                  <a:pt x="18688" y="16092"/>
                  <a:pt x="18673" y="16906"/>
                  <a:pt x="18702" y="17744"/>
                </a:cubicBezTo>
                <a:cubicBezTo>
                  <a:pt x="18716" y="18435"/>
                  <a:pt x="18730" y="19027"/>
                  <a:pt x="19002" y="19569"/>
                </a:cubicBezTo>
                <a:cubicBezTo>
                  <a:pt x="19230" y="20013"/>
                  <a:pt x="19587" y="19988"/>
                  <a:pt x="19887" y="19791"/>
                </a:cubicBezTo>
                <a:cubicBezTo>
                  <a:pt x="20329" y="19470"/>
                  <a:pt x="20715" y="18903"/>
                  <a:pt x="21015" y="18287"/>
                </a:cubicBezTo>
                <a:cubicBezTo>
                  <a:pt x="21343" y="17621"/>
                  <a:pt x="21600" y="16832"/>
                  <a:pt x="21514" y="15920"/>
                </a:cubicBezTo>
                <a:cubicBezTo>
                  <a:pt x="21443" y="15131"/>
                  <a:pt x="21129" y="14465"/>
                  <a:pt x="20786" y="13947"/>
                </a:cubicBezTo>
                <a:cubicBezTo>
                  <a:pt x="20486" y="13503"/>
                  <a:pt x="20144" y="13257"/>
                  <a:pt x="19801" y="13035"/>
                </a:cubicBezTo>
                <a:cubicBezTo>
                  <a:pt x="19644" y="12912"/>
                  <a:pt x="19587" y="12862"/>
                  <a:pt x="19487" y="12764"/>
                </a:cubicBezTo>
              </a:path>
            </a:pathLst>
          </a:custGeom>
          <a:ln w="19050" cap="rnd">
            <a:solidFill>
              <a:srgbClr val="4349AA"/>
            </a:solidFill>
            <a:round/>
          </a:ln>
        </p:spPr>
        <p:txBody>
          <a:bodyPr lIns="0" tIns="0" rIns="0" bIns="0" anchor="ctr"/>
          <a:lstStyle/>
          <a:p>
            <a:endParaRPr/>
          </a:p>
        </p:txBody>
      </p:sp>
      <p:sp>
        <p:nvSpPr>
          <p:cNvPr id="155" name="Shape 155"/>
          <p:cNvSpPr/>
          <p:nvPr/>
        </p:nvSpPr>
        <p:spPr>
          <a:xfrm>
            <a:off x="5816600" y="5915025"/>
            <a:ext cx="488950" cy="304807"/>
          </a:xfrm>
          <a:custGeom>
            <a:avLst/>
            <a:gdLst/>
            <a:ahLst/>
            <a:cxnLst>
              <a:cxn ang="0">
                <a:pos x="wd2" y="hd2"/>
              </a:cxn>
              <a:cxn ang="5400000">
                <a:pos x="wd2" y="hd2"/>
              </a:cxn>
              <a:cxn ang="10800000">
                <a:pos x="wd2" y="hd2"/>
              </a:cxn>
              <a:cxn ang="16200000">
                <a:pos x="wd2" y="hd2"/>
              </a:cxn>
            </a:cxnLst>
            <a:rect l="0" t="0" r="r" b="b"/>
            <a:pathLst>
              <a:path w="21600" h="21044" extrusionOk="0">
                <a:moveTo>
                  <a:pt x="1001" y="7985"/>
                </a:moveTo>
                <a:cubicBezTo>
                  <a:pt x="938" y="9300"/>
                  <a:pt x="1001" y="10664"/>
                  <a:pt x="1049" y="11978"/>
                </a:cubicBezTo>
                <a:cubicBezTo>
                  <a:pt x="1113" y="13664"/>
                  <a:pt x="1160" y="15375"/>
                  <a:pt x="1224" y="17062"/>
                </a:cubicBezTo>
                <a:cubicBezTo>
                  <a:pt x="1272" y="18153"/>
                  <a:pt x="1287" y="19219"/>
                  <a:pt x="1399" y="20286"/>
                </a:cubicBezTo>
                <a:cubicBezTo>
                  <a:pt x="1430" y="20558"/>
                  <a:pt x="1383" y="21600"/>
                  <a:pt x="1494" y="20658"/>
                </a:cubicBezTo>
                <a:moveTo>
                  <a:pt x="0" y="7589"/>
                </a:moveTo>
                <a:cubicBezTo>
                  <a:pt x="318" y="7043"/>
                  <a:pt x="572" y="6721"/>
                  <a:pt x="1017" y="6497"/>
                </a:cubicBezTo>
                <a:cubicBezTo>
                  <a:pt x="1430" y="6299"/>
                  <a:pt x="1844" y="6274"/>
                  <a:pt x="2241" y="6547"/>
                </a:cubicBezTo>
                <a:cubicBezTo>
                  <a:pt x="2702" y="6869"/>
                  <a:pt x="3163" y="7514"/>
                  <a:pt x="3449" y="8159"/>
                </a:cubicBezTo>
                <a:cubicBezTo>
                  <a:pt x="3751" y="8853"/>
                  <a:pt x="3846" y="9696"/>
                  <a:pt x="3799" y="10515"/>
                </a:cubicBezTo>
                <a:cubicBezTo>
                  <a:pt x="3767" y="11135"/>
                  <a:pt x="3465" y="11730"/>
                  <a:pt x="3131" y="12052"/>
                </a:cubicBezTo>
                <a:cubicBezTo>
                  <a:pt x="2781" y="12400"/>
                  <a:pt x="2416" y="12424"/>
                  <a:pt x="2019" y="12424"/>
                </a:cubicBezTo>
                <a:cubicBezTo>
                  <a:pt x="1748" y="12424"/>
                  <a:pt x="1351" y="12499"/>
                  <a:pt x="1128" y="12226"/>
                </a:cubicBezTo>
                <a:cubicBezTo>
                  <a:pt x="1081" y="12152"/>
                  <a:pt x="1049" y="12052"/>
                  <a:pt x="1001" y="11978"/>
                </a:cubicBezTo>
                <a:moveTo>
                  <a:pt x="5738" y="8605"/>
                </a:moveTo>
                <a:cubicBezTo>
                  <a:pt x="6024" y="8779"/>
                  <a:pt x="6262" y="8977"/>
                  <a:pt x="6564" y="9052"/>
                </a:cubicBezTo>
                <a:cubicBezTo>
                  <a:pt x="6930" y="9151"/>
                  <a:pt x="7121" y="9126"/>
                  <a:pt x="7391" y="8704"/>
                </a:cubicBezTo>
                <a:cubicBezTo>
                  <a:pt x="7629" y="8332"/>
                  <a:pt x="7756" y="7737"/>
                  <a:pt x="7836" y="7217"/>
                </a:cubicBezTo>
                <a:cubicBezTo>
                  <a:pt x="7883" y="6944"/>
                  <a:pt x="7931" y="6026"/>
                  <a:pt x="7740" y="5803"/>
                </a:cubicBezTo>
                <a:cubicBezTo>
                  <a:pt x="7438" y="5456"/>
                  <a:pt x="7009" y="6026"/>
                  <a:pt x="6819" y="6324"/>
                </a:cubicBezTo>
                <a:cubicBezTo>
                  <a:pt x="6278" y="7167"/>
                  <a:pt x="5976" y="8580"/>
                  <a:pt x="6119" y="9746"/>
                </a:cubicBezTo>
                <a:cubicBezTo>
                  <a:pt x="6215" y="10540"/>
                  <a:pt x="6453" y="11209"/>
                  <a:pt x="6882" y="11656"/>
                </a:cubicBezTo>
                <a:cubicBezTo>
                  <a:pt x="7232" y="12028"/>
                  <a:pt x="7661" y="12028"/>
                  <a:pt x="8074" y="12003"/>
                </a:cubicBezTo>
                <a:cubicBezTo>
                  <a:pt x="8360" y="12003"/>
                  <a:pt x="8774" y="11953"/>
                  <a:pt x="8996" y="11656"/>
                </a:cubicBezTo>
                <a:cubicBezTo>
                  <a:pt x="9028" y="11556"/>
                  <a:pt x="9075" y="11482"/>
                  <a:pt x="9107" y="11383"/>
                </a:cubicBezTo>
                <a:moveTo>
                  <a:pt x="10013" y="10143"/>
                </a:moveTo>
                <a:cubicBezTo>
                  <a:pt x="10093" y="10440"/>
                  <a:pt x="10125" y="10515"/>
                  <a:pt x="10125" y="10738"/>
                </a:cubicBezTo>
                <a:cubicBezTo>
                  <a:pt x="10172" y="10093"/>
                  <a:pt x="10140" y="9473"/>
                  <a:pt x="10156" y="8828"/>
                </a:cubicBezTo>
                <a:cubicBezTo>
                  <a:pt x="10156" y="8258"/>
                  <a:pt x="10156" y="7638"/>
                  <a:pt x="10331" y="7117"/>
                </a:cubicBezTo>
                <a:cubicBezTo>
                  <a:pt x="10506" y="6572"/>
                  <a:pt x="10633" y="6547"/>
                  <a:pt x="11015" y="6522"/>
                </a:cubicBezTo>
                <a:cubicBezTo>
                  <a:pt x="11348" y="6522"/>
                  <a:pt x="11682" y="6572"/>
                  <a:pt x="12016" y="6597"/>
                </a:cubicBezTo>
                <a:cubicBezTo>
                  <a:pt x="12350" y="6621"/>
                  <a:pt x="12588" y="6646"/>
                  <a:pt x="12922" y="6522"/>
                </a:cubicBezTo>
                <a:moveTo>
                  <a:pt x="14956" y="0"/>
                </a:moveTo>
                <a:cubicBezTo>
                  <a:pt x="15083" y="967"/>
                  <a:pt x="15179" y="1984"/>
                  <a:pt x="15322" y="2951"/>
                </a:cubicBezTo>
                <a:cubicBezTo>
                  <a:pt x="15544" y="4538"/>
                  <a:pt x="15846" y="6125"/>
                  <a:pt x="16196" y="7663"/>
                </a:cubicBezTo>
                <a:cubicBezTo>
                  <a:pt x="16371" y="8456"/>
                  <a:pt x="16577" y="9200"/>
                  <a:pt x="16784" y="9969"/>
                </a:cubicBezTo>
                <a:moveTo>
                  <a:pt x="12890" y="5233"/>
                </a:moveTo>
                <a:cubicBezTo>
                  <a:pt x="13351" y="5034"/>
                  <a:pt x="13812" y="4811"/>
                  <a:pt x="14273" y="4613"/>
                </a:cubicBezTo>
                <a:cubicBezTo>
                  <a:pt x="14861" y="4365"/>
                  <a:pt x="15481" y="4067"/>
                  <a:pt x="16085" y="3993"/>
                </a:cubicBezTo>
                <a:cubicBezTo>
                  <a:pt x="16514" y="3993"/>
                  <a:pt x="16625" y="4017"/>
                  <a:pt x="16879" y="3844"/>
                </a:cubicBezTo>
                <a:moveTo>
                  <a:pt x="19470" y="5902"/>
                </a:moveTo>
                <a:cubicBezTo>
                  <a:pt x="19661" y="6398"/>
                  <a:pt x="19836" y="6894"/>
                  <a:pt x="20026" y="7390"/>
                </a:cubicBezTo>
                <a:cubicBezTo>
                  <a:pt x="20233" y="7936"/>
                  <a:pt x="20376" y="8357"/>
                  <a:pt x="20710" y="8704"/>
                </a:cubicBezTo>
                <a:cubicBezTo>
                  <a:pt x="21012" y="9002"/>
                  <a:pt x="21250" y="8506"/>
                  <a:pt x="21377" y="8109"/>
                </a:cubicBezTo>
                <a:cubicBezTo>
                  <a:pt x="21536" y="7589"/>
                  <a:pt x="21600" y="7018"/>
                  <a:pt x="21600" y="6448"/>
                </a:cubicBezTo>
                <a:cubicBezTo>
                  <a:pt x="21600" y="5877"/>
                  <a:pt x="21568" y="5332"/>
                  <a:pt x="21505" y="4761"/>
                </a:cubicBezTo>
                <a:cubicBezTo>
                  <a:pt x="21473" y="4489"/>
                  <a:pt x="21425" y="4241"/>
                  <a:pt x="21377" y="3993"/>
                </a:cubicBezTo>
              </a:path>
            </a:pathLst>
          </a:custGeom>
          <a:ln w="19050" cap="rnd">
            <a:solidFill>
              <a:srgbClr val="4349AA"/>
            </a:solidFill>
            <a:round/>
          </a:ln>
        </p:spPr>
        <p:txBody>
          <a:bodyPr lIns="0" tIns="0" rIns="0" bIns="0" anchor="ctr"/>
          <a:lstStyle/>
          <a:p>
            <a:endParaRPr/>
          </a:p>
        </p:txBody>
      </p:sp>
      <p:sp>
        <p:nvSpPr>
          <p:cNvPr id="156" name="Shape 156"/>
          <p:cNvSpPr/>
          <p:nvPr/>
        </p:nvSpPr>
        <p:spPr>
          <a:xfrm>
            <a:off x="6407150" y="5832475"/>
            <a:ext cx="819150" cy="225420"/>
          </a:xfrm>
          <a:custGeom>
            <a:avLst/>
            <a:gdLst/>
            <a:ahLst/>
            <a:cxnLst>
              <a:cxn ang="0">
                <a:pos x="wd2" y="hd2"/>
              </a:cxn>
              <a:cxn ang="5400000">
                <a:pos x="wd2" y="hd2"/>
              </a:cxn>
              <a:cxn ang="10800000">
                <a:pos x="wd2" y="hd2"/>
              </a:cxn>
              <a:cxn ang="16200000">
                <a:pos x="wd2" y="hd2"/>
              </a:cxn>
            </a:cxnLst>
            <a:rect l="0" t="0" r="r" b="b"/>
            <a:pathLst>
              <a:path w="21600" h="21376" extrusionOk="0">
                <a:moveTo>
                  <a:pt x="28" y="17954"/>
                </a:moveTo>
                <a:cubicBezTo>
                  <a:pt x="0" y="17438"/>
                  <a:pt x="0" y="17025"/>
                  <a:pt x="0" y="16475"/>
                </a:cubicBezTo>
                <a:cubicBezTo>
                  <a:pt x="9" y="15753"/>
                  <a:pt x="0" y="15031"/>
                  <a:pt x="28" y="14308"/>
                </a:cubicBezTo>
                <a:cubicBezTo>
                  <a:pt x="57" y="13586"/>
                  <a:pt x="95" y="13104"/>
                  <a:pt x="199" y="12485"/>
                </a:cubicBezTo>
                <a:cubicBezTo>
                  <a:pt x="303" y="11832"/>
                  <a:pt x="389" y="11419"/>
                  <a:pt x="597" y="11213"/>
                </a:cubicBezTo>
                <a:cubicBezTo>
                  <a:pt x="787" y="11006"/>
                  <a:pt x="1033" y="11041"/>
                  <a:pt x="1232" y="11041"/>
                </a:cubicBezTo>
                <a:cubicBezTo>
                  <a:pt x="1422" y="11041"/>
                  <a:pt x="1621" y="11110"/>
                  <a:pt x="1810" y="11178"/>
                </a:cubicBezTo>
                <a:cubicBezTo>
                  <a:pt x="1848" y="11178"/>
                  <a:pt x="1877" y="11213"/>
                  <a:pt x="1915" y="11213"/>
                </a:cubicBezTo>
                <a:moveTo>
                  <a:pt x="3156" y="3955"/>
                </a:moveTo>
                <a:cubicBezTo>
                  <a:pt x="3156" y="5090"/>
                  <a:pt x="3194" y="6329"/>
                  <a:pt x="3241" y="7464"/>
                </a:cubicBezTo>
                <a:cubicBezTo>
                  <a:pt x="3327" y="9321"/>
                  <a:pt x="3440" y="11178"/>
                  <a:pt x="3583" y="13001"/>
                </a:cubicBezTo>
                <a:cubicBezTo>
                  <a:pt x="3687" y="14343"/>
                  <a:pt x="3782" y="15787"/>
                  <a:pt x="3943" y="17060"/>
                </a:cubicBezTo>
                <a:cubicBezTo>
                  <a:pt x="4009" y="17438"/>
                  <a:pt x="4028" y="17541"/>
                  <a:pt x="4066" y="17782"/>
                </a:cubicBezTo>
                <a:cubicBezTo>
                  <a:pt x="4113" y="16922"/>
                  <a:pt x="4161" y="16028"/>
                  <a:pt x="4199" y="15134"/>
                </a:cubicBezTo>
                <a:cubicBezTo>
                  <a:pt x="4256" y="13758"/>
                  <a:pt x="4341" y="12554"/>
                  <a:pt x="4502" y="11282"/>
                </a:cubicBezTo>
                <a:cubicBezTo>
                  <a:pt x="4578" y="10662"/>
                  <a:pt x="4710" y="9837"/>
                  <a:pt x="4928" y="10215"/>
                </a:cubicBezTo>
                <a:cubicBezTo>
                  <a:pt x="5156" y="10594"/>
                  <a:pt x="5203" y="11625"/>
                  <a:pt x="5270" y="12382"/>
                </a:cubicBezTo>
                <a:cubicBezTo>
                  <a:pt x="5374" y="13689"/>
                  <a:pt x="5402" y="14755"/>
                  <a:pt x="5260" y="16028"/>
                </a:cubicBezTo>
                <a:cubicBezTo>
                  <a:pt x="5156" y="16922"/>
                  <a:pt x="4985" y="17335"/>
                  <a:pt x="4739" y="17645"/>
                </a:cubicBezTo>
                <a:cubicBezTo>
                  <a:pt x="4549" y="17885"/>
                  <a:pt x="4322" y="18023"/>
                  <a:pt x="4142" y="17645"/>
                </a:cubicBezTo>
                <a:cubicBezTo>
                  <a:pt x="3943" y="17266"/>
                  <a:pt x="3895" y="16819"/>
                  <a:pt x="3914" y="16028"/>
                </a:cubicBezTo>
                <a:cubicBezTo>
                  <a:pt x="3924" y="15822"/>
                  <a:pt x="3933" y="15581"/>
                  <a:pt x="3943" y="15375"/>
                </a:cubicBezTo>
                <a:moveTo>
                  <a:pt x="7743" y="11110"/>
                </a:moveTo>
                <a:cubicBezTo>
                  <a:pt x="7668" y="10766"/>
                  <a:pt x="7639" y="10594"/>
                  <a:pt x="7582" y="10353"/>
                </a:cubicBezTo>
                <a:cubicBezTo>
                  <a:pt x="7374" y="11041"/>
                  <a:pt x="7232" y="11832"/>
                  <a:pt x="7108" y="12761"/>
                </a:cubicBezTo>
                <a:cubicBezTo>
                  <a:pt x="6947" y="14033"/>
                  <a:pt x="6881" y="15340"/>
                  <a:pt x="6909" y="16716"/>
                </a:cubicBezTo>
                <a:cubicBezTo>
                  <a:pt x="6928" y="17610"/>
                  <a:pt x="7080" y="18711"/>
                  <a:pt x="7355" y="18883"/>
                </a:cubicBezTo>
                <a:cubicBezTo>
                  <a:pt x="7649" y="19055"/>
                  <a:pt x="7886" y="18264"/>
                  <a:pt x="8066" y="17576"/>
                </a:cubicBezTo>
                <a:cubicBezTo>
                  <a:pt x="8227" y="16957"/>
                  <a:pt x="8350" y="16097"/>
                  <a:pt x="8416" y="15306"/>
                </a:cubicBezTo>
                <a:cubicBezTo>
                  <a:pt x="8445" y="14893"/>
                  <a:pt x="8454" y="14721"/>
                  <a:pt x="8473" y="14446"/>
                </a:cubicBezTo>
                <a:cubicBezTo>
                  <a:pt x="8322" y="15099"/>
                  <a:pt x="8227" y="15581"/>
                  <a:pt x="8208" y="16475"/>
                </a:cubicBezTo>
                <a:cubicBezTo>
                  <a:pt x="8189" y="17369"/>
                  <a:pt x="8255" y="18092"/>
                  <a:pt x="8350" y="18883"/>
                </a:cubicBezTo>
                <a:cubicBezTo>
                  <a:pt x="8416" y="19399"/>
                  <a:pt x="8549" y="20121"/>
                  <a:pt x="8739" y="19983"/>
                </a:cubicBezTo>
                <a:cubicBezTo>
                  <a:pt x="8909" y="19880"/>
                  <a:pt x="9127" y="18952"/>
                  <a:pt x="9231" y="18504"/>
                </a:cubicBezTo>
                <a:cubicBezTo>
                  <a:pt x="9279" y="18264"/>
                  <a:pt x="9317" y="18057"/>
                  <a:pt x="9364" y="17817"/>
                </a:cubicBezTo>
                <a:moveTo>
                  <a:pt x="9686" y="757"/>
                </a:moveTo>
                <a:cubicBezTo>
                  <a:pt x="9648" y="516"/>
                  <a:pt x="9611" y="241"/>
                  <a:pt x="9573" y="0"/>
                </a:cubicBezTo>
                <a:cubicBezTo>
                  <a:pt x="9535" y="1101"/>
                  <a:pt x="9544" y="2029"/>
                  <a:pt x="9573" y="3130"/>
                </a:cubicBezTo>
                <a:cubicBezTo>
                  <a:pt x="9620" y="5400"/>
                  <a:pt x="9762" y="7636"/>
                  <a:pt x="9857" y="9871"/>
                </a:cubicBezTo>
                <a:cubicBezTo>
                  <a:pt x="9961" y="12313"/>
                  <a:pt x="10065" y="14790"/>
                  <a:pt x="10170" y="17232"/>
                </a:cubicBezTo>
                <a:cubicBezTo>
                  <a:pt x="10217" y="18470"/>
                  <a:pt x="10208" y="19708"/>
                  <a:pt x="10265" y="20946"/>
                </a:cubicBezTo>
                <a:cubicBezTo>
                  <a:pt x="10302" y="21531"/>
                  <a:pt x="10302" y="21600"/>
                  <a:pt x="10236" y="20637"/>
                </a:cubicBezTo>
                <a:moveTo>
                  <a:pt x="7999" y="9355"/>
                </a:moveTo>
                <a:cubicBezTo>
                  <a:pt x="8009" y="9734"/>
                  <a:pt x="8009" y="9837"/>
                  <a:pt x="8009" y="10078"/>
                </a:cubicBezTo>
                <a:cubicBezTo>
                  <a:pt x="8312" y="10181"/>
                  <a:pt x="8625" y="10215"/>
                  <a:pt x="8928" y="10112"/>
                </a:cubicBezTo>
                <a:cubicBezTo>
                  <a:pt x="9468" y="9906"/>
                  <a:pt x="9990" y="9562"/>
                  <a:pt x="10530" y="9527"/>
                </a:cubicBezTo>
                <a:cubicBezTo>
                  <a:pt x="10985" y="9493"/>
                  <a:pt x="11449" y="9527"/>
                  <a:pt x="11857" y="10353"/>
                </a:cubicBezTo>
                <a:cubicBezTo>
                  <a:pt x="12189" y="11041"/>
                  <a:pt x="12340" y="12038"/>
                  <a:pt x="12444" y="13311"/>
                </a:cubicBezTo>
                <a:cubicBezTo>
                  <a:pt x="12568" y="14790"/>
                  <a:pt x="12596" y="16372"/>
                  <a:pt x="12568" y="17920"/>
                </a:cubicBezTo>
                <a:cubicBezTo>
                  <a:pt x="12511" y="16957"/>
                  <a:pt x="12511" y="15925"/>
                  <a:pt x="12501" y="14927"/>
                </a:cubicBezTo>
                <a:cubicBezTo>
                  <a:pt x="12501" y="14549"/>
                  <a:pt x="12501" y="14171"/>
                  <a:pt x="12501" y="13792"/>
                </a:cubicBezTo>
                <a:moveTo>
                  <a:pt x="11876" y="1582"/>
                </a:moveTo>
                <a:cubicBezTo>
                  <a:pt x="11895" y="1720"/>
                  <a:pt x="11904" y="1892"/>
                  <a:pt x="11923" y="2029"/>
                </a:cubicBezTo>
                <a:moveTo>
                  <a:pt x="14928" y="10112"/>
                </a:moveTo>
                <a:cubicBezTo>
                  <a:pt x="14748" y="10628"/>
                  <a:pt x="14653" y="11213"/>
                  <a:pt x="14596" y="12073"/>
                </a:cubicBezTo>
                <a:cubicBezTo>
                  <a:pt x="14530" y="13070"/>
                  <a:pt x="14501" y="14549"/>
                  <a:pt x="14567" y="15546"/>
                </a:cubicBezTo>
                <a:cubicBezTo>
                  <a:pt x="14624" y="16441"/>
                  <a:pt x="14766" y="17404"/>
                  <a:pt x="15022" y="17713"/>
                </a:cubicBezTo>
                <a:cubicBezTo>
                  <a:pt x="15250" y="17989"/>
                  <a:pt x="15506" y="17438"/>
                  <a:pt x="15648" y="16819"/>
                </a:cubicBezTo>
                <a:cubicBezTo>
                  <a:pt x="15819" y="16062"/>
                  <a:pt x="15894" y="15031"/>
                  <a:pt x="15894" y="14068"/>
                </a:cubicBezTo>
                <a:cubicBezTo>
                  <a:pt x="15894" y="12967"/>
                  <a:pt x="15809" y="11797"/>
                  <a:pt x="15648" y="10869"/>
                </a:cubicBezTo>
                <a:cubicBezTo>
                  <a:pt x="15525" y="10181"/>
                  <a:pt x="15345" y="9665"/>
                  <a:pt x="15184" y="9115"/>
                </a:cubicBezTo>
                <a:moveTo>
                  <a:pt x="16586" y="14274"/>
                </a:moveTo>
                <a:cubicBezTo>
                  <a:pt x="16672" y="14824"/>
                  <a:pt x="16728" y="15271"/>
                  <a:pt x="16785" y="15890"/>
                </a:cubicBezTo>
                <a:cubicBezTo>
                  <a:pt x="17041" y="15203"/>
                  <a:pt x="17126" y="14583"/>
                  <a:pt x="17269" y="13552"/>
                </a:cubicBezTo>
                <a:cubicBezTo>
                  <a:pt x="17401" y="12589"/>
                  <a:pt x="17534" y="11282"/>
                  <a:pt x="17743" y="10490"/>
                </a:cubicBezTo>
                <a:cubicBezTo>
                  <a:pt x="17913" y="9837"/>
                  <a:pt x="18084" y="10043"/>
                  <a:pt x="18235" y="10559"/>
                </a:cubicBezTo>
                <a:cubicBezTo>
                  <a:pt x="18444" y="11247"/>
                  <a:pt x="18577" y="12210"/>
                  <a:pt x="18719" y="13070"/>
                </a:cubicBezTo>
                <a:cubicBezTo>
                  <a:pt x="18814" y="13655"/>
                  <a:pt x="18908" y="14377"/>
                  <a:pt x="19069" y="14790"/>
                </a:cubicBezTo>
                <a:cubicBezTo>
                  <a:pt x="19268" y="15306"/>
                  <a:pt x="19335" y="14721"/>
                  <a:pt x="19486" y="14274"/>
                </a:cubicBezTo>
                <a:moveTo>
                  <a:pt x="21600" y="4987"/>
                </a:moveTo>
                <a:cubicBezTo>
                  <a:pt x="21344" y="5056"/>
                  <a:pt x="21164" y="5366"/>
                  <a:pt x="20937" y="5744"/>
                </a:cubicBezTo>
                <a:cubicBezTo>
                  <a:pt x="20700" y="6122"/>
                  <a:pt x="20482" y="6466"/>
                  <a:pt x="20320" y="7223"/>
                </a:cubicBezTo>
                <a:cubicBezTo>
                  <a:pt x="20188" y="7842"/>
                  <a:pt x="20159" y="8392"/>
                  <a:pt x="20226" y="9149"/>
                </a:cubicBezTo>
                <a:cubicBezTo>
                  <a:pt x="20302" y="9940"/>
                  <a:pt x="20501" y="10525"/>
                  <a:pt x="20643" y="11178"/>
                </a:cubicBezTo>
                <a:cubicBezTo>
                  <a:pt x="20794" y="11901"/>
                  <a:pt x="20946" y="12589"/>
                  <a:pt x="21003" y="13483"/>
                </a:cubicBezTo>
                <a:cubicBezTo>
                  <a:pt x="21050" y="14171"/>
                  <a:pt x="21022" y="14927"/>
                  <a:pt x="20889" y="15478"/>
                </a:cubicBezTo>
                <a:cubicBezTo>
                  <a:pt x="20747" y="16028"/>
                  <a:pt x="20538" y="16166"/>
                  <a:pt x="20349" y="16269"/>
                </a:cubicBezTo>
                <a:cubicBezTo>
                  <a:pt x="20112" y="16406"/>
                  <a:pt x="19894" y="16475"/>
                  <a:pt x="19685" y="15959"/>
                </a:cubicBezTo>
                <a:cubicBezTo>
                  <a:pt x="19638" y="15787"/>
                  <a:pt x="19581" y="15650"/>
                  <a:pt x="19534" y="15478"/>
                </a:cubicBezTo>
              </a:path>
            </a:pathLst>
          </a:custGeom>
          <a:ln w="19050" cap="rnd">
            <a:solidFill>
              <a:srgbClr val="4349AA"/>
            </a:solidFill>
            <a:round/>
          </a:ln>
        </p:spPr>
        <p:txBody>
          <a:bodyPr lIns="0" tIns="0" rIns="0" bIns="0" anchor="ctr"/>
          <a:lstStyle/>
          <a:p>
            <a:endParaRPr/>
          </a:p>
        </p:txBody>
      </p:sp>
      <p:sp>
        <p:nvSpPr>
          <p:cNvPr id="157" name="Shape 157"/>
          <p:cNvSpPr/>
          <p:nvPr/>
        </p:nvSpPr>
        <p:spPr>
          <a:xfrm>
            <a:off x="7551734" y="5895977"/>
            <a:ext cx="355604" cy="95249"/>
          </a:xfrm>
          <a:custGeom>
            <a:avLst/>
            <a:gdLst/>
            <a:ahLst/>
            <a:cxnLst>
              <a:cxn ang="0">
                <a:pos x="wd2" y="hd2"/>
              </a:cxn>
              <a:cxn ang="5400000">
                <a:pos x="wd2" y="hd2"/>
              </a:cxn>
              <a:cxn ang="10800000">
                <a:pos x="wd2" y="hd2"/>
              </a:cxn>
              <a:cxn ang="16200000">
                <a:pos x="wd2" y="hd2"/>
              </a:cxn>
            </a:cxnLst>
            <a:rect l="0" t="0" r="r" b="b"/>
            <a:pathLst>
              <a:path w="21565" h="20522" extrusionOk="0">
                <a:moveTo>
                  <a:pt x="4329" y="6570"/>
                </a:moveTo>
                <a:cubicBezTo>
                  <a:pt x="4416" y="5011"/>
                  <a:pt x="4438" y="4621"/>
                  <a:pt x="4176" y="3217"/>
                </a:cubicBezTo>
                <a:cubicBezTo>
                  <a:pt x="3936" y="1891"/>
                  <a:pt x="3609" y="1190"/>
                  <a:pt x="3194" y="566"/>
                </a:cubicBezTo>
                <a:cubicBezTo>
                  <a:pt x="2692" y="-214"/>
                  <a:pt x="2190" y="-136"/>
                  <a:pt x="1689" y="488"/>
                </a:cubicBezTo>
                <a:cubicBezTo>
                  <a:pt x="1100" y="1190"/>
                  <a:pt x="772" y="2359"/>
                  <a:pt x="445" y="4153"/>
                </a:cubicBezTo>
                <a:cubicBezTo>
                  <a:pt x="74" y="6102"/>
                  <a:pt x="-35" y="8286"/>
                  <a:pt x="9" y="10625"/>
                </a:cubicBezTo>
                <a:cubicBezTo>
                  <a:pt x="30" y="12574"/>
                  <a:pt x="140" y="14914"/>
                  <a:pt x="532" y="16395"/>
                </a:cubicBezTo>
                <a:cubicBezTo>
                  <a:pt x="860" y="17643"/>
                  <a:pt x="1405" y="18111"/>
                  <a:pt x="1863" y="18267"/>
                </a:cubicBezTo>
                <a:cubicBezTo>
                  <a:pt x="2474" y="18501"/>
                  <a:pt x="2932" y="18033"/>
                  <a:pt x="3500" y="17409"/>
                </a:cubicBezTo>
                <a:cubicBezTo>
                  <a:pt x="3958" y="16941"/>
                  <a:pt x="4110" y="16863"/>
                  <a:pt x="4372" y="16161"/>
                </a:cubicBezTo>
                <a:moveTo>
                  <a:pt x="10067" y="3373"/>
                </a:moveTo>
                <a:cubicBezTo>
                  <a:pt x="10176" y="2047"/>
                  <a:pt x="10241" y="878"/>
                  <a:pt x="9740" y="488"/>
                </a:cubicBezTo>
                <a:cubicBezTo>
                  <a:pt x="9347" y="176"/>
                  <a:pt x="8867" y="1891"/>
                  <a:pt x="8627" y="2749"/>
                </a:cubicBezTo>
                <a:cubicBezTo>
                  <a:pt x="8081" y="4699"/>
                  <a:pt x="7820" y="7272"/>
                  <a:pt x="7623" y="9845"/>
                </a:cubicBezTo>
                <a:cubicBezTo>
                  <a:pt x="7405" y="12652"/>
                  <a:pt x="7361" y="15148"/>
                  <a:pt x="7710" y="17799"/>
                </a:cubicBezTo>
                <a:cubicBezTo>
                  <a:pt x="8038" y="20138"/>
                  <a:pt x="8801" y="20762"/>
                  <a:pt x="9478" y="20138"/>
                </a:cubicBezTo>
                <a:cubicBezTo>
                  <a:pt x="10241" y="19359"/>
                  <a:pt x="10874" y="17331"/>
                  <a:pt x="11289" y="14992"/>
                </a:cubicBezTo>
                <a:cubicBezTo>
                  <a:pt x="11507" y="13822"/>
                  <a:pt x="11572" y="12730"/>
                  <a:pt x="11660" y="11405"/>
                </a:cubicBezTo>
                <a:cubicBezTo>
                  <a:pt x="11332" y="13042"/>
                  <a:pt x="11245" y="13744"/>
                  <a:pt x="11267" y="15772"/>
                </a:cubicBezTo>
                <a:cubicBezTo>
                  <a:pt x="11289" y="17253"/>
                  <a:pt x="11616" y="18969"/>
                  <a:pt x="11965" y="19826"/>
                </a:cubicBezTo>
                <a:cubicBezTo>
                  <a:pt x="12358" y="20762"/>
                  <a:pt x="12838" y="20606"/>
                  <a:pt x="13274" y="20216"/>
                </a:cubicBezTo>
                <a:cubicBezTo>
                  <a:pt x="13405" y="20060"/>
                  <a:pt x="13514" y="19982"/>
                  <a:pt x="13645" y="19826"/>
                </a:cubicBezTo>
                <a:moveTo>
                  <a:pt x="14540" y="8442"/>
                </a:moveTo>
                <a:cubicBezTo>
                  <a:pt x="14736" y="9767"/>
                  <a:pt x="14867" y="11249"/>
                  <a:pt x="15107" y="12496"/>
                </a:cubicBezTo>
                <a:cubicBezTo>
                  <a:pt x="15216" y="13120"/>
                  <a:pt x="15674" y="15460"/>
                  <a:pt x="15980" y="14758"/>
                </a:cubicBezTo>
                <a:cubicBezTo>
                  <a:pt x="16329" y="13900"/>
                  <a:pt x="16547" y="10625"/>
                  <a:pt x="16765" y="9299"/>
                </a:cubicBezTo>
                <a:cubicBezTo>
                  <a:pt x="16961" y="8130"/>
                  <a:pt x="17354" y="5790"/>
                  <a:pt x="17812" y="6102"/>
                </a:cubicBezTo>
                <a:cubicBezTo>
                  <a:pt x="18270" y="6414"/>
                  <a:pt x="18685" y="9611"/>
                  <a:pt x="18881" y="10859"/>
                </a:cubicBezTo>
                <a:cubicBezTo>
                  <a:pt x="19252" y="13354"/>
                  <a:pt x="19514" y="15616"/>
                  <a:pt x="19972" y="17955"/>
                </a:cubicBezTo>
                <a:cubicBezTo>
                  <a:pt x="20212" y="19203"/>
                  <a:pt x="20649" y="21386"/>
                  <a:pt x="21085" y="19904"/>
                </a:cubicBezTo>
                <a:cubicBezTo>
                  <a:pt x="21281" y="18579"/>
                  <a:pt x="21325" y="18189"/>
                  <a:pt x="21565" y="17643"/>
                </a:cubicBezTo>
              </a:path>
            </a:pathLst>
          </a:custGeom>
          <a:ln w="19050" cap="rnd">
            <a:solidFill>
              <a:srgbClr val="4349AA"/>
            </a:solidFill>
            <a:round/>
          </a:ln>
        </p:spPr>
        <p:txBody>
          <a:bodyPr lIns="0" tIns="0" rIns="0" bIns="0" anchor="ctr"/>
          <a:lstStyle/>
          <a:p>
            <a:endParaRPr/>
          </a:p>
        </p:txBody>
      </p:sp>
      <p:sp>
        <p:nvSpPr>
          <p:cNvPr id="158" name="Shape 158"/>
          <p:cNvSpPr/>
          <p:nvPr/>
        </p:nvSpPr>
        <p:spPr>
          <a:xfrm>
            <a:off x="8088306" y="5729287"/>
            <a:ext cx="557219" cy="322262"/>
          </a:xfrm>
          <a:custGeom>
            <a:avLst/>
            <a:gdLst/>
            <a:ahLst/>
            <a:cxnLst>
              <a:cxn ang="0">
                <a:pos x="wd2" y="hd2"/>
              </a:cxn>
              <a:cxn ang="5400000">
                <a:pos x="wd2" y="hd2"/>
              </a:cxn>
              <a:cxn ang="10800000">
                <a:pos x="wd2" y="hd2"/>
              </a:cxn>
              <a:cxn ang="16200000">
                <a:pos x="wd2" y="hd2"/>
              </a:cxn>
            </a:cxnLst>
            <a:rect l="0" t="0" r="r" b="b"/>
            <a:pathLst>
              <a:path w="21592" h="21093" extrusionOk="0">
                <a:moveTo>
                  <a:pt x="103" y="2080"/>
                </a:moveTo>
                <a:cubicBezTo>
                  <a:pt x="103" y="2789"/>
                  <a:pt x="62" y="3474"/>
                  <a:pt x="48" y="4159"/>
                </a:cubicBezTo>
                <a:cubicBezTo>
                  <a:pt x="20" y="5483"/>
                  <a:pt x="6" y="6806"/>
                  <a:pt x="6" y="8130"/>
                </a:cubicBezTo>
                <a:cubicBezTo>
                  <a:pt x="6" y="9382"/>
                  <a:pt x="-8" y="10635"/>
                  <a:pt x="6" y="11887"/>
                </a:cubicBezTo>
                <a:cubicBezTo>
                  <a:pt x="20" y="12620"/>
                  <a:pt x="117" y="13234"/>
                  <a:pt x="201" y="13943"/>
                </a:cubicBezTo>
                <a:moveTo>
                  <a:pt x="2889" y="9949"/>
                </a:moveTo>
                <a:cubicBezTo>
                  <a:pt x="2944" y="10422"/>
                  <a:pt x="3028" y="10942"/>
                  <a:pt x="3056" y="11414"/>
                </a:cubicBezTo>
                <a:cubicBezTo>
                  <a:pt x="3098" y="12100"/>
                  <a:pt x="3112" y="12809"/>
                  <a:pt x="3153" y="13494"/>
                </a:cubicBezTo>
                <a:cubicBezTo>
                  <a:pt x="3195" y="14203"/>
                  <a:pt x="3237" y="15290"/>
                  <a:pt x="3571" y="15834"/>
                </a:cubicBezTo>
                <a:cubicBezTo>
                  <a:pt x="3780" y="16188"/>
                  <a:pt x="4114" y="16046"/>
                  <a:pt x="4351" y="15881"/>
                </a:cubicBezTo>
                <a:cubicBezTo>
                  <a:pt x="4685" y="15621"/>
                  <a:pt x="4964" y="14959"/>
                  <a:pt x="5075" y="14368"/>
                </a:cubicBezTo>
                <a:cubicBezTo>
                  <a:pt x="5201" y="13707"/>
                  <a:pt x="5201" y="12903"/>
                  <a:pt x="5103" y="12242"/>
                </a:cubicBezTo>
                <a:cubicBezTo>
                  <a:pt x="5006" y="11604"/>
                  <a:pt x="4685" y="10989"/>
                  <a:pt x="4281" y="10895"/>
                </a:cubicBezTo>
                <a:cubicBezTo>
                  <a:pt x="4100" y="10847"/>
                  <a:pt x="3877" y="10918"/>
                  <a:pt x="3696" y="10918"/>
                </a:cubicBezTo>
                <a:moveTo>
                  <a:pt x="9378" y="10115"/>
                </a:moveTo>
                <a:cubicBezTo>
                  <a:pt x="9253" y="9618"/>
                  <a:pt x="9100" y="9760"/>
                  <a:pt x="8766" y="9949"/>
                </a:cubicBezTo>
                <a:cubicBezTo>
                  <a:pt x="8376" y="10162"/>
                  <a:pt x="8028" y="10540"/>
                  <a:pt x="7749" y="11060"/>
                </a:cubicBezTo>
                <a:cubicBezTo>
                  <a:pt x="7415" y="11698"/>
                  <a:pt x="7136" y="12478"/>
                  <a:pt x="7067" y="13329"/>
                </a:cubicBezTo>
                <a:cubicBezTo>
                  <a:pt x="6997" y="14109"/>
                  <a:pt x="7108" y="14747"/>
                  <a:pt x="7554" y="15125"/>
                </a:cubicBezTo>
                <a:cubicBezTo>
                  <a:pt x="8014" y="15503"/>
                  <a:pt x="8668" y="15432"/>
                  <a:pt x="9156" y="15267"/>
                </a:cubicBezTo>
                <a:cubicBezTo>
                  <a:pt x="9643" y="15101"/>
                  <a:pt x="10061" y="14818"/>
                  <a:pt x="10520" y="14487"/>
                </a:cubicBezTo>
                <a:moveTo>
                  <a:pt x="12024" y="11391"/>
                </a:moveTo>
                <a:cubicBezTo>
                  <a:pt x="11662" y="11698"/>
                  <a:pt x="11440" y="12053"/>
                  <a:pt x="11189" y="12620"/>
                </a:cubicBezTo>
                <a:cubicBezTo>
                  <a:pt x="10883" y="13305"/>
                  <a:pt x="10701" y="13919"/>
                  <a:pt x="10618" y="14770"/>
                </a:cubicBezTo>
                <a:cubicBezTo>
                  <a:pt x="10562" y="15290"/>
                  <a:pt x="10576" y="15881"/>
                  <a:pt x="10938" y="15999"/>
                </a:cubicBezTo>
                <a:cubicBezTo>
                  <a:pt x="11314" y="16117"/>
                  <a:pt x="11704" y="15503"/>
                  <a:pt x="11955" y="15125"/>
                </a:cubicBezTo>
                <a:cubicBezTo>
                  <a:pt x="12289" y="14628"/>
                  <a:pt x="12554" y="14132"/>
                  <a:pt x="12749" y="13447"/>
                </a:cubicBezTo>
                <a:cubicBezTo>
                  <a:pt x="12874" y="12998"/>
                  <a:pt x="12874" y="12785"/>
                  <a:pt x="12846" y="12312"/>
                </a:cubicBezTo>
                <a:cubicBezTo>
                  <a:pt x="12665" y="12761"/>
                  <a:pt x="12595" y="13092"/>
                  <a:pt x="12595" y="13660"/>
                </a:cubicBezTo>
                <a:cubicBezTo>
                  <a:pt x="12595" y="14179"/>
                  <a:pt x="12651" y="14723"/>
                  <a:pt x="12846" y="15125"/>
                </a:cubicBezTo>
                <a:cubicBezTo>
                  <a:pt x="12985" y="15432"/>
                  <a:pt x="13208" y="15645"/>
                  <a:pt x="13445" y="15597"/>
                </a:cubicBezTo>
                <a:cubicBezTo>
                  <a:pt x="13654" y="15503"/>
                  <a:pt x="13724" y="15479"/>
                  <a:pt x="13807" y="15267"/>
                </a:cubicBezTo>
                <a:moveTo>
                  <a:pt x="15771" y="0"/>
                </a:moveTo>
                <a:cubicBezTo>
                  <a:pt x="15618" y="733"/>
                  <a:pt x="15604" y="1465"/>
                  <a:pt x="15604" y="2245"/>
                </a:cubicBezTo>
                <a:cubicBezTo>
                  <a:pt x="15604" y="3758"/>
                  <a:pt x="15631" y="5246"/>
                  <a:pt x="15631" y="6759"/>
                </a:cubicBezTo>
                <a:cubicBezTo>
                  <a:pt x="15631" y="8909"/>
                  <a:pt x="15604" y="11060"/>
                  <a:pt x="15659" y="13211"/>
                </a:cubicBezTo>
                <a:cubicBezTo>
                  <a:pt x="15673" y="13849"/>
                  <a:pt x="15590" y="15148"/>
                  <a:pt x="15910" y="14038"/>
                </a:cubicBezTo>
                <a:moveTo>
                  <a:pt x="17595" y="2576"/>
                </a:moveTo>
                <a:cubicBezTo>
                  <a:pt x="17609" y="3545"/>
                  <a:pt x="17623" y="4490"/>
                  <a:pt x="17609" y="5459"/>
                </a:cubicBezTo>
                <a:cubicBezTo>
                  <a:pt x="17595" y="7066"/>
                  <a:pt x="17498" y="8649"/>
                  <a:pt x="17428" y="10256"/>
                </a:cubicBezTo>
                <a:cubicBezTo>
                  <a:pt x="17372" y="11604"/>
                  <a:pt x="17330" y="12951"/>
                  <a:pt x="17317" y="14321"/>
                </a:cubicBezTo>
                <a:cubicBezTo>
                  <a:pt x="17317" y="14770"/>
                  <a:pt x="17163" y="15834"/>
                  <a:pt x="17456" y="15290"/>
                </a:cubicBezTo>
                <a:cubicBezTo>
                  <a:pt x="17512" y="15196"/>
                  <a:pt x="17553" y="15077"/>
                  <a:pt x="17609" y="14983"/>
                </a:cubicBezTo>
                <a:moveTo>
                  <a:pt x="18960" y="9288"/>
                </a:moveTo>
                <a:cubicBezTo>
                  <a:pt x="19030" y="9902"/>
                  <a:pt x="19043" y="10516"/>
                  <a:pt x="19127" y="11131"/>
                </a:cubicBezTo>
                <a:cubicBezTo>
                  <a:pt x="19238" y="12053"/>
                  <a:pt x="19433" y="12832"/>
                  <a:pt x="19698" y="13636"/>
                </a:cubicBezTo>
                <a:cubicBezTo>
                  <a:pt x="19907" y="14250"/>
                  <a:pt x="20171" y="14770"/>
                  <a:pt x="20464" y="15267"/>
                </a:cubicBezTo>
                <a:cubicBezTo>
                  <a:pt x="20520" y="15337"/>
                  <a:pt x="20561" y="15432"/>
                  <a:pt x="20617" y="15503"/>
                </a:cubicBezTo>
                <a:moveTo>
                  <a:pt x="21592" y="10162"/>
                </a:moveTo>
                <a:cubicBezTo>
                  <a:pt x="21411" y="10776"/>
                  <a:pt x="21216" y="11367"/>
                  <a:pt x="21049" y="12005"/>
                </a:cubicBezTo>
                <a:cubicBezTo>
                  <a:pt x="20756" y="13140"/>
                  <a:pt x="20492" y="14298"/>
                  <a:pt x="20227" y="15432"/>
                </a:cubicBezTo>
                <a:cubicBezTo>
                  <a:pt x="19935" y="16661"/>
                  <a:pt x="19642" y="17866"/>
                  <a:pt x="19308" y="19071"/>
                </a:cubicBezTo>
                <a:cubicBezTo>
                  <a:pt x="19127" y="19733"/>
                  <a:pt x="18876" y="21600"/>
                  <a:pt x="18681" y="20962"/>
                </a:cubicBezTo>
                <a:cubicBezTo>
                  <a:pt x="18695" y="20796"/>
                  <a:pt x="18723" y="20631"/>
                  <a:pt x="18737" y="20466"/>
                </a:cubicBezTo>
              </a:path>
            </a:pathLst>
          </a:custGeom>
          <a:ln w="19050" cap="rnd">
            <a:solidFill>
              <a:srgbClr val="4349AA"/>
            </a:solidFill>
            <a:round/>
          </a:ln>
        </p:spPr>
        <p:txBody>
          <a:bodyPr lIns="0" tIns="0" rIns="0" bIns="0" anchor="ctr"/>
          <a:lstStyle/>
          <a:p>
            <a:endParaRPr/>
          </a:p>
        </p:txBody>
      </p:sp>
      <p:sp>
        <p:nvSpPr>
          <p:cNvPr id="159" name="Shape 159"/>
          <p:cNvSpPr/>
          <p:nvPr/>
        </p:nvSpPr>
        <p:spPr>
          <a:xfrm>
            <a:off x="5211762" y="6259509"/>
            <a:ext cx="800101" cy="196846"/>
          </a:xfrm>
          <a:custGeom>
            <a:avLst/>
            <a:gdLst/>
            <a:ahLst/>
            <a:cxnLst>
              <a:cxn ang="0">
                <a:pos x="wd2" y="hd2"/>
              </a:cxn>
              <a:cxn ang="5400000">
                <a:pos x="wd2" y="hd2"/>
              </a:cxn>
              <a:cxn ang="10800000">
                <a:pos x="wd2" y="hd2"/>
              </a:cxn>
              <a:cxn ang="16200000">
                <a:pos x="wd2" y="hd2"/>
              </a:cxn>
            </a:cxnLst>
            <a:rect l="0" t="0" r="r" b="b"/>
            <a:pathLst>
              <a:path w="21600" h="21085" extrusionOk="0">
                <a:moveTo>
                  <a:pt x="3888" y="2259"/>
                </a:moveTo>
                <a:cubicBezTo>
                  <a:pt x="3878" y="1417"/>
                  <a:pt x="3810" y="1225"/>
                  <a:pt x="3587" y="804"/>
                </a:cubicBezTo>
                <a:cubicBezTo>
                  <a:pt x="3383" y="421"/>
                  <a:pt x="3131" y="191"/>
                  <a:pt x="2908" y="76"/>
                </a:cubicBezTo>
                <a:cubicBezTo>
                  <a:pt x="2579" y="-77"/>
                  <a:pt x="2239" y="0"/>
                  <a:pt x="1920" y="306"/>
                </a:cubicBezTo>
                <a:cubicBezTo>
                  <a:pt x="1648" y="536"/>
                  <a:pt x="1328" y="1072"/>
                  <a:pt x="1173" y="2068"/>
                </a:cubicBezTo>
                <a:cubicBezTo>
                  <a:pt x="911" y="3676"/>
                  <a:pt x="1115" y="6012"/>
                  <a:pt x="1260" y="7621"/>
                </a:cubicBezTo>
                <a:cubicBezTo>
                  <a:pt x="1445" y="9689"/>
                  <a:pt x="1697" y="11604"/>
                  <a:pt x="1900" y="13634"/>
                </a:cubicBezTo>
                <a:cubicBezTo>
                  <a:pt x="2007" y="14668"/>
                  <a:pt x="2579" y="21523"/>
                  <a:pt x="2307" y="21063"/>
                </a:cubicBezTo>
                <a:moveTo>
                  <a:pt x="0" y="15434"/>
                </a:moveTo>
                <a:cubicBezTo>
                  <a:pt x="262" y="15166"/>
                  <a:pt x="514" y="15280"/>
                  <a:pt x="785" y="15280"/>
                </a:cubicBezTo>
                <a:cubicBezTo>
                  <a:pt x="1338" y="15242"/>
                  <a:pt x="1910" y="15357"/>
                  <a:pt x="2462" y="15166"/>
                </a:cubicBezTo>
                <a:cubicBezTo>
                  <a:pt x="2850" y="15012"/>
                  <a:pt x="3209" y="14897"/>
                  <a:pt x="3577" y="14476"/>
                </a:cubicBezTo>
                <a:cubicBezTo>
                  <a:pt x="3829" y="14208"/>
                  <a:pt x="4014" y="13710"/>
                  <a:pt x="4237" y="13174"/>
                </a:cubicBezTo>
                <a:moveTo>
                  <a:pt x="5439" y="1225"/>
                </a:moveTo>
                <a:cubicBezTo>
                  <a:pt x="5487" y="2566"/>
                  <a:pt x="5575" y="3868"/>
                  <a:pt x="5642" y="5208"/>
                </a:cubicBezTo>
                <a:cubicBezTo>
                  <a:pt x="5759" y="7391"/>
                  <a:pt x="5856" y="9612"/>
                  <a:pt x="5991" y="11795"/>
                </a:cubicBezTo>
                <a:cubicBezTo>
                  <a:pt x="6108" y="13710"/>
                  <a:pt x="6205" y="15625"/>
                  <a:pt x="6399" y="17425"/>
                </a:cubicBezTo>
                <a:cubicBezTo>
                  <a:pt x="6515" y="18536"/>
                  <a:pt x="6534" y="19149"/>
                  <a:pt x="6845" y="18880"/>
                </a:cubicBezTo>
                <a:moveTo>
                  <a:pt x="8774" y="11757"/>
                </a:moveTo>
                <a:cubicBezTo>
                  <a:pt x="8619" y="11106"/>
                  <a:pt x="8570" y="11374"/>
                  <a:pt x="8338" y="11795"/>
                </a:cubicBezTo>
                <a:cubicBezTo>
                  <a:pt x="8144" y="12140"/>
                  <a:pt x="8008" y="13059"/>
                  <a:pt x="7930" y="13787"/>
                </a:cubicBezTo>
                <a:cubicBezTo>
                  <a:pt x="7833" y="14744"/>
                  <a:pt x="7833" y="15778"/>
                  <a:pt x="7882" y="16774"/>
                </a:cubicBezTo>
                <a:cubicBezTo>
                  <a:pt x="7930" y="17693"/>
                  <a:pt x="8047" y="18229"/>
                  <a:pt x="8289" y="18191"/>
                </a:cubicBezTo>
                <a:cubicBezTo>
                  <a:pt x="8570" y="18153"/>
                  <a:pt x="8735" y="17578"/>
                  <a:pt x="8910" y="16774"/>
                </a:cubicBezTo>
                <a:cubicBezTo>
                  <a:pt x="9084" y="15970"/>
                  <a:pt x="9191" y="15319"/>
                  <a:pt x="9249" y="14323"/>
                </a:cubicBezTo>
                <a:cubicBezTo>
                  <a:pt x="9171" y="15051"/>
                  <a:pt x="9152" y="15702"/>
                  <a:pt x="9249" y="16468"/>
                </a:cubicBezTo>
                <a:cubicBezTo>
                  <a:pt x="9336" y="17157"/>
                  <a:pt x="9540" y="17923"/>
                  <a:pt x="9714" y="18306"/>
                </a:cubicBezTo>
                <a:cubicBezTo>
                  <a:pt x="9821" y="18536"/>
                  <a:pt x="10063" y="18919"/>
                  <a:pt x="10189" y="18766"/>
                </a:cubicBezTo>
                <a:cubicBezTo>
                  <a:pt x="10218" y="18689"/>
                  <a:pt x="10257" y="18574"/>
                  <a:pt x="10286" y="18497"/>
                </a:cubicBezTo>
                <a:moveTo>
                  <a:pt x="10722" y="574"/>
                </a:moveTo>
                <a:cubicBezTo>
                  <a:pt x="10752" y="1570"/>
                  <a:pt x="10781" y="2604"/>
                  <a:pt x="10829" y="3600"/>
                </a:cubicBezTo>
                <a:cubicBezTo>
                  <a:pt x="10916" y="5514"/>
                  <a:pt x="11013" y="7391"/>
                  <a:pt x="11130" y="9268"/>
                </a:cubicBezTo>
                <a:cubicBezTo>
                  <a:pt x="11285" y="11642"/>
                  <a:pt x="11420" y="14055"/>
                  <a:pt x="11614" y="16353"/>
                </a:cubicBezTo>
                <a:cubicBezTo>
                  <a:pt x="11663" y="16889"/>
                  <a:pt x="11799" y="19110"/>
                  <a:pt x="11944" y="19417"/>
                </a:cubicBezTo>
                <a:cubicBezTo>
                  <a:pt x="12060" y="19685"/>
                  <a:pt x="12167" y="18919"/>
                  <a:pt x="12196" y="18727"/>
                </a:cubicBezTo>
                <a:moveTo>
                  <a:pt x="12148" y="804"/>
                </a:moveTo>
                <a:cubicBezTo>
                  <a:pt x="12177" y="1800"/>
                  <a:pt x="12215" y="2757"/>
                  <a:pt x="12254" y="3753"/>
                </a:cubicBezTo>
                <a:cubicBezTo>
                  <a:pt x="12332" y="5668"/>
                  <a:pt x="12400" y="7621"/>
                  <a:pt x="12497" y="9536"/>
                </a:cubicBezTo>
                <a:cubicBezTo>
                  <a:pt x="12594" y="11527"/>
                  <a:pt x="12700" y="13557"/>
                  <a:pt x="12836" y="15510"/>
                </a:cubicBezTo>
                <a:cubicBezTo>
                  <a:pt x="12913" y="16621"/>
                  <a:pt x="13010" y="17693"/>
                  <a:pt x="13098" y="18766"/>
                </a:cubicBezTo>
                <a:cubicBezTo>
                  <a:pt x="13204" y="20068"/>
                  <a:pt x="13098" y="18612"/>
                  <a:pt x="13088" y="18383"/>
                </a:cubicBezTo>
                <a:moveTo>
                  <a:pt x="9743" y="8617"/>
                </a:moveTo>
                <a:cubicBezTo>
                  <a:pt x="9326" y="8387"/>
                  <a:pt x="10131" y="8272"/>
                  <a:pt x="10199" y="8234"/>
                </a:cubicBezTo>
                <a:cubicBezTo>
                  <a:pt x="10635" y="8004"/>
                  <a:pt x="11062" y="7889"/>
                  <a:pt x="11498" y="7697"/>
                </a:cubicBezTo>
                <a:cubicBezTo>
                  <a:pt x="11896" y="7544"/>
                  <a:pt x="12303" y="7314"/>
                  <a:pt x="12690" y="7085"/>
                </a:cubicBezTo>
                <a:cubicBezTo>
                  <a:pt x="12894" y="6893"/>
                  <a:pt x="12952" y="6817"/>
                  <a:pt x="13088" y="6702"/>
                </a:cubicBezTo>
                <a:moveTo>
                  <a:pt x="15056" y="12561"/>
                </a:moveTo>
                <a:cubicBezTo>
                  <a:pt x="15231" y="12983"/>
                  <a:pt x="15327" y="13212"/>
                  <a:pt x="15531" y="13097"/>
                </a:cubicBezTo>
                <a:cubicBezTo>
                  <a:pt x="15725" y="12983"/>
                  <a:pt x="15870" y="12523"/>
                  <a:pt x="16016" y="12063"/>
                </a:cubicBezTo>
                <a:cubicBezTo>
                  <a:pt x="16142" y="11642"/>
                  <a:pt x="16268" y="11106"/>
                  <a:pt x="16307" y="10417"/>
                </a:cubicBezTo>
                <a:cubicBezTo>
                  <a:pt x="16345" y="9727"/>
                  <a:pt x="16152" y="9229"/>
                  <a:pt x="15987" y="9268"/>
                </a:cubicBezTo>
                <a:cubicBezTo>
                  <a:pt x="15618" y="9344"/>
                  <a:pt x="15211" y="10723"/>
                  <a:pt x="15027" y="11910"/>
                </a:cubicBezTo>
                <a:cubicBezTo>
                  <a:pt x="14891" y="12791"/>
                  <a:pt x="14823" y="14093"/>
                  <a:pt x="14862" y="15127"/>
                </a:cubicBezTo>
                <a:cubicBezTo>
                  <a:pt x="14911" y="16429"/>
                  <a:pt x="15104" y="17617"/>
                  <a:pt x="15395" y="18229"/>
                </a:cubicBezTo>
                <a:cubicBezTo>
                  <a:pt x="15744" y="18995"/>
                  <a:pt x="16190" y="18574"/>
                  <a:pt x="16539" y="17961"/>
                </a:cubicBezTo>
                <a:cubicBezTo>
                  <a:pt x="16811" y="17502"/>
                  <a:pt x="17082" y="16966"/>
                  <a:pt x="17325" y="16314"/>
                </a:cubicBezTo>
                <a:cubicBezTo>
                  <a:pt x="17383" y="16161"/>
                  <a:pt x="17441" y="15970"/>
                  <a:pt x="17499" y="15817"/>
                </a:cubicBezTo>
                <a:moveTo>
                  <a:pt x="18410" y="12025"/>
                </a:moveTo>
                <a:cubicBezTo>
                  <a:pt x="18527" y="12906"/>
                  <a:pt x="18624" y="13863"/>
                  <a:pt x="18740" y="14744"/>
                </a:cubicBezTo>
                <a:cubicBezTo>
                  <a:pt x="18808" y="15166"/>
                  <a:pt x="18827" y="15280"/>
                  <a:pt x="18856" y="15587"/>
                </a:cubicBezTo>
                <a:cubicBezTo>
                  <a:pt x="19079" y="15051"/>
                  <a:pt x="19176" y="14361"/>
                  <a:pt x="19283" y="13404"/>
                </a:cubicBezTo>
                <a:cubicBezTo>
                  <a:pt x="19428" y="12063"/>
                  <a:pt x="19545" y="10723"/>
                  <a:pt x="19739" y="9497"/>
                </a:cubicBezTo>
                <a:cubicBezTo>
                  <a:pt x="19768" y="9306"/>
                  <a:pt x="19797" y="9153"/>
                  <a:pt x="19826" y="8961"/>
                </a:cubicBezTo>
                <a:cubicBezTo>
                  <a:pt x="20049" y="9536"/>
                  <a:pt x="20185" y="10149"/>
                  <a:pt x="20340" y="11029"/>
                </a:cubicBezTo>
                <a:cubicBezTo>
                  <a:pt x="20524" y="12102"/>
                  <a:pt x="20679" y="13289"/>
                  <a:pt x="20912" y="14208"/>
                </a:cubicBezTo>
                <a:cubicBezTo>
                  <a:pt x="21057" y="14821"/>
                  <a:pt x="21270" y="15549"/>
                  <a:pt x="21493" y="15702"/>
                </a:cubicBezTo>
                <a:cubicBezTo>
                  <a:pt x="21532" y="15702"/>
                  <a:pt x="21561" y="15663"/>
                  <a:pt x="21600" y="15663"/>
                </a:cubicBezTo>
              </a:path>
            </a:pathLst>
          </a:custGeom>
          <a:ln w="19050" cap="rnd">
            <a:solidFill>
              <a:srgbClr val="4349AA"/>
            </a:solidFill>
            <a:round/>
          </a:ln>
        </p:spPr>
        <p:txBody>
          <a:bodyPr lIns="0" tIns="0" rIns="0" bIns="0" anchor="ctr"/>
          <a:lstStyle/>
          <a:p>
            <a:endParaRPr/>
          </a:p>
        </p:txBody>
      </p:sp>
      <p:sp>
        <p:nvSpPr>
          <p:cNvPr id="160" name="Shape 160"/>
          <p:cNvSpPr/>
          <p:nvPr/>
        </p:nvSpPr>
        <p:spPr>
          <a:xfrm>
            <a:off x="6275387" y="6176962"/>
            <a:ext cx="1096984" cy="334961"/>
          </a:xfrm>
          <a:custGeom>
            <a:avLst/>
            <a:gdLst/>
            <a:ahLst/>
            <a:cxnLst>
              <a:cxn ang="0">
                <a:pos x="wd2" y="hd2"/>
              </a:cxn>
              <a:cxn ang="5400000">
                <a:pos x="wd2" y="hd2"/>
              </a:cxn>
              <a:cxn ang="10800000">
                <a:pos x="wd2" y="hd2"/>
              </a:cxn>
              <a:cxn ang="16200000">
                <a:pos x="wd2" y="hd2"/>
              </a:cxn>
            </a:cxnLst>
            <a:rect l="0" t="0" r="r" b="b"/>
            <a:pathLst>
              <a:path w="21593" h="21565" extrusionOk="0">
                <a:moveTo>
                  <a:pt x="1297" y="10300"/>
                </a:moveTo>
                <a:cubicBezTo>
                  <a:pt x="1170" y="10184"/>
                  <a:pt x="1049" y="10068"/>
                  <a:pt x="914" y="10137"/>
                </a:cubicBezTo>
                <a:cubicBezTo>
                  <a:pt x="666" y="10254"/>
                  <a:pt x="404" y="10672"/>
                  <a:pt x="248" y="11346"/>
                </a:cubicBezTo>
                <a:cubicBezTo>
                  <a:pt x="135" y="11835"/>
                  <a:pt x="7" y="12509"/>
                  <a:pt x="0" y="13137"/>
                </a:cubicBezTo>
                <a:cubicBezTo>
                  <a:pt x="7" y="13462"/>
                  <a:pt x="7" y="13555"/>
                  <a:pt x="35" y="13764"/>
                </a:cubicBezTo>
                <a:cubicBezTo>
                  <a:pt x="262" y="13695"/>
                  <a:pt x="376" y="13439"/>
                  <a:pt x="574" y="13044"/>
                </a:cubicBezTo>
                <a:cubicBezTo>
                  <a:pt x="759" y="12672"/>
                  <a:pt x="893" y="12253"/>
                  <a:pt x="1042" y="11742"/>
                </a:cubicBezTo>
                <a:cubicBezTo>
                  <a:pt x="1070" y="11649"/>
                  <a:pt x="1092" y="11579"/>
                  <a:pt x="1120" y="11486"/>
                </a:cubicBezTo>
                <a:cubicBezTo>
                  <a:pt x="1177" y="12439"/>
                  <a:pt x="1177" y="13392"/>
                  <a:pt x="1241" y="14346"/>
                </a:cubicBezTo>
                <a:cubicBezTo>
                  <a:pt x="1311" y="15392"/>
                  <a:pt x="1425" y="16415"/>
                  <a:pt x="1531" y="17438"/>
                </a:cubicBezTo>
                <a:cubicBezTo>
                  <a:pt x="1645" y="18461"/>
                  <a:pt x="1843" y="19833"/>
                  <a:pt x="1687" y="20926"/>
                </a:cubicBezTo>
                <a:cubicBezTo>
                  <a:pt x="1602" y="21530"/>
                  <a:pt x="1397" y="21600"/>
                  <a:pt x="1219" y="21553"/>
                </a:cubicBezTo>
                <a:cubicBezTo>
                  <a:pt x="971" y="21507"/>
                  <a:pt x="780" y="21065"/>
                  <a:pt x="603" y="20554"/>
                </a:cubicBezTo>
                <a:cubicBezTo>
                  <a:pt x="468" y="20158"/>
                  <a:pt x="305" y="19461"/>
                  <a:pt x="284" y="18833"/>
                </a:cubicBezTo>
                <a:cubicBezTo>
                  <a:pt x="298" y="18345"/>
                  <a:pt x="305" y="18159"/>
                  <a:pt x="319" y="17833"/>
                </a:cubicBezTo>
                <a:moveTo>
                  <a:pt x="2460" y="11346"/>
                </a:moveTo>
                <a:cubicBezTo>
                  <a:pt x="2531" y="11858"/>
                  <a:pt x="2580" y="12346"/>
                  <a:pt x="2623" y="12881"/>
                </a:cubicBezTo>
                <a:cubicBezTo>
                  <a:pt x="2637" y="13020"/>
                  <a:pt x="2644" y="13137"/>
                  <a:pt x="2658" y="13276"/>
                </a:cubicBezTo>
                <a:cubicBezTo>
                  <a:pt x="2758" y="12788"/>
                  <a:pt x="2736" y="12416"/>
                  <a:pt x="2751" y="11835"/>
                </a:cubicBezTo>
                <a:cubicBezTo>
                  <a:pt x="2765" y="11277"/>
                  <a:pt x="2779" y="10719"/>
                  <a:pt x="2793" y="10161"/>
                </a:cubicBezTo>
                <a:cubicBezTo>
                  <a:pt x="2800" y="9882"/>
                  <a:pt x="2800" y="9765"/>
                  <a:pt x="2807" y="9579"/>
                </a:cubicBezTo>
                <a:cubicBezTo>
                  <a:pt x="2956" y="9556"/>
                  <a:pt x="3048" y="9649"/>
                  <a:pt x="3190" y="9789"/>
                </a:cubicBezTo>
                <a:cubicBezTo>
                  <a:pt x="3311" y="9905"/>
                  <a:pt x="3438" y="9998"/>
                  <a:pt x="3559" y="10114"/>
                </a:cubicBezTo>
                <a:moveTo>
                  <a:pt x="5366" y="9579"/>
                </a:moveTo>
                <a:cubicBezTo>
                  <a:pt x="5395" y="9324"/>
                  <a:pt x="5402" y="9254"/>
                  <a:pt x="5416" y="9091"/>
                </a:cubicBezTo>
                <a:cubicBezTo>
                  <a:pt x="5260" y="9161"/>
                  <a:pt x="5189" y="9417"/>
                  <a:pt x="5083" y="9789"/>
                </a:cubicBezTo>
                <a:cubicBezTo>
                  <a:pt x="4920" y="10347"/>
                  <a:pt x="4849" y="11067"/>
                  <a:pt x="4806" y="11835"/>
                </a:cubicBezTo>
                <a:cubicBezTo>
                  <a:pt x="4764" y="12555"/>
                  <a:pt x="4785" y="13253"/>
                  <a:pt x="4906" y="13881"/>
                </a:cubicBezTo>
                <a:cubicBezTo>
                  <a:pt x="5005" y="14369"/>
                  <a:pt x="5154" y="14485"/>
                  <a:pt x="5295" y="14113"/>
                </a:cubicBezTo>
                <a:cubicBezTo>
                  <a:pt x="5437" y="13764"/>
                  <a:pt x="5522" y="13067"/>
                  <a:pt x="5544" y="12509"/>
                </a:cubicBezTo>
                <a:cubicBezTo>
                  <a:pt x="5565" y="11997"/>
                  <a:pt x="5565" y="11393"/>
                  <a:pt x="5515" y="10881"/>
                </a:cubicBezTo>
                <a:cubicBezTo>
                  <a:pt x="5501" y="10788"/>
                  <a:pt x="5494" y="10695"/>
                  <a:pt x="5480" y="10602"/>
                </a:cubicBezTo>
                <a:cubicBezTo>
                  <a:pt x="5494" y="11184"/>
                  <a:pt x="5551" y="11579"/>
                  <a:pt x="5643" y="12090"/>
                </a:cubicBezTo>
                <a:cubicBezTo>
                  <a:pt x="5742" y="12648"/>
                  <a:pt x="5877" y="13183"/>
                  <a:pt x="6026" y="13625"/>
                </a:cubicBezTo>
                <a:cubicBezTo>
                  <a:pt x="6139" y="13974"/>
                  <a:pt x="6245" y="14020"/>
                  <a:pt x="6394" y="13974"/>
                </a:cubicBezTo>
                <a:moveTo>
                  <a:pt x="7670" y="8975"/>
                </a:moveTo>
                <a:cubicBezTo>
                  <a:pt x="7486" y="9184"/>
                  <a:pt x="7422" y="9510"/>
                  <a:pt x="7330" y="10114"/>
                </a:cubicBezTo>
                <a:cubicBezTo>
                  <a:pt x="7209" y="10881"/>
                  <a:pt x="7153" y="11765"/>
                  <a:pt x="7131" y="12625"/>
                </a:cubicBezTo>
                <a:cubicBezTo>
                  <a:pt x="7117" y="13299"/>
                  <a:pt x="7146" y="13718"/>
                  <a:pt x="7302" y="14113"/>
                </a:cubicBezTo>
                <a:cubicBezTo>
                  <a:pt x="7486" y="13834"/>
                  <a:pt x="7578" y="13578"/>
                  <a:pt x="7684" y="12997"/>
                </a:cubicBezTo>
                <a:cubicBezTo>
                  <a:pt x="7847" y="12090"/>
                  <a:pt x="7897" y="11091"/>
                  <a:pt x="7904" y="10044"/>
                </a:cubicBezTo>
                <a:cubicBezTo>
                  <a:pt x="7911" y="8789"/>
                  <a:pt x="7833" y="7533"/>
                  <a:pt x="7755" y="6324"/>
                </a:cubicBezTo>
                <a:cubicBezTo>
                  <a:pt x="7692" y="5394"/>
                  <a:pt x="7599" y="4627"/>
                  <a:pt x="7458" y="3813"/>
                </a:cubicBezTo>
                <a:cubicBezTo>
                  <a:pt x="7465" y="4627"/>
                  <a:pt x="7500" y="5348"/>
                  <a:pt x="7550" y="6161"/>
                </a:cubicBezTo>
                <a:cubicBezTo>
                  <a:pt x="7635" y="7417"/>
                  <a:pt x="7769" y="8556"/>
                  <a:pt x="7897" y="9742"/>
                </a:cubicBezTo>
                <a:cubicBezTo>
                  <a:pt x="7996" y="10649"/>
                  <a:pt x="8103" y="11509"/>
                  <a:pt x="8266" y="12323"/>
                </a:cubicBezTo>
                <a:cubicBezTo>
                  <a:pt x="8358" y="12765"/>
                  <a:pt x="8400" y="12951"/>
                  <a:pt x="8535" y="13160"/>
                </a:cubicBezTo>
                <a:moveTo>
                  <a:pt x="9662" y="9021"/>
                </a:moveTo>
                <a:cubicBezTo>
                  <a:pt x="9698" y="9626"/>
                  <a:pt x="9712" y="10184"/>
                  <a:pt x="9712" y="10812"/>
                </a:cubicBezTo>
                <a:cubicBezTo>
                  <a:pt x="9712" y="11346"/>
                  <a:pt x="9719" y="11928"/>
                  <a:pt x="9698" y="12462"/>
                </a:cubicBezTo>
                <a:cubicBezTo>
                  <a:pt x="9691" y="12579"/>
                  <a:pt x="9683" y="12672"/>
                  <a:pt x="9676" y="12788"/>
                </a:cubicBezTo>
                <a:cubicBezTo>
                  <a:pt x="9691" y="12300"/>
                  <a:pt x="9691" y="11811"/>
                  <a:pt x="9705" y="11323"/>
                </a:cubicBezTo>
                <a:moveTo>
                  <a:pt x="9400" y="4883"/>
                </a:moveTo>
                <a:cubicBezTo>
                  <a:pt x="9372" y="4766"/>
                  <a:pt x="9343" y="4650"/>
                  <a:pt x="9315" y="4534"/>
                </a:cubicBezTo>
                <a:moveTo>
                  <a:pt x="11385" y="10533"/>
                </a:moveTo>
                <a:cubicBezTo>
                  <a:pt x="11406" y="11137"/>
                  <a:pt x="11434" y="11300"/>
                  <a:pt x="11633" y="11370"/>
                </a:cubicBezTo>
                <a:cubicBezTo>
                  <a:pt x="11895" y="11463"/>
                  <a:pt x="12058" y="11137"/>
                  <a:pt x="12228" y="10533"/>
                </a:cubicBezTo>
                <a:cubicBezTo>
                  <a:pt x="12328" y="10184"/>
                  <a:pt x="12484" y="9603"/>
                  <a:pt x="12420" y="9068"/>
                </a:cubicBezTo>
                <a:cubicBezTo>
                  <a:pt x="12356" y="8556"/>
                  <a:pt x="12080" y="8510"/>
                  <a:pt x="11952" y="8603"/>
                </a:cubicBezTo>
                <a:cubicBezTo>
                  <a:pt x="11640" y="8835"/>
                  <a:pt x="11356" y="9719"/>
                  <a:pt x="11172" y="10533"/>
                </a:cubicBezTo>
                <a:cubicBezTo>
                  <a:pt x="10988" y="11346"/>
                  <a:pt x="10853" y="12532"/>
                  <a:pt x="10974" y="13532"/>
                </a:cubicBezTo>
                <a:cubicBezTo>
                  <a:pt x="11094" y="14509"/>
                  <a:pt x="11427" y="14881"/>
                  <a:pt x="11718" y="14997"/>
                </a:cubicBezTo>
                <a:cubicBezTo>
                  <a:pt x="12065" y="15136"/>
                  <a:pt x="12391" y="14881"/>
                  <a:pt x="12703" y="14439"/>
                </a:cubicBezTo>
                <a:cubicBezTo>
                  <a:pt x="12923" y="14136"/>
                  <a:pt x="13157" y="13741"/>
                  <a:pt x="13270" y="12997"/>
                </a:cubicBezTo>
                <a:cubicBezTo>
                  <a:pt x="13285" y="12811"/>
                  <a:pt x="13306" y="12648"/>
                  <a:pt x="13320" y="12462"/>
                </a:cubicBezTo>
                <a:moveTo>
                  <a:pt x="13632" y="11021"/>
                </a:moveTo>
                <a:cubicBezTo>
                  <a:pt x="13682" y="11439"/>
                  <a:pt x="13731" y="11835"/>
                  <a:pt x="13788" y="12230"/>
                </a:cubicBezTo>
                <a:cubicBezTo>
                  <a:pt x="13831" y="12555"/>
                  <a:pt x="13845" y="12648"/>
                  <a:pt x="13887" y="12834"/>
                </a:cubicBezTo>
                <a:cubicBezTo>
                  <a:pt x="14043" y="12393"/>
                  <a:pt x="14121" y="12044"/>
                  <a:pt x="14213" y="11439"/>
                </a:cubicBezTo>
                <a:cubicBezTo>
                  <a:pt x="14298" y="10905"/>
                  <a:pt x="14398" y="10300"/>
                  <a:pt x="14511" y="9812"/>
                </a:cubicBezTo>
                <a:cubicBezTo>
                  <a:pt x="14596" y="9463"/>
                  <a:pt x="14688" y="9091"/>
                  <a:pt x="14809" y="9556"/>
                </a:cubicBezTo>
                <a:cubicBezTo>
                  <a:pt x="14951" y="10114"/>
                  <a:pt x="15000" y="10974"/>
                  <a:pt x="15078" y="11649"/>
                </a:cubicBezTo>
                <a:cubicBezTo>
                  <a:pt x="15163" y="12416"/>
                  <a:pt x="15248" y="13137"/>
                  <a:pt x="15369" y="13857"/>
                </a:cubicBezTo>
                <a:cubicBezTo>
                  <a:pt x="15546" y="13602"/>
                  <a:pt x="15589" y="13532"/>
                  <a:pt x="15652" y="12904"/>
                </a:cubicBezTo>
                <a:cubicBezTo>
                  <a:pt x="15667" y="12741"/>
                  <a:pt x="15681" y="12555"/>
                  <a:pt x="15695" y="12393"/>
                </a:cubicBezTo>
                <a:moveTo>
                  <a:pt x="16071" y="0"/>
                </a:moveTo>
                <a:cubicBezTo>
                  <a:pt x="16134" y="651"/>
                  <a:pt x="16142" y="1349"/>
                  <a:pt x="16170" y="2023"/>
                </a:cubicBezTo>
                <a:cubicBezTo>
                  <a:pt x="16219" y="3441"/>
                  <a:pt x="16312" y="4836"/>
                  <a:pt x="16418" y="6208"/>
                </a:cubicBezTo>
                <a:cubicBezTo>
                  <a:pt x="16510" y="7371"/>
                  <a:pt x="16624" y="8440"/>
                  <a:pt x="16737" y="9579"/>
                </a:cubicBezTo>
                <a:cubicBezTo>
                  <a:pt x="16787" y="10021"/>
                  <a:pt x="16815" y="10486"/>
                  <a:pt x="16865" y="10928"/>
                </a:cubicBezTo>
                <a:moveTo>
                  <a:pt x="14192" y="5650"/>
                </a:moveTo>
                <a:cubicBezTo>
                  <a:pt x="14454" y="5766"/>
                  <a:pt x="14710" y="5673"/>
                  <a:pt x="14972" y="5580"/>
                </a:cubicBezTo>
                <a:cubicBezTo>
                  <a:pt x="15404" y="5417"/>
                  <a:pt x="15837" y="5301"/>
                  <a:pt x="16262" y="5022"/>
                </a:cubicBezTo>
                <a:cubicBezTo>
                  <a:pt x="16652" y="4766"/>
                  <a:pt x="17035" y="4720"/>
                  <a:pt x="17432" y="4673"/>
                </a:cubicBezTo>
                <a:moveTo>
                  <a:pt x="20225" y="5673"/>
                </a:moveTo>
                <a:cubicBezTo>
                  <a:pt x="20069" y="5162"/>
                  <a:pt x="20076" y="5185"/>
                  <a:pt x="19877" y="5487"/>
                </a:cubicBezTo>
                <a:cubicBezTo>
                  <a:pt x="19665" y="5813"/>
                  <a:pt x="19466" y="6231"/>
                  <a:pt x="19289" y="6743"/>
                </a:cubicBezTo>
                <a:cubicBezTo>
                  <a:pt x="19176" y="7068"/>
                  <a:pt x="18984" y="7603"/>
                  <a:pt x="18984" y="8161"/>
                </a:cubicBezTo>
                <a:cubicBezTo>
                  <a:pt x="18977" y="8812"/>
                  <a:pt x="19183" y="8882"/>
                  <a:pt x="19332" y="9021"/>
                </a:cubicBezTo>
                <a:cubicBezTo>
                  <a:pt x="19580" y="9254"/>
                  <a:pt x="19835" y="9463"/>
                  <a:pt x="20076" y="9789"/>
                </a:cubicBezTo>
                <a:cubicBezTo>
                  <a:pt x="20225" y="9975"/>
                  <a:pt x="20402" y="10207"/>
                  <a:pt x="20317" y="10858"/>
                </a:cubicBezTo>
                <a:cubicBezTo>
                  <a:pt x="20232" y="11556"/>
                  <a:pt x="19948" y="11951"/>
                  <a:pt x="19757" y="12230"/>
                </a:cubicBezTo>
                <a:cubicBezTo>
                  <a:pt x="19487" y="12625"/>
                  <a:pt x="19083" y="13020"/>
                  <a:pt x="18814" y="12486"/>
                </a:cubicBezTo>
                <a:cubicBezTo>
                  <a:pt x="18616" y="12090"/>
                  <a:pt x="19013" y="11602"/>
                  <a:pt x="19112" y="11416"/>
                </a:cubicBezTo>
                <a:moveTo>
                  <a:pt x="21416" y="12253"/>
                </a:moveTo>
                <a:cubicBezTo>
                  <a:pt x="21515" y="12811"/>
                  <a:pt x="21600" y="13392"/>
                  <a:pt x="21593" y="14090"/>
                </a:cubicBezTo>
                <a:cubicBezTo>
                  <a:pt x="21579" y="14811"/>
                  <a:pt x="21508" y="15532"/>
                  <a:pt x="21394" y="16159"/>
                </a:cubicBezTo>
                <a:cubicBezTo>
                  <a:pt x="21295" y="16694"/>
                  <a:pt x="21153" y="17229"/>
                  <a:pt x="20997" y="17578"/>
                </a:cubicBezTo>
                <a:cubicBezTo>
                  <a:pt x="20927" y="17694"/>
                  <a:pt x="20905" y="17740"/>
                  <a:pt x="20849" y="17787"/>
                </a:cubicBezTo>
              </a:path>
            </a:pathLst>
          </a:custGeom>
          <a:ln w="19050" cap="rnd">
            <a:solidFill>
              <a:srgbClr val="4349AA"/>
            </a:solidFill>
            <a:round/>
          </a:ln>
        </p:spPr>
        <p:txBody>
          <a:bodyPr lIns="0" tIns="0" rIns="0" bIns="0" anchor="ctr"/>
          <a:lstStyle/>
          <a:p>
            <a:endParaRPr/>
          </a:p>
        </p:txBody>
      </p:sp>
      <p:sp>
        <p:nvSpPr>
          <p:cNvPr id="161" name="Shape 161"/>
          <p:cNvSpPr/>
          <p:nvPr/>
        </p:nvSpPr>
        <p:spPr>
          <a:xfrm>
            <a:off x="7620000" y="6164262"/>
            <a:ext cx="1341438" cy="225430"/>
          </a:xfrm>
          <a:custGeom>
            <a:avLst/>
            <a:gdLst/>
            <a:ahLst/>
            <a:cxnLst>
              <a:cxn ang="0">
                <a:pos x="wd2" y="hd2"/>
              </a:cxn>
              <a:cxn ang="5400000">
                <a:pos x="wd2" y="hd2"/>
              </a:cxn>
              <a:cxn ang="10800000">
                <a:pos x="wd2" y="hd2"/>
              </a:cxn>
              <a:cxn ang="16200000">
                <a:pos x="wd2" y="hd2"/>
              </a:cxn>
            </a:cxnLst>
            <a:rect l="0" t="0" r="r" b="b"/>
            <a:pathLst>
              <a:path w="21600" h="21487" extrusionOk="0">
                <a:moveTo>
                  <a:pt x="0" y="11264"/>
                </a:moveTo>
                <a:cubicBezTo>
                  <a:pt x="75" y="12053"/>
                  <a:pt x="110" y="12843"/>
                  <a:pt x="139" y="13770"/>
                </a:cubicBezTo>
                <a:cubicBezTo>
                  <a:pt x="174" y="14766"/>
                  <a:pt x="197" y="15797"/>
                  <a:pt x="232" y="16792"/>
                </a:cubicBezTo>
                <a:cubicBezTo>
                  <a:pt x="237" y="17170"/>
                  <a:pt x="237" y="17273"/>
                  <a:pt x="243" y="17514"/>
                </a:cubicBezTo>
                <a:cubicBezTo>
                  <a:pt x="307" y="16449"/>
                  <a:pt x="359" y="15384"/>
                  <a:pt x="417" y="14286"/>
                </a:cubicBezTo>
                <a:cubicBezTo>
                  <a:pt x="475" y="13187"/>
                  <a:pt x="521" y="11916"/>
                  <a:pt x="619" y="10920"/>
                </a:cubicBezTo>
                <a:cubicBezTo>
                  <a:pt x="695" y="10199"/>
                  <a:pt x="811" y="9684"/>
                  <a:pt x="944" y="10233"/>
                </a:cubicBezTo>
                <a:cubicBezTo>
                  <a:pt x="1088" y="10852"/>
                  <a:pt x="1222" y="12156"/>
                  <a:pt x="1303" y="13049"/>
                </a:cubicBezTo>
                <a:cubicBezTo>
                  <a:pt x="1389" y="14011"/>
                  <a:pt x="1447" y="15110"/>
                  <a:pt x="1505" y="16174"/>
                </a:cubicBezTo>
                <a:cubicBezTo>
                  <a:pt x="1534" y="16758"/>
                  <a:pt x="1528" y="17307"/>
                  <a:pt x="1633" y="17204"/>
                </a:cubicBezTo>
                <a:cubicBezTo>
                  <a:pt x="1656" y="17170"/>
                  <a:pt x="1685" y="17101"/>
                  <a:pt x="1708" y="17067"/>
                </a:cubicBezTo>
                <a:moveTo>
                  <a:pt x="2779" y="12122"/>
                </a:moveTo>
                <a:cubicBezTo>
                  <a:pt x="2785" y="12878"/>
                  <a:pt x="2738" y="13530"/>
                  <a:pt x="2709" y="14286"/>
                </a:cubicBezTo>
                <a:cubicBezTo>
                  <a:pt x="2680" y="15110"/>
                  <a:pt x="2640" y="15900"/>
                  <a:pt x="2704" y="16724"/>
                </a:cubicBezTo>
                <a:cubicBezTo>
                  <a:pt x="2756" y="17410"/>
                  <a:pt x="2895" y="17651"/>
                  <a:pt x="3010" y="17617"/>
                </a:cubicBezTo>
                <a:cubicBezTo>
                  <a:pt x="3138" y="17582"/>
                  <a:pt x="3271" y="17273"/>
                  <a:pt x="3352" y="16689"/>
                </a:cubicBezTo>
                <a:cubicBezTo>
                  <a:pt x="3445" y="16003"/>
                  <a:pt x="3416" y="15281"/>
                  <a:pt x="3323" y="14629"/>
                </a:cubicBezTo>
                <a:cubicBezTo>
                  <a:pt x="3202" y="13770"/>
                  <a:pt x="3010" y="13187"/>
                  <a:pt x="2843" y="12740"/>
                </a:cubicBezTo>
                <a:cubicBezTo>
                  <a:pt x="2756" y="12500"/>
                  <a:pt x="2657" y="12294"/>
                  <a:pt x="2565" y="12122"/>
                </a:cubicBezTo>
                <a:moveTo>
                  <a:pt x="3943" y="14423"/>
                </a:moveTo>
                <a:cubicBezTo>
                  <a:pt x="4000" y="14972"/>
                  <a:pt x="4047" y="15419"/>
                  <a:pt x="4145" y="15728"/>
                </a:cubicBezTo>
                <a:cubicBezTo>
                  <a:pt x="4261" y="16071"/>
                  <a:pt x="4313" y="14904"/>
                  <a:pt x="4359" y="14423"/>
                </a:cubicBezTo>
                <a:cubicBezTo>
                  <a:pt x="4435" y="13633"/>
                  <a:pt x="4516" y="12809"/>
                  <a:pt x="4620" y="12122"/>
                </a:cubicBezTo>
                <a:cubicBezTo>
                  <a:pt x="4713" y="11504"/>
                  <a:pt x="4788" y="11573"/>
                  <a:pt x="4880" y="12122"/>
                </a:cubicBezTo>
                <a:cubicBezTo>
                  <a:pt x="4990" y="12809"/>
                  <a:pt x="5025" y="13805"/>
                  <a:pt x="5089" y="14629"/>
                </a:cubicBezTo>
                <a:cubicBezTo>
                  <a:pt x="5147" y="15350"/>
                  <a:pt x="5193" y="16071"/>
                  <a:pt x="5245" y="16792"/>
                </a:cubicBezTo>
                <a:cubicBezTo>
                  <a:pt x="5286" y="17342"/>
                  <a:pt x="5326" y="17067"/>
                  <a:pt x="5413" y="16964"/>
                </a:cubicBezTo>
                <a:moveTo>
                  <a:pt x="5980" y="343"/>
                </a:moveTo>
                <a:cubicBezTo>
                  <a:pt x="6004" y="1408"/>
                  <a:pt x="6032" y="2438"/>
                  <a:pt x="6056" y="3503"/>
                </a:cubicBezTo>
                <a:cubicBezTo>
                  <a:pt x="6096" y="5254"/>
                  <a:pt x="6142" y="7005"/>
                  <a:pt x="6195" y="8757"/>
                </a:cubicBezTo>
                <a:cubicBezTo>
                  <a:pt x="6247" y="10474"/>
                  <a:pt x="6299" y="12225"/>
                  <a:pt x="6386" y="13908"/>
                </a:cubicBezTo>
                <a:cubicBezTo>
                  <a:pt x="6438" y="14869"/>
                  <a:pt x="6484" y="15625"/>
                  <a:pt x="6600" y="16346"/>
                </a:cubicBezTo>
                <a:cubicBezTo>
                  <a:pt x="6623" y="16483"/>
                  <a:pt x="6640" y="16586"/>
                  <a:pt x="6664" y="16724"/>
                </a:cubicBezTo>
                <a:moveTo>
                  <a:pt x="7416" y="11298"/>
                </a:moveTo>
                <a:cubicBezTo>
                  <a:pt x="7422" y="12362"/>
                  <a:pt x="7439" y="13427"/>
                  <a:pt x="7457" y="14492"/>
                </a:cubicBezTo>
                <a:cubicBezTo>
                  <a:pt x="7474" y="15419"/>
                  <a:pt x="7480" y="16346"/>
                  <a:pt x="7480" y="17273"/>
                </a:cubicBezTo>
                <a:cubicBezTo>
                  <a:pt x="7480" y="17445"/>
                  <a:pt x="7480" y="17617"/>
                  <a:pt x="7480" y="17788"/>
                </a:cubicBezTo>
                <a:moveTo>
                  <a:pt x="6889" y="5666"/>
                </a:moveTo>
                <a:cubicBezTo>
                  <a:pt x="6976" y="5907"/>
                  <a:pt x="7046" y="6078"/>
                  <a:pt x="7127" y="6387"/>
                </a:cubicBezTo>
                <a:moveTo>
                  <a:pt x="8140" y="15213"/>
                </a:moveTo>
                <a:cubicBezTo>
                  <a:pt x="8192" y="15968"/>
                  <a:pt x="8250" y="16689"/>
                  <a:pt x="8302" y="17410"/>
                </a:cubicBezTo>
                <a:cubicBezTo>
                  <a:pt x="8406" y="16724"/>
                  <a:pt x="8464" y="16174"/>
                  <a:pt x="8528" y="15281"/>
                </a:cubicBezTo>
                <a:cubicBezTo>
                  <a:pt x="8603" y="14251"/>
                  <a:pt x="8672" y="13255"/>
                  <a:pt x="8782" y="12328"/>
                </a:cubicBezTo>
                <a:cubicBezTo>
                  <a:pt x="8840" y="11847"/>
                  <a:pt x="8933" y="11092"/>
                  <a:pt x="9055" y="11435"/>
                </a:cubicBezTo>
                <a:cubicBezTo>
                  <a:pt x="9170" y="11779"/>
                  <a:pt x="9269" y="12706"/>
                  <a:pt x="9327" y="13358"/>
                </a:cubicBezTo>
                <a:cubicBezTo>
                  <a:pt x="9396" y="14148"/>
                  <a:pt x="9431" y="15007"/>
                  <a:pt x="9477" y="15865"/>
                </a:cubicBezTo>
                <a:cubicBezTo>
                  <a:pt x="9512" y="16380"/>
                  <a:pt x="9518" y="16552"/>
                  <a:pt x="9535" y="16895"/>
                </a:cubicBezTo>
                <a:moveTo>
                  <a:pt x="10490" y="15144"/>
                </a:moveTo>
                <a:cubicBezTo>
                  <a:pt x="10606" y="15590"/>
                  <a:pt x="10704" y="15900"/>
                  <a:pt x="10849" y="15831"/>
                </a:cubicBezTo>
                <a:cubicBezTo>
                  <a:pt x="10982" y="15797"/>
                  <a:pt x="11156" y="15453"/>
                  <a:pt x="11266" y="14972"/>
                </a:cubicBezTo>
                <a:cubicBezTo>
                  <a:pt x="11364" y="14526"/>
                  <a:pt x="11457" y="13702"/>
                  <a:pt x="11474" y="12981"/>
                </a:cubicBezTo>
                <a:cubicBezTo>
                  <a:pt x="11492" y="12191"/>
                  <a:pt x="11440" y="11676"/>
                  <a:pt x="11307" y="11607"/>
                </a:cubicBezTo>
                <a:cubicBezTo>
                  <a:pt x="11121" y="11538"/>
                  <a:pt x="10919" y="12259"/>
                  <a:pt x="10786" y="12981"/>
                </a:cubicBezTo>
                <a:cubicBezTo>
                  <a:pt x="10606" y="13908"/>
                  <a:pt x="10444" y="15281"/>
                  <a:pt x="10409" y="16689"/>
                </a:cubicBezTo>
                <a:cubicBezTo>
                  <a:pt x="10374" y="18063"/>
                  <a:pt x="10479" y="19437"/>
                  <a:pt x="10664" y="20261"/>
                </a:cubicBezTo>
                <a:cubicBezTo>
                  <a:pt x="10872" y="21154"/>
                  <a:pt x="11144" y="21600"/>
                  <a:pt x="11399" y="21463"/>
                </a:cubicBezTo>
                <a:cubicBezTo>
                  <a:pt x="11718" y="21291"/>
                  <a:pt x="12088" y="20673"/>
                  <a:pt x="12366" y="19677"/>
                </a:cubicBezTo>
                <a:cubicBezTo>
                  <a:pt x="12412" y="19471"/>
                  <a:pt x="12459" y="19265"/>
                  <a:pt x="12505" y="19059"/>
                </a:cubicBezTo>
                <a:moveTo>
                  <a:pt x="13397" y="12740"/>
                </a:moveTo>
                <a:cubicBezTo>
                  <a:pt x="13275" y="12397"/>
                  <a:pt x="13217" y="12431"/>
                  <a:pt x="13090" y="12843"/>
                </a:cubicBezTo>
                <a:cubicBezTo>
                  <a:pt x="12928" y="13393"/>
                  <a:pt x="12777" y="14251"/>
                  <a:pt x="12667" y="15144"/>
                </a:cubicBezTo>
                <a:cubicBezTo>
                  <a:pt x="12551" y="16037"/>
                  <a:pt x="12476" y="16964"/>
                  <a:pt x="12499" y="18097"/>
                </a:cubicBezTo>
                <a:cubicBezTo>
                  <a:pt x="12517" y="19128"/>
                  <a:pt x="12586" y="19402"/>
                  <a:pt x="12754" y="19334"/>
                </a:cubicBezTo>
                <a:cubicBezTo>
                  <a:pt x="12893" y="19265"/>
                  <a:pt x="13043" y="19024"/>
                  <a:pt x="13159" y="18578"/>
                </a:cubicBezTo>
                <a:cubicBezTo>
                  <a:pt x="13240" y="18269"/>
                  <a:pt x="13339" y="17720"/>
                  <a:pt x="13368" y="17136"/>
                </a:cubicBezTo>
                <a:cubicBezTo>
                  <a:pt x="13385" y="16792"/>
                  <a:pt x="13373" y="16346"/>
                  <a:pt x="13368" y="16003"/>
                </a:cubicBezTo>
                <a:cubicBezTo>
                  <a:pt x="13356" y="16861"/>
                  <a:pt x="13397" y="17239"/>
                  <a:pt x="13489" y="17960"/>
                </a:cubicBezTo>
                <a:cubicBezTo>
                  <a:pt x="13576" y="18612"/>
                  <a:pt x="13663" y="19162"/>
                  <a:pt x="13802" y="19402"/>
                </a:cubicBezTo>
                <a:cubicBezTo>
                  <a:pt x="13912" y="19608"/>
                  <a:pt x="14016" y="19677"/>
                  <a:pt x="14120" y="19471"/>
                </a:cubicBezTo>
                <a:cubicBezTo>
                  <a:pt x="14143" y="19437"/>
                  <a:pt x="14161" y="19368"/>
                  <a:pt x="14184" y="19334"/>
                </a:cubicBezTo>
                <a:moveTo>
                  <a:pt x="14097" y="14251"/>
                </a:moveTo>
                <a:cubicBezTo>
                  <a:pt x="14126" y="14938"/>
                  <a:pt x="14172" y="15556"/>
                  <a:pt x="14207" y="16243"/>
                </a:cubicBezTo>
                <a:cubicBezTo>
                  <a:pt x="14236" y="16827"/>
                  <a:pt x="14271" y="17307"/>
                  <a:pt x="14311" y="17857"/>
                </a:cubicBezTo>
                <a:cubicBezTo>
                  <a:pt x="14398" y="17067"/>
                  <a:pt x="14421" y="16621"/>
                  <a:pt x="14433" y="15693"/>
                </a:cubicBezTo>
                <a:cubicBezTo>
                  <a:pt x="14450" y="14732"/>
                  <a:pt x="14473" y="13770"/>
                  <a:pt x="14502" y="12809"/>
                </a:cubicBezTo>
                <a:cubicBezTo>
                  <a:pt x="14520" y="12225"/>
                  <a:pt x="14549" y="11126"/>
                  <a:pt x="14641" y="10783"/>
                </a:cubicBezTo>
                <a:cubicBezTo>
                  <a:pt x="14711" y="10508"/>
                  <a:pt x="14873" y="10714"/>
                  <a:pt x="14948" y="10714"/>
                </a:cubicBezTo>
                <a:cubicBezTo>
                  <a:pt x="15046" y="10714"/>
                  <a:pt x="15081" y="10714"/>
                  <a:pt x="15151" y="10817"/>
                </a:cubicBezTo>
                <a:moveTo>
                  <a:pt x="15753" y="11779"/>
                </a:moveTo>
                <a:cubicBezTo>
                  <a:pt x="15776" y="12809"/>
                  <a:pt x="15834" y="13770"/>
                  <a:pt x="15863" y="14801"/>
                </a:cubicBezTo>
                <a:cubicBezTo>
                  <a:pt x="15886" y="15556"/>
                  <a:pt x="15921" y="16312"/>
                  <a:pt x="15961" y="17033"/>
                </a:cubicBezTo>
                <a:cubicBezTo>
                  <a:pt x="15967" y="17170"/>
                  <a:pt x="15979" y="17273"/>
                  <a:pt x="15984" y="17410"/>
                </a:cubicBezTo>
                <a:moveTo>
                  <a:pt x="16453" y="0"/>
                </a:moveTo>
                <a:cubicBezTo>
                  <a:pt x="16610" y="343"/>
                  <a:pt x="16621" y="755"/>
                  <a:pt x="16685" y="1683"/>
                </a:cubicBezTo>
                <a:cubicBezTo>
                  <a:pt x="16795" y="3331"/>
                  <a:pt x="16887" y="5082"/>
                  <a:pt x="16951" y="6834"/>
                </a:cubicBezTo>
                <a:cubicBezTo>
                  <a:pt x="17021" y="8757"/>
                  <a:pt x="17055" y="10680"/>
                  <a:pt x="17096" y="12637"/>
                </a:cubicBezTo>
                <a:cubicBezTo>
                  <a:pt x="17119" y="13805"/>
                  <a:pt x="17142" y="14938"/>
                  <a:pt x="17177" y="16106"/>
                </a:cubicBezTo>
                <a:cubicBezTo>
                  <a:pt x="17183" y="16277"/>
                  <a:pt x="17183" y="16483"/>
                  <a:pt x="17189" y="16655"/>
                </a:cubicBezTo>
                <a:moveTo>
                  <a:pt x="15915" y="7452"/>
                </a:moveTo>
                <a:cubicBezTo>
                  <a:pt x="16077" y="7246"/>
                  <a:pt x="16233" y="6937"/>
                  <a:pt x="16401" y="6765"/>
                </a:cubicBezTo>
                <a:cubicBezTo>
                  <a:pt x="16673" y="6490"/>
                  <a:pt x="16963" y="6319"/>
                  <a:pt x="17241" y="6490"/>
                </a:cubicBezTo>
                <a:cubicBezTo>
                  <a:pt x="17426" y="6628"/>
                  <a:pt x="17600" y="6902"/>
                  <a:pt x="17739" y="7692"/>
                </a:cubicBezTo>
                <a:cubicBezTo>
                  <a:pt x="17877" y="8482"/>
                  <a:pt x="17959" y="9581"/>
                  <a:pt x="17999" y="10645"/>
                </a:cubicBezTo>
                <a:cubicBezTo>
                  <a:pt x="18045" y="11847"/>
                  <a:pt x="18086" y="13152"/>
                  <a:pt x="18097" y="14389"/>
                </a:cubicBezTo>
                <a:cubicBezTo>
                  <a:pt x="18103" y="15144"/>
                  <a:pt x="18103" y="15968"/>
                  <a:pt x="18080" y="16724"/>
                </a:cubicBezTo>
                <a:cubicBezTo>
                  <a:pt x="18074" y="16827"/>
                  <a:pt x="18069" y="16964"/>
                  <a:pt x="18063" y="17067"/>
                </a:cubicBezTo>
                <a:cubicBezTo>
                  <a:pt x="18016" y="16380"/>
                  <a:pt x="18022" y="16003"/>
                  <a:pt x="18016" y="15247"/>
                </a:cubicBezTo>
                <a:cubicBezTo>
                  <a:pt x="18011" y="14938"/>
                  <a:pt x="18005" y="14629"/>
                  <a:pt x="17999" y="14320"/>
                </a:cubicBezTo>
                <a:moveTo>
                  <a:pt x="17646" y="3983"/>
                </a:moveTo>
                <a:cubicBezTo>
                  <a:pt x="17773" y="3949"/>
                  <a:pt x="17872" y="3949"/>
                  <a:pt x="17999" y="4052"/>
                </a:cubicBezTo>
                <a:moveTo>
                  <a:pt x="19273" y="11607"/>
                </a:moveTo>
                <a:cubicBezTo>
                  <a:pt x="19354" y="12088"/>
                  <a:pt x="19412" y="12397"/>
                  <a:pt x="19533" y="12328"/>
                </a:cubicBezTo>
                <a:cubicBezTo>
                  <a:pt x="19684" y="12259"/>
                  <a:pt x="19817" y="11607"/>
                  <a:pt x="19921" y="11023"/>
                </a:cubicBezTo>
                <a:cubicBezTo>
                  <a:pt x="20043" y="10371"/>
                  <a:pt x="20164" y="9306"/>
                  <a:pt x="20222" y="8379"/>
                </a:cubicBezTo>
                <a:cubicBezTo>
                  <a:pt x="20263" y="7692"/>
                  <a:pt x="20274" y="6971"/>
                  <a:pt x="20240" y="6284"/>
                </a:cubicBezTo>
                <a:cubicBezTo>
                  <a:pt x="20077" y="6181"/>
                  <a:pt x="19973" y="6353"/>
                  <a:pt x="19840" y="7005"/>
                </a:cubicBezTo>
                <a:cubicBezTo>
                  <a:pt x="19614" y="8070"/>
                  <a:pt x="19458" y="9409"/>
                  <a:pt x="19319" y="10886"/>
                </a:cubicBezTo>
                <a:cubicBezTo>
                  <a:pt x="19226" y="11882"/>
                  <a:pt x="19128" y="13427"/>
                  <a:pt x="19215" y="14560"/>
                </a:cubicBezTo>
                <a:cubicBezTo>
                  <a:pt x="19290" y="15556"/>
                  <a:pt x="19493" y="15865"/>
                  <a:pt x="19655" y="16003"/>
                </a:cubicBezTo>
                <a:cubicBezTo>
                  <a:pt x="19886" y="16209"/>
                  <a:pt x="20089" y="15728"/>
                  <a:pt x="20303" y="15281"/>
                </a:cubicBezTo>
                <a:moveTo>
                  <a:pt x="21600" y="5391"/>
                </a:moveTo>
                <a:cubicBezTo>
                  <a:pt x="21583" y="4636"/>
                  <a:pt x="21583" y="4464"/>
                  <a:pt x="21444" y="4430"/>
                </a:cubicBezTo>
                <a:cubicBezTo>
                  <a:pt x="21328" y="4396"/>
                  <a:pt x="21172" y="4636"/>
                  <a:pt x="21073" y="5082"/>
                </a:cubicBezTo>
                <a:cubicBezTo>
                  <a:pt x="20969" y="5563"/>
                  <a:pt x="20894" y="6216"/>
                  <a:pt x="20899" y="6971"/>
                </a:cubicBezTo>
                <a:cubicBezTo>
                  <a:pt x="20905" y="7967"/>
                  <a:pt x="21015" y="8722"/>
                  <a:pt x="21119" y="9409"/>
                </a:cubicBezTo>
                <a:cubicBezTo>
                  <a:pt x="21218" y="10027"/>
                  <a:pt x="21345" y="10577"/>
                  <a:pt x="21421" y="11298"/>
                </a:cubicBezTo>
                <a:cubicBezTo>
                  <a:pt x="21473" y="11813"/>
                  <a:pt x="21554" y="12706"/>
                  <a:pt x="21536" y="13324"/>
                </a:cubicBezTo>
                <a:cubicBezTo>
                  <a:pt x="21507" y="14251"/>
                  <a:pt x="21403" y="15144"/>
                  <a:pt x="21282" y="15693"/>
                </a:cubicBezTo>
                <a:cubicBezTo>
                  <a:pt x="21189" y="16106"/>
                  <a:pt x="21056" y="16346"/>
                  <a:pt x="20940" y="16415"/>
                </a:cubicBezTo>
                <a:cubicBezTo>
                  <a:pt x="20818" y="16483"/>
                  <a:pt x="20732" y="16209"/>
                  <a:pt x="20633" y="15831"/>
                </a:cubicBezTo>
                <a:cubicBezTo>
                  <a:pt x="20552" y="15522"/>
                  <a:pt x="20529" y="15453"/>
                  <a:pt x="20523" y="15041"/>
                </a:cubicBezTo>
              </a:path>
            </a:pathLst>
          </a:custGeom>
          <a:ln w="19050" cap="rnd">
            <a:solidFill>
              <a:srgbClr val="4349AA"/>
            </a:solidFill>
            <a:round/>
          </a:ln>
        </p:spPr>
        <p:txBody>
          <a:bodyPr lIns="0" tIns="0" rIns="0" bIns="0" anchor="ctr"/>
          <a:lstStyle/>
          <a:p>
            <a:endParaRPr/>
          </a:p>
        </p:txBody>
      </p:sp>
      <p:sp>
        <p:nvSpPr>
          <p:cNvPr id="162" name="Shape 162"/>
          <p:cNvSpPr/>
          <p:nvPr/>
        </p:nvSpPr>
        <p:spPr>
          <a:xfrm>
            <a:off x="5675312" y="6483350"/>
            <a:ext cx="1260476" cy="274638"/>
          </a:xfrm>
          <a:custGeom>
            <a:avLst/>
            <a:gdLst/>
            <a:ahLst/>
            <a:cxnLst>
              <a:cxn ang="0">
                <a:pos x="wd2" y="hd2"/>
              </a:cxn>
              <a:cxn ang="5400000">
                <a:pos x="wd2" y="hd2"/>
              </a:cxn>
              <a:cxn ang="10800000">
                <a:pos x="wd2" y="hd2"/>
              </a:cxn>
              <a:cxn ang="16200000">
                <a:pos x="wd2" y="hd2"/>
              </a:cxn>
            </a:cxnLst>
            <a:rect l="0" t="0" r="r" b="b"/>
            <a:pathLst>
              <a:path w="21600" h="21600" extrusionOk="0">
                <a:moveTo>
                  <a:pt x="0" y="13062"/>
                </a:moveTo>
                <a:cubicBezTo>
                  <a:pt x="129" y="14258"/>
                  <a:pt x="216" y="15425"/>
                  <a:pt x="296" y="16705"/>
                </a:cubicBezTo>
                <a:cubicBezTo>
                  <a:pt x="351" y="17587"/>
                  <a:pt x="413" y="18413"/>
                  <a:pt x="475" y="19295"/>
                </a:cubicBezTo>
                <a:moveTo>
                  <a:pt x="1862" y="16791"/>
                </a:moveTo>
                <a:cubicBezTo>
                  <a:pt x="1874" y="15908"/>
                  <a:pt x="1966" y="13717"/>
                  <a:pt x="2293" y="14115"/>
                </a:cubicBezTo>
                <a:cubicBezTo>
                  <a:pt x="2515" y="14372"/>
                  <a:pt x="2743" y="15880"/>
                  <a:pt x="3014" y="16278"/>
                </a:cubicBezTo>
                <a:cubicBezTo>
                  <a:pt x="3070" y="15510"/>
                  <a:pt x="3255" y="13290"/>
                  <a:pt x="3545" y="14115"/>
                </a:cubicBezTo>
                <a:cubicBezTo>
                  <a:pt x="3748" y="14685"/>
                  <a:pt x="3970" y="16876"/>
                  <a:pt x="4105" y="17815"/>
                </a:cubicBezTo>
                <a:cubicBezTo>
                  <a:pt x="4149" y="18100"/>
                  <a:pt x="4186" y="18384"/>
                  <a:pt x="4229" y="18669"/>
                </a:cubicBezTo>
                <a:moveTo>
                  <a:pt x="5412" y="13632"/>
                </a:moveTo>
                <a:cubicBezTo>
                  <a:pt x="5437" y="15026"/>
                  <a:pt x="5492" y="16335"/>
                  <a:pt x="5566" y="17701"/>
                </a:cubicBezTo>
                <a:cubicBezTo>
                  <a:pt x="5640" y="19010"/>
                  <a:pt x="5714" y="20291"/>
                  <a:pt x="5788" y="21600"/>
                </a:cubicBezTo>
                <a:moveTo>
                  <a:pt x="5209" y="11924"/>
                </a:moveTo>
                <a:cubicBezTo>
                  <a:pt x="5566" y="11440"/>
                  <a:pt x="5758" y="11241"/>
                  <a:pt x="6029" y="12721"/>
                </a:cubicBezTo>
                <a:cubicBezTo>
                  <a:pt x="6226" y="13802"/>
                  <a:pt x="6374" y="15254"/>
                  <a:pt x="6337" y="16620"/>
                </a:cubicBezTo>
                <a:cubicBezTo>
                  <a:pt x="6300" y="18157"/>
                  <a:pt x="5998" y="18583"/>
                  <a:pt x="5721" y="18185"/>
                </a:cubicBezTo>
                <a:cubicBezTo>
                  <a:pt x="5536" y="17815"/>
                  <a:pt x="5474" y="17730"/>
                  <a:pt x="5499" y="16990"/>
                </a:cubicBezTo>
                <a:moveTo>
                  <a:pt x="8094" y="11668"/>
                </a:moveTo>
                <a:cubicBezTo>
                  <a:pt x="7934" y="12323"/>
                  <a:pt x="7502" y="13660"/>
                  <a:pt x="7502" y="14827"/>
                </a:cubicBezTo>
                <a:cubicBezTo>
                  <a:pt x="7502" y="16164"/>
                  <a:pt x="7773" y="16876"/>
                  <a:pt x="8020" y="16278"/>
                </a:cubicBezTo>
                <a:cubicBezTo>
                  <a:pt x="8174" y="15908"/>
                  <a:pt x="8618" y="14115"/>
                  <a:pt x="8538" y="13119"/>
                </a:cubicBezTo>
                <a:cubicBezTo>
                  <a:pt x="8451" y="12009"/>
                  <a:pt x="8001" y="11839"/>
                  <a:pt x="7804" y="11725"/>
                </a:cubicBezTo>
                <a:moveTo>
                  <a:pt x="9364" y="13233"/>
                </a:moveTo>
                <a:cubicBezTo>
                  <a:pt x="9536" y="13916"/>
                  <a:pt x="9598" y="14144"/>
                  <a:pt x="9727" y="14542"/>
                </a:cubicBezTo>
                <a:cubicBezTo>
                  <a:pt x="9758" y="13319"/>
                  <a:pt x="9758" y="12152"/>
                  <a:pt x="9814" y="10957"/>
                </a:cubicBezTo>
                <a:cubicBezTo>
                  <a:pt x="9875" y="9562"/>
                  <a:pt x="10116" y="9619"/>
                  <a:pt x="10405" y="9562"/>
                </a:cubicBezTo>
                <a:cubicBezTo>
                  <a:pt x="10467" y="9562"/>
                  <a:pt x="10529" y="9562"/>
                  <a:pt x="10590" y="9562"/>
                </a:cubicBezTo>
                <a:moveTo>
                  <a:pt x="12760" y="3216"/>
                </a:moveTo>
                <a:cubicBezTo>
                  <a:pt x="12797" y="4440"/>
                  <a:pt x="12847" y="5663"/>
                  <a:pt x="12902" y="6887"/>
                </a:cubicBezTo>
                <a:cubicBezTo>
                  <a:pt x="12982" y="8623"/>
                  <a:pt x="13105" y="10217"/>
                  <a:pt x="13247" y="11839"/>
                </a:cubicBezTo>
                <a:cubicBezTo>
                  <a:pt x="13272" y="12095"/>
                  <a:pt x="13290" y="12379"/>
                  <a:pt x="13315" y="12636"/>
                </a:cubicBezTo>
                <a:moveTo>
                  <a:pt x="11700" y="9562"/>
                </a:moveTo>
                <a:cubicBezTo>
                  <a:pt x="12039" y="9363"/>
                  <a:pt x="12360" y="9249"/>
                  <a:pt x="12699" y="9277"/>
                </a:cubicBezTo>
                <a:cubicBezTo>
                  <a:pt x="13087" y="9334"/>
                  <a:pt x="13463" y="9249"/>
                  <a:pt x="13851" y="9135"/>
                </a:cubicBezTo>
                <a:cubicBezTo>
                  <a:pt x="13950" y="9107"/>
                  <a:pt x="14042" y="9107"/>
                  <a:pt x="14141" y="9078"/>
                </a:cubicBezTo>
                <a:moveTo>
                  <a:pt x="15466" y="8822"/>
                </a:moveTo>
                <a:cubicBezTo>
                  <a:pt x="15152" y="9875"/>
                  <a:pt x="15029" y="10416"/>
                  <a:pt x="14881" y="12066"/>
                </a:cubicBezTo>
                <a:cubicBezTo>
                  <a:pt x="14764" y="13319"/>
                  <a:pt x="14868" y="14315"/>
                  <a:pt x="15146" y="14742"/>
                </a:cubicBezTo>
                <a:cubicBezTo>
                  <a:pt x="15466" y="15225"/>
                  <a:pt x="15707" y="13916"/>
                  <a:pt x="15818" y="12749"/>
                </a:cubicBezTo>
                <a:cubicBezTo>
                  <a:pt x="15984" y="10957"/>
                  <a:pt x="15960" y="12522"/>
                  <a:pt x="16064" y="13632"/>
                </a:cubicBezTo>
                <a:moveTo>
                  <a:pt x="16539" y="11753"/>
                </a:moveTo>
                <a:cubicBezTo>
                  <a:pt x="16755" y="12550"/>
                  <a:pt x="16989" y="13689"/>
                  <a:pt x="17260" y="12465"/>
                </a:cubicBezTo>
                <a:cubicBezTo>
                  <a:pt x="17396" y="11867"/>
                  <a:pt x="17575" y="9249"/>
                  <a:pt x="17877" y="9647"/>
                </a:cubicBezTo>
                <a:cubicBezTo>
                  <a:pt x="18136" y="9989"/>
                  <a:pt x="18425" y="12351"/>
                  <a:pt x="18586" y="13319"/>
                </a:cubicBezTo>
                <a:moveTo>
                  <a:pt x="19664" y="0"/>
                </a:moveTo>
                <a:cubicBezTo>
                  <a:pt x="19745" y="711"/>
                  <a:pt x="19818" y="1451"/>
                  <a:pt x="19874" y="2220"/>
                </a:cubicBezTo>
                <a:cubicBezTo>
                  <a:pt x="19966" y="3586"/>
                  <a:pt x="20028" y="4980"/>
                  <a:pt x="20102" y="6375"/>
                </a:cubicBezTo>
                <a:cubicBezTo>
                  <a:pt x="20170" y="7712"/>
                  <a:pt x="20250" y="9050"/>
                  <a:pt x="20318" y="10416"/>
                </a:cubicBezTo>
                <a:moveTo>
                  <a:pt x="18789" y="5749"/>
                </a:moveTo>
                <a:cubicBezTo>
                  <a:pt x="19110" y="5749"/>
                  <a:pt x="19430" y="5834"/>
                  <a:pt x="19751" y="5862"/>
                </a:cubicBezTo>
                <a:cubicBezTo>
                  <a:pt x="20139" y="5891"/>
                  <a:pt x="20509" y="5606"/>
                  <a:pt x="20891" y="5379"/>
                </a:cubicBezTo>
                <a:cubicBezTo>
                  <a:pt x="21132" y="5236"/>
                  <a:pt x="21360" y="5236"/>
                  <a:pt x="21600" y="5293"/>
                </a:cubicBezTo>
                <a:moveTo>
                  <a:pt x="12631" y="2817"/>
                </a:moveTo>
                <a:cubicBezTo>
                  <a:pt x="12847" y="3045"/>
                  <a:pt x="12797" y="3813"/>
                  <a:pt x="12840" y="4753"/>
                </a:cubicBezTo>
                <a:cubicBezTo>
                  <a:pt x="12890" y="5976"/>
                  <a:pt x="12939" y="7200"/>
                  <a:pt x="12995" y="8424"/>
                </a:cubicBezTo>
                <a:cubicBezTo>
                  <a:pt x="13062" y="9847"/>
                  <a:pt x="13099" y="11298"/>
                  <a:pt x="13130" y="12749"/>
                </a:cubicBezTo>
                <a:cubicBezTo>
                  <a:pt x="13149" y="13632"/>
                  <a:pt x="13155" y="13916"/>
                  <a:pt x="13161" y="14485"/>
                </a:cubicBezTo>
              </a:path>
            </a:pathLst>
          </a:custGeom>
          <a:ln w="19050" cap="rnd">
            <a:solidFill>
              <a:srgbClr val="4349AA"/>
            </a:solidFill>
            <a:round/>
          </a:ln>
        </p:spPr>
        <p:txBody>
          <a:bodyPr lIns="0" tIns="0" rIns="0" bIns="0" anchor="ctr"/>
          <a:lstStyle/>
          <a:p>
            <a:endParaRPr/>
          </a:p>
        </p:txBody>
      </p:sp>
    </p:spTree>
    <p:extLst>
      <p:ext uri="{BB962C8B-B14F-4D97-AF65-F5344CB8AC3E}">
        <p14:creationId xmlns:p14="http://schemas.microsoft.com/office/powerpoint/2010/main" val="171768912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 name="droppedImage.pdf"/>
          <p:cNvPicPr/>
          <p:nvPr/>
        </p:nvPicPr>
        <p:blipFill>
          <a:blip r:embed="rId2">
            <a:extLst/>
          </a:blip>
          <a:stretch>
            <a:fillRect/>
          </a:stretch>
        </p:blipFill>
        <p:spPr>
          <a:xfrm>
            <a:off x="101599" y="4878631"/>
            <a:ext cx="2946401" cy="522749"/>
          </a:xfrm>
          <a:prstGeom prst="rect">
            <a:avLst/>
          </a:prstGeom>
          <a:ln>
            <a:round/>
          </a:ln>
        </p:spPr>
      </p:pic>
      <p:pic>
        <p:nvPicPr>
          <p:cNvPr id="165" name="droppedImage.pdf"/>
          <p:cNvPicPr/>
          <p:nvPr/>
        </p:nvPicPr>
        <p:blipFill>
          <a:blip r:embed="rId3">
            <a:extLst/>
          </a:blip>
          <a:stretch>
            <a:fillRect/>
          </a:stretch>
        </p:blipFill>
        <p:spPr>
          <a:xfrm>
            <a:off x="114300" y="241300"/>
            <a:ext cx="8628257" cy="571501"/>
          </a:xfrm>
          <a:prstGeom prst="rect">
            <a:avLst/>
          </a:prstGeom>
          <a:ln>
            <a:round/>
          </a:ln>
        </p:spPr>
      </p:pic>
      <p:pic>
        <p:nvPicPr>
          <p:cNvPr id="166" name="droppedImage.pdf"/>
          <p:cNvPicPr/>
          <p:nvPr/>
        </p:nvPicPr>
        <p:blipFill>
          <a:blip r:embed="rId4">
            <a:extLst/>
          </a:blip>
          <a:stretch>
            <a:fillRect/>
          </a:stretch>
        </p:blipFill>
        <p:spPr>
          <a:xfrm>
            <a:off x="1384300" y="2755900"/>
            <a:ext cx="7547586" cy="2146301"/>
          </a:xfrm>
          <a:prstGeom prst="rect">
            <a:avLst/>
          </a:prstGeom>
          <a:ln>
            <a:round/>
          </a:ln>
        </p:spPr>
      </p:pic>
      <p:grpSp>
        <p:nvGrpSpPr>
          <p:cNvPr id="169" name="Group 169"/>
          <p:cNvGrpSpPr/>
          <p:nvPr/>
        </p:nvGrpSpPr>
        <p:grpSpPr>
          <a:xfrm>
            <a:off x="200024" y="1039812"/>
            <a:ext cx="8763001" cy="785813"/>
            <a:chOff x="0" y="0"/>
            <a:chExt cx="8763000" cy="785812"/>
          </a:xfrm>
        </p:grpSpPr>
        <p:pic>
          <p:nvPicPr>
            <p:cNvPr id="167" name="image.png"/>
            <p:cNvPicPr/>
            <p:nvPr/>
          </p:nvPicPr>
          <p:blipFill>
            <a:blip r:embed="rId5">
              <a:extLst/>
            </a:blip>
            <a:stretch>
              <a:fillRect/>
            </a:stretch>
          </p:blipFill>
          <p:spPr>
            <a:xfrm>
              <a:off x="0" y="0"/>
              <a:ext cx="8763000" cy="785813"/>
            </a:xfrm>
            <a:prstGeom prst="rect">
              <a:avLst/>
            </a:prstGeom>
            <a:ln w="12700" cap="flat">
              <a:noFill/>
              <a:miter lim="400000"/>
            </a:ln>
            <a:effectLst/>
          </p:spPr>
        </p:pic>
        <p:sp>
          <p:nvSpPr>
            <p:cNvPr id="168" name="Shape 168"/>
            <p:cNvSpPr/>
            <p:nvPr/>
          </p:nvSpPr>
          <p:spPr>
            <a:xfrm>
              <a:off x="8045450" y="177800"/>
              <a:ext cx="146050" cy="165100"/>
            </a:xfrm>
            <a:prstGeom prst="rect">
              <a:avLst/>
            </a:prstGeom>
            <a:solidFill>
              <a:srgbClr val="FFFFFF"/>
            </a:solidFill>
            <a:ln w="12700" cap="flat">
              <a:noFill/>
              <a:miter lim="400000"/>
            </a:ln>
            <a:effectLst/>
          </p:spPr>
          <p:txBody>
            <a:bodyPr wrap="square" lIns="0" tIns="0" rIns="0" bIns="0" numCol="1" anchor="ctr">
              <a:noAutofit/>
            </a:bodyPr>
            <a:lstStyle/>
            <a:p>
              <a:endParaRPr/>
            </a:p>
          </p:txBody>
        </p:sp>
      </p:grpSp>
      <p:sp>
        <p:nvSpPr>
          <p:cNvPr id="170" name="Shape 170"/>
          <p:cNvSpPr/>
          <p:nvPr/>
        </p:nvSpPr>
        <p:spPr>
          <a:xfrm>
            <a:off x="927100" y="2362199"/>
            <a:ext cx="106363" cy="52389"/>
          </a:xfrm>
          <a:custGeom>
            <a:avLst/>
            <a:gdLst/>
            <a:ahLst/>
            <a:cxnLst>
              <a:cxn ang="0">
                <a:pos x="wd2" y="hd2"/>
              </a:cxn>
              <a:cxn ang="5400000">
                <a:pos x="wd2" y="hd2"/>
              </a:cxn>
              <a:cxn ang="10800000">
                <a:pos x="wd2" y="hd2"/>
              </a:cxn>
              <a:cxn ang="16200000">
                <a:pos x="wd2" y="hd2"/>
              </a:cxn>
            </a:cxnLst>
            <a:rect l="0" t="0" r="r" b="b"/>
            <a:pathLst>
              <a:path w="21600" h="20976" extrusionOk="0">
                <a:moveTo>
                  <a:pt x="0" y="3594"/>
                </a:moveTo>
                <a:cubicBezTo>
                  <a:pt x="431" y="-411"/>
                  <a:pt x="1292" y="161"/>
                  <a:pt x="3373" y="18"/>
                </a:cubicBezTo>
                <a:cubicBezTo>
                  <a:pt x="6243" y="-125"/>
                  <a:pt x="9257" y="590"/>
                  <a:pt x="12128" y="1449"/>
                </a:cubicBezTo>
                <a:cubicBezTo>
                  <a:pt x="14137" y="2164"/>
                  <a:pt x="14639" y="2307"/>
                  <a:pt x="15931" y="2736"/>
                </a:cubicBezTo>
                <a:moveTo>
                  <a:pt x="8827" y="19472"/>
                </a:moveTo>
                <a:cubicBezTo>
                  <a:pt x="11123" y="20617"/>
                  <a:pt x="13348" y="21189"/>
                  <a:pt x="15716" y="20903"/>
                </a:cubicBezTo>
                <a:cubicBezTo>
                  <a:pt x="17725" y="20617"/>
                  <a:pt x="19591" y="20617"/>
                  <a:pt x="21600" y="20617"/>
                </a:cubicBezTo>
              </a:path>
            </a:pathLst>
          </a:custGeom>
          <a:ln cap="rnd">
            <a:solidFill/>
            <a:round/>
          </a:ln>
        </p:spPr>
        <p:txBody>
          <a:bodyPr lIns="0" tIns="0" rIns="0" bIns="0" anchor="ctr"/>
          <a:lstStyle/>
          <a:p>
            <a:endParaRPr/>
          </a:p>
        </p:txBody>
      </p:sp>
      <p:sp>
        <p:nvSpPr>
          <p:cNvPr id="171" name="Shape 171"/>
          <p:cNvSpPr/>
          <p:nvPr/>
        </p:nvSpPr>
        <p:spPr>
          <a:xfrm>
            <a:off x="1241425" y="2403474"/>
            <a:ext cx="120650" cy="9526"/>
          </a:xfrm>
          <a:custGeom>
            <a:avLst/>
            <a:gdLst/>
            <a:ahLst/>
            <a:cxnLst>
              <a:cxn ang="0">
                <a:pos x="wd2" y="hd2"/>
              </a:cxn>
              <a:cxn ang="5400000">
                <a:pos x="wd2" y="hd2"/>
              </a:cxn>
              <a:cxn ang="10800000">
                <a:pos x="wd2" y="hd2"/>
              </a:cxn>
              <a:cxn ang="16200000">
                <a:pos x="wd2" y="hd2"/>
              </a:cxn>
            </a:cxnLst>
            <a:rect l="0" t="0" r="r" b="b"/>
            <a:pathLst>
              <a:path w="21600" h="20925" extrusionOk="0">
                <a:moveTo>
                  <a:pt x="0" y="20925"/>
                </a:moveTo>
                <a:cubicBezTo>
                  <a:pt x="1161" y="8325"/>
                  <a:pt x="1870" y="5625"/>
                  <a:pt x="3353" y="3825"/>
                </a:cubicBezTo>
                <a:cubicBezTo>
                  <a:pt x="5287" y="2025"/>
                  <a:pt x="7157" y="225"/>
                  <a:pt x="9091" y="225"/>
                </a:cubicBezTo>
                <a:cubicBezTo>
                  <a:pt x="11284" y="225"/>
                  <a:pt x="13540" y="-675"/>
                  <a:pt x="15733" y="1125"/>
                </a:cubicBezTo>
                <a:cubicBezTo>
                  <a:pt x="17473" y="2925"/>
                  <a:pt x="19214" y="8325"/>
                  <a:pt x="20955" y="10125"/>
                </a:cubicBezTo>
                <a:cubicBezTo>
                  <a:pt x="21149" y="10125"/>
                  <a:pt x="21407" y="10125"/>
                  <a:pt x="21600" y="10125"/>
                </a:cubicBezTo>
              </a:path>
            </a:pathLst>
          </a:custGeom>
          <a:ln cap="rnd">
            <a:solidFill/>
            <a:round/>
          </a:ln>
        </p:spPr>
        <p:txBody>
          <a:bodyPr lIns="0" tIns="0" rIns="0" bIns="0" anchor="ctr"/>
          <a:lstStyle/>
          <a:p>
            <a:endParaRPr/>
          </a:p>
        </p:txBody>
      </p:sp>
      <p:sp>
        <p:nvSpPr>
          <p:cNvPr id="172" name="Shape 172"/>
          <p:cNvSpPr/>
          <p:nvPr/>
        </p:nvSpPr>
        <p:spPr>
          <a:xfrm>
            <a:off x="1601787" y="2282821"/>
            <a:ext cx="161926" cy="395284"/>
          </a:xfrm>
          <a:custGeom>
            <a:avLst/>
            <a:gdLst/>
            <a:ahLst/>
            <a:cxnLst>
              <a:cxn ang="0">
                <a:pos x="wd2" y="hd2"/>
              </a:cxn>
              <a:cxn ang="5400000">
                <a:pos x="wd2" y="hd2"/>
              </a:cxn>
              <a:cxn ang="10800000">
                <a:pos x="wd2" y="hd2"/>
              </a:cxn>
              <a:cxn ang="16200000">
                <a:pos x="wd2" y="hd2"/>
              </a:cxn>
            </a:cxnLst>
            <a:rect l="0" t="0" r="r" b="b"/>
            <a:pathLst>
              <a:path w="21376" h="21504" extrusionOk="0">
                <a:moveTo>
                  <a:pt x="9108" y="1082"/>
                </a:moveTo>
                <a:cubicBezTo>
                  <a:pt x="9202" y="711"/>
                  <a:pt x="9250" y="515"/>
                  <a:pt x="8539" y="261"/>
                </a:cubicBezTo>
                <a:cubicBezTo>
                  <a:pt x="7592" y="-71"/>
                  <a:pt x="6739" y="-51"/>
                  <a:pt x="5650" y="124"/>
                </a:cubicBezTo>
                <a:cubicBezTo>
                  <a:pt x="4513" y="300"/>
                  <a:pt x="3376" y="574"/>
                  <a:pt x="2476" y="926"/>
                </a:cubicBezTo>
                <a:cubicBezTo>
                  <a:pt x="1529" y="1297"/>
                  <a:pt x="581" y="1786"/>
                  <a:pt x="297" y="2314"/>
                </a:cubicBezTo>
                <a:cubicBezTo>
                  <a:pt x="60" y="2763"/>
                  <a:pt x="202" y="3408"/>
                  <a:pt x="865" y="3780"/>
                </a:cubicBezTo>
                <a:cubicBezTo>
                  <a:pt x="1623" y="4229"/>
                  <a:pt x="2950" y="4542"/>
                  <a:pt x="4134" y="4699"/>
                </a:cubicBezTo>
                <a:cubicBezTo>
                  <a:pt x="5508" y="4875"/>
                  <a:pt x="6929" y="4992"/>
                  <a:pt x="8350" y="4992"/>
                </a:cubicBezTo>
                <a:cubicBezTo>
                  <a:pt x="9629" y="4992"/>
                  <a:pt x="10955" y="4933"/>
                  <a:pt x="12187" y="4835"/>
                </a:cubicBezTo>
                <a:cubicBezTo>
                  <a:pt x="13087" y="4757"/>
                  <a:pt x="13987" y="4679"/>
                  <a:pt x="14887" y="4659"/>
                </a:cubicBezTo>
                <a:cubicBezTo>
                  <a:pt x="15502" y="4659"/>
                  <a:pt x="15692" y="4659"/>
                  <a:pt x="16118" y="4620"/>
                </a:cubicBezTo>
                <a:moveTo>
                  <a:pt x="60" y="8471"/>
                </a:moveTo>
                <a:cubicBezTo>
                  <a:pt x="-224" y="8901"/>
                  <a:pt x="534" y="8960"/>
                  <a:pt x="1623" y="9097"/>
                </a:cubicBezTo>
                <a:cubicBezTo>
                  <a:pt x="3329" y="9292"/>
                  <a:pt x="5176" y="9312"/>
                  <a:pt x="6929" y="9312"/>
                </a:cubicBezTo>
                <a:cubicBezTo>
                  <a:pt x="9250" y="9331"/>
                  <a:pt x="11523" y="9312"/>
                  <a:pt x="13844" y="9253"/>
                </a:cubicBezTo>
                <a:cubicBezTo>
                  <a:pt x="15739" y="9214"/>
                  <a:pt x="17634" y="9116"/>
                  <a:pt x="19529" y="9097"/>
                </a:cubicBezTo>
                <a:cubicBezTo>
                  <a:pt x="20239" y="9077"/>
                  <a:pt x="20713" y="9058"/>
                  <a:pt x="21376" y="8999"/>
                </a:cubicBezTo>
                <a:moveTo>
                  <a:pt x="3281" y="13241"/>
                </a:moveTo>
                <a:cubicBezTo>
                  <a:pt x="2950" y="14101"/>
                  <a:pt x="2950" y="14981"/>
                  <a:pt x="2855" y="15860"/>
                </a:cubicBezTo>
                <a:cubicBezTo>
                  <a:pt x="2760" y="17053"/>
                  <a:pt x="2760" y="18225"/>
                  <a:pt x="2571" y="19418"/>
                </a:cubicBezTo>
                <a:cubicBezTo>
                  <a:pt x="2523" y="19750"/>
                  <a:pt x="2381" y="20043"/>
                  <a:pt x="2192" y="20356"/>
                </a:cubicBezTo>
                <a:cubicBezTo>
                  <a:pt x="1813" y="19887"/>
                  <a:pt x="1813" y="19398"/>
                  <a:pt x="1765" y="18890"/>
                </a:cubicBezTo>
                <a:cubicBezTo>
                  <a:pt x="1623" y="17268"/>
                  <a:pt x="1339" y="15117"/>
                  <a:pt x="3565" y="13690"/>
                </a:cubicBezTo>
                <a:cubicBezTo>
                  <a:pt x="4276" y="13241"/>
                  <a:pt x="5460" y="12948"/>
                  <a:pt x="6787" y="13006"/>
                </a:cubicBezTo>
                <a:cubicBezTo>
                  <a:pt x="7876" y="13065"/>
                  <a:pt x="8776" y="13515"/>
                  <a:pt x="9013" y="13945"/>
                </a:cubicBezTo>
                <a:cubicBezTo>
                  <a:pt x="9344" y="14511"/>
                  <a:pt x="9060" y="15254"/>
                  <a:pt x="8492" y="15782"/>
                </a:cubicBezTo>
                <a:cubicBezTo>
                  <a:pt x="7923" y="16349"/>
                  <a:pt x="7165" y="16916"/>
                  <a:pt x="6265" y="17404"/>
                </a:cubicBezTo>
                <a:cubicBezTo>
                  <a:pt x="7402" y="17385"/>
                  <a:pt x="8539" y="17287"/>
                  <a:pt x="9676" y="17404"/>
                </a:cubicBezTo>
                <a:cubicBezTo>
                  <a:pt x="11002" y="17541"/>
                  <a:pt x="12092" y="17776"/>
                  <a:pt x="12850" y="18245"/>
                </a:cubicBezTo>
                <a:cubicBezTo>
                  <a:pt x="13608" y="18714"/>
                  <a:pt x="13892" y="19340"/>
                  <a:pt x="13560" y="19887"/>
                </a:cubicBezTo>
                <a:cubicBezTo>
                  <a:pt x="13276" y="20356"/>
                  <a:pt x="12613" y="20767"/>
                  <a:pt x="11713" y="21079"/>
                </a:cubicBezTo>
                <a:cubicBezTo>
                  <a:pt x="10908" y="21373"/>
                  <a:pt x="9771" y="21470"/>
                  <a:pt x="8729" y="21490"/>
                </a:cubicBezTo>
                <a:cubicBezTo>
                  <a:pt x="7450" y="21529"/>
                  <a:pt x="6171" y="21490"/>
                  <a:pt x="4987" y="21294"/>
                </a:cubicBezTo>
                <a:cubicBezTo>
                  <a:pt x="4229" y="21177"/>
                  <a:pt x="2902" y="21021"/>
                  <a:pt x="2476" y="20669"/>
                </a:cubicBezTo>
                <a:cubicBezTo>
                  <a:pt x="2476" y="20591"/>
                  <a:pt x="2476" y="20532"/>
                  <a:pt x="2476" y="20454"/>
                </a:cubicBezTo>
              </a:path>
            </a:pathLst>
          </a:custGeom>
          <a:ln cap="rnd">
            <a:solidFill/>
            <a:round/>
          </a:ln>
        </p:spPr>
        <p:txBody>
          <a:bodyPr lIns="0" tIns="0" rIns="0" bIns="0" anchor="ctr"/>
          <a:lstStyle/>
          <a:p>
            <a:endParaRPr/>
          </a:p>
        </p:txBody>
      </p:sp>
      <p:sp>
        <p:nvSpPr>
          <p:cNvPr id="173" name="Shape 173"/>
          <p:cNvSpPr/>
          <p:nvPr/>
        </p:nvSpPr>
        <p:spPr>
          <a:xfrm>
            <a:off x="1887537" y="2247900"/>
            <a:ext cx="142878" cy="188913"/>
          </a:xfrm>
          <a:custGeom>
            <a:avLst/>
            <a:gdLst/>
            <a:ahLst/>
            <a:cxnLst>
              <a:cxn ang="0">
                <a:pos x="wd2" y="hd2"/>
              </a:cxn>
              <a:cxn ang="5400000">
                <a:pos x="wd2" y="hd2"/>
              </a:cxn>
              <a:cxn ang="10800000">
                <a:pos x="wd2" y="hd2"/>
              </a:cxn>
              <a:cxn ang="16200000">
                <a:pos x="wd2" y="hd2"/>
              </a:cxn>
            </a:cxnLst>
            <a:rect l="0" t="0" r="r" b="b"/>
            <a:pathLst>
              <a:path w="21328" h="21600" extrusionOk="0">
                <a:moveTo>
                  <a:pt x="7254" y="5585"/>
                </a:moveTo>
                <a:cubicBezTo>
                  <a:pt x="8382" y="6940"/>
                  <a:pt x="8919" y="8295"/>
                  <a:pt x="9725" y="9773"/>
                </a:cubicBezTo>
                <a:cubicBezTo>
                  <a:pt x="10800" y="11827"/>
                  <a:pt x="11767" y="13880"/>
                  <a:pt x="12949" y="15892"/>
                </a:cubicBezTo>
                <a:cubicBezTo>
                  <a:pt x="13863" y="17411"/>
                  <a:pt x="14776" y="18890"/>
                  <a:pt x="15904" y="20327"/>
                </a:cubicBezTo>
                <a:cubicBezTo>
                  <a:pt x="16388" y="20984"/>
                  <a:pt x="16549" y="21189"/>
                  <a:pt x="16925" y="21600"/>
                </a:cubicBezTo>
                <a:cubicBezTo>
                  <a:pt x="17248" y="20245"/>
                  <a:pt x="16979" y="19259"/>
                  <a:pt x="16173" y="17986"/>
                </a:cubicBezTo>
                <a:cubicBezTo>
                  <a:pt x="14884" y="15892"/>
                  <a:pt x="13218" y="13839"/>
                  <a:pt x="11606" y="11909"/>
                </a:cubicBezTo>
                <a:cubicBezTo>
                  <a:pt x="8919" y="8624"/>
                  <a:pt x="6125" y="5297"/>
                  <a:pt x="3009" y="2259"/>
                </a:cubicBezTo>
                <a:cubicBezTo>
                  <a:pt x="2096" y="1355"/>
                  <a:pt x="1128" y="698"/>
                  <a:pt x="0" y="0"/>
                </a:cubicBezTo>
                <a:cubicBezTo>
                  <a:pt x="1236" y="616"/>
                  <a:pt x="1343" y="575"/>
                  <a:pt x="2794" y="780"/>
                </a:cubicBezTo>
                <a:cubicBezTo>
                  <a:pt x="5051" y="1068"/>
                  <a:pt x="7415" y="1109"/>
                  <a:pt x="9725" y="1150"/>
                </a:cubicBezTo>
                <a:cubicBezTo>
                  <a:pt x="12197" y="1232"/>
                  <a:pt x="14669" y="1109"/>
                  <a:pt x="17140" y="1560"/>
                </a:cubicBezTo>
                <a:cubicBezTo>
                  <a:pt x="19290" y="1971"/>
                  <a:pt x="21009" y="2833"/>
                  <a:pt x="21278" y="4599"/>
                </a:cubicBezTo>
                <a:cubicBezTo>
                  <a:pt x="21600" y="6652"/>
                  <a:pt x="20310" y="8788"/>
                  <a:pt x="19290" y="10595"/>
                </a:cubicBezTo>
                <a:cubicBezTo>
                  <a:pt x="18215" y="12443"/>
                  <a:pt x="16925" y="14208"/>
                  <a:pt x="15743" y="16015"/>
                </a:cubicBezTo>
                <a:cubicBezTo>
                  <a:pt x="14937" y="17247"/>
                  <a:pt x="13970" y="18397"/>
                  <a:pt x="13218" y="19670"/>
                </a:cubicBezTo>
                <a:cubicBezTo>
                  <a:pt x="12949" y="20163"/>
                  <a:pt x="12842" y="20327"/>
                  <a:pt x="12681" y="20656"/>
                </a:cubicBezTo>
              </a:path>
            </a:pathLst>
          </a:custGeom>
          <a:ln cap="rnd">
            <a:solidFill/>
            <a:round/>
          </a:ln>
        </p:spPr>
        <p:txBody>
          <a:bodyPr lIns="0" tIns="0" rIns="0" bIns="0" anchor="ctr"/>
          <a:lstStyle/>
          <a:p>
            <a:endParaRPr/>
          </a:p>
        </p:txBody>
      </p:sp>
      <p:sp>
        <p:nvSpPr>
          <p:cNvPr id="174" name="Shape 174"/>
          <p:cNvSpPr/>
          <p:nvPr/>
        </p:nvSpPr>
        <p:spPr>
          <a:xfrm>
            <a:off x="920750" y="2379663"/>
            <a:ext cx="169867" cy="74613"/>
          </a:xfrm>
          <a:custGeom>
            <a:avLst/>
            <a:gdLst/>
            <a:ahLst/>
            <a:cxnLst>
              <a:cxn ang="0">
                <a:pos x="wd2" y="hd2"/>
              </a:cxn>
              <a:cxn ang="5400000">
                <a:pos x="wd2" y="hd2"/>
              </a:cxn>
              <a:cxn ang="10800000">
                <a:pos x="wd2" y="hd2"/>
              </a:cxn>
              <a:cxn ang="16200000">
                <a:pos x="wd2" y="hd2"/>
              </a:cxn>
            </a:cxnLst>
            <a:rect l="0" t="0" r="r" b="b"/>
            <a:pathLst>
              <a:path w="21134" h="21292" extrusionOk="0">
                <a:moveTo>
                  <a:pt x="0" y="3070"/>
                </a:moveTo>
                <a:cubicBezTo>
                  <a:pt x="894" y="1432"/>
                  <a:pt x="894" y="1330"/>
                  <a:pt x="2012" y="1535"/>
                </a:cubicBezTo>
                <a:cubicBezTo>
                  <a:pt x="2907" y="1739"/>
                  <a:pt x="3846" y="1739"/>
                  <a:pt x="4740" y="1535"/>
                </a:cubicBezTo>
                <a:cubicBezTo>
                  <a:pt x="5993" y="1228"/>
                  <a:pt x="7289" y="1228"/>
                  <a:pt x="8542" y="1023"/>
                </a:cubicBezTo>
                <a:cubicBezTo>
                  <a:pt x="9749" y="818"/>
                  <a:pt x="10912" y="818"/>
                  <a:pt x="12119" y="613"/>
                </a:cubicBezTo>
                <a:cubicBezTo>
                  <a:pt x="13103" y="409"/>
                  <a:pt x="14087" y="409"/>
                  <a:pt x="15071" y="306"/>
                </a:cubicBezTo>
                <a:cubicBezTo>
                  <a:pt x="15384" y="306"/>
                  <a:pt x="17307" y="-308"/>
                  <a:pt x="17486" y="204"/>
                </a:cubicBezTo>
                <a:cubicBezTo>
                  <a:pt x="17575" y="1432"/>
                  <a:pt x="17620" y="1842"/>
                  <a:pt x="17575" y="2661"/>
                </a:cubicBezTo>
                <a:moveTo>
                  <a:pt x="1386" y="21292"/>
                </a:moveTo>
                <a:cubicBezTo>
                  <a:pt x="2504" y="20883"/>
                  <a:pt x="3622" y="20575"/>
                  <a:pt x="4740" y="20371"/>
                </a:cubicBezTo>
                <a:cubicBezTo>
                  <a:pt x="6395" y="20064"/>
                  <a:pt x="8005" y="19859"/>
                  <a:pt x="9660" y="19756"/>
                </a:cubicBezTo>
                <a:cubicBezTo>
                  <a:pt x="11761" y="19654"/>
                  <a:pt x="13863" y="19552"/>
                  <a:pt x="15965" y="19654"/>
                </a:cubicBezTo>
                <a:cubicBezTo>
                  <a:pt x="17083" y="19654"/>
                  <a:pt x="18157" y="19449"/>
                  <a:pt x="19230" y="19449"/>
                </a:cubicBezTo>
                <a:cubicBezTo>
                  <a:pt x="19811" y="19449"/>
                  <a:pt x="21600" y="18528"/>
                  <a:pt x="21019" y="19040"/>
                </a:cubicBezTo>
                <a:cubicBezTo>
                  <a:pt x="20840" y="19142"/>
                  <a:pt x="20661" y="19245"/>
                  <a:pt x="20482" y="19347"/>
                </a:cubicBezTo>
              </a:path>
            </a:pathLst>
          </a:custGeom>
          <a:ln cap="rnd">
            <a:solidFill/>
            <a:round/>
          </a:ln>
        </p:spPr>
        <p:txBody>
          <a:bodyPr lIns="0" tIns="0" rIns="0" bIns="0" anchor="ctr"/>
          <a:lstStyle/>
          <a:p>
            <a:endParaRPr/>
          </a:p>
        </p:txBody>
      </p:sp>
      <p:sp>
        <p:nvSpPr>
          <p:cNvPr id="175" name="Shape 175"/>
          <p:cNvSpPr/>
          <p:nvPr/>
        </p:nvSpPr>
        <p:spPr>
          <a:xfrm>
            <a:off x="2128833" y="2230437"/>
            <a:ext cx="441312" cy="211138"/>
          </a:xfrm>
          <a:custGeom>
            <a:avLst/>
            <a:gdLst/>
            <a:ahLst/>
            <a:cxnLst>
              <a:cxn ang="0">
                <a:pos x="wd2" y="hd2"/>
              </a:cxn>
              <a:cxn ang="5400000">
                <a:pos x="wd2" y="hd2"/>
              </a:cxn>
              <a:cxn ang="10800000">
                <a:pos x="wd2" y="hd2"/>
              </a:cxn>
              <a:cxn ang="16200000">
                <a:pos x="wd2" y="hd2"/>
              </a:cxn>
            </a:cxnLst>
            <a:rect l="0" t="0" r="r" b="b"/>
            <a:pathLst>
              <a:path w="21445" h="21600" extrusionOk="0">
                <a:moveTo>
                  <a:pt x="3838" y="4934"/>
                </a:moveTo>
                <a:cubicBezTo>
                  <a:pt x="3262" y="6359"/>
                  <a:pt x="2581" y="7529"/>
                  <a:pt x="1918" y="8735"/>
                </a:cubicBezTo>
                <a:cubicBezTo>
                  <a:pt x="1500" y="9503"/>
                  <a:pt x="1029" y="10270"/>
                  <a:pt x="645" y="11147"/>
                </a:cubicBezTo>
                <a:cubicBezTo>
                  <a:pt x="435" y="11622"/>
                  <a:pt x="104" y="12244"/>
                  <a:pt x="17" y="12865"/>
                </a:cubicBezTo>
                <a:cubicBezTo>
                  <a:pt x="-88" y="13559"/>
                  <a:pt x="313" y="14217"/>
                  <a:pt x="540" y="14583"/>
                </a:cubicBezTo>
                <a:cubicBezTo>
                  <a:pt x="872" y="15094"/>
                  <a:pt x="1221" y="15716"/>
                  <a:pt x="1587" y="16118"/>
                </a:cubicBezTo>
                <a:cubicBezTo>
                  <a:pt x="1901" y="16483"/>
                  <a:pt x="2233" y="16885"/>
                  <a:pt x="2564" y="17178"/>
                </a:cubicBezTo>
                <a:cubicBezTo>
                  <a:pt x="2896" y="17470"/>
                  <a:pt x="3053" y="17507"/>
                  <a:pt x="3244" y="18091"/>
                </a:cubicBezTo>
                <a:cubicBezTo>
                  <a:pt x="3297" y="18238"/>
                  <a:pt x="3332" y="18347"/>
                  <a:pt x="3384" y="18493"/>
                </a:cubicBezTo>
                <a:moveTo>
                  <a:pt x="11078" y="10343"/>
                </a:moveTo>
                <a:cubicBezTo>
                  <a:pt x="10956" y="9649"/>
                  <a:pt x="10956" y="9027"/>
                  <a:pt x="10538" y="9027"/>
                </a:cubicBezTo>
                <a:cubicBezTo>
                  <a:pt x="9997" y="9064"/>
                  <a:pt x="9630" y="9466"/>
                  <a:pt x="9229" y="10160"/>
                </a:cubicBezTo>
                <a:cubicBezTo>
                  <a:pt x="8828" y="10855"/>
                  <a:pt x="8653" y="11476"/>
                  <a:pt x="8461" y="12463"/>
                </a:cubicBezTo>
                <a:cubicBezTo>
                  <a:pt x="8339" y="13157"/>
                  <a:pt x="8322" y="13961"/>
                  <a:pt x="8636" y="14473"/>
                </a:cubicBezTo>
                <a:cubicBezTo>
                  <a:pt x="9089" y="15241"/>
                  <a:pt x="9909" y="14912"/>
                  <a:pt x="10415" y="14619"/>
                </a:cubicBezTo>
                <a:cubicBezTo>
                  <a:pt x="11026" y="14254"/>
                  <a:pt x="11602" y="13669"/>
                  <a:pt x="12143" y="13048"/>
                </a:cubicBezTo>
                <a:cubicBezTo>
                  <a:pt x="12631" y="12499"/>
                  <a:pt x="13102" y="11769"/>
                  <a:pt x="13277" y="10599"/>
                </a:cubicBezTo>
                <a:cubicBezTo>
                  <a:pt x="13364" y="10014"/>
                  <a:pt x="13294" y="9320"/>
                  <a:pt x="13085" y="8881"/>
                </a:cubicBezTo>
                <a:cubicBezTo>
                  <a:pt x="12928" y="8552"/>
                  <a:pt x="12718" y="8370"/>
                  <a:pt x="12527" y="8150"/>
                </a:cubicBezTo>
                <a:moveTo>
                  <a:pt x="11288" y="731"/>
                </a:moveTo>
                <a:cubicBezTo>
                  <a:pt x="11148" y="1901"/>
                  <a:pt x="11096" y="3070"/>
                  <a:pt x="11026" y="4276"/>
                </a:cubicBezTo>
                <a:cubicBezTo>
                  <a:pt x="10921" y="5848"/>
                  <a:pt x="10852" y="7383"/>
                  <a:pt x="10834" y="8954"/>
                </a:cubicBezTo>
                <a:cubicBezTo>
                  <a:pt x="10817" y="10709"/>
                  <a:pt x="10852" y="12463"/>
                  <a:pt x="10904" y="14217"/>
                </a:cubicBezTo>
                <a:cubicBezTo>
                  <a:pt x="10956" y="15679"/>
                  <a:pt x="11061" y="17105"/>
                  <a:pt x="11113" y="18566"/>
                </a:cubicBezTo>
                <a:cubicBezTo>
                  <a:pt x="11131" y="18786"/>
                  <a:pt x="11305" y="21454"/>
                  <a:pt x="11218" y="21563"/>
                </a:cubicBezTo>
                <a:cubicBezTo>
                  <a:pt x="10956" y="21563"/>
                  <a:pt x="10869" y="21563"/>
                  <a:pt x="10695" y="21563"/>
                </a:cubicBezTo>
                <a:moveTo>
                  <a:pt x="9142" y="21308"/>
                </a:moveTo>
                <a:cubicBezTo>
                  <a:pt x="9473" y="21600"/>
                  <a:pt x="9752" y="21600"/>
                  <a:pt x="10119" y="21600"/>
                </a:cubicBezTo>
                <a:cubicBezTo>
                  <a:pt x="10555" y="21600"/>
                  <a:pt x="10991" y="21490"/>
                  <a:pt x="11427" y="21417"/>
                </a:cubicBezTo>
                <a:cubicBezTo>
                  <a:pt x="11864" y="21344"/>
                  <a:pt x="12282" y="21235"/>
                  <a:pt x="12701" y="21088"/>
                </a:cubicBezTo>
                <a:cubicBezTo>
                  <a:pt x="12998" y="20979"/>
                  <a:pt x="13312" y="20979"/>
                  <a:pt x="13626" y="20979"/>
                </a:cubicBezTo>
                <a:cubicBezTo>
                  <a:pt x="13696" y="20979"/>
                  <a:pt x="13765" y="20979"/>
                  <a:pt x="13835" y="20979"/>
                </a:cubicBezTo>
                <a:moveTo>
                  <a:pt x="9665" y="0"/>
                </a:moveTo>
                <a:cubicBezTo>
                  <a:pt x="9927" y="439"/>
                  <a:pt x="10189" y="914"/>
                  <a:pt x="10538" y="1060"/>
                </a:cubicBezTo>
                <a:cubicBezTo>
                  <a:pt x="10956" y="1206"/>
                  <a:pt x="11427" y="1206"/>
                  <a:pt x="11846" y="1170"/>
                </a:cubicBezTo>
                <a:cubicBezTo>
                  <a:pt x="12282" y="1133"/>
                  <a:pt x="12736" y="1023"/>
                  <a:pt x="13172" y="1023"/>
                </a:cubicBezTo>
                <a:cubicBezTo>
                  <a:pt x="13538" y="1023"/>
                  <a:pt x="13905" y="1060"/>
                  <a:pt x="14254" y="1170"/>
                </a:cubicBezTo>
                <a:moveTo>
                  <a:pt x="17115" y="4057"/>
                </a:moveTo>
                <a:cubicBezTo>
                  <a:pt x="16941" y="3838"/>
                  <a:pt x="16871" y="3764"/>
                  <a:pt x="16731" y="3655"/>
                </a:cubicBezTo>
                <a:cubicBezTo>
                  <a:pt x="16766" y="4642"/>
                  <a:pt x="16731" y="4678"/>
                  <a:pt x="17115" y="5482"/>
                </a:cubicBezTo>
                <a:cubicBezTo>
                  <a:pt x="17499" y="6286"/>
                  <a:pt x="17970" y="6871"/>
                  <a:pt x="18424" y="7456"/>
                </a:cubicBezTo>
                <a:cubicBezTo>
                  <a:pt x="18930" y="8114"/>
                  <a:pt x="19436" y="8808"/>
                  <a:pt x="19959" y="9393"/>
                </a:cubicBezTo>
                <a:cubicBezTo>
                  <a:pt x="20360" y="9831"/>
                  <a:pt x="20762" y="10234"/>
                  <a:pt x="21146" y="10709"/>
                </a:cubicBezTo>
                <a:cubicBezTo>
                  <a:pt x="21477" y="11111"/>
                  <a:pt x="21512" y="11513"/>
                  <a:pt x="21355" y="12061"/>
                </a:cubicBezTo>
                <a:cubicBezTo>
                  <a:pt x="21198" y="12573"/>
                  <a:pt x="20744" y="13048"/>
                  <a:pt x="20535" y="13523"/>
                </a:cubicBezTo>
                <a:cubicBezTo>
                  <a:pt x="20099" y="14510"/>
                  <a:pt x="19715" y="15643"/>
                  <a:pt x="19366" y="16776"/>
                </a:cubicBezTo>
                <a:cubicBezTo>
                  <a:pt x="18982" y="18018"/>
                  <a:pt x="18686" y="19736"/>
                  <a:pt x="18110" y="20504"/>
                </a:cubicBezTo>
                <a:cubicBezTo>
                  <a:pt x="18040" y="20540"/>
                  <a:pt x="17970" y="20613"/>
                  <a:pt x="17900" y="20650"/>
                </a:cubicBezTo>
              </a:path>
            </a:pathLst>
          </a:custGeom>
          <a:ln cap="rnd">
            <a:solidFill/>
            <a:round/>
          </a:ln>
        </p:spPr>
        <p:txBody>
          <a:bodyPr lIns="0" tIns="0" rIns="0" bIns="0" anchor="ctr"/>
          <a:lstStyle/>
          <a:p>
            <a:endParaRPr/>
          </a:p>
        </p:txBody>
      </p:sp>
      <p:sp>
        <p:nvSpPr>
          <p:cNvPr id="176" name="Shape 176"/>
          <p:cNvSpPr/>
          <p:nvPr/>
        </p:nvSpPr>
        <p:spPr>
          <a:xfrm>
            <a:off x="2697162" y="2320925"/>
            <a:ext cx="107951" cy="119063"/>
          </a:xfrm>
          <a:custGeom>
            <a:avLst/>
            <a:gdLst/>
            <a:ahLst/>
            <a:cxnLst>
              <a:cxn ang="0">
                <a:pos x="wd2" y="hd2"/>
              </a:cxn>
              <a:cxn ang="5400000">
                <a:pos x="wd2" y="hd2"/>
              </a:cxn>
              <a:cxn ang="10800000">
                <a:pos x="wd2" y="hd2"/>
              </a:cxn>
              <a:cxn ang="16200000">
                <a:pos x="wd2" y="hd2"/>
              </a:cxn>
            </a:cxnLst>
            <a:rect l="0" t="0" r="r" b="b"/>
            <a:pathLst>
              <a:path w="21600" h="21534" extrusionOk="0">
                <a:moveTo>
                  <a:pt x="0" y="461"/>
                </a:moveTo>
                <a:cubicBezTo>
                  <a:pt x="988" y="1580"/>
                  <a:pt x="1906" y="2700"/>
                  <a:pt x="2894" y="3820"/>
                </a:cubicBezTo>
                <a:cubicBezTo>
                  <a:pt x="4376" y="5400"/>
                  <a:pt x="5718" y="6915"/>
                  <a:pt x="7412" y="8298"/>
                </a:cubicBezTo>
                <a:cubicBezTo>
                  <a:pt x="9600" y="10141"/>
                  <a:pt x="12000" y="11854"/>
                  <a:pt x="14471" y="13434"/>
                </a:cubicBezTo>
                <a:cubicBezTo>
                  <a:pt x="16235" y="14554"/>
                  <a:pt x="18141" y="15739"/>
                  <a:pt x="20047" y="16595"/>
                </a:cubicBezTo>
                <a:cubicBezTo>
                  <a:pt x="20824" y="16924"/>
                  <a:pt x="21106" y="16990"/>
                  <a:pt x="21600" y="17188"/>
                </a:cubicBezTo>
                <a:moveTo>
                  <a:pt x="14682" y="0"/>
                </a:moveTo>
                <a:cubicBezTo>
                  <a:pt x="13694" y="1317"/>
                  <a:pt x="13341" y="2502"/>
                  <a:pt x="12776" y="4083"/>
                </a:cubicBezTo>
                <a:cubicBezTo>
                  <a:pt x="12000" y="6322"/>
                  <a:pt x="11435" y="8561"/>
                  <a:pt x="10729" y="10866"/>
                </a:cubicBezTo>
                <a:cubicBezTo>
                  <a:pt x="9812" y="13829"/>
                  <a:pt x="8753" y="16924"/>
                  <a:pt x="8824" y="20020"/>
                </a:cubicBezTo>
                <a:cubicBezTo>
                  <a:pt x="8824" y="21600"/>
                  <a:pt x="8753" y="21271"/>
                  <a:pt x="10235" y="21534"/>
                </a:cubicBezTo>
              </a:path>
            </a:pathLst>
          </a:custGeom>
          <a:ln cap="rnd">
            <a:solidFill/>
            <a:round/>
          </a:ln>
        </p:spPr>
        <p:txBody>
          <a:bodyPr lIns="0" tIns="0" rIns="0" bIns="0" anchor="ctr"/>
          <a:lstStyle/>
          <a:p>
            <a:endParaRPr/>
          </a:p>
        </p:txBody>
      </p:sp>
      <p:sp>
        <p:nvSpPr>
          <p:cNvPr id="177" name="Shape 177"/>
          <p:cNvSpPr/>
          <p:nvPr/>
        </p:nvSpPr>
        <p:spPr>
          <a:xfrm>
            <a:off x="2911475" y="2124075"/>
            <a:ext cx="115889" cy="338146"/>
          </a:xfrm>
          <a:custGeom>
            <a:avLst/>
            <a:gdLst/>
            <a:ahLst/>
            <a:cxnLst>
              <a:cxn ang="0">
                <a:pos x="wd2" y="hd2"/>
              </a:cxn>
              <a:cxn ang="5400000">
                <a:pos x="wd2" y="hd2"/>
              </a:cxn>
              <a:cxn ang="10800000">
                <a:pos x="wd2" y="hd2"/>
              </a:cxn>
              <a:cxn ang="16200000">
                <a:pos x="wd2" y="hd2"/>
              </a:cxn>
            </a:cxnLst>
            <a:rect l="0" t="0" r="r" b="b"/>
            <a:pathLst>
              <a:path w="21419" h="21503" extrusionOk="0">
                <a:moveTo>
                  <a:pt x="6123" y="9560"/>
                </a:moveTo>
                <a:cubicBezTo>
                  <a:pt x="5518" y="10151"/>
                  <a:pt x="5450" y="10766"/>
                  <a:pt x="5450" y="11426"/>
                </a:cubicBezTo>
                <a:cubicBezTo>
                  <a:pt x="5383" y="12518"/>
                  <a:pt x="5585" y="13656"/>
                  <a:pt x="5854" y="14749"/>
                </a:cubicBezTo>
                <a:cubicBezTo>
                  <a:pt x="6056" y="15659"/>
                  <a:pt x="6325" y="16570"/>
                  <a:pt x="6931" y="17458"/>
                </a:cubicBezTo>
                <a:cubicBezTo>
                  <a:pt x="7133" y="17799"/>
                  <a:pt x="7469" y="18049"/>
                  <a:pt x="7940" y="18345"/>
                </a:cubicBezTo>
                <a:cubicBezTo>
                  <a:pt x="9219" y="17958"/>
                  <a:pt x="10161" y="17549"/>
                  <a:pt x="11237" y="17116"/>
                </a:cubicBezTo>
                <a:cubicBezTo>
                  <a:pt x="12516" y="16615"/>
                  <a:pt x="13593" y="16115"/>
                  <a:pt x="15275" y="15773"/>
                </a:cubicBezTo>
                <a:cubicBezTo>
                  <a:pt x="17226" y="15386"/>
                  <a:pt x="19043" y="15614"/>
                  <a:pt x="20187" y="16274"/>
                </a:cubicBezTo>
                <a:cubicBezTo>
                  <a:pt x="21264" y="16889"/>
                  <a:pt x="21600" y="17936"/>
                  <a:pt x="21331" y="18618"/>
                </a:cubicBezTo>
                <a:cubicBezTo>
                  <a:pt x="20994" y="19460"/>
                  <a:pt x="19783" y="20507"/>
                  <a:pt x="17832" y="21077"/>
                </a:cubicBezTo>
                <a:cubicBezTo>
                  <a:pt x="16621" y="21441"/>
                  <a:pt x="14669" y="21600"/>
                  <a:pt x="13121" y="21441"/>
                </a:cubicBezTo>
                <a:cubicBezTo>
                  <a:pt x="11776" y="21304"/>
                  <a:pt x="11036" y="20985"/>
                  <a:pt x="10161" y="20644"/>
                </a:cubicBezTo>
                <a:moveTo>
                  <a:pt x="0" y="4006"/>
                </a:moveTo>
                <a:cubicBezTo>
                  <a:pt x="673" y="3187"/>
                  <a:pt x="1480" y="2367"/>
                  <a:pt x="2557" y="1570"/>
                </a:cubicBezTo>
                <a:cubicBezTo>
                  <a:pt x="3028" y="1184"/>
                  <a:pt x="3970" y="501"/>
                  <a:pt x="4912" y="228"/>
                </a:cubicBezTo>
                <a:cubicBezTo>
                  <a:pt x="5652" y="91"/>
                  <a:pt x="5854" y="68"/>
                  <a:pt x="6393" y="0"/>
                </a:cubicBezTo>
                <a:cubicBezTo>
                  <a:pt x="7267" y="523"/>
                  <a:pt x="8007" y="1047"/>
                  <a:pt x="8882" y="1570"/>
                </a:cubicBezTo>
                <a:cubicBezTo>
                  <a:pt x="11036" y="2822"/>
                  <a:pt x="13862" y="3869"/>
                  <a:pt x="16486" y="4985"/>
                </a:cubicBezTo>
                <a:cubicBezTo>
                  <a:pt x="17361" y="5349"/>
                  <a:pt x="18034" y="5599"/>
                  <a:pt x="19110" y="5895"/>
                </a:cubicBezTo>
              </a:path>
            </a:pathLst>
          </a:custGeom>
          <a:ln cap="rnd">
            <a:solidFill/>
            <a:round/>
          </a:ln>
        </p:spPr>
        <p:txBody>
          <a:bodyPr lIns="0" tIns="0" rIns="0" bIns="0" anchor="ctr"/>
          <a:lstStyle/>
          <a:p>
            <a:endParaRPr/>
          </a:p>
        </p:txBody>
      </p:sp>
      <p:sp>
        <p:nvSpPr>
          <p:cNvPr id="178" name="Shape 178"/>
          <p:cNvSpPr/>
          <p:nvPr/>
        </p:nvSpPr>
        <p:spPr>
          <a:xfrm>
            <a:off x="4227506" y="2205037"/>
            <a:ext cx="292107" cy="349261"/>
          </a:xfrm>
          <a:custGeom>
            <a:avLst/>
            <a:gdLst/>
            <a:ahLst/>
            <a:cxnLst>
              <a:cxn ang="0">
                <a:pos x="wd2" y="hd2"/>
              </a:cxn>
              <a:cxn ang="5400000">
                <a:pos x="wd2" y="hd2"/>
              </a:cxn>
              <a:cxn ang="10800000">
                <a:pos x="wd2" y="hd2"/>
              </a:cxn>
              <a:cxn ang="16200000">
                <a:pos x="wd2" y="hd2"/>
              </a:cxn>
            </a:cxnLst>
            <a:rect l="0" t="0" r="r" b="b"/>
            <a:pathLst>
              <a:path w="21527" h="21327" extrusionOk="0">
                <a:moveTo>
                  <a:pt x="1493" y="3427"/>
                </a:moveTo>
                <a:cubicBezTo>
                  <a:pt x="1466" y="4333"/>
                  <a:pt x="1333" y="5218"/>
                  <a:pt x="1121" y="6124"/>
                </a:cubicBezTo>
                <a:cubicBezTo>
                  <a:pt x="829" y="7384"/>
                  <a:pt x="564" y="8644"/>
                  <a:pt x="325" y="9905"/>
                </a:cubicBezTo>
                <a:cubicBezTo>
                  <a:pt x="86" y="11187"/>
                  <a:pt x="-73" y="12447"/>
                  <a:pt x="33" y="13751"/>
                </a:cubicBezTo>
                <a:cubicBezTo>
                  <a:pt x="113" y="14746"/>
                  <a:pt x="325" y="15830"/>
                  <a:pt x="909" y="16714"/>
                </a:cubicBezTo>
                <a:cubicBezTo>
                  <a:pt x="1333" y="17377"/>
                  <a:pt x="2076" y="17819"/>
                  <a:pt x="2952" y="18018"/>
                </a:cubicBezTo>
                <a:cubicBezTo>
                  <a:pt x="3828" y="18195"/>
                  <a:pt x="4942" y="18018"/>
                  <a:pt x="5791" y="17819"/>
                </a:cubicBezTo>
                <a:cubicBezTo>
                  <a:pt x="6747" y="17598"/>
                  <a:pt x="7728" y="17333"/>
                  <a:pt x="8657" y="17046"/>
                </a:cubicBezTo>
                <a:cubicBezTo>
                  <a:pt x="9427" y="16802"/>
                  <a:pt x="10196" y="16537"/>
                  <a:pt x="10939" y="16272"/>
                </a:cubicBezTo>
                <a:cubicBezTo>
                  <a:pt x="11019" y="16250"/>
                  <a:pt x="11099" y="16206"/>
                  <a:pt x="11178" y="16183"/>
                </a:cubicBezTo>
                <a:moveTo>
                  <a:pt x="2209" y="1747"/>
                </a:moveTo>
                <a:cubicBezTo>
                  <a:pt x="2129" y="1525"/>
                  <a:pt x="2103" y="1459"/>
                  <a:pt x="2050" y="1327"/>
                </a:cubicBezTo>
                <a:cubicBezTo>
                  <a:pt x="2713" y="1128"/>
                  <a:pt x="3377" y="862"/>
                  <a:pt x="4040" y="663"/>
                </a:cubicBezTo>
                <a:cubicBezTo>
                  <a:pt x="5101" y="354"/>
                  <a:pt x="6296" y="265"/>
                  <a:pt x="7384" y="111"/>
                </a:cubicBezTo>
                <a:cubicBezTo>
                  <a:pt x="7649" y="66"/>
                  <a:pt x="7941" y="44"/>
                  <a:pt x="8206" y="0"/>
                </a:cubicBezTo>
                <a:moveTo>
                  <a:pt x="16989" y="14149"/>
                </a:moveTo>
                <a:cubicBezTo>
                  <a:pt x="17334" y="14724"/>
                  <a:pt x="17361" y="15189"/>
                  <a:pt x="17308" y="15852"/>
                </a:cubicBezTo>
                <a:cubicBezTo>
                  <a:pt x="17228" y="16780"/>
                  <a:pt x="17042" y="17687"/>
                  <a:pt x="16883" y="18593"/>
                </a:cubicBezTo>
                <a:cubicBezTo>
                  <a:pt x="16777" y="19301"/>
                  <a:pt x="16591" y="20075"/>
                  <a:pt x="16618" y="20782"/>
                </a:cubicBezTo>
                <a:cubicBezTo>
                  <a:pt x="16618" y="21313"/>
                  <a:pt x="16432" y="21600"/>
                  <a:pt x="16936" y="20959"/>
                </a:cubicBezTo>
                <a:moveTo>
                  <a:pt x="20784" y="15299"/>
                </a:moveTo>
                <a:cubicBezTo>
                  <a:pt x="21023" y="15763"/>
                  <a:pt x="21049" y="16161"/>
                  <a:pt x="21023" y="16670"/>
                </a:cubicBezTo>
                <a:cubicBezTo>
                  <a:pt x="20996" y="17377"/>
                  <a:pt x="20890" y="18107"/>
                  <a:pt x="20917" y="18814"/>
                </a:cubicBezTo>
                <a:cubicBezTo>
                  <a:pt x="20943" y="19478"/>
                  <a:pt x="20996" y="19964"/>
                  <a:pt x="21341" y="20561"/>
                </a:cubicBezTo>
                <a:cubicBezTo>
                  <a:pt x="21394" y="20671"/>
                  <a:pt x="21474" y="20760"/>
                  <a:pt x="21527" y="20870"/>
                </a:cubicBezTo>
                <a:moveTo>
                  <a:pt x="909" y="12845"/>
                </a:moveTo>
                <a:cubicBezTo>
                  <a:pt x="803" y="12425"/>
                  <a:pt x="776" y="12248"/>
                  <a:pt x="1201" y="12049"/>
                </a:cubicBezTo>
                <a:cubicBezTo>
                  <a:pt x="1678" y="11806"/>
                  <a:pt x="2156" y="11784"/>
                  <a:pt x="2687" y="11718"/>
                </a:cubicBezTo>
                <a:cubicBezTo>
                  <a:pt x="3615" y="11607"/>
                  <a:pt x="4465" y="11297"/>
                  <a:pt x="5367" y="11032"/>
                </a:cubicBezTo>
                <a:cubicBezTo>
                  <a:pt x="6428" y="10723"/>
                  <a:pt x="7622" y="10413"/>
                  <a:pt x="8551" y="9860"/>
                </a:cubicBezTo>
                <a:cubicBezTo>
                  <a:pt x="9029" y="9595"/>
                  <a:pt x="9453" y="9263"/>
                  <a:pt x="9825" y="8910"/>
                </a:cubicBezTo>
              </a:path>
            </a:pathLst>
          </a:custGeom>
          <a:ln cap="rnd">
            <a:solidFill/>
            <a:round/>
          </a:ln>
        </p:spPr>
        <p:txBody>
          <a:bodyPr lIns="0" tIns="0" rIns="0" bIns="0" anchor="ctr"/>
          <a:lstStyle/>
          <a:p>
            <a:endParaRPr/>
          </a:p>
        </p:txBody>
      </p:sp>
      <p:sp>
        <p:nvSpPr>
          <p:cNvPr id="179" name="Shape 179"/>
          <p:cNvSpPr/>
          <p:nvPr/>
        </p:nvSpPr>
        <p:spPr>
          <a:xfrm>
            <a:off x="4651375" y="2335212"/>
            <a:ext cx="146051" cy="63502"/>
          </a:xfrm>
          <a:custGeom>
            <a:avLst/>
            <a:gdLst/>
            <a:ahLst/>
            <a:cxnLst>
              <a:cxn ang="0">
                <a:pos x="wd2" y="hd2"/>
              </a:cxn>
              <a:cxn ang="5400000">
                <a:pos x="wd2" y="hd2"/>
              </a:cxn>
              <a:cxn ang="10800000">
                <a:pos x="wd2" y="hd2"/>
              </a:cxn>
              <a:cxn ang="16200000">
                <a:pos x="wd2" y="hd2"/>
              </a:cxn>
            </a:cxnLst>
            <a:rect l="0" t="0" r="r" b="b"/>
            <a:pathLst>
              <a:path w="21600" h="21390" extrusionOk="0">
                <a:moveTo>
                  <a:pt x="0" y="2563"/>
                </a:moveTo>
                <a:cubicBezTo>
                  <a:pt x="1416" y="488"/>
                  <a:pt x="2464" y="0"/>
                  <a:pt x="4194" y="0"/>
                </a:cubicBezTo>
                <a:cubicBezTo>
                  <a:pt x="6396" y="0"/>
                  <a:pt x="8441" y="610"/>
                  <a:pt x="10590" y="1464"/>
                </a:cubicBezTo>
                <a:cubicBezTo>
                  <a:pt x="11953" y="1953"/>
                  <a:pt x="12425" y="2075"/>
                  <a:pt x="13317" y="2441"/>
                </a:cubicBezTo>
                <a:moveTo>
                  <a:pt x="8283" y="17085"/>
                </a:moveTo>
                <a:cubicBezTo>
                  <a:pt x="8231" y="19892"/>
                  <a:pt x="9122" y="19037"/>
                  <a:pt x="10381" y="19037"/>
                </a:cubicBezTo>
                <a:cubicBezTo>
                  <a:pt x="11901" y="19037"/>
                  <a:pt x="13683" y="18793"/>
                  <a:pt x="15151" y="19525"/>
                </a:cubicBezTo>
                <a:cubicBezTo>
                  <a:pt x="17091" y="20502"/>
                  <a:pt x="18926" y="21600"/>
                  <a:pt x="20866" y="21356"/>
                </a:cubicBezTo>
                <a:cubicBezTo>
                  <a:pt x="21128" y="21356"/>
                  <a:pt x="21338" y="21234"/>
                  <a:pt x="21600" y="21234"/>
                </a:cubicBezTo>
              </a:path>
            </a:pathLst>
          </a:custGeom>
          <a:ln cap="rnd">
            <a:solidFill/>
            <a:round/>
          </a:ln>
        </p:spPr>
        <p:txBody>
          <a:bodyPr lIns="0" tIns="0" rIns="0" bIns="0" anchor="ctr"/>
          <a:lstStyle/>
          <a:p>
            <a:endParaRPr/>
          </a:p>
        </p:txBody>
      </p:sp>
      <p:sp>
        <p:nvSpPr>
          <p:cNvPr id="180" name="Shape 180"/>
          <p:cNvSpPr/>
          <p:nvPr/>
        </p:nvSpPr>
        <p:spPr>
          <a:xfrm>
            <a:off x="4960937" y="2371725"/>
            <a:ext cx="136526" cy="4763"/>
          </a:xfrm>
          <a:custGeom>
            <a:avLst/>
            <a:gdLst/>
            <a:ahLst/>
            <a:cxnLst>
              <a:cxn ang="0">
                <a:pos x="wd2" y="hd2"/>
              </a:cxn>
              <a:cxn ang="5400000">
                <a:pos x="wd2" y="hd2"/>
              </a:cxn>
              <a:cxn ang="10800000">
                <a:pos x="wd2" y="hd2"/>
              </a:cxn>
              <a:cxn ang="16200000">
                <a:pos x="wd2" y="hd2"/>
              </a:cxn>
            </a:cxnLst>
            <a:rect l="0" t="0" r="r" b="b"/>
            <a:pathLst>
              <a:path w="21600" h="19689" extrusionOk="0">
                <a:moveTo>
                  <a:pt x="0" y="0"/>
                </a:moveTo>
                <a:cubicBezTo>
                  <a:pt x="2256" y="10080"/>
                  <a:pt x="4625" y="12960"/>
                  <a:pt x="6880" y="12960"/>
                </a:cubicBezTo>
                <a:cubicBezTo>
                  <a:pt x="9362" y="12960"/>
                  <a:pt x="11900" y="14400"/>
                  <a:pt x="14381" y="15840"/>
                </a:cubicBezTo>
                <a:cubicBezTo>
                  <a:pt x="16073" y="17280"/>
                  <a:pt x="17821" y="21600"/>
                  <a:pt x="19513" y="18720"/>
                </a:cubicBezTo>
                <a:cubicBezTo>
                  <a:pt x="20246" y="17280"/>
                  <a:pt x="20867" y="15840"/>
                  <a:pt x="21600" y="15840"/>
                </a:cubicBezTo>
              </a:path>
            </a:pathLst>
          </a:custGeom>
          <a:ln cap="rnd">
            <a:solidFill/>
            <a:round/>
          </a:ln>
        </p:spPr>
        <p:txBody>
          <a:bodyPr lIns="0" tIns="0" rIns="0" bIns="0" anchor="ctr"/>
          <a:lstStyle/>
          <a:p>
            <a:endParaRPr/>
          </a:p>
        </p:txBody>
      </p:sp>
      <p:sp>
        <p:nvSpPr>
          <p:cNvPr id="181" name="Shape 181"/>
          <p:cNvSpPr/>
          <p:nvPr/>
        </p:nvSpPr>
        <p:spPr>
          <a:xfrm>
            <a:off x="5259389" y="2060575"/>
            <a:ext cx="115887" cy="357180"/>
          </a:xfrm>
          <a:custGeom>
            <a:avLst/>
            <a:gdLst/>
            <a:ahLst/>
            <a:cxnLst>
              <a:cxn ang="0">
                <a:pos x="wd2" y="hd2"/>
              </a:cxn>
              <a:cxn ang="5400000">
                <a:pos x="wd2" y="hd2"/>
              </a:cxn>
              <a:cxn ang="10800000">
                <a:pos x="wd2" y="hd2"/>
              </a:cxn>
              <a:cxn ang="16200000">
                <a:pos x="wd2" y="hd2"/>
              </a:cxn>
            </a:cxnLst>
            <a:rect l="0" t="0" r="r" b="b"/>
            <a:pathLst>
              <a:path w="20974" h="21538" extrusionOk="0">
                <a:moveTo>
                  <a:pt x="3848" y="9919"/>
                </a:moveTo>
                <a:cubicBezTo>
                  <a:pt x="3589" y="9636"/>
                  <a:pt x="4043" y="9223"/>
                  <a:pt x="3329" y="9049"/>
                </a:cubicBezTo>
                <a:cubicBezTo>
                  <a:pt x="1708" y="8636"/>
                  <a:pt x="3264" y="10398"/>
                  <a:pt x="3394" y="11072"/>
                </a:cubicBezTo>
                <a:cubicBezTo>
                  <a:pt x="3653" y="12442"/>
                  <a:pt x="4172" y="13813"/>
                  <a:pt x="4562" y="15183"/>
                </a:cubicBezTo>
                <a:cubicBezTo>
                  <a:pt x="4951" y="16401"/>
                  <a:pt x="5535" y="17619"/>
                  <a:pt x="6378" y="18816"/>
                </a:cubicBezTo>
                <a:cubicBezTo>
                  <a:pt x="6702" y="19273"/>
                  <a:pt x="7156" y="19686"/>
                  <a:pt x="7675" y="20099"/>
                </a:cubicBezTo>
                <a:cubicBezTo>
                  <a:pt x="8843" y="19751"/>
                  <a:pt x="9491" y="19512"/>
                  <a:pt x="10205" y="19011"/>
                </a:cubicBezTo>
                <a:cubicBezTo>
                  <a:pt x="11113" y="18402"/>
                  <a:pt x="11956" y="17859"/>
                  <a:pt x="13059" y="17293"/>
                </a:cubicBezTo>
                <a:cubicBezTo>
                  <a:pt x="14097" y="16771"/>
                  <a:pt x="15005" y="16401"/>
                  <a:pt x="16951" y="16575"/>
                </a:cubicBezTo>
                <a:cubicBezTo>
                  <a:pt x="18897" y="16749"/>
                  <a:pt x="19740" y="17685"/>
                  <a:pt x="20259" y="18228"/>
                </a:cubicBezTo>
                <a:cubicBezTo>
                  <a:pt x="21037" y="18990"/>
                  <a:pt x="21167" y="19795"/>
                  <a:pt x="20713" y="20599"/>
                </a:cubicBezTo>
                <a:cubicBezTo>
                  <a:pt x="20453" y="20991"/>
                  <a:pt x="19545" y="21274"/>
                  <a:pt x="18378" y="21404"/>
                </a:cubicBezTo>
                <a:cubicBezTo>
                  <a:pt x="17081" y="21556"/>
                  <a:pt x="15199" y="21600"/>
                  <a:pt x="13902" y="21426"/>
                </a:cubicBezTo>
                <a:cubicBezTo>
                  <a:pt x="12670" y="21252"/>
                  <a:pt x="12475" y="21056"/>
                  <a:pt x="11956" y="20795"/>
                </a:cubicBezTo>
                <a:moveTo>
                  <a:pt x="2226" y="1718"/>
                </a:moveTo>
                <a:cubicBezTo>
                  <a:pt x="1448" y="2175"/>
                  <a:pt x="1059" y="2632"/>
                  <a:pt x="670" y="3132"/>
                </a:cubicBezTo>
                <a:cubicBezTo>
                  <a:pt x="475" y="3415"/>
                  <a:pt x="345" y="3720"/>
                  <a:pt x="151" y="4024"/>
                </a:cubicBezTo>
                <a:cubicBezTo>
                  <a:pt x="-433" y="4568"/>
                  <a:pt x="864" y="3350"/>
                  <a:pt x="929" y="3263"/>
                </a:cubicBezTo>
                <a:cubicBezTo>
                  <a:pt x="1448" y="2654"/>
                  <a:pt x="1837" y="2023"/>
                  <a:pt x="2356" y="1414"/>
                </a:cubicBezTo>
                <a:cubicBezTo>
                  <a:pt x="2810" y="935"/>
                  <a:pt x="3329" y="479"/>
                  <a:pt x="3848" y="0"/>
                </a:cubicBezTo>
                <a:cubicBezTo>
                  <a:pt x="5210" y="174"/>
                  <a:pt x="5924" y="413"/>
                  <a:pt x="6832" y="805"/>
                </a:cubicBezTo>
                <a:cubicBezTo>
                  <a:pt x="8129" y="1327"/>
                  <a:pt x="9362" y="1871"/>
                  <a:pt x="10659" y="2415"/>
                </a:cubicBezTo>
                <a:cubicBezTo>
                  <a:pt x="11891" y="2915"/>
                  <a:pt x="13708" y="3350"/>
                  <a:pt x="14616" y="3937"/>
                </a:cubicBezTo>
                <a:cubicBezTo>
                  <a:pt x="14681" y="4002"/>
                  <a:pt x="14745" y="4089"/>
                  <a:pt x="14810" y="4155"/>
                </a:cubicBezTo>
              </a:path>
            </a:pathLst>
          </a:custGeom>
          <a:ln cap="rnd">
            <a:solidFill/>
            <a:round/>
          </a:ln>
        </p:spPr>
        <p:txBody>
          <a:bodyPr lIns="0" tIns="0" rIns="0" bIns="0" anchor="ctr"/>
          <a:lstStyle/>
          <a:p>
            <a:endParaRPr/>
          </a:p>
        </p:txBody>
      </p:sp>
      <p:sp>
        <p:nvSpPr>
          <p:cNvPr id="182" name="Shape 182"/>
          <p:cNvSpPr/>
          <p:nvPr/>
        </p:nvSpPr>
        <p:spPr>
          <a:xfrm>
            <a:off x="5518150" y="2227258"/>
            <a:ext cx="269875" cy="174630"/>
          </a:xfrm>
          <a:custGeom>
            <a:avLst/>
            <a:gdLst/>
            <a:ahLst/>
            <a:cxnLst>
              <a:cxn ang="0">
                <a:pos x="wd2" y="hd2"/>
              </a:cxn>
              <a:cxn ang="5400000">
                <a:pos x="wd2" y="hd2"/>
              </a:cxn>
              <a:cxn ang="10800000">
                <a:pos x="wd2" y="hd2"/>
              </a:cxn>
              <a:cxn ang="16200000">
                <a:pos x="wd2" y="hd2"/>
              </a:cxn>
            </a:cxnLst>
            <a:rect l="0" t="0" r="r" b="b"/>
            <a:pathLst>
              <a:path w="21460" h="21172" extrusionOk="0">
                <a:moveTo>
                  <a:pt x="316" y="14914"/>
                </a:moveTo>
                <a:cubicBezTo>
                  <a:pt x="201" y="15609"/>
                  <a:pt x="29" y="16174"/>
                  <a:pt x="0" y="16869"/>
                </a:cubicBezTo>
                <a:cubicBezTo>
                  <a:pt x="0" y="17043"/>
                  <a:pt x="0" y="17217"/>
                  <a:pt x="0" y="17391"/>
                </a:cubicBezTo>
                <a:cubicBezTo>
                  <a:pt x="344" y="16739"/>
                  <a:pt x="488" y="16261"/>
                  <a:pt x="602" y="15435"/>
                </a:cubicBezTo>
                <a:cubicBezTo>
                  <a:pt x="688" y="14740"/>
                  <a:pt x="459" y="14957"/>
                  <a:pt x="86" y="14827"/>
                </a:cubicBezTo>
                <a:moveTo>
                  <a:pt x="10728" y="3223"/>
                </a:moveTo>
                <a:cubicBezTo>
                  <a:pt x="11101" y="4831"/>
                  <a:pt x="11503" y="6395"/>
                  <a:pt x="11876" y="7960"/>
                </a:cubicBezTo>
                <a:cubicBezTo>
                  <a:pt x="12650" y="11133"/>
                  <a:pt x="13425" y="14218"/>
                  <a:pt x="14343" y="17304"/>
                </a:cubicBezTo>
                <a:cubicBezTo>
                  <a:pt x="14572" y="18043"/>
                  <a:pt x="14802" y="18738"/>
                  <a:pt x="15031" y="19477"/>
                </a:cubicBezTo>
                <a:cubicBezTo>
                  <a:pt x="14687" y="18260"/>
                  <a:pt x="14228" y="17130"/>
                  <a:pt x="13912" y="15913"/>
                </a:cubicBezTo>
                <a:cubicBezTo>
                  <a:pt x="13339" y="13697"/>
                  <a:pt x="12851" y="11437"/>
                  <a:pt x="12306" y="9220"/>
                </a:cubicBezTo>
                <a:cubicBezTo>
                  <a:pt x="11790" y="7091"/>
                  <a:pt x="11331" y="4918"/>
                  <a:pt x="10900" y="2745"/>
                </a:cubicBezTo>
                <a:cubicBezTo>
                  <a:pt x="10728" y="1919"/>
                  <a:pt x="10585" y="1137"/>
                  <a:pt x="10441" y="311"/>
                </a:cubicBezTo>
                <a:cubicBezTo>
                  <a:pt x="11044" y="528"/>
                  <a:pt x="11618" y="832"/>
                  <a:pt x="12249" y="919"/>
                </a:cubicBezTo>
                <a:cubicBezTo>
                  <a:pt x="13253" y="1050"/>
                  <a:pt x="14371" y="1267"/>
                  <a:pt x="15375" y="1137"/>
                </a:cubicBezTo>
                <a:cubicBezTo>
                  <a:pt x="16437" y="1006"/>
                  <a:pt x="17527" y="659"/>
                  <a:pt x="18588" y="398"/>
                </a:cubicBezTo>
                <a:cubicBezTo>
                  <a:pt x="19305" y="224"/>
                  <a:pt x="20453" y="-428"/>
                  <a:pt x="21055" y="441"/>
                </a:cubicBezTo>
                <a:cubicBezTo>
                  <a:pt x="21600" y="1224"/>
                  <a:pt x="21457" y="2875"/>
                  <a:pt x="21399" y="3875"/>
                </a:cubicBezTo>
                <a:cubicBezTo>
                  <a:pt x="21284" y="6048"/>
                  <a:pt x="20883" y="8177"/>
                  <a:pt x="20539" y="10263"/>
                </a:cubicBezTo>
                <a:cubicBezTo>
                  <a:pt x="20080" y="13001"/>
                  <a:pt x="19334" y="15566"/>
                  <a:pt x="18818" y="18260"/>
                </a:cubicBezTo>
                <a:cubicBezTo>
                  <a:pt x="18617" y="19260"/>
                  <a:pt x="18559" y="20172"/>
                  <a:pt x="18502" y="21172"/>
                </a:cubicBezTo>
              </a:path>
            </a:pathLst>
          </a:custGeom>
          <a:ln cap="rnd">
            <a:solidFill/>
            <a:round/>
          </a:ln>
        </p:spPr>
        <p:txBody>
          <a:bodyPr lIns="0" tIns="0" rIns="0" bIns="0" anchor="ctr"/>
          <a:lstStyle/>
          <a:p>
            <a:endParaRPr/>
          </a:p>
        </p:txBody>
      </p:sp>
      <p:sp>
        <p:nvSpPr>
          <p:cNvPr id="183" name="Shape 183"/>
          <p:cNvSpPr/>
          <p:nvPr/>
        </p:nvSpPr>
        <p:spPr>
          <a:xfrm>
            <a:off x="5919785" y="2189158"/>
            <a:ext cx="579428" cy="249242"/>
          </a:xfrm>
          <a:custGeom>
            <a:avLst/>
            <a:gdLst/>
            <a:ahLst/>
            <a:cxnLst>
              <a:cxn ang="0">
                <a:pos x="wd2" y="hd2"/>
              </a:cxn>
              <a:cxn ang="5400000">
                <a:pos x="wd2" y="hd2"/>
              </a:cxn>
              <a:cxn ang="10800000">
                <a:pos x="wd2" y="hd2"/>
              </a:cxn>
              <a:cxn ang="16200000">
                <a:pos x="wd2" y="hd2"/>
              </a:cxn>
            </a:cxnLst>
            <a:rect l="0" t="0" r="r" b="b"/>
            <a:pathLst>
              <a:path w="21430" h="21562" extrusionOk="0">
                <a:moveTo>
                  <a:pt x="3552" y="5960"/>
                </a:moveTo>
                <a:cubicBezTo>
                  <a:pt x="3232" y="6333"/>
                  <a:pt x="3085" y="6986"/>
                  <a:pt x="2818" y="7576"/>
                </a:cubicBezTo>
                <a:cubicBezTo>
                  <a:pt x="2404" y="8540"/>
                  <a:pt x="1964" y="9410"/>
                  <a:pt x="1536" y="10342"/>
                </a:cubicBezTo>
                <a:cubicBezTo>
                  <a:pt x="1109" y="11244"/>
                  <a:pt x="588" y="12083"/>
                  <a:pt x="241" y="13140"/>
                </a:cubicBezTo>
                <a:cubicBezTo>
                  <a:pt x="148" y="13450"/>
                  <a:pt x="-79" y="14072"/>
                  <a:pt x="28" y="14507"/>
                </a:cubicBezTo>
                <a:cubicBezTo>
                  <a:pt x="175" y="15098"/>
                  <a:pt x="775" y="15595"/>
                  <a:pt x="1016" y="15906"/>
                </a:cubicBezTo>
                <a:cubicBezTo>
                  <a:pt x="1563" y="16620"/>
                  <a:pt x="2044" y="17584"/>
                  <a:pt x="2498" y="18547"/>
                </a:cubicBezTo>
                <a:cubicBezTo>
                  <a:pt x="2644" y="18858"/>
                  <a:pt x="3258" y="20754"/>
                  <a:pt x="3539" y="20474"/>
                </a:cubicBezTo>
                <a:cubicBezTo>
                  <a:pt x="3565" y="20350"/>
                  <a:pt x="3579" y="20257"/>
                  <a:pt x="3606" y="20132"/>
                </a:cubicBezTo>
                <a:moveTo>
                  <a:pt x="9880" y="9534"/>
                </a:moveTo>
                <a:cubicBezTo>
                  <a:pt x="9840" y="8851"/>
                  <a:pt x="9827" y="8633"/>
                  <a:pt x="9506" y="8571"/>
                </a:cubicBezTo>
                <a:cubicBezTo>
                  <a:pt x="9172" y="8509"/>
                  <a:pt x="8839" y="8882"/>
                  <a:pt x="8572" y="9317"/>
                </a:cubicBezTo>
                <a:cubicBezTo>
                  <a:pt x="8118" y="10063"/>
                  <a:pt x="7811" y="11057"/>
                  <a:pt x="7704" y="12363"/>
                </a:cubicBezTo>
                <a:cubicBezTo>
                  <a:pt x="7624" y="13357"/>
                  <a:pt x="7784" y="14072"/>
                  <a:pt x="8171" y="14476"/>
                </a:cubicBezTo>
                <a:cubicBezTo>
                  <a:pt x="8879" y="15222"/>
                  <a:pt x="9720" y="14756"/>
                  <a:pt x="10441" y="14383"/>
                </a:cubicBezTo>
                <a:cubicBezTo>
                  <a:pt x="11228" y="13979"/>
                  <a:pt x="12243" y="13450"/>
                  <a:pt x="12817" y="11990"/>
                </a:cubicBezTo>
                <a:cubicBezTo>
                  <a:pt x="13017" y="11492"/>
                  <a:pt x="12990" y="10715"/>
                  <a:pt x="12764" y="10280"/>
                </a:cubicBezTo>
                <a:cubicBezTo>
                  <a:pt x="12483" y="9721"/>
                  <a:pt x="12056" y="9628"/>
                  <a:pt x="11709" y="9441"/>
                </a:cubicBezTo>
                <a:cubicBezTo>
                  <a:pt x="11615" y="9379"/>
                  <a:pt x="11509" y="9348"/>
                  <a:pt x="11415" y="9286"/>
                </a:cubicBezTo>
                <a:moveTo>
                  <a:pt x="9893" y="1827"/>
                </a:moveTo>
                <a:cubicBezTo>
                  <a:pt x="9813" y="770"/>
                  <a:pt x="9880" y="3443"/>
                  <a:pt x="9880" y="3536"/>
                </a:cubicBezTo>
                <a:cubicBezTo>
                  <a:pt x="9893" y="5712"/>
                  <a:pt x="9920" y="7887"/>
                  <a:pt x="10000" y="10032"/>
                </a:cubicBezTo>
                <a:cubicBezTo>
                  <a:pt x="10080" y="12083"/>
                  <a:pt x="10160" y="14134"/>
                  <a:pt x="10227" y="16185"/>
                </a:cubicBezTo>
                <a:cubicBezTo>
                  <a:pt x="10267" y="17428"/>
                  <a:pt x="10334" y="18703"/>
                  <a:pt x="10347" y="19977"/>
                </a:cubicBezTo>
                <a:cubicBezTo>
                  <a:pt x="10347" y="20350"/>
                  <a:pt x="10361" y="20754"/>
                  <a:pt x="10361" y="21127"/>
                </a:cubicBezTo>
                <a:moveTo>
                  <a:pt x="8558" y="21096"/>
                </a:moveTo>
                <a:cubicBezTo>
                  <a:pt x="8919" y="21469"/>
                  <a:pt x="9119" y="21438"/>
                  <a:pt x="9506" y="21376"/>
                </a:cubicBezTo>
                <a:cubicBezTo>
                  <a:pt x="10040" y="21313"/>
                  <a:pt x="10574" y="21189"/>
                  <a:pt x="11095" y="21065"/>
                </a:cubicBezTo>
                <a:cubicBezTo>
                  <a:pt x="11549" y="20940"/>
                  <a:pt x="12056" y="20940"/>
                  <a:pt x="12510" y="20692"/>
                </a:cubicBezTo>
                <a:cubicBezTo>
                  <a:pt x="12737" y="20567"/>
                  <a:pt x="13151" y="20505"/>
                  <a:pt x="13257" y="19977"/>
                </a:cubicBezTo>
                <a:cubicBezTo>
                  <a:pt x="13271" y="19604"/>
                  <a:pt x="13271" y="19480"/>
                  <a:pt x="13311" y="19231"/>
                </a:cubicBezTo>
                <a:moveTo>
                  <a:pt x="7664" y="925"/>
                </a:moveTo>
                <a:cubicBezTo>
                  <a:pt x="7998" y="894"/>
                  <a:pt x="8318" y="801"/>
                  <a:pt x="8652" y="739"/>
                </a:cubicBezTo>
                <a:cubicBezTo>
                  <a:pt x="9212" y="615"/>
                  <a:pt x="9787" y="521"/>
                  <a:pt x="10347" y="366"/>
                </a:cubicBezTo>
                <a:cubicBezTo>
                  <a:pt x="10948" y="211"/>
                  <a:pt x="11535" y="117"/>
                  <a:pt x="12136" y="24"/>
                </a:cubicBezTo>
                <a:cubicBezTo>
                  <a:pt x="12510" y="-38"/>
                  <a:pt x="12830" y="24"/>
                  <a:pt x="13191" y="148"/>
                </a:cubicBezTo>
                <a:moveTo>
                  <a:pt x="16101" y="3194"/>
                </a:moveTo>
                <a:cubicBezTo>
                  <a:pt x="15954" y="2915"/>
                  <a:pt x="15914" y="2821"/>
                  <a:pt x="15834" y="2604"/>
                </a:cubicBezTo>
                <a:cubicBezTo>
                  <a:pt x="16208" y="3443"/>
                  <a:pt x="16635" y="4127"/>
                  <a:pt x="17049" y="4873"/>
                </a:cubicBezTo>
                <a:cubicBezTo>
                  <a:pt x="18077" y="6706"/>
                  <a:pt x="19105" y="8509"/>
                  <a:pt x="20119" y="10342"/>
                </a:cubicBezTo>
                <a:cubicBezTo>
                  <a:pt x="20466" y="10964"/>
                  <a:pt x="21054" y="11492"/>
                  <a:pt x="21321" y="12300"/>
                </a:cubicBezTo>
                <a:cubicBezTo>
                  <a:pt x="21521" y="12891"/>
                  <a:pt x="21401" y="13202"/>
                  <a:pt x="21307" y="13823"/>
                </a:cubicBezTo>
                <a:cubicBezTo>
                  <a:pt x="21174" y="14631"/>
                  <a:pt x="20907" y="15408"/>
                  <a:pt x="20733" y="16185"/>
                </a:cubicBezTo>
                <a:cubicBezTo>
                  <a:pt x="20506" y="17180"/>
                  <a:pt x="20226" y="18081"/>
                  <a:pt x="19932" y="18982"/>
                </a:cubicBezTo>
                <a:cubicBezTo>
                  <a:pt x="19732" y="19573"/>
                  <a:pt x="19505" y="20195"/>
                  <a:pt x="19332" y="20816"/>
                </a:cubicBezTo>
                <a:cubicBezTo>
                  <a:pt x="19265" y="21189"/>
                  <a:pt x="19238" y="21344"/>
                  <a:pt x="19158" y="21562"/>
                </a:cubicBezTo>
              </a:path>
            </a:pathLst>
          </a:custGeom>
          <a:ln cap="rnd">
            <a:solidFill/>
            <a:round/>
          </a:ln>
        </p:spPr>
        <p:txBody>
          <a:bodyPr lIns="0" tIns="0" rIns="0" bIns="0" anchor="ctr"/>
          <a:lstStyle/>
          <a:p>
            <a:endParaRPr/>
          </a:p>
        </p:txBody>
      </p:sp>
      <p:sp>
        <p:nvSpPr>
          <p:cNvPr id="184" name="Shape 184"/>
          <p:cNvSpPr/>
          <p:nvPr/>
        </p:nvSpPr>
        <p:spPr>
          <a:xfrm>
            <a:off x="433393" y="2290756"/>
            <a:ext cx="293683" cy="350842"/>
          </a:xfrm>
          <a:custGeom>
            <a:avLst/>
            <a:gdLst/>
            <a:ahLst/>
            <a:cxnLst>
              <a:cxn ang="0">
                <a:pos x="wd2" y="hd2"/>
              </a:cxn>
              <a:cxn ang="5400000">
                <a:pos x="wd2" y="hd2"/>
              </a:cxn>
              <a:cxn ang="10800000">
                <a:pos x="wd2" y="hd2"/>
              </a:cxn>
              <a:cxn ang="16200000">
                <a:pos x="wd2" y="hd2"/>
              </a:cxn>
            </a:cxnLst>
            <a:rect l="0" t="0" r="r" b="b"/>
            <a:pathLst>
              <a:path w="21561" h="20790" extrusionOk="0">
                <a:moveTo>
                  <a:pt x="277" y="1927"/>
                </a:moveTo>
                <a:cubicBezTo>
                  <a:pt x="277" y="1692"/>
                  <a:pt x="277" y="1627"/>
                  <a:pt x="277" y="1478"/>
                </a:cubicBezTo>
                <a:cubicBezTo>
                  <a:pt x="66" y="1927"/>
                  <a:pt x="-39" y="2270"/>
                  <a:pt x="14" y="2783"/>
                </a:cubicBezTo>
                <a:cubicBezTo>
                  <a:pt x="93" y="3682"/>
                  <a:pt x="409" y="4539"/>
                  <a:pt x="699" y="5395"/>
                </a:cubicBezTo>
                <a:cubicBezTo>
                  <a:pt x="1094" y="6551"/>
                  <a:pt x="1568" y="7621"/>
                  <a:pt x="2174" y="8692"/>
                </a:cubicBezTo>
                <a:cubicBezTo>
                  <a:pt x="2674" y="9612"/>
                  <a:pt x="3227" y="10511"/>
                  <a:pt x="4070" y="11282"/>
                </a:cubicBezTo>
                <a:cubicBezTo>
                  <a:pt x="4492" y="11667"/>
                  <a:pt x="4966" y="12160"/>
                  <a:pt x="5624" y="12010"/>
                </a:cubicBezTo>
                <a:cubicBezTo>
                  <a:pt x="6336" y="11839"/>
                  <a:pt x="6230" y="11710"/>
                  <a:pt x="6415" y="11196"/>
                </a:cubicBezTo>
                <a:cubicBezTo>
                  <a:pt x="6836" y="10083"/>
                  <a:pt x="6915" y="8906"/>
                  <a:pt x="7073" y="7750"/>
                </a:cubicBezTo>
                <a:cubicBezTo>
                  <a:pt x="7205" y="6679"/>
                  <a:pt x="7468" y="5631"/>
                  <a:pt x="7626" y="4560"/>
                </a:cubicBezTo>
                <a:cubicBezTo>
                  <a:pt x="7758" y="3661"/>
                  <a:pt x="7758" y="2762"/>
                  <a:pt x="7916" y="1863"/>
                </a:cubicBezTo>
                <a:cubicBezTo>
                  <a:pt x="8021" y="1328"/>
                  <a:pt x="8101" y="792"/>
                  <a:pt x="8048" y="257"/>
                </a:cubicBezTo>
                <a:cubicBezTo>
                  <a:pt x="7969" y="-599"/>
                  <a:pt x="8548" y="942"/>
                  <a:pt x="8601" y="1092"/>
                </a:cubicBezTo>
                <a:moveTo>
                  <a:pt x="13184" y="9933"/>
                </a:moveTo>
                <a:cubicBezTo>
                  <a:pt x="13290" y="9912"/>
                  <a:pt x="13395" y="9891"/>
                  <a:pt x="13501" y="9869"/>
                </a:cubicBezTo>
                <a:cubicBezTo>
                  <a:pt x="13105" y="10533"/>
                  <a:pt x="12947" y="11175"/>
                  <a:pt x="12921" y="11903"/>
                </a:cubicBezTo>
                <a:cubicBezTo>
                  <a:pt x="12895" y="12545"/>
                  <a:pt x="12868" y="13187"/>
                  <a:pt x="12816" y="13830"/>
                </a:cubicBezTo>
                <a:cubicBezTo>
                  <a:pt x="12789" y="14386"/>
                  <a:pt x="12842" y="14686"/>
                  <a:pt x="13079" y="15200"/>
                </a:cubicBezTo>
                <a:cubicBezTo>
                  <a:pt x="13290" y="15628"/>
                  <a:pt x="13738" y="15756"/>
                  <a:pt x="14264" y="15906"/>
                </a:cubicBezTo>
                <a:cubicBezTo>
                  <a:pt x="14712" y="16035"/>
                  <a:pt x="15186" y="16120"/>
                  <a:pt x="15634" y="16120"/>
                </a:cubicBezTo>
                <a:cubicBezTo>
                  <a:pt x="16161" y="16120"/>
                  <a:pt x="16661" y="16099"/>
                  <a:pt x="17162" y="16035"/>
                </a:cubicBezTo>
                <a:cubicBezTo>
                  <a:pt x="17741" y="15949"/>
                  <a:pt x="18189" y="15820"/>
                  <a:pt x="18690" y="15606"/>
                </a:cubicBezTo>
                <a:cubicBezTo>
                  <a:pt x="19217" y="15392"/>
                  <a:pt x="19401" y="15371"/>
                  <a:pt x="19691" y="14943"/>
                </a:cubicBezTo>
                <a:moveTo>
                  <a:pt x="14449" y="12096"/>
                </a:moveTo>
                <a:cubicBezTo>
                  <a:pt x="14976" y="12096"/>
                  <a:pt x="15371" y="12010"/>
                  <a:pt x="15898" y="11903"/>
                </a:cubicBezTo>
                <a:cubicBezTo>
                  <a:pt x="16714" y="11732"/>
                  <a:pt x="17531" y="11539"/>
                  <a:pt x="18374" y="11411"/>
                </a:cubicBezTo>
                <a:cubicBezTo>
                  <a:pt x="19190" y="11282"/>
                  <a:pt x="19981" y="11196"/>
                  <a:pt x="20797" y="11068"/>
                </a:cubicBezTo>
                <a:cubicBezTo>
                  <a:pt x="21192" y="11004"/>
                  <a:pt x="21298" y="10982"/>
                  <a:pt x="21561" y="10961"/>
                </a:cubicBezTo>
                <a:moveTo>
                  <a:pt x="14633" y="9227"/>
                </a:moveTo>
                <a:cubicBezTo>
                  <a:pt x="14633" y="9013"/>
                  <a:pt x="14633" y="8927"/>
                  <a:pt x="14581" y="8777"/>
                </a:cubicBezTo>
                <a:cubicBezTo>
                  <a:pt x="15239" y="8756"/>
                  <a:pt x="15792" y="8606"/>
                  <a:pt x="16451" y="8542"/>
                </a:cubicBezTo>
                <a:cubicBezTo>
                  <a:pt x="17241" y="8456"/>
                  <a:pt x="18084" y="8306"/>
                  <a:pt x="18848" y="8092"/>
                </a:cubicBezTo>
                <a:cubicBezTo>
                  <a:pt x="19506" y="7921"/>
                  <a:pt x="20139" y="7750"/>
                  <a:pt x="20823" y="7664"/>
                </a:cubicBezTo>
                <a:moveTo>
                  <a:pt x="1541" y="18304"/>
                </a:moveTo>
                <a:cubicBezTo>
                  <a:pt x="1436" y="18710"/>
                  <a:pt x="1568" y="19032"/>
                  <a:pt x="1779" y="19438"/>
                </a:cubicBezTo>
                <a:cubicBezTo>
                  <a:pt x="1937" y="19738"/>
                  <a:pt x="2358" y="20509"/>
                  <a:pt x="2674" y="20701"/>
                </a:cubicBezTo>
                <a:cubicBezTo>
                  <a:pt x="3175" y="21001"/>
                  <a:pt x="3570" y="20466"/>
                  <a:pt x="3833" y="20209"/>
                </a:cubicBezTo>
                <a:cubicBezTo>
                  <a:pt x="4255" y="19824"/>
                  <a:pt x="4492" y="19631"/>
                  <a:pt x="5098" y="19674"/>
                </a:cubicBezTo>
                <a:cubicBezTo>
                  <a:pt x="5624" y="19717"/>
                  <a:pt x="6072" y="19909"/>
                  <a:pt x="6573" y="20038"/>
                </a:cubicBezTo>
                <a:cubicBezTo>
                  <a:pt x="6994" y="20145"/>
                  <a:pt x="7468" y="20188"/>
                  <a:pt x="7916" y="20252"/>
                </a:cubicBezTo>
              </a:path>
            </a:pathLst>
          </a:custGeom>
          <a:ln cap="rnd">
            <a:solidFill/>
            <a:round/>
          </a:ln>
        </p:spPr>
        <p:txBody>
          <a:bodyPr lIns="0" tIns="0" rIns="0" bIns="0" anchor="ctr"/>
          <a:lstStyle/>
          <a:p>
            <a:endParaRPr/>
          </a:p>
        </p:txBody>
      </p:sp>
      <p:sp>
        <p:nvSpPr>
          <p:cNvPr id="185" name="Shape 185"/>
          <p:cNvSpPr/>
          <p:nvPr/>
        </p:nvSpPr>
        <p:spPr>
          <a:xfrm>
            <a:off x="50800" y="968375"/>
            <a:ext cx="8869363" cy="985838"/>
          </a:xfrm>
          <a:prstGeom prst="rect">
            <a:avLst/>
          </a:prstGeom>
          <a:ln>
            <a:solidFill>
              <a:srgbClr val="FF2C79"/>
            </a:solidFill>
            <a:miter lim="400000"/>
          </a:ln>
        </p:spPr>
        <p:txBody>
          <a:bodyPr lIns="0" tIns="0" rIns="0" bIns="0" anchor="ctr"/>
          <a:lstStyle/>
          <a:p>
            <a:endParaRPr/>
          </a:p>
        </p:txBody>
      </p:sp>
      <p:sp>
        <p:nvSpPr>
          <p:cNvPr id="186" name="Shape 186"/>
          <p:cNvSpPr/>
          <p:nvPr/>
        </p:nvSpPr>
        <p:spPr>
          <a:xfrm>
            <a:off x="7502525" y="2260600"/>
            <a:ext cx="292101" cy="285750"/>
          </a:xfrm>
          <a:custGeom>
            <a:avLst/>
            <a:gdLst/>
            <a:ahLst/>
            <a:cxnLst>
              <a:cxn ang="0">
                <a:pos x="wd2" y="hd2"/>
              </a:cxn>
              <a:cxn ang="5400000">
                <a:pos x="wd2" y="hd2"/>
              </a:cxn>
              <a:cxn ang="10800000">
                <a:pos x="wd2" y="hd2"/>
              </a:cxn>
              <a:cxn ang="16200000">
                <a:pos x="wd2" y="hd2"/>
              </a:cxn>
            </a:cxnLst>
            <a:rect l="0" t="0" r="r" b="b"/>
            <a:pathLst>
              <a:path w="21600" h="21600" extrusionOk="0">
                <a:moveTo>
                  <a:pt x="1932" y="5264"/>
                </a:moveTo>
                <a:cubicBezTo>
                  <a:pt x="1562" y="7001"/>
                  <a:pt x="1456" y="8629"/>
                  <a:pt x="1376" y="10420"/>
                </a:cubicBezTo>
                <a:cubicBezTo>
                  <a:pt x="1297" y="12482"/>
                  <a:pt x="1085" y="14463"/>
                  <a:pt x="874" y="16526"/>
                </a:cubicBezTo>
                <a:cubicBezTo>
                  <a:pt x="715" y="17910"/>
                  <a:pt x="582" y="19239"/>
                  <a:pt x="265" y="20596"/>
                </a:cubicBezTo>
                <a:cubicBezTo>
                  <a:pt x="132" y="21112"/>
                  <a:pt x="106" y="21274"/>
                  <a:pt x="0" y="21600"/>
                </a:cubicBezTo>
                <a:cubicBezTo>
                  <a:pt x="185" y="20813"/>
                  <a:pt x="318" y="20053"/>
                  <a:pt x="424" y="19239"/>
                </a:cubicBezTo>
                <a:cubicBezTo>
                  <a:pt x="635" y="17475"/>
                  <a:pt x="1059" y="15739"/>
                  <a:pt x="1271" y="13975"/>
                </a:cubicBezTo>
                <a:cubicBezTo>
                  <a:pt x="1535" y="11913"/>
                  <a:pt x="1641" y="9796"/>
                  <a:pt x="1879" y="7734"/>
                </a:cubicBezTo>
                <a:cubicBezTo>
                  <a:pt x="2065" y="6187"/>
                  <a:pt x="2144" y="4586"/>
                  <a:pt x="2356" y="3039"/>
                </a:cubicBezTo>
                <a:cubicBezTo>
                  <a:pt x="2462" y="2388"/>
                  <a:pt x="2647" y="1710"/>
                  <a:pt x="2753" y="1058"/>
                </a:cubicBezTo>
                <a:cubicBezTo>
                  <a:pt x="3071" y="2388"/>
                  <a:pt x="3256" y="3772"/>
                  <a:pt x="3706" y="5047"/>
                </a:cubicBezTo>
                <a:cubicBezTo>
                  <a:pt x="4129" y="6323"/>
                  <a:pt x="4791" y="7571"/>
                  <a:pt x="5453" y="8738"/>
                </a:cubicBezTo>
                <a:cubicBezTo>
                  <a:pt x="5876" y="9470"/>
                  <a:pt x="6035" y="9579"/>
                  <a:pt x="6750" y="9769"/>
                </a:cubicBezTo>
                <a:cubicBezTo>
                  <a:pt x="7332" y="9090"/>
                  <a:pt x="7544" y="8683"/>
                  <a:pt x="7862" y="7734"/>
                </a:cubicBezTo>
                <a:cubicBezTo>
                  <a:pt x="8391" y="6106"/>
                  <a:pt x="8444" y="4586"/>
                  <a:pt x="8524" y="2904"/>
                </a:cubicBezTo>
                <a:cubicBezTo>
                  <a:pt x="8576" y="2117"/>
                  <a:pt x="8656" y="1384"/>
                  <a:pt x="8497" y="597"/>
                </a:cubicBezTo>
                <a:cubicBezTo>
                  <a:pt x="8418" y="298"/>
                  <a:pt x="8391" y="190"/>
                  <a:pt x="8312" y="0"/>
                </a:cubicBezTo>
                <a:moveTo>
                  <a:pt x="15326" y="787"/>
                </a:moveTo>
                <a:cubicBezTo>
                  <a:pt x="16015" y="1004"/>
                  <a:pt x="16068" y="868"/>
                  <a:pt x="16729" y="651"/>
                </a:cubicBezTo>
                <a:cubicBezTo>
                  <a:pt x="17285" y="488"/>
                  <a:pt x="18026" y="516"/>
                  <a:pt x="18609" y="597"/>
                </a:cubicBezTo>
                <a:cubicBezTo>
                  <a:pt x="19271" y="678"/>
                  <a:pt x="19932" y="814"/>
                  <a:pt x="20594" y="868"/>
                </a:cubicBezTo>
                <a:moveTo>
                  <a:pt x="17629" y="3745"/>
                </a:moveTo>
                <a:cubicBezTo>
                  <a:pt x="18476" y="3935"/>
                  <a:pt x="19112" y="3880"/>
                  <a:pt x="19959" y="3745"/>
                </a:cubicBezTo>
                <a:cubicBezTo>
                  <a:pt x="20541" y="3663"/>
                  <a:pt x="21071" y="3555"/>
                  <a:pt x="21600" y="3338"/>
                </a:cubicBezTo>
              </a:path>
            </a:pathLst>
          </a:custGeom>
          <a:ln cap="rnd">
            <a:solidFill/>
            <a:round/>
          </a:ln>
        </p:spPr>
        <p:txBody>
          <a:bodyPr lIns="0" tIns="0" rIns="0" bIns="0" anchor="ctr"/>
          <a:lstStyle/>
          <a:p>
            <a:endParaRPr/>
          </a:p>
        </p:txBody>
      </p:sp>
      <p:sp>
        <p:nvSpPr>
          <p:cNvPr id="187" name="Shape 187"/>
          <p:cNvSpPr/>
          <p:nvPr/>
        </p:nvSpPr>
        <p:spPr>
          <a:xfrm>
            <a:off x="8088312" y="1987538"/>
            <a:ext cx="541338" cy="582615"/>
          </a:xfrm>
          <a:custGeom>
            <a:avLst/>
            <a:gdLst/>
            <a:ahLst/>
            <a:cxnLst>
              <a:cxn ang="0">
                <a:pos x="wd2" y="hd2"/>
              </a:cxn>
              <a:cxn ang="5400000">
                <a:pos x="wd2" y="hd2"/>
              </a:cxn>
              <a:cxn ang="10800000">
                <a:pos x="wd2" y="hd2"/>
              </a:cxn>
              <a:cxn ang="16200000">
                <a:pos x="wd2" y="hd2"/>
              </a:cxn>
            </a:cxnLst>
            <a:rect l="0" t="0" r="r" b="b"/>
            <a:pathLst>
              <a:path w="21600" h="21524" extrusionOk="0">
                <a:moveTo>
                  <a:pt x="1349" y="5184"/>
                </a:moveTo>
                <a:cubicBezTo>
                  <a:pt x="1320" y="5530"/>
                  <a:pt x="1277" y="5876"/>
                  <a:pt x="1335" y="6222"/>
                </a:cubicBezTo>
                <a:cubicBezTo>
                  <a:pt x="1407" y="6702"/>
                  <a:pt x="1593" y="7181"/>
                  <a:pt x="1737" y="7646"/>
                </a:cubicBezTo>
                <a:cubicBezTo>
                  <a:pt x="1851" y="8059"/>
                  <a:pt x="2067" y="8498"/>
                  <a:pt x="2153" y="8911"/>
                </a:cubicBezTo>
                <a:cubicBezTo>
                  <a:pt x="2196" y="9110"/>
                  <a:pt x="2167" y="9337"/>
                  <a:pt x="2182" y="9536"/>
                </a:cubicBezTo>
                <a:moveTo>
                  <a:pt x="344" y="9270"/>
                </a:moveTo>
                <a:cubicBezTo>
                  <a:pt x="172" y="9337"/>
                  <a:pt x="115" y="9363"/>
                  <a:pt x="0" y="9416"/>
                </a:cubicBezTo>
                <a:cubicBezTo>
                  <a:pt x="301" y="9443"/>
                  <a:pt x="588" y="9470"/>
                  <a:pt x="890" y="9483"/>
                </a:cubicBezTo>
                <a:cubicBezTo>
                  <a:pt x="1407" y="9510"/>
                  <a:pt x="1923" y="9510"/>
                  <a:pt x="2440" y="9483"/>
                </a:cubicBezTo>
                <a:cubicBezTo>
                  <a:pt x="3057" y="9456"/>
                  <a:pt x="3631" y="9363"/>
                  <a:pt x="4234" y="9270"/>
                </a:cubicBezTo>
                <a:cubicBezTo>
                  <a:pt x="4621" y="9204"/>
                  <a:pt x="5023" y="9164"/>
                  <a:pt x="5411" y="9097"/>
                </a:cubicBezTo>
                <a:moveTo>
                  <a:pt x="2095" y="11413"/>
                </a:moveTo>
                <a:cubicBezTo>
                  <a:pt x="2339" y="11253"/>
                  <a:pt x="2512" y="11160"/>
                  <a:pt x="2813" y="11120"/>
                </a:cubicBezTo>
                <a:cubicBezTo>
                  <a:pt x="3143" y="11080"/>
                  <a:pt x="3416" y="11093"/>
                  <a:pt x="3717" y="11226"/>
                </a:cubicBezTo>
                <a:cubicBezTo>
                  <a:pt x="4047" y="11373"/>
                  <a:pt x="4205" y="11626"/>
                  <a:pt x="4220" y="11958"/>
                </a:cubicBezTo>
                <a:cubicBezTo>
                  <a:pt x="4234" y="12304"/>
                  <a:pt x="4090" y="12690"/>
                  <a:pt x="3904" y="12983"/>
                </a:cubicBezTo>
                <a:cubicBezTo>
                  <a:pt x="3732" y="13249"/>
                  <a:pt x="3531" y="13422"/>
                  <a:pt x="3272" y="13609"/>
                </a:cubicBezTo>
                <a:cubicBezTo>
                  <a:pt x="3574" y="13689"/>
                  <a:pt x="3846" y="13715"/>
                  <a:pt x="4162" y="13742"/>
                </a:cubicBezTo>
                <a:cubicBezTo>
                  <a:pt x="4507" y="13782"/>
                  <a:pt x="4837" y="13742"/>
                  <a:pt x="5181" y="13662"/>
                </a:cubicBezTo>
                <a:cubicBezTo>
                  <a:pt x="5368" y="13622"/>
                  <a:pt x="5540" y="13569"/>
                  <a:pt x="5727" y="13542"/>
                </a:cubicBezTo>
                <a:moveTo>
                  <a:pt x="9056" y="7420"/>
                </a:moveTo>
                <a:cubicBezTo>
                  <a:pt x="9028" y="7234"/>
                  <a:pt x="9042" y="7154"/>
                  <a:pt x="9099" y="6968"/>
                </a:cubicBezTo>
                <a:cubicBezTo>
                  <a:pt x="9315" y="7167"/>
                  <a:pt x="9458" y="7340"/>
                  <a:pt x="9630" y="7567"/>
                </a:cubicBezTo>
                <a:cubicBezTo>
                  <a:pt x="9831" y="7833"/>
                  <a:pt x="10018" y="8126"/>
                  <a:pt x="10204" y="8405"/>
                </a:cubicBezTo>
                <a:cubicBezTo>
                  <a:pt x="10420" y="8724"/>
                  <a:pt x="10649" y="9017"/>
                  <a:pt x="10908" y="9310"/>
                </a:cubicBezTo>
                <a:cubicBezTo>
                  <a:pt x="11109" y="9536"/>
                  <a:pt x="11238" y="9723"/>
                  <a:pt x="11496" y="9563"/>
                </a:cubicBezTo>
                <a:cubicBezTo>
                  <a:pt x="11726" y="9416"/>
                  <a:pt x="11754" y="9243"/>
                  <a:pt x="11826" y="9017"/>
                </a:cubicBezTo>
                <a:cubicBezTo>
                  <a:pt x="11970" y="8578"/>
                  <a:pt x="12085" y="8126"/>
                  <a:pt x="12214" y="7686"/>
                </a:cubicBezTo>
                <a:cubicBezTo>
                  <a:pt x="12300" y="7394"/>
                  <a:pt x="12429" y="7127"/>
                  <a:pt x="12515" y="6835"/>
                </a:cubicBezTo>
                <a:cubicBezTo>
                  <a:pt x="12587" y="6595"/>
                  <a:pt x="12659" y="6355"/>
                  <a:pt x="12702" y="6103"/>
                </a:cubicBezTo>
                <a:moveTo>
                  <a:pt x="15098" y="8126"/>
                </a:moveTo>
                <a:cubicBezTo>
                  <a:pt x="15156" y="8338"/>
                  <a:pt x="15256" y="8578"/>
                  <a:pt x="15285" y="8804"/>
                </a:cubicBezTo>
                <a:cubicBezTo>
                  <a:pt x="15314" y="9070"/>
                  <a:pt x="15357" y="9323"/>
                  <a:pt x="15386" y="9589"/>
                </a:cubicBezTo>
                <a:cubicBezTo>
                  <a:pt x="15414" y="9802"/>
                  <a:pt x="15414" y="9989"/>
                  <a:pt x="15400" y="10202"/>
                </a:cubicBezTo>
                <a:cubicBezTo>
                  <a:pt x="15400" y="10255"/>
                  <a:pt x="15386" y="10308"/>
                  <a:pt x="15386" y="10361"/>
                </a:cubicBezTo>
                <a:moveTo>
                  <a:pt x="13993" y="10787"/>
                </a:moveTo>
                <a:cubicBezTo>
                  <a:pt x="13864" y="10854"/>
                  <a:pt x="13807" y="10880"/>
                  <a:pt x="13706" y="10907"/>
                </a:cubicBezTo>
                <a:cubicBezTo>
                  <a:pt x="13979" y="10907"/>
                  <a:pt x="14194" y="10854"/>
                  <a:pt x="14453" y="10787"/>
                </a:cubicBezTo>
                <a:cubicBezTo>
                  <a:pt x="14854" y="10694"/>
                  <a:pt x="15271" y="10588"/>
                  <a:pt x="15673" y="10521"/>
                </a:cubicBezTo>
                <a:cubicBezTo>
                  <a:pt x="16146" y="10455"/>
                  <a:pt x="16620" y="10428"/>
                  <a:pt x="17093" y="10428"/>
                </a:cubicBezTo>
                <a:cubicBezTo>
                  <a:pt x="17409" y="10428"/>
                  <a:pt x="17653" y="10441"/>
                  <a:pt x="17955" y="10508"/>
                </a:cubicBezTo>
                <a:cubicBezTo>
                  <a:pt x="18098" y="10534"/>
                  <a:pt x="18141" y="10548"/>
                  <a:pt x="18242" y="10561"/>
                </a:cubicBezTo>
                <a:moveTo>
                  <a:pt x="15414" y="446"/>
                </a:moveTo>
                <a:cubicBezTo>
                  <a:pt x="15457" y="220"/>
                  <a:pt x="15342" y="47"/>
                  <a:pt x="15644" y="7"/>
                </a:cubicBezTo>
                <a:cubicBezTo>
                  <a:pt x="16017" y="-46"/>
                  <a:pt x="16448" y="194"/>
                  <a:pt x="16692" y="433"/>
                </a:cubicBezTo>
                <a:cubicBezTo>
                  <a:pt x="16979" y="713"/>
                  <a:pt x="17093" y="979"/>
                  <a:pt x="17122" y="1365"/>
                </a:cubicBezTo>
                <a:cubicBezTo>
                  <a:pt x="17136" y="1724"/>
                  <a:pt x="17093" y="2070"/>
                  <a:pt x="17050" y="2429"/>
                </a:cubicBezTo>
                <a:cubicBezTo>
                  <a:pt x="17022" y="2709"/>
                  <a:pt x="16964" y="2922"/>
                  <a:pt x="17266" y="3028"/>
                </a:cubicBezTo>
                <a:cubicBezTo>
                  <a:pt x="17553" y="3121"/>
                  <a:pt x="17897" y="3121"/>
                  <a:pt x="18184" y="3175"/>
                </a:cubicBezTo>
                <a:cubicBezTo>
                  <a:pt x="18428" y="3228"/>
                  <a:pt x="18643" y="3321"/>
                  <a:pt x="18902" y="3361"/>
                </a:cubicBezTo>
                <a:moveTo>
                  <a:pt x="9286" y="12584"/>
                </a:moveTo>
                <a:cubicBezTo>
                  <a:pt x="10434" y="12531"/>
                  <a:pt x="11611" y="12624"/>
                  <a:pt x="12759" y="12664"/>
                </a:cubicBezTo>
                <a:cubicBezTo>
                  <a:pt x="14295" y="12730"/>
                  <a:pt x="15830" y="12837"/>
                  <a:pt x="17366" y="12877"/>
                </a:cubicBezTo>
                <a:cubicBezTo>
                  <a:pt x="18199" y="12903"/>
                  <a:pt x="19031" y="12863"/>
                  <a:pt x="19863" y="12837"/>
                </a:cubicBezTo>
                <a:cubicBezTo>
                  <a:pt x="20323" y="12824"/>
                  <a:pt x="20796" y="12797"/>
                  <a:pt x="21256" y="12784"/>
                </a:cubicBezTo>
                <a:cubicBezTo>
                  <a:pt x="21428" y="12784"/>
                  <a:pt x="21485" y="12784"/>
                  <a:pt x="21600" y="12770"/>
                </a:cubicBezTo>
                <a:moveTo>
                  <a:pt x="13075" y="15711"/>
                </a:moveTo>
                <a:cubicBezTo>
                  <a:pt x="13075" y="15365"/>
                  <a:pt x="13003" y="15365"/>
                  <a:pt x="13462" y="15219"/>
                </a:cubicBezTo>
                <a:cubicBezTo>
                  <a:pt x="13807" y="15099"/>
                  <a:pt x="14367" y="15046"/>
                  <a:pt x="14711" y="15113"/>
                </a:cubicBezTo>
                <a:cubicBezTo>
                  <a:pt x="15142" y="15206"/>
                  <a:pt x="15673" y="15445"/>
                  <a:pt x="16017" y="15711"/>
                </a:cubicBezTo>
                <a:cubicBezTo>
                  <a:pt x="16347" y="15964"/>
                  <a:pt x="16649" y="16417"/>
                  <a:pt x="16577" y="16829"/>
                </a:cubicBezTo>
                <a:cubicBezTo>
                  <a:pt x="16534" y="17136"/>
                  <a:pt x="16261" y="17402"/>
                  <a:pt x="16017" y="17588"/>
                </a:cubicBezTo>
                <a:cubicBezTo>
                  <a:pt x="15773" y="17774"/>
                  <a:pt x="15500" y="17974"/>
                  <a:pt x="15185" y="18041"/>
                </a:cubicBezTo>
                <a:cubicBezTo>
                  <a:pt x="15027" y="18054"/>
                  <a:pt x="14969" y="18054"/>
                  <a:pt x="14854" y="18080"/>
                </a:cubicBezTo>
                <a:cubicBezTo>
                  <a:pt x="15299" y="17907"/>
                  <a:pt x="15716" y="17655"/>
                  <a:pt x="16204" y="17641"/>
                </a:cubicBezTo>
                <a:cubicBezTo>
                  <a:pt x="16548" y="17628"/>
                  <a:pt x="16692" y="17748"/>
                  <a:pt x="16950" y="17921"/>
                </a:cubicBezTo>
                <a:cubicBezTo>
                  <a:pt x="17237" y="18120"/>
                  <a:pt x="17438" y="18347"/>
                  <a:pt x="17596" y="18639"/>
                </a:cubicBezTo>
                <a:cubicBezTo>
                  <a:pt x="17811" y="19065"/>
                  <a:pt x="17983" y="19544"/>
                  <a:pt x="17911" y="20024"/>
                </a:cubicBezTo>
                <a:cubicBezTo>
                  <a:pt x="17868" y="20303"/>
                  <a:pt x="17754" y="20689"/>
                  <a:pt x="17596" y="20942"/>
                </a:cubicBezTo>
                <a:cubicBezTo>
                  <a:pt x="17424" y="21195"/>
                  <a:pt x="17266" y="21288"/>
                  <a:pt x="16993" y="21408"/>
                </a:cubicBezTo>
                <a:cubicBezTo>
                  <a:pt x="16706" y="21541"/>
                  <a:pt x="16491" y="21554"/>
                  <a:pt x="16189" y="21474"/>
                </a:cubicBezTo>
                <a:cubicBezTo>
                  <a:pt x="15802" y="21381"/>
                  <a:pt x="15443" y="21168"/>
                  <a:pt x="15070" y="21035"/>
                </a:cubicBezTo>
                <a:cubicBezTo>
                  <a:pt x="14840" y="20955"/>
                  <a:pt x="14610" y="20889"/>
                  <a:pt x="14381" y="20822"/>
                </a:cubicBezTo>
                <a:moveTo>
                  <a:pt x="13692" y="16191"/>
                </a:moveTo>
                <a:cubicBezTo>
                  <a:pt x="13649" y="16537"/>
                  <a:pt x="13649" y="16869"/>
                  <a:pt x="13649" y="17215"/>
                </a:cubicBezTo>
                <a:cubicBezTo>
                  <a:pt x="13663" y="17774"/>
                  <a:pt x="13764" y="18320"/>
                  <a:pt x="13879" y="18866"/>
                </a:cubicBezTo>
                <a:cubicBezTo>
                  <a:pt x="13979" y="19345"/>
                  <a:pt x="14079" y="19837"/>
                  <a:pt x="14223" y="20316"/>
                </a:cubicBezTo>
                <a:cubicBezTo>
                  <a:pt x="14280" y="20529"/>
                  <a:pt x="14338" y="20716"/>
                  <a:pt x="14381" y="20928"/>
                </a:cubicBezTo>
                <a:cubicBezTo>
                  <a:pt x="14438" y="20569"/>
                  <a:pt x="14381" y="20276"/>
                  <a:pt x="14338" y="19917"/>
                </a:cubicBezTo>
              </a:path>
            </a:pathLst>
          </a:custGeom>
          <a:ln cap="rnd">
            <a:solidFill/>
            <a:round/>
          </a:ln>
        </p:spPr>
        <p:txBody>
          <a:bodyPr lIns="0" tIns="0" rIns="0" bIns="0" anchor="ctr"/>
          <a:lstStyle/>
          <a:p>
            <a:endParaRPr/>
          </a:p>
        </p:txBody>
      </p:sp>
      <p:sp>
        <p:nvSpPr>
          <p:cNvPr id="188" name="Shape 188"/>
          <p:cNvSpPr/>
          <p:nvPr/>
        </p:nvSpPr>
        <p:spPr>
          <a:xfrm>
            <a:off x="488950" y="1066800"/>
            <a:ext cx="146050" cy="12700"/>
          </a:xfrm>
          <a:custGeom>
            <a:avLst/>
            <a:gdLst/>
            <a:ahLst/>
            <a:cxnLst>
              <a:cxn ang="0">
                <a:pos x="wd2" y="hd2"/>
              </a:cxn>
              <a:cxn ang="5400000">
                <a:pos x="wd2" y="hd2"/>
              </a:cxn>
              <a:cxn ang="10800000">
                <a:pos x="wd2" y="hd2"/>
              </a:cxn>
              <a:cxn ang="16200000">
                <a:pos x="wd2" y="hd2"/>
              </a:cxn>
            </a:cxnLst>
            <a:rect l="0" t="0" r="r" b="b"/>
            <a:pathLst>
              <a:path w="21600" h="18909" extrusionOk="0">
                <a:moveTo>
                  <a:pt x="265" y="18909"/>
                </a:moveTo>
                <a:cubicBezTo>
                  <a:pt x="159" y="12656"/>
                  <a:pt x="106" y="10383"/>
                  <a:pt x="0" y="6404"/>
                </a:cubicBezTo>
                <a:cubicBezTo>
                  <a:pt x="743" y="3562"/>
                  <a:pt x="1857" y="-2691"/>
                  <a:pt x="2654" y="1288"/>
                </a:cubicBezTo>
                <a:cubicBezTo>
                  <a:pt x="3556" y="5267"/>
                  <a:pt x="3980" y="12656"/>
                  <a:pt x="5042" y="13225"/>
                </a:cubicBezTo>
                <a:cubicBezTo>
                  <a:pt x="5891" y="13793"/>
                  <a:pt x="6846" y="13793"/>
                  <a:pt x="7695" y="12656"/>
                </a:cubicBezTo>
                <a:cubicBezTo>
                  <a:pt x="8438" y="12088"/>
                  <a:pt x="9394" y="9246"/>
                  <a:pt x="10084" y="9814"/>
                </a:cubicBezTo>
                <a:cubicBezTo>
                  <a:pt x="10933" y="10383"/>
                  <a:pt x="11994" y="13225"/>
                  <a:pt x="12843" y="15498"/>
                </a:cubicBezTo>
                <a:cubicBezTo>
                  <a:pt x="13958" y="18341"/>
                  <a:pt x="15125" y="17772"/>
                  <a:pt x="16293" y="17772"/>
                </a:cubicBezTo>
                <a:cubicBezTo>
                  <a:pt x="17142" y="17772"/>
                  <a:pt x="18257" y="14930"/>
                  <a:pt x="19106" y="13225"/>
                </a:cubicBezTo>
                <a:cubicBezTo>
                  <a:pt x="19902" y="11520"/>
                  <a:pt x="20539" y="8109"/>
                  <a:pt x="21335" y="6972"/>
                </a:cubicBezTo>
                <a:cubicBezTo>
                  <a:pt x="21441" y="13225"/>
                  <a:pt x="21494" y="14930"/>
                  <a:pt x="21600" y="18909"/>
                </a:cubicBezTo>
              </a:path>
            </a:pathLst>
          </a:custGeom>
          <a:ln cap="rnd">
            <a:solidFill/>
            <a:round/>
          </a:ln>
        </p:spPr>
        <p:txBody>
          <a:bodyPr lIns="0" tIns="0" rIns="0" bIns="0" anchor="ctr"/>
          <a:lstStyle/>
          <a:p>
            <a:endParaRPr/>
          </a:p>
        </p:txBody>
      </p:sp>
      <p:sp>
        <p:nvSpPr>
          <p:cNvPr id="189" name="Shape 189"/>
          <p:cNvSpPr/>
          <p:nvPr/>
        </p:nvSpPr>
        <p:spPr>
          <a:xfrm>
            <a:off x="3335337" y="1254125"/>
            <a:ext cx="155576" cy="12700"/>
          </a:xfrm>
          <a:custGeom>
            <a:avLst/>
            <a:gdLst/>
            <a:ahLst/>
            <a:cxnLst>
              <a:cxn ang="0">
                <a:pos x="wd2" y="hd2"/>
              </a:cxn>
              <a:cxn ang="5400000">
                <a:pos x="wd2" y="hd2"/>
              </a:cxn>
              <a:cxn ang="10800000">
                <a:pos x="wd2" y="hd2"/>
              </a:cxn>
              <a:cxn ang="16200000">
                <a:pos x="wd2" y="hd2"/>
              </a:cxn>
            </a:cxnLst>
            <a:rect l="0" t="0" r="r" b="b"/>
            <a:pathLst>
              <a:path w="21600" h="20934" extrusionOk="0">
                <a:moveTo>
                  <a:pt x="743" y="20934"/>
                </a:moveTo>
                <a:cubicBezTo>
                  <a:pt x="396" y="15250"/>
                  <a:pt x="248" y="12976"/>
                  <a:pt x="0" y="8997"/>
                </a:cubicBezTo>
                <a:cubicBezTo>
                  <a:pt x="1585" y="8997"/>
                  <a:pt x="3121" y="7860"/>
                  <a:pt x="4706" y="6155"/>
                </a:cubicBezTo>
                <a:cubicBezTo>
                  <a:pt x="6440" y="3881"/>
                  <a:pt x="8125" y="2745"/>
                  <a:pt x="9859" y="1608"/>
                </a:cubicBezTo>
                <a:cubicBezTo>
                  <a:pt x="11543" y="471"/>
                  <a:pt x="13277" y="-666"/>
                  <a:pt x="14961" y="471"/>
                </a:cubicBezTo>
                <a:cubicBezTo>
                  <a:pt x="16596" y="1608"/>
                  <a:pt x="18182" y="2176"/>
                  <a:pt x="19817" y="2745"/>
                </a:cubicBezTo>
                <a:cubicBezTo>
                  <a:pt x="20411" y="2745"/>
                  <a:pt x="21006" y="2745"/>
                  <a:pt x="21600" y="2176"/>
                </a:cubicBezTo>
              </a:path>
            </a:pathLst>
          </a:custGeom>
          <a:ln cap="rnd">
            <a:solidFill/>
            <a:round/>
          </a:ln>
        </p:spPr>
        <p:txBody>
          <a:bodyPr lIns="0" tIns="0" rIns="0" bIns="0" anchor="ctr"/>
          <a:lstStyle/>
          <a:p>
            <a:endParaRPr/>
          </a:p>
        </p:txBody>
      </p:sp>
      <p:sp>
        <p:nvSpPr>
          <p:cNvPr id="190" name="Shape 190"/>
          <p:cNvSpPr/>
          <p:nvPr/>
        </p:nvSpPr>
        <p:spPr>
          <a:xfrm>
            <a:off x="8135937" y="1047750"/>
            <a:ext cx="184151" cy="19051"/>
          </a:xfrm>
          <a:custGeom>
            <a:avLst/>
            <a:gdLst/>
            <a:ahLst/>
            <a:cxnLst>
              <a:cxn ang="0">
                <a:pos x="wd2" y="hd2"/>
              </a:cxn>
              <a:cxn ang="5400000">
                <a:pos x="wd2" y="hd2"/>
              </a:cxn>
              <a:cxn ang="10800000">
                <a:pos x="wd2" y="hd2"/>
              </a:cxn>
              <a:cxn ang="16200000">
                <a:pos x="wd2" y="hd2"/>
              </a:cxn>
            </a:cxnLst>
            <a:rect l="0" t="0" r="r" b="b"/>
            <a:pathLst>
              <a:path w="21600" h="20752" extrusionOk="0">
                <a:moveTo>
                  <a:pt x="0" y="20752"/>
                </a:moveTo>
                <a:cubicBezTo>
                  <a:pt x="627" y="14861"/>
                  <a:pt x="1128" y="8970"/>
                  <a:pt x="2005" y="6614"/>
                </a:cubicBezTo>
                <a:cubicBezTo>
                  <a:pt x="2841" y="4257"/>
                  <a:pt x="3718" y="4257"/>
                  <a:pt x="4554" y="4257"/>
                </a:cubicBezTo>
                <a:cubicBezTo>
                  <a:pt x="6058" y="3865"/>
                  <a:pt x="7520" y="3865"/>
                  <a:pt x="9024" y="3472"/>
                </a:cubicBezTo>
                <a:cubicBezTo>
                  <a:pt x="11197" y="2687"/>
                  <a:pt x="13411" y="1901"/>
                  <a:pt x="15584" y="1508"/>
                </a:cubicBezTo>
                <a:cubicBezTo>
                  <a:pt x="16670" y="1508"/>
                  <a:pt x="17798" y="-848"/>
                  <a:pt x="18884" y="330"/>
                </a:cubicBezTo>
                <a:cubicBezTo>
                  <a:pt x="19511" y="1116"/>
                  <a:pt x="20096" y="1508"/>
                  <a:pt x="20723" y="2294"/>
                </a:cubicBezTo>
                <a:cubicBezTo>
                  <a:pt x="21182" y="3079"/>
                  <a:pt x="21308" y="3472"/>
                  <a:pt x="21600" y="3079"/>
                </a:cubicBezTo>
              </a:path>
            </a:pathLst>
          </a:custGeom>
          <a:ln cap="rnd">
            <a:solidFill/>
            <a:round/>
          </a:ln>
        </p:spPr>
        <p:txBody>
          <a:bodyPr lIns="0" tIns="0" rIns="0" bIns="0" anchor="ctr"/>
          <a:lstStyle/>
          <a:p>
            <a:endParaRPr/>
          </a:p>
        </p:txBody>
      </p:sp>
      <p:sp>
        <p:nvSpPr>
          <p:cNvPr id="191" name="Shape 191"/>
          <p:cNvSpPr/>
          <p:nvPr/>
        </p:nvSpPr>
        <p:spPr>
          <a:xfrm>
            <a:off x="206375" y="4273847"/>
            <a:ext cx="279400" cy="315916"/>
          </a:xfrm>
          <a:custGeom>
            <a:avLst/>
            <a:gdLst/>
            <a:ahLst/>
            <a:cxnLst>
              <a:cxn ang="0">
                <a:pos x="wd2" y="hd2"/>
              </a:cxn>
              <a:cxn ang="5400000">
                <a:pos x="wd2" y="hd2"/>
              </a:cxn>
              <a:cxn ang="10800000">
                <a:pos x="wd2" y="hd2"/>
              </a:cxn>
              <a:cxn ang="16200000">
                <a:pos x="wd2" y="hd2"/>
              </a:cxn>
            </a:cxnLst>
            <a:rect l="0" t="0" r="r" b="b"/>
            <a:pathLst>
              <a:path w="21600" h="21418" extrusionOk="0">
                <a:moveTo>
                  <a:pt x="500" y="1465"/>
                </a:moveTo>
                <a:cubicBezTo>
                  <a:pt x="278" y="1125"/>
                  <a:pt x="194" y="1028"/>
                  <a:pt x="0" y="809"/>
                </a:cubicBezTo>
                <a:cubicBezTo>
                  <a:pt x="305" y="1367"/>
                  <a:pt x="611" y="1901"/>
                  <a:pt x="861" y="2484"/>
                </a:cubicBezTo>
                <a:cubicBezTo>
                  <a:pt x="1416" y="3722"/>
                  <a:pt x="2110" y="4911"/>
                  <a:pt x="2721" y="6124"/>
                </a:cubicBezTo>
                <a:cubicBezTo>
                  <a:pt x="3470" y="7605"/>
                  <a:pt x="4387" y="9061"/>
                  <a:pt x="5442" y="10396"/>
                </a:cubicBezTo>
                <a:cubicBezTo>
                  <a:pt x="5886" y="10954"/>
                  <a:pt x="6219" y="11512"/>
                  <a:pt x="6885" y="11900"/>
                </a:cubicBezTo>
                <a:cubicBezTo>
                  <a:pt x="7441" y="12240"/>
                  <a:pt x="7829" y="11755"/>
                  <a:pt x="8051" y="11318"/>
                </a:cubicBezTo>
                <a:cubicBezTo>
                  <a:pt x="8523" y="10396"/>
                  <a:pt x="8551" y="9522"/>
                  <a:pt x="8746" y="8551"/>
                </a:cubicBezTo>
                <a:cubicBezTo>
                  <a:pt x="9023" y="7241"/>
                  <a:pt x="9273" y="5930"/>
                  <a:pt x="9578" y="4620"/>
                </a:cubicBezTo>
                <a:cubicBezTo>
                  <a:pt x="9801" y="3625"/>
                  <a:pt x="9995" y="2605"/>
                  <a:pt x="10300" y="1634"/>
                </a:cubicBezTo>
                <a:cubicBezTo>
                  <a:pt x="10356" y="1465"/>
                  <a:pt x="10495" y="324"/>
                  <a:pt x="10689" y="227"/>
                </a:cubicBezTo>
                <a:cubicBezTo>
                  <a:pt x="10800" y="-89"/>
                  <a:pt x="10856" y="-113"/>
                  <a:pt x="11050" y="397"/>
                </a:cubicBezTo>
                <a:moveTo>
                  <a:pt x="18796" y="9935"/>
                </a:moveTo>
                <a:cubicBezTo>
                  <a:pt x="18296" y="9571"/>
                  <a:pt x="18130" y="9449"/>
                  <a:pt x="17491" y="9425"/>
                </a:cubicBezTo>
                <a:cubicBezTo>
                  <a:pt x="16880" y="9401"/>
                  <a:pt x="16464" y="9740"/>
                  <a:pt x="16075" y="10129"/>
                </a:cubicBezTo>
                <a:cubicBezTo>
                  <a:pt x="15492" y="10711"/>
                  <a:pt x="15076" y="11561"/>
                  <a:pt x="14909" y="12313"/>
                </a:cubicBezTo>
                <a:cubicBezTo>
                  <a:pt x="14798" y="12896"/>
                  <a:pt x="14631" y="13891"/>
                  <a:pt x="15103" y="14376"/>
                </a:cubicBezTo>
                <a:cubicBezTo>
                  <a:pt x="15631" y="14910"/>
                  <a:pt x="16353" y="14449"/>
                  <a:pt x="16797" y="14109"/>
                </a:cubicBezTo>
                <a:cubicBezTo>
                  <a:pt x="17658" y="13454"/>
                  <a:pt x="18324" y="12483"/>
                  <a:pt x="18740" y="11561"/>
                </a:cubicBezTo>
                <a:cubicBezTo>
                  <a:pt x="19240" y="10493"/>
                  <a:pt x="19490" y="9231"/>
                  <a:pt x="19490" y="8090"/>
                </a:cubicBezTo>
                <a:cubicBezTo>
                  <a:pt x="19490" y="7022"/>
                  <a:pt x="19296" y="5954"/>
                  <a:pt x="18990" y="4935"/>
                </a:cubicBezTo>
                <a:cubicBezTo>
                  <a:pt x="18824" y="4353"/>
                  <a:pt x="18768" y="3794"/>
                  <a:pt x="18602" y="3212"/>
                </a:cubicBezTo>
                <a:cubicBezTo>
                  <a:pt x="18574" y="3115"/>
                  <a:pt x="18546" y="3018"/>
                  <a:pt x="18518" y="2921"/>
                </a:cubicBezTo>
                <a:cubicBezTo>
                  <a:pt x="19018" y="3576"/>
                  <a:pt x="19101" y="4086"/>
                  <a:pt x="19323" y="4862"/>
                </a:cubicBezTo>
                <a:cubicBezTo>
                  <a:pt x="19629" y="5857"/>
                  <a:pt x="19823" y="6877"/>
                  <a:pt x="20101" y="7872"/>
                </a:cubicBezTo>
                <a:cubicBezTo>
                  <a:pt x="20323" y="8697"/>
                  <a:pt x="20656" y="9619"/>
                  <a:pt x="21045" y="10396"/>
                </a:cubicBezTo>
                <a:cubicBezTo>
                  <a:pt x="21239" y="10808"/>
                  <a:pt x="21433" y="11197"/>
                  <a:pt x="21600" y="11634"/>
                </a:cubicBezTo>
                <a:moveTo>
                  <a:pt x="4886" y="18526"/>
                </a:moveTo>
                <a:cubicBezTo>
                  <a:pt x="4997" y="18745"/>
                  <a:pt x="5247" y="19618"/>
                  <a:pt x="5469" y="19764"/>
                </a:cubicBezTo>
                <a:cubicBezTo>
                  <a:pt x="5969" y="20079"/>
                  <a:pt x="6663" y="19618"/>
                  <a:pt x="7024" y="19376"/>
                </a:cubicBezTo>
                <a:cubicBezTo>
                  <a:pt x="7552" y="19060"/>
                  <a:pt x="7829" y="18405"/>
                  <a:pt x="8440" y="18720"/>
                </a:cubicBezTo>
                <a:cubicBezTo>
                  <a:pt x="9079" y="19036"/>
                  <a:pt x="9412" y="19812"/>
                  <a:pt x="9773" y="20322"/>
                </a:cubicBezTo>
                <a:cubicBezTo>
                  <a:pt x="9912" y="20540"/>
                  <a:pt x="10744" y="21487"/>
                  <a:pt x="11161" y="21414"/>
                </a:cubicBezTo>
                <a:cubicBezTo>
                  <a:pt x="11688" y="21317"/>
                  <a:pt x="12521" y="20443"/>
                  <a:pt x="12882" y="20104"/>
                </a:cubicBezTo>
                <a:cubicBezTo>
                  <a:pt x="13160" y="19788"/>
                  <a:pt x="13243" y="19667"/>
                  <a:pt x="13576" y="19643"/>
                </a:cubicBezTo>
              </a:path>
            </a:pathLst>
          </a:custGeom>
          <a:ln cap="rnd">
            <a:solidFill/>
            <a:round/>
          </a:ln>
        </p:spPr>
        <p:txBody>
          <a:bodyPr lIns="0" tIns="0" rIns="0" bIns="0" anchor="ctr"/>
          <a:lstStyle/>
          <a:p>
            <a:endParaRPr/>
          </a:p>
        </p:txBody>
      </p:sp>
      <p:sp>
        <p:nvSpPr>
          <p:cNvPr id="192" name="Shape 192"/>
          <p:cNvSpPr/>
          <p:nvPr/>
        </p:nvSpPr>
        <p:spPr>
          <a:xfrm>
            <a:off x="612775" y="4373863"/>
            <a:ext cx="138113" cy="63502"/>
          </a:xfrm>
          <a:custGeom>
            <a:avLst/>
            <a:gdLst/>
            <a:ahLst/>
            <a:cxnLst>
              <a:cxn ang="0">
                <a:pos x="wd2" y="hd2"/>
              </a:cxn>
              <a:cxn ang="5400000">
                <a:pos x="wd2" y="hd2"/>
              </a:cxn>
              <a:cxn ang="10800000">
                <a:pos x="wd2" y="hd2"/>
              </a:cxn>
              <a:cxn ang="16200000">
                <a:pos x="wd2" y="hd2"/>
              </a:cxn>
            </a:cxnLst>
            <a:rect l="0" t="0" r="r" b="b"/>
            <a:pathLst>
              <a:path w="21600" h="21287" extrusionOk="0">
                <a:moveTo>
                  <a:pt x="0" y="3379"/>
                </a:moveTo>
                <a:cubicBezTo>
                  <a:pt x="1060" y="2655"/>
                  <a:pt x="2009" y="2896"/>
                  <a:pt x="3126" y="2534"/>
                </a:cubicBezTo>
                <a:cubicBezTo>
                  <a:pt x="4800" y="2051"/>
                  <a:pt x="6419" y="2413"/>
                  <a:pt x="8093" y="2172"/>
                </a:cubicBezTo>
                <a:cubicBezTo>
                  <a:pt x="9823" y="1931"/>
                  <a:pt x="11386" y="965"/>
                  <a:pt x="13060" y="362"/>
                </a:cubicBezTo>
                <a:cubicBezTo>
                  <a:pt x="14009" y="241"/>
                  <a:pt x="14233" y="241"/>
                  <a:pt x="14791" y="0"/>
                </a:cubicBezTo>
                <a:moveTo>
                  <a:pt x="6195" y="20997"/>
                </a:moveTo>
                <a:cubicBezTo>
                  <a:pt x="7981" y="21600"/>
                  <a:pt x="9488" y="21238"/>
                  <a:pt x="11274" y="20152"/>
                </a:cubicBezTo>
                <a:cubicBezTo>
                  <a:pt x="13507" y="18825"/>
                  <a:pt x="15851" y="17256"/>
                  <a:pt x="18028" y="15446"/>
                </a:cubicBezTo>
                <a:cubicBezTo>
                  <a:pt x="19256" y="14480"/>
                  <a:pt x="20316" y="13274"/>
                  <a:pt x="21600" y="12550"/>
                </a:cubicBezTo>
              </a:path>
            </a:pathLst>
          </a:custGeom>
          <a:ln cap="rnd">
            <a:solidFill/>
            <a:round/>
          </a:ln>
        </p:spPr>
        <p:txBody>
          <a:bodyPr lIns="0" tIns="0" rIns="0" bIns="0" anchor="ctr"/>
          <a:lstStyle/>
          <a:p>
            <a:endParaRPr/>
          </a:p>
        </p:txBody>
      </p:sp>
      <p:sp>
        <p:nvSpPr>
          <p:cNvPr id="193" name="Shape 193"/>
          <p:cNvSpPr/>
          <p:nvPr/>
        </p:nvSpPr>
        <p:spPr>
          <a:xfrm>
            <a:off x="877887" y="4264325"/>
            <a:ext cx="406403" cy="222251"/>
          </a:xfrm>
          <a:custGeom>
            <a:avLst/>
            <a:gdLst/>
            <a:ahLst/>
            <a:cxnLst>
              <a:cxn ang="0">
                <a:pos x="wd2" y="hd2"/>
              </a:cxn>
              <a:cxn ang="5400000">
                <a:pos x="wd2" y="hd2"/>
              </a:cxn>
              <a:cxn ang="10800000">
                <a:pos x="wd2" y="hd2"/>
              </a:cxn>
              <a:cxn ang="16200000">
                <a:pos x="wd2" y="hd2"/>
              </a:cxn>
            </a:cxnLst>
            <a:rect l="0" t="0" r="r" b="b"/>
            <a:pathLst>
              <a:path w="21553" h="21504" extrusionOk="0">
                <a:moveTo>
                  <a:pt x="2101" y="2990"/>
                </a:moveTo>
                <a:cubicBezTo>
                  <a:pt x="2406" y="3961"/>
                  <a:pt x="2712" y="5001"/>
                  <a:pt x="2979" y="6006"/>
                </a:cubicBezTo>
                <a:cubicBezTo>
                  <a:pt x="3552" y="8121"/>
                  <a:pt x="4182" y="10201"/>
                  <a:pt x="4851" y="12212"/>
                </a:cubicBezTo>
                <a:cubicBezTo>
                  <a:pt x="5347" y="13703"/>
                  <a:pt x="5882" y="15194"/>
                  <a:pt x="6379" y="16685"/>
                </a:cubicBezTo>
                <a:cubicBezTo>
                  <a:pt x="6493" y="16997"/>
                  <a:pt x="6379" y="16719"/>
                  <a:pt x="6493" y="17031"/>
                </a:cubicBezTo>
                <a:cubicBezTo>
                  <a:pt x="6245" y="15991"/>
                  <a:pt x="5882" y="15125"/>
                  <a:pt x="5519" y="14188"/>
                </a:cubicBezTo>
                <a:cubicBezTo>
                  <a:pt x="4870" y="12524"/>
                  <a:pt x="4221" y="10825"/>
                  <a:pt x="3514" y="9230"/>
                </a:cubicBezTo>
                <a:cubicBezTo>
                  <a:pt x="2865" y="7740"/>
                  <a:pt x="2120" y="6387"/>
                  <a:pt x="1451" y="4931"/>
                </a:cubicBezTo>
                <a:cubicBezTo>
                  <a:pt x="1089" y="4134"/>
                  <a:pt x="554" y="3302"/>
                  <a:pt x="267" y="2400"/>
                </a:cubicBezTo>
                <a:cubicBezTo>
                  <a:pt x="134" y="1880"/>
                  <a:pt x="76" y="1707"/>
                  <a:pt x="0" y="1360"/>
                </a:cubicBezTo>
                <a:cubicBezTo>
                  <a:pt x="535" y="944"/>
                  <a:pt x="879" y="701"/>
                  <a:pt x="1490" y="632"/>
                </a:cubicBezTo>
                <a:cubicBezTo>
                  <a:pt x="2769" y="493"/>
                  <a:pt x="4030" y="112"/>
                  <a:pt x="5309" y="77"/>
                </a:cubicBezTo>
                <a:cubicBezTo>
                  <a:pt x="6321" y="43"/>
                  <a:pt x="7372" y="-96"/>
                  <a:pt x="8384" y="112"/>
                </a:cubicBezTo>
                <a:cubicBezTo>
                  <a:pt x="8938" y="216"/>
                  <a:pt x="9683" y="563"/>
                  <a:pt x="10027" y="1464"/>
                </a:cubicBezTo>
                <a:cubicBezTo>
                  <a:pt x="10408" y="2470"/>
                  <a:pt x="10389" y="3336"/>
                  <a:pt x="10237" y="4481"/>
                </a:cubicBezTo>
                <a:cubicBezTo>
                  <a:pt x="10046" y="5902"/>
                  <a:pt x="9778" y="7220"/>
                  <a:pt x="9530" y="8606"/>
                </a:cubicBezTo>
                <a:cubicBezTo>
                  <a:pt x="9186" y="10583"/>
                  <a:pt x="8785" y="12524"/>
                  <a:pt x="8518" y="14535"/>
                </a:cubicBezTo>
                <a:cubicBezTo>
                  <a:pt x="8346" y="15749"/>
                  <a:pt x="8269" y="17031"/>
                  <a:pt x="8193" y="18280"/>
                </a:cubicBezTo>
                <a:cubicBezTo>
                  <a:pt x="8117" y="19320"/>
                  <a:pt x="8117" y="19562"/>
                  <a:pt x="8384" y="19701"/>
                </a:cubicBezTo>
                <a:cubicBezTo>
                  <a:pt x="8460" y="19632"/>
                  <a:pt x="8556" y="19562"/>
                  <a:pt x="8632" y="19493"/>
                </a:cubicBezTo>
                <a:moveTo>
                  <a:pt x="15832" y="5486"/>
                </a:moveTo>
                <a:cubicBezTo>
                  <a:pt x="15794" y="6214"/>
                  <a:pt x="15851" y="6977"/>
                  <a:pt x="15909" y="7705"/>
                </a:cubicBezTo>
                <a:cubicBezTo>
                  <a:pt x="16004" y="9126"/>
                  <a:pt x="16119" y="10548"/>
                  <a:pt x="16157" y="12004"/>
                </a:cubicBezTo>
                <a:cubicBezTo>
                  <a:pt x="16195" y="13772"/>
                  <a:pt x="16214" y="15575"/>
                  <a:pt x="16233" y="17343"/>
                </a:cubicBezTo>
                <a:cubicBezTo>
                  <a:pt x="16253" y="18522"/>
                  <a:pt x="16272" y="19736"/>
                  <a:pt x="16367" y="20915"/>
                </a:cubicBezTo>
                <a:cubicBezTo>
                  <a:pt x="16386" y="21123"/>
                  <a:pt x="16405" y="21296"/>
                  <a:pt x="16424" y="21504"/>
                </a:cubicBezTo>
                <a:cubicBezTo>
                  <a:pt x="16539" y="20429"/>
                  <a:pt x="16634" y="19666"/>
                  <a:pt x="16577" y="18557"/>
                </a:cubicBezTo>
                <a:cubicBezTo>
                  <a:pt x="16520" y="17205"/>
                  <a:pt x="16424" y="15887"/>
                  <a:pt x="16329" y="14535"/>
                </a:cubicBezTo>
                <a:moveTo>
                  <a:pt x="14935" y="5313"/>
                </a:moveTo>
                <a:cubicBezTo>
                  <a:pt x="14877" y="4481"/>
                  <a:pt x="14725" y="3302"/>
                  <a:pt x="14935" y="2504"/>
                </a:cubicBezTo>
                <a:cubicBezTo>
                  <a:pt x="15259" y="1326"/>
                  <a:pt x="16042" y="563"/>
                  <a:pt x="16711" y="320"/>
                </a:cubicBezTo>
                <a:cubicBezTo>
                  <a:pt x="17857" y="-96"/>
                  <a:pt x="18793" y="1256"/>
                  <a:pt x="19041" y="3267"/>
                </a:cubicBezTo>
                <a:cubicBezTo>
                  <a:pt x="19251" y="4931"/>
                  <a:pt x="18984" y="6942"/>
                  <a:pt x="18582" y="8433"/>
                </a:cubicBezTo>
                <a:cubicBezTo>
                  <a:pt x="18430" y="9022"/>
                  <a:pt x="18201" y="9508"/>
                  <a:pt x="17990" y="10028"/>
                </a:cubicBezTo>
                <a:cubicBezTo>
                  <a:pt x="18392" y="9751"/>
                  <a:pt x="18716" y="9577"/>
                  <a:pt x="19136" y="9473"/>
                </a:cubicBezTo>
                <a:cubicBezTo>
                  <a:pt x="19576" y="9369"/>
                  <a:pt x="20091" y="9508"/>
                  <a:pt x="20492" y="9924"/>
                </a:cubicBezTo>
                <a:cubicBezTo>
                  <a:pt x="20951" y="10409"/>
                  <a:pt x="21180" y="11380"/>
                  <a:pt x="21333" y="12247"/>
                </a:cubicBezTo>
                <a:cubicBezTo>
                  <a:pt x="21524" y="13287"/>
                  <a:pt x="21600" y="14188"/>
                  <a:pt x="21524" y="15263"/>
                </a:cubicBezTo>
                <a:cubicBezTo>
                  <a:pt x="21447" y="16303"/>
                  <a:pt x="21218" y="17101"/>
                  <a:pt x="20855" y="17898"/>
                </a:cubicBezTo>
                <a:cubicBezTo>
                  <a:pt x="20282" y="19181"/>
                  <a:pt x="19308" y="19736"/>
                  <a:pt x="18430" y="19701"/>
                </a:cubicBezTo>
                <a:cubicBezTo>
                  <a:pt x="17876" y="19666"/>
                  <a:pt x="17322" y="19320"/>
                  <a:pt x="16902" y="18661"/>
                </a:cubicBezTo>
                <a:cubicBezTo>
                  <a:pt x="16558" y="18106"/>
                  <a:pt x="16348" y="17552"/>
                  <a:pt x="16424" y="16685"/>
                </a:cubicBezTo>
                <a:cubicBezTo>
                  <a:pt x="16463" y="16511"/>
                  <a:pt x="16482" y="16303"/>
                  <a:pt x="16520" y="16130"/>
                </a:cubicBezTo>
              </a:path>
            </a:pathLst>
          </a:custGeom>
          <a:ln cap="rnd">
            <a:solidFill/>
            <a:round/>
          </a:ln>
        </p:spPr>
        <p:txBody>
          <a:bodyPr lIns="0" tIns="0" rIns="0" bIns="0" anchor="ctr"/>
          <a:lstStyle/>
          <a:p>
            <a:endParaRPr/>
          </a:p>
        </p:txBody>
      </p:sp>
      <p:sp>
        <p:nvSpPr>
          <p:cNvPr id="194" name="Shape 194"/>
          <p:cNvSpPr/>
          <p:nvPr/>
        </p:nvSpPr>
        <p:spPr>
          <a:xfrm>
            <a:off x="1395410" y="4286550"/>
            <a:ext cx="179390" cy="104776"/>
          </a:xfrm>
          <a:custGeom>
            <a:avLst/>
            <a:gdLst/>
            <a:ahLst/>
            <a:cxnLst>
              <a:cxn ang="0">
                <a:pos x="wd2" y="hd2"/>
              </a:cxn>
              <a:cxn ang="5400000">
                <a:pos x="wd2" y="hd2"/>
              </a:cxn>
              <a:cxn ang="10800000">
                <a:pos x="wd2" y="hd2"/>
              </a:cxn>
              <a:cxn ang="16200000">
                <a:pos x="wd2" y="hd2"/>
              </a:cxn>
            </a:cxnLst>
            <a:rect l="0" t="0" r="r" b="b"/>
            <a:pathLst>
              <a:path w="21497" h="21600" extrusionOk="0">
                <a:moveTo>
                  <a:pt x="11197" y="0"/>
                </a:moveTo>
                <a:cubicBezTo>
                  <a:pt x="11327" y="2416"/>
                  <a:pt x="11284" y="4833"/>
                  <a:pt x="11327" y="7249"/>
                </a:cubicBezTo>
                <a:cubicBezTo>
                  <a:pt x="11371" y="10397"/>
                  <a:pt x="11327" y="13546"/>
                  <a:pt x="11458" y="16694"/>
                </a:cubicBezTo>
                <a:cubicBezTo>
                  <a:pt x="11544" y="18305"/>
                  <a:pt x="11675" y="19989"/>
                  <a:pt x="11762" y="21600"/>
                </a:cubicBezTo>
                <a:cubicBezTo>
                  <a:pt x="11414" y="19696"/>
                  <a:pt x="10893" y="18232"/>
                  <a:pt x="10197" y="16621"/>
                </a:cubicBezTo>
                <a:cubicBezTo>
                  <a:pt x="9198" y="14278"/>
                  <a:pt x="8111" y="12228"/>
                  <a:pt x="6633" y="10690"/>
                </a:cubicBezTo>
                <a:cubicBezTo>
                  <a:pt x="5503" y="9519"/>
                  <a:pt x="4330" y="8567"/>
                  <a:pt x="2983" y="8933"/>
                </a:cubicBezTo>
                <a:cubicBezTo>
                  <a:pt x="2461" y="9079"/>
                  <a:pt x="723" y="10251"/>
                  <a:pt x="419" y="10983"/>
                </a:cubicBezTo>
                <a:cubicBezTo>
                  <a:pt x="-16" y="12008"/>
                  <a:pt x="-103" y="13106"/>
                  <a:pt x="114" y="14132"/>
                </a:cubicBezTo>
                <a:cubicBezTo>
                  <a:pt x="462" y="15596"/>
                  <a:pt x="1592" y="16108"/>
                  <a:pt x="2505" y="16328"/>
                </a:cubicBezTo>
                <a:cubicBezTo>
                  <a:pt x="3939" y="16694"/>
                  <a:pt x="5503" y="16328"/>
                  <a:pt x="6938" y="15962"/>
                </a:cubicBezTo>
                <a:cubicBezTo>
                  <a:pt x="8720" y="15523"/>
                  <a:pt x="10371" y="14717"/>
                  <a:pt x="12066" y="13765"/>
                </a:cubicBezTo>
                <a:cubicBezTo>
                  <a:pt x="13544" y="12960"/>
                  <a:pt x="15021" y="11862"/>
                  <a:pt x="16499" y="11056"/>
                </a:cubicBezTo>
                <a:cubicBezTo>
                  <a:pt x="17672" y="10397"/>
                  <a:pt x="19150" y="9445"/>
                  <a:pt x="20367" y="9153"/>
                </a:cubicBezTo>
                <a:cubicBezTo>
                  <a:pt x="20932" y="9153"/>
                  <a:pt x="21106" y="9153"/>
                  <a:pt x="21497" y="9153"/>
                </a:cubicBezTo>
              </a:path>
            </a:pathLst>
          </a:custGeom>
          <a:ln cap="rnd">
            <a:solidFill/>
            <a:round/>
          </a:ln>
        </p:spPr>
        <p:txBody>
          <a:bodyPr lIns="0" tIns="0" rIns="0" bIns="0" anchor="ctr"/>
          <a:lstStyle/>
          <a:p>
            <a:endParaRPr/>
          </a:p>
        </p:txBody>
      </p:sp>
      <p:sp>
        <p:nvSpPr>
          <p:cNvPr id="195" name="Shape 195"/>
          <p:cNvSpPr/>
          <p:nvPr/>
        </p:nvSpPr>
        <p:spPr>
          <a:xfrm>
            <a:off x="1708141" y="4210350"/>
            <a:ext cx="1106497" cy="220666"/>
          </a:xfrm>
          <a:custGeom>
            <a:avLst/>
            <a:gdLst/>
            <a:ahLst/>
            <a:cxnLst>
              <a:cxn ang="0">
                <a:pos x="wd2" y="hd2"/>
              </a:cxn>
              <a:cxn ang="5400000">
                <a:pos x="wd2" y="hd2"/>
              </a:cxn>
              <a:cxn ang="10800000">
                <a:pos x="wd2" y="hd2"/>
              </a:cxn>
              <a:cxn ang="16200000">
                <a:pos x="wd2" y="hd2"/>
              </a:cxn>
            </a:cxnLst>
            <a:rect l="0" t="0" r="r" b="b"/>
            <a:pathLst>
              <a:path w="21580" h="21316" extrusionOk="0">
                <a:moveTo>
                  <a:pt x="970" y="14090"/>
                </a:moveTo>
                <a:cubicBezTo>
                  <a:pt x="864" y="13435"/>
                  <a:pt x="801" y="12884"/>
                  <a:pt x="626" y="12678"/>
                </a:cubicBezTo>
                <a:cubicBezTo>
                  <a:pt x="514" y="12540"/>
                  <a:pt x="380" y="12609"/>
                  <a:pt x="289" y="12988"/>
                </a:cubicBezTo>
                <a:cubicBezTo>
                  <a:pt x="163" y="13504"/>
                  <a:pt x="99" y="14400"/>
                  <a:pt x="57" y="15158"/>
                </a:cubicBezTo>
                <a:cubicBezTo>
                  <a:pt x="1" y="16226"/>
                  <a:pt x="-20" y="17500"/>
                  <a:pt x="22" y="18568"/>
                </a:cubicBezTo>
                <a:cubicBezTo>
                  <a:pt x="71" y="19843"/>
                  <a:pt x="191" y="20842"/>
                  <a:pt x="450" y="21187"/>
                </a:cubicBezTo>
                <a:cubicBezTo>
                  <a:pt x="759" y="21600"/>
                  <a:pt x="1103" y="20945"/>
                  <a:pt x="1384" y="20325"/>
                </a:cubicBezTo>
                <a:cubicBezTo>
                  <a:pt x="1538" y="19981"/>
                  <a:pt x="1679" y="19533"/>
                  <a:pt x="1826" y="19120"/>
                </a:cubicBezTo>
                <a:cubicBezTo>
                  <a:pt x="1924" y="18844"/>
                  <a:pt x="1967" y="18775"/>
                  <a:pt x="2051" y="18431"/>
                </a:cubicBezTo>
                <a:moveTo>
                  <a:pt x="2655" y="14710"/>
                </a:moveTo>
                <a:cubicBezTo>
                  <a:pt x="2739" y="15433"/>
                  <a:pt x="2809" y="16226"/>
                  <a:pt x="2858" y="17018"/>
                </a:cubicBezTo>
                <a:cubicBezTo>
                  <a:pt x="2914" y="17879"/>
                  <a:pt x="2977" y="18741"/>
                  <a:pt x="3132" y="19292"/>
                </a:cubicBezTo>
                <a:cubicBezTo>
                  <a:pt x="3251" y="19740"/>
                  <a:pt x="3455" y="19912"/>
                  <a:pt x="3595" y="19705"/>
                </a:cubicBezTo>
                <a:cubicBezTo>
                  <a:pt x="3785" y="19430"/>
                  <a:pt x="3925" y="18431"/>
                  <a:pt x="4037" y="17707"/>
                </a:cubicBezTo>
                <a:cubicBezTo>
                  <a:pt x="4157" y="16880"/>
                  <a:pt x="4255" y="15950"/>
                  <a:pt x="4325" y="15020"/>
                </a:cubicBezTo>
                <a:cubicBezTo>
                  <a:pt x="4367" y="14469"/>
                  <a:pt x="4438" y="13642"/>
                  <a:pt x="4431" y="13022"/>
                </a:cubicBezTo>
                <a:cubicBezTo>
                  <a:pt x="4424" y="12471"/>
                  <a:pt x="4388" y="12161"/>
                  <a:pt x="4395" y="11575"/>
                </a:cubicBezTo>
                <a:moveTo>
                  <a:pt x="5603" y="15055"/>
                </a:moveTo>
                <a:cubicBezTo>
                  <a:pt x="5638" y="15606"/>
                  <a:pt x="5673" y="16122"/>
                  <a:pt x="5729" y="16639"/>
                </a:cubicBezTo>
                <a:cubicBezTo>
                  <a:pt x="5778" y="17122"/>
                  <a:pt x="5820" y="17604"/>
                  <a:pt x="5870" y="18086"/>
                </a:cubicBezTo>
                <a:cubicBezTo>
                  <a:pt x="5933" y="18706"/>
                  <a:pt x="6017" y="19223"/>
                  <a:pt x="6094" y="19774"/>
                </a:cubicBezTo>
                <a:cubicBezTo>
                  <a:pt x="6080" y="19016"/>
                  <a:pt x="6059" y="18224"/>
                  <a:pt x="6052" y="17466"/>
                </a:cubicBezTo>
                <a:cubicBezTo>
                  <a:pt x="6038" y="16122"/>
                  <a:pt x="6038" y="14744"/>
                  <a:pt x="6136" y="13470"/>
                </a:cubicBezTo>
                <a:cubicBezTo>
                  <a:pt x="6193" y="12678"/>
                  <a:pt x="6277" y="12161"/>
                  <a:pt x="6403" y="11678"/>
                </a:cubicBezTo>
                <a:cubicBezTo>
                  <a:pt x="6494" y="11334"/>
                  <a:pt x="6593" y="10817"/>
                  <a:pt x="6705" y="10645"/>
                </a:cubicBezTo>
                <a:cubicBezTo>
                  <a:pt x="6824" y="10473"/>
                  <a:pt x="6944" y="10576"/>
                  <a:pt x="7042" y="10886"/>
                </a:cubicBezTo>
                <a:cubicBezTo>
                  <a:pt x="7147" y="11196"/>
                  <a:pt x="7147" y="11575"/>
                  <a:pt x="7189" y="12092"/>
                </a:cubicBezTo>
                <a:moveTo>
                  <a:pt x="8053" y="12367"/>
                </a:moveTo>
                <a:cubicBezTo>
                  <a:pt x="8074" y="12953"/>
                  <a:pt x="8088" y="13539"/>
                  <a:pt x="8095" y="14124"/>
                </a:cubicBezTo>
                <a:cubicBezTo>
                  <a:pt x="8109" y="14986"/>
                  <a:pt x="8137" y="15709"/>
                  <a:pt x="8193" y="16501"/>
                </a:cubicBezTo>
                <a:cubicBezTo>
                  <a:pt x="8228" y="17053"/>
                  <a:pt x="8313" y="18052"/>
                  <a:pt x="8418" y="18396"/>
                </a:cubicBezTo>
                <a:cubicBezTo>
                  <a:pt x="8523" y="18741"/>
                  <a:pt x="8692" y="18293"/>
                  <a:pt x="8769" y="17948"/>
                </a:cubicBezTo>
                <a:cubicBezTo>
                  <a:pt x="8923" y="17259"/>
                  <a:pt x="9015" y="16398"/>
                  <a:pt x="9106" y="15502"/>
                </a:cubicBezTo>
                <a:cubicBezTo>
                  <a:pt x="9204" y="14503"/>
                  <a:pt x="9246" y="13435"/>
                  <a:pt x="9274" y="12367"/>
                </a:cubicBezTo>
                <a:cubicBezTo>
                  <a:pt x="9302" y="11472"/>
                  <a:pt x="9281" y="11231"/>
                  <a:pt x="9492" y="11093"/>
                </a:cubicBezTo>
                <a:cubicBezTo>
                  <a:pt x="9527" y="11093"/>
                  <a:pt x="9569" y="11058"/>
                  <a:pt x="9604" y="11058"/>
                </a:cubicBezTo>
                <a:moveTo>
                  <a:pt x="10917" y="11678"/>
                </a:moveTo>
                <a:cubicBezTo>
                  <a:pt x="10889" y="12471"/>
                  <a:pt x="10840" y="12746"/>
                  <a:pt x="10748" y="13401"/>
                </a:cubicBezTo>
                <a:cubicBezTo>
                  <a:pt x="10636" y="14193"/>
                  <a:pt x="10552" y="15192"/>
                  <a:pt x="10496" y="16157"/>
                </a:cubicBezTo>
                <a:cubicBezTo>
                  <a:pt x="10447" y="17018"/>
                  <a:pt x="10440" y="17776"/>
                  <a:pt x="10496" y="18637"/>
                </a:cubicBezTo>
                <a:cubicBezTo>
                  <a:pt x="10538" y="19257"/>
                  <a:pt x="10657" y="19292"/>
                  <a:pt x="10769" y="19051"/>
                </a:cubicBezTo>
                <a:cubicBezTo>
                  <a:pt x="10917" y="18741"/>
                  <a:pt x="10987" y="18293"/>
                  <a:pt x="11092" y="17742"/>
                </a:cubicBezTo>
                <a:cubicBezTo>
                  <a:pt x="11198" y="17190"/>
                  <a:pt x="11212" y="16605"/>
                  <a:pt x="11359" y="16605"/>
                </a:cubicBezTo>
                <a:cubicBezTo>
                  <a:pt x="11500" y="16605"/>
                  <a:pt x="11521" y="17776"/>
                  <a:pt x="11584" y="18293"/>
                </a:cubicBezTo>
                <a:cubicBezTo>
                  <a:pt x="11647" y="18844"/>
                  <a:pt x="11780" y="19499"/>
                  <a:pt x="11900" y="19740"/>
                </a:cubicBezTo>
                <a:cubicBezTo>
                  <a:pt x="11970" y="19878"/>
                  <a:pt x="12159" y="19878"/>
                  <a:pt x="12223" y="19636"/>
                </a:cubicBezTo>
                <a:cubicBezTo>
                  <a:pt x="12384" y="19016"/>
                  <a:pt x="12398" y="16984"/>
                  <a:pt x="12419" y="16122"/>
                </a:cubicBezTo>
                <a:cubicBezTo>
                  <a:pt x="12426" y="15675"/>
                  <a:pt x="12440" y="15227"/>
                  <a:pt x="12447" y="14779"/>
                </a:cubicBezTo>
                <a:moveTo>
                  <a:pt x="12482" y="620"/>
                </a:moveTo>
                <a:cubicBezTo>
                  <a:pt x="12468" y="413"/>
                  <a:pt x="12461" y="207"/>
                  <a:pt x="12447" y="0"/>
                </a:cubicBezTo>
                <a:cubicBezTo>
                  <a:pt x="12447" y="965"/>
                  <a:pt x="12426" y="1929"/>
                  <a:pt x="12447" y="2894"/>
                </a:cubicBezTo>
                <a:cubicBezTo>
                  <a:pt x="12482" y="4651"/>
                  <a:pt x="12538" y="6408"/>
                  <a:pt x="12595" y="8165"/>
                </a:cubicBezTo>
                <a:cubicBezTo>
                  <a:pt x="12665" y="10369"/>
                  <a:pt x="12763" y="12643"/>
                  <a:pt x="12889" y="14779"/>
                </a:cubicBezTo>
                <a:cubicBezTo>
                  <a:pt x="12939" y="15571"/>
                  <a:pt x="12988" y="16984"/>
                  <a:pt x="13086" y="17707"/>
                </a:cubicBezTo>
                <a:cubicBezTo>
                  <a:pt x="13079" y="17604"/>
                  <a:pt x="13079" y="17466"/>
                  <a:pt x="13072" y="17363"/>
                </a:cubicBezTo>
                <a:moveTo>
                  <a:pt x="11633" y="9198"/>
                </a:moveTo>
                <a:cubicBezTo>
                  <a:pt x="11598" y="9198"/>
                  <a:pt x="11563" y="9198"/>
                  <a:pt x="11528" y="9198"/>
                </a:cubicBezTo>
                <a:cubicBezTo>
                  <a:pt x="11689" y="8681"/>
                  <a:pt x="11829" y="8578"/>
                  <a:pt x="12019" y="8406"/>
                </a:cubicBezTo>
                <a:cubicBezTo>
                  <a:pt x="12307" y="8130"/>
                  <a:pt x="12602" y="7820"/>
                  <a:pt x="12889" y="7613"/>
                </a:cubicBezTo>
                <a:cubicBezTo>
                  <a:pt x="13191" y="7407"/>
                  <a:pt x="13444" y="7166"/>
                  <a:pt x="13739" y="6718"/>
                </a:cubicBezTo>
                <a:cubicBezTo>
                  <a:pt x="13886" y="6511"/>
                  <a:pt x="14027" y="6304"/>
                  <a:pt x="14174" y="6132"/>
                </a:cubicBezTo>
                <a:moveTo>
                  <a:pt x="14939" y="12299"/>
                </a:moveTo>
                <a:cubicBezTo>
                  <a:pt x="14841" y="12746"/>
                  <a:pt x="14813" y="13125"/>
                  <a:pt x="14799" y="13814"/>
                </a:cubicBezTo>
                <a:cubicBezTo>
                  <a:pt x="14778" y="14607"/>
                  <a:pt x="14785" y="15365"/>
                  <a:pt x="14820" y="16122"/>
                </a:cubicBezTo>
                <a:cubicBezTo>
                  <a:pt x="14841" y="16639"/>
                  <a:pt x="14897" y="17569"/>
                  <a:pt x="14981" y="17914"/>
                </a:cubicBezTo>
                <a:cubicBezTo>
                  <a:pt x="15052" y="18189"/>
                  <a:pt x="15276" y="18121"/>
                  <a:pt x="15353" y="17983"/>
                </a:cubicBezTo>
                <a:cubicBezTo>
                  <a:pt x="15529" y="17707"/>
                  <a:pt x="15690" y="16984"/>
                  <a:pt x="15803" y="16295"/>
                </a:cubicBezTo>
                <a:cubicBezTo>
                  <a:pt x="15929" y="15502"/>
                  <a:pt x="16069" y="14400"/>
                  <a:pt x="16133" y="13470"/>
                </a:cubicBezTo>
                <a:cubicBezTo>
                  <a:pt x="16189" y="12609"/>
                  <a:pt x="16161" y="11747"/>
                  <a:pt x="16168" y="10886"/>
                </a:cubicBezTo>
                <a:cubicBezTo>
                  <a:pt x="16175" y="10128"/>
                  <a:pt x="16189" y="10197"/>
                  <a:pt x="16119" y="9508"/>
                </a:cubicBezTo>
                <a:moveTo>
                  <a:pt x="11071" y="13091"/>
                </a:moveTo>
                <a:cubicBezTo>
                  <a:pt x="11177" y="12953"/>
                  <a:pt x="11275" y="12781"/>
                  <a:pt x="11380" y="12643"/>
                </a:cubicBezTo>
                <a:cubicBezTo>
                  <a:pt x="11401" y="13194"/>
                  <a:pt x="11408" y="13677"/>
                  <a:pt x="11408" y="14228"/>
                </a:cubicBezTo>
                <a:cubicBezTo>
                  <a:pt x="11408" y="14813"/>
                  <a:pt x="11422" y="15330"/>
                  <a:pt x="11429" y="15881"/>
                </a:cubicBezTo>
                <a:cubicBezTo>
                  <a:pt x="11436" y="16467"/>
                  <a:pt x="11443" y="16915"/>
                  <a:pt x="11478" y="17500"/>
                </a:cubicBezTo>
                <a:cubicBezTo>
                  <a:pt x="11514" y="18086"/>
                  <a:pt x="11556" y="18637"/>
                  <a:pt x="11612" y="19189"/>
                </a:cubicBezTo>
                <a:cubicBezTo>
                  <a:pt x="11675" y="19740"/>
                  <a:pt x="11731" y="20256"/>
                  <a:pt x="11858" y="20498"/>
                </a:cubicBezTo>
                <a:cubicBezTo>
                  <a:pt x="11935" y="20601"/>
                  <a:pt x="11956" y="20635"/>
                  <a:pt x="12005" y="20670"/>
                </a:cubicBezTo>
                <a:moveTo>
                  <a:pt x="17565" y="9887"/>
                </a:moveTo>
                <a:cubicBezTo>
                  <a:pt x="17600" y="10645"/>
                  <a:pt x="17628" y="11437"/>
                  <a:pt x="17642" y="12195"/>
                </a:cubicBezTo>
                <a:cubicBezTo>
                  <a:pt x="17670" y="13401"/>
                  <a:pt x="17698" y="14572"/>
                  <a:pt x="17740" y="15778"/>
                </a:cubicBezTo>
                <a:cubicBezTo>
                  <a:pt x="17768" y="16536"/>
                  <a:pt x="17796" y="17294"/>
                  <a:pt x="17831" y="18052"/>
                </a:cubicBezTo>
                <a:cubicBezTo>
                  <a:pt x="17867" y="16846"/>
                  <a:pt x="17859" y="15675"/>
                  <a:pt x="17874" y="14469"/>
                </a:cubicBezTo>
                <a:cubicBezTo>
                  <a:pt x="17888" y="13332"/>
                  <a:pt x="17930" y="12367"/>
                  <a:pt x="18000" y="11300"/>
                </a:cubicBezTo>
                <a:cubicBezTo>
                  <a:pt x="18049" y="10576"/>
                  <a:pt x="18112" y="9922"/>
                  <a:pt x="18281" y="9749"/>
                </a:cubicBezTo>
                <a:cubicBezTo>
                  <a:pt x="18414" y="9611"/>
                  <a:pt x="18561" y="9749"/>
                  <a:pt x="18688" y="9922"/>
                </a:cubicBezTo>
                <a:cubicBezTo>
                  <a:pt x="18835" y="10128"/>
                  <a:pt x="18948" y="10369"/>
                  <a:pt x="19102" y="10369"/>
                </a:cubicBezTo>
                <a:moveTo>
                  <a:pt x="19593" y="10817"/>
                </a:moveTo>
                <a:cubicBezTo>
                  <a:pt x="19699" y="11368"/>
                  <a:pt x="19797" y="11816"/>
                  <a:pt x="19937" y="12161"/>
                </a:cubicBezTo>
                <a:cubicBezTo>
                  <a:pt x="20064" y="12471"/>
                  <a:pt x="20232" y="12643"/>
                  <a:pt x="20373" y="12540"/>
                </a:cubicBezTo>
                <a:cubicBezTo>
                  <a:pt x="20625" y="12367"/>
                  <a:pt x="20836" y="11127"/>
                  <a:pt x="20822" y="9887"/>
                </a:cubicBezTo>
                <a:cubicBezTo>
                  <a:pt x="20808" y="8544"/>
                  <a:pt x="20506" y="8302"/>
                  <a:pt x="20302" y="8681"/>
                </a:cubicBezTo>
                <a:cubicBezTo>
                  <a:pt x="20078" y="9095"/>
                  <a:pt x="19902" y="9818"/>
                  <a:pt x="19769" y="10817"/>
                </a:cubicBezTo>
                <a:cubicBezTo>
                  <a:pt x="19621" y="11885"/>
                  <a:pt x="19523" y="13263"/>
                  <a:pt x="19516" y="14538"/>
                </a:cubicBezTo>
                <a:cubicBezTo>
                  <a:pt x="19509" y="15812"/>
                  <a:pt x="19593" y="16777"/>
                  <a:pt x="19790" y="17604"/>
                </a:cubicBezTo>
                <a:cubicBezTo>
                  <a:pt x="19979" y="18431"/>
                  <a:pt x="20225" y="18672"/>
                  <a:pt x="20471" y="18810"/>
                </a:cubicBezTo>
                <a:cubicBezTo>
                  <a:pt x="20759" y="18982"/>
                  <a:pt x="21011" y="18637"/>
                  <a:pt x="21285" y="18293"/>
                </a:cubicBezTo>
                <a:cubicBezTo>
                  <a:pt x="21390" y="18155"/>
                  <a:pt x="21482" y="18017"/>
                  <a:pt x="21580" y="17845"/>
                </a:cubicBezTo>
              </a:path>
            </a:pathLst>
          </a:custGeom>
          <a:ln cap="rnd">
            <a:solidFill/>
            <a:round/>
          </a:ln>
        </p:spPr>
        <p:txBody>
          <a:bodyPr lIns="0" tIns="0" rIns="0" bIns="0" anchor="ctr"/>
          <a:lstStyle/>
          <a:p>
            <a:endParaRPr/>
          </a:p>
        </p:txBody>
      </p:sp>
      <p:sp>
        <p:nvSpPr>
          <p:cNvPr id="196" name="Shape 196"/>
          <p:cNvSpPr/>
          <p:nvPr/>
        </p:nvSpPr>
        <p:spPr>
          <a:xfrm>
            <a:off x="1095383" y="4616751"/>
            <a:ext cx="638167" cy="222248"/>
          </a:xfrm>
          <a:custGeom>
            <a:avLst/>
            <a:gdLst/>
            <a:ahLst/>
            <a:cxnLst>
              <a:cxn ang="0">
                <a:pos x="wd2" y="hd2"/>
              </a:cxn>
              <a:cxn ang="5400000">
                <a:pos x="wd2" y="hd2"/>
              </a:cxn>
              <a:cxn ang="10800000">
                <a:pos x="wd2" y="hd2"/>
              </a:cxn>
              <a:cxn ang="16200000">
                <a:pos x="wd2" y="hd2"/>
              </a:cxn>
            </a:cxnLst>
            <a:rect l="0" t="0" r="r" b="b"/>
            <a:pathLst>
              <a:path w="21559" h="21275" extrusionOk="0">
                <a:moveTo>
                  <a:pt x="2452" y="13658"/>
                </a:moveTo>
                <a:cubicBezTo>
                  <a:pt x="2221" y="13034"/>
                  <a:pt x="2100" y="12688"/>
                  <a:pt x="1783" y="12480"/>
                </a:cubicBezTo>
                <a:cubicBezTo>
                  <a:pt x="1479" y="12272"/>
                  <a:pt x="1212" y="12410"/>
                  <a:pt x="944" y="12930"/>
                </a:cubicBezTo>
                <a:cubicBezTo>
                  <a:pt x="579" y="13658"/>
                  <a:pt x="336" y="14698"/>
                  <a:pt x="178" y="15877"/>
                </a:cubicBezTo>
                <a:cubicBezTo>
                  <a:pt x="-5" y="17195"/>
                  <a:pt x="-41" y="18478"/>
                  <a:pt x="44" y="19864"/>
                </a:cubicBezTo>
                <a:cubicBezTo>
                  <a:pt x="93" y="20731"/>
                  <a:pt x="312" y="21494"/>
                  <a:pt x="664" y="21217"/>
                </a:cubicBezTo>
                <a:cubicBezTo>
                  <a:pt x="1102" y="20870"/>
                  <a:pt x="1455" y="19414"/>
                  <a:pt x="1662" y="18374"/>
                </a:cubicBezTo>
                <a:cubicBezTo>
                  <a:pt x="2027" y="16571"/>
                  <a:pt x="2221" y="14629"/>
                  <a:pt x="2258" y="12584"/>
                </a:cubicBezTo>
                <a:cubicBezTo>
                  <a:pt x="2294" y="10399"/>
                  <a:pt x="2136" y="8458"/>
                  <a:pt x="1917" y="6412"/>
                </a:cubicBezTo>
                <a:cubicBezTo>
                  <a:pt x="1747" y="4887"/>
                  <a:pt x="1516" y="3604"/>
                  <a:pt x="1200" y="2286"/>
                </a:cubicBezTo>
                <a:cubicBezTo>
                  <a:pt x="1236" y="3465"/>
                  <a:pt x="1370" y="4575"/>
                  <a:pt x="1491" y="5684"/>
                </a:cubicBezTo>
                <a:cubicBezTo>
                  <a:pt x="1723" y="7764"/>
                  <a:pt x="2014" y="9810"/>
                  <a:pt x="2306" y="11855"/>
                </a:cubicBezTo>
                <a:cubicBezTo>
                  <a:pt x="2550" y="13554"/>
                  <a:pt x="2805" y="15253"/>
                  <a:pt x="3133" y="16848"/>
                </a:cubicBezTo>
                <a:cubicBezTo>
                  <a:pt x="3340" y="17854"/>
                  <a:pt x="3462" y="18027"/>
                  <a:pt x="3790" y="18408"/>
                </a:cubicBezTo>
                <a:moveTo>
                  <a:pt x="5018" y="14282"/>
                </a:moveTo>
                <a:cubicBezTo>
                  <a:pt x="5128" y="15357"/>
                  <a:pt x="5177" y="16467"/>
                  <a:pt x="5262" y="17576"/>
                </a:cubicBezTo>
                <a:cubicBezTo>
                  <a:pt x="5323" y="18374"/>
                  <a:pt x="5408" y="19067"/>
                  <a:pt x="5432" y="19864"/>
                </a:cubicBezTo>
                <a:cubicBezTo>
                  <a:pt x="5554" y="18998"/>
                  <a:pt x="5614" y="18096"/>
                  <a:pt x="5602" y="17160"/>
                </a:cubicBezTo>
                <a:cubicBezTo>
                  <a:pt x="5590" y="15773"/>
                  <a:pt x="5590" y="14386"/>
                  <a:pt x="5687" y="13000"/>
                </a:cubicBezTo>
                <a:cubicBezTo>
                  <a:pt x="5760" y="11994"/>
                  <a:pt x="5858" y="11023"/>
                  <a:pt x="6125" y="10295"/>
                </a:cubicBezTo>
                <a:cubicBezTo>
                  <a:pt x="6308" y="9810"/>
                  <a:pt x="6600" y="9463"/>
                  <a:pt x="6843" y="9359"/>
                </a:cubicBezTo>
                <a:cubicBezTo>
                  <a:pt x="7098" y="9255"/>
                  <a:pt x="7414" y="9463"/>
                  <a:pt x="7670" y="9533"/>
                </a:cubicBezTo>
                <a:moveTo>
                  <a:pt x="9518" y="12757"/>
                </a:moveTo>
                <a:cubicBezTo>
                  <a:pt x="9725" y="13901"/>
                  <a:pt x="9932" y="15045"/>
                  <a:pt x="10066" y="16259"/>
                </a:cubicBezTo>
                <a:cubicBezTo>
                  <a:pt x="10163" y="17091"/>
                  <a:pt x="10248" y="17958"/>
                  <a:pt x="10321" y="18790"/>
                </a:cubicBezTo>
                <a:cubicBezTo>
                  <a:pt x="10431" y="19968"/>
                  <a:pt x="10309" y="17854"/>
                  <a:pt x="10309" y="17576"/>
                </a:cubicBezTo>
                <a:moveTo>
                  <a:pt x="9895" y="4713"/>
                </a:moveTo>
                <a:cubicBezTo>
                  <a:pt x="9895" y="5129"/>
                  <a:pt x="9895" y="5268"/>
                  <a:pt x="9883" y="5545"/>
                </a:cubicBezTo>
                <a:moveTo>
                  <a:pt x="15709" y="3430"/>
                </a:moveTo>
                <a:cubicBezTo>
                  <a:pt x="15709" y="2702"/>
                  <a:pt x="15660" y="2078"/>
                  <a:pt x="15551" y="1420"/>
                </a:cubicBezTo>
                <a:cubicBezTo>
                  <a:pt x="15441" y="761"/>
                  <a:pt x="15271" y="137"/>
                  <a:pt x="14991" y="33"/>
                </a:cubicBezTo>
                <a:cubicBezTo>
                  <a:pt x="14687" y="-106"/>
                  <a:pt x="14359" y="206"/>
                  <a:pt x="14128" y="761"/>
                </a:cubicBezTo>
                <a:cubicBezTo>
                  <a:pt x="13605" y="1974"/>
                  <a:pt x="13471" y="3950"/>
                  <a:pt x="13508" y="5788"/>
                </a:cubicBezTo>
                <a:cubicBezTo>
                  <a:pt x="13544" y="7418"/>
                  <a:pt x="13751" y="8839"/>
                  <a:pt x="13970" y="10330"/>
                </a:cubicBezTo>
                <a:cubicBezTo>
                  <a:pt x="14177" y="11751"/>
                  <a:pt x="14432" y="13034"/>
                  <a:pt x="14736" y="14317"/>
                </a:cubicBezTo>
                <a:cubicBezTo>
                  <a:pt x="14918" y="15080"/>
                  <a:pt x="15137" y="15808"/>
                  <a:pt x="15320" y="16571"/>
                </a:cubicBezTo>
                <a:cubicBezTo>
                  <a:pt x="15429" y="16987"/>
                  <a:pt x="15429" y="17056"/>
                  <a:pt x="15235" y="16363"/>
                </a:cubicBezTo>
                <a:moveTo>
                  <a:pt x="12304" y="11994"/>
                </a:moveTo>
                <a:cubicBezTo>
                  <a:pt x="12705" y="11613"/>
                  <a:pt x="13094" y="11127"/>
                  <a:pt x="13495" y="10781"/>
                </a:cubicBezTo>
                <a:cubicBezTo>
                  <a:pt x="14189" y="10157"/>
                  <a:pt x="14821" y="9429"/>
                  <a:pt x="15490" y="8631"/>
                </a:cubicBezTo>
                <a:cubicBezTo>
                  <a:pt x="16001" y="8007"/>
                  <a:pt x="16475" y="7279"/>
                  <a:pt x="16974" y="6551"/>
                </a:cubicBezTo>
                <a:moveTo>
                  <a:pt x="19029" y="241"/>
                </a:moveTo>
                <a:cubicBezTo>
                  <a:pt x="19187" y="1281"/>
                  <a:pt x="19236" y="2182"/>
                  <a:pt x="19224" y="3361"/>
                </a:cubicBezTo>
                <a:cubicBezTo>
                  <a:pt x="19212" y="5199"/>
                  <a:pt x="19248" y="7036"/>
                  <a:pt x="19333" y="8874"/>
                </a:cubicBezTo>
                <a:cubicBezTo>
                  <a:pt x="19418" y="10815"/>
                  <a:pt x="19577" y="12722"/>
                  <a:pt x="19783" y="14560"/>
                </a:cubicBezTo>
                <a:cubicBezTo>
                  <a:pt x="19893" y="15565"/>
                  <a:pt x="20002" y="16536"/>
                  <a:pt x="20112" y="17542"/>
                </a:cubicBezTo>
                <a:cubicBezTo>
                  <a:pt x="20173" y="18096"/>
                  <a:pt x="19954" y="16432"/>
                  <a:pt x="19868" y="15912"/>
                </a:cubicBezTo>
                <a:moveTo>
                  <a:pt x="17655" y="7244"/>
                </a:moveTo>
                <a:cubicBezTo>
                  <a:pt x="17327" y="6759"/>
                  <a:pt x="17971" y="6863"/>
                  <a:pt x="18178" y="6759"/>
                </a:cubicBezTo>
                <a:cubicBezTo>
                  <a:pt x="18640" y="6551"/>
                  <a:pt x="19127" y="6343"/>
                  <a:pt x="19601" y="6343"/>
                </a:cubicBezTo>
                <a:cubicBezTo>
                  <a:pt x="20027" y="6343"/>
                  <a:pt x="20464" y="6481"/>
                  <a:pt x="20890" y="6585"/>
                </a:cubicBezTo>
                <a:cubicBezTo>
                  <a:pt x="21145" y="6655"/>
                  <a:pt x="21316" y="6655"/>
                  <a:pt x="21559" y="6551"/>
                </a:cubicBezTo>
              </a:path>
            </a:pathLst>
          </a:custGeom>
          <a:ln cap="rnd">
            <a:solidFill/>
            <a:round/>
          </a:ln>
        </p:spPr>
        <p:txBody>
          <a:bodyPr lIns="0" tIns="0" rIns="0" bIns="0" anchor="ctr"/>
          <a:lstStyle/>
          <a:p>
            <a:endParaRPr/>
          </a:p>
        </p:txBody>
      </p:sp>
      <p:sp>
        <p:nvSpPr>
          <p:cNvPr id="197" name="Shape 197"/>
          <p:cNvSpPr/>
          <p:nvPr/>
        </p:nvSpPr>
        <p:spPr>
          <a:xfrm>
            <a:off x="5260975" y="6099174"/>
            <a:ext cx="3282950" cy="41276"/>
          </a:xfrm>
          <a:custGeom>
            <a:avLst/>
            <a:gdLst/>
            <a:ahLst/>
            <a:cxnLst>
              <a:cxn ang="0">
                <a:pos x="wd2" y="hd2"/>
              </a:cxn>
              <a:cxn ang="5400000">
                <a:pos x="wd2" y="hd2"/>
              </a:cxn>
              <a:cxn ang="10800000">
                <a:pos x="wd2" y="hd2"/>
              </a:cxn>
              <a:cxn ang="16200000">
                <a:pos x="wd2" y="hd2"/>
              </a:cxn>
            </a:cxnLst>
            <a:rect l="0" t="0" r="r" b="b"/>
            <a:pathLst>
              <a:path w="21600" h="19258" extrusionOk="0">
                <a:moveTo>
                  <a:pt x="0" y="19258"/>
                </a:moveTo>
                <a:cubicBezTo>
                  <a:pt x="402" y="16839"/>
                  <a:pt x="793" y="19949"/>
                  <a:pt x="1196" y="17703"/>
                </a:cubicBezTo>
                <a:cubicBezTo>
                  <a:pt x="2247" y="12000"/>
                  <a:pt x="3291" y="8890"/>
                  <a:pt x="4344" y="4915"/>
                </a:cubicBezTo>
                <a:cubicBezTo>
                  <a:pt x="6058" y="-1651"/>
                  <a:pt x="7789" y="-96"/>
                  <a:pt x="9505" y="941"/>
                </a:cubicBezTo>
                <a:cubicBezTo>
                  <a:pt x="10679" y="1632"/>
                  <a:pt x="11849" y="3879"/>
                  <a:pt x="13021" y="6643"/>
                </a:cubicBezTo>
                <a:cubicBezTo>
                  <a:pt x="15674" y="12864"/>
                  <a:pt x="18340" y="4051"/>
                  <a:pt x="20994" y="768"/>
                </a:cubicBezTo>
                <a:cubicBezTo>
                  <a:pt x="21198" y="595"/>
                  <a:pt x="21396" y="1287"/>
                  <a:pt x="21600" y="1805"/>
                </a:cubicBezTo>
              </a:path>
            </a:pathLst>
          </a:custGeom>
          <a:ln w="19050" cap="rnd">
            <a:solidFill/>
            <a:round/>
          </a:ln>
        </p:spPr>
        <p:txBody>
          <a:bodyPr lIns="0" tIns="0" rIns="0" bIns="0" anchor="ctr"/>
          <a:lstStyle/>
          <a:p>
            <a:endParaRPr/>
          </a:p>
        </p:txBody>
      </p:sp>
      <p:sp>
        <p:nvSpPr>
          <p:cNvPr id="198" name="Shape 198"/>
          <p:cNvSpPr/>
          <p:nvPr/>
        </p:nvSpPr>
        <p:spPr>
          <a:xfrm>
            <a:off x="5132387" y="5251450"/>
            <a:ext cx="187326" cy="1554163"/>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0" y="620"/>
                  <a:pt x="83" y="1225"/>
                  <a:pt x="539" y="1840"/>
                </a:cubicBezTo>
                <a:cubicBezTo>
                  <a:pt x="912" y="2361"/>
                  <a:pt x="1327" y="2886"/>
                  <a:pt x="1824" y="3406"/>
                </a:cubicBezTo>
                <a:cubicBezTo>
                  <a:pt x="3192" y="4846"/>
                  <a:pt x="6094" y="6276"/>
                  <a:pt x="7836" y="7717"/>
                </a:cubicBezTo>
                <a:cubicBezTo>
                  <a:pt x="10904" y="10227"/>
                  <a:pt x="13640" y="12738"/>
                  <a:pt x="15713" y="15264"/>
                </a:cubicBezTo>
                <a:cubicBezTo>
                  <a:pt x="16501" y="16214"/>
                  <a:pt x="17288" y="17164"/>
                  <a:pt x="18200" y="18109"/>
                </a:cubicBezTo>
                <a:cubicBezTo>
                  <a:pt x="19320" y="19279"/>
                  <a:pt x="19693" y="20440"/>
                  <a:pt x="21600" y="21600"/>
                </a:cubicBezTo>
              </a:path>
            </a:pathLst>
          </a:custGeom>
          <a:ln w="19050" cap="rnd">
            <a:solidFill/>
            <a:round/>
          </a:ln>
        </p:spPr>
        <p:txBody>
          <a:bodyPr lIns="0" tIns="0" rIns="0" bIns="0" anchor="ctr"/>
          <a:lstStyle/>
          <a:p>
            <a:endParaRPr/>
          </a:p>
        </p:txBody>
      </p:sp>
      <p:sp>
        <p:nvSpPr>
          <p:cNvPr id="199" name="Shape 199"/>
          <p:cNvSpPr/>
          <p:nvPr/>
        </p:nvSpPr>
        <p:spPr>
          <a:xfrm>
            <a:off x="8739187" y="6118225"/>
            <a:ext cx="146051" cy="246067"/>
          </a:xfrm>
          <a:custGeom>
            <a:avLst/>
            <a:gdLst/>
            <a:ahLst/>
            <a:cxnLst>
              <a:cxn ang="0">
                <a:pos x="wd2" y="hd2"/>
              </a:cxn>
              <a:cxn ang="5400000">
                <a:pos x="wd2" y="hd2"/>
              </a:cxn>
              <a:cxn ang="10800000">
                <a:pos x="wd2" y="hd2"/>
              </a:cxn>
              <a:cxn ang="16200000">
                <a:pos x="wd2" y="hd2"/>
              </a:cxn>
            </a:cxnLst>
            <a:rect l="0" t="0" r="r" b="b"/>
            <a:pathLst>
              <a:path w="21600" h="21122" extrusionOk="0">
                <a:moveTo>
                  <a:pt x="3697" y="0"/>
                </a:moveTo>
                <a:cubicBezTo>
                  <a:pt x="4859" y="431"/>
                  <a:pt x="5492" y="738"/>
                  <a:pt x="6337" y="1385"/>
                </a:cubicBezTo>
                <a:cubicBezTo>
                  <a:pt x="7816" y="2523"/>
                  <a:pt x="9084" y="3815"/>
                  <a:pt x="10298" y="5077"/>
                </a:cubicBezTo>
                <a:cubicBezTo>
                  <a:pt x="12305" y="7169"/>
                  <a:pt x="14312" y="9231"/>
                  <a:pt x="16055" y="11385"/>
                </a:cubicBezTo>
                <a:cubicBezTo>
                  <a:pt x="17692" y="13385"/>
                  <a:pt x="19435" y="15415"/>
                  <a:pt x="21283" y="17354"/>
                </a:cubicBezTo>
                <a:cubicBezTo>
                  <a:pt x="21389" y="17477"/>
                  <a:pt x="21494" y="17600"/>
                  <a:pt x="21600" y="17723"/>
                </a:cubicBezTo>
                <a:moveTo>
                  <a:pt x="16847" y="4708"/>
                </a:moveTo>
                <a:cubicBezTo>
                  <a:pt x="15579" y="5262"/>
                  <a:pt x="14734" y="5877"/>
                  <a:pt x="13889" y="6646"/>
                </a:cubicBezTo>
                <a:cubicBezTo>
                  <a:pt x="12305" y="8123"/>
                  <a:pt x="10985" y="9692"/>
                  <a:pt x="9559" y="11231"/>
                </a:cubicBezTo>
                <a:cubicBezTo>
                  <a:pt x="7975" y="12985"/>
                  <a:pt x="6390" y="14769"/>
                  <a:pt x="4806" y="16523"/>
                </a:cubicBezTo>
                <a:cubicBezTo>
                  <a:pt x="3697" y="17754"/>
                  <a:pt x="2535" y="18892"/>
                  <a:pt x="1320" y="20092"/>
                </a:cubicBezTo>
                <a:cubicBezTo>
                  <a:pt x="845" y="20585"/>
                  <a:pt x="317" y="21600"/>
                  <a:pt x="0" y="20862"/>
                </a:cubicBezTo>
              </a:path>
            </a:pathLst>
          </a:custGeom>
          <a:ln w="19050" cap="rnd">
            <a:solidFill/>
            <a:round/>
          </a:ln>
        </p:spPr>
        <p:txBody>
          <a:bodyPr lIns="0" tIns="0" rIns="0" bIns="0" anchor="ctr"/>
          <a:lstStyle/>
          <a:p>
            <a:endParaRPr/>
          </a:p>
        </p:txBody>
      </p:sp>
      <p:sp>
        <p:nvSpPr>
          <p:cNvPr id="200" name="Shape 200"/>
          <p:cNvSpPr/>
          <p:nvPr/>
        </p:nvSpPr>
        <p:spPr>
          <a:xfrm>
            <a:off x="4265612" y="5208587"/>
            <a:ext cx="4095751" cy="1382681"/>
          </a:xfrm>
          <a:custGeom>
            <a:avLst/>
            <a:gdLst/>
            <a:ahLst/>
            <a:cxnLst>
              <a:cxn ang="0">
                <a:pos x="wd2" y="hd2"/>
              </a:cxn>
              <a:cxn ang="5400000">
                <a:pos x="wd2" y="hd2"/>
              </a:cxn>
              <a:cxn ang="10800000">
                <a:pos x="wd2" y="hd2"/>
              </a:cxn>
              <a:cxn ang="16200000">
                <a:pos x="wd2" y="hd2"/>
              </a:cxn>
            </a:cxnLst>
            <a:rect l="0" t="0" r="r" b="b"/>
            <a:pathLst>
              <a:path w="21600" h="21327" extrusionOk="0">
                <a:moveTo>
                  <a:pt x="5006" y="6371"/>
                </a:moveTo>
                <a:cubicBezTo>
                  <a:pt x="5209" y="5699"/>
                  <a:pt x="5454" y="4332"/>
                  <a:pt x="5740" y="4010"/>
                </a:cubicBezTo>
                <a:cubicBezTo>
                  <a:pt x="6152" y="3549"/>
                  <a:pt x="6319" y="4460"/>
                  <a:pt x="6536" y="5288"/>
                </a:cubicBezTo>
                <a:cubicBezTo>
                  <a:pt x="6657" y="5749"/>
                  <a:pt x="6866" y="7070"/>
                  <a:pt x="7101" y="7126"/>
                </a:cubicBezTo>
                <a:cubicBezTo>
                  <a:pt x="7354" y="7187"/>
                  <a:pt x="7570" y="6321"/>
                  <a:pt x="7735" y="5882"/>
                </a:cubicBezTo>
                <a:cubicBezTo>
                  <a:pt x="7874" y="5510"/>
                  <a:pt x="7976" y="4949"/>
                  <a:pt x="8178" y="4932"/>
                </a:cubicBezTo>
                <a:cubicBezTo>
                  <a:pt x="8498" y="4904"/>
                  <a:pt x="8563" y="5704"/>
                  <a:pt x="8677" y="6354"/>
                </a:cubicBezTo>
                <a:cubicBezTo>
                  <a:pt x="9436" y="10703"/>
                  <a:pt x="9370" y="16985"/>
                  <a:pt x="10564" y="20561"/>
                </a:cubicBezTo>
                <a:cubicBezTo>
                  <a:pt x="10772" y="21183"/>
                  <a:pt x="10943" y="21600"/>
                  <a:pt x="11211" y="21117"/>
                </a:cubicBezTo>
                <a:cubicBezTo>
                  <a:pt x="11653" y="20317"/>
                  <a:pt x="11866" y="17384"/>
                  <a:pt x="12033" y="16079"/>
                </a:cubicBezTo>
                <a:cubicBezTo>
                  <a:pt x="12375" y="13408"/>
                  <a:pt x="12445" y="8215"/>
                  <a:pt x="13083" y="6087"/>
                </a:cubicBezTo>
                <a:cubicBezTo>
                  <a:pt x="13219" y="5632"/>
                  <a:pt x="13257" y="5426"/>
                  <a:pt x="13417" y="5871"/>
                </a:cubicBezTo>
                <a:cubicBezTo>
                  <a:pt x="13665" y="6571"/>
                  <a:pt x="13631" y="8937"/>
                  <a:pt x="13846" y="9992"/>
                </a:cubicBezTo>
                <a:cubicBezTo>
                  <a:pt x="13935" y="10431"/>
                  <a:pt x="14178" y="11902"/>
                  <a:pt x="14364" y="11919"/>
                </a:cubicBezTo>
                <a:cubicBezTo>
                  <a:pt x="14558" y="11936"/>
                  <a:pt x="14651" y="11092"/>
                  <a:pt x="14795" y="10825"/>
                </a:cubicBezTo>
                <a:cubicBezTo>
                  <a:pt x="14968" y="10503"/>
                  <a:pt x="15017" y="10370"/>
                  <a:pt x="15188" y="10497"/>
                </a:cubicBezTo>
                <a:cubicBezTo>
                  <a:pt x="15324" y="10603"/>
                  <a:pt x="15431" y="11214"/>
                  <a:pt x="15596" y="11319"/>
                </a:cubicBezTo>
                <a:cubicBezTo>
                  <a:pt x="15850" y="11480"/>
                  <a:pt x="15877" y="11147"/>
                  <a:pt x="16082" y="11775"/>
                </a:cubicBezTo>
                <a:cubicBezTo>
                  <a:pt x="16372" y="12663"/>
                  <a:pt x="16338" y="13513"/>
                  <a:pt x="16815" y="13896"/>
                </a:cubicBezTo>
                <a:cubicBezTo>
                  <a:pt x="17301" y="14291"/>
                  <a:pt x="17680" y="13397"/>
                  <a:pt x="17974" y="12386"/>
                </a:cubicBezTo>
                <a:cubicBezTo>
                  <a:pt x="18512" y="10547"/>
                  <a:pt x="18671" y="8109"/>
                  <a:pt x="19142" y="6193"/>
                </a:cubicBezTo>
                <a:cubicBezTo>
                  <a:pt x="19335" y="5404"/>
                  <a:pt x="19658" y="4238"/>
                  <a:pt x="20024" y="4221"/>
                </a:cubicBezTo>
                <a:cubicBezTo>
                  <a:pt x="20298" y="4210"/>
                  <a:pt x="20632" y="4854"/>
                  <a:pt x="20867" y="5226"/>
                </a:cubicBezTo>
                <a:cubicBezTo>
                  <a:pt x="21103" y="5604"/>
                  <a:pt x="21399" y="6054"/>
                  <a:pt x="21600" y="6293"/>
                </a:cubicBezTo>
                <a:moveTo>
                  <a:pt x="1128" y="2305"/>
                </a:moveTo>
                <a:cubicBezTo>
                  <a:pt x="1116" y="2188"/>
                  <a:pt x="1107" y="2122"/>
                  <a:pt x="1073" y="2049"/>
                </a:cubicBezTo>
                <a:cubicBezTo>
                  <a:pt x="1035" y="1966"/>
                  <a:pt x="985" y="1983"/>
                  <a:pt x="940" y="1994"/>
                </a:cubicBezTo>
                <a:cubicBezTo>
                  <a:pt x="814" y="2033"/>
                  <a:pt x="678" y="2177"/>
                  <a:pt x="571" y="2377"/>
                </a:cubicBezTo>
                <a:cubicBezTo>
                  <a:pt x="499" y="2510"/>
                  <a:pt x="438" y="2699"/>
                  <a:pt x="412" y="2938"/>
                </a:cubicBezTo>
                <a:cubicBezTo>
                  <a:pt x="391" y="3121"/>
                  <a:pt x="402" y="3288"/>
                  <a:pt x="469" y="3366"/>
                </a:cubicBezTo>
                <a:cubicBezTo>
                  <a:pt x="558" y="3471"/>
                  <a:pt x="662" y="3382"/>
                  <a:pt x="750" y="3316"/>
                </a:cubicBezTo>
                <a:cubicBezTo>
                  <a:pt x="854" y="3238"/>
                  <a:pt x="955" y="3121"/>
                  <a:pt x="1050" y="2977"/>
                </a:cubicBezTo>
                <a:cubicBezTo>
                  <a:pt x="1109" y="2888"/>
                  <a:pt x="1160" y="2783"/>
                  <a:pt x="1207" y="2649"/>
                </a:cubicBezTo>
                <a:cubicBezTo>
                  <a:pt x="1241" y="2549"/>
                  <a:pt x="1238" y="2483"/>
                  <a:pt x="1202" y="2416"/>
                </a:cubicBezTo>
                <a:cubicBezTo>
                  <a:pt x="1183" y="2383"/>
                  <a:pt x="1177" y="2366"/>
                  <a:pt x="1162" y="2366"/>
                </a:cubicBezTo>
                <a:moveTo>
                  <a:pt x="735" y="0"/>
                </a:moveTo>
                <a:cubicBezTo>
                  <a:pt x="774" y="172"/>
                  <a:pt x="782" y="355"/>
                  <a:pt x="795" y="561"/>
                </a:cubicBezTo>
                <a:cubicBezTo>
                  <a:pt x="820" y="961"/>
                  <a:pt x="839" y="1361"/>
                  <a:pt x="856" y="1761"/>
                </a:cubicBezTo>
                <a:cubicBezTo>
                  <a:pt x="873" y="2172"/>
                  <a:pt x="886" y="2588"/>
                  <a:pt x="902" y="2999"/>
                </a:cubicBezTo>
                <a:cubicBezTo>
                  <a:pt x="915" y="3338"/>
                  <a:pt x="928" y="3671"/>
                  <a:pt x="934" y="4010"/>
                </a:cubicBezTo>
                <a:cubicBezTo>
                  <a:pt x="934" y="4043"/>
                  <a:pt x="934" y="4077"/>
                  <a:pt x="934" y="4110"/>
                </a:cubicBezTo>
                <a:moveTo>
                  <a:pt x="492" y="4671"/>
                </a:moveTo>
                <a:cubicBezTo>
                  <a:pt x="475" y="4699"/>
                  <a:pt x="423" y="4777"/>
                  <a:pt x="456" y="4860"/>
                </a:cubicBezTo>
                <a:cubicBezTo>
                  <a:pt x="511" y="5010"/>
                  <a:pt x="683" y="4915"/>
                  <a:pt x="748" y="4904"/>
                </a:cubicBezTo>
                <a:cubicBezTo>
                  <a:pt x="858" y="4888"/>
                  <a:pt x="966" y="4865"/>
                  <a:pt x="1076" y="4821"/>
                </a:cubicBezTo>
                <a:cubicBezTo>
                  <a:pt x="1190" y="4777"/>
                  <a:pt x="1306" y="4738"/>
                  <a:pt x="1420" y="4710"/>
                </a:cubicBezTo>
                <a:cubicBezTo>
                  <a:pt x="1446" y="4710"/>
                  <a:pt x="1454" y="4710"/>
                  <a:pt x="1471" y="4710"/>
                </a:cubicBezTo>
                <a:moveTo>
                  <a:pt x="0" y="111"/>
                </a:moveTo>
                <a:cubicBezTo>
                  <a:pt x="116" y="255"/>
                  <a:pt x="245" y="272"/>
                  <a:pt x="370" y="261"/>
                </a:cubicBezTo>
                <a:cubicBezTo>
                  <a:pt x="568" y="244"/>
                  <a:pt x="761" y="156"/>
                  <a:pt x="957" y="117"/>
                </a:cubicBezTo>
                <a:cubicBezTo>
                  <a:pt x="1088" y="94"/>
                  <a:pt x="1217" y="78"/>
                  <a:pt x="1348" y="106"/>
                </a:cubicBezTo>
                <a:cubicBezTo>
                  <a:pt x="1367" y="111"/>
                  <a:pt x="1388" y="111"/>
                  <a:pt x="1407" y="117"/>
                </a:cubicBezTo>
                <a:moveTo>
                  <a:pt x="2162" y="711"/>
                </a:moveTo>
                <a:cubicBezTo>
                  <a:pt x="2117" y="805"/>
                  <a:pt x="2080" y="894"/>
                  <a:pt x="2050" y="1039"/>
                </a:cubicBezTo>
                <a:cubicBezTo>
                  <a:pt x="1997" y="1294"/>
                  <a:pt x="1968" y="1611"/>
                  <a:pt x="1949" y="1900"/>
                </a:cubicBezTo>
                <a:cubicBezTo>
                  <a:pt x="1919" y="2388"/>
                  <a:pt x="1910" y="2916"/>
                  <a:pt x="1942" y="3405"/>
                </a:cubicBezTo>
                <a:cubicBezTo>
                  <a:pt x="1963" y="3716"/>
                  <a:pt x="1999" y="4038"/>
                  <a:pt x="2069" y="4282"/>
                </a:cubicBezTo>
                <a:cubicBezTo>
                  <a:pt x="2120" y="4466"/>
                  <a:pt x="2187" y="4560"/>
                  <a:pt x="2263" y="4621"/>
                </a:cubicBezTo>
                <a:cubicBezTo>
                  <a:pt x="2320" y="4671"/>
                  <a:pt x="2363" y="4638"/>
                  <a:pt x="2407" y="4549"/>
                </a:cubicBezTo>
                <a:moveTo>
                  <a:pt x="2415" y="2261"/>
                </a:moveTo>
                <a:cubicBezTo>
                  <a:pt x="2466" y="2366"/>
                  <a:pt x="2511" y="2483"/>
                  <a:pt x="2557" y="2605"/>
                </a:cubicBezTo>
                <a:cubicBezTo>
                  <a:pt x="2629" y="2794"/>
                  <a:pt x="2695" y="2994"/>
                  <a:pt x="2770" y="3177"/>
                </a:cubicBezTo>
                <a:cubicBezTo>
                  <a:pt x="2857" y="3394"/>
                  <a:pt x="2944" y="3594"/>
                  <a:pt x="3041" y="3771"/>
                </a:cubicBezTo>
                <a:cubicBezTo>
                  <a:pt x="3090" y="3866"/>
                  <a:pt x="3132" y="3938"/>
                  <a:pt x="3178" y="4049"/>
                </a:cubicBezTo>
                <a:cubicBezTo>
                  <a:pt x="3185" y="4066"/>
                  <a:pt x="3195" y="4088"/>
                  <a:pt x="3202" y="4105"/>
                </a:cubicBezTo>
                <a:moveTo>
                  <a:pt x="2785" y="2122"/>
                </a:moveTo>
                <a:cubicBezTo>
                  <a:pt x="2752" y="2277"/>
                  <a:pt x="2735" y="2438"/>
                  <a:pt x="2720" y="2610"/>
                </a:cubicBezTo>
                <a:cubicBezTo>
                  <a:pt x="2684" y="3005"/>
                  <a:pt x="2663" y="3410"/>
                  <a:pt x="2646" y="3816"/>
                </a:cubicBezTo>
                <a:cubicBezTo>
                  <a:pt x="2635" y="4099"/>
                  <a:pt x="2629" y="4388"/>
                  <a:pt x="2631" y="4671"/>
                </a:cubicBezTo>
                <a:cubicBezTo>
                  <a:pt x="2631" y="4693"/>
                  <a:pt x="2633" y="5021"/>
                  <a:pt x="2652" y="5021"/>
                </a:cubicBezTo>
                <a:cubicBezTo>
                  <a:pt x="2667" y="5021"/>
                  <a:pt x="2695" y="4882"/>
                  <a:pt x="2705" y="4854"/>
                </a:cubicBezTo>
                <a:moveTo>
                  <a:pt x="2976" y="150"/>
                </a:moveTo>
                <a:cubicBezTo>
                  <a:pt x="3068" y="528"/>
                  <a:pt x="3145" y="889"/>
                  <a:pt x="3210" y="1311"/>
                </a:cubicBezTo>
                <a:cubicBezTo>
                  <a:pt x="3288" y="1811"/>
                  <a:pt x="3322" y="2299"/>
                  <a:pt x="3341" y="2844"/>
                </a:cubicBezTo>
                <a:cubicBezTo>
                  <a:pt x="3362" y="3421"/>
                  <a:pt x="3347" y="3971"/>
                  <a:pt x="3312" y="4543"/>
                </a:cubicBezTo>
                <a:cubicBezTo>
                  <a:pt x="3286" y="4988"/>
                  <a:pt x="3250" y="5476"/>
                  <a:pt x="3170" y="5854"/>
                </a:cubicBezTo>
                <a:cubicBezTo>
                  <a:pt x="3164" y="5876"/>
                  <a:pt x="3157" y="5898"/>
                  <a:pt x="3151" y="5921"/>
                </a:cubicBezTo>
                <a:moveTo>
                  <a:pt x="15455" y="6932"/>
                </a:moveTo>
                <a:cubicBezTo>
                  <a:pt x="15383" y="6459"/>
                  <a:pt x="15324" y="5965"/>
                  <a:pt x="15220" y="5537"/>
                </a:cubicBezTo>
                <a:cubicBezTo>
                  <a:pt x="15089" y="4999"/>
                  <a:pt x="14871" y="4438"/>
                  <a:pt x="14683" y="4082"/>
                </a:cubicBezTo>
                <a:cubicBezTo>
                  <a:pt x="14446" y="3638"/>
                  <a:pt x="14176" y="3233"/>
                  <a:pt x="13920" y="2888"/>
                </a:cubicBezTo>
                <a:cubicBezTo>
                  <a:pt x="13660" y="2538"/>
                  <a:pt x="13383" y="2305"/>
                  <a:pt x="13092" y="2344"/>
                </a:cubicBezTo>
                <a:cubicBezTo>
                  <a:pt x="12726" y="2394"/>
                  <a:pt x="12295" y="2577"/>
                  <a:pt x="11970" y="3071"/>
                </a:cubicBezTo>
                <a:cubicBezTo>
                  <a:pt x="11722" y="3455"/>
                  <a:pt x="11477" y="3916"/>
                  <a:pt x="11276" y="4488"/>
                </a:cubicBezTo>
                <a:cubicBezTo>
                  <a:pt x="11127" y="4910"/>
                  <a:pt x="10966" y="5354"/>
                  <a:pt x="10837" y="5826"/>
                </a:cubicBezTo>
                <a:cubicBezTo>
                  <a:pt x="10604" y="6687"/>
                  <a:pt x="10474" y="7904"/>
                  <a:pt x="10353" y="8937"/>
                </a:cubicBezTo>
                <a:cubicBezTo>
                  <a:pt x="10239" y="9914"/>
                  <a:pt x="10129" y="10969"/>
                  <a:pt x="10049" y="11980"/>
                </a:cubicBezTo>
                <a:cubicBezTo>
                  <a:pt x="9968" y="13024"/>
                  <a:pt x="10042" y="14157"/>
                  <a:pt x="10076" y="15213"/>
                </a:cubicBezTo>
                <a:cubicBezTo>
                  <a:pt x="10108" y="16229"/>
                  <a:pt x="10243" y="16757"/>
                  <a:pt x="10469" y="17501"/>
                </a:cubicBezTo>
                <a:cubicBezTo>
                  <a:pt x="10691" y="18229"/>
                  <a:pt x="10941" y="18906"/>
                  <a:pt x="11211" y="19478"/>
                </a:cubicBezTo>
                <a:cubicBezTo>
                  <a:pt x="11503" y="20095"/>
                  <a:pt x="11839" y="20572"/>
                  <a:pt x="12196" y="20739"/>
                </a:cubicBezTo>
                <a:cubicBezTo>
                  <a:pt x="12460" y="20861"/>
                  <a:pt x="12771" y="20861"/>
                  <a:pt x="13037" y="20756"/>
                </a:cubicBezTo>
                <a:cubicBezTo>
                  <a:pt x="13214" y="20684"/>
                  <a:pt x="13398" y="20550"/>
                  <a:pt x="13570" y="20406"/>
                </a:cubicBezTo>
                <a:cubicBezTo>
                  <a:pt x="13855" y="20173"/>
                  <a:pt x="14121" y="19778"/>
                  <a:pt x="14358" y="19267"/>
                </a:cubicBezTo>
                <a:cubicBezTo>
                  <a:pt x="14506" y="18951"/>
                  <a:pt x="14651" y="18645"/>
                  <a:pt x="14787" y="18295"/>
                </a:cubicBezTo>
                <a:cubicBezTo>
                  <a:pt x="14854" y="18129"/>
                  <a:pt x="14924" y="17962"/>
                  <a:pt x="14987" y="17784"/>
                </a:cubicBezTo>
                <a:cubicBezTo>
                  <a:pt x="15089" y="17496"/>
                  <a:pt x="15201" y="17212"/>
                  <a:pt x="15292" y="16890"/>
                </a:cubicBezTo>
                <a:cubicBezTo>
                  <a:pt x="15419" y="16446"/>
                  <a:pt x="15541" y="15913"/>
                  <a:pt x="15603" y="15368"/>
                </a:cubicBezTo>
                <a:cubicBezTo>
                  <a:pt x="15700" y="14535"/>
                  <a:pt x="15734" y="13630"/>
                  <a:pt x="15712" y="12752"/>
                </a:cubicBezTo>
                <a:cubicBezTo>
                  <a:pt x="15695" y="12080"/>
                  <a:pt x="15653" y="11403"/>
                  <a:pt x="15611" y="10747"/>
                </a:cubicBezTo>
                <a:cubicBezTo>
                  <a:pt x="15592" y="10436"/>
                  <a:pt x="15571" y="10125"/>
                  <a:pt x="15543" y="9820"/>
                </a:cubicBezTo>
                <a:cubicBezTo>
                  <a:pt x="15499" y="9342"/>
                  <a:pt x="15431" y="8931"/>
                  <a:pt x="15376" y="8481"/>
                </a:cubicBezTo>
                <a:cubicBezTo>
                  <a:pt x="15332" y="8126"/>
                  <a:pt x="15313" y="7731"/>
                  <a:pt x="15264" y="7398"/>
                </a:cubicBezTo>
                <a:cubicBezTo>
                  <a:pt x="15247" y="7287"/>
                  <a:pt x="15212" y="7170"/>
                  <a:pt x="15193" y="7054"/>
                </a:cubicBezTo>
                <a:moveTo>
                  <a:pt x="13073" y="12802"/>
                </a:moveTo>
                <a:cubicBezTo>
                  <a:pt x="13069" y="12919"/>
                  <a:pt x="13066" y="13041"/>
                  <a:pt x="13073" y="13152"/>
                </a:cubicBezTo>
                <a:cubicBezTo>
                  <a:pt x="13081" y="13280"/>
                  <a:pt x="13096" y="13352"/>
                  <a:pt x="13117" y="13463"/>
                </a:cubicBezTo>
                <a:cubicBezTo>
                  <a:pt x="13121" y="13480"/>
                  <a:pt x="13122" y="13502"/>
                  <a:pt x="13126" y="13519"/>
                </a:cubicBezTo>
                <a:cubicBezTo>
                  <a:pt x="13170" y="13447"/>
                  <a:pt x="13187" y="13397"/>
                  <a:pt x="13206" y="13258"/>
                </a:cubicBezTo>
                <a:cubicBezTo>
                  <a:pt x="13225" y="13124"/>
                  <a:pt x="13225" y="12980"/>
                  <a:pt x="13198" y="12852"/>
                </a:cubicBezTo>
                <a:cubicBezTo>
                  <a:pt x="13193" y="12830"/>
                  <a:pt x="13189" y="12813"/>
                  <a:pt x="13183" y="12791"/>
                </a:cubicBezTo>
                <a:cubicBezTo>
                  <a:pt x="13145" y="12802"/>
                  <a:pt x="13119" y="12830"/>
                  <a:pt x="13096" y="12930"/>
                </a:cubicBezTo>
                <a:cubicBezTo>
                  <a:pt x="13069" y="13041"/>
                  <a:pt x="13056" y="13180"/>
                  <a:pt x="13052" y="13313"/>
                </a:cubicBezTo>
                <a:cubicBezTo>
                  <a:pt x="13052" y="13374"/>
                  <a:pt x="13052" y="13397"/>
                  <a:pt x="13050" y="13441"/>
                </a:cubicBezTo>
                <a:cubicBezTo>
                  <a:pt x="13090" y="13335"/>
                  <a:pt x="13109" y="13247"/>
                  <a:pt x="13130" y="13097"/>
                </a:cubicBezTo>
                <a:cubicBezTo>
                  <a:pt x="13145" y="12997"/>
                  <a:pt x="13149" y="12902"/>
                  <a:pt x="13162" y="12802"/>
                </a:cubicBezTo>
                <a:moveTo>
                  <a:pt x="12978" y="13363"/>
                </a:moveTo>
                <a:cubicBezTo>
                  <a:pt x="12955" y="13391"/>
                  <a:pt x="12950" y="13397"/>
                  <a:pt x="12936" y="13413"/>
                </a:cubicBezTo>
                <a:cubicBezTo>
                  <a:pt x="12963" y="13297"/>
                  <a:pt x="12988" y="13180"/>
                  <a:pt x="13016" y="13063"/>
                </a:cubicBezTo>
                <a:cubicBezTo>
                  <a:pt x="13048" y="12930"/>
                  <a:pt x="13083" y="12797"/>
                  <a:pt x="13117" y="12669"/>
                </a:cubicBezTo>
                <a:cubicBezTo>
                  <a:pt x="13375" y="11714"/>
                  <a:pt x="13663" y="10831"/>
                  <a:pt x="13933" y="9903"/>
                </a:cubicBezTo>
                <a:cubicBezTo>
                  <a:pt x="14098" y="9336"/>
                  <a:pt x="14260" y="8764"/>
                  <a:pt x="14432" y="8215"/>
                </a:cubicBezTo>
                <a:cubicBezTo>
                  <a:pt x="14512" y="7959"/>
                  <a:pt x="14597" y="7720"/>
                  <a:pt x="14681" y="7476"/>
                </a:cubicBezTo>
                <a:cubicBezTo>
                  <a:pt x="14740" y="7304"/>
                  <a:pt x="14797" y="7131"/>
                  <a:pt x="14854" y="6959"/>
                </a:cubicBezTo>
                <a:cubicBezTo>
                  <a:pt x="14895" y="6832"/>
                  <a:pt x="14935" y="6704"/>
                  <a:pt x="14979" y="6587"/>
                </a:cubicBezTo>
                <a:cubicBezTo>
                  <a:pt x="14987" y="6571"/>
                  <a:pt x="14994" y="6548"/>
                  <a:pt x="15002" y="6532"/>
                </a:cubicBezTo>
                <a:moveTo>
                  <a:pt x="14556" y="6176"/>
                </a:moveTo>
                <a:cubicBezTo>
                  <a:pt x="14607" y="6054"/>
                  <a:pt x="14656" y="6010"/>
                  <a:pt x="14721" y="5971"/>
                </a:cubicBezTo>
                <a:cubicBezTo>
                  <a:pt x="14799" y="5926"/>
                  <a:pt x="14871" y="5943"/>
                  <a:pt x="14947" y="5998"/>
                </a:cubicBezTo>
                <a:cubicBezTo>
                  <a:pt x="15002" y="6037"/>
                  <a:pt x="15040" y="6115"/>
                  <a:pt x="15072" y="6254"/>
                </a:cubicBezTo>
                <a:cubicBezTo>
                  <a:pt x="15100" y="6376"/>
                  <a:pt x="15118" y="6509"/>
                  <a:pt x="15125" y="6659"/>
                </a:cubicBezTo>
                <a:cubicBezTo>
                  <a:pt x="15135" y="6826"/>
                  <a:pt x="15138" y="6998"/>
                  <a:pt x="15138" y="7165"/>
                </a:cubicBezTo>
                <a:cubicBezTo>
                  <a:pt x="15138" y="7293"/>
                  <a:pt x="15131" y="7431"/>
                  <a:pt x="15135" y="7559"/>
                </a:cubicBezTo>
                <a:cubicBezTo>
                  <a:pt x="15137" y="7637"/>
                  <a:pt x="15144" y="7720"/>
                  <a:pt x="15140" y="7804"/>
                </a:cubicBezTo>
                <a:cubicBezTo>
                  <a:pt x="15135" y="7881"/>
                  <a:pt x="15133" y="7909"/>
                  <a:pt x="15127" y="7965"/>
                </a:cubicBezTo>
                <a:moveTo>
                  <a:pt x="14542" y="6082"/>
                </a:moveTo>
                <a:cubicBezTo>
                  <a:pt x="14484" y="6126"/>
                  <a:pt x="14590" y="6137"/>
                  <a:pt x="14611" y="6143"/>
                </a:cubicBezTo>
                <a:cubicBezTo>
                  <a:pt x="14677" y="6154"/>
                  <a:pt x="14742" y="6121"/>
                  <a:pt x="14806" y="6087"/>
                </a:cubicBezTo>
                <a:cubicBezTo>
                  <a:pt x="14884" y="6048"/>
                  <a:pt x="14960" y="6010"/>
                  <a:pt x="15038" y="5971"/>
                </a:cubicBezTo>
                <a:cubicBezTo>
                  <a:pt x="15100" y="5937"/>
                  <a:pt x="15150" y="5932"/>
                  <a:pt x="15212" y="5960"/>
                </a:cubicBezTo>
                <a:cubicBezTo>
                  <a:pt x="15205" y="6126"/>
                  <a:pt x="15182" y="6182"/>
                  <a:pt x="15152" y="6315"/>
                </a:cubicBezTo>
                <a:cubicBezTo>
                  <a:pt x="15131" y="6409"/>
                  <a:pt x="15118" y="6498"/>
                  <a:pt x="15104" y="6604"/>
                </a:cubicBezTo>
                <a:cubicBezTo>
                  <a:pt x="15076" y="6832"/>
                  <a:pt x="15068" y="7065"/>
                  <a:pt x="15051" y="7304"/>
                </a:cubicBezTo>
                <a:cubicBezTo>
                  <a:pt x="15038" y="7487"/>
                  <a:pt x="15021" y="7709"/>
                  <a:pt x="14998" y="7881"/>
                </a:cubicBezTo>
                <a:cubicBezTo>
                  <a:pt x="14988" y="7948"/>
                  <a:pt x="14981" y="8009"/>
                  <a:pt x="14973" y="8081"/>
                </a:cubicBezTo>
              </a:path>
            </a:pathLst>
          </a:custGeom>
          <a:ln w="19050" cap="rnd">
            <a:solidFill/>
            <a:round/>
          </a:ln>
        </p:spPr>
        <p:txBody>
          <a:bodyPr lIns="0" tIns="0" rIns="0" bIns="0" anchor="ctr"/>
          <a:lstStyle/>
          <a:p>
            <a:endParaRPr/>
          </a:p>
        </p:txBody>
      </p:sp>
      <p:sp>
        <p:nvSpPr>
          <p:cNvPr id="201" name="Shape 201"/>
          <p:cNvSpPr/>
          <p:nvPr/>
        </p:nvSpPr>
        <p:spPr>
          <a:xfrm>
            <a:off x="5305425" y="6134100"/>
            <a:ext cx="1435087" cy="452433"/>
          </a:xfrm>
          <a:custGeom>
            <a:avLst/>
            <a:gdLst/>
            <a:ahLst/>
            <a:cxnLst>
              <a:cxn ang="0">
                <a:pos x="wd2" y="hd2"/>
              </a:cxn>
              <a:cxn ang="5400000">
                <a:pos x="wd2" y="hd2"/>
              </a:cxn>
              <a:cxn ang="10800000">
                <a:pos x="wd2" y="hd2"/>
              </a:cxn>
              <a:cxn ang="16200000">
                <a:pos x="wd2" y="hd2"/>
              </a:cxn>
            </a:cxnLst>
            <a:rect l="0" t="0" r="r" b="b"/>
            <a:pathLst>
              <a:path w="21537" h="21555" extrusionOk="0">
                <a:moveTo>
                  <a:pt x="0" y="5647"/>
                </a:moveTo>
                <a:cubicBezTo>
                  <a:pt x="600" y="5511"/>
                  <a:pt x="1188" y="5255"/>
                  <a:pt x="1788" y="5170"/>
                </a:cubicBezTo>
                <a:cubicBezTo>
                  <a:pt x="2161" y="5118"/>
                  <a:pt x="2506" y="4948"/>
                  <a:pt x="2874" y="4760"/>
                </a:cubicBezTo>
                <a:cubicBezTo>
                  <a:pt x="3068" y="4658"/>
                  <a:pt x="3268" y="4504"/>
                  <a:pt x="3468" y="4470"/>
                </a:cubicBezTo>
                <a:cubicBezTo>
                  <a:pt x="3857" y="4402"/>
                  <a:pt x="4240" y="4573"/>
                  <a:pt x="4634" y="4470"/>
                </a:cubicBezTo>
                <a:cubicBezTo>
                  <a:pt x="5174" y="4334"/>
                  <a:pt x="5709" y="3958"/>
                  <a:pt x="6249" y="3754"/>
                </a:cubicBezTo>
                <a:cubicBezTo>
                  <a:pt x="6568" y="3634"/>
                  <a:pt x="6881" y="3583"/>
                  <a:pt x="7200" y="3600"/>
                </a:cubicBezTo>
                <a:cubicBezTo>
                  <a:pt x="7529" y="3617"/>
                  <a:pt x="7854" y="3668"/>
                  <a:pt x="8183" y="3685"/>
                </a:cubicBezTo>
                <a:cubicBezTo>
                  <a:pt x="9485" y="3719"/>
                  <a:pt x="10781" y="3532"/>
                  <a:pt x="12083" y="3634"/>
                </a:cubicBezTo>
                <a:cubicBezTo>
                  <a:pt x="12709" y="3685"/>
                  <a:pt x="13336" y="3873"/>
                  <a:pt x="13962" y="3907"/>
                </a:cubicBezTo>
                <a:cubicBezTo>
                  <a:pt x="15259" y="3975"/>
                  <a:pt x="16609" y="3941"/>
                  <a:pt x="17900" y="3498"/>
                </a:cubicBezTo>
                <a:cubicBezTo>
                  <a:pt x="18262" y="3378"/>
                  <a:pt x="18613" y="3208"/>
                  <a:pt x="18975" y="3088"/>
                </a:cubicBezTo>
                <a:cubicBezTo>
                  <a:pt x="19391" y="2952"/>
                  <a:pt x="19801" y="2866"/>
                  <a:pt x="20217" y="3003"/>
                </a:cubicBezTo>
                <a:cubicBezTo>
                  <a:pt x="20304" y="3037"/>
                  <a:pt x="20379" y="3122"/>
                  <a:pt x="20460" y="3156"/>
                </a:cubicBezTo>
                <a:moveTo>
                  <a:pt x="20174" y="0"/>
                </a:moveTo>
                <a:cubicBezTo>
                  <a:pt x="20223" y="427"/>
                  <a:pt x="20266" y="512"/>
                  <a:pt x="20390" y="768"/>
                </a:cubicBezTo>
                <a:cubicBezTo>
                  <a:pt x="20574" y="1143"/>
                  <a:pt x="20741" y="1604"/>
                  <a:pt x="20919" y="2013"/>
                </a:cubicBezTo>
                <a:cubicBezTo>
                  <a:pt x="21038" y="2286"/>
                  <a:pt x="21141" y="2610"/>
                  <a:pt x="21254" y="2883"/>
                </a:cubicBezTo>
                <a:cubicBezTo>
                  <a:pt x="21335" y="3088"/>
                  <a:pt x="21427" y="3259"/>
                  <a:pt x="21503" y="3498"/>
                </a:cubicBezTo>
                <a:cubicBezTo>
                  <a:pt x="21600" y="3788"/>
                  <a:pt x="21465" y="4009"/>
                  <a:pt x="21389" y="4231"/>
                </a:cubicBezTo>
                <a:cubicBezTo>
                  <a:pt x="21308" y="4470"/>
                  <a:pt x="21222" y="4692"/>
                  <a:pt x="21141" y="4931"/>
                </a:cubicBezTo>
                <a:cubicBezTo>
                  <a:pt x="21065" y="5153"/>
                  <a:pt x="20984" y="5357"/>
                  <a:pt x="20914" y="5596"/>
                </a:cubicBezTo>
                <a:cubicBezTo>
                  <a:pt x="20828" y="5886"/>
                  <a:pt x="20790" y="6023"/>
                  <a:pt x="20671" y="6125"/>
                </a:cubicBezTo>
                <a:moveTo>
                  <a:pt x="3586" y="12301"/>
                </a:moveTo>
                <a:cubicBezTo>
                  <a:pt x="3624" y="13172"/>
                  <a:pt x="3646" y="14042"/>
                  <a:pt x="3662" y="14929"/>
                </a:cubicBezTo>
                <a:cubicBezTo>
                  <a:pt x="3673" y="15526"/>
                  <a:pt x="3673" y="16089"/>
                  <a:pt x="3657" y="16686"/>
                </a:cubicBezTo>
                <a:cubicBezTo>
                  <a:pt x="3651" y="16874"/>
                  <a:pt x="3641" y="17079"/>
                  <a:pt x="3635" y="17266"/>
                </a:cubicBezTo>
                <a:cubicBezTo>
                  <a:pt x="3684" y="16123"/>
                  <a:pt x="3738" y="14997"/>
                  <a:pt x="3792" y="13854"/>
                </a:cubicBezTo>
                <a:cubicBezTo>
                  <a:pt x="3867" y="12336"/>
                  <a:pt x="3948" y="10698"/>
                  <a:pt x="4224" y="9401"/>
                </a:cubicBezTo>
                <a:cubicBezTo>
                  <a:pt x="4305" y="9026"/>
                  <a:pt x="4418" y="8684"/>
                  <a:pt x="4564" y="8667"/>
                </a:cubicBezTo>
                <a:cubicBezTo>
                  <a:pt x="4705" y="8650"/>
                  <a:pt x="4802" y="8940"/>
                  <a:pt x="4883" y="9282"/>
                </a:cubicBezTo>
                <a:cubicBezTo>
                  <a:pt x="4985" y="9725"/>
                  <a:pt x="5039" y="10288"/>
                  <a:pt x="5034" y="10834"/>
                </a:cubicBezTo>
                <a:cubicBezTo>
                  <a:pt x="5029" y="11380"/>
                  <a:pt x="4964" y="11960"/>
                  <a:pt x="4845" y="12370"/>
                </a:cubicBezTo>
                <a:cubicBezTo>
                  <a:pt x="4742" y="12711"/>
                  <a:pt x="4597" y="12899"/>
                  <a:pt x="4456" y="12984"/>
                </a:cubicBezTo>
                <a:cubicBezTo>
                  <a:pt x="4326" y="13052"/>
                  <a:pt x="4229" y="12916"/>
                  <a:pt x="4110" y="12813"/>
                </a:cubicBezTo>
                <a:cubicBezTo>
                  <a:pt x="4262" y="12796"/>
                  <a:pt x="4343" y="12762"/>
                  <a:pt x="4489" y="13035"/>
                </a:cubicBezTo>
                <a:cubicBezTo>
                  <a:pt x="4645" y="13342"/>
                  <a:pt x="4796" y="13683"/>
                  <a:pt x="4942" y="14025"/>
                </a:cubicBezTo>
                <a:cubicBezTo>
                  <a:pt x="5142" y="14485"/>
                  <a:pt x="5331" y="14963"/>
                  <a:pt x="5504" y="15526"/>
                </a:cubicBezTo>
                <a:cubicBezTo>
                  <a:pt x="5617" y="15884"/>
                  <a:pt x="5715" y="16294"/>
                  <a:pt x="5812" y="16686"/>
                </a:cubicBezTo>
                <a:cubicBezTo>
                  <a:pt x="5871" y="16925"/>
                  <a:pt x="6012" y="17744"/>
                  <a:pt x="5974" y="17454"/>
                </a:cubicBezTo>
                <a:cubicBezTo>
                  <a:pt x="5941" y="17266"/>
                  <a:pt x="5931" y="17198"/>
                  <a:pt x="5904" y="17062"/>
                </a:cubicBezTo>
                <a:moveTo>
                  <a:pt x="3776" y="20423"/>
                </a:moveTo>
                <a:cubicBezTo>
                  <a:pt x="3716" y="20576"/>
                  <a:pt x="3705" y="20798"/>
                  <a:pt x="3770" y="21071"/>
                </a:cubicBezTo>
                <a:cubicBezTo>
                  <a:pt x="3835" y="21344"/>
                  <a:pt x="3954" y="21481"/>
                  <a:pt x="4056" y="21532"/>
                </a:cubicBezTo>
                <a:cubicBezTo>
                  <a:pt x="4202" y="21600"/>
                  <a:pt x="4316" y="21446"/>
                  <a:pt x="4440" y="21259"/>
                </a:cubicBezTo>
                <a:cubicBezTo>
                  <a:pt x="4543" y="21105"/>
                  <a:pt x="4661" y="20918"/>
                  <a:pt x="4753" y="20696"/>
                </a:cubicBezTo>
                <a:cubicBezTo>
                  <a:pt x="4769" y="20645"/>
                  <a:pt x="4791" y="20576"/>
                  <a:pt x="4807" y="20525"/>
                </a:cubicBezTo>
                <a:cubicBezTo>
                  <a:pt x="4894" y="20764"/>
                  <a:pt x="4953" y="21003"/>
                  <a:pt x="5018" y="21293"/>
                </a:cubicBezTo>
                <a:cubicBezTo>
                  <a:pt x="5083" y="21583"/>
                  <a:pt x="5164" y="21600"/>
                  <a:pt x="5266" y="21498"/>
                </a:cubicBezTo>
                <a:cubicBezTo>
                  <a:pt x="5412" y="21361"/>
                  <a:pt x="5391" y="21122"/>
                  <a:pt x="5526" y="21310"/>
                </a:cubicBezTo>
              </a:path>
            </a:pathLst>
          </a:custGeom>
          <a:ln w="19050" cap="rnd">
            <a:solidFill>
              <a:srgbClr val="00A8AA"/>
            </a:solidFill>
            <a:round/>
          </a:ln>
        </p:spPr>
        <p:txBody>
          <a:bodyPr lIns="0" tIns="0" rIns="0" bIns="0" anchor="ctr"/>
          <a:lstStyle/>
          <a:p>
            <a:endParaRPr/>
          </a:p>
        </p:txBody>
      </p:sp>
      <p:sp>
        <p:nvSpPr>
          <p:cNvPr id="202" name="Shape 202"/>
          <p:cNvSpPr/>
          <p:nvPr/>
        </p:nvSpPr>
        <p:spPr>
          <a:xfrm>
            <a:off x="7273925" y="5237162"/>
            <a:ext cx="396874" cy="363538"/>
          </a:xfrm>
          <a:custGeom>
            <a:avLst/>
            <a:gdLst/>
            <a:ahLst/>
            <a:cxnLst>
              <a:cxn ang="0">
                <a:pos x="wd2" y="hd2"/>
              </a:cxn>
              <a:cxn ang="5400000">
                <a:pos x="wd2" y="hd2"/>
              </a:cxn>
              <a:cxn ang="10800000">
                <a:pos x="wd2" y="hd2"/>
              </a:cxn>
              <a:cxn ang="16200000">
                <a:pos x="wd2" y="hd2"/>
              </a:cxn>
            </a:cxnLst>
            <a:rect l="0" t="0" r="r" b="b"/>
            <a:pathLst>
              <a:path w="21541" h="21600" extrusionOk="0">
                <a:moveTo>
                  <a:pt x="545" y="21600"/>
                </a:moveTo>
                <a:cubicBezTo>
                  <a:pt x="370" y="21150"/>
                  <a:pt x="234" y="20914"/>
                  <a:pt x="175" y="20399"/>
                </a:cubicBezTo>
                <a:cubicBezTo>
                  <a:pt x="19" y="19133"/>
                  <a:pt x="0" y="17846"/>
                  <a:pt x="0" y="16559"/>
                </a:cubicBezTo>
                <a:cubicBezTo>
                  <a:pt x="0" y="14822"/>
                  <a:pt x="78" y="13127"/>
                  <a:pt x="175" y="11390"/>
                </a:cubicBezTo>
                <a:cubicBezTo>
                  <a:pt x="253" y="9867"/>
                  <a:pt x="331" y="8323"/>
                  <a:pt x="623" y="6821"/>
                </a:cubicBezTo>
                <a:cubicBezTo>
                  <a:pt x="779" y="5985"/>
                  <a:pt x="1013" y="5148"/>
                  <a:pt x="1519" y="4504"/>
                </a:cubicBezTo>
                <a:cubicBezTo>
                  <a:pt x="1850" y="4075"/>
                  <a:pt x="2181" y="3990"/>
                  <a:pt x="2668" y="4118"/>
                </a:cubicBezTo>
                <a:cubicBezTo>
                  <a:pt x="3428" y="4311"/>
                  <a:pt x="4090" y="5212"/>
                  <a:pt x="4558" y="5856"/>
                </a:cubicBezTo>
                <a:cubicBezTo>
                  <a:pt x="5064" y="6564"/>
                  <a:pt x="5570" y="7550"/>
                  <a:pt x="5648" y="8473"/>
                </a:cubicBezTo>
                <a:cubicBezTo>
                  <a:pt x="5707" y="9073"/>
                  <a:pt x="5434" y="9481"/>
                  <a:pt x="5045" y="9845"/>
                </a:cubicBezTo>
                <a:cubicBezTo>
                  <a:pt x="4538" y="10317"/>
                  <a:pt x="3876" y="10553"/>
                  <a:pt x="3233" y="10725"/>
                </a:cubicBezTo>
                <a:cubicBezTo>
                  <a:pt x="2668" y="10875"/>
                  <a:pt x="2142" y="10875"/>
                  <a:pt x="1578" y="10811"/>
                </a:cubicBezTo>
                <a:moveTo>
                  <a:pt x="8882" y="1888"/>
                </a:moveTo>
                <a:cubicBezTo>
                  <a:pt x="8589" y="2274"/>
                  <a:pt x="8297" y="2638"/>
                  <a:pt x="8122" y="3132"/>
                </a:cubicBezTo>
                <a:cubicBezTo>
                  <a:pt x="7830" y="3990"/>
                  <a:pt x="7771" y="4933"/>
                  <a:pt x="7654" y="5834"/>
                </a:cubicBezTo>
                <a:cubicBezTo>
                  <a:pt x="7499" y="7164"/>
                  <a:pt x="7479" y="8494"/>
                  <a:pt x="7771" y="9824"/>
                </a:cubicBezTo>
                <a:cubicBezTo>
                  <a:pt x="7986" y="10768"/>
                  <a:pt x="8414" y="12098"/>
                  <a:pt x="9135" y="12720"/>
                </a:cubicBezTo>
                <a:cubicBezTo>
                  <a:pt x="9563" y="13106"/>
                  <a:pt x="10109" y="13192"/>
                  <a:pt x="10634" y="13256"/>
                </a:cubicBezTo>
                <a:moveTo>
                  <a:pt x="14023" y="2724"/>
                </a:moveTo>
                <a:cubicBezTo>
                  <a:pt x="13770" y="3346"/>
                  <a:pt x="13634" y="3904"/>
                  <a:pt x="13556" y="4590"/>
                </a:cubicBezTo>
                <a:cubicBezTo>
                  <a:pt x="13420" y="5684"/>
                  <a:pt x="13303" y="6757"/>
                  <a:pt x="13342" y="7872"/>
                </a:cubicBezTo>
                <a:cubicBezTo>
                  <a:pt x="13381" y="9223"/>
                  <a:pt x="13537" y="10682"/>
                  <a:pt x="14082" y="11926"/>
                </a:cubicBezTo>
                <a:cubicBezTo>
                  <a:pt x="14335" y="12505"/>
                  <a:pt x="14744" y="13042"/>
                  <a:pt x="15387" y="12891"/>
                </a:cubicBezTo>
                <a:cubicBezTo>
                  <a:pt x="16088" y="12741"/>
                  <a:pt x="16536" y="12141"/>
                  <a:pt x="16906" y="11519"/>
                </a:cubicBezTo>
                <a:cubicBezTo>
                  <a:pt x="17373" y="10725"/>
                  <a:pt x="17666" y="9781"/>
                  <a:pt x="17783" y="8837"/>
                </a:cubicBezTo>
                <a:cubicBezTo>
                  <a:pt x="17899" y="7915"/>
                  <a:pt x="17880" y="6885"/>
                  <a:pt x="17685" y="5985"/>
                </a:cubicBezTo>
                <a:cubicBezTo>
                  <a:pt x="17529" y="5255"/>
                  <a:pt x="17237" y="4612"/>
                  <a:pt x="16809" y="4033"/>
                </a:cubicBezTo>
                <a:cubicBezTo>
                  <a:pt x="16517" y="3646"/>
                  <a:pt x="16244" y="3475"/>
                  <a:pt x="15796" y="3625"/>
                </a:cubicBezTo>
                <a:cubicBezTo>
                  <a:pt x="15523" y="3754"/>
                  <a:pt x="15445" y="3797"/>
                  <a:pt x="15309" y="3968"/>
                </a:cubicBezTo>
                <a:moveTo>
                  <a:pt x="11316" y="8323"/>
                </a:moveTo>
                <a:cubicBezTo>
                  <a:pt x="11861" y="8387"/>
                  <a:pt x="12348" y="8344"/>
                  <a:pt x="12894" y="8172"/>
                </a:cubicBezTo>
                <a:cubicBezTo>
                  <a:pt x="13517" y="7979"/>
                  <a:pt x="14121" y="7658"/>
                  <a:pt x="14764" y="7507"/>
                </a:cubicBezTo>
                <a:cubicBezTo>
                  <a:pt x="15173" y="7400"/>
                  <a:pt x="15582" y="7314"/>
                  <a:pt x="15991" y="7271"/>
                </a:cubicBezTo>
                <a:moveTo>
                  <a:pt x="18055" y="0"/>
                </a:moveTo>
                <a:cubicBezTo>
                  <a:pt x="18425" y="257"/>
                  <a:pt x="18756" y="558"/>
                  <a:pt x="19068" y="922"/>
                </a:cubicBezTo>
                <a:cubicBezTo>
                  <a:pt x="19633" y="1609"/>
                  <a:pt x="20081" y="2338"/>
                  <a:pt x="20470" y="3153"/>
                </a:cubicBezTo>
                <a:cubicBezTo>
                  <a:pt x="20957" y="4183"/>
                  <a:pt x="21347" y="5298"/>
                  <a:pt x="21483" y="6435"/>
                </a:cubicBezTo>
                <a:cubicBezTo>
                  <a:pt x="21600" y="7443"/>
                  <a:pt x="21542" y="8537"/>
                  <a:pt x="21288" y="9502"/>
                </a:cubicBezTo>
                <a:cubicBezTo>
                  <a:pt x="21113" y="10167"/>
                  <a:pt x="20899" y="10661"/>
                  <a:pt x="20509" y="11175"/>
                </a:cubicBezTo>
              </a:path>
            </a:pathLst>
          </a:custGeom>
          <a:ln w="19050" cap="rnd">
            <a:solidFill>
              <a:srgbClr val="00A8AA"/>
            </a:solidFill>
            <a:round/>
          </a:ln>
        </p:spPr>
        <p:txBody>
          <a:bodyPr lIns="0" tIns="0" rIns="0" bIns="0" anchor="ctr"/>
          <a:lstStyle/>
          <a:p>
            <a:endParaRPr/>
          </a:p>
        </p:txBody>
      </p:sp>
      <p:sp>
        <p:nvSpPr>
          <p:cNvPr id="2" name="TextBox 1"/>
          <p:cNvSpPr txBox="1"/>
          <p:nvPr/>
        </p:nvSpPr>
        <p:spPr>
          <a:xfrm>
            <a:off x="50800" y="5918190"/>
            <a:ext cx="4468813" cy="84125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kumimoji="0" lang="en-US" sz="1600" b="0" i="0" u="none" strike="noStrike" cap="none" spc="0" normalizeH="0" baseline="0" dirty="0" smtClean="0">
                <a:ln>
                  <a:noFill/>
                </a:ln>
                <a:solidFill>
                  <a:srgbClr val="000000"/>
                </a:solidFill>
                <a:effectLst/>
                <a:uFill>
                  <a:solidFill>
                    <a:srgbClr val="000000"/>
                  </a:solidFill>
                </a:uFill>
                <a:latin typeface="Times New Roman"/>
                <a:ea typeface="Arial"/>
                <a:cs typeface="Times New Roman"/>
                <a:sym typeface="Arial"/>
              </a:rPr>
              <a:t>(written in slightly different way</a:t>
            </a: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 in </a:t>
            </a:r>
            <a:r>
              <a:rPr kumimoji="0" lang="en-US" sz="1600" b="0" i="0" u="none" strike="noStrike" cap="none" spc="0" normalizeH="0" dirty="0" err="1" smtClean="0">
                <a:ln>
                  <a:noFill/>
                </a:ln>
                <a:solidFill>
                  <a:srgbClr val="000000"/>
                </a:solidFill>
                <a:effectLst/>
                <a:uFill>
                  <a:solidFill>
                    <a:srgbClr val="000000"/>
                  </a:solidFill>
                </a:uFill>
                <a:latin typeface="Times New Roman"/>
                <a:ea typeface="Arial"/>
                <a:cs typeface="Times New Roman"/>
                <a:sym typeface="Arial"/>
              </a:rPr>
              <a:t>Lagrangian</a:t>
            </a: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 </a:t>
            </a:r>
          </a:p>
          <a:p>
            <a:pPr marL="40639" marR="40639" indent="0" algn="l" defTabSz="914400" rtl="0" fontAlgn="auto" latinLnBrk="1" hangingPunct="0">
              <a:lnSpc>
                <a:spcPct val="100000"/>
              </a:lnSpc>
              <a:spcBef>
                <a:spcPts val="0"/>
              </a:spcBef>
              <a:spcAft>
                <a:spcPts val="0"/>
              </a:spcAft>
              <a:buClrTx/>
              <a:buSzTx/>
              <a:buFontTx/>
              <a:buNone/>
              <a:tabLst/>
            </a:pP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forms of </a:t>
            </a:r>
            <a:r>
              <a:rPr kumimoji="0" lang="en-US" sz="1600" b="0" i="0" u="none" strike="noStrike" cap="none" spc="0" normalizeH="0" dirty="0" err="1" smtClean="0">
                <a:ln>
                  <a:noFill/>
                </a:ln>
                <a:solidFill>
                  <a:srgbClr val="000000"/>
                </a:solidFill>
                <a:effectLst/>
                <a:uFill>
                  <a:solidFill>
                    <a:srgbClr val="000000"/>
                  </a:solidFill>
                </a:uFill>
                <a:latin typeface="Times New Roman"/>
                <a:ea typeface="Arial"/>
                <a:cs typeface="Times New Roman"/>
                <a:sym typeface="Arial"/>
              </a:rPr>
              <a:t>gyrokinetics</a:t>
            </a: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 to get exact </a:t>
            </a:r>
            <a:r>
              <a:rPr lang="en-US" sz="1600" dirty="0" smtClean="0">
                <a:solidFill>
                  <a:srgbClr val="000000"/>
                </a:solidFill>
                <a:uFill>
                  <a:solidFill>
                    <a:srgbClr val="000000"/>
                  </a:solidFill>
                </a:uFill>
                <a:latin typeface="Times New Roman"/>
                <a:cs typeface="Times New Roman"/>
              </a:rPr>
              <a:t>energy </a:t>
            </a: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and </a:t>
            </a:r>
            <a:b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br>
            <a:r>
              <a:rPr kumimoji="0" lang="en-US" sz="1600" b="0" i="0" u="none" strike="noStrike" cap="none" spc="0" normalizeH="0" dirty="0" smtClean="0">
                <a:ln>
                  <a:noFill/>
                </a:ln>
                <a:solidFill>
                  <a:srgbClr val="000000"/>
                </a:solidFill>
                <a:effectLst/>
                <a:uFill>
                  <a:solidFill>
                    <a:srgbClr val="000000"/>
                  </a:solidFill>
                </a:uFill>
                <a:latin typeface="Times New Roman"/>
                <a:ea typeface="Arial"/>
                <a:cs typeface="Times New Roman"/>
                <a:sym typeface="Arial"/>
              </a:rPr>
              <a:t>phase-space conservation for global codes.)</a:t>
            </a:r>
            <a:endParaRPr kumimoji="0" lang="en-US" sz="1600" b="0" i="0" u="none" strike="noStrike" cap="none" spc="0" normalizeH="0" baseline="0" dirty="0">
              <a:ln>
                <a:noFill/>
              </a:ln>
              <a:solidFill>
                <a:srgbClr val="000000"/>
              </a:solidFill>
              <a:effectLst/>
              <a:uFill>
                <a:solidFill>
                  <a:srgbClr val="000000"/>
                </a:solidFill>
              </a:uFill>
              <a:latin typeface="Times New Roman"/>
              <a:ea typeface="Arial"/>
              <a:cs typeface="Times New Roman"/>
              <a:sym typeface="Arial"/>
            </a:endParaRPr>
          </a:p>
        </p:txBody>
      </p:sp>
    </p:spTree>
    <p:extLst>
      <p:ext uri="{BB962C8B-B14F-4D97-AF65-F5344CB8AC3E}">
        <p14:creationId xmlns:p14="http://schemas.microsoft.com/office/powerpoint/2010/main" val="253399196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 name="Shape 204"/>
          <p:cNvSpPr/>
          <p:nvPr/>
        </p:nvSpPr>
        <p:spPr>
          <a:xfrm>
            <a:off x="5191124" y="458842"/>
            <a:ext cx="3594114" cy="2081158"/>
          </a:xfrm>
          <a:custGeom>
            <a:avLst/>
            <a:gdLst/>
            <a:ahLst/>
            <a:cxnLst>
              <a:cxn ang="0">
                <a:pos x="wd2" y="hd2"/>
              </a:cxn>
              <a:cxn ang="5400000">
                <a:pos x="wd2" y="hd2"/>
              </a:cxn>
              <a:cxn ang="10800000">
                <a:pos x="wd2" y="hd2"/>
              </a:cxn>
              <a:cxn ang="16200000">
                <a:pos x="wd2" y="hd2"/>
              </a:cxn>
            </a:cxnLst>
            <a:rect l="0" t="0" r="r" b="b"/>
            <a:pathLst>
              <a:path w="21579" h="21513" extrusionOk="0">
                <a:moveTo>
                  <a:pt x="1471" y="11333"/>
                </a:moveTo>
                <a:cubicBezTo>
                  <a:pt x="1486" y="11444"/>
                  <a:pt x="1506" y="11556"/>
                  <a:pt x="1521" y="11671"/>
                </a:cubicBezTo>
                <a:cubicBezTo>
                  <a:pt x="1715" y="13182"/>
                  <a:pt x="1724" y="14793"/>
                  <a:pt x="1771" y="16333"/>
                </a:cubicBezTo>
                <a:cubicBezTo>
                  <a:pt x="1784" y="16732"/>
                  <a:pt x="1795" y="17126"/>
                  <a:pt x="1810" y="17524"/>
                </a:cubicBezTo>
                <a:cubicBezTo>
                  <a:pt x="1838" y="18287"/>
                  <a:pt x="1855" y="19050"/>
                  <a:pt x="1868" y="19813"/>
                </a:cubicBezTo>
                <a:cubicBezTo>
                  <a:pt x="1868" y="19853"/>
                  <a:pt x="1873" y="19894"/>
                  <a:pt x="1873" y="19935"/>
                </a:cubicBezTo>
                <a:moveTo>
                  <a:pt x="0" y="20043"/>
                </a:moveTo>
                <a:cubicBezTo>
                  <a:pt x="834" y="19898"/>
                  <a:pt x="1668" y="19976"/>
                  <a:pt x="2503" y="19961"/>
                </a:cubicBezTo>
                <a:cubicBezTo>
                  <a:pt x="3698" y="19939"/>
                  <a:pt x="4890" y="19779"/>
                  <a:pt x="6085" y="19772"/>
                </a:cubicBezTo>
                <a:cubicBezTo>
                  <a:pt x="6439" y="19768"/>
                  <a:pt x="6793" y="19786"/>
                  <a:pt x="7145" y="19753"/>
                </a:cubicBezTo>
                <a:cubicBezTo>
                  <a:pt x="7176" y="19749"/>
                  <a:pt x="7204" y="19742"/>
                  <a:pt x="7234" y="19738"/>
                </a:cubicBezTo>
                <a:moveTo>
                  <a:pt x="1743" y="19362"/>
                </a:moveTo>
                <a:cubicBezTo>
                  <a:pt x="1752" y="19493"/>
                  <a:pt x="1760" y="19623"/>
                  <a:pt x="1767" y="19753"/>
                </a:cubicBezTo>
                <a:cubicBezTo>
                  <a:pt x="1778" y="19954"/>
                  <a:pt x="1793" y="20155"/>
                  <a:pt x="1810" y="20356"/>
                </a:cubicBezTo>
                <a:cubicBezTo>
                  <a:pt x="1827" y="20557"/>
                  <a:pt x="1842" y="20761"/>
                  <a:pt x="1860" y="20962"/>
                </a:cubicBezTo>
                <a:cubicBezTo>
                  <a:pt x="1873" y="21119"/>
                  <a:pt x="1877" y="21279"/>
                  <a:pt x="1888" y="21435"/>
                </a:cubicBezTo>
                <a:cubicBezTo>
                  <a:pt x="1892" y="21476"/>
                  <a:pt x="1894" y="21487"/>
                  <a:pt x="1894" y="21513"/>
                </a:cubicBezTo>
                <a:moveTo>
                  <a:pt x="2004" y="19693"/>
                </a:moveTo>
                <a:cubicBezTo>
                  <a:pt x="2039" y="19638"/>
                  <a:pt x="2061" y="19548"/>
                  <a:pt x="2097" y="19489"/>
                </a:cubicBezTo>
                <a:cubicBezTo>
                  <a:pt x="2657" y="18588"/>
                  <a:pt x="3398" y="17911"/>
                  <a:pt x="4059" y="17245"/>
                </a:cubicBezTo>
                <a:cubicBezTo>
                  <a:pt x="5145" y="16155"/>
                  <a:pt x="6314" y="15310"/>
                  <a:pt x="7458" y="14432"/>
                </a:cubicBezTo>
                <a:cubicBezTo>
                  <a:pt x="8301" y="13785"/>
                  <a:pt x="9167" y="13223"/>
                  <a:pt x="10005" y="12557"/>
                </a:cubicBezTo>
                <a:cubicBezTo>
                  <a:pt x="11439" y="11422"/>
                  <a:pt x="12874" y="10298"/>
                  <a:pt x="14319" y="9200"/>
                </a:cubicBezTo>
                <a:cubicBezTo>
                  <a:pt x="15031" y="8657"/>
                  <a:pt x="15762" y="8211"/>
                  <a:pt x="16470" y="7653"/>
                </a:cubicBezTo>
                <a:cubicBezTo>
                  <a:pt x="16492" y="7638"/>
                  <a:pt x="16513" y="7630"/>
                  <a:pt x="16535" y="7612"/>
                </a:cubicBezTo>
                <a:moveTo>
                  <a:pt x="15846" y="419"/>
                </a:moveTo>
                <a:cubicBezTo>
                  <a:pt x="15876" y="386"/>
                  <a:pt x="15816" y="244"/>
                  <a:pt x="15924" y="181"/>
                </a:cubicBezTo>
                <a:cubicBezTo>
                  <a:pt x="16386" y="-87"/>
                  <a:pt x="17124" y="-1"/>
                  <a:pt x="17604" y="80"/>
                </a:cubicBezTo>
                <a:cubicBezTo>
                  <a:pt x="18155" y="173"/>
                  <a:pt x="18667" y="389"/>
                  <a:pt x="19166" y="787"/>
                </a:cubicBezTo>
                <a:cubicBezTo>
                  <a:pt x="19548" y="1093"/>
                  <a:pt x="19878" y="1312"/>
                  <a:pt x="20205" y="1773"/>
                </a:cubicBezTo>
                <a:cubicBezTo>
                  <a:pt x="20587" y="2313"/>
                  <a:pt x="20883" y="2774"/>
                  <a:pt x="21123" y="3530"/>
                </a:cubicBezTo>
                <a:cubicBezTo>
                  <a:pt x="21365" y="4289"/>
                  <a:pt x="21533" y="4921"/>
                  <a:pt x="21570" y="5792"/>
                </a:cubicBezTo>
                <a:cubicBezTo>
                  <a:pt x="21600" y="6540"/>
                  <a:pt x="21555" y="7173"/>
                  <a:pt x="21444" y="7894"/>
                </a:cubicBezTo>
                <a:cubicBezTo>
                  <a:pt x="21302" y="8825"/>
                  <a:pt x="21114" y="9729"/>
                  <a:pt x="20904" y="10622"/>
                </a:cubicBezTo>
                <a:cubicBezTo>
                  <a:pt x="20706" y="11466"/>
                  <a:pt x="20375" y="12311"/>
                  <a:pt x="20036" y="13011"/>
                </a:cubicBezTo>
                <a:cubicBezTo>
                  <a:pt x="19716" y="13669"/>
                  <a:pt x="19181" y="14246"/>
                  <a:pt x="18695" y="14480"/>
                </a:cubicBezTo>
                <a:cubicBezTo>
                  <a:pt x="18371" y="14637"/>
                  <a:pt x="17958" y="14707"/>
                  <a:pt x="17623" y="14722"/>
                </a:cubicBezTo>
                <a:cubicBezTo>
                  <a:pt x="17278" y="14737"/>
                  <a:pt x="16902" y="14652"/>
                  <a:pt x="16556" y="14596"/>
                </a:cubicBezTo>
                <a:cubicBezTo>
                  <a:pt x="16092" y="14521"/>
                  <a:pt x="15617" y="14261"/>
                  <a:pt x="15189" y="13937"/>
                </a:cubicBezTo>
                <a:cubicBezTo>
                  <a:pt x="14500" y="13416"/>
                  <a:pt x="14023" y="12739"/>
                  <a:pt x="13638" y="11626"/>
                </a:cubicBezTo>
                <a:cubicBezTo>
                  <a:pt x="13040" y="9889"/>
                  <a:pt x="13085" y="7634"/>
                  <a:pt x="13128" y="5673"/>
                </a:cubicBezTo>
                <a:cubicBezTo>
                  <a:pt x="13146" y="4921"/>
                  <a:pt x="13204" y="4170"/>
                  <a:pt x="13347" y="3459"/>
                </a:cubicBezTo>
                <a:cubicBezTo>
                  <a:pt x="13487" y="2752"/>
                  <a:pt x="13658" y="2105"/>
                  <a:pt x="13977" y="1580"/>
                </a:cubicBezTo>
                <a:cubicBezTo>
                  <a:pt x="14051" y="1461"/>
                  <a:pt x="14118" y="1375"/>
                  <a:pt x="14198" y="1275"/>
                </a:cubicBezTo>
                <a:cubicBezTo>
                  <a:pt x="14392" y="1029"/>
                  <a:pt x="14565" y="977"/>
                  <a:pt x="14774" y="840"/>
                </a:cubicBezTo>
                <a:cubicBezTo>
                  <a:pt x="14908" y="750"/>
                  <a:pt x="15031" y="665"/>
                  <a:pt x="15170" y="594"/>
                </a:cubicBezTo>
                <a:moveTo>
                  <a:pt x="17029" y="7195"/>
                </a:moveTo>
                <a:cubicBezTo>
                  <a:pt x="17023" y="7221"/>
                  <a:pt x="17021" y="7232"/>
                  <a:pt x="17014" y="7251"/>
                </a:cubicBezTo>
                <a:cubicBezTo>
                  <a:pt x="16956" y="7061"/>
                  <a:pt x="16921" y="6860"/>
                  <a:pt x="16876" y="6659"/>
                </a:cubicBezTo>
                <a:cubicBezTo>
                  <a:pt x="16816" y="6387"/>
                  <a:pt x="16751" y="6116"/>
                  <a:pt x="16701" y="5837"/>
                </a:cubicBezTo>
                <a:cubicBezTo>
                  <a:pt x="16604" y="5301"/>
                  <a:pt x="16533" y="4746"/>
                  <a:pt x="16453" y="4203"/>
                </a:cubicBezTo>
                <a:cubicBezTo>
                  <a:pt x="16368" y="3626"/>
                  <a:pt x="16260" y="3061"/>
                  <a:pt x="16152" y="2495"/>
                </a:cubicBezTo>
                <a:cubicBezTo>
                  <a:pt x="16083" y="2138"/>
                  <a:pt x="16021" y="1703"/>
                  <a:pt x="15906" y="1379"/>
                </a:cubicBezTo>
                <a:cubicBezTo>
                  <a:pt x="15872" y="1282"/>
                  <a:pt x="15835" y="1219"/>
                  <a:pt x="15794" y="1133"/>
                </a:cubicBezTo>
                <a:cubicBezTo>
                  <a:pt x="15744" y="1275"/>
                  <a:pt x="15718" y="1349"/>
                  <a:pt x="15692" y="1513"/>
                </a:cubicBezTo>
                <a:cubicBezTo>
                  <a:pt x="15679" y="1591"/>
                  <a:pt x="15677" y="1673"/>
                  <a:pt x="15669" y="1751"/>
                </a:cubicBezTo>
                <a:cubicBezTo>
                  <a:pt x="15666" y="1602"/>
                  <a:pt x="15628" y="973"/>
                  <a:pt x="15723" y="944"/>
                </a:cubicBezTo>
                <a:cubicBezTo>
                  <a:pt x="15809" y="914"/>
                  <a:pt x="15885" y="1055"/>
                  <a:pt x="15952" y="1141"/>
                </a:cubicBezTo>
                <a:cubicBezTo>
                  <a:pt x="16079" y="1305"/>
                  <a:pt x="16194" y="1487"/>
                  <a:pt x="16297" y="1692"/>
                </a:cubicBezTo>
                <a:cubicBezTo>
                  <a:pt x="16310" y="1721"/>
                  <a:pt x="16325" y="1751"/>
                  <a:pt x="16338" y="1781"/>
                </a:cubicBezTo>
                <a:moveTo>
                  <a:pt x="17487" y="5967"/>
                </a:moveTo>
                <a:cubicBezTo>
                  <a:pt x="17490" y="5889"/>
                  <a:pt x="17492" y="5818"/>
                  <a:pt x="17487" y="5740"/>
                </a:cubicBezTo>
                <a:cubicBezTo>
                  <a:pt x="17470" y="5375"/>
                  <a:pt x="17457" y="4996"/>
                  <a:pt x="17474" y="4631"/>
                </a:cubicBezTo>
                <a:cubicBezTo>
                  <a:pt x="17485" y="4430"/>
                  <a:pt x="17502" y="4214"/>
                  <a:pt x="17531" y="4017"/>
                </a:cubicBezTo>
                <a:cubicBezTo>
                  <a:pt x="17559" y="3824"/>
                  <a:pt x="17606" y="3533"/>
                  <a:pt x="17688" y="3381"/>
                </a:cubicBezTo>
                <a:cubicBezTo>
                  <a:pt x="17751" y="3262"/>
                  <a:pt x="17816" y="3199"/>
                  <a:pt x="17898" y="3310"/>
                </a:cubicBezTo>
                <a:cubicBezTo>
                  <a:pt x="17952" y="3385"/>
                  <a:pt x="18023" y="3556"/>
                  <a:pt x="18027" y="3679"/>
                </a:cubicBezTo>
                <a:cubicBezTo>
                  <a:pt x="18032" y="3794"/>
                  <a:pt x="17971" y="3939"/>
                  <a:pt x="17917" y="3995"/>
                </a:cubicBezTo>
                <a:cubicBezTo>
                  <a:pt x="17822" y="4092"/>
                  <a:pt x="17783" y="3987"/>
                  <a:pt x="17716" y="3880"/>
                </a:cubicBezTo>
                <a:moveTo>
                  <a:pt x="16194" y="6957"/>
                </a:moveTo>
                <a:cubicBezTo>
                  <a:pt x="16189" y="6920"/>
                  <a:pt x="16187" y="6908"/>
                  <a:pt x="16185" y="6882"/>
                </a:cubicBezTo>
                <a:cubicBezTo>
                  <a:pt x="16224" y="6879"/>
                  <a:pt x="16260" y="6871"/>
                  <a:pt x="16299" y="6890"/>
                </a:cubicBezTo>
                <a:cubicBezTo>
                  <a:pt x="16451" y="6957"/>
                  <a:pt x="16621" y="7039"/>
                  <a:pt x="16746" y="7206"/>
                </a:cubicBezTo>
                <a:cubicBezTo>
                  <a:pt x="16835" y="7325"/>
                  <a:pt x="16844" y="7485"/>
                  <a:pt x="16811" y="7660"/>
                </a:cubicBezTo>
                <a:cubicBezTo>
                  <a:pt x="16766" y="7894"/>
                  <a:pt x="16669" y="8066"/>
                  <a:pt x="16576" y="8244"/>
                </a:cubicBezTo>
                <a:cubicBezTo>
                  <a:pt x="16543" y="8307"/>
                  <a:pt x="16522" y="8356"/>
                  <a:pt x="16479" y="8400"/>
                </a:cubicBezTo>
                <a:moveTo>
                  <a:pt x="14910" y="222"/>
                </a:moveTo>
                <a:cubicBezTo>
                  <a:pt x="14990" y="233"/>
                  <a:pt x="15057" y="255"/>
                  <a:pt x="15133" y="307"/>
                </a:cubicBezTo>
                <a:cubicBezTo>
                  <a:pt x="15193" y="348"/>
                  <a:pt x="15299" y="415"/>
                  <a:pt x="15319" y="542"/>
                </a:cubicBezTo>
                <a:cubicBezTo>
                  <a:pt x="15334" y="642"/>
                  <a:pt x="15273" y="806"/>
                  <a:pt x="15243" y="877"/>
                </a:cubicBezTo>
                <a:cubicBezTo>
                  <a:pt x="15206" y="966"/>
                  <a:pt x="15161" y="1022"/>
                  <a:pt x="15111" y="1089"/>
                </a:cubicBezTo>
                <a:moveTo>
                  <a:pt x="17727" y="4397"/>
                </a:moveTo>
                <a:cubicBezTo>
                  <a:pt x="17783" y="4553"/>
                  <a:pt x="17775" y="4557"/>
                  <a:pt x="17876" y="4527"/>
                </a:cubicBezTo>
                <a:cubicBezTo>
                  <a:pt x="17941" y="4508"/>
                  <a:pt x="18004" y="4508"/>
                  <a:pt x="18060" y="4441"/>
                </a:cubicBezTo>
                <a:cubicBezTo>
                  <a:pt x="18107" y="4371"/>
                  <a:pt x="18122" y="4348"/>
                  <a:pt x="18150" y="4300"/>
                </a:cubicBezTo>
                <a:moveTo>
                  <a:pt x="18742" y="2454"/>
                </a:moveTo>
                <a:cubicBezTo>
                  <a:pt x="18706" y="2629"/>
                  <a:pt x="18673" y="2800"/>
                  <a:pt x="18652" y="2983"/>
                </a:cubicBezTo>
                <a:cubicBezTo>
                  <a:pt x="18626" y="3206"/>
                  <a:pt x="18611" y="3426"/>
                  <a:pt x="18608" y="3653"/>
                </a:cubicBezTo>
                <a:cubicBezTo>
                  <a:pt x="18606" y="3816"/>
                  <a:pt x="18615" y="3958"/>
                  <a:pt x="18643" y="4114"/>
                </a:cubicBezTo>
                <a:cubicBezTo>
                  <a:pt x="18662" y="4226"/>
                  <a:pt x="18684" y="4211"/>
                  <a:pt x="18744" y="4244"/>
                </a:cubicBezTo>
                <a:moveTo>
                  <a:pt x="19176" y="2514"/>
                </a:moveTo>
                <a:cubicBezTo>
                  <a:pt x="19146" y="2666"/>
                  <a:pt x="19116" y="2819"/>
                  <a:pt x="19110" y="2983"/>
                </a:cubicBezTo>
                <a:cubicBezTo>
                  <a:pt x="19103" y="3143"/>
                  <a:pt x="19107" y="3321"/>
                  <a:pt x="19135" y="3478"/>
                </a:cubicBezTo>
                <a:cubicBezTo>
                  <a:pt x="19159" y="3612"/>
                  <a:pt x="19189" y="3723"/>
                  <a:pt x="19267" y="3757"/>
                </a:cubicBezTo>
                <a:cubicBezTo>
                  <a:pt x="19358" y="3798"/>
                  <a:pt x="19388" y="3720"/>
                  <a:pt x="19434" y="3593"/>
                </a:cubicBezTo>
                <a:cubicBezTo>
                  <a:pt x="19479" y="3466"/>
                  <a:pt x="19494" y="3314"/>
                  <a:pt x="19498" y="3165"/>
                </a:cubicBezTo>
                <a:cubicBezTo>
                  <a:pt x="19503" y="3005"/>
                  <a:pt x="19485" y="2849"/>
                  <a:pt x="19462" y="2696"/>
                </a:cubicBezTo>
                <a:cubicBezTo>
                  <a:pt x="19442" y="2577"/>
                  <a:pt x="19412" y="2469"/>
                  <a:pt x="19380" y="2358"/>
                </a:cubicBezTo>
                <a:moveTo>
                  <a:pt x="19148" y="3333"/>
                </a:moveTo>
                <a:cubicBezTo>
                  <a:pt x="19220" y="3288"/>
                  <a:pt x="19276" y="3228"/>
                  <a:pt x="19343" y="3169"/>
                </a:cubicBezTo>
                <a:cubicBezTo>
                  <a:pt x="19395" y="3128"/>
                  <a:pt x="19412" y="3113"/>
                  <a:pt x="19444" y="3076"/>
                </a:cubicBezTo>
                <a:moveTo>
                  <a:pt x="19770" y="2038"/>
                </a:moveTo>
                <a:cubicBezTo>
                  <a:pt x="19758" y="2012"/>
                  <a:pt x="19747" y="1982"/>
                  <a:pt x="19734" y="1956"/>
                </a:cubicBezTo>
                <a:cubicBezTo>
                  <a:pt x="19812" y="2023"/>
                  <a:pt x="19853" y="2053"/>
                  <a:pt x="19887" y="2198"/>
                </a:cubicBezTo>
                <a:cubicBezTo>
                  <a:pt x="19952" y="2466"/>
                  <a:pt x="19948" y="2778"/>
                  <a:pt x="19926" y="3061"/>
                </a:cubicBezTo>
                <a:cubicBezTo>
                  <a:pt x="19915" y="3221"/>
                  <a:pt x="19894" y="3381"/>
                  <a:pt x="19861" y="3530"/>
                </a:cubicBezTo>
                <a:cubicBezTo>
                  <a:pt x="19840" y="3615"/>
                  <a:pt x="19833" y="3645"/>
                  <a:pt x="19816" y="3701"/>
                </a:cubicBezTo>
              </a:path>
            </a:pathLst>
          </a:custGeom>
          <a:ln w="19050" cap="rnd">
            <a:solidFill/>
            <a:round/>
          </a:ln>
        </p:spPr>
        <p:txBody>
          <a:bodyPr lIns="0" tIns="0" rIns="0" bIns="0" anchor="ctr"/>
          <a:lstStyle/>
          <a:p>
            <a:endParaRPr/>
          </a:p>
        </p:txBody>
      </p:sp>
      <p:sp>
        <p:nvSpPr>
          <p:cNvPr id="205" name="Shape 205"/>
          <p:cNvSpPr/>
          <p:nvPr/>
        </p:nvSpPr>
        <p:spPr>
          <a:xfrm>
            <a:off x="6432550" y="1192212"/>
            <a:ext cx="103188" cy="223839"/>
          </a:xfrm>
          <a:custGeom>
            <a:avLst/>
            <a:gdLst/>
            <a:ahLst/>
            <a:cxnLst>
              <a:cxn ang="0">
                <a:pos x="wd2" y="hd2"/>
              </a:cxn>
              <a:cxn ang="5400000">
                <a:pos x="wd2" y="hd2"/>
              </a:cxn>
              <a:cxn ang="10800000">
                <a:pos x="wd2" y="hd2"/>
              </a:cxn>
              <a:cxn ang="16200000">
                <a:pos x="wd2" y="hd2"/>
              </a:cxn>
            </a:cxnLst>
            <a:rect l="0" t="0" r="r" b="b"/>
            <a:pathLst>
              <a:path w="21600" h="21538" extrusionOk="0">
                <a:moveTo>
                  <a:pt x="0" y="2747"/>
                </a:moveTo>
                <a:cubicBezTo>
                  <a:pt x="1639" y="3228"/>
                  <a:pt x="3128" y="3777"/>
                  <a:pt x="4543" y="4430"/>
                </a:cubicBezTo>
                <a:cubicBezTo>
                  <a:pt x="7001" y="5563"/>
                  <a:pt x="9385" y="6662"/>
                  <a:pt x="11694" y="7830"/>
                </a:cubicBezTo>
                <a:cubicBezTo>
                  <a:pt x="13779" y="8860"/>
                  <a:pt x="15716" y="9959"/>
                  <a:pt x="17801" y="11023"/>
                </a:cubicBezTo>
                <a:cubicBezTo>
                  <a:pt x="18844" y="11538"/>
                  <a:pt x="19812" y="13015"/>
                  <a:pt x="20855" y="12534"/>
                </a:cubicBezTo>
                <a:cubicBezTo>
                  <a:pt x="21004" y="12259"/>
                  <a:pt x="21079" y="12156"/>
                  <a:pt x="21079" y="11985"/>
                </a:cubicBezTo>
                <a:moveTo>
                  <a:pt x="18025" y="0"/>
                </a:moveTo>
                <a:cubicBezTo>
                  <a:pt x="16386" y="1305"/>
                  <a:pt x="15492" y="2850"/>
                  <a:pt x="14524" y="4293"/>
                </a:cubicBezTo>
                <a:cubicBezTo>
                  <a:pt x="13109" y="6422"/>
                  <a:pt x="11992" y="8619"/>
                  <a:pt x="10800" y="10783"/>
                </a:cubicBezTo>
                <a:cubicBezTo>
                  <a:pt x="10204" y="11882"/>
                  <a:pt x="9608" y="12981"/>
                  <a:pt x="9012" y="14079"/>
                </a:cubicBezTo>
                <a:cubicBezTo>
                  <a:pt x="8863" y="14526"/>
                  <a:pt x="8789" y="14663"/>
                  <a:pt x="8640" y="14938"/>
                </a:cubicBezTo>
                <a:moveTo>
                  <a:pt x="6182" y="20707"/>
                </a:moveTo>
                <a:cubicBezTo>
                  <a:pt x="7076" y="20948"/>
                  <a:pt x="7895" y="21154"/>
                  <a:pt x="8863" y="21325"/>
                </a:cubicBezTo>
                <a:cubicBezTo>
                  <a:pt x="9906" y="21497"/>
                  <a:pt x="10874" y="21600"/>
                  <a:pt x="11992" y="21497"/>
                </a:cubicBezTo>
                <a:cubicBezTo>
                  <a:pt x="12811" y="21428"/>
                  <a:pt x="13705" y="21394"/>
                  <a:pt x="14524" y="21257"/>
                </a:cubicBezTo>
                <a:cubicBezTo>
                  <a:pt x="15567" y="21119"/>
                  <a:pt x="16163" y="21154"/>
                  <a:pt x="17206" y="21154"/>
                </a:cubicBezTo>
                <a:cubicBezTo>
                  <a:pt x="18025" y="21154"/>
                  <a:pt x="18770" y="21222"/>
                  <a:pt x="19589" y="21188"/>
                </a:cubicBezTo>
                <a:cubicBezTo>
                  <a:pt x="20259" y="21154"/>
                  <a:pt x="20930" y="21051"/>
                  <a:pt x="21600" y="20948"/>
                </a:cubicBezTo>
              </a:path>
            </a:pathLst>
          </a:custGeom>
          <a:ln w="19050" cap="rnd">
            <a:solidFill/>
            <a:round/>
          </a:ln>
        </p:spPr>
        <p:txBody>
          <a:bodyPr lIns="0" tIns="0" rIns="0" bIns="0" anchor="ctr"/>
          <a:lstStyle/>
          <a:p>
            <a:endParaRPr/>
          </a:p>
        </p:txBody>
      </p:sp>
      <p:sp>
        <p:nvSpPr>
          <p:cNvPr id="206" name="Shape 206"/>
          <p:cNvSpPr/>
          <p:nvPr/>
        </p:nvSpPr>
        <p:spPr>
          <a:xfrm>
            <a:off x="6794500" y="1743073"/>
            <a:ext cx="333375" cy="312740"/>
          </a:xfrm>
          <a:custGeom>
            <a:avLst/>
            <a:gdLst/>
            <a:ahLst/>
            <a:cxnLst>
              <a:cxn ang="0">
                <a:pos x="wd2" y="hd2"/>
              </a:cxn>
              <a:cxn ang="5400000">
                <a:pos x="wd2" y="hd2"/>
              </a:cxn>
              <a:cxn ang="10800000">
                <a:pos x="wd2" y="hd2"/>
              </a:cxn>
              <a:cxn ang="16200000">
                <a:pos x="wd2" y="hd2"/>
              </a:cxn>
            </a:cxnLst>
            <a:rect l="0" t="0" r="r" b="b"/>
            <a:pathLst>
              <a:path w="21600" h="21436" extrusionOk="0">
                <a:moveTo>
                  <a:pt x="1145" y="1493"/>
                </a:moveTo>
                <a:cubicBezTo>
                  <a:pt x="1192" y="2179"/>
                  <a:pt x="1145" y="2817"/>
                  <a:pt x="1099" y="3503"/>
                </a:cubicBezTo>
                <a:cubicBezTo>
                  <a:pt x="1005" y="4778"/>
                  <a:pt x="795" y="6053"/>
                  <a:pt x="631" y="7328"/>
                </a:cubicBezTo>
                <a:cubicBezTo>
                  <a:pt x="514" y="8284"/>
                  <a:pt x="374" y="9216"/>
                  <a:pt x="140" y="10147"/>
                </a:cubicBezTo>
                <a:cubicBezTo>
                  <a:pt x="47" y="10466"/>
                  <a:pt x="23" y="10564"/>
                  <a:pt x="0" y="10785"/>
                </a:cubicBezTo>
                <a:cubicBezTo>
                  <a:pt x="23" y="9412"/>
                  <a:pt x="281" y="8039"/>
                  <a:pt x="608" y="6715"/>
                </a:cubicBezTo>
                <a:cubicBezTo>
                  <a:pt x="958" y="5268"/>
                  <a:pt x="1403" y="3871"/>
                  <a:pt x="2081" y="2547"/>
                </a:cubicBezTo>
                <a:cubicBezTo>
                  <a:pt x="2571" y="1591"/>
                  <a:pt x="3156" y="708"/>
                  <a:pt x="4091" y="193"/>
                </a:cubicBezTo>
                <a:cubicBezTo>
                  <a:pt x="4629" y="-101"/>
                  <a:pt x="5236" y="-101"/>
                  <a:pt x="5564" y="487"/>
                </a:cubicBezTo>
                <a:cubicBezTo>
                  <a:pt x="6101" y="1444"/>
                  <a:pt x="5751" y="2694"/>
                  <a:pt x="5353" y="3626"/>
                </a:cubicBezTo>
                <a:cubicBezTo>
                  <a:pt x="4862" y="4778"/>
                  <a:pt x="3740" y="6225"/>
                  <a:pt x="2431" y="6347"/>
                </a:cubicBezTo>
                <a:cubicBezTo>
                  <a:pt x="1940" y="6396"/>
                  <a:pt x="2034" y="6200"/>
                  <a:pt x="1894" y="6053"/>
                </a:cubicBezTo>
                <a:cubicBezTo>
                  <a:pt x="2081" y="5636"/>
                  <a:pt x="2431" y="5783"/>
                  <a:pt x="2852" y="6102"/>
                </a:cubicBezTo>
                <a:cubicBezTo>
                  <a:pt x="3974" y="6911"/>
                  <a:pt x="4605" y="8407"/>
                  <a:pt x="5353" y="9559"/>
                </a:cubicBezTo>
                <a:cubicBezTo>
                  <a:pt x="5610" y="9976"/>
                  <a:pt x="5914" y="10368"/>
                  <a:pt x="6195" y="10760"/>
                </a:cubicBezTo>
                <a:moveTo>
                  <a:pt x="164" y="15296"/>
                </a:moveTo>
                <a:cubicBezTo>
                  <a:pt x="327" y="15492"/>
                  <a:pt x="678" y="16081"/>
                  <a:pt x="935" y="16179"/>
                </a:cubicBezTo>
                <a:cubicBezTo>
                  <a:pt x="1216" y="16301"/>
                  <a:pt x="1730" y="16007"/>
                  <a:pt x="1987" y="15909"/>
                </a:cubicBezTo>
                <a:cubicBezTo>
                  <a:pt x="2361" y="15762"/>
                  <a:pt x="2735" y="15590"/>
                  <a:pt x="3109" y="15492"/>
                </a:cubicBezTo>
                <a:cubicBezTo>
                  <a:pt x="3460" y="15419"/>
                  <a:pt x="3600" y="15639"/>
                  <a:pt x="3881" y="15639"/>
                </a:cubicBezTo>
                <a:cubicBezTo>
                  <a:pt x="4114" y="15566"/>
                  <a:pt x="4184" y="15541"/>
                  <a:pt x="4348" y="15492"/>
                </a:cubicBezTo>
                <a:moveTo>
                  <a:pt x="13091" y="12893"/>
                </a:moveTo>
                <a:cubicBezTo>
                  <a:pt x="13044" y="12575"/>
                  <a:pt x="13044" y="11888"/>
                  <a:pt x="12764" y="11692"/>
                </a:cubicBezTo>
                <a:cubicBezTo>
                  <a:pt x="12483" y="11496"/>
                  <a:pt x="12203" y="11471"/>
                  <a:pt x="11922" y="11667"/>
                </a:cubicBezTo>
                <a:cubicBezTo>
                  <a:pt x="11571" y="11888"/>
                  <a:pt x="11151" y="12427"/>
                  <a:pt x="10964" y="12795"/>
                </a:cubicBezTo>
                <a:cubicBezTo>
                  <a:pt x="10753" y="13237"/>
                  <a:pt x="10613" y="13751"/>
                  <a:pt x="10800" y="14217"/>
                </a:cubicBezTo>
                <a:cubicBezTo>
                  <a:pt x="10964" y="14659"/>
                  <a:pt x="11525" y="14634"/>
                  <a:pt x="11899" y="14536"/>
                </a:cubicBezTo>
                <a:cubicBezTo>
                  <a:pt x="12413" y="14413"/>
                  <a:pt x="13021" y="14070"/>
                  <a:pt x="13442" y="13751"/>
                </a:cubicBezTo>
                <a:cubicBezTo>
                  <a:pt x="13652" y="13604"/>
                  <a:pt x="13839" y="13408"/>
                  <a:pt x="14049" y="13261"/>
                </a:cubicBezTo>
                <a:cubicBezTo>
                  <a:pt x="13862" y="13604"/>
                  <a:pt x="13745" y="13997"/>
                  <a:pt x="13675" y="14389"/>
                </a:cubicBezTo>
                <a:cubicBezTo>
                  <a:pt x="13488" y="15345"/>
                  <a:pt x="13535" y="16326"/>
                  <a:pt x="13418" y="17282"/>
                </a:cubicBezTo>
                <a:cubicBezTo>
                  <a:pt x="13325" y="18140"/>
                  <a:pt x="13231" y="18974"/>
                  <a:pt x="12997" y="19807"/>
                </a:cubicBezTo>
                <a:cubicBezTo>
                  <a:pt x="12834" y="20347"/>
                  <a:pt x="12623" y="20911"/>
                  <a:pt x="12156" y="21229"/>
                </a:cubicBezTo>
                <a:cubicBezTo>
                  <a:pt x="11829" y="21450"/>
                  <a:pt x="11384" y="21499"/>
                  <a:pt x="11010" y="21352"/>
                </a:cubicBezTo>
                <a:cubicBezTo>
                  <a:pt x="10590" y="21180"/>
                  <a:pt x="10309" y="20886"/>
                  <a:pt x="10122" y="20469"/>
                </a:cubicBezTo>
                <a:cubicBezTo>
                  <a:pt x="10029" y="20175"/>
                  <a:pt x="9982" y="20052"/>
                  <a:pt x="10005" y="19807"/>
                </a:cubicBezTo>
                <a:moveTo>
                  <a:pt x="19543" y="11594"/>
                </a:moveTo>
                <a:cubicBezTo>
                  <a:pt x="19122" y="11741"/>
                  <a:pt x="18818" y="11913"/>
                  <a:pt x="18561" y="12305"/>
                </a:cubicBezTo>
                <a:cubicBezTo>
                  <a:pt x="18257" y="12746"/>
                  <a:pt x="18000" y="13384"/>
                  <a:pt x="17977" y="13923"/>
                </a:cubicBezTo>
                <a:cubicBezTo>
                  <a:pt x="17953" y="14487"/>
                  <a:pt x="18140" y="15026"/>
                  <a:pt x="18561" y="15370"/>
                </a:cubicBezTo>
                <a:cubicBezTo>
                  <a:pt x="18935" y="15688"/>
                  <a:pt x="19636" y="15786"/>
                  <a:pt x="20104" y="15688"/>
                </a:cubicBezTo>
                <a:cubicBezTo>
                  <a:pt x="20595" y="15590"/>
                  <a:pt x="21156" y="15247"/>
                  <a:pt x="21436" y="14806"/>
                </a:cubicBezTo>
                <a:cubicBezTo>
                  <a:pt x="21483" y="14683"/>
                  <a:pt x="21553" y="14585"/>
                  <a:pt x="21600" y="14462"/>
                </a:cubicBezTo>
              </a:path>
            </a:pathLst>
          </a:custGeom>
          <a:ln w="19050" cap="rnd">
            <a:solidFill/>
            <a:round/>
          </a:ln>
        </p:spPr>
        <p:txBody>
          <a:bodyPr lIns="0" tIns="0" rIns="0" bIns="0" anchor="ctr"/>
          <a:lstStyle/>
          <a:p>
            <a:endParaRPr/>
          </a:p>
        </p:txBody>
      </p:sp>
      <p:sp>
        <p:nvSpPr>
          <p:cNvPr id="207" name="Shape 207"/>
          <p:cNvSpPr/>
          <p:nvPr/>
        </p:nvSpPr>
        <p:spPr>
          <a:xfrm>
            <a:off x="5538787" y="561975"/>
            <a:ext cx="2236788" cy="1758950"/>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452" y="21003"/>
                  <a:pt x="879" y="20415"/>
                  <a:pt x="1393" y="19903"/>
                </a:cubicBezTo>
                <a:cubicBezTo>
                  <a:pt x="1931" y="19368"/>
                  <a:pt x="2466" y="18824"/>
                  <a:pt x="2998" y="18276"/>
                </a:cubicBezTo>
                <a:cubicBezTo>
                  <a:pt x="3929" y="17313"/>
                  <a:pt x="4884" y="16371"/>
                  <a:pt x="5850" y="15461"/>
                </a:cubicBezTo>
                <a:cubicBezTo>
                  <a:pt x="6732" y="14630"/>
                  <a:pt x="7566" y="13728"/>
                  <a:pt x="8441" y="12893"/>
                </a:cubicBezTo>
                <a:cubicBezTo>
                  <a:pt x="9622" y="11770"/>
                  <a:pt x="10835" y="10652"/>
                  <a:pt x="12058" y="9613"/>
                </a:cubicBezTo>
                <a:cubicBezTo>
                  <a:pt x="13353" y="8513"/>
                  <a:pt x="14538" y="7227"/>
                  <a:pt x="15785" y="6042"/>
                </a:cubicBezTo>
                <a:cubicBezTo>
                  <a:pt x="16407" y="5450"/>
                  <a:pt x="17028" y="4849"/>
                  <a:pt x="17661" y="4287"/>
                </a:cubicBezTo>
                <a:cubicBezTo>
                  <a:pt x="18394" y="3638"/>
                  <a:pt x="19050" y="2939"/>
                  <a:pt x="19714" y="2183"/>
                </a:cubicBezTo>
                <a:cubicBezTo>
                  <a:pt x="20026" y="1830"/>
                  <a:pt x="20329" y="1476"/>
                  <a:pt x="20631" y="1109"/>
                </a:cubicBezTo>
                <a:cubicBezTo>
                  <a:pt x="20888" y="800"/>
                  <a:pt x="21166" y="539"/>
                  <a:pt x="21433" y="256"/>
                </a:cubicBezTo>
                <a:moveTo>
                  <a:pt x="21135" y="84"/>
                </a:moveTo>
                <a:cubicBezTo>
                  <a:pt x="21239" y="49"/>
                  <a:pt x="21346" y="9"/>
                  <a:pt x="21454" y="0"/>
                </a:cubicBezTo>
                <a:cubicBezTo>
                  <a:pt x="21527" y="4"/>
                  <a:pt x="21551" y="4"/>
                  <a:pt x="21600" y="4"/>
                </a:cubicBezTo>
                <a:cubicBezTo>
                  <a:pt x="21593" y="159"/>
                  <a:pt x="21579" y="261"/>
                  <a:pt x="21527" y="402"/>
                </a:cubicBezTo>
                <a:cubicBezTo>
                  <a:pt x="21478" y="535"/>
                  <a:pt x="21440" y="659"/>
                  <a:pt x="21412" y="800"/>
                </a:cubicBezTo>
              </a:path>
            </a:pathLst>
          </a:custGeom>
          <a:ln w="19050" cap="rnd">
            <a:solidFill/>
            <a:round/>
          </a:ln>
        </p:spPr>
        <p:txBody>
          <a:bodyPr lIns="0" tIns="0" rIns="0" bIns="0" anchor="ctr"/>
          <a:lstStyle/>
          <a:p>
            <a:endParaRPr/>
          </a:p>
        </p:txBody>
      </p:sp>
      <p:sp>
        <p:nvSpPr>
          <p:cNvPr id="208" name="Shape 208"/>
          <p:cNvSpPr/>
          <p:nvPr/>
        </p:nvSpPr>
        <p:spPr>
          <a:xfrm>
            <a:off x="922337" y="268288"/>
            <a:ext cx="160341" cy="307975"/>
          </a:xfrm>
          <a:custGeom>
            <a:avLst/>
            <a:gdLst/>
            <a:ahLst/>
            <a:cxnLst>
              <a:cxn ang="0">
                <a:pos x="wd2" y="hd2"/>
              </a:cxn>
              <a:cxn ang="5400000">
                <a:pos x="wd2" y="hd2"/>
              </a:cxn>
              <a:cxn ang="10800000">
                <a:pos x="wd2" y="hd2"/>
              </a:cxn>
              <a:cxn ang="16200000">
                <a:pos x="wd2" y="hd2"/>
              </a:cxn>
            </a:cxnLst>
            <a:rect l="0" t="0" r="r" b="b"/>
            <a:pathLst>
              <a:path w="21529" h="21532" extrusionOk="0">
                <a:moveTo>
                  <a:pt x="21505" y="4864"/>
                </a:moveTo>
                <a:cubicBezTo>
                  <a:pt x="21552" y="4131"/>
                  <a:pt x="21600" y="3271"/>
                  <a:pt x="20934" y="2613"/>
                </a:cubicBezTo>
                <a:cubicBezTo>
                  <a:pt x="19982" y="1652"/>
                  <a:pt x="18698" y="1020"/>
                  <a:pt x="16937" y="488"/>
                </a:cubicBezTo>
                <a:cubicBezTo>
                  <a:pt x="15463" y="58"/>
                  <a:pt x="13845" y="-68"/>
                  <a:pt x="12180" y="33"/>
                </a:cubicBezTo>
                <a:cubicBezTo>
                  <a:pt x="10372" y="160"/>
                  <a:pt x="8992" y="463"/>
                  <a:pt x="8136" y="1348"/>
                </a:cubicBezTo>
                <a:cubicBezTo>
                  <a:pt x="6899" y="2613"/>
                  <a:pt x="6708" y="4282"/>
                  <a:pt x="6518" y="5673"/>
                </a:cubicBezTo>
                <a:cubicBezTo>
                  <a:pt x="5995" y="9973"/>
                  <a:pt x="6137" y="14399"/>
                  <a:pt x="7898" y="18598"/>
                </a:cubicBezTo>
                <a:cubicBezTo>
                  <a:pt x="8231" y="19433"/>
                  <a:pt x="8659" y="20217"/>
                  <a:pt x="9278" y="21001"/>
                </a:cubicBezTo>
                <a:cubicBezTo>
                  <a:pt x="9420" y="21178"/>
                  <a:pt x="9563" y="21355"/>
                  <a:pt x="9706" y="21532"/>
                </a:cubicBezTo>
                <a:moveTo>
                  <a:pt x="571" y="17055"/>
                </a:moveTo>
                <a:cubicBezTo>
                  <a:pt x="238" y="16549"/>
                  <a:pt x="143" y="16372"/>
                  <a:pt x="0" y="16018"/>
                </a:cubicBezTo>
                <a:cubicBezTo>
                  <a:pt x="2046" y="15866"/>
                  <a:pt x="4044" y="15765"/>
                  <a:pt x="6090" y="15816"/>
                </a:cubicBezTo>
                <a:cubicBezTo>
                  <a:pt x="8088" y="15866"/>
                  <a:pt x="10086" y="15791"/>
                  <a:pt x="12085" y="15816"/>
                </a:cubicBezTo>
                <a:cubicBezTo>
                  <a:pt x="13750" y="15841"/>
                  <a:pt x="15272" y="15816"/>
                  <a:pt x="16937" y="15791"/>
                </a:cubicBezTo>
                <a:cubicBezTo>
                  <a:pt x="17318" y="15791"/>
                  <a:pt x="17651" y="15791"/>
                  <a:pt x="18032" y="15791"/>
                </a:cubicBezTo>
              </a:path>
            </a:pathLst>
          </a:custGeom>
          <a:ln w="19050" cap="rnd">
            <a:solidFill/>
            <a:round/>
          </a:ln>
        </p:spPr>
        <p:txBody>
          <a:bodyPr lIns="0" tIns="0" rIns="0" bIns="0" anchor="ctr"/>
          <a:lstStyle/>
          <a:p>
            <a:endParaRPr/>
          </a:p>
        </p:txBody>
      </p:sp>
      <p:sp>
        <p:nvSpPr>
          <p:cNvPr id="209" name="Shape 209"/>
          <p:cNvSpPr/>
          <p:nvPr/>
        </p:nvSpPr>
        <p:spPr>
          <a:xfrm>
            <a:off x="1176336" y="314317"/>
            <a:ext cx="60327" cy="263533"/>
          </a:xfrm>
          <a:custGeom>
            <a:avLst/>
            <a:gdLst/>
            <a:ahLst/>
            <a:cxnLst>
              <a:cxn ang="0">
                <a:pos x="wd2" y="hd2"/>
              </a:cxn>
              <a:cxn ang="5400000">
                <a:pos x="wd2" y="hd2"/>
              </a:cxn>
              <a:cxn ang="10800000">
                <a:pos x="wd2" y="hd2"/>
              </a:cxn>
              <a:cxn ang="16200000">
                <a:pos x="wd2" y="hd2"/>
              </a:cxn>
            </a:cxnLst>
            <a:rect l="0" t="0" r="r" b="b"/>
            <a:pathLst>
              <a:path w="21120" h="21122" extrusionOk="0">
                <a:moveTo>
                  <a:pt x="21120" y="527"/>
                </a:moveTo>
                <a:cubicBezTo>
                  <a:pt x="19203" y="-478"/>
                  <a:pt x="15880" y="96"/>
                  <a:pt x="13579" y="1073"/>
                </a:cubicBezTo>
                <a:cubicBezTo>
                  <a:pt x="6550" y="4089"/>
                  <a:pt x="3227" y="7881"/>
                  <a:pt x="1054" y="11241"/>
                </a:cubicBezTo>
                <a:cubicBezTo>
                  <a:pt x="-97" y="13108"/>
                  <a:pt x="-480" y="15033"/>
                  <a:pt x="798" y="16900"/>
                </a:cubicBezTo>
                <a:cubicBezTo>
                  <a:pt x="1565" y="18020"/>
                  <a:pt x="4121" y="20088"/>
                  <a:pt x="8978" y="20720"/>
                </a:cubicBezTo>
                <a:cubicBezTo>
                  <a:pt x="11151" y="21007"/>
                  <a:pt x="15496" y="21007"/>
                  <a:pt x="18053" y="21122"/>
                </a:cubicBezTo>
              </a:path>
            </a:pathLst>
          </a:custGeom>
          <a:ln w="19050" cap="rnd">
            <a:solidFill/>
            <a:round/>
          </a:ln>
        </p:spPr>
        <p:txBody>
          <a:bodyPr lIns="0" tIns="0" rIns="0" bIns="0" anchor="ctr"/>
          <a:lstStyle/>
          <a:p>
            <a:endParaRPr/>
          </a:p>
        </p:txBody>
      </p:sp>
      <p:sp>
        <p:nvSpPr>
          <p:cNvPr id="210" name="Shape 210"/>
          <p:cNvSpPr/>
          <p:nvPr/>
        </p:nvSpPr>
        <p:spPr>
          <a:xfrm>
            <a:off x="1358900" y="433387"/>
            <a:ext cx="100013" cy="190501"/>
          </a:xfrm>
          <a:custGeom>
            <a:avLst/>
            <a:gdLst/>
            <a:ahLst/>
            <a:cxnLst>
              <a:cxn ang="0">
                <a:pos x="wd2" y="hd2"/>
              </a:cxn>
              <a:cxn ang="5400000">
                <a:pos x="wd2" y="hd2"/>
              </a:cxn>
              <a:cxn ang="10800000">
                <a:pos x="wd2" y="hd2"/>
              </a:cxn>
              <a:cxn ang="16200000">
                <a:pos x="wd2" y="hd2"/>
              </a:cxn>
            </a:cxnLst>
            <a:rect l="0" t="0" r="r" b="b"/>
            <a:pathLst>
              <a:path w="21600" h="21600" extrusionOk="0">
                <a:moveTo>
                  <a:pt x="0" y="1133"/>
                </a:moveTo>
                <a:cubicBezTo>
                  <a:pt x="3830" y="1213"/>
                  <a:pt x="3677" y="1537"/>
                  <a:pt x="6051" y="3115"/>
                </a:cubicBezTo>
                <a:cubicBezTo>
                  <a:pt x="8196" y="4571"/>
                  <a:pt x="10417" y="6027"/>
                  <a:pt x="12562" y="7483"/>
                </a:cubicBezTo>
                <a:cubicBezTo>
                  <a:pt x="14477" y="8737"/>
                  <a:pt x="16391" y="9870"/>
                  <a:pt x="18766" y="10881"/>
                </a:cubicBezTo>
                <a:cubicBezTo>
                  <a:pt x="19379" y="11124"/>
                  <a:pt x="19991" y="11407"/>
                  <a:pt x="20604" y="11649"/>
                </a:cubicBezTo>
                <a:moveTo>
                  <a:pt x="17770" y="1658"/>
                </a:moveTo>
                <a:cubicBezTo>
                  <a:pt x="17311" y="809"/>
                  <a:pt x="17081" y="526"/>
                  <a:pt x="16545" y="0"/>
                </a:cubicBezTo>
                <a:cubicBezTo>
                  <a:pt x="16009" y="1375"/>
                  <a:pt x="15089" y="2589"/>
                  <a:pt x="14094" y="3883"/>
                </a:cubicBezTo>
                <a:cubicBezTo>
                  <a:pt x="11489" y="7362"/>
                  <a:pt x="9191" y="10840"/>
                  <a:pt x="7047" y="14400"/>
                </a:cubicBezTo>
                <a:moveTo>
                  <a:pt x="3677" y="20629"/>
                </a:moveTo>
                <a:cubicBezTo>
                  <a:pt x="5591" y="20872"/>
                  <a:pt x="8043" y="21276"/>
                  <a:pt x="10034" y="21115"/>
                </a:cubicBezTo>
                <a:cubicBezTo>
                  <a:pt x="11796" y="20953"/>
                  <a:pt x="14553" y="20022"/>
                  <a:pt x="16468" y="20387"/>
                </a:cubicBezTo>
                <a:cubicBezTo>
                  <a:pt x="18230" y="20751"/>
                  <a:pt x="19685" y="21276"/>
                  <a:pt x="21600" y="21600"/>
                </a:cubicBezTo>
              </a:path>
            </a:pathLst>
          </a:custGeom>
          <a:ln w="19050" cap="rnd">
            <a:solidFill/>
            <a:round/>
          </a:ln>
        </p:spPr>
        <p:txBody>
          <a:bodyPr lIns="0" tIns="0" rIns="0" bIns="0" anchor="ctr"/>
          <a:lstStyle/>
          <a:p>
            <a:endParaRPr/>
          </a:p>
        </p:txBody>
      </p:sp>
      <p:sp>
        <p:nvSpPr>
          <p:cNvPr id="211" name="Shape 211"/>
          <p:cNvSpPr/>
          <p:nvPr/>
        </p:nvSpPr>
        <p:spPr>
          <a:xfrm>
            <a:off x="1592262" y="463550"/>
            <a:ext cx="219076" cy="211138"/>
          </a:xfrm>
          <a:custGeom>
            <a:avLst/>
            <a:gdLst/>
            <a:ahLst/>
            <a:cxnLst>
              <a:cxn ang="0">
                <a:pos x="wd2" y="hd2"/>
              </a:cxn>
              <a:cxn ang="5400000">
                <a:pos x="wd2" y="hd2"/>
              </a:cxn>
              <a:cxn ang="10800000">
                <a:pos x="wd2" y="hd2"/>
              </a:cxn>
              <a:cxn ang="16200000">
                <a:pos x="wd2" y="hd2"/>
              </a:cxn>
            </a:cxnLst>
            <a:rect l="0" t="0" r="r" b="b"/>
            <a:pathLst>
              <a:path w="21600" h="21600" extrusionOk="0">
                <a:moveTo>
                  <a:pt x="3511" y="14082"/>
                </a:moveTo>
                <a:cubicBezTo>
                  <a:pt x="2731" y="15476"/>
                  <a:pt x="2270" y="16906"/>
                  <a:pt x="1632" y="18373"/>
                </a:cubicBezTo>
                <a:cubicBezTo>
                  <a:pt x="1170" y="19473"/>
                  <a:pt x="532" y="20537"/>
                  <a:pt x="0" y="21600"/>
                </a:cubicBezTo>
                <a:moveTo>
                  <a:pt x="9647" y="0"/>
                </a:moveTo>
                <a:cubicBezTo>
                  <a:pt x="10569" y="1210"/>
                  <a:pt x="11172" y="2310"/>
                  <a:pt x="11740" y="3741"/>
                </a:cubicBezTo>
                <a:cubicBezTo>
                  <a:pt x="12307" y="5171"/>
                  <a:pt x="12768" y="6601"/>
                  <a:pt x="13371" y="7995"/>
                </a:cubicBezTo>
                <a:cubicBezTo>
                  <a:pt x="13762" y="8875"/>
                  <a:pt x="13868" y="9131"/>
                  <a:pt x="14116" y="9718"/>
                </a:cubicBezTo>
                <a:cubicBezTo>
                  <a:pt x="15712" y="9131"/>
                  <a:pt x="15819" y="8948"/>
                  <a:pt x="16493" y="7371"/>
                </a:cubicBezTo>
                <a:cubicBezTo>
                  <a:pt x="17202" y="5684"/>
                  <a:pt x="17805" y="3997"/>
                  <a:pt x="18408" y="2274"/>
                </a:cubicBezTo>
                <a:cubicBezTo>
                  <a:pt x="18692" y="1430"/>
                  <a:pt x="18798" y="1174"/>
                  <a:pt x="18940" y="587"/>
                </a:cubicBezTo>
                <a:moveTo>
                  <a:pt x="12591" y="16503"/>
                </a:moveTo>
                <a:cubicBezTo>
                  <a:pt x="12343" y="16613"/>
                  <a:pt x="12059" y="16723"/>
                  <a:pt x="11811" y="16833"/>
                </a:cubicBezTo>
                <a:cubicBezTo>
                  <a:pt x="13052" y="17566"/>
                  <a:pt x="13442" y="17749"/>
                  <a:pt x="14861" y="17493"/>
                </a:cubicBezTo>
                <a:cubicBezTo>
                  <a:pt x="16102" y="17273"/>
                  <a:pt x="16918" y="17419"/>
                  <a:pt x="18124" y="17456"/>
                </a:cubicBezTo>
                <a:cubicBezTo>
                  <a:pt x="19685" y="17493"/>
                  <a:pt x="20323" y="16979"/>
                  <a:pt x="21600" y="16172"/>
                </a:cubicBezTo>
              </a:path>
            </a:pathLst>
          </a:custGeom>
          <a:ln w="19050" cap="rnd">
            <a:solidFill/>
            <a:round/>
          </a:ln>
        </p:spPr>
        <p:txBody>
          <a:bodyPr lIns="0" tIns="0" rIns="0" bIns="0" anchor="ctr"/>
          <a:lstStyle/>
          <a:p>
            <a:endParaRPr/>
          </a:p>
        </p:txBody>
      </p:sp>
      <p:sp>
        <p:nvSpPr>
          <p:cNvPr id="212" name="Shape 212"/>
          <p:cNvSpPr/>
          <p:nvPr/>
        </p:nvSpPr>
        <p:spPr>
          <a:xfrm>
            <a:off x="1941512" y="627062"/>
            <a:ext cx="7938" cy="47626"/>
          </a:xfrm>
          <a:custGeom>
            <a:avLst/>
            <a:gdLst/>
            <a:ahLst/>
            <a:cxnLst>
              <a:cxn ang="0">
                <a:pos x="wd2" y="hd2"/>
              </a:cxn>
              <a:cxn ang="5400000">
                <a:pos x="wd2" y="hd2"/>
              </a:cxn>
              <a:cxn ang="10800000">
                <a:pos x="wd2" y="hd2"/>
              </a:cxn>
              <a:cxn ang="16200000">
                <a:pos x="wd2" y="hd2"/>
              </a:cxn>
            </a:cxnLst>
            <a:rect l="0" t="0" r="r" b="b"/>
            <a:pathLst>
              <a:path w="16843" h="21600" extrusionOk="0">
                <a:moveTo>
                  <a:pt x="3812" y="0"/>
                </a:moveTo>
                <a:cubicBezTo>
                  <a:pt x="16518" y="6194"/>
                  <a:pt x="21600" y="8259"/>
                  <a:pt x="11435" y="14771"/>
                </a:cubicBezTo>
                <a:cubicBezTo>
                  <a:pt x="5718" y="18106"/>
                  <a:pt x="3812" y="19376"/>
                  <a:pt x="0" y="21600"/>
                </a:cubicBezTo>
              </a:path>
            </a:pathLst>
          </a:custGeom>
          <a:ln w="19050" cap="rnd">
            <a:solidFill/>
            <a:round/>
          </a:ln>
        </p:spPr>
        <p:txBody>
          <a:bodyPr lIns="0" tIns="0" rIns="0" bIns="0" anchor="ctr"/>
          <a:lstStyle/>
          <a:p>
            <a:endParaRPr/>
          </a:p>
        </p:txBody>
      </p:sp>
      <p:sp>
        <p:nvSpPr>
          <p:cNvPr id="213" name="Shape 213"/>
          <p:cNvSpPr/>
          <p:nvPr/>
        </p:nvSpPr>
        <p:spPr>
          <a:xfrm>
            <a:off x="2076450" y="306386"/>
            <a:ext cx="234954" cy="339727"/>
          </a:xfrm>
          <a:custGeom>
            <a:avLst/>
            <a:gdLst/>
            <a:ahLst/>
            <a:cxnLst>
              <a:cxn ang="0">
                <a:pos x="wd2" y="hd2"/>
              </a:cxn>
              <a:cxn ang="5400000">
                <a:pos x="wd2" y="hd2"/>
              </a:cxn>
              <a:cxn ang="10800000">
                <a:pos x="wd2" y="hd2"/>
              </a:cxn>
              <a:cxn ang="16200000">
                <a:pos x="wd2" y="hd2"/>
              </a:cxn>
            </a:cxnLst>
            <a:rect l="0" t="0" r="r" b="b"/>
            <a:pathLst>
              <a:path w="21521" h="20685" extrusionOk="0">
                <a:moveTo>
                  <a:pt x="5775" y="5596"/>
                </a:moveTo>
                <a:cubicBezTo>
                  <a:pt x="5645" y="6542"/>
                  <a:pt x="5416" y="7487"/>
                  <a:pt x="5221" y="8433"/>
                </a:cubicBezTo>
                <a:cubicBezTo>
                  <a:pt x="4960" y="9819"/>
                  <a:pt x="4764" y="11315"/>
                  <a:pt x="4992" y="12722"/>
                </a:cubicBezTo>
                <a:cubicBezTo>
                  <a:pt x="5123" y="13602"/>
                  <a:pt x="5677" y="14284"/>
                  <a:pt x="6395" y="15010"/>
                </a:cubicBezTo>
                <a:cubicBezTo>
                  <a:pt x="7048" y="15670"/>
                  <a:pt x="7961" y="15780"/>
                  <a:pt x="9103" y="15868"/>
                </a:cubicBezTo>
                <a:cubicBezTo>
                  <a:pt x="9854" y="15912"/>
                  <a:pt x="10115" y="15956"/>
                  <a:pt x="10082" y="15472"/>
                </a:cubicBezTo>
                <a:moveTo>
                  <a:pt x="0" y="12151"/>
                </a:moveTo>
                <a:cubicBezTo>
                  <a:pt x="1370" y="11667"/>
                  <a:pt x="2480" y="11491"/>
                  <a:pt x="3981" y="11293"/>
                </a:cubicBezTo>
                <a:cubicBezTo>
                  <a:pt x="5775" y="11051"/>
                  <a:pt x="7570" y="10721"/>
                  <a:pt x="9332" y="10391"/>
                </a:cubicBezTo>
                <a:cubicBezTo>
                  <a:pt x="10604" y="10149"/>
                  <a:pt x="11028" y="10061"/>
                  <a:pt x="11746" y="9709"/>
                </a:cubicBezTo>
                <a:moveTo>
                  <a:pt x="15694" y="427"/>
                </a:moveTo>
                <a:cubicBezTo>
                  <a:pt x="15074" y="-915"/>
                  <a:pt x="17065" y="1307"/>
                  <a:pt x="17326" y="1615"/>
                </a:cubicBezTo>
                <a:cubicBezTo>
                  <a:pt x="18566" y="3000"/>
                  <a:pt x="19642" y="4518"/>
                  <a:pt x="20393" y="6058"/>
                </a:cubicBezTo>
                <a:cubicBezTo>
                  <a:pt x="21339" y="8037"/>
                  <a:pt x="21600" y="10215"/>
                  <a:pt x="21502" y="12283"/>
                </a:cubicBezTo>
                <a:cubicBezTo>
                  <a:pt x="21404" y="14130"/>
                  <a:pt x="20686" y="15978"/>
                  <a:pt x="19805" y="17716"/>
                </a:cubicBezTo>
                <a:cubicBezTo>
                  <a:pt x="19251" y="18793"/>
                  <a:pt x="18435" y="19717"/>
                  <a:pt x="17619" y="20685"/>
                </a:cubicBezTo>
              </a:path>
            </a:pathLst>
          </a:custGeom>
          <a:ln w="19050" cap="rnd">
            <a:solidFill/>
            <a:round/>
          </a:ln>
        </p:spPr>
        <p:txBody>
          <a:bodyPr lIns="0" tIns="0" rIns="0" bIns="0" anchor="ctr"/>
          <a:lstStyle/>
          <a:p>
            <a:endParaRPr/>
          </a:p>
        </p:txBody>
      </p:sp>
      <p:sp>
        <p:nvSpPr>
          <p:cNvPr id="214" name="Shape 214"/>
          <p:cNvSpPr/>
          <p:nvPr/>
        </p:nvSpPr>
        <p:spPr>
          <a:xfrm>
            <a:off x="471491" y="1081086"/>
            <a:ext cx="482597" cy="201607"/>
          </a:xfrm>
          <a:custGeom>
            <a:avLst/>
            <a:gdLst/>
            <a:ahLst/>
            <a:cxnLst>
              <a:cxn ang="0">
                <a:pos x="wd2" y="hd2"/>
              </a:cxn>
              <a:cxn ang="5400000">
                <a:pos x="wd2" y="hd2"/>
              </a:cxn>
              <a:cxn ang="10800000">
                <a:pos x="wd2" y="hd2"/>
              </a:cxn>
              <a:cxn ang="16200000">
                <a:pos x="wd2" y="hd2"/>
              </a:cxn>
            </a:cxnLst>
            <a:rect l="0" t="0" r="r" b="b"/>
            <a:pathLst>
              <a:path w="21390" h="21170" extrusionOk="0">
                <a:moveTo>
                  <a:pt x="4681" y="2482"/>
                </a:moveTo>
                <a:cubicBezTo>
                  <a:pt x="4665" y="2028"/>
                  <a:pt x="4665" y="1688"/>
                  <a:pt x="4586" y="1271"/>
                </a:cubicBezTo>
                <a:cubicBezTo>
                  <a:pt x="4490" y="818"/>
                  <a:pt x="4363" y="553"/>
                  <a:pt x="4188" y="288"/>
                </a:cubicBezTo>
                <a:cubicBezTo>
                  <a:pt x="3726" y="-393"/>
                  <a:pt x="2915" y="288"/>
                  <a:pt x="2469" y="742"/>
                </a:cubicBezTo>
                <a:cubicBezTo>
                  <a:pt x="1848" y="1385"/>
                  <a:pt x="1323" y="2444"/>
                  <a:pt x="893" y="3655"/>
                </a:cubicBezTo>
                <a:cubicBezTo>
                  <a:pt x="416" y="4979"/>
                  <a:pt x="177" y="6454"/>
                  <a:pt x="49" y="8156"/>
                </a:cubicBezTo>
                <a:cubicBezTo>
                  <a:pt x="-62" y="9821"/>
                  <a:pt x="18" y="11561"/>
                  <a:pt x="272" y="13112"/>
                </a:cubicBezTo>
                <a:cubicBezTo>
                  <a:pt x="511" y="14549"/>
                  <a:pt x="925" y="15798"/>
                  <a:pt x="1450" y="16705"/>
                </a:cubicBezTo>
                <a:cubicBezTo>
                  <a:pt x="1896" y="17462"/>
                  <a:pt x="2405" y="17878"/>
                  <a:pt x="2946" y="17954"/>
                </a:cubicBezTo>
                <a:cubicBezTo>
                  <a:pt x="3456" y="18029"/>
                  <a:pt x="3949" y="17802"/>
                  <a:pt x="4443" y="17689"/>
                </a:cubicBezTo>
                <a:moveTo>
                  <a:pt x="10619" y="10766"/>
                </a:moveTo>
                <a:cubicBezTo>
                  <a:pt x="10523" y="10237"/>
                  <a:pt x="10587" y="10085"/>
                  <a:pt x="10348" y="9745"/>
                </a:cubicBezTo>
                <a:cubicBezTo>
                  <a:pt x="10125" y="9405"/>
                  <a:pt x="9823" y="9632"/>
                  <a:pt x="9600" y="9934"/>
                </a:cubicBezTo>
                <a:cubicBezTo>
                  <a:pt x="9202" y="10502"/>
                  <a:pt x="8915" y="11447"/>
                  <a:pt x="8709" y="12393"/>
                </a:cubicBezTo>
                <a:cubicBezTo>
                  <a:pt x="8486" y="13452"/>
                  <a:pt x="8422" y="14625"/>
                  <a:pt x="8502" y="15798"/>
                </a:cubicBezTo>
                <a:cubicBezTo>
                  <a:pt x="8565" y="16592"/>
                  <a:pt x="8804" y="17046"/>
                  <a:pt x="9138" y="16932"/>
                </a:cubicBezTo>
                <a:cubicBezTo>
                  <a:pt x="9520" y="16781"/>
                  <a:pt x="9823" y="16138"/>
                  <a:pt x="10093" y="15533"/>
                </a:cubicBezTo>
                <a:cubicBezTo>
                  <a:pt x="10348" y="14927"/>
                  <a:pt x="10475" y="14360"/>
                  <a:pt x="10619" y="13603"/>
                </a:cubicBezTo>
                <a:cubicBezTo>
                  <a:pt x="10650" y="13490"/>
                  <a:pt x="10666" y="13339"/>
                  <a:pt x="10698" y="13225"/>
                </a:cubicBezTo>
                <a:cubicBezTo>
                  <a:pt x="10555" y="14549"/>
                  <a:pt x="10603" y="15911"/>
                  <a:pt x="10714" y="17273"/>
                </a:cubicBezTo>
                <a:cubicBezTo>
                  <a:pt x="10794" y="18181"/>
                  <a:pt x="10937" y="19089"/>
                  <a:pt x="11112" y="19921"/>
                </a:cubicBezTo>
                <a:cubicBezTo>
                  <a:pt x="11176" y="20261"/>
                  <a:pt x="11430" y="21131"/>
                  <a:pt x="11606" y="21169"/>
                </a:cubicBezTo>
                <a:cubicBezTo>
                  <a:pt x="11828" y="21207"/>
                  <a:pt x="12067" y="20375"/>
                  <a:pt x="12179" y="20072"/>
                </a:cubicBezTo>
                <a:moveTo>
                  <a:pt x="13197" y="4752"/>
                </a:moveTo>
                <a:cubicBezTo>
                  <a:pt x="13181" y="4600"/>
                  <a:pt x="13181" y="4449"/>
                  <a:pt x="13165" y="4298"/>
                </a:cubicBezTo>
                <a:cubicBezTo>
                  <a:pt x="13356" y="5206"/>
                  <a:pt x="13420" y="6227"/>
                  <a:pt x="13500" y="7248"/>
                </a:cubicBezTo>
                <a:cubicBezTo>
                  <a:pt x="13659" y="9178"/>
                  <a:pt x="13786" y="11145"/>
                  <a:pt x="13914" y="13074"/>
                </a:cubicBezTo>
                <a:cubicBezTo>
                  <a:pt x="14025" y="14738"/>
                  <a:pt x="14120" y="16365"/>
                  <a:pt x="14232" y="18029"/>
                </a:cubicBezTo>
                <a:cubicBezTo>
                  <a:pt x="14248" y="18294"/>
                  <a:pt x="14311" y="20110"/>
                  <a:pt x="14471" y="19316"/>
                </a:cubicBezTo>
                <a:cubicBezTo>
                  <a:pt x="14487" y="19126"/>
                  <a:pt x="14518" y="18975"/>
                  <a:pt x="14534" y="18786"/>
                </a:cubicBezTo>
                <a:moveTo>
                  <a:pt x="16253" y="2217"/>
                </a:moveTo>
                <a:cubicBezTo>
                  <a:pt x="16253" y="2028"/>
                  <a:pt x="16237" y="1877"/>
                  <a:pt x="16237" y="1688"/>
                </a:cubicBezTo>
                <a:cubicBezTo>
                  <a:pt x="16428" y="3049"/>
                  <a:pt x="16413" y="4487"/>
                  <a:pt x="16460" y="5887"/>
                </a:cubicBezTo>
                <a:cubicBezTo>
                  <a:pt x="16524" y="8081"/>
                  <a:pt x="16492" y="10312"/>
                  <a:pt x="16524" y="12506"/>
                </a:cubicBezTo>
                <a:cubicBezTo>
                  <a:pt x="16556" y="14625"/>
                  <a:pt x="16524" y="16819"/>
                  <a:pt x="16635" y="18937"/>
                </a:cubicBezTo>
                <a:cubicBezTo>
                  <a:pt x="16651" y="19089"/>
                  <a:pt x="16795" y="20867"/>
                  <a:pt x="16635" y="19807"/>
                </a:cubicBezTo>
                <a:cubicBezTo>
                  <a:pt x="16604" y="19618"/>
                  <a:pt x="16588" y="19467"/>
                  <a:pt x="16556" y="19278"/>
                </a:cubicBezTo>
                <a:moveTo>
                  <a:pt x="12163" y="11296"/>
                </a:moveTo>
                <a:cubicBezTo>
                  <a:pt x="12115" y="11258"/>
                  <a:pt x="12051" y="11182"/>
                  <a:pt x="12003" y="11145"/>
                </a:cubicBezTo>
                <a:cubicBezTo>
                  <a:pt x="12274" y="11069"/>
                  <a:pt x="12545" y="11031"/>
                  <a:pt x="12831" y="11031"/>
                </a:cubicBezTo>
                <a:cubicBezTo>
                  <a:pt x="13404" y="11069"/>
                  <a:pt x="13977" y="11296"/>
                  <a:pt x="14550" y="11485"/>
                </a:cubicBezTo>
                <a:cubicBezTo>
                  <a:pt x="15219" y="11712"/>
                  <a:pt x="15871" y="11863"/>
                  <a:pt x="16540" y="12053"/>
                </a:cubicBezTo>
                <a:cubicBezTo>
                  <a:pt x="17017" y="12204"/>
                  <a:pt x="17479" y="12355"/>
                  <a:pt x="17941" y="12582"/>
                </a:cubicBezTo>
                <a:cubicBezTo>
                  <a:pt x="18195" y="12696"/>
                  <a:pt x="18402" y="12847"/>
                  <a:pt x="18514" y="13452"/>
                </a:cubicBezTo>
                <a:cubicBezTo>
                  <a:pt x="18641" y="14133"/>
                  <a:pt x="18546" y="15268"/>
                  <a:pt x="18530" y="15949"/>
                </a:cubicBezTo>
                <a:cubicBezTo>
                  <a:pt x="18514" y="16819"/>
                  <a:pt x="18482" y="17840"/>
                  <a:pt x="18593" y="18672"/>
                </a:cubicBezTo>
                <a:cubicBezTo>
                  <a:pt x="18689" y="19353"/>
                  <a:pt x="18943" y="20110"/>
                  <a:pt x="19246" y="20337"/>
                </a:cubicBezTo>
                <a:cubicBezTo>
                  <a:pt x="20042" y="20867"/>
                  <a:pt x="21013" y="19543"/>
                  <a:pt x="21315" y="17802"/>
                </a:cubicBezTo>
                <a:cubicBezTo>
                  <a:pt x="21538" y="16478"/>
                  <a:pt x="21236" y="15306"/>
                  <a:pt x="20774" y="14587"/>
                </a:cubicBezTo>
                <a:cubicBezTo>
                  <a:pt x="20472" y="14133"/>
                  <a:pt x="20137" y="14020"/>
                  <a:pt x="19787" y="13944"/>
                </a:cubicBezTo>
                <a:cubicBezTo>
                  <a:pt x="19644" y="13868"/>
                  <a:pt x="19612" y="13830"/>
                  <a:pt x="19516" y="13868"/>
                </a:cubicBezTo>
              </a:path>
            </a:pathLst>
          </a:custGeom>
          <a:ln w="19050" cap="rnd">
            <a:solidFill/>
            <a:round/>
          </a:ln>
        </p:spPr>
        <p:txBody>
          <a:bodyPr lIns="0" tIns="0" rIns="0" bIns="0" anchor="ctr"/>
          <a:lstStyle/>
          <a:p>
            <a:endParaRPr/>
          </a:p>
        </p:txBody>
      </p:sp>
      <p:sp>
        <p:nvSpPr>
          <p:cNvPr id="215" name="Shape 215"/>
          <p:cNvSpPr/>
          <p:nvPr/>
        </p:nvSpPr>
        <p:spPr>
          <a:xfrm>
            <a:off x="1181101" y="1106487"/>
            <a:ext cx="696904" cy="282574"/>
          </a:xfrm>
          <a:custGeom>
            <a:avLst/>
            <a:gdLst/>
            <a:ahLst/>
            <a:cxnLst>
              <a:cxn ang="0">
                <a:pos x="wd2" y="hd2"/>
              </a:cxn>
              <a:cxn ang="5400000">
                <a:pos x="wd2" y="hd2"/>
              </a:cxn>
              <a:cxn ang="10800000">
                <a:pos x="wd2" y="hd2"/>
              </a:cxn>
              <a:cxn ang="16200000">
                <a:pos x="wd2" y="hd2"/>
              </a:cxn>
            </a:cxnLst>
            <a:rect l="0" t="0" r="r" b="b"/>
            <a:pathLst>
              <a:path w="21544" h="21392" extrusionOk="0">
                <a:moveTo>
                  <a:pt x="2088" y="1300"/>
                </a:moveTo>
                <a:cubicBezTo>
                  <a:pt x="2088" y="921"/>
                  <a:pt x="2133" y="433"/>
                  <a:pt x="1977" y="135"/>
                </a:cubicBezTo>
                <a:cubicBezTo>
                  <a:pt x="1832" y="-136"/>
                  <a:pt x="1599" y="54"/>
                  <a:pt x="1454" y="243"/>
                </a:cubicBezTo>
                <a:cubicBezTo>
                  <a:pt x="1064" y="785"/>
                  <a:pt x="775" y="1680"/>
                  <a:pt x="552" y="2601"/>
                </a:cubicBezTo>
                <a:cubicBezTo>
                  <a:pt x="229" y="3902"/>
                  <a:pt x="40" y="5420"/>
                  <a:pt x="6" y="6938"/>
                </a:cubicBezTo>
                <a:cubicBezTo>
                  <a:pt x="-27" y="8157"/>
                  <a:pt x="73" y="9675"/>
                  <a:pt x="418" y="10650"/>
                </a:cubicBezTo>
                <a:cubicBezTo>
                  <a:pt x="697" y="11409"/>
                  <a:pt x="1153" y="11707"/>
                  <a:pt x="1554" y="11572"/>
                </a:cubicBezTo>
                <a:cubicBezTo>
                  <a:pt x="1877" y="11463"/>
                  <a:pt x="2278" y="11003"/>
                  <a:pt x="2467" y="10325"/>
                </a:cubicBezTo>
                <a:cubicBezTo>
                  <a:pt x="2634" y="9729"/>
                  <a:pt x="2556" y="9024"/>
                  <a:pt x="2356" y="8537"/>
                </a:cubicBezTo>
                <a:cubicBezTo>
                  <a:pt x="2066" y="7832"/>
                  <a:pt x="1632" y="7561"/>
                  <a:pt x="1242" y="7344"/>
                </a:cubicBezTo>
                <a:cubicBezTo>
                  <a:pt x="1187" y="7317"/>
                  <a:pt x="797" y="7046"/>
                  <a:pt x="730" y="7209"/>
                </a:cubicBezTo>
                <a:cubicBezTo>
                  <a:pt x="775" y="7209"/>
                  <a:pt x="819" y="7236"/>
                  <a:pt x="864" y="7236"/>
                </a:cubicBezTo>
                <a:cubicBezTo>
                  <a:pt x="1209" y="7127"/>
                  <a:pt x="1565" y="7019"/>
                  <a:pt x="1910" y="6910"/>
                </a:cubicBezTo>
                <a:cubicBezTo>
                  <a:pt x="2467" y="6721"/>
                  <a:pt x="3001" y="6477"/>
                  <a:pt x="3558" y="6423"/>
                </a:cubicBezTo>
                <a:cubicBezTo>
                  <a:pt x="3725" y="6423"/>
                  <a:pt x="3759" y="6423"/>
                  <a:pt x="3859" y="6423"/>
                </a:cubicBezTo>
                <a:moveTo>
                  <a:pt x="4204" y="7859"/>
                </a:moveTo>
                <a:cubicBezTo>
                  <a:pt x="4338" y="8347"/>
                  <a:pt x="4427" y="8835"/>
                  <a:pt x="4527" y="9350"/>
                </a:cubicBezTo>
                <a:cubicBezTo>
                  <a:pt x="4627" y="9837"/>
                  <a:pt x="4705" y="10407"/>
                  <a:pt x="4905" y="10678"/>
                </a:cubicBezTo>
                <a:cubicBezTo>
                  <a:pt x="5072" y="10894"/>
                  <a:pt x="5295" y="10705"/>
                  <a:pt x="5440" y="10488"/>
                </a:cubicBezTo>
                <a:cubicBezTo>
                  <a:pt x="5618" y="10190"/>
                  <a:pt x="5763" y="9702"/>
                  <a:pt x="5885" y="9268"/>
                </a:cubicBezTo>
                <a:cubicBezTo>
                  <a:pt x="5997" y="8889"/>
                  <a:pt x="5997" y="8537"/>
                  <a:pt x="6008" y="8076"/>
                </a:cubicBezTo>
                <a:cubicBezTo>
                  <a:pt x="6019" y="7805"/>
                  <a:pt x="6019" y="7723"/>
                  <a:pt x="6030" y="7561"/>
                </a:cubicBezTo>
                <a:moveTo>
                  <a:pt x="6954" y="7778"/>
                </a:moveTo>
                <a:cubicBezTo>
                  <a:pt x="7088" y="8455"/>
                  <a:pt x="7199" y="9133"/>
                  <a:pt x="7310" y="9837"/>
                </a:cubicBezTo>
                <a:cubicBezTo>
                  <a:pt x="7388" y="10325"/>
                  <a:pt x="7444" y="10867"/>
                  <a:pt x="7544" y="11328"/>
                </a:cubicBezTo>
                <a:cubicBezTo>
                  <a:pt x="7600" y="11545"/>
                  <a:pt x="7611" y="11545"/>
                  <a:pt x="7578" y="11138"/>
                </a:cubicBezTo>
                <a:moveTo>
                  <a:pt x="7689" y="5040"/>
                </a:moveTo>
                <a:cubicBezTo>
                  <a:pt x="7678" y="4824"/>
                  <a:pt x="7678" y="4769"/>
                  <a:pt x="7655" y="4634"/>
                </a:cubicBezTo>
                <a:cubicBezTo>
                  <a:pt x="7789" y="4688"/>
                  <a:pt x="7900" y="4715"/>
                  <a:pt x="8034" y="4796"/>
                </a:cubicBezTo>
                <a:moveTo>
                  <a:pt x="10239" y="7181"/>
                </a:moveTo>
                <a:cubicBezTo>
                  <a:pt x="10216" y="7371"/>
                  <a:pt x="10172" y="7534"/>
                  <a:pt x="9994" y="8022"/>
                </a:cubicBezTo>
                <a:cubicBezTo>
                  <a:pt x="9738" y="8726"/>
                  <a:pt x="9448" y="9810"/>
                  <a:pt x="9470" y="10786"/>
                </a:cubicBezTo>
                <a:cubicBezTo>
                  <a:pt x="9481" y="11382"/>
                  <a:pt x="9660" y="11626"/>
                  <a:pt x="9882" y="11572"/>
                </a:cubicBezTo>
                <a:cubicBezTo>
                  <a:pt x="10205" y="11491"/>
                  <a:pt x="10461" y="10976"/>
                  <a:pt x="10662" y="10379"/>
                </a:cubicBezTo>
                <a:cubicBezTo>
                  <a:pt x="10973" y="9431"/>
                  <a:pt x="11163" y="8293"/>
                  <a:pt x="11274" y="7127"/>
                </a:cubicBezTo>
                <a:cubicBezTo>
                  <a:pt x="11397" y="5772"/>
                  <a:pt x="11441" y="4417"/>
                  <a:pt x="11419" y="3035"/>
                </a:cubicBezTo>
                <a:cubicBezTo>
                  <a:pt x="11408" y="2195"/>
                  <a:pt x="11374" y="1138"/>
                  <a:pt x="11196" y="406"/>
                </a:cubicBezTo>
                <a:cubicBezTo>
                  <a:pt x="11140" y="189"/>
                  <a:pt x="11107" y="135"/>
                  <a:pt x="11062" y="0"/>
                </a:cubicBezTo>
                <a:cubicBezTo>
                  <a:pt x="11040" y="650"/>
                  <a:pt x="11007" y="1273"/>
                  <a:pt x="11062" y="1951"/>
                </a:cubicBezTo>
                <a:cubicBezTo>
                  <a:pt x="11174" y="3360"/>
                  <a:pt x="11374" y="4769"/>
                  <a:pt x="11541" y="6124"/>
                </a:cubicBezTo>
                <a:cubicBezTo>
                  <a:pt x="11775" y="8022"/>
                  <a:pt x="11953" y="10190"/>
                  <a:pt x="12354" y="11924"/>
                </a:cubicBezTo>
                <a:cubicBezTo>
                  <a:pt x="12387" y="12033"/>
                  <a:pt x="12421" y="12168"/>
                  <a:pt x="12454" y="12277"/>
                </a:cubicBezTo>
                <a:moveTo>
                  <a:pt x="13768" y="6992"/>
                </a:moveTo>
                <a:cubicBezTo>
                  <a:pt x="13824" y="6667"/>
                  <a:pt x="13846" y="6585"/>
                  <a:pt x="13846" y="6233"/>
                </a:cubicBezTo>
                <a:cubicBezTo>
                  <a:pt x="13879" y="6775"/>
                  <a:pt x="13857" y="7317"/>
                  <a:pt x="13868" y="7859"/>
                </a:cubicBezTo>
                <a:cubicBezTo>
                  <a:pt x="13879" y="8726"/>
                  <a:pt x="13913" y="9566"/>
                  <a:pt x="13957" y="10407"/>
                </a:cubicBezTo>
                <a:cubicBezTo>
                  <a:pt x="13980" y="10921"/>
                  <a:pt x="14035" y="11274"/>
                  <a:pt x="14124" y="11735"/>
                </a:cubicBezTo>
                <a:moveTo>
                  <a:pt x="15238" y="10081"/>
                </a:moveTo>
                <a:cubicBezTo>
                  <a:pt x="15338" y="10461"/>
                  <a:pt x="15438" y="11138"/>
                  <a:pt x="15661" y="11220"/>
                </a:cubicBezTo>
                <a:cubicBezTo>
                  <a:pt x="15839" y="11301"/>
                  <a:pt x="15995" y="10732"/>
                  <a:pt x="16084" y="10434"/>
                </a:cubicBezTo>
                <a:cubicBezTo>
                  <a:pt x="16251" y="9892"/>
                  <a:pt x="16362" y="9241"/>
                  <a:pt x="16518" y="8672"/>
                </a:cubicBezTo>
                <a:cubicBezTo>
                  <a:pt x="16618" y="8293"/>
                  <a:pt x="16808" y="7805"/>
                  <a:pt x="17019" y="8022"/>
                </a:cubicBezTo>
                <a:cubicBezTo>
                  <a:pt x="17298" y="8320"/>
                  <a:pt x="17465" y="9160"/>
                  <a:pt x="17620" y="9729"/>
                </a:cubicBezTo>
                <a:cubicBezTo>
                  <a:pt x="17810" y="10434"/>
                  <a:pt x="17943" y="11355"/>
                  <a:pt x="18199" y="11951"/>
                </a:cubicBezTo>
                <a:cubicBezTo>
                  <a:pt x="18333" y="12249"/>
                  <a:pt x="18489" y="12249"/>
                  <a:pt x="18656" y="12304"/>
                </a:cubicBezTo>
                <a:moveTo>
                  <a:pt x="20304" y="7588"/>
                </a:moveTo>
                <a:cubicBezTo>
                  <a:pt x="20293" y="7209"/>
                  <a:pt x="20293" y="7073"/>
                  <a:pt x="20281" y="6829"/>
                </a:cubicBezTo>
                <a:cubicBezTo>
                  <a:pt x="20081" y="6938"/>
                  <a:pt x="19959" y="6910"/>
                  <a:pt x="19792" y="7236"/>
                </a:cubicBezTo>
                <a:cubicBezTo>
                  <a:pt x="19580" y="7642"/>
                  <a:pt x="19480" y="8238"/>
                  <a:pt x="19435" y="8862"/>
                </a:cubicBezTo>
                <a:cubicBezTo>
                  <a:pt x="19391" y="9377"/>
                  <a:pt x="19413" y="10027"/>
                  <a:pt x="19613" y="10352"/>
                </a:cubicBezTo>
                <a:cubicBezTo>
                  <a:pt x="19825" y="10705"/>
                  <a:pt x="20114" y="10569"/>
                  <a:pt x="20337" y="10325"/>
                </a:cubicBezTo>
                <a:cubicBezTo>
                  <a:pt x="20582" y="10054"/>
                  <a:pt x="20760" y="9593"/>
                  <a:pt x="20961" y="9160"/>
                </a:cubicBezTo>
                <a:cubicBezTo>
                  <a:pt x="21061" y="8943"/>
                  <a:pt x="21094" y="8862"/>
                  <a:pt x="21150" y="8672"/>
                </a:cubicBezTo>
                <a:cubicBezTo>
                  <a:pt x="21306" y="9241"/>
                  <a:pt x="21350" y="9675"/>
                  <a:pt x="21384" y="10379"/>
                </a:cubicBezTo>
                <a:cubicBezTo>
                  <a:pt x="21439" y="11518"/>
                  <a:pt x="21495" y="12683"/>
                  <a:pt x="21528" y="13821"/>
                </a:cubicBezTo>
                <a:cubicBezTo>
                  <a:pt x="21573" y="15176"/>
                  <a:pt x="21517" y="16423"/>
                  <a:pt x="21417" y="17751"/>
                </a:cubicBezTo>
                <a:cubicBezTo>
                  <a:pt x="21339" y="18727"/>
                  <a:pt x="21261" y="19702"/>
                  <a:pt x="21005" y="20515"/>
                </a:cubicBezTo>
                <a:cubicBezTo>
                  <a:pt x="20860" y="20976"/>
                  <a:pt x="20627" y="21464"/>
                  <a:pt x="20371" y="21383"/>
                </a:cubicBezTo>
                <a:cubicBezTo>
                  <a:pt x="20114" y="21301"/>
                  <a:pt x="19903" y="20624"/>
                  <a:pt x="19780" y="20109"/>
                </a:cubicBezTo>
                <a:cubicBezTo>
                  <a:pt x="19658" y="19567"/>
                  <a:pt x="19636" y="18971"/>
                  <a:pt x="19591" y="18374"/>
                </a:cubicBezTo>
              </a:path>
            </a:pathLst>
          </a:custGeom>
          <a:ln w="19050" cap="rnd">
            <a:solidFill/>
            <a:round/>
          </a:ln>
        </p:spPr>
        <p:txBody>
          <a:bodyPr lIns="0" tIns="0" rIns="0" bIns="0" anchor="ctr"/>
          <a:lstStyle/>
          <a:p>
            <a:endParaRPr/>
          </a:p>
        </p:txBody>
      </p:sp>
      <p:sp>
        <p:nvSpPr>
          <p:cNvPr id="216" name="Shape 216"/>
          <p:cNvSpPr/>
          <p:nvPr/>
        </p:nvSpPr>
        <p:spPr>
          <a:xfrm>
            <a:off x="2152645" y="1022350"/>
            <a:ext cx="722318" cy="220663"/>
          </a:xfrm>
          <a:custGeom>
            <a:avLst/>
            <a:gdLst/>
            <a:ahLst/>
            <a:cxnLst>
              <a:cxn ang="0">
                <a:pos x="wd2" y="hd2"/>
              </a:cxn>
              <a:cxn ang="5400000">
                <a:pos x="wd2" y="hd2"/>
              </a:cxn>
              <a:cxn ang="10800000">
                <a:pos x="wd2" y="hd2"/>
              </a:cxn>
              <a:cxn ang="16200000">
                <a:pos x="wd2" y="hd2"/>
              </a:cxn>
            </a:cxnLst>
            <a:rect l="0" t="0" r="r" b="b"/>
            <a:pathLst>
              <a:path w="21573" h="21600" extrusionOk="0">
                <a:moveTo>
                  <a:pt x="1596" y="14341"/>
                </a:moveTo>
                <a:cubicBezTo>
                  <a:pt x="1574" y="13813"/>
                  <a:pt x="1606" y="13707"/>
                  <a:pt x="1392" y="13637"/>
                </a:cubicBezTo>
                <a:cubicBezTo>
                  <a:pt x="1048" y="13531"/>
                  <a:pt x="693" y="14236"/>
                  <a:pt x="457" y="14976"/>
                </a:cubicBezTo>
                <a:cubicBezTo>
                  <a:pt x="231" y="15680"/>
                  <a:pt x="37" y="16667"/>
                  <a:pt x="5" y="17724"/>
                </a:cubicBezTo>
                <a:cubicBezTo>
                  <a:pt x="-27" y="18781"/>
                  <a:pt x="91" y="19838"/>
                  <a:pt x="349" y="20472"/>
                </a:cubicBezTo>
                <a:cubicBezTo>
                  <a:pt x="650" y="21212"/>
                  <a:pt x="1048" y="21530"/>
                  <a:pt x="1413" y="21600"/>
                </a:cubicBezTo>
                <a:cubicBezTo>
                  <a:pt x="1703" y="21600"/>
                  <a:pt x="1800" y="21600"/>
                  <a:pt x="1983" y="21459"/>
                </a:cubicBezTo>
                <a:moveTo>
                  <a:pt x="3938" y="16632"/>
                </a:moveTo>
                <a:cubicBezTo>
                  <a:pt x="4110" y="16526"/>
                  <a:pt x="4261" y="16350"/>
                  <a:pt x="4433" y="16209"/>
                </a:cubicBezTo>
                <a:cubicBezTo>
                  <a:pt x="4820" y="15892"/>
                  <a:pt x="5110" y="15328"/>
                  <a:pt x="5411" y="14482"/>
                </a:cubicBezTo>
                <a:cubicBezTo>
                  <a:pt x="5561" y="14024"/>
                  <a:pt x="5787" y="13355"/>
                  <a:pt x="5754" y="12579"/>
                </a:cubicBezTo>
                <a:cubicBezTo>
                  <a:pt x="5744" y="12474"/>
                  <a:pt x="5722" y="12403"/>
                  <a:pt x="5712" y="12298"/>
                </a:cubicBezTo>
                <a:cubicBezTo>
                  <a:pt x="5454" y="12086"/>
                  <a:pt x="5271" y="12474"/>
                  <a:pt x="5056" y="13002"/>
                </a:cubicBezTo>
                <a:cubicBezTo>
                  <a:pt x="4734" y="13813"/>
                  <a:pt x="4390" y="14870"/>
                  <a:pt x="4282" y="16209"/>
                </a:cubicBezTo>
                <a:cubicBezTo>
                  <a:pt x="4196" y="17336"/>
                  <a:pt x="4282" y="18640"/>
                  <a:pt x="4562" y="19380"/>
                </a:cubicBezTo>
                <a:cubicBezTo>
                  <a:pt x="4852" y="20155"/>
                  <a:pt x="5282" y="20261"/>
                  <a:pt x="5636" y="20191"/>
                </a:cubicBezTo>
                <a:cubicBezTo>
                  <a:pt x="6012" y="20120"/>
                  <a:pt x="6313" y="19592"/>
                  <a:pt x="6614" y="18957"/>
                </a:cubicBezTo>
                <a:moveTo>
                  <a:pt x="7216" y="17513"/>
                </a:moveTo>
                <a:cubicBezTo>
                  <a:pt x="7280" y="17935"/>
                  <a:pt x="7345" y="18640"/>
                  <a:pt x="7495" y="18746"/>
                </a:cubicBezTo>
                <a:cubicBezTo>
                  <a:pt x="7678" y="18887"/>
                  <a:pt x="7947" y="18147"/>
                  <a:pt x="8097" y="17830"/>
                </a:cubicBezTo>
                <a:cubicBezTo>
                  <a:pt x="8355" y="17301"/>
                  <a:pt x="8602" y="16667"/>
                  <a:pt x="8871" y="16244"/>
                </a:cubicBezTo>
                <a:cubicBezTo>
                  <a:pt x="9064" y="15962"/>
                  <a:pt x="9258" y="15927"/>
                  <a:pt x="9376" y="16596"/>
                </a:cubicBezTo>
                <a:cubicBezTo>
                  <a:pt x="9516" y="17407"/>
                  <a:pt x="9569" y="18464"/>
                  <a:pt x="9645" y="19380"/>
                </a:cubicBezTo>
                <a:cubicBezTo>
                  <a:pt x="9709" y="20085"/>
                  <a:pt x="9731" y="20860"/>
                  <a:pt x="9935" y="21283"/>
                </a:cubicBezTo>
                <a:cubicBezTo>
                  <a:pt x="10074" y="21565"/>
                  <a:pt x="10128" y="21283"/>
                  <a:pt x="10246" y="21036"/>
                </a:cubicBezTo>
                <a:moveTo>
                  <a:pt x="11697" y="1092"/>
                </a:moveTo>
                <a:cubicBezTo>
                  <a:pt x="11654" y="564"/>
                  <a:pt x="11643" y="352"/>
                  <a:pt x="11611" y="0"/>
                </a:cubicBezTo>
                <a:cubicBezTo>
                  <a:pt x="11600" y="1022"/>
                  <a:pt x="11643" y="2044"/>
                  <a:pt x="11654" y="3066"/>
                </a:cubicBezTo>
                <a:cubicBezTo>
                  <a:pt x="11676" y="5180"/>
                  <a:pt x="11772" y="7259"/>
                  <a:pt x="11826" y="9338"/>
                </a:cubicBezTo>
                <a:cubicBezTo>
                  <a:pt x="11880" y="11381"/>
                  <a:pt x="11934" y="13390"/>
                  <a:pt x="12020" y="15398"/>
                </a:cubicBezTo>
                <a:cubicBezTo>
                  <a:pt x="12020" y="15469"/>
                  <a:pt x="12181" y="17865"/>
                  <a:pt x="12052" y="17971"/>
                </a:cubicBezTo>
                <a:cubicBezTo>
                  <a:pt x="12020" y="17654"/>
                  <a:pt x="11998" y="17513"/>
                  <a:pt x="11998" y="17266"/>
                </a:cubicBezTo>
                <a:moveTo>
                  <a:pt x="10032" y="10818"/>
                </a:moveTo>
                <a:cubicBezTo>
                  <a:pt x="9903" y="10818"/>
                  <a:pt x="9849" y="10818"/>
                  <a:pt x="9763" y="10712"/>
                </a:cubicBezTo>
                <a:cubicBezTo>
                  <a:pt x="10085" y="10641"/>
                  <a:pt x="10418" y="10606"/>
                  <a:pt x="10741" y="10571"/>
                </a:cubicBezTo>
                <a:cubicBezTo>
                  <a:pt x="11278" y="10536"/>
                  <a:pt x="11826" y="10571"/>
                  <a:pt x="12363" y="10536"/>
                </a:cubicBezTo>
                <a:cubicBezTo>
                  <a:pt x="12718" y="10500"/>
                  <a:pt x="13062" y="10536"/>
                  <a:pt x="13417" y="10606"/>
                </a:cubicBezTo>
                <a:moveTo>
                  <a:pt x="14964" y="12967"/>
                </a:moveTo>
                <a:cubicBezTo>
                  <a:pt x="15190" y="13038"/>
                  <a:pt x="15362" y="13002"/>
                  <a:pt x="15577" y="12897"/>
                </a:cubicBezTo>
                <a:cubicBezTo>
                  <a:pt x="15834" y="12756"/>
                  <a:pt x="16071" y="12509"/>
                  <a:pt x="16307" y="12121"/>
                </a:cubicBezTo>
                <a:cubicBezTo>
                  <a:pt x="16501" y="11804"/>
                  <a:pt x="16705" y="11311"/>
                  <a:pt x="16737" y="10536"/>
                </a:cubicBezTo>
                <a:cubicBezTo>
                  <a:pt x="16737" y="10430"/>
                  <a:pt x="16737" y="10324"/>
                  <a:pt x="16737" y="10219"/>
                </a:cubicBezTo>
                <a:cubicBezTo>
                  <a:pt x="16447" y="10078"/>
                  <a:pt x="16211" y="10324"/>
                  <a:pt x="15942" y="10782"/>
                </a:cubicBezTo>
                <a:cubicBezTo>
                  <a:pt x="15512" y="11522"/>
                  <a:pt x="15018" y="13002"/>
                  <a:pt x="14943" y="14658"/>
                </a:cubicBezTo>
                <a:cubicBezTo>
                  <a:pt x="14889" y="15892"/>
                  <a:pt x="15179" y="16878"/>
                  <a:pt x="15491" y="17372"/>
                </a:cubicBezTo>
                <a:cubicBezTo>
                  <a:pt x="15845" y="17935"/>
                  <a:pt x="16318" y="18147"/>
                  <a:pt x="16705" y="17900"/>
                </a:cubicBezTo>
                <a:cubicBezTo>
                  <a:pt x="16974" y="17724"/>
                  <a:pt x="17189" y="17231"/>
                  <a:pt x="17414" y="16773"/>
                </a:cubicBezTo>
                <a:moveTo>
                  <a:pt x="19220" y="14271"/>
                </a:moveTo>
                <a:cubicBezTo>
                  <a:pt x="19284" y="15116"/>
                  <a:pt x="19284" y="15821"/>
                  <a:pt x="19316" y="16667"/>
                </a:cubicBezTo>
                <a:cubicBezTo>
                  <a:pt x="19327" y="16808"/>
                  <a:pt x="19327" y="16949"/>
                  <a:pt x="19338" y="17090"/>
                </a:cubicBezTo>
                <a:cubicBezTo>
                  <a:pt x="19434" y="16737"/>
                  <a:pt x="19467" y="16455"/>
                  <a:pt x="19488" y="15997"/>
                </a:cubicBezTo>
                <a:cubicBezTo>
                  <a:pt x="19510" y="15504"/>
                  <a:pt x="19499" y="15363"/>
                  <a:pt x="19477" y="14940"/>
                </a:cubicBezTo>
                <a:cubicBezTo>
                  <a:pt x="19456" y="14517"/>
                  <a:pt x="19477" y="14024"/>
                  <a:pt x="19531" y="13637"/>
                </a:cubicBezTo>
                <a:cubicBezTo>
                  <a:pt x="19606" y="13002"/>
                  <a:pt x="19746" y="12579"/>
                  <a:pt x="19897" y="12121"/>
                </a:cubicBezTo>
                <a:cubicBezTo>
                  <a:pt x="20036" y="11699"/>
                  <a:pt x="20197" y="11452"/>
                  <a:pt x="20380" y="11311"/>
                </a:cubicBezTo>
                <a:cubicBezTo>
                  <a:pt x="20563" y="11170"/>
                  <a:pt x="20713" y="11346"/>
                  <a:pt x="20885" y="11522"/>
                </a:cubicBezTo>
                <a:cubicBezTo>
                  <a:pt x="21057" y="11699"/>
                  <a:pt x="21208" y="12086"/>
                  <a:pt x="21380" y="12227"/>
                </a:cubicBezTo>
                <a:cubicBezTo>
                  <a:pt x="21476" y="12262"/>
                  <a:pt x="21509" y="12262"/>
                  <a:pt x="21573" y="12192"/>
                </a:cubicBezTo>
              </a:path>
            </a:pathLst>
          </a:custGeom>
          <a:ln w="19050" cap="rnd">
            <a:solidFill/>
            <a:round/>
          </a:ln>
        </p:spPr>
        <p:txBody>
          <a:bodyPr lIns="0" tIns="0" rIns="0" bIns="0" anchor="ctr"/>
          <a:lstStyle/>
          <a:p>
            <a:endParaRPr/>
          </a:p>
        </p:txBody>
      </p:sp>
      <p:sp>
        <p:nvSpPr>
          <p:cNvPr id="217" name="Shape 217"/>
          <p:cNvSpPr/>
          <p:nvPr/>
        </p:nvSpPr>
        <p:spPr>
          <a:xfrm>
            <a:off x="3151195" y="992187"/>
            <a:ext cx="1162043" cy="211135"/>
          </a:xfrm>
          <a:custGeom>
            <a:avLst/>
            <a:gdLst/>
            <a:ahLst/>
            <a:cxnLst>
              <a:cxn ang="0">
                <a:pos x="wd2" y="hd2"/>
              </a:cxn>
              <a:cxn ang="5400000">
                <a:pos x="wd2" y="hd2"/>
              </a:cxn>
              <a:cxn ang="10800000">
                <a:pos x="wd2" y="hd2"/>
              </a:cxn>
              <a:cxn ang="16200000">
                <a:pos x="wd2" y="hd2"/>
              </a:cxn>
            </a:cxnLst>
            <a:rect l="0" t="0" r="r" b="b"/>
            <a:pathLst>
              <a:path w="21567" h="21432" extrusionOk="0">
                <a:moveTo>
                  <a:pt x="716" y="13278"/>
                </a:moveTo>
                <a:cubicBezTo>
                  <a:pt x="729" y="12989"/>
                  <a:pt x="736" y="12880"/>
                  <a:pt x="742" y="12663"/>
                </a:cubicBezTo>
                <a:cubicBezTo>
                  <a:pt x="609" y="12446"/>
                  <a:pt x="542" y="12663"/>
                  <a:pt x="428" y="13170"/>
                </a:cubicBezTo>
                <a:cubicBezTo>
                  <a:pt x="281" y="13857"/>
                  <a:pt x="134" y="14979"/>
                  <a:pt x="67" y="15956"/>
                </a:cubicBezTo>
                <a:cubicBezTo>
                  <a:pt x="0" y="17005"/>
                  <a:pt x="-33" y="18199"/>
                  <a:pt x="47" y="19248"/>
                </a:cubicBezTo>
                <a:cubicBezTo>
                  <a:pt x="114" y="20153"/>
                  <a:pt x="261" y="20913"/>
                  <a:pt x="428" y="21238"/>
                </a:cubicBezTo>
                <a:cubicBezTo>
                  <a:pt x="615" y="21600"/>
                  <a:pt x="803" y="21383"/>
                  <a:pt x="990" y="21166"/>
                </a:cubicBezTo>
                <a:moveTo>
                  <a:pt x="2166" y="14870"/>
                </a:moveTo>
                <a:cubicBezTo>
                  <a:pt x="2066" y="15341"/>
                  <a:pt x="2006" y="15883"/>
                  <a:pt x="1959" y="16571"/>
                </a:cubicBezTo>
                <a:cubicBezTo>
                  <a:pt x="1892" y="17475"/>
                  <a:pt x="1866" y="18416"/>
                  <a:pt x="1879" y="19393"/>
                </a:cubicBezTo>
                <a:cubicBezTo>
                  <a:pt x="1886" y="20189"/>
                  <a:pt x="1932" y="20804"/>
                  <a:pt x="2093" y="20913"/>
                </a:cubicBezTo>
                <a:cubicBezTo>
                  <a:pt x="2280" y="21057"/>
                  <a:pt x="2474" y="20478"/>
                  <a:pt x="2628" y="19972"/>
                </a:cubicBezTo>
                <a:cubicBezTo>
                  <a:pt x="2788" y="19429"/>
                  <a:pt x="2949" y="18742"/>
                  <a:pt x="3002" y="17692"/>
                </a:cubicBezTo>
                <a:cubicBezTo>
                  <a:pt x="3049" y="16824"/>
                  <a:pt x="2955" y="16173"/>
                  <a:pt x="2828" y="15739"/>
                </a:cubicBezTo>
                <a:cubicBezTo>
                  <a:pt x="2701" y="15305"/>
                  <a:pt x="2534" y="15124"/>
                  <a:pt x="2387" y="15268"/>
                </a:cubicBezTo>
                <a:cubicBezTo>
                  <a:pt x="2300" y="15377"/>
                  <a:pt x="2220" y="15666"/>
                  <a:pt x="2146" y="15883"/>
                </a:cubicBezTo>
                <a:moveTo>
                  <a:pt x="4246" y="15703"/>
                </a:moveTo>
                <a:cubicBezTo>
                  <a:pt x="4205" y="16101"/>
                  <a:pt x="4145" y="16535"/>
                  <a:pt x="4119" y="16969"/>
                </a:cubicBezTo>
                <a:cubicBezTo>
                  <a:pt x="4085" y="17548"/>
                  <a:pt x="4092" y="18054"/>
                  <a:pt x="4132" y="18597"/>
                </a:cubicBezTo>
                <a:cubicBezTo>
                  <a:pt x="4179" y="19284"/>
                  <a:pt x="4286" y="19719"/>
                  <a:pt x="4419" y="19827"/>
                </a:cubicBezTo>
                <a:cubicBezTo>
                  <a:pt x="4553" y="19936"/>
                  <a:pt x="4707" y="19682"/>
                  <a:pt x="4814" y="19212"/>
                </a:cubicBezTo>
                <a:cubicBezTo>
                  <a:pt x="4907" y="18778"/>
                  <a:pt x="4968" y="18090"/>
                  <a:pt x="4934" y="17439"/>
                </a:cubicBezTo>
                <a:cubicBezTo>
                  <a:pt x="4894" y="16643"/>
                  <a:pt x="4774" y="15847"/>
                  <a:pt x="4680" y="15196"/>
                </a:cubicBezTo>
                <a:cubicBezTo>
                  <a:pt x="4586" y="14581"/>
                  <a:pt x="4480" y="14038"/>
                  <a:pt x="4379" y="13459"/>
                </a:cubicBezTo>
                <a:cubicBezTo>
                  <a:pt x="4359" y="13351"/>
                  <a:pt x="4346" y="13278"/>
                  <a:pt x="4326" y="13170"/>
                </a:cubicBezTo>
                <a:moveTo>
                  <a:pt x="5616" y="17692"/>
                </a:moveTo>
                <a:cubicBezTo>
                  <a:pt x="5656" y="18018"/>
                  <a:pt x="5703" y="18561"/>
                  <a:pt x="5797" y="18199"/>
                </a:cubicBezTo>
                <a:cubicBezTo>
                  <a:pt x="5850" y="17982"/>
                  <a:pt x="5890" y="17041"/>
                  <a:pt x="5897" y="16716"/>
                </a:cubicBezTo>
                <a:cubicBezTo>
                  <a:pt x="5924" y="15522"/>
                  <a:pt x="5850" y="13966"/>
                  <a:pt x="6004" y="12917"/>
                </a:cubicBezTo>
                <a:cubicBezTo>
                  <a:pt x="6077" y="12446"/>
                  <a:pt x="6184" y="12229"/>
                  <a:pt x="6291" y="12121"/>
                </a:cubicBezTo>
                <a:cubicBezTo>
                  <a:pt x="6458" y="11940"/>
                  <a:pt x="6625" y="12229"/>
                  <a:pt x="6786" y="12482"/>
                </a:cubicBezTo>
                <a:moveTo>
                  <a:pt x="8029" y="13423"/>
                </a:moveTo>
                <a:cubicBezTo>
                  <a:pt x="7949" y="13749"/>
                  <a:pt x="7856" y="14038"/>
                  <a:pt x="7789" y="14472"/>
                </a:cubicBezTo>
                <a:cubicBezTo>
                  <a:pt x="7695" y="15087"/>
                  <a:pt x="7628" y="15956"/>
                  <a:pt x="7595" y="16716"/>
                </a:cubicBezTo>
                <a:cubicBezTo>
                  <a:pt x="7561" y="17439"/>
                  <a:pt x="7548" y="18308"/>
                  <a:pt x="7662" y="18850"/>
                </a:cubicBezTo>
                <a:cubicBezTo>
                  <a:pt x="7775" y="19393"/>
                  <a:pt x="7976" y="18850"/>
                  <a:pt x="8076" y="18452"/>
                </a:cubicBezTo>
                <a:cubicBezTo>
                  <a:pt x="8283" y="17620"/>
                  <a:pt x="8451" y="16318"/>
                  <a:pt x="8558" y="15051"/>
                </a:cubicBezTo>
                <a:cubicBezTo>
                  <a:pt x="8812" y="12048"/>
                  <a:pt x="8771" y="8358"/>
                  <a:pt x="8598" y="5246"/>
                </a:cubicBezTo>
                <a:cubicBezTo>
                  <a:pt x="8564" y="4595"/>
                  <a:pt x="8517" y="4125"/>
                  <a:pt x="8451" y="3546"/>
                </a:cubicBezTo>
                <a:cubicBezTo>
                  <a:pt x="8397" y="4486"/>
                  <a:pt x="8417" y="5319"/>
                  <a:pt x="8444" y="6295"/>
                </a:cubicBezTo>
                <a:cubicBezTo>
                  <a:pt x="8497" y="8105"/>
                  <a:pt x="8591" y="9877"/>
                  <a:pt x="8705" y="11614"/>
                </a:cubicBezTo>
                <a:cubicBezTo>
                  <a:pt x="8812" y="13278"/>
                  <a:pt x="8925" y="15015"/>
                  <a:pt x="9092" y="16535"/>
                </a:cubicBezTo>
                <a:cubicBezTo>
                  <a:pt x="9119" y="16752"/>
                  <a:pt x="9153" y="16969"/>
                  <a:pt x="9179" y="17186"/>
                </a:cubicBezTo>
                <a:moveTo>
                  <a:pt x="10222" y="14183"/>
                </a:moveTo>
                <a:cubicBezTo>
                  <a:pt x="10249" y="14907"/>
                  <a:pt x="10269" y="15666"/>
                  <a:pt x="10282" y="16390"/>
                </a:cubicBezTo>
                <a:cubicBezTo>
                  <a:pt x="10289" y="16860"/>
                  <a:pt x="10309" y="17367"/>
                  <a:pt x="10309" y="17837"/>
                </a:cubicBezTo>
                <a:cubicBezTo>
                  <a:pt x="10309" y="17005"/>
                  <a:pt x="10316" y="16173"/>
                  <a:pt x="10329" y="15341"/>
                </a:cubicBezTo>
                <a:moveTo>
                  <a:pt x="11038" y="14545"/>
                </a:moveTo>
                <a:cubicBezTo>
                  <a:pt x="11098" y="15160"/>
                  <a:pt x="11165" y="15630"/>
                  <a:pt x="11252" y="16137"/>
                </a:cubicBezTo>
                <a:cubicBezTo>
                  <a:pt x="11365" y="15739"/>
                  <a:pt x="11432" y="15160"/>
                  <a:pt x="11526" y="14617"/>
                </a:cubicBezTo>
                <a:cubicBezTo>
                  <a:pt x="11639" y="13966"/>
                  <a:pt x="11773" y="13170"/>
                  <a:pt x="11927" y="12772"/>
                </a:cubicBezTo>
                <a:cubicBezTo>
                  <a:pt x="12067" y="12410"/>
                  <a:pt x="12194" y="12880"/>
                  <a:pt x="12281" y="13459"/>
                </a:cubicBezTo>
                <a:cubicBezTo>
                  <a:pt x="12395" y="14219"/>
                  <a:pt x="12475" y="15160"/>
                  <a:pt x="12562" y="16028"/>
                </a:cubicBezTo>
                <a:cubicBezTo>
                  <a:pt x="12642" y="16824"/>
                  <a:pt x="12649" y="17186"/>
                  <a:pt x="12809" y="17475"/>
                </a:cubicBezTo>
                <a:moveTo>
                  <a:pt x="13765" y="12663"/>
                </a:moveTo>
                <a:cubicBezTo>
                  <a:pt x="13632" y="13170"/>
                  <a:pt x="13485" y="13785"/>
                  <a:pt x="13384" y="14509"/>
                </a:cubicBezTo>
                <a:cubicBezTo>
                  <a:pt x="13311" y="15051"/>
                  <a:pt x="13204" y="15992"/>
                  <a:pt x="13257" y="16679"/>
                </a:cubicBezTo>
                <a:cubicBezTo>
                  <a:pt x="13304" y="17331"/>
                  <a:pt x="13464" y="17512"/>
                  <a:pt x="13578" y="17439"/>
                </a:cubicBezTo>
                <a:cubicBezTo>
                  <a:pt x="13745" y="17331"/>
                  <a:pt x="13912" y="16752"/>
                  <a:pt x="14039" y="16209"/>
                </a:cubicBezTo>
                <a:cubicBezTo>
                  <a:pt x="14166" y="15666"/>
                  <a:pt x="14273" y="15051"/>
                  <a:pt x="14380" y="14400"/>
                </a:cubicBezTo>
                <a:cubicBezTo>
                  <a:pt x="14434" y="14074"/>
                  <a:pt x="14454" y="13930"/>
                  <a:pt x="14487" y="13676"/>
                </a:cubicBezTo>
                <a:cubicBezTo>
                  <a:pt x="14527" y="14364"/>
                  <a:pt x="14561" y="15015"/>
                  <a:pt x="14581" y="15739"/>
                </a:cubicBezTo>
                <a:cubicBezTo>
                  <a:pt x="14608" y="16607"/>
                  <a:pt x="14621" y="17837"/>
                  <a:pt x="14755" y="18452"/>
                </a:cubicBezTo>
                <a:cubicBezTo>
                  <a:pt x="14855" y="18959"/>
                  <a:pt x="14989" y="18525"/>
                  <a:pt x="15076" y="18090"/>
                </a:cubicBezTo>
                <a:cubicBezTo>
                  <a:pt x="15169" y="17475"/>
                  <a:pt x="15203" y="17222"/>
                  <a:pt x="15263" y="16788"/>
                </a:cubicBezTo>
                <a:moveTo>
                  <a:pt x="15704" y="1447"/>
                </a:moveTo>
                <a:cubicBezTo>
                  <a:pt x="15697" y="941"/>
                  <a:pt x="15691" y="507"/>
                  <a:pt x="15691" y="0"/>
                </a:cubicBezTo>
                <a:cubicBezTo>
                  <a:pt x="15704" y="1013"/>
                  <a:pt x="15751" y="1918"/>
                  <a:pt x="15791" y="2894"/>
                </a:cubicBezTo>
                <a:cubicBezTo>
                  <a:pt x="15864" y="4812"/>
                  <a:pt x="15918" y="6802"/>
                  <a:pt x="15978" y="8756"/>
                </a:cubicBezTo>
                <a:cubicBezTo>
                  <a:pt x="16032" y="10529"/>
                  <a:pt x="16065" y="12338"/>
                  <a:pt x="16098" y="14147"/>
                </a:cubicBezTo>
                <a:cubicBezTo>
                  <a:pt x="16112" y="14907"/>
                  <a:pt x="16125" y="15449"/>
                  <a:pt x="16078" y="16173"/>
                </a:cubicBezTo>
                <a:moveTo>
                  <a:pt x="14929" y="9624"/>
                </a:moveTo>
                <a:cubicBezTo>
                  <a:pt x="15056" y="9624"/>
                  <a:pt x="15183" y="9624"/>
                  <a:pt x="15316" y="9588"/>
                </a:cubicBezTo>
                <a:cubicBezTo>
                  <a:pt x="15610" y="9552"/>
                  <a:pt x="15898" y="9624"/>
                  <a:pt x="16192" y="9624"/>
                </a:cubicBezTo>
                <a:cubicBezTo>
                  <a:pt x="16520" y="9624"/>
                  <a:pt x="16847" y="9552"/>
                  <a:pt x="17175" y="9407"/>
                </a:cubicBezTo>
                <a:cubicBezTo>
                  <a:pt x="17415" y="9298"/>
                  <a:pt x="17790" y="9298"/>
                  <a:pt x="17977" y="8322"/>
                </a:cubicBezTo>
                <a:cubicBezTo>
                  <a:pt x="18004" y="8068"/>
                  <a:pt x="18010" y="7960"/>
                  <a:pt x="18024" y="7779"/>
                </a:cubicBezTo>
                <a:cubicBezTo>
                  <a:pt x="17903" y="7598"/>
                  <a:pt x="17830" y="7453"/>
                  <a:pt x="17703" y="7670"/>
                </a:cubicBezTo>
                <a:cubicBezTo>
                  <a:pt x="17402" y="8177"/>
                  <a:pt x="17188" y="9877"/>
                  <a:pt x="17141" y="11506"/>
                </a:cubicBezTo>
                <a:cubicBezTo>
                  <a:pt x="17101" y="12844"/>
                  <a:pt x="17188" y="14111"/>
                  <a:pt x="17349" y="15087"/>
                </a:cubicBezTo>
                <a:cubicBezTo>
                  <a:pt x="17542" y="16281"/>
                  <a:pt x="17823" y="16607"/>
                  <a:pt x="18111" y="16716"/>
                </a:cubicBezTo>
                <a:cubicBezTo>
                  <a:pt x="18358" y="16716"/>
                  <a:pt x="18438" y="16716"/>
                  <a:pt x="18605" y="16643"/>
                </a:cubicBezTo>
                <a:moveTo>
                  <a:pt x="19662" y="8828"/>
                </a:moveTo>
                <a:cubicBezTo>
                  <a:pt x="19568" y="8756"/>
                  <a:pt x="19468" y="8539"/>
                  <a:pt x="19374" y="8683"/>
                </a:cubicBezTo>
                <a:cubicBezTo>
                  <a:pt x="19261" y="8864"/>
                  <a:pt x="19180" y="9335"/>
                  <a:pt x="19114" y="9841"/>
                </a:cubicBezTo>
                <a:cubicBezTo>
                  <a:pt x="19040" y="10420"/>
                  <a:pt x="19047" y="11035"/>
                  <a:pt x="19100" y="11686"/>
                </a:cubicBezTo>
                <a:cubicBezTo>
                  <a:pt x="19167" y="12519"/>
                  <a:pt x="19314" y="13025"/>
                  <a:pt x="19428" y="13640"/>
                </a:cubicBezTo>
                <a:cubicBezTo>
                  <a:pt x="19561" y="14328"/>
                  <a:pt x="19675" y="15124"/>
                  <a:pt x="19702" y="16137"/>
                </a:cubicBezTo>
                <a:cubicBezTo>
                  <a:pt x="19722" y="17005"/>
                  <a:pt x="19655" y="18054"/>
                  <a:pt x="19555" y="18742"/>
                </a:cubicBezTo>
                <a:cubicBezTo>
                  <a:pt x="19475" y="19284"/>
                  <a:pt x="19348" y="19719"/>
                  <a:pt x="19220" y="19899"/>
                </a:cubicBezTo>
                <a:cubicBezTo>
                  <a:pt x="19067" y="20153"/>
                  <a:pt x="19100" y="19755"/>
                  <a:pt x="19107" y="19031"/>
                </a:cubicBezTo>
                <a:moveTo>
                  <a:pt x="21219" y="5536"/>
                </a:moveTo>
                <a:cubicBezTo>
                  <a:pt x="21193" y="6078"/>
                  <a:pt x="21206" y="6368"/>
                  <a:pt x="21226" y="6911"/>
                </a:cubicBezTo>
                <a:cubicBezTo>
                  <a:pt x="21246" y="7453"/>
                  <a:pt x="21253" y="7670"/>
                  <a:pt x="21266" y="8032"/>
                </a:cubicBezTo>
                <a:moveTo>
                  <a:pt x="21380" y="15775"/>
                </a:moveTo>
                <a:cubicBezTo>
                  <a:pt x="21393" y="16390"/>
                  <a:pt x="21467" y="16028"/>
                  <a:pt x="21567" y="15956"/>
                </a:cubicBezTo>
              </a:path>
            </a:pathLst>
          </a:custGeom>
          <a:ln w="19050" cap="rnd">
            <a:solidFill/>
            <a:round/>
          </a:ln>
        </p:spPr>
        <p:txBody>
          <a:bodyPr lIns="0" tIns="0" rIns="0" bIns="0" anchor="ctr"/>
          <a:lstStyle/>
          <a:p>
            <a:endParaRPr/>
          </a:p>
        </p:txBody>
      </p:sp>
      <p:sp>
        <p:nvSpPr>
          <p:cNvPr id="218" name="Shape 218"/>
          <p:cNvSpPr/>
          <p:nvPr/>
        </p:nvSpPr>
        <p:spPr>
          <a:xfrm>
            <a:off x="1239837" y="1700212"/>
            <a:ext cx="93663" cy="225422"/>
          </a:xfrm>
          <a:custGeom>
            <a:avLst/>
            <a:gdLst/>
            <a:ahLst/>
            <a:cxnLst>
              <a:cxn ang="0">
                <a:pos x="wd2" y="hd2"/>
              </a:cxn>
              <a:cxn ang="5400000">
                <a:pos x="wd2" y="hd2"/>
              </a:cxn>
              <a:cxn ang="10800000">
                <a:pos x="wd2" y="hd2"/>
              </a:cxn>
              <a:cxn ang="16200000">
                <a:pos x="wd2" y="hd2"/>
              </a:cxn>
            </a:cxnLst>
            <a:rect l="0" t="0" r="r" b="b"/>
            <a:pathLst>
              <a:path w="21600" h="21401" extrusionOk="0">
                <a:moveTo>
                  <a:pt x="1555" y="1301"/>
                </a:moveTo>
                <a:cubicBezTo>
                  <a:pt x="1391" y="1027"/>
                  <a:pt x="1227" y="787"/>
                  <a:pt x="982" y="513"/>
                </a:cubicBezTo>
                <a:cubicBezTo>
                  <a:pt x="2291" y="1232"/>
                  <a:pt x="3600" y="1917"/>
                  <a:pt x="4827" y="2670"/>
                </a:cubicBezTo>
                <a:cubicBezTo>
                  <a:pt x="7036" y="4074"/>
                  <a:pt x="9327" y="5443"/>
                  <a:pt x="11700" y="6812"/>
                </a:cubicBezTo>
                <a:cubicBezTo>
                  <a:pt x="13909" y="8079"/>
                  <a:pt x="15955" y="9379"/>
                  <a:pt x="18164" y="10646"/>
                </a:cubicBezTo>
                <a:cubicBezTo>
                  <a:pt x="19227" y="11262"/>
                  <a:pt x="20455" y="11844"/>
                  <a:pt x="21600" y="12426"/>
                </a:cubicBezTo>
                <a:moveTo>
                  <a:pt x="16609" y="0"/>
                </a:moveTo>
                <a:cubicBezTo>
                  <a:pt x="15955" y="650"/>
                  <a:pt x="15136" y="1335"/>
                  <a:pt x="14727" y="1985"/>
                </a:cubicBezTo>
                <a:cubicBezTo>
                  <a:pt x="13745" y="3423"/>
                  <a:pt x="12600" y="4861"/>
                  <a:pt x="11700" y="6299"/>
                </a:cubicBezTo>
                <a:cubicBezTo>
                  <a:pt x="10718" y="7873"/>
                  <a:pt x="9491" y="9379"/>
                  <a:pt x="8673" y="10954"/>
                </a:cubicBezTo>
                <a:cubicBezTo>
                  <a:pt x="8427" y="11468"/>
                  <a:pt x="8591" y="11707"/>
                  <a:pt x="8836" y="12186"/>
                </a:cubicBezTo>
                <a:moveTo>
                  <a:pt x="0" y="20128"/>
                </a:moveTo>
                <a:cubicBezTo>
                  <a:pt x="982" y="20025"/>
                  <a:pt x="1882" y="19957"/>
                  <a:pt x="2945" y="19923"/>
                </a:cubicBezTo>
                <a:cubicBezTo>
                  <a:pt x="4009" y="19888"/>
                  <a:pt x="5073" y="19820"/>
                  <a:pt x="6136" y="19820"/>
                </a:cubicBezTo>
                <a:cubicBezTo>
                  <a:pt x="7364" y="19820"/>
                  <a:pt x="8427" y="19957"/>
                  <a:pt x="9491" y="20231"/>
                </a:cubicBezTo>
                <a:cubicBezTo>
                  <a:pt x="10555" y="20505"/>
                  <a:pt x="11127" y="20881"/>
                  <a:pt x="12109" y="21189"/>
                </a:cubicBezTo>
                <a:cubicBezTo>
                  <a:pt x="13418" y="21600"/>
                  <a:pt x="13664" y="21360"/>
                  <a:pt x="14564" y="20915"/>
                </a:cubicBezTo>
              </a:path>
            </a:pathLst>
          </a:custGeom>
          <a:ln w="19050" cap="rnd">
            <a:solidFill/>
            <a:round/>
          </a:ln>
        </p:spPr>
        <p:txBody>
          <a:bodyPr lIns="0" tIns="0" rIns="0" bIns="0" anchor="ctr"/>
          <a:lstStyle/>
          <a:p>
            <a:endParaRPr/>
          </a:p>
        </p:txBody>
      </p:sp>
      <p:sp>
        <p:nvSpPr>
          <p:cNvPr id="219" name="Shape 219"/>
          <p:cNvSpPr/>
          <p:nvPr/>
        </p:nvSpPr>
        <p:spPr>
          <a:xfrm>
            <a:off x="1487487" y="1739900"/>
            <a:ext cx="98426" cy="65091"/>
          </a:xfrm>
          <a:custGeom>
            <a:avLst/>
            <a:gdLst/>
            <a:ahLst/>
            <a:cxnLst>
              <a:cxn ang="0">
                <a:pos x="wd2" y="hd2"/>
              </a:cxn>
              <a:cxn ang="5400000">
                <a:pos x="wd2" y="hd2"/>
              </a:cxn>
              <a:cxn ang="10800000">
                <a:pos x="wd2" y="hd2"/>
              </a:cxn>
              <a:cxn ang="16200000">
                <a:pos x="wd2" y="hd2"/>
              </a:cxn>
            </a:cxnLst>
            <a:rect l="0" t="0" r="r" b="b"/>
            <a:pathLst>
              <a:path w="21600" h="20571" extrusionOk="0">
                <a:moveTo>
                  <a:pt x="723" y="2879"/>
                </a:moveTo>
                <a:cubicBezTo>
                  <a:pt x="321" y="1978"/>
                  <a:pt x="161" y="1641"/>
                  <a:pt x="0" y="966"/>
                </a:cubicBezTo>
                <a:cubicBezTo>
                  <a:pt x="1285" y="516"/>
                  <a:pt x="2489" y="291"/>
                  <a:pt x="3854" y="178"/>
                </a:cubicBezTo>
                <a:cubicBezTo>
                  <a:pt x="6745" y="-159"/>
                  <a:pt x="9475" y="66"/>
                  <a:pt x="12366" y="178"/>
                </a:cubicBezTo>
                <a:cubicBezTo>
                  <a:pt x="15257" y="291"/>
                  <a:pt x="18067" y="516"/>
                  <a:pt x="20717" y="2429"/>
                </a:cubicBezTo>
                <a:cubicBezTo>
                  <a:pt x="21038" y="2654"/>
                  <a:pt x="21279" y="2879"/>
                  <a:pt x="21600" y="3103"/>
                </a:cubicBezTo>
                <a:moveTo>
                  <a:pt x="4256" y="19078"/>
                </a:moveTo>
                <a:cubicBezTo>
                  <a:pt x="4978" y="21441"/>
                  <a:pt x="5541" y="20429"/>
                  <a:pt x="7146" y="19866"/>
                </a:cubicBezTo>
                <a:cubicBezTo>
                  <a:pt x="9636" y="19078"/>
                  <a:pt x="12286" y="18178"/>
                  <a:pt x="14855" y="17729"/>
                </a:cubicBezTo>
                <a:cubicBezTo>
                  <a:pt x="16943" y="17391"/>
                  <a:pt x="19111" y="17616"/>
                  <a:pt x="21199" y="17279"/>
                </a:cubicBezTo>
              </a:path>
            </a:pathLst>
          </a:custGeom>
          <a:ln w="19050" cap="rnd">
            <a:solidFill/>
            <a:round/>
          </a:ln>
        </p:spPr>
        <p:txBody>
          <a:bodyPr lIns="0" tIns="0" rIns="0" bIns="0" anchor="ctr"/>
          <a:lstStyle/>
          <a:p>
            <a:endParaRPr/>
          </a:p>
        </p:txBody>
      </p:sp>
      <p:sp>
        <p:nvSpPr>
          <p:cNvPr id="220" name="Shape 220"/>
          <p:cNvSpPr/>
          <p:nvPr/>
        </p:nvSpPr>
        <p:spPr>
          <a:xfrm>
            <a:off x="1812925" y="1609728"/>
            <a:ext cx="365125" cy="344485"/>
          </a:xfrm>
          <a:custGeom>
            <a:avLst/>
            <a:gdLst/>
            <a:ahLst/>
            <a:cxnLst>
              <a:cxn ang="0">
                <a:pos x="wd2" y="hd2"/>
              </a:cxn>
              <a:cxn ang="5400000">
                <a:pos x="wd2" y="hd2"/>
              </a:cxn>
              <a:cxn ang="10800000">
                <a:pos x="wd2" y="hd2"/>
              </a:cxn>
              <a:cxn ang="16200000">
                <a:pos x="wd2" y="hd2"/>
              </a:cxn>
            </a:cxnLst>
            <a:rect l="0" t="0" r="r" b="b"/>
            <a:pathLst>
              <a:path w="21515" h="21236" extrusionOk="0">
                <a:moveTo>
                  <a:pt x="2412" y="2585"/>
                </a:moveTo>
                <a:cubicBezTo>
                  <a:pt x="2454" y="3121"/>
                  <a:pt x="2496" y="3634"/>
                  <a:pt x="2496" y="4193"/>
                </a:cubicBezTo>
                <a:cubicBezTo>
                  <a:pt x="2496" y="5488"/>
                  <a:pt x="2327" y="6739"/>
                  <a:pt x="2200" y="8035"/>
                </a:cubicBezTo>
                <a:cubicBezTo>
                  <a:pt x="2073" y="9308"/>
                  <a:pt x="1841" y="10470"/>
                  <a:pt x="1587" y="11720"/>
                </a:cubicBezTo>
                <a:cubicBezTo>
                  <a:pt x="1481" y="12256"/>
                  <a:pt x="1375" y="12770"/>
                  <a:pt x="1248" y="13284"/>
                </a:cubicBezTo>
                <a:cubicBezTo>
                  <a:pt x="1100" y="12458"/>
                  <a:pt x="1121" y="11698"/>
                  <a:pt x="1206" y="10827"/>
                </a:cubicBezTo>
                <a:cubicBezTo>
                  <a:pt x="1354" y="9241"/>
                  <a:pt x="1671" y="7633"/>
                  <a:pt x="2116" y="6091"/>
                </a:cubicBezTo>
                <a:cubicBezTo>
                  <a:pt x="2644" y="4282"/>
                  <a:pt x="3385" y="2294"/>
                  <a:pt x="4570" y="842"/>
                </a:cubicBezTo>
                <a:cubicBezTo>
                  <a:pt x="4929" y="418"/>
                  <a:pt x="5797" y="-364"/>
                  <a:pt x="6368" y="194"/>
                </a:cubicBezTo>
                <a:cubicBezTo>
                  <a:pt x="6960" y="798"/>
                  <a:pt x="6558" y="2071"/>
                  <a:pt x="6368" y="2719"/>
                </a:cubicBezTo>
                <a:cubicBezTo>
                  <a:pt x="5839" y="4483"/>
                  <a:pt x="4739" y="6382"/>
                  <a:pt x="3321" y="7521"/>
                </a:cubicBezTo>
                <a:cubicBezTo>
                  <a:pt x="3089" y="7677"/>
                  <a:pt x="3004" y="7744"/>
                  <a:pt x="2856" y="7856"/>
                </a:cubicBezTo>
                <a:cubicBezTo>
                  <a:pt x="3406" y="7811"/>
                  <a:pt x="3766" y="7878"/>
                  <a:pt x="4231" y="8303"/>
                </a:cubicBezTo>
                <a:cubicBezTo>
                  <a:pt x="4760" y="8772"/>
                  <a:pt x="5289" y="9420"/>
                  <a:pt x="5733" y="9978"/>
                </a:cubicBezTo>
                <a:cubicBezTo>
                  <a:pt x="6347" y="10760"/>
                  <a:pt x="6812" y="11653"/>
                  <a:pt x="7426" y="12413"/>
                </a:cubicBezTo>
                <a:cubicBezTo>
                  <a:pt x="7531" y="12547"/>
                  <a:pt x="7828" y="13016"/>
                  <a:pt x="8081" y="12860"/>
                </a:cubicBezTo>
                <a:cubicBezTo>
                  <a:pt x="8187" y="12681"/>
                  <a:pt x="8208" y="12636"/>
                  <a:pt x="8187" y="12502"/>
                </a:cubicBezTo>
                <a:moveTo>
                  <a:pt x="14894" y="13038"/>
                </a:moveTo>
                <a:cubicBezTo>
                  <a:pt x="14894" y="12681"/>
                  <a:pt x="14851" y="12480"/>
                  <a:pt x="14428" y="12480"/>
                </a:cubicBezTo>
                <a:cubicBezTo>
                  <a:pt x="14005" y="12480"/>
                  <a:pt x="13603" y="12837"/>
                  <a:pt x="13307" y="13105"/>
                </a:cubicBezTo>
                <a:cubicBezTo>
                  <a:pt x="12842" y="13507"/>
                  <a:pt x="12355" y="13976"/>
                  <a:pt x="12080" y="14580"/>
                </a:cubicBezTo>
                <a:cubicBezTo>
                  <a:pt x="11953" y="14848"/>
                  <a:pt x="11763" y="15518"/>
                  <a:pt x="12186" y="15674"/>
                </a:cubicBezTo>
                <a:cubicBezTo>
                  <a:pt x="12651" y="15830"/>
                  <a:pt x="13328" y="15406"/>
                  <a:pt x="13688" y="15183"/>
                </a:cubicBezTo>
                <a:cubicBezTo>
                  <a:pt x="14259" y="14825"/>
                  <a:pt x="14872" y="14379"/>
                  <a:pt x="15296" y="13842"/>
                </a:cubicBezTo>
                <a:cubicBezTo>
                  <a:pt x="15401" y="13686"/>
                  <a:pt x="15444" y="13641"/>
                  <a:pt x="15444" y="13507"/>
                </a:cubicBezTo>
                <a:cubicBezTo>
                  <a:pt x="15169" y="14155"/>
                  <a:pt x="15169" y="14714"/>
                  <a:pt x="15105" y="15406"/>
                </a:cubicBezTo>
                <a:cubicBezTo>
                  <a:pt x="14999" y="16434"/>
                  <a:pt x="15063" y="17439"/>
                  <a:pt x="14999" y="18466"/>
                </a:cubicBezTo>
                <a:cubicBezTo>
                  <a:pt x="14978" y="19002"/>
                  <a:pt x="14851" y="19695"/>
                  <a:pt x="14597" y="20164"/>
                </a:cubicBezTo>
                <a:cubicBezTo>
                  <a:pt x="14365" y="20588"/>
                  <a:pt x="13878" y="20700"/>
                  <a:pt x="13455" y="20588"/>
                </a:cubicBezTo>
                <a:cubicBezTo>
                  <a:pt x="13117" y="20499"/>
                  <a:pt x="12715" y="20276"/>
                  <a:pt x="12524" y="19963"/>
                </a:cubicBezTo>
                <a:cubicBezTo>
                  <a:pt x="12440" y="19717"/>
                  <a:pt x="12397" y="19628"/>
                  <a:pt x="12291" y="19471"/>
                </a:cubicBezTo>
                <a:moveTo>
                  <a:pt x="20310" y="13396"/>
                </a:moveTo>
                <a:cubicBezTo>
                  <a:pt x="20479" y="13061"/>
                  <a:pt x="20500" y="12860"/>
                  <a:pt x="20542" y="12502"/>
                </a:cubicBezTo>
                <a:cubicBezTo>
                  <a:pt x="20161" y="12435"/>
                  <a:pt x="20098" y="12502"/>
                  <a:pt x="19781" y="12748"/>
                </a:cubicBezTo>
                <a:cubicBezTo>
                  <a:pt x="19336" y="13105"/>
                  <a:pt x="18956" y="13530"/>
                  <a:pt x="18681" y="14043"/>
                </a:cubicBezTo>
                <a:cubicBezTo>
                  <a:pt x="18405" y="14557"/>
                  <a:pt x="18279" y="15250"/>
                  <a:pt x="18427" y="15830"/>
                </a:cubicBezTo>
                <a:cubicBezTo>
                  <a:pt x="18575" y="16389"/>
                  <a:pt x="19061" y="16836"/>
                  <a:pt x="19569" y="17037"/>
                </a:cubicBezTo>
                <a:cubicBezTo>
                  <a:pt x="20034" y="17215"/>
                  <a:pt x="20627" y="17148"/>
                  <a:pt x="21071" y="16970"/>
                </a:cubicBezTo>
                <a:cubicBezTo>
                  <a:pt x="21431" y="16813"/>
                  <a:pt x="21600" y="16746"/>
                  <a:pt x="21473" y="16367"/>
                </a:cubicBezTo>
                <a:moveTo>
                  <a:pt x="0" y="20432"/>
                </a:moveTo>
                <a:cubicBezTo>
                  <a:pt x="106" y="20186"/>
                  <a:pt x="212" y="20633"/>
                  <a:pt x="487" y="20834"/>
                </a:cubicBezTo>
                <a:cubicBezTo>
                  <a:pt x="910" y="21124"/>
                  <a:pt x="1312" y="21169"/>
                  <a:pt x="1798" y="21102"/>
                </a:cubicBezTo>
                <a:cubicBezTo>
                  <a:pt x="2475" y="21013"/>
                  <a:pt x="3110" y="20767"/>
                  <a:pt x="3766" y="20521"/>
                </a:cubicBezTo>
                <a:cubicBezTo>
                  <a:pt x="4062" y="20410"/>
                  <a:pt x="4527" y="20387"/>
                  <a:pt x="4781" y="20655"/>
                </a:cubicBezTo>
                <a:cubicBezTo>
                  <a:pt x="5056" y="20968"/>
                  <a:pt x="5014" y="21214"/>
                  <a:pt x="5416" y="21236"/>
                </a:cubicBezTo>
              </a:path>
            </a:pathLst>
          </a:custGeom>
          <a:ln w="19050" cap="rnd">
            <a:solidFill/>
            <a:round/>
          </a:ln>
        </p:spPr>
        <p:txBody>
          <a:bodyPr lIns="0" tIns="0" rIns="0" bIns="0" anchor="ctr"/>
          <a:lstStyle/>
          <a:p>
            <a:endParaRPr/>
          </a:p>
        </p:txBody>
      </p:sp>
      <p:sp>
        <p:nvSpPr>
          <p:cNvPr id="221" name="Shape 221"/>
          <p:cNvSpPr/>
          <p:nvPr/>
        </p:nvSpPr>
        <p:spPr>
          <a:xfrm>
            <a:off x="2414587" y="1670050"/>
            <a:ext cx="117476" cy="109538"/>
          </a:xfrm>
          <a:custGeom>
            <a:avLst/>
            <a:gdLst/>
            <a:ahLst/>
            <a:cxnLst>
              <a:cxn ang="0">
                <a:pos x="wd2" y="hd2"/>
              </a:cxn>
              <a:cxn ang="5400000">
                <a:pos x="wd2" y="hd2"/>
              </a:cxn>
              <a:cxn ang="10800000">
                <a:pos x="wd2" y="hd2"/>
              </a:cxn>
              <a:cxn ang="16200000">
                <a:pos x="wd2" y="hd2"/>
              </a:cxn>
            </a:cxnLst>
            <a:rect l="0" t="0" r="r" b="b"/>
            <a:pathLst>
              <a:path w="21600" h="21600" extrusionOk="0">
                <a:moveTo>
                  <a:pt x="8184" y="0"/>
                </a:moveTo>
                <a:cubicBezTo>
                  <a:pt x="8318" y="1753"/>
                  <a:pt x="8452" y="3436"/>
                  <a:pt x="8653" y="5119"/>
                </a:cubicBezTo>
                <a:cubicBezTo>
                  <a:pt x="8922" y="7644"/>
                  <a:pt x="9324" y="10169"/>
                  <a:pt x="9727" y="12694"/>
                </a:cubicBezTo>
                <a:cubicBezTo>
                  <a:pt x="10062" y="14657"/>
                  <a:pt x="10666" y="16691"/>
                  <a:pt x="11135" y="18584"/>
                </a:cubicBezTo>
                <a:cubicBezTo>
                  <a:pt x="11404" y="19706"/>
                  <a:pt x="11739" y="20408"/>
                  <a:pt x="11605" y="21600"/>
                </a:cubicBezTo>
                <a:moveTo>
                  <a:pt x="0" y="15990"/>
                </a:moveTo>
                <a:cubicBezTo>
                  <a:pt x="1744" y="15709"/>
                  <a:pt x="3421" y="15499"/>
                  <a:pt x="5165" y="15358"/>
                </a:cubicBezTo>
                <a:cubicBezTo>
                  <a:pt x="8855" y="15078"/>
                  <a:pt x="12477" y="15078"/>
                  <a:pt x="16166" y="15008"/>
                </a:cubicBezTo>
                <a:cubicBezTo>
                  <a:pt x="17978" y="14938"/>
                  <a:pt x="19789" y="14868"/>
                  <a:pt x="21600" y="14657"/>
                </a:cubicBezTo>
              </a:path>
            </a:pathLst>
          </a:custGeom>
          <a:ln w="19050" cap="rnd">
            <a:solidFill/>
            <a:round/>
          </a:ln>
        </p:spPr>
        <p:txBody>
          <a:bodyPr lIns="0" tIns="0" rIns="0" bIns="0" anchor="ctr"/>
          <a:lstStyle/>
          <a:p>
            <a:endParaRPr/>
          </a:p>
        </p:txBody>
      </p:sp>
      <p:sp>
        <p:nvSpPr>
          <p:cNvPr id="222" name="Shape 222"/>
          <p:cNvSpPr/>
          <p:nvPr/>
        </p:nvSpPr>
        <p:spPr>
          <a:xfrm>
            <a:off x="2740025" y="1639889"/>
            <a:ext cx="187327" cy="331786"/>
          </a:xfrm>
          <a:custGeom>
            <a:avLst/>
            <a:gdLst/>
            <a:ahLst/>
            <a:cxnLst>
              <a:cxn ang="0">
                <a:pos x="wd2" y="hd2"/>
              </a:cxn>
              <a:cxn ang="5400000">
                <a:pos x="wd2" y="hd2"/>
              </a:cxn>
              <a:cxn ang="10800000">
                <a:pos x="wd2" y="hd2"/>
              </a:cxn>
              <a:cxn ang="16200000">
                <a:pos x="wd2" y="hd2"/>
              </a:cxn>
            </a:cxnLst>
            <a:rect l="0" t="0" r="r" b="b"/>
            <a:pathLst>
              <a:path w="21194" h="21555" extrusionOk="0">
                <a:moveTo>
                  <a:pt x="5644" y="21555"/>
                </a:moveTo>
                <a:cubicBezTo>
                  <a:pt x="5238" y="21158"/>
                  <a:pt x="5278" y="21088"/>
                  <a:pt x="5319" y="20622"/>
                </a:cubicBezTo>
                <a:cubicBezTo>
                  <a:pt x="5441" y="19386"/>
                  <a:pt x="5806" y="18149"/>
                  <a:pt x="6171" y="16936"/>
                </a:cubicBezTo>
                <a:cubicBezTo>
                  <a:pt x="7024" y="14231"/>
                  <a:pt x="7958" y="11548"/>
                  <a:pt x="9298" y="8912"/>
                </a:cubicBezTo>
                <a:cubicBezTo>
                  <a:pt x="10353" y="6836"/>
                  <a:pt x="11450" y="4760"/>
                  <a:pt x="13277" y="2871"/>
                </a:cubicBezTo>
                <a:cubicBezTo>
                  <a:pt x="14251" y="1868"/>
                  <a:pt x="16038" y="72"/>
                  <a:pt x="18392" y="2"/>
                </a:cubicBezTo>
                <a:cubicBezTo>
                  <a:pt x="19773" y="-45"/>
                  <a:pt x="20585" y="795"/>
                  <a:pt x="20910" y="1448"/>
                </a:cubicBezTo>
                <a:cubicBezTo>
                  <a:pt x="21600" y="2871"/>
                  <a:pt x="20950" y="4480"/>
                  <a:pt x="19854" y="5763"/>
                </a:cubicBezTo>
                <a:cubicBezTo>
                  <a:pt x="18920" y="6836"/>
                  <a:pt x="17824" y="7583"/>
                  <a:pt x="16119" y="8212"/>
                </a:cubicBezTo>
                <a:cubicBezTo>
                  <a:pt x="14860" y="8679"/>
                  <a:pt x="13277" y="8959"/>
                  <a:pt x="11815" y="8796"/>
                </a:cubicBezTo>
                <a:cubicBezTo>
                  <a:pt x="11206" y="8726"/>
                  <a:pt x="10800" y="8539"/>
                  <a:pt x="10272" y="8399"/>
                </a:cubicBezTo>
                <a:moveTo>
                  <a:pt x="0" y="13438"/>
                </a:moveTo>
                <a:cubicBezTo>
                  <a:pt x="528" y="13601"/>
                  <a:pt x="1056" y="13741"/>
                  <a:pt x="1665" y="13787"/>
                </a:cubicBezTo>
                <a:cubicBezTo>
                  <a:pt x="2639" y="13857"/>
                  <a:pt x="3776" y="13647"/>
                  <a:pt x="4710" y="13507"/>
                </a:cubicBezTo>
                <a:cubicBezTo>
                  <a:pt x="5765" y="13368"/>
                  <a:pt x="6943" y="13134"/>
                  <a:pt x="8039" y="13181"/>
                </a:cubicBezTo>
                <a:cubicBezTo>
                  <a:pt x="9135" y="13228"/>
                  <a:pt x="9866" y="13647"/>
                  <a:pt x="10841" y="13881"/>
                </a:cubicBezTo>
                <a:cubicBezTo>
                  <a:pt x="11815" y="14114"/>
                  <a:pt x="12871" y="13997"/>
                  <a:pt x="13845" y="13857"/>
                </a:cubicBezTo>
                <a:cubicBezTo>
                  <a:pt x="15104" y="13694"/>
                  <a:pt x="16281" y="13391"/>
                  <a:pt x="17459" y="13111"/>
                </a:cubicBezTo>
                <a:cubicBezTo>
                  <a:pt x="18230" y="12924"/>
                  <a:pt x="18961" y="12878"/>
                  <a:pt x="19773" y="12854"/>
                </a:cubicBezTo>
              </a:path>
            </a:pathLst>
          </a:custGeom>
          <a:ln w="19050" cap="rnd">
            <a:solidFill/>
            <a:round/>
          </a:ln>
        </p:spPr>
        <p:txBody>
          <a:bodyPr lIns="0" tIns="0" rIns="0" bIns="0" anchor="ctr"/>
          <a:lstStyle/>
          <a:p>
            <a:endParaRPr/>
          </a:p>
        </p:txBody>
      </p:sp>
      <p:sp>
        <p:nvSpPr>
          <p:cNvPr id="223" name="Shape 223"/>
          <p:cNvSpPr/>
          <p:nvPr/>
        </p:nvSpPr>
        <p:spPr>
          <a:xfrm>
            <a:off x="3057529" y="1595437"/>
            <a:ext cx="339733" cy="234955"/>
          </a:xfrm>
          <a:custGeom>
            <a:avLst/>
            <a:gdLst/>
            <a:ahLst/>
            <a:cxnLst>
              <a:cxn ang="0">
                <a:pos x="wd2" y="hd2"/>
              </a:cxn>
              <a:cxn ang="5400000">
                <a:pos x="wd2" y="hd2"/>
              </a:cxn>
              <a:cxn ang="10800000">
                <a:pos x="wd2" y="hd2"/>
              </a:cxn>
              <a:cxn ang="16200000">
                <a:pos x="wd2" y="hd2"/>
              </a:cxn>
            </a:cxnLst>
            <a:rect l="0" t="0" r="r" b="b"/>
            <a:pathLst>
              <a:path w="21502" h="21510" extrusionOk="0">
                <a:moveTo>
                  <a:pt x="3554" y="662"/>
                </a:moveTo>
                <a:cubicBezTo>
                  <a:pt x="3486" y="331"/>
                  <a:pt x="3463" y="232"/>
                  <a:pt x="3417" y="0"/>
                </a:cubicBezTo>
                <a:cubicBezTo>
                  <a:pt x="3005" y="529"/>
                  <a:pt x="2662" y="926"/>
                  <a:pt x="2387" y="1654"/>
                </a:cubicBezTo>
                <a:cubicBezTo>
                  <a:pt x="1815" y="3209"/>
                  <a:pt x="1335" y="4929"/>
                  <a:pt x="992" y="6616"/>
                </a:cubicBezTo>
                <a:cubicBezTo>
                  <a:pt x="511" y="8898"/>
                  <a:pt x="191" y="11346"/>
                  <a:pt x="53" y="13727"/>
                </a:cubicBezTo>
                <a:cubicBezTo>
                  <a:pt x="-61" y="15646"/>
                  <a:pt x="-15" y="17498"/>
                  <a:pt x="442" y="19318"/>
                </a:cubicBezTo>
                <a:cubicBezTo>
                  <a:pt x="694" y="20277"/>
                  <a:pt x="1083" y="21236"/>
                  <a:pt x="1838" y="21468"/>
                </a:cubicBezTo>
                <a:cubicBezTo>
                  <a:pt x="2319" y="21600"/>
                  <a:pt x="2662" y="21402"/>
                  <a:pt x="3097" y="21170"/>
                </a:cubicBezTo>
                <a:moveTo>
                  <a:pt x="11357" y="5028"/>
                </a:moveTo>
                <a:cubicBezTo>
                  <a:pt x="11380" y="4499"/>
                  <a:pt x="11425" y="4168"/>
                  <a:pt x="11242" y="3705"/>
                </a:cubicBezTo>
                <a:cubicBezTo>
                  <a:pt x="11174" y="3606"/>
                  <a:pt x="11128" y="3539"/>
                  <a:pt x="11059" y="3440"/>
                </a:cubicBezTo>
                <a:cubicBezTo>
                  <a:pt x="10670" y="4135"/>
                  <a:pt x="10556" y="4730"/>
                  <a:pt x="10373" y="5590"/>
                </a:cubicBezTo>
                <a:cubicBezTo>
                  <a:pt x="9892" y="7806"/>
                  <a:pt x="9458" y="10023"/>
                  <a:pt x="9297" y="12371"/>
                </a:cubicBezTo>
                <a:cubicBezTo>
                  <a:pt x="9206" y="13893"/>
                  <a:pt x="9046" y="15811"/>
                  <a:pt x="9481" y="17234"/>
                </a:cubicBezTo>
                <a:cubicBezTo>
                  <a:pt x="9778" y="18193"/>
                  <a:pt x="10350" y="18524"/>
                  <a:pt x="10991" y="18127"/>
                </a:cubicBezTo>
                <a:cubicBezTo>
                  <a:pt x="11860" y="17598"/>
                  <a:pt x="12547" y="16341"/>
                  <a:pt x="12958" y="15183"/>
                </a:cubicBezTo>
                <a:cubicBezTo>
                  <a:pt x="13668" y="13198"/>
                  <a:pt x="13965" y="10949"/>
                  <a:pt x="13851" y="8733"/>
                </a:cubicBezTo>
                <a:cubicBezTo>
                  <a:pt x="13759" y="7112"/>
                  <a:pt x="13485" y="5789"/>
                  <a:pt x="12798" y="4499"/>
                </a:cubicBezTo>
                <a:cubicBezTo>
                  <a:pt x="12386" y="3738"/>
                  <a:pt x="11906" y="3374"/>
                  <a:pt x="11242" y="3672"/>
                </a:cubicBezTo>
                <a:cubicBezTo>
                  <a:pt x="11105" y="3771"/>
                  <a:pt x="10945" y="3837"/>
                  <a:pt x="10808" y="3936"/>
                </a:cubicBezTo>
                <a:moveTo>
                  <a:pt x="7810" y="13231"/>
                </a:moveTo>
                <a:cubicBezTo>
                  <a:pt x="7970" y="13694"/>
                  <a:pt x="8611" y="13595"/>
                  <a:pt x="9069" y="13463"/>
                </a:cubicBezTo>
                <a:cubicBezTo>
                  <a:pt x="9984" y="13198"/>
                  <a:pt x="10899" y="12768"/>
                  <a:pt x="11837" y="12537"/>
                </a:cubicBezTo>
                <a:cubicBezTo>
                  <a:pt x="12890" y="12272"/>
                  <a:pt x="13942" y="11974"/>
                  <a:pt x="14972" y="11544"/>
                </a:cubicBezTo>
                <a:cubicBezTo>
                  <a:pt x="15109" y="11478"/>
                  <a:pt x="15224" y="11445"/>
                  <a:pt x="15361" y="11379"/>
                </a:cubicBezTo>
                <a:moveTo>
                  <a:pt x="20120" y="1885"/>
                </a:moveTo>
                <a:cubicBezTo>
                  <a:pt x="20509" y="2415"/>
                  <a:pt x="20830" y="2845"/>
                  <a:pt x="21058" y="3572"/>
                </a:cubicBezTo>
                <a:cubicBezTo>
                  <a:pt x="21539" y="5061"/>
                  <a:pt x="21539" y="6814"/>
                  <a:pt x="21470" y="8435"/>
                </a:cubicBezTo>
                <a:cubicBezTo>
                  <a:pt x="21379" y="10717"/>
                  <a:pt x="21013" y="13033"/>
                  <a:pt x="20395" y="15150"/>
                </a:cubicBezTo>
                <a:cubicBezTo>
                  <a:pt x="19914" y="16771"/>
                  <a:pt x="19274" y="18292"/>
                  <a:pt x="18610" y="19748"/>
                </a:cubicBezTo>
              </a:path>
            </a:pathLst>
          </a:custGeom>
          <a:ln w="19050" cap="rnd">
            <a:solidFill/>
            <a:round/>
          </a:ln>
        </p:spPr>
        <p:txBody>
          <a:bodyPr lIns="0" tIns="0" rIns="0" bIns="0" anchor="ctr"/>
          <a:lstStyle/>
          <a:p>
            <a:endParaRPr/>
          </a:p>
        </p:txBody>
      </p:sp>
      <p:sp>
        <p:nvSpPr>
          <p:cNvPr id="224" name="Shape 224"/>
          <p:cNvSpPr/>
          <p:nvPr/>
        </p:nvSpPr>
        <p:spPr>
          <a:xfrm>
            <a:off x="676273" y="2447934"/>
            <a:ext cx="384178" cy="407981"/>
          </a:xfrm>
          <a:custGeom>
            <a:avLst/>
            <a:gdLst/>
            <a:ahLst/>
            <a:cxnLst>
              <a:cxn ang="0">
                <a:pos x="wd2" y="hd2"/>
              </a:cxn>
              <a:cxn ang="5400000">
                <a:pos x="wd2" y="hd2"/>
              </a:cxn>
              <a:cxn ang="10800000">
                <a:pos x="wd2" y="hd2"/>
              </a:cxn>
              <a:cxn ang="16200000">
                <a:pos x="wd2" y="hd2"/>
              </a:cxn>
            </a:cxnLst>
            <a:rect l="0" t="0" r="r" b="b"/>
            <a:pathLst>
              <a:path w="21250" h="21458" extrusionOk="0">
                <a:moveTo>
                  <a:pt x="7249" y="3304"/>
                </a:moveTo>
                <a:cubicBezTo>
                  <a:pt x="7468" y="3077"/>
                  <a:pt x="7748" y="2868"/>
                  <a:pt x="7927" y="2584"/>
                </a:cubicBezTo>
                <a:cubicBezTo>
                  <a:pt x="8027" y="2433"/>
                  <a:pt x="8186" y="2111"/>
                  <a:pt x="8186" y="1922"/>
                </a:cubicBezTo>
                <a:cubicBezTo>
                  <a:pt x="8186" y="1638"/>
                  <a:pt x="8027" y="1449"/>
                  <a:pt x="7847" y="1259"/>
                </a:cubicBezTo>
                <a:cubicBezTo>
                  <a:pt x="7568" y="937"/>
                  <a:pt x="7209" y="729"/>
                  <a:pt x="6830" y="521"/>
                </a:cubicBezTo>
                <a:cubicBezTo>
                  <a:pt x="6351" y="275"/>
                  <a:pt x="5873" y="123"/>
                  <a:pt x="5334" y="48"/>
                </a:cubicBezTo>
                <a:cubicBezTo>
                  <a:pt x="4856" y="-28"/>
                  <a:pt x="4377" y="-47"/>
                  <a:pt x="3958" y="237"/>
                </a:cubicBezTo>
                <a:cubicBezTo>
                  <a:pt x="3439" y="578"/>
                  <a:pt x="3300" y="1089"/>
                  <a:pt x="3160" y="1638"/>
                </a:cubicBezTo>
                <a:cubicBezTo>
                  <a:pt x="2941" y="2509"/>
                  <a:pt x="3021" y="3379"/>
                  <a:pt x="3100" y="4269"/>
                </a:cubicBezTo>
                <a:cubicBezTo>
                  <a:pt x="3200" y="5443"/>
                  <a:pt x="3380" y="6598"/>
                  <a:pt x="3579" y="7771"/>
                </a:cubicBezTo>
                <a:cubicBezTo>
                  <a:pt x="3759" y="8775"/>
                  <a:pt x="3918" y="9778"/>
                  <a:pt x="4058" y="10800"/>
                </a:cubicBezTo>
                <a:cubicBezTo>
                  <a:pt x="4138" y="11425"/>
                  <a:pt x="4217" y="12031"/>
                  <a:pt x="4297" y="12656"/>
                </a:cubicBezTo>
                <a:moveTo>
                  <a:pt x="109" y="8055"/>
                </a:moveTo>
                <a:cubicBezTo>
                  <a:pt x="-350" y="8150"/>
                  <a:pt x="787" y="7980"/>
                  <a:pt x="807" y="7980"/>
                </a:cubicBezTo>
                <a:cubicBezTo>
                  <a:pt x="1764" y="7885"/>
                  <a:pt x="2741" y="7866"/>
                  <a:pt x="3699" y="7847"/>
                </a:cubicBezTo>
                <a:cubicBezTo>
                  <a:pt x="4915" y="7828"/>
                  <a:pt x="6152" y="7828"/>
                  <a:pt x="7369" y="7904"/>
                </a:cubicBezTo>
                <a:cubicBezTo>
                  <a:pt x="7927" y="7942"/>
                  <a:pt x="8466" y="8018"/>
                  <a:pt x="9024" y="8112"/>
                </a:cubicBezTo>
                <a:moveTo>
                  <a:pt x="13232" y="12088"/>
                </a:moveTo>
                <a:cubicBezTo>
                  <a:pt x="13292" y="11747"/>
                  <a:pt x="13432" y="11520"/>
                  <a:pt x="13053" y="11330"/>
                </a:cubicBezTo>
                <a:cubicBezTo>
                  <a:pt x="12734" y="11160"/>
                  <a:pt x="12235" y="11349"/>
                  <a:pt x="11936" y="11482"/>
                </a:cubicBezTo>
                <a:cubicBezTo>
                  <a:pt x="11437" y="11709"/>
                  <a:pt x="10979" y="12088"/>
                  <a:pt x="10639" y="12485"/>
                </a:cubicBezTo>
                <a:cubicBezTo>
                  <a:pt x="10420" y="12750"/>
                  <a:pt x="10121" y="13205"/>
                  <a:pt x="10360" y="13545"/>
                </a:cubicBezTo>
                <a:cubicBezTo>
                  <a:pt x="10600" y="13905"/>
                  <a:pt x="11258" y="13754"/>
                  <a:pt x="11577" y="13678"/>
                </a:cubicBezTo>
                <a:cubicBezTo>
                  <a:pt x="12155" y="13545"/>
                  <a:pt x="12714" y="13242"/>
                  <a:pt x="13192" y="12921"/>
                </a:cubicBezTo>
                <a:cubicBezTo>
                  <a:pt x="13412" y="12769"/>
                  <a:pt x="13611" y="12599"/>
                  <a:pt x="13831" y="12447"/>
                </a:cubicBezTo>
                <a:cubicBezTo>
                  <a:pt x="13731" y="12883"/>
                  <a:pt x="13671" y="13299"/>
                  <a:pt x="13671" y="13754"/>
                </a:cubicBezTo>
                <a:cubicBezTo>
                  <a:pt x="13651" y="14984"/>
                  <a:pt x="13691" y="16233"/>
                  <a:pt x="13631" y="17464"/>
                </a:cubicBezTo>
                <a:cubicBezTo>
                  <a:pt x="13591" y="18410"/>
                  <a:pt x="13571" y="19395"/>
                  <a:pt x="13352" y="20322"/>
                </a:cubicBezTo>
                <a:cubicBezTo>
                  <a:pt x="13252" y="20720"/>
                  <a:pt x="13033" y="21307"/>
                  <a:pt x="12574" y="21439"/>
                </a:cubicBezTo>
                <a:cubicBezTo>
                  <a:pt x="12155" y="21553"/>
                  <a:pt x="11716" y="21099"/>
                  <a:pt x="11437" y="20890"/>
                </a:cubicBezTo>
                <a:cubicBezTo>
                  <a:pt x="11018" y="20550"/>
                  <a:pt x="10620" y="20133"/>
                  <a:pt x="10300" y="19717"/>
                </a:cubicBezTo>
                <a:cubicBezTo>
                  <a:pt x="10101" y="19433"/>
                  <a:pt x="9961" y="19168"/>
                  <a:pt x="9822" y="18865"/>
                </a:cubicBezTo>
                <a:moveTo>
                  <a:pt x="19834" y="12466"/>
                </a:moveTo>
                <a:cubicBezTo>
                  <a:pt x="19993" y="12277"/>
                  <a:pt x="20033" y="12220"/>
                  <a:pt x="20113" y="12088"/>
                </a:cubicBezTo>
                <a:cubicBezTo>
                  <a:pt x="19814" y="11879"/>
                  <a:pt x="19694" y="11860"/>
                  <a:pt x="19335" y="11955"/>
                </a:cubicBezTo>
                <a:cubicBezTo>
                  <a:pt x="18916" y="12069"/>
                  <a:pt x="18597" y="12409"/>
                  <a:pt x="18338" y="12731"/>
                </a:cubicBezTo>
                <a:cubicBezTo>
                  <a:pt x="17959" y="13186"/>
                  <a:pt x="17839" y="13754"/>
                  <a:pt x="17800" y="14321"/>
                </a:cubicBezTo>
                <a:cubicBezTo>
                  <a:pt x="17760" y="14833"/>
                  <a:pt x="17879" y="15306"/>
                  <a:pt x="18278" y="15666"/>
                </a:cubicBezTo>
                <a:cubicBezTo>
                  <a:pt x="18657" y="16006"/>
                  <a:pt x="19216" y="16101"/>
                  <a:pt x="19714" y="16120"/>
                </a:cubicBezTo>
                <a:cubicBezTo>
                  <a:pt x="20153" y="16139"/>
                  <a:pt x="20652" y="16120"/>
                  <a:pt x="21051" y="15912"/>
                </a:cubicBezTo>
                <a:cubicBezTo>
                  <a:pt x="21110" y="15874"/>
                  <a:pt x="21190" y="15817"/>
                  <a:pt x="21250" y="15779"/>
                </a:cubicBezTo>
              </a:path>
            </a:pathLst>
          </a:custGeom>
          <a:ln w="19050" cap="rnd">
            <a:solidFill/>
            <a:round/>
          </a:ln>
        </p:spPr>
        <p:txBody>
          <a:bodyPr lIns="0" tIns="0" rIns="0" bIns="0" anchor="ctr"/>
          <a:lstStyle/>
          <a:p>
            <a:endParaRPr/>
          </a:p>
        </p:txBody>
      </p:sp>
      <p:sp>
        <p:nvSpPr>
          <p:cNvPr id="225" name="Shape 225"/>
          <p:cNvSpPr/>
          <p:nvPr/>
        </p:nvSpPr>
        <p:spPr>
          <a:xfrm>
            <a:off x="1233486" y="2420937"/>
            <a:ext cx="92077" cy="322257"/>
          </a:xfrm>
          <a:custGeom>
            <a:avLst/>
            <a:gdLst/>
            <a:ahLst/>
            <a:cxnLst>
              <a:cxn ang="0">
                <a:pos x="wd2" y="hd2"/>
              </a:cxn>
              <a:cxn ang="5400000">
                <a:pos x="wd2" y="hd2"/>
              </a:cxn>
              <a:cxn ang="10800000">
                <a:pos x="wd2" y="hd2"/>
              </a:cxn>
              <a:cxn ang="16200000">
                <a:pos x="wd2" y="hd2"/>
              </a:cxn>
            </a:cxnLst>
            <a:rect l="0" t="0" r="r" b="b"/>
            <a:pathLst>
              <a:path w="21309" h="21563" extrusionOk="0">
                <a:moveTo>
                  <a:pt x="18900" y="456"/>
                </a:moveTo>
                <a:cubicBezTo>
                  <a:pt x="18983" y="216"/>
                  <a:pt x="18983" y="144"/>
                  <a:pt x="19149" y="0"/>
                </a:cubicBezTo>
                <a:cubicBezTo>
                  <a:pt x="13417" y="1032"/>
                  <a:pt x="9595" y="2544"/>
                  <a:pt x="6771" y="4320"/>
                </a:cubicBezTo>
                <a:cubicBezTo>
                  <a:pt x="3780" y="6168"/>
                  <a:pt x="1786" y="8088"/>
                  <a:pt x="706" y="10104"/>
                </a:cubicBezTo>
                <a:cubicBezTo>
                  <a:pt x="-208" y="11760"/>
                  <a:pt x="-291" y="13416"/>
                  <a:pt x="789" y="15048"/>
                </a:cubicBezTo>
                <a:cubicBezTo>
                  <a:pt x="1869" y="16728"/>
                  <a:pt x="4195" y="18288"/>
                  <a:pt x="7851" y="19632"/>
                </a:cubicBezTo>
                <a:cubicBezTo>
                  <a:pt x="9761" y="20328"/>
                  <a:pt x="12087" y="21048"/>
                  <a:pt x="14995" y="21408"/>
                </a:cubicBezTo>
                <a:cubicBezTo>
                  <a:pt x="16574" y="21600"/>
                  <a:pt x="18567" y="21600"/>
                  <a:pt x="20229" y="21480"/>
                </a:cubicBezTo>
                <a:cubicBezTo>
                  <a:pt x="20561" y="21408"/>
                  <a:pt x="20977" y="21360"/>
                  <a:pt x="21309" y="21288"/>
                </a:cubicBezTo>
              </a:path>
            </a:pathLst>
          </a:custGeom>
          <a:ln w="19050" cap="rnd">
            <a:solidFill/>
            <a:round/>
          </a:ln>
        </p:spPr>
        <p:txBody>
          <a:bodyPr lIns="0" tIns="0" rIns="0" bIns="0" anchor="ctr"/>
          <a:lstStyle/>
          <a:p>
            <a:endParaRPr/>
          </a:p>
        </p:txBody>
      </p:sp>
      <p:sp>
        <p:nvSpPr>
          <p:cNvPr id="226" name="Shape 226"/>
          <p:cNvSpPr/>
          <p:nvPr/>
        </p:nvSpPr>
        <p:spPr>
          <a:xfrm>
            <a:off x="1425575" y="2473325"/>
            <a:ext cx="376238" cy="333375"/>
          </a:xfrm>
          <a:custGeom>
            <a:avLst/>
            <a:gdLst/>
            <a:ahLst/>
            <a:cxnLst>
              <a:cxn ang="0">
                <a:pos x="wd2" y="hd2"/>
              </a:cxn>
              <a:cxn ang="5400000">
                <a:pos x="wd2" y="hd2"/>
              </a:cxn>
              <a:cxn ang="10800000">
                <a:pos x="wd2" y="hd2"/>
              </a:cxn>
              <a:cxn ang="16200000">
                <a:pos x="wd2" y="hd2"/>
              </a:cxn>
            </a:cxnLst>
            <a:rect l="0" t="0" r="r" b="b"/>
            <a:pathLst>
              <a:path w="21600" h="21600" extrusionOk="0">
                <a:moveTo>
                  <a:pt x="1958" y="1418"/>
                </a:moveTo>
                <a:cubicBezTo>
                  <a:pt x="2082" y="2046"/>
                  <a:pt x="2185" y="2651"/>
                  <a:pt x="2185" y="3325"/>
                </a:cubicBezTo>
                <a:cubicBezTo>
                  <a:pt x="2185" y="4650"/>
                  <a:pt x="2164" y="5999"/>
                  <a:pt x="2061" y="7324"/>
                </a:cubicBezTo>
                <a:cubicBezTo>
                  <a:pt x="1979" y="8580"/>
                  <a:pt x="1876" y="9812"/>
                  <a:pt x="1669" y="11044"/>
                </a:cubicBezTo>
                <a:cubicBezTo>
                  <a:pt x="1587" y="11579"/>
                  <a:pt x="1484" y="11997"/>
                  <a:pt x="1319" y="12486"/>
                </a:cubicBezTo>
                <a:cubicBezTo>
                  <a:pt x="1257" y="11370"/>
                  <a:pt x="1360" y="10347"/>
                  <a:pt x="1484" y="9254"/>
                </a:cubicBezTo>
                <a:cubicBezTo>
                  <a:pt x="1649" y="7789"/>
                  <a:pt x="1855" y="6301"/>
                  <a:pt x="2164" y="4859"/>
                </a:cubicBezTo>
                <a:cubicBezTo>
                  <a:pt x="2473" y="3418"/>
                  <a:pt x="2885" y="1651"/>
                  <a:pt x="3772" y="512"/>
                </a:cubicBezTo>
                <a:cubicBezTo>
                  <a:pt x="4122" y="47"/>
                  <a:pt x="4390" y="23"/>
                  <a:pt x="4864" y="0"/>
                </a:cubicBezTo>
                <a:cubicBezTo>
                  <a:pt x="5400" y="558"/>
                  <a:pt x="5544" y="1139"/>
                  <a:pt x="5441" y="2023"/>
                </a:cubicBezTo>
                <a:cubicBezTo>
                  <a:pt x="5297" y="3185"/>
                  <a:pt x="4844" y="4394"/>
                  <a:pt x="4308" y="5394"/>
                </a:cubicBezTo>
                <a:cubicBezTo>
                  <a:pt x="3937" y="6068"/>
                  <a:pt x="3483" y="6696"/>
                  <a:pt x="3009" y="7278"/>
                </a:cubicBezTo>
                <a:cubicBezTo>
                  <a:pt x="2576" y="7696"/>
                  <a:pt x="2700" y="7371"/>
                  <a:pt x="3030" y="7254"/>
                </a:cubicBezTo>
                <a:cubicBezTo>
                  <a:pt x="3360" y="7138"/>
                  <a:pt x="3627" y="7278"/>
                  <a:pt x="3937" y="7440"/>
                </a:cubicBezTo>
                <a:cubicBezTo>
                  <a:pt x="4534" y="7766"/>
                  <a:pt x="5050" y="8370"/>
                  <a:pt x="5524" y="8882"/>
                </a:cubicBezTo>
                <a:cubicBezTo>
                  <a:pt x="6121" y="9533"/>
                  <a:pt x="6657" y="10323"/>
                  <a:pt x="7028" y="11160"/>
                </a:cubicBezTo>
                <a:cubicBezTo>
                  <a:pt x="7276" y="11718"/>
                  <a:pt x="7482" y="12393"/>
                  <a:pt x="7544" y="12997"/>
                </a:cubicBezTo>
                <a:cubicBezTo>
                  <a:pt x="7564" y="13206"/>
                  <a:pt x="7544" y="13416"/>
                  <a:pt x="7544" y="13625"/>
                </a:cubicBezTo>
                <a:moveTo>
                  <a:pt x="12737" y="11951"/>
                </a:moveTo>
                <a:cubicBezTo>
                  <a:pt x="13005" y="11765"/>
                  <a:pt x="13170" y="11765"/>
                  <a:pt x="13273" y="11393"/>
                </a:cubicBezTo>
                <a:cubicBezTo>
                  <a:pt x="13335" y="11160"/>
                  <a:pt x="13253" y="11091"/>
                  <a:pt x="13211" y="10858"/>
                </a:cubicBezTo>
                <a:cubicBezTo>
                  <a:pt x="12861" y="10905"/>
                  <a:pt x="12511" y="11021"/>
                  <a:pt x="12202" y="11230"/>
                </a:cubicBezTo>
                <a:cubicBezTo>
                  <a:pt x="11748" y="11509"/>
                  <a:pt x="11253" y="12021"/>
                  <a:pt x="11006" y="12555"/>
                </a:cubicBezTo>
                <a:cubicBezTo>
                  <a:pt x="10862" y="12881"/>
                  <a:pt x="10635" y="13555"/>
                  <a:pt x="10965" y="13857"/>
                </a:cubicBezTo>
                <a:cubicBezTo>
                  <a:pt x="11315" y="14160"/>
                  <a:pt x="12057" y="13974"/>
                  <a:pt x="12408" y="13834"/>
                </a:cubicBezTo>
                <a:cubicBezTo>
                  <a:pt x="12985" y="13625"/>
                  <a:pt x="13562" y="13276"/>
                  <a:pt x="14036" y="12858"/>
                </a:cubicBezTo>
                <a:cubicBezTo>
                  <a:pt x="14324" y="12602"/>
                  <a:pt x="14469" y="12323"/>
                  <a:pt x="14572" y="11951"/>
                </a:cubicBezTo>
                <a:cubicBezTo>
                  <a:pt x="14572" y="11881"/>
                  <a:pt x="14592" y="11835"/>
                  <a:pt x="14592" y="11765"/>
                </a:cubicBezTo>
                <a:cubicBezTo>
                  <a:pt x="14304" y="11974"/>
                  <a:pt x="14160" y="11974"/>
                  <a:pt x="14201" y="12462"/>
                </a:cubicBezTo>
                <a:cubicBezTo>
                  <a:pt x="14263" y="13299"/>
                  <a:pt x="14489" y="14160"/>
                  <a:pt x="14695" y="14974"/>
                </a:cubicBezTo>
                <a:cubicBezTo>
                  <a:pt x="14922" y="15904"/>
                  <a:pt x="15108" y="16764"/>
                  <a:pt x="15108" y="17740"/>
                </a:cubicBezTo>
                <a:cubicBezTo>
                  <a:pt x="15108" y="18601"/>
                  <a:pt x="15046" y="19414"/>
                  <a:pt x="14737" y="20205"/>
                </a:cubicBezTo>
                <a:cubicBezTo>
                  <a:pt x="14572" y="20623"/>
                  <a:pt x="14201" y="21112"/>
                  <a:pt x="13789" y="21228"/>
                </a:cubicBezTo>
                <a:cubicBezTo>
                  <a:pt x="13418" y="21321"/>
                  <a:pt x="13129" y="20995"/>
                  <a:pt x="12902" y="20716"/>
                </a:cubicBezTo>
                <a:cubicBezTo>
                  <a:pt x="12634" y="20391"/>
                  <a:pt x="12408" y="20065"/>
                  <a:pt x="12263" y="19647"/>
                </a:cubicBezTo>
                <a:cubicBezTo>
                  <a:pt x="12098" y="19182"/>
                  <a:pt x="12078" y="18949"/>
                  <a:pt x="12222" y="18484"/>
                </a:cubicBezTo>
                <a:moveTo>
                  <a:pt x="21105" y="11835"/>
                </a:moveTo>
                <a:cubicBezTo>
                  <a:pt x="21188" y="11672"/>
                  <a:pt x="21476" y="11044"/>
                  <a:pt x="21167" y="10905"/>
                </a:cubicBezTo>
                <a:cubicBezTo>
                  <a:pt x="20899" y="10788"/>
                  <a:pt x="20343" y="11207"/>
                  <a:pt x="20157" y="11370"/>
                </a:cubicBezTo>
                <a:cubicBezTo>
                  <a:pt x="19745" y="11765"/>
                  <a:pt x="19374" y="12346"/>
                  <a:pt x="19250" y="12927"/>
                </a:cubicBezTo>
                <a:cubicBezTo>
                  <a:pt x="19106" y="13578"/>
                  <a:pt x="19147" y="14113"/>
                  <a:pt x="19436" y="14718"/>
                </a:cubicBezTo>
                <a:cubicBezTo>
                  <a:pt x="19663" y="15206"/>
                  <a:pt x="20054" y="15508"/>
                  <a:pt x="20528" y="15625"/>
                </a:cubicBezTo>
                <a:cubicBezTo>
                  <a:pt x="20611" y="15648"/>
                  <a:pt x="21518" y="15904"/>
                  <a:pt x="21579" y="15834"/>
                </a:cubicBezTo>
                <a:cubicBezTo>
                  <a:pt x="21579" y="15741"/>
                  <a:pt x="21600" y="15648"/>
                  <a:pt x="21600" y="15555"/>
                </a:cubicBezTo>
                <a:moveTo>
                  <a:pt x="0" y="19717"/>
                </a:moveTo>
                <a:cubicBezTo>
                  <a:pt x="0" y="20205"/>
                  <a:pt x="0" y="20344"/>
                  <a:pt x="392" y="20647"/>
                </a:cubicBezTo>
                <a:cubicBezTo>
                  <a:pt x="721" y="20902"/>
                  <a:pt x="1154" y="20926"/>
                  <a:pt x="1525" y="20949"/>
                </a:cubicBezTo>
                <a:cubicBezTo>
                  <a:pt x="1896" y="20972"/>
                  <a:pt x="2288" y="20856"/>
                  <a:pt x="2638" y="20902"/>
                </a:cubicBezTo>
                <a:cubicBezTo>
                  <a:pt x="2989" y="20949"/>
                  <a:pt x="3256" y="21158"/>
                  <a:pt x="3566" y="21298"/>
                </a:cubicBezTo>
                <a:cubicBezTo>
                  <a:pt x="3875" y="21437"/>
                  <a:pt x="4163" y="21530"/>
                  <a:pt x="4493" y="21600"/>
                </a:cubicBezTo>
              </a:path>
            </a:pathLst>
          </a:custGeom>
          <a:ln w="19050" cap="rnd">
            <a:solidFill/>
            <a:round/>
          </a:ln>
        </p:spPr>
        <p:txBody>
          <a:bodyPr lIns="0" tIns="0" rIns="0" bIns="0" anchor="ctr"/>
          <a:lstStyle/>
          <a:p>
            <a:endParaRPr/>
          </a:p>
        </p:txBody>
      </p:sp>
      <p:sp>
        <p:nvSpPr>
          <p:cNvPr id="227" name="Shape 227"/>
          <p:cNvSpPr/>
          <p:nvPr/>
        </p:nvSpPr>
        <p:spPr>
          <a:xfrm>
            <a:off x="1992312" y="2716212"/>
            <a:ext cx="28576" cy="95251"/>
          </a:xfrm>
          <a:custGeom>
            <a:avLst/>
            <a:gdLst/>
            <a:ahLst/>
            <a:cxnLst>
              <a:cxn ang="0">
                <a:pos x="wd2" y="hd2"/>
              </a:cxn>
              <a:cxn ang="5400000">
                <a:pos x="wd2" y="hd2"/>
              </a:cxn>
              <a:cxn ang="10800000">
                <a:pos x="wd2" y="hd2"/>
              </a:cxn>
              <a:cxn ang="16200000">
                <a:pos x="wd2" y="hd2"/>
              </a:cxn>
            </a:cxnLst>
            <a:rect l="0" t="0" r="r" b="b"/>
            <a:pathLst>
              <a:path w="21370" h="21600" extrusionOk="0">
                <a:moveTo>
                  <a:pt x="18702" y="0"/>
                </a:moveTo>
                <a:cubicBezTo>
                  <a:pt x="20283" y="1612"/>
                  <a:pt x="21073" y="3143"/>
                  <a:pt x="21337" y="4836"/>
                </a:cubicBezTo>
                <a:cubicBezTo>
                  <a:pt x="21600" y="7737"/>
                  <a:pt x="20283" y="10558"/>
                  <a:pt x="17385" y="13379"/>
                </a:cubicBezTo>
                <a:cubicBezTo>
                  <a:pt x="15015" y="15797"/>
                  <a:pt x="11590" y="17812"/>
                  <a:pt x="7112" y="19827"/>
                </a:cubicBezTo>
                <a:cubicBezTo>
                  <a:pt x="4741" y="20875"/>
                  <a:pt x="3424" y="21036"/>
                  <a:pt x="0" y="21600"/>
                </a:cubicBezTo>
              </a:path>
            </a:pathLst>
          </a:custGeom>
          <a:ln w="19050" cap="rnd">
            <a:solidFill/>
            <a:round/>
          </a:ln>
        </p:spPr>
        <p:txBody>
          <a:bodyPr lIns="0" tIns="0" rIns="0" bIns="0" anchor="ctr"/>
          <a:lstStyle/>
          <a:p>
            <a:endParaRPr/>
          </a:p>
        </p:txBody>
      </p:sp>
      <p:sp>
        <p:nvSpPr>
          <p:cNvPr id="228" name="Shape 228"/>
          <p:cNvSpPr/>
          <p:nvPr/>
        </p:nvSpPr>
        <p:spPr>
          <a:xfrm>
            <a:off x="2235200" y="2570162"/>
            <a:ext cx="180980" cy="179388"/>
          </a:xfrm>
          <a:custGeom>
            <a:avLst/>
            <a:gdLst/>
            <a:ahLst/>
            <a:cxnLst>
              <a:cxn ang="0">
                <a:pos x="wd2" y="hd2"/>
              </a:cxn>
              <a:cxn ang="5400000">
                <a:pos x="wd2" y="hd2"/>
              </a:cxn>
              <a:cxn ang="10800000">
                <a:pos x="wd2" y="hd2"/>
              </a:cxn>
              <a:cxn ang="16200000">
                <a:pos x="wd2" y="hd2"/>
              </a:cxn>
            </a:cxnLst>
            <a:rect l="0" t="0" r="r" b="b"/>
            <a:pathLst>
              <a:path w="21563" h="21600" extrusionOk="0">
                <a:moveTo>
                  <a:pt x="0" y="0"/>
                </a:moveTo>
                <a:cubicBezTo>
                  <a:pt x="259" y="1207"/>
                  <a:pt x="517" y="2457"/>
                  <a:pt x="776" y="3665"/>
                </a:cubicBezTo>
                <a:cubicBezTo>
                  <a:pt x="1423" y="6769"/>
                  <a:pt x="2026" y="9916"/>
                  <a:pt x="3234" y="12848"/>
                </a:cubicBezTo>
                <a:cubicBezTo>
                  <a:pt x="3492" y="13538"/>
                  <a:pt x="4096" y="15133"/>
                  <a:pt x="5001" y="15219"/>
                </a:cubicBezTo>
                <a:cubicBezTo>
                  <a:pt x="5907" y="15305"/>
                  <a:pt x="6640" y="14271"/>
                  <a:pt x="7028" y="13581"/>
                </a:cubicBezTo>
                <a:cubicBezTo>
                  <a:pt x="8062" y="11641"/>
                  <a:pt x="8537" y="9183"/>
                  <a:pt x="9097" y="7071"/>
                </a:cubicBezTo>
                <a:cubicBezTo>
                  <a:pt x="9485" y="5605"/>
                  <a:pt x="9485" y="3966"/>
                  <a:pt x="10002" y="2544"/>
                </a:cubicBezTo>
                <a:cubicBezTo>
                  <a:pt x="10218" y="1983"/>
                  <a:pt x="10434" y="819"/>
                  <a:pt x="10865" y="1595"/>
                </a:cubicBezTo>
                <a:cubicBezTo>
                  <a:pt x="11037" y="2069"/>
                  <a:pt x="11080" y="2199"/>
                  <a:pt x="11166" y="2544"/>
                </a:cubicBezTo>
                <a:moveTo>
                  <a:pt x="14271" y="14400"/>
                </a:moveTo>
                <a:cubicBezTo>
                  <a:pt x="14529" y="14960"/>
                  <a:pt x="14874" y="15693"/>
                  <a:pt x="14960" y="16254"/>
                </a:cubicBezTo>
                <a:cubicBezTo>
                  <a:pt x="15090" y="17073"/>
                  <a:pt x="15004" y="18065"/>
                  <a:pt x="15004" y="18927"/>
                </a:cubicBezTo>
                <a:cubicBezTo>
                  <a:pt x="15004" y="19660"/>
                  <a:pt x="14960" y="20436"/>
                  <a:pt x="14874" y="21169"/>
                </a:cubicBezTo>
                <a:cubicBezTo>
                  <a:pt x="15305" y="21255"/>
                  <a:pt x="15435" y="21298"/>
                  <a:pt x="15693" y="21341"/>
                </a:cubicBezTo>
                <a:moveTo>
                  <a:pt x="21083" y="14831"/>
                </a:moveTo>
                <a:cubicBezTo>
                  <a:pt x="21428" y="15478"/>
                  <a:pt x="21600" y="15952"/>
                  <a:pt x="21557" y="16685"/>
                </a:cubicBezTo>
                <a:cubicBezTo>
                  <a:pt x="21514" y="17590"/>
                  <a:pt x="21557" y="18668"/>
                  <a:pt x="21428" y="19574"/>
                </a:cubicBezTo>
                <a:cubicBezTo>
                  <a:pt x="21298" y="20263"/>
                  <a:pt x="21126" y="20867"/>
                  <a:pt x="21040" y="21600"/>
                </a:cubicBezTo>
              </a:path>
            </a:pathLst>
          </a:custGeom>
          <a:ln w="19050" cap="rnd">
            <a:solidFill/>
            <a:round/>
          </a:ln>
        </p:spPr>
        <p:txBody>
          <a:bodyPr lIns="0" tIns="0" rIns="0" bIns="0" anchor="ctr"/>
          <a:lstStyle/>
          <a:p>
            <a:endParaRPr/>
          </a:p>
        </p:txBody>
      </p:sp>
      <p:sp>
        <p:nvSpPr>
          <p:cNvPr id="229" name="Shape 229"/>
          <p:cNvSpPr/>
          <p:nvPr/>
        </p:nvSpPr>
        <p:spPr>
          <a:xfrm>
            <a:off x="2517774" y="2722562"/>
            <a:ext cx="57152" cy="153991"/>
          </a:xfrm>
          <a:custGeom>
            <a:avLst/>
            <a:gdLst/>
            <a:ahLst/>
            <a:cxnLst>
              <a:cxn ang="0">
                <a:pos x="wd2" y="hd2"/>
              </a:cxn>
              <a:cxn ang="5400000">
                <a:pos x="wd2" y="hd2"/>
              </a:cxn>
              <a:cxn ang="10800000">
                <a:pos x="wd2" y="hd2"/>
              </a:cxn>
              <a:cxn ang="16200000">
                <a:pos x="wd2" y="hd2"/>
              </a:cxn>
            </a:cxnLst>
            <a:rect l="0" t="0" r="r" b="b"/>
            <a:pathLst>
              <a:path w="21112" h="20876" extrusionOk="0">
                <a:moveTo>
                  <a:pt x="18301" y="0"/>
                </a:moveTo>
                <a:cubicBezTo>
                  <a:pt x="20167" y="980"/>
                  <a:pt x="21234" y="1763"/>
                  <a:pt x="21101" y="3037"/>
                </a:cubicBezTo>
                <a:cubicBezTo>
                  <a:pt x="20701" y="6416"/>
                  <a:pt x="18034" y="9845"/>
                  <a:pt x="14434" y="12931"/>
                </a:cubicBezTo>
                <a:cubicBezTo>
                  <a:pt x="11634" y="15331"/>
                  <a:pt x="7901" y="17633"/>
                  <a:pt x="3234" y="19592"/>
                </a:cubicBezTo>
                <a:cubicBezTo>
                  <a:pt x="301" y="20816"/>
                  <a:pt x="-366" y="21600"/>
                  <a:pt x="167" y="19886"/>
                </a:cubicBezTo>
              </a:path>
            </a:pathLst>
          </a:custGeom>
          <a:ln w="19050" cap="rnd">
            <a:solidFill/>
            <a:round/>
          </a:ln>
        </p:spPr>
        <p:txBody>
          <a:bodyPr lIns="0" tIns="0" rIns="0" bIns="0" anchor="ctr"/>
          <a:lstStyle/>
          <a:p>
            <a:endParaRPr/>
          </a:p>
        </p:txBody>
      </p:sp>
      <p:sp>
        <p:nvSpPr>
          <p:cNvPr id="230" name="Shape 230"/>
          <p:cNvSpPr/>
          <p:nvPr/>
        </p:nvSpPr>
        <p:spPr>
          <a:xfrm>
            <a:off x="2717800" y="2571750"/>
            <a:ext cx="165100" cy="192085"/>
          </a:xfrm>
          <a:custGeom>
            <a:avLst/>
            <a:gdLst/>
            <a:ahLst/>
            <a:cxnLst>
              <a:cxn ang="0">
                <a:pos x="wd2" y="hd2"/>
              </a:cxn>
              <a:cxn ang="5400000">
                <a:pos x="wd2" y="hd2"/>
              </a:cxn>
              <a:cxn ang="10800000">
                <a:pos x="wd2" y="hd2"/>
              </a:cxn>
              <a:cxn ang="16200000">
                <a:pos x="wd2" y="hd2"/>
              </a:cxn>
            </a:cxnLst>
            <a:rect l="0" t="0" r="r" b="b"/>
            <a:pathLst>
              <a:path w="21178" h="21452" extrusionOk="0">
                <a:moveTo>
                  <a:pt x="1239" y="0"/>
                </a:moveTo>
                <a:cubicBezTo>
                  <a:pt x="1239" y="1392"/>
                  <a:pt x="1192" y="2745"/>
                  <a:pt x="1146" y="4137"/>
                </a:cubicBezTo>
                <a:cubicBezTo>
                  <a:pt x="1052" y="6484"/>
                  <a:pt x="1146" y="8831"/>
                  <a:pt x="959" y="11178"/>
                </a:cubicBezTo>
                <a:cubicBezTo>
                  <a:pt x="820" y="13207"/>
                  <a:pt x="773" y="15355"/>
                  <a:pt x="494" y="17344"/>
                </a:cubicBezTo>
                <a:cubicBezTo>
                  <a:pt x="308" y="18099"/>
                  <a:pt x="261" y="18259"/>
                  <a:pt x="121" y="18736"/>
                </a:cubicBezTo>
                <a:cubicBezTo>
                  <a:pt x="-251" y="20168"/>
                  <a:pt x="354" y="17702"/>
                  <a:pt x="354" y="17582"/>
                </a:cubicBezTo>
                <a:cubicBezTo>
                  <a:pt x="773" y="15196"/>
                  <a:pt x="1006" y="12729"/>
                  <a:pt x="1378" y="10343"/>
                </a:cubicBezTo>
                <a:cubicBezTo>
                  <a:pt x="1704" y="8314"/>
                  <a:pt x="1983" y="6245"/>
                  <a:pt x="2309" y="4217"/>
                </a:cubicBezTo>
                <a:cubicBezTo>
                  <a:pt x="2449" y="3341"/>
                  <a:pt x="2682" y="2506"/>
                  <a:pt x="2915" y="1631"/>
                </a:cubicBezTo>
                <a:cubicBezTo>
                  <a:pt x="3101" y="3143"/>
                  <a:pt x="3566" y="4654"/>
                  <a:pt x="4125" y="6126"/>
                </a:cubicBezTo>
                <a:cubicBezTo>
                  <a:pt x="4730" y="7638"/>
                  <a:pt x="5987" y="10621"/>
                  <a:pt x="8315" y="10740"/>
                </a:cubicBezTo>
                <a:cubicBezTo>
                  <a:pt x="9665" y="10820"/>
                  <a:pt x="10689" y="9905"/>
                  <a:pt x="11340" y="9030"/>
                </a:cubicBezTo>
                <a:cubicBezTo>
                  <a:pt x="12178" y="7876"/>
                  <a:pt x="12644" y="6564"/>
                  <a:pt x="12877" y="5251"/>
                </a:cubicBezTo>
                <a:cubicBezTo>
                  <a:pt x="13063" y="4376"/>
                  <a:pt x="12877" y="3660"/>
                  <a:pt x="12644" y="2824"/>
                </a:cubicBezTo>
                <a:cubicBezTo>
                  <a:pt x="12597" y="2705"/>
                  <a:pt x="12551" y="2586"/>
                  <a:pt x="12504" y="2466"/>
                </a:cubicBezTo>
                <a:moveTo>
                  <a:pt x="20418" y="13246"/>
                </a:moveTo>
                <a:cubicBezTo>
                  <a:pt x="20883" y="14400"/>
                  <a:pt x="21349" y="15633"/>
                  <a:pt x="21116" y="16866"/>
                </a:cubicBezTo>
                <a:cubicBezTo>
                  <a:pt x="20930" y="17980"/>
                  <a:pt x="20278" y="18855"/>
                  <a:pt x="19673" y="19810"/>
                </a:cubicBezTo>
                <a:cubicBezTo>
                  <a:pt x="19580" y="19929"/>
                  <a:pt x="18416" y="21600"/>
                  <a:pt x="18137" y="21441"/>
                </a:cubicBezTo>
                <a:cubicBezTo>
                  <a:pt x="18183" y="21322"/>
                  <a:pt x="18277" y="21242"/>
                  <a:pt x="18323" y="21123"/>
                </a:cubicBezTo>
              </a:path>
            </a:pathLst>
          </a:custGeom>
          <a:ln w="19050" cap="rnd">
            <a:solidFill/>
            <a:round/>
          </a:ln>
        </p:spPr>
        <p:txBody>
          <a:bodyPr lIns="0" tIns="0" rIns="0" bIns="0" anchor="ctr"/>
          <a:lstStyle/>
          <a:p>
            <a:endParaRPr/>
          </a:p>
        </p:txBody>
      </p:sp>
      <p:sp>
        <p:nvSpPr>
          <p:cNvPr id="231" name="Shape 231"/>
          <p:cNvSpPr/>
          <p:nvPr/>
        </p:nvSpPr>
        <p:spPr>
          <a:xfrm>
            <a:off x="3081337" y="2441582"/>
            <a:ext cx="239708" cy="276218"/>
          </a:xfrm>
          <a:custGeom>
            <a:avLst/>
            <a:gdLst/>
            <a:ahLst/>
            <a:cxnLst>
              <a:cxn ang="0">
                <a:pos x="wd2" y="hd2"/>
              </a:cxn>
              <a:cxn ang="5400000">
                <a:pos x="wd2" y="hd2"/>
              </a:cxn>
              <a:cxn ang="10800000">
                <a:pos x="wd2" y="hd2"/>
              </a:cxn>
              <a:cxn ang="16200000">
                <a:pos x="wd2" y="hd2"/>
              </a:cxn>
            </a:cxnLst>
            <a:rect l="0" t="0" r="r" b="b"/>
            <a:pathLst>
              <a:path w="21272" h="21456" extrusionOk="0">
                <a:moveTo>
                  <a:pt x="5694" y="6119"/>
                </a:moveTo>
                <a:cubicBezTo>
                  <a:pt x="5949" y="7093"/>
                  <a:pt x="5917" y="8095"/>
                  <a:pt x="5822" y="9069"/>
                </a:cubicBezTo>
                <a:cubicBezTo>
                  <a:pt x="5662" y="10656"/>
                  <a:pt x="5408" y="12270"/>
                  <a:pt x="5313" y="13857"/>
                </a:cubicBezTo>
                <a:cubicBezTo>
                  <a:pt x="5249" y="15110"/>
                  <a:pt x="5217" y="16641"/>
                  <a:pt x="5885" y="17810"/>
                </a:cubicBezTo>
                <a:cubicBezTo>
                  <a:pt x="6299" y="18505"/>
                  <a:pt x="7158" y="19118"/>
                  <a:pt x="8080" y="19118"/>
                </a:cubicBezTo>
                <a:cubicBezTo>
                  <a:pt x="8812" y="19118"/>
                  <a:pt x="9639" y="18812"/>
                  <a:pt x="9989" y="18227"/>
                </a:cubicBezTo>
                <a:cubicBezTo>
                  <a:pt x="10148" y="17754"/>
                  <a:pt x="10211" y="17559"/>
                  <a:pt x="10052" y="17197"/>
                </a:cubicBezTo>
                <a:moveTo>
                  <a:pt x="1432" y="12270"/>
                </a:moveTo>
                <a:cubicBezTo>
                  <a:pt x="923" y="12270"/>
                  <a:pt x="509" y="12298"/>
                  <a:pt x="0" y="12354"/>
                </a:cubicBezTo>
                <a:cubicBezTo>
                  <a:pt x="986" y="12187"/>
                  <a:pt x="2036" y="12131"/>
                  <a:pt x="3022" y="12048"/>
                </a:cubicBezTo>
                <a:cubicBezTo>
                  <a:pt x="5472" y="11825"/>
                  <a:pt x="7857" y="11408"/>
                  <a:pt x="10148" y="10628"/>
                </a:cubicBezTo>
                <a:cubicBezTo>
                  <a:pt x="10561" y="10461"/>
                  <a:pt x="11007" y="10322"/>
                  <a:pt x="11420" y="10155"/>
                </a:cubicBezTo>
                <a:moveTo>
                  <a:pt x="15015" y="218"/>
                </a:moveTo>
                <a:cubicBezTo>
                  <a:pt x="15747" y="-88"/>
                  <a:pt x="15778" y="-144"/>
                  <a:pt x="16574" y="524"/>
                </a:cubicBezTo>
                <a:cubicBezTo>
                  <a:pt x="17942" y="1693"/>
                  <a:pt x="19119" y="3196"/>
                  <a:pt x="19882" y="4727"/>
                </a:cubicBezTo>
                <a:cubicBezTo>
                  <a:pt x="21377" y="7733"/>
                  <a:pt x="21600" y="11101"/>
                  <a:pt x="20868" y="14275"/>
                </a:cubicBezTo>
                <a:cubicBezTo>
                  <a:pt x="20359" y="16501"/>
                  <a:pt x="19373" y="18617"/>
                  <a:pt x="18037" y="20537"/>
                </a:cubicBezTo>
                <a:cubicBezTo>
                  <a:pt x="17814" y="20844"/>
                  <a:pt x="17560" y="21150"/>
                  <a:pt x="17337" y="21456"/>
                </a:cubicBezTo>
              </a:path>
            </a:pathLst>
          </a:custGeom>
          <a:ln w="19050" cap="rnd">
            <a:solidFill/>
            <a:round/>
          </a:ln>
        </p:spPr>
        <p:txBody>
          <a:bodyPr lIns="0" tIns="0" rIns="0" bIns="0" anchor="ctr"/>
          <a:lstStyle/>
          <a:p>
            <a:endParaRPr/>
          </a:p>
        </p:txBody>
      </p:sp>
      <p:sp>
        <p:nvSpPr>
          <p:cNvPr id="232" name="Shape 232"/>
          <p:cNvSpPr/>
          <p:nvPr/>
        </p:nvSpPr>
        <p:spPr>
          <a:xfrm>
            <a:off x="525462" y="3270250"/>
            <a:ext cx="1101726" cy="211138"/>
          </a:xfrm>
          <a:custGeom>
            <a:avLst/>
            <a:gdLst/>
            <a:ahLst/>
            <a:cxnLst>
              <a:cxn ang="0">
                <a:pos x="wd2" y="hd2"/>
              </a:cxn>
              <a:cxn ang="5400000">
                <a:pos x="wd2" y="hd2"/>
              </a:cxn>
              <a:cxn ang="10800000">
                <a:pos x="wd2" y="hd2"/>
              </a:cxn>
              <a:cxn ang="16200000">
                <a:pos x="wd2" y="hd2"/>
              </a:cxn>
            </a:cxnLst>
            <a:rect l="0" t="0" r="r" b="b"/>
            <a:pathLst>
              <a:path w="21600" h="21600" extrusionOk="0">
                <a:moveTo>
                  <a:pt x="35" y="6291"/>
                </a:moveTo>
                <a:cubicBezTo>
                  <a:pt x="21" y="5891"/>
                  <a:pt x="14" y="5745"/>
                  <a:pt x="0" y="5491"/>
                </a:cubicBezTo>
                <a:cubicBezTo>
                  <a:pt x="7" y="6291"/>
                  <a:pt x="14" y="7127"/>
                  <a:pt x="42" y="7891"/>
                </a:cubicBezTo>
                <a:cubicBezTo>
                  <a:pt x="71" y="8727"/>
                  <a:pt x="92" y="9564"/>
                  <a:pt x="127" y="10400"/>
                </a:cubicBezTo>
                <a:cubicBezTo>
                  <a:pt x="141" y="10727"/>
                  <a:pt x="155" y="11018"/>
                  <a:pt x="162" y="11345"/>
                </a:cubicBezTo>
                <a:moveTo>
                  <a:pt x="1157" y="8691"/>
                </a:moveTo>
                <a:cubicBezTo>
                  <a:pt x="1227" y="9164"/>
                  <a:pt x="1290" y="9600"/>
                  <a:pt x="1368" y="10036"/>
                </a:cubicBezTo>
                <a:cubicBezTo>
                  <a:pt x="1432" y="9564"/>
                  <a:pt x="1488" y="8982"/>
                  <a:pt x="1558" y="8545"/>
                </a:cubicBezTo>
                <a:cubicBezTo>
                  <a:pt x="1622" y="8182"/>
                  <a:pt x="1692" y="7673"/>
                  <a:pt x="1784" y="7491"/>
                </a:cubicBezTo>
                <a:cubicBezTo>
                  <a:pt x="1890" y="7309"/>
                  <a:pt x="1975" y="8218"/>
                  <a:pt x="2010" y="8582"/>
                </a:cubicBezTo>
                <a:cubicBezTo>
                  <a:pt x="2073" y="9236"/>
                  <a:pt x="2116" y="10000"/>
                  <a:pt x="2179" y="10655"/>
                </a:cubicBezTo>
                <a:cubicBezTo>
                  <a:pt x="2235" y="11236"/>
                  <a:pt x="2327" y="11673"/>
                  <a:pt x="2412" y="12145"/>
                </a:cubicBezTo>
                <a:cubicBezTo>
                  <a:pt x="2426" y="12218"/>
                  <a:pt x="2440" y="12327"/>
                  <a:pt x="2454" y="12400"/>
                </a:cubicBezTo>
                <a:moveTo>
                  <a:pt x="4393" y="7636"/>
                </a:moveTo>
                <a:cubicBezTo>
                  <a:pt x="4330" y="7309"/>
                  <a:pt x="4309" y="6982"/>
                  <a:pt x="4210" y="6873"/>
                </a:cubicBezTo>
                <a:cubicBezTo>
                  <a:pt x="4083" y="6764"/>
                  <a:pt x="3970" y="7564"/>
                  <a:pt x="3914" y="8000"/>
                </a:cubicBezTo>
                <a:cubicBezTo>
                  <a:pt x="3801" y="8836"/>
                  <a:pt x="3723" y="9855"/>
                  <a:pt x="3695" y="10873"/>
                </a:cubicBezTo>
                <a:cubicBezTo>
                  <a:pt x="3681" y="11491"/>
                  <a:pt x="3688" y="12727"/>
                  <a:pt x="3829" y="13018"/>
                </a:cubicBezTo>
                <a:cubicBezTo>
                  <a:pt x="3956" y="13273"/>
                  <a:pt x="4132" y="12582"/>
                  <a:pt x="4203" y="12145"/>
                </a:cubicBezTo>
                <a:cubicBezTo>
                  <a:pt x="4541" y="10218"/>
                  <a:pt x="4619" y="7273"/>
                  <a:pt x="4541" y="4800"/>
                </a:cubicBezTo>
                <a:cubicBezTo>
                  <a:pt x="4513" y="3818"/>
                  <a:pt x="4471" y="2691"/>
                  <a:pt x="4386" y="1782"/>
                </a:cubicBezTo>
                <a:cubicBezTo>
                  <a:pt x="4344" y="1455"/>
                  <a:pt x="4330" y="1345"/>
                  <a:pt x="4302" y="1127"/>
                </a:cubicBezTo>
                <a:cubicBezTo>
                  <a:pt x="4273" y="2000"/>
                  <a:pt x="4266" y="2909"/>
                  <a:pt x="4273" y="3818"/>
                </a:cubicBezTo>
                <a:cubicBezTo>
                  <a:pt x="4295" y="5564"/>
                  <a:pt x="4379" y="7309"/>
                  <a:pt x="4464" y="8982"/>
                </a:cubicBezTo>
                <a:cubicBezTo>
                  <a:pt x="4556" y="10873"/>
                  <a:pt x="4668" y="12691"/>
                  <a:pt x="4908" y="14218"/>
                </a:cubicBezTo>
                <a:cubicBezTo>
                  <a:pt x="4986" y="14655"/>
                  <a:pt x="5007" y="14800"/>
                  <a:pt x="5070" y="14945"/>
                </a:cubicBezTo>
                <a:moveTo>
                  <a:pt x="5959" y="9782"/>
                </a:moveTo>
                <a:cubicBezTo>
                  <a:pt x="6058" y="10400"/>
                  <a:pt x="6072" y="10436"/>
                  <a:pt x="6220" y="10255"/>
                </a:cubicBezTo>
                <a:cubicBezTo>
                  <a:pt x="6368" y="10073"/>
                  <a:pt x="6495" y="9709"/>
                  <a:pt x="6629" y="9309"/>
                </a:cubicBezTo>
                <a:cubicBezTo>
                  <a:pt x="6770" y="8909"/>
                  <a:pt x="6904" y="8400"/>
                  <a:pt x="6960" y="7600"/>
                </a:cubicBezTo>
                <a:cubicBezTo>
                  <a:pt x="7017" y="6764"/>
                  <a:pt x="6869" y="6145"/>
                  <a:pt x="6713" y="6182"/>
                </a:cubicBezTo>
                <a:cubicBezTo>
                  <a:pt x="6544" y="6255"/>
                  <a:pt x="6354" y="7127"/>
                  <a:pt x="6262" y="7782"/>
                </a:cubicBezTo>
                <a:cubicBezTo>
                  <a:pt x="6121" y="8764"/>
                  <a:pt x="6051" y="10000"/>
                  <a:pt x="6072" y="11200"/>
                </a:cubicBezTo>
                <a:cubicBezTo>
                  <a:pt x="6093" y="12364"/>
                  <a:pt x="6213" y="13127"/>
                  <a:pt x="6410" y="13673"/>
                </a:cubicBezTo>
                <a:cubicBezTo>
                  <a:pt x="6615" y="14255"/>
                  <a:pt x="6847" y="14327"/>
                  <a:pt x="7066" y="14000"/>
                </a:cubicBezTo>
                <a:cubicBezTo>
                  <a:pt x="7115" y="13891"/>
                  <a:pt x="7165" y="13782"/>
                  <a:pt x="7214" y="13673"/>
                </a:cubicBezTo>
                <a:moveTo>
                  <a:pt x="8159" y="13891"/>
                </a:moveTo>
                <a:cubicBezTo>
                  <a:pt x="8201" y="15382"/>
                  <a:pt x="8244" y="16909"/>
                  <a:pt x="8272" y="18400"/>
                </a:cubicBezTo>
                <a:cubicBezTo>
                  <a:pt x="8286" y="19345"/>
                  <a:pt x="8307" y="20255"/>
                  <a:pt x="8279" y="21200"/>
                </a:cubicBezTo>
                <a:cubicBezTo>
                  <a:pt x="8272" y="21345"/>
                  <a:pt x="8272" y="21455"/>
                  <a:pt x="8265" y="21600"/>
                </a:cubicBezTo>
                <a:cubicBezTo>
                  <a:pt x="8187" y="20545"/>
                  <a:pt x="8166" y="19455"/>
                  <a:pt x="8145" y="18327"/>
                </a:cubicBezTo>
                <a:cubicBezTo>
                  <a:pt x="8110" y="16545"/>
                  <a:pt x="8110" y="14655"/>
                  <a:pt x="8152" y="12873"/>
                </a:cubicBezTo>
                <a:cubicBezTo>
                  <a:pt x="8180" y="11491"/>
                  <a:pt x="8208" y="9818"/>
                  <a:pt x="8385" y="8691"/>
                </a:cubicBezTo>
                <a:cubicBezTo>
                  <a:pt x="8490" y="8036"/>
                  <a:pt x="8653" y="7927"/>
                  <a:pt x="8780" y="8473"/>
                </a:cubicBezTo>
                <a:cubicBezTo>
                  <a:pt x="8921" y="9127"/>
                  <a:pt x="8998" y="10291"/>
                  <a:pt x="9012" y="11236"/>
                </a:cubicBezTo>
                <a:cubicBezTo>
                  <a:pt x="9033" y="12400"/>
                  <a:pt x="8998" y="13491"/>
                  <a:pt x="8871" y="14473"/>
                </a:cubicBezTo>
                <a:cubicBezTo>
                  <a:pt x="8794" y="15055"/>
                  <a:pt x="8681" y="15745"/>
                  <a:pt x="8540" y="15818"/>
                </a:cubicBezTo>
                <a:cubicBezTo>
                  <a:pt x="8385" y="15891"/>
                  <a:pt x="8406" y="15564"/>
                  <a:pt x="8441" y="14945"/>
                </a:cubicBezTo>
                <a:moveTo>
                  <a:pt x="9689" y="11091"/>
                </a:moveTo>
                <a:cubicBezTo>
                  <a:pt x="9802" y="11345"/>
                  <a:pt x="9929" y="11527"/>
                  <a:pt x="10056" y="11418"/>
                </a:cubicBezTo>
                <a:cubicBezTo>
                  <a:pt x="10197" y="11273"/>
                  <a:pt x="10387" y="10836"/>
                  <a:pt x="10493" y="10327"/>
                </a:cubicBezTo>
                <a:cubicBezTo>
                  <a:pt x="10585" y="9927"/>
                  <a:pt x="10705" y="9055"/>
                  <a:pt x="10698" y="8436"/>
                </a:cubicBezTo>
                <a:cubicBezTo>
                  <a:pt x="10677" y="8109"/>
                  <a:pt x="10670" y="7964"/>
                  <a:pt x="10648" y="7745"/>
                </a:cubicBezTo>
                <a:cubicBezTo>
                  <a:pt x="10486" y="7818"/>
                  <a:pt x="10387" y="8073"/>
                  <a:pt x="10268" y="8691"/>
                </a:cubicBezTo>
                <a:cubicBezTo>
                  <a:pt x="10112" y="9491"/>
                  <a:pt x="10000" y="10582"/>
                  <a:pt x="9986" y="11709"/>
                </a:cubicBezTo>
                <a:cubicBezTo>
                  <a:pt x="9971" y="12691"/>
                  <a:pt x="10035" y="13709"/>
                  <a:pt x="10204" y="14255"/>
                </a:cubicBezTo>
                <a:cubicBezTo>
                  <a:pt x="10373" y="14764"/>
                  <a:pt x="10543" y="14618"/>
                  <a:pt x="10726" y="14473"/>
                </a:cubicBezTo>
                <a:moveTo>
                  <a:pt x="11537" y="12436"/>
                </a:moveTo>
                <a:cubicBezTo>
                  <a:pt x="11664" y="12473"/>
                  <a:pt x="11727" y="12400"/>
                  <a:pt x="11840" y="12145"/>
                </a:cubicBezTo>
                <a:cubicBezTo>
                  <a:pt x="11953" y="11891"/>
                  <a:pt x="12038" y="11418"/>
                  <a:pt x="12143" y="11055"/>
                </a:cubicBezTo>
                <a:cubicBezTo>
                  <a:pt x="12249" y="10727"/>
                  <a:pt x="12348" y="10509"/>
                  <a:pt x="12468" y="10764"/>
                </a:cubicBezTo>
                <a:cubicBezTo>
                  <a:pt x="12595" y="11055"/>
                  <a:pt x="12651" y="11855"/>
                  <a:pt x="12708" y="12436"/>
                </a:cubicBezTo>
                <a:cubicBezTo>
                  <a:pt x="12764" y="13055"/>
                  <a:pt x="12834" y="13600"/>
                  <a:pt x="12905" y="14182"/>
                </a:cubicBezTo>
                <a:cubicBezTo>
                  <a:pt x="12961" y="14691"/>
                  <a:pt x="12968" y="14582"/>
                  <a:pt x="13074" y="14618"/>
                </a:cubicBezTo>
                <a:moveTo>
                  <a:pt x="15140" y="11564"/>
                </a:moveTo>
                <a:cubicBezTo>
                  <a:pt x="15105" y="11091"/>
                  <a:pt x="15091" y="10727"/>
                  <a:pt x="15006" y="10400"/>
                </a:cubicBezTo>
                <a:cubicBezTo>
                  <a:pt x="14908" y="10036"/>
                  <a:pt x="14767" y="10036"/>
                  <a:pt x="14661" y="10255"/>
                </a:cubicBezTo>
                <a:cubicBezTo>
                  <a:pt x="14492" y="10618"/>
                  <a:pt x="14372" y="11418"/>
                  <a:pt x="14294" y="12255"/>
                </a:cubicBezTo>
                <a:cubicBezTo>
                  <a:pt x="14231" y="12909"/>
                  <a:pt x="14125" y="14073"/>
                  <a:pt x="14195" y="14800"/>
                </a:cubicBezTo>
                <a:cubicBezTo>
                  <a:pt x="14217" y="14909"/>
                  <a:pt x="14238" y="14982"/>
                  <a:pt x="14259" y="15091"/>
                </a:cubicBezTo>
                <a:cubicBezTo>
                  <a:pt x="14428" y="15091"/>
                  <a:pt x="14562" y="14836"/>
                  <a:pt x="14696" y="14255"/>
                </a:cubicBezTo>
                <a:cubicBezTo>
                  <a:pt x="14894" y="13455"/>
                  <a:pt x="15049" y="12364"/>
                  <a:pt x="15140" y="11164"/>
                </a:cubicBezTo>
                <a:cubicBezTo>
                  <a:pt x="15239" y="9782"/>
                  <a:pt x="15260" y="8327"/>
                  <a:pt x="15253" y="6873"/>
                </a:cubicBezTo>
                <a:cubicBezTo>
                  <a:pt x="15246" y="5782"/>
                  <a:pt x="15218" y="4727"/>
                  <a:pt x="15169" y="3673"/>
                </a:cubicBezTo>
                <a:cubicBezTo>
                  <a:pt x="15162" y="3491"/>
                  <a:pt x="15155" y="3309"/>
                  <a:pt x="15148" y="3127"/>
                </a:cubicBezTo>
                <a:cubicBezTo>
                  <a:pt x="15084" y="4618"/>
                  <a:pt x="15112" y="6073"/>
                  <a:pt x="15155" y="7564"/>
                </a:cubicBezTo>
                <a:cubicBezTo>
                  <a:pt x="15218" y="9709"/>
                  <a:pt x="15331" y="12036"/>
                  <a:pt x="15606" y="13745"/>
                </a:cubicBezTo>
                <a:cubicBezTo>
                  <a:pt x="15698" y="14327"/>
                  <a:pt x="15782" y="14618"/>
                  <a:pt x="15902" y="15018"/>
                </a:cubicBezTo>
                <a:moveTo>
                  <a:pt x="16741" y="11818"/>
                </a:moveTo>
                <a:cubicBezTo>
                  <a:pt x="16819" y="11673"/>
                  <a:pt x="16896" y="11491"/>
                  <a:pt x="16981" y="11382"/>
                </a:cubicBezTo>
                <a:cubicBezTo>
                  <a:pt x="17108" y="11236"/>
                  <a:pt x="17200" y="10945"/>
                  <a:pt x="17291" y="10436"/>
                </a:cubicBezTo>
                <a:cubicBezTo>
                  <a:pt x="17362" y="10036"/>
                  <a:pt x="17446" y="9455"/>
                  <a:pt x="17418" y="8873"/>
                </a:cubicBezTo>
                <a:cubicBezTo>
                  <a:pt x="17390" y="8255"/>
                  <a:pt x="17298" y="8218"/>
                  <a:pt x="17193" y="8473"/>
                </a:cubicBezTo>
                <a:cubicBezTo>
                  <a:pt x="17016" y="8873"/>
                  <a:pt x="16889" y="9782"/>
                  <a:pt x="16819" y="10691"/>
                </a:cubicBezTo>
                <a:cubicBezTo>
                  <a:pt x="16748" y="11600"/>
                  <a:pt x="16734" y="12909"/>
                  <a:pt x="16847" y="13782"/>
                </a:cubicBezTo>
                <a:cubicBezTo>
                  <a:pt x="16953" y="14545"/>
                  <a:pt x="17157" y="14764"/>
                  <a:pt x="17327" y="14545"/>
                </a:cubicBezTo>
                <a:cubicBezTo>
                  <a:pt x="17531" y="14255"/>
                  <a:pt x="17714" y="13564"/>
                  <a:pt x="17870" y="12836"/>
                </a:cubicBezTo>
                <a:cubicBezTo>
                  <a:pt x="17961" y="12400"/>
                  <a:pt x="18088" y="11418"/>
                  <a:pt x="18215" y="11273"/>
                </a:cubicBezTo>
                <a:cubicBezTo>
                  <a:pt x="18370" y="11091"/>
                  <a:pt x="18441" y="11564"/>
                  <a:pt x="18539" y="12073"/>
                </a:cubicBezTo>
                <a:cubicBezTo>
                  <a:pt x="18631" y="12545"/>
                  <a:pt x="18723" y="13018"/>
                  <a:pt x="18850" y="13273"/>
                </a:cubicBezTo>
                <a:cubicBezTo>
                  <a:pt x="18963" y="13491"/>
                  <a:pt x="19068" y="13382"/>
                  <a:pt x="19174" y="13091"/>
                </a:cubicBezTo>
                <a:cubicBezTo>
                  <a:pt x="19280" y="12764"/>
                  <a:pt x="19379" y="12327"/>
                  <a:pt x="19484" y="12000"/>
                </a:cubicBezTo>
                <a:cubicBezTo>
                  <a:pt x="19597" y="11673"/>
                  <a:pt x="19625" y="11818"/>
                  <a:pt x="19731" y="12145"/>
                </a:cubicBezTo>
                <a:cubicBezTo>
                  <a:pt x="19879" y="12618"/>
                  <a:pt x="19978" y="13855"/>
                  <a:pt x="20112" y="14473"/>
                </a:cubicBezTo>
                <a:cubicBezTo>
                  <a:pt x="20232" y="15018"/>
                  <a:pt x="20267" y="14255"/>
                  <a:pt x="20324" y="13818"/>
                </a:cubicBezTo>
                <a:moveTo>
                  <a:pt x="20683" y="400"/>
                </a:moveTo>
                <a:cubicBezTo>
                  <a:pt x="20697" y="255"/>
                  <a:pt x="20704" y="145"/>
                  <a:pt x="20719" y="0"/>
                </a:cubicBezTo>
                <a:cubicBezTo>
                  <a:pt x="20782" y="727"/>
                  <a:pt x="20824" y="1600"/>
                  <a:pt x="20852" y="2400"/>
                </a:cubicBezTo>
                <a:cubicBezTo>
                  <a:pt x="20916" y="4291"/>
                  <a:pt x="20986" y="6182"/>
                  <a:pt x="21036" y="8073"/>
                </a:cubicBezTo>
                <a:cubicBezTo>
                  <a:pt x="21092" y="10182"/>
                  <a:pt x="21163" y="12327"/>
                  <a:pt x="21219" y="14436"/>
                </a:cubicBezTo>
                <a:cubicBezTo>
                  <a:pt x="21233" y="14945"/>
                  <a:pt x="21240" y="15309"/>
                  <a:pt x="21240" y="15782"/>
                </a:cubicBezTo>
                <a:moveTo>
                  <a:pt x="19900" y="8655"/>
                </a:moveTo>
                <a:cubicBezTo>
                  <a:pt x="19795" y="8145"/>
                  <a:pt x="19999" y="7927"/>
                  <a:pt x="20119" y="7745"/>
                </a:cubicBezTo>
                <a:cubicBezTo>
                  <a:pt x="20422" y="7309"/>
                  <a:pt x="20726" y="7127"/>
                  <a:pt x="21036" y="6945"/>
                </a:cubicBezTo>
                <a:cubicBezTo>
                  <a:pt x="21311" y="6764"/>
                  <a:pt x="21410" y="6691"/>
                  <a:pt x="21600" y="6727"/>
                </a:cubicBezTo>
              </a:path>
            </a:pathLst>
          </a:custGeom>
          <a:ln w="19050" cap="rnd">
            <a:solidFill/>
            <a:round/>
          </a:ln>
        </p:spPr>
        <p:txBody>
          <a:bodyPr lIns="0" tIns="0" rIns="0" bIns="0" anchor="ctr"/>
          <a:lstStyle/>
          <a:p>
            <a:endParaRPr/>
          </a:p>
        </p:txBody>
      </p:sp>
      <p:sp>
        <p:nvSpPr>
          <p:cNvPr id="233" name="Shape 233"/>
          <p:cNvSpPr/>
          <p:nvPr/>
        </p:nvSpPr>
        <p:spPr>
          <a:xfrm>
            <a:off x="1812925" y="3208339"/>
            <a:ext cx="153988" cy="179390"/>
          </a:xfrm>
          <a:custGeom>
            <a:avLst/>
            <a:gdLst/>
            <a:ahLst/>
            <a:cxnLst>
              <a:cxn ang="0">
                <a:pos x="wd2" y="hd2"/>
              </a:cxn>
              <a:cxn ang="5400000">
                <a:pos x="wd2" y="hd2"/>
              </a:cxn>
              <a:cxn ang="10800000">
                <a:pos x="wd2" y="hd2"/>
              </a:cxn>
              <a:cxn ang="16200000">
                <a:pos x="wd2" y="hd2"/>
              </a:cxn>
            </a:cxnLst>
            <a:rect l="0" t="0" r="r" b="b"/>
            <a:pathLst>
              <a:path w="21334" h="21244" extrusionOk="0">
                <a:moveTo>
                  <a:pt x="3525" y="15744"/>
                </a:moveTo>
                <a:cubicBezTo>
                  <a:pt x="2976" y="15872"/>
                  <a:pt x="2328" y="16042"/>
                  <a:pt x="1929" y="16383"/>
                </a:cubicBezTo>
                <a:cubicBezTo>
                  <a:pt x="1181" y="17022"/>
                  <a:pt x="532" y="17917"/>
                  <a:pt x="233" y="18769"/>
                </a:cubicBezTo>
                <a:cubicBezTo>
                  <a:pt x="-17" y="19493"/>
                  <a:pt x="-266" y="20516"/>
                  <a:pt x="632" y="21027"/>
                </a:cubicBezTo>
                <a:cubicBezTo>
                  <a:pt x="1530" y="21538"/>
                  <a:pt x="2976" y="21027"/>
                  <a:pt x="3825" y="20729"/>
                </a:cubicBezTo>
                <a:cubicBezTo>
                  <a:pt x="4872" y="20388"/>
                  <a:pt x="6019" y="19663"/>
                  <a:pt x="6369" y="18726"/>
                </a:cubicBezTo>
                <a:cubicBezTo>
                  <a:pt x="6768" y="17661"/>
                  <a:pt x="5620" y="16766"/>
                  <a:pt x="4772" y="16170"/>
                </a:cubicBezTo>
                <a:cubicBezTo>
                  <a:pt x="4074" y="15659"/>
                  <a:pt x="3176" y="15403"/>
                  <a:pt x="2328" y="15105"/>
                </a:cubicBezTo>
                <a:moveTo>
                  <a:pt x="21334" y="1344"/>
                </a:moveTo>
                <a:cubicBezTo>
                  <a:pt x="20835" y="833"/>
                  <a:pt x="20237" y="108"/>
                  <a:pt x="19389" y="23"/>
                </a:cubicBezTo>
                <a:cubicBezTo>
                  <a:pt x="18441" y="-62"/>
                  <a:pt x="17892" y="66"/>
                  <a:pt x="17443" y="833"/>
                </a:cubicBezTo>
                <a:cubicBezTo>
                  <a:pt x="16595" y="2324"/>
                  <a:pt x="16346" y="4241"/>
                  <a:pt x="16096" y="5860"/>
                </a:cubicBezTo>
                <a:cubicBezTo>
                  <a:pt x="15747" y="8203"/>
                  <a:pt x="15498" y="10631"/>
                  <a:pt x="15498" y="13017"/>
                </a:cubicBezTo>
                <a:cubicBezTo>
                  <a:pt x="15498" y="14679"/>
                  <a:pt x="15647" y="16426"/>
                  <a:pt x="15897" y="18087"/>
                </a:cubicBezTo>
                <a:cubicBezTo>
                  <a:pt x="15996" y="18726"/>
                  <a:pt x="16046" y="19323"/>
                  <a:pt x="16096" y="19962"/>
                </a:cubicBezTo>
                <a:moveTo>
                  <a:pt x="7815" y="12634"/>
                </a:moveTo>
                <a:cubicBezTo>
                  <a:pt x="7666" y="11739"/>
                  <a:pt x="8065" y="11824"/>
                  <a:pt x="8963" y="11484"/>
                </a:cubicBezTo>
                <a:cubicBezTo>
                  <a:pt x="10359" y="10972"/>
                  <a:pt x="11806" y="10631"/>
                  <a:pt x="13352" y="10546"/>
                </a:cubicBezTo>
                <a:cubicBezTo>
                  <a:pt x="15198" y="10461"/>
                  <a:pt x="17044" y="10845"/>
                  <a:pt x="18890" y="10972"/>
                </a:cubicBezTo>
                <a:cubicBezTo>
                  <a:pt x="19239" y="10972"/>
                  <a:pt x="19538" y="11015"/>
                  <a:pt x="19887" y="11015"/>
                </a:cubicBezTo>
              </a:path>
            </a:pathLst>
          </a:custGeom>
          <a:ln w="19050" cap="rnd">
            <a:solidFill/>
            <a:round/>
          </a:ln>
        </p:spPr>
        <p:txBody>
          <a:bodyPr lIns="0" tIns="0" rIns="0" bIns="0" anchor="ctr"/>
          <a:lstStyle/>
          <a:p>
            <a:endParaRPr/>
          </a:p>
        </p:txBody>
      </p:sp>
      <p:sp>
        <p:nvSpPr>
          <p:cNvPr id="234" name="Shape 234"/>
          <p:cNvSpPr/>
          <p:nvPr/>
        </p:nvSpPr>
        <p:spPr>
          <a:xfrm>
            <a:off x="2238380" y="3181349"/>
            <a:ext cx="957258" cy="253999"/>
          </a:xfrm>
          <a:custGeom>
            <a:avLst/>
            <a:gdLst/>
            <a:ahLst/>
            <a:cxnLst>
              <a:cxn ang="0">
                <a:pos x="wd2" y="hd2"/>
              </a:cxn>
              <a:cxn ang="5400000">
                <a:pos x="wd2" y="hd2"/>
              </a:cxn>
              <a:cxn ang="10800000">
                <a:pos x="wd2" y="hd2"/>
              </a:cxn>
              <a:cxn ang="16200000">
                <a:pos x="wd2" y="hd2"/>
              </a:cxn>
            </a:cxnLst>
            <a:rect l="0" t="0" r="r" b="b"/>
            <a:pathLst>
              <a:path w="21552" h="21463" extrusionOk="0">
                <a:moveTo>
                  <a:pt x="1363" y="9109"/>
                </a:moveTo>
                <a:cubicBezTo>
                  <a:pt x="1282" y="8683"/>
                  <a:pt x="1257" y="8439"/>
                  <a:pt x="1103" y="8317"/>
                </a:cubicBezTo>
                <a:cubicBezTo>
                  <a:pt x="901" y="8165"/>
                  <a:pt x="747" y="8348"/>
                  <a:pt x="568" y="8713"/>
                </a:cubicBezTo>
                <a:cubicBezTo>
                  <a:pt x="341" y="9170"/>
                  <a:pt x="155" y="9901"/>
                  <a:pt x="49" y="10785"/>
                </a:cubicBezTo>
                <a:cubicBezTo>
                  <a:pt x="-16" y="11364"/>
                  <a:pt x="-48" y="12369"/>
                  <a:pt x="163" y="12582"/>
                </a:cubicBezTo>
                <a:cubicBezTo>
                  <a:pt x="406" y="12826"/>
                  <a:pt x="690" y="12339"/>
                  <a:pt x="909" y="12003"/>
                </a:cubicBezTo>
                <a:cubicBezTo>
                  <a:pt x="1160" y="11607"/>
                  <a:pt x="1403" y="10937"/>
                  <a:pt x="1679" y="10876"/>
                </a:cubicBezTo>
                <a:cubicBezTo>
                  <a:pt x="1703" y="10876"/>
                  <a:pt x="1736" y="10876"/>
                  <a:pt x="1760" y="10876"/>
                </a:cubicBezTo>
                <a:cubicBezTo>
                  <a:pt x="1801" y="12095"/>
                  <a:pt x="1768" y="13344"/>
                  <a:pt x="1752" y="14562"/>
                </a:cubicBezTo>
                <a:cubicBezTo>
                  <a:pt x="1736" y="15964"/>
                  <a:pt x="1695" y="17396"/>
                  <a:pt x="1638" y="18797"/>
                </a:cubicBezTo>
                <a:cubicBezTo>
                  <a:pt x="1606" y="19650"/>
                  <a:pt x="1557" y="20564"/>
                  <a:pt x="1379" y="21173"/>
                </a:cubicBezTo>
                <a:cubicBezTo>
                  <a:pt x="1257" y="21600"/>
                  <a:pt x="1103" y="21478"/>
                  <a:pt x="957" y="21295"/>
                </a:cubicBezTo>
                <a:cubicBezTo>
                  <a:pt x="771" y="21052"/>
                  <a:pt x="633" y="20656"/>
                  <a:pt x="511" y="20107"/>
                </a:cubicBezTo>
                <a:cubicBezTo>
                  <a:pt x="406" y="19650"/>
                  <a:pt x="382" y="19315"/>
                  <a:pt x="349" y="18736"/>
                </a:cubicBezTo>
                <a:moveTo>
                  <a:pt x="2871" y="10023"/>
                </a:moveTo>
                <a:cubicBezTo>
                  <a:pt x="3033" y="9901"/>
                  <a:pt x="3057" y="10145"/>
                  <a:pt x="3163" y="10602"/>
                </a:cubicBezTo>
                <a:cubicBezTo>
                  <a:pt x="3284" y="11120"/>
                  <a:pt x="3398" y="11607"/>
                  <a:pt x="3536" y="12064"/>
                </a:cubicBezTo>
                <a:cubicBezTo>
                  <a:pt x="3682" y="12552"/>
                  <a:pt x="3803" y="13161"/>
                  <a:pt x="3966" y="12978"/>
                </a:cubicBezTo>
                <a:moveTo>
                  <a:pt x="4217" y="8957"/>
                </a:moveTo>
                <a:cubicBezTo>
                  <a:pt x="4217" y="9627"/>
                  <a:pt x="4184" y="10206"/>
                  <a:pt x="4128" y="10846"/>
                </a:cubicBezTo>
                <a:cubicBezTo>
                  <a:pt x="4014" y="12186"/>
                  <a:pt x="3893" y="13527"/>
                  <a:pt x="3771" y="14867"/>
                </a:cubicBezTo>
                <a:cubicBezTo>
                  <a:pt x="3641" y="16238"/>
                  <a:pt x="3511" y="17639"/>
                  <a:pt x="3455" y="19102"/>
                </a:cubicBezTo>
                <a:cubicBezTo>
                  <a:pt x="3438" y="19559"/>
                  <a:pt x="3366" y="20960"/>
                  <a:pt x="3568" y="20991"/>
                </a:cubicBezTo>
                <a:cubicBezTo>
                  <a:pt x="3601" y="20960"/>
                  <a:pt x="3641" y="20899"/>
                  <a:pt x="3674" y="20869"/>
                </a:cubicBezTo>
                <a:moveTo>
                  <a:pt x="5514" y="8835"/>
                </a:moveTo>
                <a:cubicBezTo>
                  <a:pt x="5628" y="9444"/>
                  <a:pt x="5693" y="10084"/>
                  <a:pt x="5790" y="10724"/>
                </a:cubicBezTo>
                <a:cubicBezTo>
                  <a:pt x="5855" y="11181"/>
                  <a:pt x="5928" y="11607"/>
                  <a:pt x="5968" y="12095"/>
                </a:cubicBezTo>
                <a:cubicBezTo>
                  <a:pt x="6017" y="11638"/>
                  <a:pt x="6009" y="11242"/>
                  <a:pt x="6017" y="10754"/>
                </a:cubicBezTo>
                <a:cubicBezTo>
                  <a:pt x="6025" y="9962"/>
                  <a:pt x="6025" y="9201"/>
                  <a:pt x="6082" y="8439"/>
                </a:cubicBezTo>
                <a:cubicBezTo>
                  <a:pt x="6122" y="7860"/>
                  <a:pt x="6211" y="7434"/>
                  <a:pt x="6366" y="7220"/>
                </a:cubicBezTo>
                <a:cubicBezTo>
                  <a:pt x="6503" y="7007"/>
                  <a:pt x="6682" y="7251"/>
                  <a:pt x="6820" y="7373"/>
                </a:cubicBezTo>
                <a:moveTo>
                  <a:pt x="7695" y="8896"/>
                </a:moveTo>
                <a:cubicBezTo>
                  <a:pt x="7679" y="9444"/>
                  <a:pt x="7630" y="9962"/>
                  <a:pt x="7582" y="10511"/>
                </a:cubicBezTo>
                <a:cubicBezTo>
                  <a:pt x="7541" y="10998"/>
                  <a:pt x="7509" y="11546"/>
                  <a:pt x="7630" y="11942"/>
                </a:cubicBezTo>
                <a:cubicBezTo>
                  <a:pt x="7760" y="12369"/>
                  <a:pt x="7979" y="12156"/>
                  <a:pt x="8117" y="12003"/>
                </a:cubicBezTo>
                <a:cubicBezTo>
                  <a:pt x="8328" y="11790"/>
                  <a:pt x="8644" y="11211"/>
                  <a:pt x="8701" y="10328"/>
                </a:cubicBezTo>
                <a:cubicBezTo>
                  <a:pt x="8741" y="9749"/>
                  <a:pt x="8676" y="9079"/>
                  <a:pt x="8579" y="8622"/>
                </a:cubicBezTo>
                <a:cubicBezTo>
                  <a:pt x="8482" y="8165"/>
                  <a:pt x="8328" y="7921"/>
                  <a:pt x="8190" y="7677"/>
                </a:cubicBezTo>
                <a:moveTo>
                  <a:pt x="9333" y="10023"/>
                </a:moveTo>
                <a:cubicBezTo>
                  <a:pt x="9495" y="10084"/>
                  <a:pt x="9552" y="9932"/>
                  <a:pt x="9698" y="9718"/>
                </a:cubicBezTo>
                <a:cubicBezTo>
                  <a:pt x="9909" y="9414"/>
                  <a:pt x="10103" y="8987"/>
                  <a:pt x="10322" y="8713"/>
                </a:cubicBezTo>
                <a:cubicBezTo>
                  <a:pt x="10533" y="8439"/>
                  <a:pt x="10736" y="8256"/>
                  <a:pt x="10955" y="8165"/>
                </a:cubicBezTo>
                <a:cubicBezTo>
                  <a:pt x="10995" y="8165"/>
                  <a:pt x="11044" y="8134"/>
                  <a:pt x="11084" y="8134"/>
                </a:cubicBezTo>
                <a:moveTo>
                  <a:pt x="13111" y="6977"/>
                </a:moveTo>
                <a:cubicBezTo>
                  <a:pt x="13006" y="6794"/>
                  <a:pt x="12901" y="6520"/>
                  <a:pt x="12787" y="6367"/>
                </a:cubicBezTo>
                <a:cubicBezTo>
                  <a:pt x="12666" y="6184"/>
                  <a:pt x="12560" y="6367"/>
                  <a:pt x="12471" y="6702"/>
                </a:cubicBezTo>
                <a:cubicBezTo>
                  <a:pt x="12333" y="7190"/>
                  <a:pt x="12244" y="7982"/>
                  <a:pt x="12211" y="8683"/>
                </a:cubicBezTo>
                <a:cubicBezTo>
                  <a:pt x="12187" y="9261"/>
                  <a:pt x="12171" y="10054"/>
                  <a:pt x="12325" y="10419"/>
                </a:cubicBezTo>
                <a:cubicBezTo>
                  <a:pt x="12487" y="10785"/>
                  <a:pt x="12682" y="10297"/>
                  <a:pt x="12803" y="9932"/>
                </a:cubicBezTo>
                <a:cubicBezTo>
                  <a:pt x="12957" y="9505"/>
                  <a:pt x="13111" y="8957"/>
                  <a:pt x="13233" y="8408"/>
                </a:cubicBezTo>
                <a:cubicBezTo>
                  <a:pt x="13282" y="8134"/>
                  <a:pt x="13298" y="8043"/>
                  <a:pt x="13330" y="7860"/>
                </a:cubicBezTo>
                <a:cubicBezTo>
                  <a:pt x="13266" y="8348"/>
                  <a:pt x="13249" y="8744"/>
                  <a:pt x="13266" y="9292"/>
                </a:cubicBezTo>
                <a:cubicBezTo>
                  <a:pt x="13282" y="9932"/>
                  <a:pt x="13338" y="10815"/>
                  <a:pt x="13420" y="11394"/>
                </a:cubicBezTo>
                <a:cubicBezTo>
                  <a:pt x="13484" y="11851"/>
                  <a:pt x="13557" y="12460"/>
                  <a:pt x="13687" y="12491"/>
                </a:cubicBezTo>
                <a:cubicBezTo>
                  <a:pt x="13711" y="12491"/>
                  <a:pt x="13736" y="12460"/>
                  <a:pt x="13760" y="12460"/>
                </a:cubicBezTo>
                <a:moveTo>
                  <a:pt x="13995" y="8774"/>
                </a:moveTo>
                <a:cubicBezTo>
                  <a:pt x="14044" y="9170"/>
                  <a:pt x="14109" y="9658"/>
                  <a:pt x="14230" y="9840"/>
                </a:cubicBezTo>
                <a:cubicBezTo>
                  <a:pt x="14344" y="9993"/>
                  <a:pt x="14498" y="9871"/>
                  <a:pt x="14595" y="9627"/>
                </a:cubicBezTo>
                <a:cubicBezTo>
                  <a:pt x="14741" y="9231"/>
                  <a:pt x="14855" y="8561"/>
                  <a:pt x="14976" y="8073"/>
                </a:cubicBezTo>
                <a:cubicBezTo>
                  <a:pt x="15082" y="7616"/>
                  <a:pt x="15171" y="7068"/>
                  <a:pt x="15349" y="7007"/>
                </a:cubicBezTo>
                <a:cubicBezTo>
                  <a:pt x="15520" y="6946"/>
                  <a:pt x="15601" y="7312"/>
                  <a:pt x="15666" y="7830"/>
                </a:cubicBezTo>
                <a:cubicBezTo>
                  <a:pt x="15738" y="8408"/>
                  <a:pt x="15771" y="8957"/>
                  <a:pt x="15868" y="9505"/>
                </a:cubicBezTo>
                <a:cubicBezTo>
                  <a:pt x="15925" y="9871"/>
                  <a:pt x="15949" y="9993"/>
                  <a:pt x="16014" y="10145"/>
                </a:cubicBezTo>
                <a:moveTo>
                  <a:pt x="17441" y="6550"/>
                </a:moveTo>
                <a:cubicBezTo>
                  <a:pt x="17320" y="6855"/>
                  <a:pt x="17198" y="7129"/>
                  <a:pt x="17109" y="7586"/>
                </a:cubicBezTo>
                <a:cubicBezTo>
                  <a:pt x="17020" y="8012"/>
                  <a:pt x="16987" y="8744"/>
                  <a:pt x="17003" y="9261"/>
                </a:cubicBezTo>
                <a:cubicBezTo>
                  <a:pt x="17028" y="10084"/>
                  <a:pt x="17247" y="10054"/>
                  <a:pt x="17401" y="9810"/>
                </a:cubicBezTo>
                <a:cubicBezTo>
                  <a:pt x="17555" y="9566"/>
                  <a:pt x="17676" y="9140"/>
                  <a:pt x="17782" y="8683"/>
                </a:cubicBezTo>
                <a:cubicBezTo>
                  <a:pt x="17863" y="8317"/>
                  <a:pt x="17936" y="7951"/>
                  <a:pt x="18009" y="7586"/>
                </a:cubicBezTo>
                <a:cubicBezTo>
                  <a:pt x="18017" y="8348"/>
                  <a:pt x="17984" y="9048"/>
                  <a:pt x="17976" y="9810"/>
                </a:cubicBezTo>
                <a:cubicBezTo>
                  <a:pt x="17952" y="11181"/>
                  <a:pt x="18009" y="12552"/>
                  <a:pt x="17993" y="13923"/>
                </a:cubicBezTo>
                <a:cubicBezTo>
                  <a:pt x="17976" y="15263"/>
                  <a:pt x="17928" y="16756"/>
                  <a:pt x="17822" y="18036"/>
                </a:cubicBezTo>
                <a:cubicBezTo>
                  <a:pt x="17757" y="18858"/>
                  <a:pt x="17652" y="19863"/>
                  <a:pt x="17457" y="20381"/>
                </a:cubicBezTo>
                <a:cubicBezTo>
                  <a:pt x="17311" y="20777"/>
                  <a:pt x="17174" y="20838"/>
                  <a:pt x="17028" y="20564"/>
                </a:cubicBezTo>
                <a:cubicBezTo>
                  <a:pt x="16882" y="20290"/>
                  <a:pt x="16711" y="19772"/>
                  <a:pt x="16630" y="19224"/>
                </a:cubicBezTo>
                <a:cubicBezTo>
                  <a:pt x="16541" y="18584"/>
                  <a:pt x="16468" y="17670"/>
                  <a:pt x="16476" y="16969"/>
                </a:cubicBezTo>
                <a:cubicBezTo>
                  <a:pt x="16484" y="16726"/>
                  <a:pt x="16493" y="16451"/>
                  <a:pt x="16501" y="16208"/>
                </a:cubicBezTo>
                <a:moveTo>
                  <a:pt x="18674" y="853"/>
                </a:moveTo>
                <a:cubicBezTo>
                  <a:pt x="18657" y="427"/>
                  <a:pt x="18649" y="274"/>
                  <a:pt x="18641" y="0"/>
                </a:cubicBezTo>
                <a:cubicBezTo>
                  <a:pt x="18787" y="853"/>
                  <a:pt x="18876" y="1676"/>
                  <a:pt x="18933" y="2681"/>
                </a:cubicBezTo>
                <a:cubicBezTo>
                  <a:pt x="19014" y="4235"/>
                  <a:pt x="19022" y="5758"/>
                  <a:pt x="19055" y="7342"/>
                </a:cubicBezTo>
                <a:cubicBezTo>
                  <a:pt x="19079" y="8683"/>
                  <a:pt x="19038" y="10511"/>
                  <a:pt x="19193" y="11729"/>
                </a:cubicBezTo>
                <a:cubicBezTo>
                  <a:pt x="19209" y="11821"/>
                  <a:pt x="19233" y="11912"/>
                  <a:pt x="19249" y="12003"/>
                </a:cubicBezTo>
                <a:moveTo>
                  <a:pt x="20263" y="7799"/>
                </a:moveTo>
                <a:cubicBezTo>
                  <a:pt x="20384" y="7769"/>
                  <a:pt x="20514" y="7677"/>
                  <a:pt x="20636" y="7616"/>
                </a:cubicBezTo>
                <a:cubicBezTo>
                  <a:pt x="20798" y="7525"/>
                  <a:pt x="21017" y="7434"/>
                  <a:pt x="21163" y="7129"/>
                </a:cubicBezTo>
                <a:cubicBezTo>
                  <a:pt x="21260" y="6946"/>
                  <a:pt x="21398" y="6550"/>
                  <a:pt x="21390" y="6063"/>
                </a:cubicBezTo>
                <a:cubicBezTo>
                  <a:pt x="21382" y="5606"/>
                  <a:pt x="21228" y="5392"/>
                  <a:pt x="21130" y="5392"/>
                </a:cubicBezTo>
                <a:cubicBezTo>
                  <a:pt x="20887" y="5392"/>
                  <a:pt x="20701" y="5971"/>
                  <a:pt x="20611" y="6794"/>
                </a:cubicBezTo>
                <a:cubicBezTo>
                  <a:pt x="20514" y="7647"/>
                  <a:pt x="20522" y="8500"/>
                  <a:pt x="20628" y="9322"/>
                </a:cubicBezTo>
                <a:cubicBezTo>
                  <a:pt x="20725" y="10084"/>
                  <a:pt x="20895" y="10876"/>
                  <a:pt x="21106" y="11242"/>
                </a:cubicBezTo>
                <a:cubicBezTo>
                  <a:pt x="21252" y="11516"/>
                  <a:pt x="21390" y="11546"/>
                  <a:pt x="21552" y="11607"/>
                </a:cubicBezTo>
              </a:path>
            </a:pathLst>
          </a:custGeom>
          <a:ln w="19050" cap="rnd">
            <a:solidFill/>
            <a:round/>
          </a:ln>
        </p:spPr>
        <p:txBody>
          <a:bodyPr lIns="0" tIns="0" rIns="0" bIns="0" anchor="ctr"/>
          <a:lstStyle/>
          <a:p>
            <a:endParaRPr/>
          </a:p>
        </p:txBody>
      </p:sp>
      <p:sp>
        <p:nvSpPr>
          <p:cNvPr id="235" name="Shape 235"/>
          <p:cNvSpPr/>
          <p:nvPr/>
        </p:nvSpPr>
        <p:spPr>
          <a:xfrm>
            <a:off x="3389312" y="3144840"/>
            <a:ext cx="96837" cy="166691"/>
          </a:xfrm>
          <a:custGeom>
            <a:avLst/>
            <a:gdLst/>
            <a:ahLst/>
            <a:cxnLst>
              <a:cxn ang="0">
                <a:pos x="wd2" y="hd2"/>
              </a:cxn>
              <a:cxn ang="5400000">
                <a:pos x="wd2" y="hd2"/>
              </a:cxn>
              <a:cxn ang="10800000">
                <a:pos x="wd2" y="hd2"/>
              </a:cxn>
              <a:cxn ang="16200000">
                <a:pos x="wd2" y="hd2"/>
              </a:cxn>
            </a:cxnLst>
            <a:rect l="0" t="0" r="r" b="b"/>
            <a:pathLst>
              <a:path w="21288" h="21094" extrusionOk="0">
                <a:moveTo>
                  <a:pt x="9212" y="1292"/>
                </a:moveTo>
                <a:cubicBezTo>
                  <a:pt x="8735" y="479"/>
                  <a:pt x="8656" y="253"/>
                  <a:pt x="7306" y="1338"/>
                </a:cubicBezTo>
                <a:cubicBezTo>
                  <a:pt x="4685" y="3371"/>
                  <a:pt x="3574" y="6308"/>
                  <a:pt x="2700" y="8703"/>
                </a:cubicBezTo>
                <a:cubicBezTo>
                  <a:pt x="1509" y="11866"/>
                  <a:pt x="715" y="15482"/>
                  <a:pt x="2621" y="18600"/>
                </a:cubicBezTo>
                <a:cubicBezTo>
                  <a:pt x="3574" y="20271"/>
                  <a:pt x="5718" y="21356"/>
                  <a:pt x="8894" y="21040"/>
                </a:cubicBezTo>
                <a:cubicBezTo>
                  <a:pt x="12309" y="20723"/>
                  <a:pt x="15168" y="19006"/>
                  <a:pt x="16994" y="17470"/>
                </a:cubicBezTo>
                <a:cubicBezTo>
                  <a:pt x="19218" y="15572"/>
                  <a:pt x="20806" y="13267"/>
                  <a:pt x="21203" y="10963"/>
                </a:cubicBezTo>
                <a:cubicBezTo>
                  <a:pt x="21600" y="8613"/>
                  <a:pt x="20568" y="6263"/>
                  <a:pt x="18821" y="4139"/>
                </a:cubicBezTo>
                <a:cubicBezTo>
                  <a:pt x="17471" y="2512"/>
                  <a:pt x="15565" y="976"/>
                  <a:pt x="12547" y="208"/>
                </a:cubicBezTo>
                <a:cubicBezTo>
                  <a:pt x="10721" y="-244"/>
                  <a:pt x="9847" y="118"/>
                  <a:pt x="8338" y="569"/>
                </a:cubicBezTo>
                <a:moveTo>
                  <a:pt x="0" y="13312"/>
                </a:moveTo>
                <a:cubicBezTo>
                  <a:pt x="0" y="13493"/>
                  <a:pt x="0" y="13629"/>
                  <a:pt x="0" y="13810"/>
                </a:cubicBezTo>
                <a:cubicBezTo>
                  <a:pt x="1509" y="13358"/>
                  <a:pt x="3018" y="12815"/>
                  <a:pt x="4606" y="12454"/>
                </a:cubicBezTo>
                <a:cubicBezTo>
                  <a:pt x="6988" y="11866"/>
                  <a:pt x="9529" y="11550"/>
                  <a:pt x="11991" y="11143"/>
                </a:cubicBezTo>
                <a:cubicBezTo>
                  <a:pt x="13738" y="10872"/>
                  <a:pt x="15406" y="10601"/>
                  <a:pt x="17232" y="10601"/>
                </a:cubicBezTo>
                <a:cubicBezTo>
                  <a:pt x="17471" y="10601"/>
                  <a:pt x="17788" y="10646"/>
                  <a:pt x="18026" y="10646"/>
                </a:cubicBezTo>
              </a:path>
            </a:pathLst>
          </a:custGeom>
          <a:ln w="19050" cap="rnd">
            <a:solidFill/>
            <a:round/>
          </a:ln>
        </p:spPr>
        <p:txBody>
          <a:bodyPr lIns="0" tIns="0" rIns="0" bIns="0" anchor="ctr"/>
          <a:lstStyle/>
          <a:p>
            <a:endParaRPr/>
          </a:p>
        </p:txBody>
      </p:sp>
      <p:sp>
        <p:nvSpPr>
          <p:cNvPr id="236" name="Shape 236"/>
          <p:cNvSpPr/>
          <p:nvPr/>
        </p:nvSpPr>
        <p:spPr>
          <a:xfrm>
            <a:off x="3733800" y="3140075"/>
            <a:ext cx="168279" cy="144463"/>
          </a:xfrm>
          <a:custGeom>
            <a:avLst/>
            <a:gdLst/>
            <a:ahLst/>
            <a:cxnLst>
              <a:cxn ang="0">
                <a:pos x="wd2" y="hd2"/>
              </a:cxn>
              <a:cxn ang="5400000">
                <a:pos x="wd2" y="hd2"/>
              </a:cxn>
              <a:cxn ang="10800000">
                <a:pos x="wd2" y="hd2"/>
              </a:cxn>
              <a:cxn ang="16200000">
                <a:pos x="wd2" y="hd2"/>
              </a:cxn>
            </a:cxnLst>
            <a:rect l="0" t="0" r="r" b="b"/>
            <a:pathLst>
              <a:path w="21160" h="21600" extrusionOk="0">
                <a:moveTo>
                  <a:pt x="9405" y="0"/>
                </a:moveTo>
                <a:cubicBezTo>
                  <a:pt x="9180" y="1120"/>
                  <a:pt x="8910" y="2133"/>
                  <a:pt x="8775" y="3307"/>
                </a:cubicBezTo>
                <a:cubicBezTo>
                  <a:pt x="8550" y="5333"/>
                  <a:pt x="8550" y="7413"/>
                  <a:pt x="8460" y="9440"/>
                </a:cubicBezTo>
                <a:cubicBezTo>
                  <a:pt x="8370" y="11733"/>
                  <a:pt x="8235" y="13973"/>
                  <a:pt x="8145" y="16267"/>
                </a:cubicBezTo>
                <a:cubicBezTo>
                  <a:pt x="8100" y="17707"/>
                  <a:pt x="7920" y="19360"/>
                  <a:pt x="7380" y="20693"/>
                </a:cubicBezTo>
                <a:cubicBezTo>
                  <a:pt x="7065" y="21173"/>
                  <a:pt x="6975" y="21333"/>
                  <a:pt x="6705" y="21600"/>
                </a:cubicBezTo>
                <a:moveTo>
                  <a:pt x="0" y="10613"/>
                </a:moveTo>
                <a:cubicBezTo>
                  <a:pt x="1305" y="10400"/>
                  <a:pt x="2475" y="10347"/>
                  <a:pt x="3780" y="10507"/>
                </a:cubicBezTo>
                <a:cubicBezTo>
                  <a:pt x="5535" y="10720"/>
                  <a:pt x="7290" y="11253"/>
                  <a:pt x="8955" y="11947"/>
                </a:cubicBezTo>
                <a:cubicBezTo>
                  <a:pt x="10350" y="12533"/>
                  <a:pt x="11790" y="13227"/>
                  <a:pt x="12825" y="14560"/>
                </a:cubicBezTo>
                <a:cubicBezTo>
                  <a:pt x="13590" y="15573"/>
                  <a:pt x="14085" y="16747"/>
                  <a:pt x="14490" y="17973"/>
                </a:cubicBezTo>
                <a:cubicBezTo>
                  <a:pt x="14760" y="18720"/>
                  <a:pt x="14985" y="19840"/>
                  <a:pt x="15705" y="20160"/>
                </a:cubicBezTo>
                <a:cubicBezTo>
                  <a:pt x="16560" y="20587"/>
                  <a:pt x="17640" y="20053"/>
                  <a:pt x="18405" y="19573"/>
                </a:cubicBezTo>
                <a:cubicBezTo>
                  <a:pt x="19440" y="18933"/>
                  <a:pt x="20475" y="18133"/>
                  <a:pt x="20970" y="16853"/>
                </a:cubicBezTo>
                <a:cubicBezTo>
                  <a:pt x="21600" y="15200"/>
                  <a:pt x="20565" y="13440"/>
                  <a:pt x="19350" y="12747"/>
                </a:cubicBezTo>
                <a:cubicBezTo>
                  <a:pt x="18405" y="12213"/>
                  <a:pt x="17370" y="12053"/>
                  <a:pt x="16380" y="12107"/>
                </a:cubicBezTo>
                <a:cubicBezTo>
                  <a:pt x="16245" y="12107"/>
                  <a:pt x="16155" y="12160"/>
                  <a:pt x="16020" y="12160"/>
                </a:cubicBezTo>
              </a:path>
            </a:pathLst>
          </a:custGeom>
          <a:ln w="19050" cap="rnd">
            <a:solidFill/>
            <a:round/>
          </a:ln>
        </p:spPr>
        <p:txBody>
          <a:bodyPr lIns="0" tIns="0" rIns="0" bIns="0" anchor="ctr"/>
          <a:lstStyle/>
          <a:p>
            <a:endParaRPr/>
          </a:p>
        </p:txBody>
      </p:sp>
      <p:sp>
        <p:nvSpPr>
          <p:cNvPr id="237" name="Shape 237"/>
          <p:cNvSpPr/>
          <p:nvPr/>
        </p:nvSpPr>
        <p:spPr>
          <a:xfrm>
            <a:off x="4086217" y="3117850"/>
            <a:ext cx="542933" cy="160338"/>
          </a:xfrm>
          <a:custGeom>
            <a:avLst/>
            <a:gdLst/>
            <a:ahLst/>
            <a:cxnLst>
              <a:cxn ang="0">
                <a:pos x="wd2" y="hd2"/>
              </a:cxn>
              <a:cxn ang="5400000">
                <a:pos x="wd2" y="hd2"/>
              </a:cxn>
              <a:cxn ang="10800000">
                <a:pos x="wd2" y="hd2"/>
              </a:cxn>
              <a:cxn ang="16200000">
                <a:pos x="wd2" y="hd2"/>
              </a:cxn>
            </a:cxnLst>
            <a:rect l="0" t="0" r="r" b="b"/>
            <a:pathLst>
              <a:path w="21590" h="21600" extrusionOk="0">
                <a:moveTo>
                  <a:pt x="1411" y="0"/>
                </a:moveTo>
                <a:cubicBezTo>
                  <a:pt x="1353" y="1248"/>
                  <a:pt x="1267" y="2544"/>
                  <a:pt x="1138" y="3744"/>
                </a:cubicBezTo>
                <a:cubicBezTo>
                  <a:pt x="909" y="6048"/>
                  <a:pt x="679" y="8304"/>
                  <a:pt x="478" y="10656"/>
                </a:cubicBezTo>
                <a:cubicBezTo>
                  <a:pt x="291" y="12768"/>
                  <a:pt x="47" y="15024"/>
                  <a:pt x="4" y="17232"/>
                </a:cubicBezTo>
                <a:cubicBezTo>
                  <a:pt x="-10" y="18048"/>
                  <a:pt x="-10" y="19872"/>
                  <a:pt x="334" y="19920"/>
                </a:cubicBezTo>
                <a:cubicBezTo>
                  <a:pt x="392" y="19872"/>
                  <a:pt x="464" y="19824"/>
                  <a:pt x="521" y="19776"/>
                </a:cubicBezTo>
                <a:moveTo>
                  <a:pt x="2315" y="11712"/>
                </a:moveTo>
                <a:cubicBezTo>
                  <a:pt x="2200" y="12528"/>
                  <a:pt x="2057" y="13152"/>
                  <a:pt x="1971" y="14016"/>
                </a:cubicBezTo>
                <a:cubicBezTo>
                  <a:pt x="1884" y="14832"/>
                  <a:pt x="1827" y="15888"/>
                  <a:pt x="2042" y="16560"/>
                </a:cubicBezTo>
                <a:cubicBezTo>
                  <a:pt x="2272" y="17280"/>
                  <a:pt x="2717" y="16848"/>
                  <a:pt x="2961" y="16560"/>
                </a:cubicBezTo>
                <a:cubicBezTo>
                  <a:pt x="3305" y="16176"/>
                  <a:pt x="3693" y="15408"/>
                  <a:pt x="3908" y="14400"/>
                </a:cubicBezTo>
                <a:cubicBezTo>
                  <a:pt x="4080" y="13584"/>
                  <a:pt x="4109" y="12432"/>
                  <a:pt x="3980" y="11520"/>
                </a:cubicBezTo>
                <a:cubicBezTo>
                  <a:pt x="3879" y="10800"/>
                  <a:pt x="3679" y="10464"/>
                  <a:pt x="3449" y="10464"/>
                </a:cubicBezTo>
                <a:cubicBezTo>
                  <a:pt x="3305" y="10512"/>
                  <a:pt x="3262" y="10512"/>
                  <a:pt x="3162" y="10512"/>
                </a:cubicBezTo>
                <a:moveTo>
                  <a:pt x="4238" y="14448"/>
                </a:moveTo>
                <a:cubicBezTo>
                  <a:pt x="4511" y="15264"/>
                  <a:pt x="4755" y="16224"/>
                  <a:pt x="5028" y="17040"/>
                </a:cubicBezTo>
                <a:cubicBezTo>
                  <a:pt x="5257" y="17712"/>
                  <a:pt x="5458" y="18144"/>
                  <a:pt x="5760" y="17952"/>
                </a:cubicBezTo>
                <a:cubicBezTo>
                  <a:pt x="6061" y="17760"/>
                  <a:pt x="6291" y="16992"/>
                  <a:pt x="6506" y="16272"/>
                </a:cubicBezTo>
                <a:cubicBezTo>
                  <a:pt x="6692" y="15648"/>
                  <a:pt x="6879" y="14928"/>
                  <a:pt x="7051" y="14208"/>
                </a:cubicBezTo>
                <a:cubicBezTo>
                  <a:pt x="7238" y="14832"/>
                  <a:pt x="7338" y="15600"/>
                  <a:pt x="7496" y="16320"/>
                </a:cubicBezTo>
                <a:cubicBezTo>
                  <a:pt x="7697" y="17184"/>
                  <a:pt x="7941" y="17568"/>
                  <a:pt x="8271" y="17568"/>
                </a:cubicBezTo>
                <a:cubicBezTo>
                  <a:pt x="8730" y="17568"/>
                  <a:pt x="9046" y="16752"/>
                  <a:pt x="9261" y="15456"/>
                </a:cubicBezTo>
                <a:cubicBezTo>
                  <a:pt x="9376" y="14736"/>
                  <a:pt x="9391" y="14160"/>
                  <a:pt x="9462" y="13440"/>
                </a:cubicBezTo>
                <a:cubicBezTo>
                  <a:pt x="9534" y="12912"/>
                  <a:pt x="9549" y="12768"/>
                  <a:pt x="9606" y="12432"/>
                </a:cubicBezTo>
                <a:moveTo>
                  <a:pt x="11099" y="13344"/>
                </a:moveTo>
                <a:cubicBezTo>
                  <a:pt x="11314" y="14112"/>
                  <a:pt x="11429" y="14256"/>
                  <a:pt x="11759" y="14256"/>
                </a:cubicBezTo>
                <a:cubicBezTo>
                  <a:pt x="12204" y="14208"/>
                  <a:pt x="12620" y="13680"/>
                  <a:pt x="13022" y="13056"/>
                </a:cubicBezTo>
                <a:cubicBezTo>
                  <a:pt x="13309" y="12624"/>
                  <a:pt x="13668" y="12048"/>
                  <a:pt x="13797" y="10992"/>
                </a:cubicBezTo>
                <a:cubicBezTo>
                  <a:pt x="13811" y="10560"/>
                  <a:pt x="13811" y="10368"/>
                  <a:pt x="13840" y="10080"/>
                </a:cubicBezTo>
                <a:cubicBezTo>
                  <a:pt x="13524" y="10128"/>
                  <a:pt x="13309" y="10320"/>
                  <a:pt x="13050" y="10992"/>
                </a:cubicBezTo>
                <a:cubicBezTo>
                  <a:pt x="12591" y="12192"/>
                  <a:pt x="12146" y="14592"/>
                  <a:pt x="12376" y="16560"/>
                </a:cubicBezTo>
                <a:cubicBezTo>
                  <a:pt x="12562" y="18240"/>
                  <a:pt x="13137" y="18432"/>
                  <a:pt x="13596" y="18384"/>
                </a:cubicBezTo>
                <a:cubicBezTo>
                  <a:pt x="13768" y="18336"/>
                  <a:pt x="13955" y="18288"/>
                  <a:pt x="14127" y="18240"/>
                </a:cubicBezTo>
                <a:moveTo>
                  <a:pt x="16926" y="13584"/>
                </a:moveTo>
                <a:cubicBezTo>
                  <a:pt x="16926" y="12720"/>
                  <a:pt x="16940" y="12096"/>
                  <a:pt x="16667" y="11904"/>
                </a:cubicBezTo>
                <a:cubicBezTo>
                  <a:pt x="16452" y="11760"/>
                  <a:pt x="16237" y="12096"/>
                  <a:pt x="16050" y="12432"/>
                </a:cubicBezTo>
                <a:cubicBezTo>
                  <a:pt x="15820" y="12816"/>
                  <a:pt x="15835" y="13440"/>
                  <a:pt x="15935" y="14208"/>
                </a:cubicBezTo>
                <a:cubicBezTo>
                  <a:pt x="16036" y="15024"/>
                  <a:pt x="16222" y="15744"/>
                  <a:pt x="16337" y="16560"/>
                </a:cubicBezTo>
                <a:cubicBezTo>
                  <a:pt x="16466" y="17520"/>
                  <a:pt x="16552" y="18432"/>
                  <a:pt x="16466" y="19488"/>
                </a:cubicBezTo>
                <a:cubicBezTo>
                  <a:pt x="16409" y="20256"/>
                  <a:pt x="16251" y="21120"/>
                  <a:pt x="16021" y="21456"/>
                </a:cubicBezTo>
                <a:cubicBezTo>
                  <a:pt x="15907" y="21552"/>
                  <a:pt x="15863" y="21600"/>
                  <a:pt x="15777" y="21600"/>
                </a:cubicBezTo>
                <a:cubicBezTo>
                  <a:pt x="15777" y="20640"/>
                  <a:pt x="15892" y="20016"/>
                  <a:pt x="16021" y="19152"/>
                </a:cubicBezTo>
                <a:moveTo>
                  <a:pt x="19566" y="960"/>
                </a:moveTo>
                <a:cubicBezTo>
                  <a:pt x="19638" y="624"/>
                  <a:pt x="19652" y="480"/>
                  <a:pt x="19696" y="240"/>
                </a:cubicBezTo>
                <a:cubicBezTo>
                  <a:pt x="19753" y="1296"/>
                  <a:pt x="19753" y="2352"/>
                  <a:pt x="19796" y="3408"/>
                </a:cubicBezTo>
                <a:cubicBezTo>
                  <a:pt x="19882" y="6048"/>
                  <a:pt x="19882" y="8640"/>
                  <a:pt x="19896" y="11328"/>
                </a:cubicBezTo>
                <a:cubicBezTo>
                  <a:pt x="19896" y="12864"/>
                  <a:pt x="19954" y="14256"/>
                  <a:pt x="19825" y="15744"/>
                </a:cubicBezTo>
                <a:cubicBezTo>
                  <a:pt x="19796" y="15936"/>
                  <a:pt x="19782" y="16176"/>
                  <a:pt x="19753" y="16368"/>
                </a:cubicBezTo>
                <a:moveTo>
                  <a:pt x="17858" y="10128"/>
                </a:moveTo>
                <a:cubicBezTo>
                  <a:pt x="17830" y="9024"/>
                  <a:pt x="18303" y="9216"/>
                  <a:pt x="18691" y="9024"/>
                </a:cubicBezTo>
                <a:cubicBezTo>
                  <a:pt x="19437" y="8688"/>
                  <a:pt x="20183" y="8640"/>
                  <a:pt x="20944" y="8544"/>
                </a:cubicBezTo>
                <a:cubicBezTo>
                  <a:pt x="21159" y="8544"/>
                  <a:pt x="21375" y="8496"/>
                  <a:pt x="21590" y="8496"/>
                </a:cubicBezTo>
              </a:path>
            </a:pathLst>
          </a:custGeom>
          <a:ln w="19050" cap="rnd">
            <a:solidFill/>
            <a:round/>
          </a:ln>
        </p:spPr>
        <p:txBody>
          <a:bodyPr lIns="0" tIns="0" rIns="0" bIns="0" anchor="ctr"/>
          <a:lstStyle/>
          <a:p>
            <a:endParaRPr/>
          </a:p>
        </p:txBody>
      </p:sp>
      <p:sp>
        <p:nvSpPr>
          <p:cNvPr id="238" name="Shape 238"/>
          <p:cNvSpPr/>
          <p:nvPr/>
        </p:nvSpPr>
        <p:spPr>
          <a:xfrm>
            <a:off x="4737104" y="3108325"/>
            <a:ext cx="406397" cy="125413"/>
          </a:xfrm>
          <a:custGeom>
            <a:avLst/>
            <a:gdLst/>
            <a:ahLst/>
            <a:cxnLst>
              <a:cxn ang="0">
                <a:pos x="wd2" y="hd2"/>
              </a:cxn>
              <a:cxn ang="5400000">
                <a:pos x="wd2" y="hd2"/>
              </a:cxn>
              <a:cxn ang="10800000">
                <a:pos x="wd2" y="hd2"/>
              </a:cxn>
              <a:cxn ang="16200000">
                <a:pos x="wd2" y="hd2"/>
              </a:cxn>
            </a:cxnLst>
            <a:rect l="0" t="0" r="r" b="b"/>
            <a:pathLst>
              <a:path w="21488" h="21600" extrusionOk="0">
                <a:moveTo>
                  <a:pt x="705" y="11748"/>
                </a:moveTo>
                <a:cubicBezTo>
                  <a:pt x="515" y="12605"/>
                  <a:pt x="325" y="13462"/>
                  <a:pt x="211" y="14441"/>
                </a:cubicBezTo>
                <a:cubicBezTo>
                  <a:pt x="21" y="16093"/>
                  <a:pt x="-112" y="17745"/>
                  <a:pt x="135" y="19397"/>
                </a:cubicBezTo>
                <a:cubicBezTo>
                  <a:pt x="344" y="20682"/>
                  <a:pt x="705" y="20927"/>
                  <a:pt x="1123" y="20560"/>
                </a:cubicBezTo>
                <a:cubicBezTo>
                  <a:pt x="1522" y="20193"/>
                  <a:pt x="1921" y="19152"/>
                  <a:pt x="2073" y="17867"/>
                </a:cubicBezTo>
                <a:cubicBezTo>
                  <a:pt x="2225" y="16644"/>
                  <a:pt x="2187" y="14869"/>
                  <a:pt x="2073" y="13584"/>
                </a:cubicBezTo>
                <a:cubicBezTo>
                  <a:pt x="1959" y="12360"/>
                  <a:pt x="1769" y="11320"/>
                  <a:pt x="1541" y="10280"/>
                </a:cubicBezTo>
                <a:cubicBezTo>
                  <a:pt x="1503" y="10096"/>
                  <a:pt x="1446" y="9852"/>
                  <a:pt x="1408" y="9668"/>
                </a:cubicBezTo>
                <a:moveTo>
                  <a:pt x="4827" y="16766"/>
                </a:moveTo>
                <a:cubicBezTo>
                  <a:pt x="4865" y="17256"/>
                  <a:pt x="4884" y="17439"/>
                  <a:pt x="4922" y="17745"/>
                </a:cubicBezTo>
                <a:cubicBezTo>
                  <a:pt x="5093" y="16705"/>
                  <a:pt x="5264" y="15726"/>
                  <a:pt x="5454" y="14686"/>
                </a:cubicBezTo>
                <a:cubicBezTo>
                  <a:pt x="5720" y="13278"/>
                  <a:pt x="5948" y="11932"/>
                  <a:pt x="6252" y="10586"/>
                </a:cubicBezTo>
                <a:cubicBezTo>
                  <a:pt x="6499" y="9484"/>
                  <a:pt x="6841" y="8628"/>
                  <a:pt x="7297" y="8444"/>
                </a:cubicBezTo>
                <a:cubicBezTo>
                  <a:pt x="7639" y="8444"/>
                  <a:pt x="7753" y="8444"/>
                  <a:pt x="7981" y="8567"/>
                </a:cubicBezTo>
                <a:moveTo>
                  <a:pt x="10166" y="10892"/>
                </a:moveTo>
                <a:cubicBezTo>
                  <a:pt x="10052" y="11932"/>
                  <a:pt x="9938" y="12116"/>
                  <a:pt x="9691" y="12850"/>
                </a:cubicBezTo>
                <a:cubicBezTo>
                  <a:pt x="9330" y="13890"/>
                  <a:pt x="9045" y="14930"/>
                  <a:pt x="9026" y="16582"/>
                </a:cubicBezTo>
                <a:cubicBezTo>
                  <a:pt x="9007" y="17745"/>
                  <a:pt x="9197" y="18479"/>
                  <a:pt x="9539" y="18724"/>
                </a:cubicBezTo>
                <a:cubicBezTo>
                  <a:pt x="9919" y="19030"/>
                  <a:pt x="10356" y="18296"/>
                  <a:pt x="10622" y="17439"/>
                </a:cubicBezTo>
                <a:cubicBezTo>
                  <a:pt x="11191" y="15603"/>
                  <a:pt x="11438" y="12727"/>
                  <a:pt x="11609" y="10280"/>
                </a:cubicBezTo>
                <a:cubicBezTo>
                  <a:pt x="11780" y="7955"/>
                  <a:pt x="11875" y="5629"/>
                  <a:pt x="11951" y="3304"/>
                </a:cubicBezTo>
                <a:cubicBezTo>
                  <a:pt x="11989" y="2142"/>
                  <a:pt x="12027" y="1163"/>
                  <a:pt x="11989" y="0"/>
                </a:cubicBezTo>
                <a:cubicBezTo>
                  <a:pt x="11989" y="1775"/>
                  <a:pt x="12084" y="3365"/>
                  <a:pt x="12160" y="5140"/>
                </a:cubicBezTo>
                <a:cubicBezTo>
                  <a:pt x="12255" y="7465"/>
                  <a:pt x="12388" y="9668"/>
                  <a:pt x="12673" y="11871"/>
                </a:cubicBezTo>
                <a:cubicBezTo>
                  <a:pt x="12749" y="12360"/>
                  <a:pt x="12806" y="12850"/>
                  <a:pt x="12882" y="13339"/>
                </a:cubicBezTo>
                <a:moveTo>
                  <a:pt x="15865" y="14135"/>
                </a:moveTo>
                <a:cubicBezTo>
                  <a:pt x="16074" y="13339"/>
                  <a:pt x="16283" y="13033"/>
                  <a:pt x="16492" y="12360"/>
                </a:cubicBezTo>
                <a:cubicBezTo>
                  <a:pt x="16663" y="11871"/>
                  <a:pt x="16815" y="11014"/>
                  <a:pt x="16834" y="10219"/>
                </a:cubicBezTo>
                <a:cubicBezTo>
                  <a:pt x="16853" y="9301"/>
                  <a:pt x="16682" y="8444"/>
                  <a:pt x="16416" y="8077"/>
                </a:cubicBezTo>
                <a:cubicBezTo>
                  <a:pt x="16036" y="7588"/>
                  <a:pt x="15599" y="8077"/>
                  <a:pt x="15295" y="8873"/>
                </a:cubicBezTo>
                <a:cubicBezTo>
                  <a:pt x="14858" y="9974"/>
                  <a:pt x="14630" y="11871"/>
                  <a:pt x="14592" y="13584"/>
                </a:cubicBezTo>
                <a:cubicBezTo>
                  <a:pt x="14554" y="15481"/>
                  <a:pt x="14782" y="17561"/>
                  <a:pt x="15181" y="19030"/>
                </a:cubicBezTo>
                <a:cubicBezTo>
                  <a:pt x="15504" y="20254"/>
                  <a:pt x="16074" y="21355"/>
                  <a:pt x="16568" y="21600"/>
                </a:cubicBezTo>
                <a:cubicBezTo>
                  <a:pt x="16891" y="21600"/>
                  <a:pt x="16986" y="21600"/>
                  <a:pt x="17195" y="21294"/>
                </a:cubicBezTo>
                <a:moveTo>
                  <a:pt x="18866" y="14808"/>
                </a:moveTo>
                <a:cubicBezTo>
                  <a:pt x="18524" y="14563"/>
                  <a:pt x="18486" y="14380"/>
                  <a:pt x="18467" y="13156"/>
                </a:cubicBezTo>
                <a:cubicBezTo>
                  <a:pt x="18467" y="12054"/>
                  <a:pt x="18581" y="10647"/>
                  <a:pt x="18771" y="9729"/>
                </a:cubicBezTo>
                <a:cubicBezTo>
                  <a:pt x="19018" y="8505"/>
                  <a:pt x="19379" y="7893"/>
                  <a:pt x="19816" y="7710"/>
                </a:cubicBezTo>
                <a:cubicBezTo>
                  <a:pt x="20234" y="7526"/>
                  <a:pt x="20652" y="8383"/>
                  <a:pt x="20994" y="9056"/>
                </a:cubicBezTo>
                <a:cubicBezTo>
                  <a:pt x="21260" y="9607"/>
                  <a:pt x="21336" y="9790"/>
                  <a:pt x="21488" y="10219"/>
                </a:cubicBezTo>
              </a:path>
            </a:pathLst>
          </a:custGeom>
          <a:ln w="19050" cap="rnd">
            <a:solidFill/>
            <a:round/>
          </a:ln>
        </p:spPr>
        <p:txBody>
          <a:bodyPr lIns="0" tIns="0" rIns="0" bIns="0" anchor="ctr"/>
          <a:lstStyle/>
          <a:p>
            <a:endParaRPr/>
          </a:p>
        </p:txBody>
      </p:sp>
      <p:sp>
        <p:nvSpPr>
          <p:cNvPr id="239" name="Shape 239"/>
          <p:cNvSpPr/>
          <p:nvPr/>
        </p:nvSpPr>
        <p:spPr>
          <a:xfrm>
            <a:off x="592136" y="3608387"/>
            <a:ext cx="912814" cy="166688"/>
          </a:xfrm>
          <a:custGeom>
            <a:avLst/>
            <a:gdLst/>
            <a:ahLst/>
            <a:cxnLst>
              <a:cxn ang="0">
                <a:pos x="wd2" y="hd2"/>
              </a:cxn>
              <a:cxn ang="5400000">
                <a:pos x="wd2" y="hd2"/>
              </a:cxn>
              <a:cxn ang="10800000">
                <a:pos x="wd2" y="hd2"/>
              </a:cxn>
              <a:cxn ang="16200000">
                <a:pos x="wd2" y="hd2"/>
              </a:cxn>
            </a:cxnLst>
            <a:rect l="0" t="0" r="r" b="b"/>
            <a:pathLst>
              <a:path w="21561" h="21556" extrusionOk="0">
                <a:moveTo>
                  <a:pt x="292" y="14246"/>
                </a:moveTo>
                <a:cubicBezTo>
                  <a:pt x="343" y="15032"/>
                  <a:pt x="368" y="15125"/>
                  <a:pt x="521" y="14801"/>
                </a:cubicBezTo>
                <a:cubicBezTo>
                  <a:pt x="682" y="14477"/>
                  <a:pt x="835" y="13830"/>
                  <a:pt x="971" y="13275"/>
                </a:cubicBezTo>
                <a:cubicBezTo>
                  <a:pt x="1115" y="12673"/>
                  <a:pt x="1243" y="12026"/>
                  <a:pt x="1327" y="11147"/>
                </a:cubicBezTo>
                <a:cubicBezTo>
                  <a:pt x="1378" y="10592"/>
                  <a:pt x="1404" y="9713"/>
                  <a:pt x="1285" y="9343"/>
                </a:cubicBezTo>
                <a:cubicBezTo>
                  <a:pt x="1141" y="8881"/>
                  <a:pt x="912" y="9528"/>
                  <a:pt x="784" y="9898"/>
                </a:cubicBezTo>
                <a:cubicBezTo>
                  <a:pt x="479" y="10823"/>
                  <a:pt x="207" y="12349"/>
                  <a:pt x="71" y="14107"/>
                </a:cubicBezTo>
                <a:cubicBezTo>
                  <a:pt x="-14" y="15217"/>
                  <a:pt x="-39" y="16466"/>
                  <a:pt x="88" y="17530"/>
                </a:cubicBezTo>
                <a:cubicBezTo>
                  <a:pt x="216" y="18594"/>
                  <a:pt x="453" y="18871"/>
                  <a:pt x="674" y="19010"/>
                </a:cubicBezTo>
                <a:cubicBezTo>
                  <a:pt x="954" y="19149"/>
                  <a:pt x="1234" y="19010"/>
                  <a:pt x="1497" y="18455"/>
                </a:cubicBezTo>
                <a:cubicBezTo>
                  <a:pt x="1692" y="18039"/>
                  <a:pt x="1930" y="17669"/>
                  <a:pt x="2091" y="16882"/>
                </a:cubicBezTo>
                <a:cubicBezTo>
                  <a:pt x="2176" y="16373"/>
                  <a:pt x="2202" y="16235"/>
                  <a:pt x="2219" y="15818"/>
                </a:cubicBezTo>
                <a:moveTo>
                  <a:pt x="2091" y="0"/>
                </a:moveTo>
                <a:cubicBezTo>
                  <a:pt x="2253" y="833"/>
                  <a:pt x="2320" y="1711"/>
                  <a:pt x="2397" y="2821"/>
                </a:cubicBezTo>
                <a:cubicBezTo>
                  <a:pt x="2643" y="6429"/>
                  <a:pt x="2796" y="10176"/>
                  <a:pt x="2999" y="13876"/>
                </a:cubicBezTo>
                <a:cubicBezTo>
                  <a:pt x="3076" y="15310"/>
                  <a:pt x="3144" y="16697"/>
                  <a:pt x="3254" y="18039"/>
                </a:cubicBezTo>
                <a:moveTo>
                  <a:pt x="4230" y="11794"/>
                </a:moveTo>
                <a:cubicBezTo>
                  <a:pt x="4256" y="11702"/>
                  <a:pt x="4281" y="11563"/>
                  <a:pt x="4306" y="11471"/>
                </a:cubicBezTo>
                <a:cubicBezTo>
                  <a:pt x="4391" y="11979"/>
                  <a:pt x="4476" y="12488"/>
                  <a:pt x="4553" y="12997"/>
                </a:cubicBezTo>
                <a:cubicBezTo>
                  <a:pt x="4637" y="13598"/>
                  <a:pt x="4722" y="14200"/>
                  <a:pt x="4782" y="14893"/>
                </a:cubicBezTo>
                <a:cubicBezTo>
                  <a:pt x="4824" y="15310"/>
                  <a:pt x="4918" y="15865"/>
                  <a:pt x="4782" y="15402"/>
                </a:cubicBezTo>
                <a:moveTo>
                  <a:pt x="5452" y="16420"/>
                </a:moveTo>
                <a:cubicBezTo>
                  <a:pt x="5512" y="16975"/>
                  <a:pt x="5563" y="17437"/>
                  <a:pt x="5630" y="17946"/>
                </a:cubicBezTo>
                <a:cubicBezTo>
                  <a:pt x="5766" y="17437"/>
                  <a:pt x="5834" y="16836"/>
                  <a:pt x="5919" y="16050"/>
                </a:cubicBezTo>
                <a:cubicBezTo>
                  <a:pt x="6004" y="15263"/>
                  <a:pt x="6106" y="13552"/>
                  <a:pt x="6284" y="13275"/>
                </a:cubicBezTo>
                <a:cubicBezTo>
                  <a:pt x="6462" y="12997"/>
                  <a:pt x="6479" y="13968"/>
                  <a:pt x="6530" y="14708"/>
                </a:cubicBezTo>
                <a:cubicBezTo>
                  <a:pt x="6598" y="15680"/>
                  <a:pt x="6666" y="16697"/>
                  <a:pt x="6751" y="17622"/>
                </a:cubicBezTo>
                <a:cubicBezTo>
                  <a:pt x="6810" y="18270"/>
                  <a:pt x="6836" y="18686"/>
                  <a:pt x="6980" y="18224"/>
                </a:cubicBezTo>
                <a:cubicBezTo>
                  <a:pt x="7243" y="17391"/>
                  <a:pt x="7430" y="15633"/>
                  <a:pt x="7659" y="14570"/>
                </a:cubicBezTo>
                <a:cubicBezTo>
                  <a:pt x="7778" y="14015"/>
                  <a:pt x="7956" y="13228"/>
                  <a:pt x="8134" y="13413"/>
                </a:cubicBezTo>
                <a:cubicBezTo>
                  <a:pt x="8287" y="13598"/>
                  <a:pt x="8372" y="14616"/>
                  <a:pt x="8406" y="15356"/>
                </a:cubicBezTo>
                <a:cubicBezTo>
                  <a:pt x="8440" y="16096"/>
                  <a:pt x="8448" y="16928"/>
                  <a:pt x="8491" y="17669"/>
                </a:cubicBezTo>
                <a:cubicBezTo>
                  <a:pt x="8533" y="18455"/>
                  <a:pt x="8525" y="18316"/>
                  <a:pt x="8660" y="18640"/>
                </a:cubicBezTo>
                <a:moveTo>
                  <a:pt x="9704" y="13413"/>
                </a:moveTo>
                <a:cubicBezTo>
                  <a:pt x="9713" y="13275"/>
                  <a:pt x="9721" y="13182"/>
                  <a:pt x="9730" y="13043"/>
                </a:cubicBezTo>
                <a:cubicBezTo>
                  <a:pt x="9806" y="13830"/>
                  <a:pt x="9857" y="14662"/>
                  <a:pt x="9908" y="15495"/>
                </a:cubicBezTo>
                <a:cubicBezTo>
                  <a:pt x="9959" y="16327"/>
                  <a:pt x="10027" y="17160"/>
                  <a:pt x="10086" y="17946"/>
                </a:cubicBezTo>
                <a:cubicBezTo>
                  <a:pt x="10112" y="18362"/>
                  <a:pt x="10120" y="18501"/>
                  <a:pt x="10137" y="18779"/>
                </a:cubicBezTo>
                <a:moveTo>
                  <a:pt x="9552" y="8927"/>
                </a:moveTo>
                <a:cubicBezTo>
                  <a:pt x="9687" y="8742"/>
                  <a:pt x="9798" y="8788"/>
                  <a:pt x="9933" y="8834"/>
                </a:cubicBezTo>
                <a:moveTo>
                  <a:pt x="11207" y="16188"/>
                </a:moveTo>
                <a:cubicBezTo>
                  <a:pt x="11317" y="17113"/>
                  <a:pt x="11402" y="17946"/>
                  <a:pt x="11555" y="18640"/>
                </a:cubicBezTo>
                <a:cubicBezTo>
                  <a:pt x="11580" y="18732"/>
                  <a:pt x="11597" y="18871"/>
                  <a:pt x="11622" y="18964"/>
                </a:cubicBezTo>
                <a:cubicBezTo>
                  <a:pt x="11707" y="18039"/>
                  <a:pt x="11775" y="17067"/>
                  <a:pt x="11852" y="16142"/>
                </a:cubicBezTo>
                <a:cubicBezTo>
                  <a:pt x="11920" y="15356"/>
                  <a:pt x="12004" y="14616"/>
                  <a:pt x="12098" y="13922"/>
                </a:cubicBezTo>
                <a:cubicBezTo>
                  <a:pt x="12225" y="14616"/>
                  <a:pt x="12267" y="15217"/>
                  <a:pt x="12344" y="16096"/>
                </a:cubicBezTo>
                <a:cubicBezTo>
                  <a:pt x="12437" y="17113"/>
                  <a:pt x="12522" y="17854"/>
                  <a:pt x="12675" y="18686"/>
                </a:cubicBezTo>
                <a:moveTo>
                  <a:pt x="15043" y="11933"/>
                </a:moveTo>
                <a:cubicBezTo>
                  <a:pt x="14822" y="12396"/>
                  <a:pt x="14652" y="13043"/>
                  <a:pt x="14517" y="14107"/>
                </a:cubicBezTo>
                <a:cubicBezTo>
                  <a:pt x="14389" y="15078"/>
                  <a:pt x="14279" y="16142"/>
                  <a:pt x="14279" y="17345"/>
                </a:cubicBezTo>
                <a:cubicBezTo>
                  <a:pt x="14279" y="18316"/>
                  <a:pt x="14372" y="18547"/>
                  <a:pt x="14525" y="18409"/>
                </a:cubicBezTo>
                <a:cubicBezTo>
                  <a:pt x="14754" y="18224"/>
                  <a:pt x="14932" y="17484"/>
                  <a:pt x="15102" y="16697"/>
                </a:cubicBezTo>
                <a:cubicBezTo>
                  <a:pt x="15272" y="15911"/>
                  <a:pt x="15416" y="14986"/>
                  <a:pt x="15561" y="14107"/>
                </a:cubicBezTo>
                <a:cubicBezTo>
                  <a:pt x="15620" y="13737"/>
                  <a:pt x="15645" y="13598"/>
                  <a:pt x="15696" y="13413"/>
                </a:cubicBezTo>
                <a:cubicBezTo>
                  <a:pt x="15747" y="14431"/>
                  <a:pt x="15773" y="15448"/>
                  <a:pt x="15790" y="16512"/>
                </a:cubicBezTo>
                <a:cubicBezTo>
                  <a:pt x="15807" y="17530"/>
                  <a:pt x="15807" y="18732"/>
                  <a:pt x="15925" y="19611"/>
                </a:cubicBezTo>
                <a:cubicBezTo>
                  <a:pt x="16036" y="20397"/>
                  <a:pt x="16129" y="20259"/>
                  <a:pt x="16273" y="20027"/>
                </a:cubicBezTo>
                <a:moveTo>
                  <a:pt x="17131" y="1850"/>
                </a:moveTo>
                <a:cubicBezTo>
                  <a:pt x="17114" y="1249"/>
                  <a:pt x="17105" y="1064"/>
                  <a:pt x="17097" y="648"/>
                </a:cubicBezTo>
                <a:cubicBezTo>
                  <a:pt x="17088" y="1711"/>
                  <a:pt x="17071" y="2868"/>
                  <a:pt x="17088" y="3931"/>
                </a:cubicBezTo>
                <a:cubicBezTo>
                  <a:pt x="17139" y="7493"/>
                  <a:pt x="17241" y="11008"/>
                  <a:pt x="17300" y="14570"/>
                </a:cubicBezTo>
                <a:cubicBezTo>
                  <a:pt x="17317" y="15587"/>
                  <a:pt x="17360" y="16512"/>
                  <a:pt x="17377" y="17530"/>
                </a:cubicBezTo>
                <a:moveTo>
                  <a:pt x="16299" y="10453"/>
                </a:moveTo>
                <a:cubicBezTo>
                  <a:pt x="16265" y="10407"/>
                  <a:pt x="16240" y="10361"/>
                  <a:pt x="16206" y="10314"/>
                </a:cubicBezTo>
                <a:cubicBezTo>
                  <a:pt x="16375" y="10592"/>
                  <a:pt x="16562" y="10777"/>
                  <a:pt x="16740" y="10869"/>
                </a:cubicBezTo>
                <a:cubicBezTo>
                  <a:pt x="17071" y="11054"/>
                  <a:pt x="17419" y="11101"/>
                  <a:pt x="17750" y="11054"/>
                </a:cubicBezTo>
                <a:cubicBezTo>
                  <a:pt x="18132" y="11008"/>
                  <a:pt x="18523" y="10823"/>
                  <a:pt x="18879" y="10129"/>
                </a:cubicBezTo>
                <a:cubicBezTo>
                  <a:pt x="19032" y="9852"/>
                  <a:pt x="19168" y="9389"/>
                  <a:pt x="19236" y="8557"/>
                </a:cubicBezTo>
                <a:cubicBezTo>
                  <a:pt x="19244" y="8233"/>
                  <a:pt x="19244" y="8094"/>
                  <a:pt x="19244" y="7863"/>
                </a:cubicBezTo>
                <a:cubicBezTo>
                  <a:pt x="19023" y="8048"/>
                  <a:pt x="18871" y="8279"/>
                  <a:pt x="18718" y="9297"/>
                </a:cubicBezTo>
                <a:cubicBezTo>
                  <a:pt x="18557" y="10361"/>
                  <a:pt x="18455" y="11702"/>
                  <a:pt x="18455" y="13090"/>
                </a:cubicBezTo>
                <a:cubicBezTo>
                  <a:pt x="18455" y="14570"/>
                  <a:pt x="18582" y="15772"/>
                  <a:pt x="18837" y="16373"/>
                </a:cubicBezTo>
                <a:cubicBezTo>
                  <a:pt x="19185" y="17206"/>
                  <a:pt x="19609" y="16882"/>
                  <a:pt x="19965" y="16327"/>
                </a:cubicBezTo>
                <a:cubicBezTo>
                  <a:pt x="20076" y="16096"/>
                  <a:pt x="20186" y="15911"/>
                  <a:pt x="20296" y="15680"/>
                </a:cubicBezTo>
                <a:moveTo>
                  <a:pt x="21561" y="9667"/>
                </a:moveTo>
                <a:cubicBezTo>
                  <a:pt x="21357" y="9251"/>
                  <a:pt x="21171" y="8973"/>
                  <a:pt x="20950" y="9297"/>
                </a:cubicBezTo>
                <a:cubicBezTo>
                  <a:pt x="20789" y="9528"/>
                  <a:pt x="20576" y="9991"/>
                  <a:pt x="20509" y="10869"/>
                </a:cubicBezTo>
                <a:cubicBezTo>
                  <a:pt x="20449" y="11702"/>
                  <a:pt x="20560" y="12766"/>
                  <a:pt x="20636" y="13413"/>
                </a:cubicBezTo>
                <a:cubicBezTo>
                  <a:pt x="20823" y="14940"/>
                  <a:pt x="21086" y="16373"/>
                  <a:pt x="21145" y="18224"/>
                </a:cubicBezTo>
                <a:cubicBezTo>
                  <a:pt x="21171" y="19102"/>
                  <a:pt x="21137" y="20074"/>
                  <a:pt x="21035" y="20767"/>
                </a:cubicBezTo>
                <a:cubicBezTo>
                  <a:pt x="20950" y="21322"/>
                  <a:pt x="20831" y="21507"/>
                  <a:pt x="20704" y="21554"/>
                </a:cubicBezTo>
                <a:cubicBezTo>
                  <a:pt x="20560" y="21600"/>
                  <a:pt x="20483" y="20814"/>
                  <a:pt x="20398" y="20259"/>
                </a:cubicBezTo>
              </a:path>
            </a:pathLst>
          </a:custGeom>
          <a:ln w="19050" cap="rnd">
            <a:solidFill/>
            <a:round/>
          </a:ln>
        </p:spPr>
        <p:txBody>
          <a:bodyPr lIns="0" tIns="0" rIns="0" bIns="0" anchor="ctr"/>
          <a:lstStyle/>
          <a:p>
            <a:endParaRPr/>
          </a:p>
        </p:txBody>
      </p:sp>
      <p:sp>
        <p:nvSpPr>
          <p:cNvPr id="240" name="Shape 240"/>
          <p:cNvSpPr/>
          <p:nvPr/>
        </p:nvSpPr>
        <p:spPr>
          <a:xfrm>
            <a:off x="1784350" y="3581400"/>
            <a:ext cx="395288" cy="265114"/>
          </a:xfrm>
          <a:custGeom>
            <a:avLst/>
            <a:gdLst/>
            <a:ahLst/>
            <a:cxnLst>
              <a:cxn ang="0">
                <a:pos x="wd2" y="hd2"/>
              </a:cxn>
              <a:cxn ang="5400000">
                <a:pos x="wd2" y="hd2"/>
              </a:cxn>
              <a:cxn ang="10800000">
                <a:pos x="wd2" y="hd2"/>
              </a:cxn>
              <a:cxn ang="16200000">
                <a:pos x="wd2" y="hd2"/>
              </a:cxn>
            </a:cxnLst>
            <a:rect l="0" t="0" r="r" b="b"/>
            <a:pathLst>
              <a:path w="21600" h="21441" extrusionOk="0">
                <a:moveTo>
                  <a:pt x="0" y="0"/>
                </a:moveTo>
                <a:cubicBezTo>
                  <a:pt x="197" y="698"/>
                  <a:pt x="295" y="1424"/>
                  <a:pt x="373" y="2180"/>
                </a:cubicBezTo>
                <a:cubicBezTo>
                  <a:pt x="511" y="3605"/>
                  <a:pt x="609" y="5058"/>
                  <a:pt x="708" y="6483"/>
                </a:cubicBezTo>
                <a:cubicBezTo>
                  <a:pt x="786" y="7588"/>
                  <a:pt x="806" y="8663"/>
                  <a:pt x="983" y="9739"/>
                </a:cubicBezTo>
                <a:cubicBezTo>
                  <a:pt x="1042" y="10059"/>
                  <a:pt x="1061" y="10146"/>
                  <a:pt x="1120" y="10349"/>
                </a:cubicBezTo>
                <a:cubicBezTo>
                  <a:pt x="1769" y="9361"/>
                  <a:pt x="2260" y="8169"/>
                  <a:pt x="2889" y="7181"/>
                </a:cubicBezTo>
                <a:cubicBezTo>
                  <a:pt x="3125" y="6803"/>
                  <a:pt x="3341" y="6541"/>
                  <a:pt x="3675" y="6803"/>
                </a:cubicBezTo>
                <a:cubicBezTo>
                  <a:pt x="4108" y="7152"/>
                  <a:pt x="4186" y="8780"/>
                  <a:pt x="4285" y="9361"/>
                </a:cubicBezTo>
                <a:cubicBezTo>
                  <a:pt x="4383" y="10059"/>
                  <a:pt x="4462" y="10844"/>
                  <a:pt x="4717" y="11454"/>
                </a:cubicBezTo>
                <a:cubicBezTo>
                  <a:pt x="4815" y="11687"/>
                  <a:pt x="5051" y="12181"/>
                  <a:pt x="5287" y="12152"/>
                </a:cubicBezTo>
                <a:cubicBezTo>
                  <a:pt x="5346" y="12065"/>
                  <a:pt x="5425" y="11977"/>
                  <a:pt x="5484" y="11890"/>
                </a:cubicBezTo>
                <a:moveTo>
                  <a:pt x="7311" y="8140"/>
                </a:moveTo>
                <a:cubicBezTo>
                  <a:pt x="7488" y="8576"/>
                  <a:pt x="7645" y="9070"/>
                  <a:pt x="7744" y="9564"/>
                </a:cubicBezTo>
                <a:cubicBezTo>
                  <a:pt x="7842" y="10001"/>
                  <a:pt x="7940" y="10437"/>
                  <a:pt x="8117" y="10844"/>
                </a:cubicBezTo>
                <a:cubicBezTo>
                  <a:pt x="8235" y="11134"/>
                  <a:pt x="8353" y="11803"/>
                  <a:pt x="8412" y="11367"/>
                </a:cubicBezTo>
                <a:moveTo>
                  <a:pt x="12500" y="7646"/>
                </a:moveTo>
                <a:cubicBezTo>
                  <a:pt x="12205" y="7471"/>
                  <a:pt x="12068" y="7355"/>
                  <a:pt x="11734" y="7646"/>
                </a:cubicBezTo>
                <a:cubicBezTo>
                  <a:pt x="11301" y="8024"/>
                  <a:pt x="10967" y="8692"/>
                  <a:pt x="10712" y="9303"/>
                </a:cubicBezTo>
                <a:cubicBezTo>
                  <a:pt x="10495" y="9826"/>
                  <a:pt x="10535" y="10175"/>
                  <a:pt x="10554" y="10727"/>
                </a:cubicBezTo>
                <a:cubicBezTo>
                  <a:pt x="11105" y="10611"/>
                  <a:pt x="11576" y="10320"/>
                  <a:pt x="12068" y="9913"/>
                </a:cubicBezTo>
                <a:cubicBezTo>
                  <a:pt x="12579" y="9477"/>
                  <a:pt x="13031" y="8954"/>
                  <a:pt x="13522" y="8460"/>
                </a:cubicBezTo>
                <a:cubicBezTo>
                  <a:pt x="13738" y="8256"/>
                  <a:pt x="13817" y="8198"/>
                  <a:pt x="13955" y="8053"/>
                </a:cubicBezTo>
                <a:cubicBezTo>
                  <a:pt x="13876" y="8780"/>
                  <a:pt x="13778" y="9506"/>
                  <a:pt x="13738" y="10262"/>
                </a:cubicBezTo>
                <a:cubicBezTo>
                  <a:pt x="13679" y="11687"/>
                  <a:pt x="13679" y="13082"/>
                  <a:pt x="13640" y="14507"/>
                </a:cubicBezTo>
                <a:cubicBezTo>
                  <a:pt x="13601" y="16280"/>
                  <a:pt x="13483" y="18111"/>
                  <a:pt x="13109" y="19827"/>
                </a:cubicBezTo>
                <a:cubicBezTo>
                  <a:pt x="12952" y="20524"/>
                  <a:pt x="12756" y="21222"/>
                  <a:pt x="12225" y="21397"/>
                </a:cubicBezTo>
                <a:cubicBezTo>
                  <a:pt x="11655" y="21600"/>
                  <a:pt x="11223" y="21077"/>
                  <a:pt x="11006" y="20350"/>
                </a:cubicBezTo>
                <a:cubicBezTo>
                  <a:pt x="10633" y="19129"/>
                  <a:pt x="10751" y="17821"/>
                  <a:pt x="10810" y="16542"/>
                </a:cubicBezTo>
                <a:moveTo>
                  <a:pt x="15271" y="1802"/>
                </a:moveTo>
                <a:cubicBezTo>
                  <a:pt x="15566" y="2297"/>
                  <a:pt x="15684" y="2878"/>
                  <a:pt x="15822" y="3518"/>
                </a:cubicBezTo>
                <a:cubicBezTo>
                  <a:pt x="16058" y="4593"/>
                  <a:pt x="16195" y="5669"/>
                  <a:pt x="16431" y="6745"/>
                </a:cubicBezTo>
                <a:cubicBezTo>
                  <a:pt x="16608" y="7588"/>
                  <a:pt x="16785" y="8402"/>
                  <a:pt x="17060" y="9187"/>
                </a:cubicBezTo>
                <a:cubicBezTo>
                  <a:pt x="17374" y="8925"/>
                  <a:pt x="17492" y="8605"/>
                  <a:pt x="17728" y="8198"/>
                </a:cubicBezTo>
                <a:cubicBezTo>
                  <a:pt x="17905" y="7878"/>
                  <a:pt x="18278" y="7559"/>
                  <a:pt x="18573" y="7704"/>
                </a:cubicBezTo>
                <a:cubicBezTo>
                  <a:pt x="18966" y="7907"/>
                  <a:pt x="19084" y="8780"/>
                  <a:pt x="19281" y="9245"/>
                </a:cubicBezTo>
                <a:cubicBezTo>
                  <a:pt x="19556" y="9884"/>
                  <a:pt x="19870" y="10669"/>
                  <a:pt x="20303" y="11105"/>
                </a:cubicBezTo>
                <a:cubicBezTo>
                  <a:pt x="20735" y="11541"/>
                  <a:pt x="21109" y="11483"/>
                  <a:pt x="21600" y="11483"/>
                </a:cubicBezTo>
              </a:path>
            </a:pathLst>
          </a:custGeom>
          <a:ln w="19050" cap="rnd">
            <a:solidFill/>
            <a:round/>
          </a:ln>
        </p:spPr>
        <p:txBody>
          <a:bodyPr lIns="0" tIns="0" rIns="0" bIns="0" anchor="ctr"/>
          <a:lstStyle/>
          <a:p>
            <a:endParaRPr/>
          </a:p>
        </p:txBody>
      </p:sp>
      <p:sp>
        <p:nvSpPr>
          <p:cNvPr id="241" name="Shape 241"/>
          <p:cNvSpPr/>
          <p:nvPr/>
        </p:nvSpPr>
        <p:spPr>
          <a:xfrm>
            <a:off x="2374865" y="3511556"/>
            <a:ext cx="1590710" cy="296857"/>
          </a:xfrm>
          <a:custGeom>
            <a:avLst/>
            <a:gdLst/>
            <a:ahLst/>
            <a:cxnLst>
              <a:cxn ang="0">
                <a:pos x="wd2" y="hd2"/>
              </a:cxn>
              <a:cxn ang="5400000">
                <a:pos x="wd2" y="hd2"/>
              </a:cxn>
              <a:cxn ang="10800000">
                <a:pos x="wd2" y="hd2"/>
              </a:cxn>
              <a:cxn ang="16200000">
                <a:pos x="wd2" y="hd2"/>
              </a:cxn>
            </a:cxnLst>
            <a:rect l="0" t="0" r="r" b="b"/>
            <a:pathLst>
              <a:path w="21571" h="21474" extrusionOk="0">
                <a:moveTo>
                  <a:pt x="664" y="8893"/>
                </a:moveTo>
                <a:cubicBezTo>
                  <a:pt x="708" y="8478"/>
                  <a:pt x="703" y="8348"/>
                  <a:pt x="698" y="7880"/>
                </a:cubicBezTo>
                <a:cubicBezTo>
                  <a:pt x="601" y="7828"/>
                  <a:pt x="547" y="7984"/>
                  <a:pt x="464" y="8296"/>
                </a:cubicBezTo>
                <a:cubicBezTo>
                  <a:pt x="323" y="8816"/>
                  <a:pt x="210" y="9543"/>
                  <a:pt x="113" y="10323"/>
                </a:cubicBezTo>
                <a:cubicBezTo>
                  <a:pt x="49" y="10817"/>
                  <a:pt x="-29" y="11701"/>
                  <a:pt x="10" y="12325"/>
                </a:cubicBezTo>
                <a:cubicBezTo>
                  <a:pt x="20" y="12403"/>
                  <a:pt x="30" y="12455"/>
                  <a:pt x="39" y="12532"/>
                </a:cubicBezTo>
                <a:cubicBezTo>
                  <a:pt x="166" y="12558"/>
                  <a:pt x="274" y="12403"/>
                  <a:pt x="386" y="12013"/>
                </a:cubicBezTo>
                <a:cubicBezTo>
                  <a:pt x="498" y="11623"/>
                  <a:pt x="606" y="11103"/>
                  <a:pt x="708" y="10635"/>
                </a:cubicBezTo>
                <a:cubicBezTo>
                  <a:pt x="762" y="10375"/>
                  <a:pt x="781" y="10323"/>
                  <a:pt x="816" y="10141"/>
                </a:cubicBezTo>
                <a:cubicBezTo>
                  <a:pt x="830" y="10687"/>
                  <a:pt x="830" y="11233"/>
                  <a:pt x="835" y="11779"/>
                </a:cubicBezTo>
                <a:cubicBezTo>
                  <a:pt x="840" y="12792"/>
                  <a:pt x="855" y="13780"/>
                  <a:pt x="845" y="14794"/>
                </a:cubicBezTo>
                <a:cubicBezTo>
                  <a:pt x="830" y="15938"/>
                  <a:pt x="796" y="17029"/>
                  <a:pt x="708" y="18069"/>
                </a:cubicBezTo>
                <a:cubicBezTo>
                  <a:pt x="655" y="18693"/>
                  <a:pt x="572" y="19525"/>
                  <a:pt x="445" y="19836"/>
                </a:cubicBezTo>
                <a:cubicBezTo>
                  <a:pt x="347" y="20070"/>
                  <a:pt x="235" y="19966"/>
                  <a:pt x="161" y="19551"/>
                </a:cubicBezTo>
                <a:cubicBezTo>
                  <a:pt x="88" y="19135"/>
                  <a:pt x="44" y="18303"/>
                  <a:pt x="54" y="17731"/>
                </a:cubicBezTo>
                <a:cubicBezTo>
                  <a:pt x="83" y="17081"/>
                  <a:pt x="93" y="16873"/>
                  <a:pt x="108" y="16431"/>
                </a:cubicBezTo>
                <a:moveTo>
                  <a:pt x="1729" y="10401"/>
                </a:moveTo>
                <a:cubicBezTo>
                  <a:pt x="1782" y="10713"/>
                  <a:pt x="1836" y="10973"/>
                  <a:pt x="1890" y="11311"/>
                </a:cubicBezTo>
                <a:cubicBezTo>
                  <a:pt x="1958" y="11753"/>
                  <a:pt x="2027" y="12247"/>
                  <a:pt x="2110" y="12610"/>
                </a:cubicBezTo>
                <a:cubicBezTo>
                  <a:pt x="2168" y="12870"/>
                  <a:pt x="2236" y="13286"/>
                  <a:pt x="2315" y="13234"/>
                </a:cubicBezTo>
                <a:cubicBezTo>
                  <a:pt x="2398" y="13182"/>
                  <a:pt x="2427" y="12948"/>
                  <a:pt x="2481" y="12662"/>
                </a:cubicBezTo>
                <a:moveTo>
                  <a:pt x="2734" y="8452"/>
                </a:moveTo>
                <a:cubicBezTo>
                  <a:pt x="2744" y="9283"/>
                  <a:pt x="2715" y="10037"/>
                  <a:pt x="2666" y="10843"/>
                </a:cubicBezTo>
                <a:cubicBezTo>
                  <a:pt x="2578" y="12299"/>
                  <a:pt x="2471" y="13702"/>
                  <a:pt x="2383" y="15158"/>
                </a:cubicBezTo>
                <a:cubicBezTo>
                  <a:pt x="2290" y="16639"/>
                  <a:pt x="2222" y="18095"/>
                  <a:pt x="2188" y="19655"/>
                </a:cubicBezTo>
                <a:cubicBezTo>
                  <a:pt x="2168" y="20590"/>
                  <a:pt x="2144" y="21136"/>
                  <a:pt x="2310" y="21474"/>
                </a:cubicBezTo>
                <a:moveTo>
                  <a:pt x="4136" y="8816"/>
                </a:moveTo>
                <a:cubicBezTo>
                  <a:pt x="4102" y="9257"/>
                  <a:pt x="4102" y="9491"/>
                  <a:pt x="4097" y="9985"/>
                </a:cubicBezTo>
                <a:cubicBezTo>
                  <a:pt x="4092" y="10635"/>
                  <a:pt x="4097" y="11285"/>
                  <a:pt x="4111" y="11935"/>
                </a:cubicBezTo>
                <a:cubicBezTo>
                  <a:pt x="4121" y="12403"/>
                  <a:pt x="4121" y="13026"/>
                  <a:pt x="4170" y="13442"/>
                </a:cubicBezTo>
                <a:cubicBezTo>
                  <a:pt x="4180" y="13520"/>
                  <a:pt x="4194" y="13572"/>
                  <a:pt x="4204" y="13650"/>
                </a:cubicBezTo>
                <a:cubicBezTo>
                  <a:pt x="4268" y="13234"/>
                  <a:pt x="4307" y="12766"/>
                  <a:pt x="4331" y="12221"/>
                </a:cubicBezTo>
                <a:cubicBezTo>
                  <a:pt x="4360" y="11441"/>
                  <a:pt x="4380" y="10583"/>
                  <a:pt x="4395" y="9803"/>
                </a:cubicBezTo>
                <a:cubicBezTo>
                  <a:pt x="4404" y="9361"/>
                  <a:pt x="4399" y="8504"/>
                  <a:pt x="4492" y="8218"/>
                </a:cubicBezTo>
                <a:cubicBezTo>
                  <a:pt x="4580" y="7958"/>
                  <a:pt x="4702" y="8270"/>
                  <a:pt x="4785" y="8400"/>
                </a:cubicBezTo>
                <a:cubicBezTo>
                  <a:pt x="4883" y="8530"/>
                  <a:pt x="4917" y="8582"/>
                  <a:pt x="4980" y="8712"/>
                </a:cubicBezTo>
                <a:moveTo>
                  <a:pt x="5762" y="9153"/>
                </a:moveTo>
                <a:cubicBezTo>
                  <a:pt x="5747" y="9725"/>
                  <a:pt x="5713" y="10271"/>
                  <a:pt x="5683" y="10817"/>
                </a:cubicBezTo>
                <a:cubicBezTo>
                  <a:pt x="5659" y="11259"/>
                  <a:pt x="5615" y="11831"/>
                  <a:pt x="5669" y="12273"/>
                </a:cubicBezTo>
                <a:cubicBezTo>
                  <a:pt x="5718" y="12688"/>
                  <a:pt x="5854" y="12688"/>
                  <a:pt x="5932" y="12636"/>
                </a:cubicBezTo>
                <a:cubicBezTo>
                  <a:pt x="6064" y="12532"/>
                  <a:pt x="6206" y="12169"/>
                  <a:pt x="6304" y="11701"/>
                </a:cubicBezTo>
                <a:cubicBezTo>
                  <a:pt x="6396" y="11233"/>
                  <a:pt x="6440" y="10713"/>
                  <a:pt x="6396" y="10063"/>
                </a:cubicBezTo>
                <a:cubicBezTo>
                  <a:pt x="6352" y="9413"/>
                  <a:pt x="6250" y="8893"/>
                  <a:pt x="6147" y="8478"/>
                </a:cubicBezTo>
                <a:cubicBezTo>
                  <a:pt x="6079" y="8192"/>
                  <a:pt x="5986" y="8114"/>
                  <a:pt x="5903" y="7958"/>
                </a:cubicBezTo>
                <a:moveTo>
                  <a:pt x="9213" y="3123"/>
                </a:moveTo>
                <a:cubicBezTo>
                  <a:pt x="9209" y="2473"/>
                  <a:pt x="9189" y="1771"/>
                  <a:pt x="9145" y="1148"/>
                </a:cubicBezTo>
                <a:cubicBezTo>
                  <a:pt x="9116" y="732"/>
                  <a:pt x="9067" y="160"/>
                  <a:pt x="8979" y="30"/>
                </a:cubicBezTo>
                <a:cubicBezTo>
                  <a:pt x="8872" y="-126"/>
                  <a:pt x="8794" y="368"/>
                  <a:pt x="8735" y="758"/>
                </a:cubicBezTo>
                <a:cubicBezTo>
                  <a:pt x="8618" y="1512"/>
                  <a:pt x="8569" y="2265"/>
                  <a:pt x="8530" y="3201"/>
                </a:cubicBezTo>
                <a:cubicBezTo>
                  <a:pt x="8447" y="5255"/>
                  <a:pt x="8540" y="7256"/>
                  <a:pt x="8642" y="9231"/>
                </a:cubicBezTo>
                <a:cubicBezTo>
                  <a:pt x="8686" y="10063"/>
                  <a:pt x="8740" y="10843"/>
                  <a:pt x="8803" y="11649"/>
                </a:cubicBezTo>
                <a:cubicBezTo>
                  <a:pt x="8828" y="11961"/>
                  <a:pt x="8833" y="12039"/>
                  <a:pt x="8847" y="12247"/>
                </a:cubicBezTo>
                <a:moveTo>
                  <a:pt x="7998" y="7048"/>
                </a:moveTo>
                <a:cubicBezTo>
                  <a:pt x="8183" y="7204"/>
                  <a:pt x="8364" y="7308"/>
                  <a:pt x="8554" y="7386"/>
                </a:cubicBezTo>
                <a:cubicBezTo>
                  <a:pt x="8999" y="7568"/>
                  <a:pt x="9546" y="7776"/>
                  <a:pt x="9887" y="9439"/>
                </a:cubicBezTo>
                <a:cubicBezTo>
                  <a:pt x="9956" y="9777"/>
                  <a:pt x="9946" y="9855"/>
                  <a:pt x="9970" y="10349"/>
                </a:cubicBezTo>
                <a:cubicBezTo>
                  <a:pt x="9941" y="9985"/>
                  <a:pt x="9892" y="9725"/>
                  <a:pt x="9878" y="9231"/>
                </a:cubicBezTo>
                <a:cubicBezTo>
                  <a:pt x="9853" y="8530"/>
                  <a:pt x="9848" y="7542"/>
                  <a:pt x="9956" y="6996"/>
                </a:cubicBezTo>
                <a:cubicBezTo>
                  <a:pt x="10044" y="6554"/>
                  <a:pt x="10170" y="6424"/>
                  <a:pt x="10288" y="6372"/>
                </a:cubicBezTo>
                <a:cubicBezTo>
                  <a:pt x="10610" y="6242"/>
                  <a:pt x="10791" y="7230"/>
                  <a:pt x="11059" y="7880"/>
                </a:cubicBezTo>
                <a:cubicBezTo>
                  <a:pt x="11166" y="8140"/>
                  <a:pt x="11249" y="8218"/>
                  <a:pt x="11367" y="8114"/>
                </a:cubicBezTo>
                <a:cubicBezTo>
                  <a:pt x="11513" y="7984"/>
                  <a:pt x="11845" y="7152"/>
                  <a:pt x="11762" y="6060"/>
                </a:cubicBezTo>
                <a:cubicBezTo>
                  <a:pt x="11713" y="5436"/>
                  <a:pt x="11562" y="5618"/>
                  <a:pt x="11479" y="5904"/>
                </a:cubicBezTo>
                <a:cubicBezTo>
                  <a:pt x="11328" y="6398"/>
                  <a:pt x="11176" y="7776"/>
                  <a:pt x="11293" y="8660"/>
                </a:cubicBezTo>
                <a:cubicBezTo>
                  <a:pt x="11455" y="9881"/>
                  <a:pt x="11830" y="9751"/>
                  <a:pt x="12070" y="9647"/>
                </a:cubicBezTo>
                <a:cubicBezTo>
                  <a:pt x="12480" y="9491"/>
                  <a:pt x="13129" y="9075"/>
                  <a:pt x="13442" y="7464"/>
                </a:cubicBezTo>
                <a:cubicBezTo>
                  <a:pt x="13481" y="7178"/>
                  <a:pt x="13495" y="7100"/>
                  <a:pt x="13486" y="6840"/>
                </a:cubicBezTo>
                <a:cubicBezTo>
                  <a:pt x="13334" y="6424"/>
                  <a:pt x="13261" y="6112"/>
                  <a:pt x="13066" y="6398"/>
                </a:cubicBezTo>
                <a:cubicBezTo>
                  <a:pt x="12958" y="6554"/>
                  <a:pt x="12675" y="7308"/>
                  <a:pt x="12704" y="8114"/>
                </a:cubicBezTo>
                <a:cubicBezTo>
                  <a:pt x="12724" y="8764"/>
                  <a:pt x="12802" y="8868"/>
                  <a:pt x="12924" y="8919"/>
                </a:cubicBezTo>
                <a:cubicBezTo>
                  <a:pt x="13149" y="9023"/>
                  <a:pt x="13388" y="8374"/>
                  <a:pt x="13578" y="7828"/>
                </a:cubicBezTo>
                <a:cubicBezTo>
                  <a:pt x="13632" y="7672"/>
                  <a:pt x="13676" y="7464"/>
                  <a:pt x="13730" y="7308"/>
                </a:cubicBezTo>
                <a:cubicBezTo>
                  <a:pt x="13686" y="8010"/>
                  <a:pt x="13642" y="8686"/>
                  <a:pt x="13608" y="9439"/>
                </a:cubicBezTo>
                <a:cubicBezTo>
                  <a:pt x="13495" y="12065"/>
                  <a:pt x="13368" y="16016"/>
                  <a:pt x="13622" y="18537"/>
                </a:cubicBezTo>
                <a:cubicBezTo>
                  <a:pt x="13671" y="19031"/>
                  <a:pt x="13725" y="19083"/>
                  <a:pt x="13779" y="19447"/>
                </a:cubicBezTo>
                <a:cubicBezTo>
                  <a:pt x="13832" y="18901"/>
                  <a:pt x="13891" y="18667"/>
                  <a:pt x="13920" y="17913"/>
                </a:cubicBezTo>
                <a:cubicBezTo>
                  <a:pt x="14008" y="15782"/>
                  <a:pt x="13886" y="13260"/>
                  <a:pt x="13696" y="11389"/>
                </a:cubicBezTo>
                <a:cubicBezTo>
                  <a:pt x="13632" y="10765"/>
                  <a:pt x="13549" y="10219"/>
                  <a:pt x="13476" y="9621"/>
                </a:cubicBezTo>
                <a:cubicBezTo>
                  <a:pt x="13578" y="9491"/>
                  <a:pt x="13666" y="9361"/>
                  <a:pt x="13774" y="9283"/>
                </a:cubicBezTo>
                <a:cubicBezTo>
                  <a:pt x="13915" y="9179"/>
                  <a:pt x="14057" y="9075"/>
                  <a:pt x="14198" y="8945"/>
                </a:cubicBezTo>
                <a:moveTo>
                  <a:pt x="14643" y="7672"/>
                </a:moveTo>
                <a:cubicBezTo>
                  <a:pt x="14613" y="7438"/>
                  <a:pt x="14604" y="7360"/>
                  <a:pt x="14584" y="7204"/>
                </a:cubicBezTo>
                <a:cubicBezTo>
                  <a:pt x="14589" y="7568"/>
                  <a:pt x="14584" y="8036"/>
                  <a:pt x="14604" y="8374"/>
                </a:cubicBezTo>
                <a:cubicBezTo>
                  <a:pt x="14628" y="8893"/>
                  <a:pt x="14682" y="9387"/>
                  <a:pt x="14770" y="9647"/>
                </a:cubicBezTo>
                <a:cubicBezTo>
                  <a:pt x="14863" y="9933"/>
                  <a:pt x="14980" y="9855"/>
                  <a:pt x="15077" y="9647"/>
                </a:cubicBezTo>
                <a:cubicBezTo>
                  <a:pt x="15190" y="9413"/>
                  <a:pt x="15292" y="8842"/>
                  <a:pt x="15365" y="8348"/>
                </a:cubicBezTo>
                <a:cubicBezTo>
                  <a:pt x="15439" y="7828"/>
                  <a:pt x="15463" y="7308"/>
                  <a:pt x="15512" y="6736"/>
                </a:cubicBezTo>
                <a:cubicBezTo>
                  <a:pt x="15541" y="6398"/>
                  <a:pt x="15570" y="6086"/>
                  <a:pt x="15595" y="5748"/>
                </a:cubicBezTo>
                <a:moveTo>
                  <a:pt x="15966" y="7126"/>
                </a:moveTo>
                <a:cubicBezTo>
                  <a:pt x="16064" y="7386"/>
                  <a:pt x="16127" y="7594"/>
                  <a:pt x="16244" y="7594"/>
                </a:cubicBezTo>
                <a:cubicBezTo>
                  <a:pt x="16396" y="7594"/>
                  <a:pt x="16562" y="7282"/>
                  <a:pt x="16703" y="6996"/>
                </a:cubicBezTo>
                <a:cubicBezTo>
                  <a:pt x="16806" y="6788"/>
                  <a:pt x="16972" y="6294"/>
                  <a:pt x="17006" y="5670"/>
                </a:cubicBezTo>
                <a:cubicBezTo>
                  <a:pt x="17030" y="5229"/>
                  <a:pt x="17030" y="4943"/>
                  <a:pt x="16952" y="4683"/>
                </a:cubicBezTo>
                <a:cubicBezTo>
                  <a:pt x="16864" y="4397"/>
                  <a:pt x="16708" y="4969"/>
                  <a:pt x="16649" y="5255"/>
                </a:cubicBezTo>
                <a:cubicBezTo>
                  <a:pt x="16537" y="5852"/>
                  <a:pt x="16464" y="6788"/>
                  <a:pt x="16459" y="7620"/>
                </a:cubicBezTo>
                <a:cubicBezTo>
                  <a:pt x="16454" y="8374"/>
                  <a:pt x="16542" y="9075"/>
                  <a:pt x="16684" y="9309"/>
                </a:cubicBezTo>
                <a:cubicBezTo>
                  <a:pt x="16815" y="9543"/>
                  <a:pt x="16972" y="9231"/>
                  <a:pt x="17089" y="8893"/>
                </a:cubicBezTo>
                <a:cubicBezTo>
                  <a:pt x="17221" y="8530"/>
                  <a:pt x="17284" y="7880"/>
                  <a:pt x="17387" y="7386"/>
                </a:cubicBezTo>
                <a:cubicBezTo>
                  <a:pt x="17426" y="7204"/>
                  <a:pt x="17504" y="6918"/>
                  <a:pt x="17563" y="7022"/>
                </a:cubicBezTo>
                <a:cubicBezTo>
                  <a:pt x="17626" y="7152"/>
                  <a:pt x="17631" y="7516"/>
                  <a:pt x="17714" y="7438"/>
                </a:cubicBezTo>
                <a:cubicBezTo>
                  <a:pt x="17807" y="7334"/>
                  <a:pt x="17914" y="7022"/>
                  <a:pt x="18002" y="6840"/>
                </a:cubicBezTo>
                <a:cubicBezTo>
                  <a:pt x="18124" y="6580"/>
                  <a:pt x="18246" y="6294"/>
                  <a:pt x="18378" y="6242"/>
                </a:cubicBezTo>
                <a:cubicBezTo>
                  <a:pt x="18554" y="6164"/>
                  <a:pt x="18690" y="6554"/>
                  <a:pt x="18812" y="7178"/>
                </a:cubicBezTo>
                <a:cubicBezTo>
                  <a:pt x="18886" y="7542"/>
                  <a:pt x="18954" y="7906"/>
                  <a:pt x="19042" y="8192"/>
                </a:cubicBezTo>
                <a:cubicBezTo>
                  <a:pt x="19130" y="8478"/>
                  <a:pt x="19203" y="8322"/>
                  <a:pt x="19301" y="8270"/>
                </a:cubicBezTo>
                <a:moveTo>
                  <a:pt x="20018" y="5592"/>
                </a:moveTo>
                <a:cubicBezTo>
                  <a:pt x="20028" y="5410"/>
                  <a:pt x="20077" y="4787"/>
                  <a:pt x="19994" y="4761"/>
                </a:cubicBezTo>
                <a:cubicBezTo>
                  <a:pt x="19916" y="4735"/>
                  <a:pt x="19838" y="5099"/>
                  <a:pt x="19789" y="5358"/>
                </a:cubicBezTo>
                <a:cubicBezTo>
                  <a:pt x="19711" y="5774"/>
                  <a:pt x="19652" y="6372"/>
                  <a:pt x="19657" y="6970"/>
                </a:cubicBezTo>
                <a:cubicBezTo>
                  <a:pt x="19662" y="7568"/>
                  <a:pt x="19725" y="8114"/>
                  <a:pt x="19823" y="8400"/>
                </a:cubicBezTo>
                <a:cubicBezTo>
                  <a:pt x="19916" y="8660"/>
                  <a:pt x="20053" y="8738"/>
                  <a:pt x="20155" y="8660"/>
                </a:cubicBezTo>
                <a:cubicBezTo>
                  <a:pt x="20277" y="8556"/>
                  <a:pt x="20346" y="8192"/>
                  <a:pt x="20419" y="7698"/>
                </a:cubicBezTo>
                <a:cubicBezTo>
                  <a:pt x="20487" y="7230"/>
                  <a:pt x="20512" y="6840"/>
                  <a:pt x="20536" y="6268"/>
                </a:cubicBezTo>
                <a:cubicBezTo>
                  <a:pt x="20546" y="6034"/>
                  <a:pt x="20560" y="5800"/>
                  <a:pt x="20570" y="5566"/>
                </a:cubicBezTo>
                <a:cubicBezTo>
                  <a:pt x="20614" y="6008"/>
                  <a:pt x="20658" y="6398"/>
                  <a:pt x="20721" y="6762"/>
                </a:cubicBezTo>
                <a:cubicBezTo>
                  <a:pt x="20824" y="7360"/>
                  <a:pt x="20970" y="7906"/>
                  <a:pt x="21127" y="8010"/>
                </a:cubicBezTo>
                <a:cubicBezTo>
                  <a:pt x="21190" y="8062"/>
                  <a:pt x="21219" y="7854"/>
                  <a:pt x="21263" y="7646"/>
                </a:cubicBezTo>
                <a:moveTo>
                  <a:pt x="21571" y="3903"/>
                </a:moveTo>
                <a:cubicBezTo>
                  <a:pt x="21556" y="4345"/>
                  <a:pt x="21537" y="4813"/>
                  <a:pt x="21512" y="5229"/>
                </a:cubicBezTo>
                <a:cubicBezTo>
                  <a:pt x="21449" y="6294"/>
                  <a:pt x="21385" y="7308"/>
                  <a:pt x="21317" y="8374"/>
                </a:cubicBezTo>
                <a:cubicBezTo>
                  <a:pt x="21229" y="9751"/>
                  <a:pt x="21146" y="11155"/>
                  <a:pt x="21053" y="12532"/>
                </a:cubicBezTo>
                <a:cubicBezTo>
                  <a:pt x="21010" y="13182"/>
                  <a:pt x="20966" y="13806"/>
                  <a:pt x="20922" y="14456"/>
                </a:cubicBezTo>
              </a:path>
            </a:pathLst>
          </a:custGeom>
          <a:ln w="19050" cap="rnd">
            <a:solidFill/>
            <a:round/>
          </a:ln>
        </p:spPr>
        <p:txBody>
          <a:bodyPr lIns="0" tIns="0" rIns="0" bIns="0" anchor="ctr"/>
          <a:lstStyle/>
          <a:p>
            <a:endParaRPr/>
          </a:p>
        </p:txBody>
      </p:sp>
      <p:sp>
        <p:nvSpPr>
          <p:cNvPr id="242" name="Shape 242"/>
          <p:cNvSpPr/>
          <p:nvPr/>
        </p:nvSpPr>
        <p:spPr>
          <a:xfrm>
            <a:off x="4235436" y="3455987"/>
            <a:ext cx="1004902" cy="219076"/>
          </a:xfrm>
          <a:custGeom>
            <a:avLst/>
            <a:gdLst/>
            <a:ahLst/>
            <a:cxnLst>
              <a:cxn ang="0">
                <a:pos x="wd2" y="hd2"/>
              </a:cxn>
              <a:cxn ang="5400000">
                <a:pos x="wd2" y="hd2"/>
              </a:cxn>
              <a:cxn ang="10800000">
                <a:pos x="wd2" y="hd2"/>
              </a:cxn>
              <a:cxn ang="16200000">
                <a:pos x="wd2" y="hd2"/>
              </a:cxn>
            </a:cxnLst>
            <a:rect l="0" t="0" r="r" b="b"/>
            <a:pathLst>
              <a:path w="21590" h="21600" extrusionOk="0">
                <a:moveTo>
                  <a:pt x="1165" y="8109"/>
                </a:moveTo>
                <a:cubicBezTo>
                  <a:pt x="1126" y="7330"/>
                  <a:pt x="1111" y="7365"/>
                  <a:pt x="1026" y="6799"/>
                </a:cubicBezTo>
                <a:cubicBezTo>
                  <a:pt x="833" y="6870"/>
                  <a:pt x="717" y="7188"/>
                  <a:pt x="585" y="7861"/>
                </a:cubicBezTo>
                <a:cubicBezTo>
                  <a:pt x="384" y="8888"/>
                  <a:pt x="191" y="10163"/>
                  <a:pt x="75" y="11437"/>
                </a:cubicBezTo>
                <a:cubicBezTo>
                  <a:pt x="5" y="12252"/>
                  <a:pt x="-10" y="12854"/>
                  <a:pt x="5" y="13668"/>
                </a:cubicBezTo>
                <a:cubicBezTo>
                  <a:pt x="199" y="14199"/>
                  <a:pt x="346" y="13951"/>
                  <a:pt x="539" y="13385"/>
                </a:cubicBezTo>
                <a:cubicBezTo>
                  <a:pt x="848" y="12500"/>
                  <a:pt x="1072" y="11083"/>
                  <a:pt x="1235" y="9631"/>
                </a:cubicBezTo>
                <a:cubicBezTo>
                  <a:pt x="1521" y="7117"/>
                  <a:pt x="1575" y="3966"/>
                  <a:pt x="1436" y="1204"/>
                </a:cubicBezTo>
                <a:cubicBezTo>
                  <a:pt x="1405" y="531"/>
                  <a:pt x="1358" y="425"/>
                  <a:pt x="1289" y="0"/>
                </a:cubicBezTo>
                <a:cubicBezTo>
                  <a:pt x="1134" y="708"/>
                  <a:pt x="1142" y="1664"/>
                  <a:pt x="1150" y="2691"/>
                </a:cubicBezTo>
                <a:cubicBezTo>
                  <a:pt x="1173" y="5170"/>
                  <a:pt x="1304" y="7542"/>
                  <a:pt x="1528" y="9773"/>
                </a:cubicBezTo>
                <a:cubicBezTo>
                  <a:pt x="1652" y="11012"/>
                  <a:pt x="1807" y="12500"/>
                  <a:pt x="2039" y="13420"/>
                </a:cubicBezTo>
                <a:cubicBezTo>
                  <a:pt x="2155" y="13881"/>
                  <a:pt x="2193" y="13668"/>
                  <a:pt x="2317" y="13739"/>
                </a:cubicBezTo>
                <a:moveTo>
                  <a:pt x="3098" y="6409"/>
                </a:moveTo>
                <a:cubicBezTo>
                  <a:pt x="3160" y="7259"/>
                  <a:pt x="3206" y="8073"/>
                  <a:pt x="3268" y="8923"/>
                </a:cubicBezTo>
                <a:cubicBezTo>
                  <a:pt x="3337" y="9844"/>
                  <a:pt x="3407" y="10729"/>
                  <a:pt x="3546" y="11473"/>
                </a:cubicBezTo>
                <a:cubicBezTo>
                  <a:pt x="3624" y="11898"/>
                  <a:pt x="3755" y="12429"/>
                  <a:pt x="3894" y="12287"/>
                </a:cubicBezTo>
                <a:cubicBezTo>
                  <a:pt x="3917" y="12216"/>
                  <a:pt x="3940" y="12181"/>
                  <a:pt x="3964" y="12110"/>
                </a:cubicBezTo>
                <a:moveTo>
                  <a:pt x="4335" y="7826"/>
                </a:moveTo>
                <a:cubicBezTo>
                  <a:pt x="4257" y="8711"/>
                  <a:pt x="4180" y="9631"/>
                  <a:pt x="4111" y="10517"/>
                </a:cubicBezTo>
                <a:cubicBezTo>
                  <a:pt x="3964" y="12323"/>
                  <a:pt x="3794" y="14058"/>
                  <a:pt x="3624" y="15828"/>
                </a:cubicBezTo>
                <a:cubicBezTo>
                  <a:pt x="3477" y="17315"/>
                  <a:pt x="3353" y="18767"/>
                  <a:pt x="3276" y="20361"/>
                </a:cubicBezTo>
                <a:cubicBezTo>
                  <a:pt x="3252" y="20892"/>
                  <a:pt x="3268" y="21104"/>
                  <a:pt x="3291" y="21600"/>
                </a:cubicBezTo>
                <a:cubicBezTo>
                  <a:pt x="3407" y="21352"/>
                  <a:pt x="3453" y="21246"/>
                  <a:pt x="3523" y="20998"/>
                </a:cubicBezTo>
                <a:moveTo>
                  <a:pt x="5742" y="5382"/>
                </a:moveTo>
                <a:cubicBezTo>
                  <a:pt x="5788" y="6303"/>
                  <a:pt x="5842" y="7224"/>
                  <a:pt x="5889" y="8144"/>
                </a:cubicBezTo>
                <a:cubicBezTo>
                  <a:pt x="5927" y="8817"/>
                  <a:pt x="5966" y="9950"/>
                  <a:pt x="6097" y="10446"/>
                </a:cubicBezTo>
                <a:cubicBezTo>
                  <a:pt x="6206" y="10871"/>
                  <a:pt x="6399" y="10163"/>
                  <a:pt x="6468" y="9844"/>
                </a:cubicBezTo>
                <a:cubicBezTo>
                  <a:pt x="6693" y="8817"/>
                  <a:pt x="6840" y="7436"/>
                  <a:pt x="7071" y="6409"/>
                </a:cubicBezTo>
                <a:cubicBezTo>
                  <a:pt x="7187" y="5913"/>
                  <a:pt x="7334" y="5453"/>
                  <a:pt x="7450" y="6126"/>
                </a:cubicBezTo>
                <a:cubicBezTo>
                  <a:pt x="7605" y="7011"/>
                  <a:pt x="7613" y="8428"/>
                  <a:pt x="7651" y="9490"/>
                </a:cubicBezTo>
                <a:cubicBezTo>
                  <a:pt x="7698" y="10729"/>
                  <a:pt x="7736" y="11933"/>
                  <a:pt x="7875" y="13031"/>
                </a:cubicBezTo>
                <a:cubicBezTo>
                  <a:pt x="7961" y="13739"/>
                  <a:pt x="8076" y="13845"/>
                  <a:pt x="8239" y="13562"/>
                </a:cubicBezTo>
                <a:cubicBezTo>
                  <a:pt x="8277" y="13456"/>
                  <a:pt x="8316" y="13385"/>
                  <a:pt x="8355" y="13279"/>
                </a:cubicBezTo>
                <a:moveTo>
                  <a:pt x="9576" y="6090"/>
                </a:moveTo>
                <a:cubicBezTo>
                  <a:pt x="9391" y="6268"/>
                  <a:pt x="9275" y="6657"/>
                  <a:pt x="9151" y="7330"/>
                </a:cubicBezTo>
                <a:cubicBezTo>
                  <a:pt x="8981" y="8250"/>
                  <a:pt x="8850" y="9348"/>
                  <a:pt x="8780" y="10481"/>
                </a:cubicBezTo>
                <a:cubicBezTo>
                  <a:pt x="8734" y="11190"/>
                  <a:pt x="8710" y="12216"/>
                  <a:pt x="8896" y="12535"/>
                </a:cubicBezTo>
                <a:cubicBezTo>
                  <a:pt x="9066" y="12854"/>
                  <a:pt x="9298" y="12287"/>
                  <a:pt x="9437" y="11898"/>
                </a:cubicBezTo>
                <a:cubicBezTo>
                  <a:pt x="9638" y="11296"/>
                  <a:pt x="9785" y="10410"/>
                  <a:pt x="9885" y="9419"/>
                </a:cubicBezTo>
                <a:cubicBezTo>
                  <a:pt x="9955" y="8746"/>
                  <a:pt x="10009" y="7896"/>
                  <a:pt x="9994" y="7153"/>
                </a:cubicBezTo>
                <a:cubicBezTo>
                  <a:pt x="9986" y="7011"/>
                  <a:pt x="9986" y="6905"/>
                  <a:pt x="9978" y="6763"/>
                </a:cubicBezTo>
                <a:cubicBezTo>
                  <a:pt x="9847" y="7471"/>
                  <a:pt x="9808" y="8073"/>
                  <a:pt x="9762" y="8994"/>
                </a:cubicBezTo>
                <a:cubicBezTo>
                  <a:pt x="9715" y="9879"/>
                  <a:pt x="9700" y="10800"/>
                  <a:pt x="9762" y="11685"/>
                </a:cubicBezTo>
                <a:cubicBezTo>
                  <a:pt x="9808" y="12110"/>
                  <a:pt x="9816" y="12216"/>
                  <a:pt x="9885" y="12358"/>
                </a:cubicBezTo>
                <a:moveTo>
                  <a:pt x="10937" y="8250"/>
                </a:moveTo>
                <a:cubicBezTo>
                  <a:pt x="10860" y="8675"/>
                  <a:pt x="10775" y="9242"/>
                  <a:pt x="10759" y="9844"/>
                </a:cubicBezTo>
                <a:cubicBezTo>
                  <a:pt x="10751" y="10163"/>
                  <a:pt x="10759" y="10552"/>
                  <a:pt x="10751" y="10871"/>
                </a:cubicBezTo>
                <a:cubicBezTo>
                  <a:pt x="10929" y="10765"/>
                  <a:pt x="11014" y="10481"/>
                  <a:pt x="11153" y="9950"/>
                </a:cubicBezTo>
                <a:cubicBezTo>
                  <a:pt x="11385" y="9065"/>
                  <a:pt x="11633" y="7471"/>
                  <a:pt x="11942" y="7153"/>
                </a:cubicBezTo>
                <a:cubicBezTo>
                  <a:pt x="12081" y="7011"/>
                  <a:pt x="12182" y="7578"/>
                  <a:pt x="12212" y="8144"/>
                </a:cubicBezTo>
                <a:cubicBezTo>
                  <a:pt x="12251" y="8852"/>
                  <a:pt x="12236" y="9631"/>
                  <a:pt x="12305" y="10340"/>
                </a:cubicBezTo>
                <a:cubicBezTo>
                  <a:pt x="12336" y="10623"/>
                  <a:pt x="12344" y="10694"/>
                  <a:pt x="12367" y="10871"/>
                </a:cubicBezTo>
                <a:cubicBezTo>
                  <a:pt x="12568" y="10481"/>
                  <a:pt x="12715" y="9844"/>
                  <a:pt x="12877" y="9171"/>
                </a:cubicBezTo>
                <a:cubicBezTo>
                  <a:pt x="13063" y="8392"/>
                  <a:pt x="13241" y="7649"/>
                  <a:pt x="13473" y="7153"/>
                </a:cubicBezTo>
                <a:cubicBezTo>
                  <a:pt x="13643" y="6799"/>
                  <a:pt x="13836" y="6551"/>
                  <a:pt x="13998" y="7153"/>
                </a:cubicBezTo>
                <a:cubicBezTo>
                  <a:pt x="14145" y="7684"/>
                  <a:pt x="14130" y="8569"/>
                  <a:pt x="14114" y="9348"/>
                </a:cubicBezTo>
                <a:cubicBezTo>
                  <a:pt x="14099" y="10092"/>
                  <a:pt x="14060" y="10765"/>
                  <a:pt x="14060" y="11473"/>
                </a:cubicBezTo>
                <a:cubicBezTo>
                  <a:pt x="14060" y="12216"/>
                  <a:pt x="14176" y="11898"/>
                  <a:pt x="14292" y="11721"/>
                </a:cubicBezTo>
                <a:moveTo>
                  <a:pt x="15506" y="5595"/>
                </a:moveTo>
                <a:cubicBezTo>
                  <a:pt x="15552" y="6409"/>
                  <a:pt x="15568" y="7153"/>
                  <a:pt x="15568" y="7967"/>
                </a:cubicBezTo>
                <a:cubicBezTo>
                  <a:pt x="15568" y="8923"/>
                  <a:pt x="15552" y="9879"/>
                  <a:pt x="15560" y="10835"/>
                </a:cubicBezTo>
                <a:cubicBezTo>
                  <a:pt x="15560" y="10977"/>
                  <a:pt x="15560" y="11083"/>
                  <a:pt x="15560" y="11225"/>
                </a:cubicBezTo>
                <a:moveTo>
                  <a:pt x="15815" y="1416"/>
                </a:moveTo>
                <a:cubicBezTo>
                  <a:pt x="15776" y="991"/>
                  <a:pt x="15769" y="850"/>
                  <a:pt x="15738" y="567"/>
                </a:cubicBezTo>
                <a:cubicBezTo>
                  <a:pt x="15908" y="460"/>
                  <a:pt x="16016" y="744"/>
                  <a:pt x="16171" y="1133"/>
                </a:cubicBezTo>
                <a:cubicBezTo>
                  <a:pt x="16217" y="1239"/>
                  <a:pt x="16271" y="1381"/>
                  <a:pt x="16318" y="1487"/>
                </a:cubicBezTo>
                <a:moveTo>
                  <a:pt x="17616" y="4497"/>
                </a:moveTo>
                <a:cubicBezTo>
                  <a:pt x="17516" y="5099"/>
                  <a:pt x="17392" y="5347"/>
                  <a:pt x="17268" y="5843"/>
                </a:cubicBezTo>
                <a:cubicBezTo>
                  <a:pt x="17083" y="6586"/>
                  <a:pt x="16936" y="7401"/>
                  <a:pt x="16874" y="8498"/>
                </a:cubicBezTo>
                <a:cubicBezTo>
                  <a:pt x="16812" y="9596"/>
                  <a:pt x="16897" y="10517"/>
                  <a:pt x="17098" y="11154"/>
                </a:cubicBezTo>
                <a:cubicBezTo>
                  <a:pt x="17377" y="12004"/>
                  <a:pt x="17848" y="12181"/>
                  <a:pt x="18165" y="11933"/>
                </a:cubicBezTo>
                <a:cubicBezTo>
                  <a:pt x="18513" y="11650"/>
                  <a:pt x="18799" y="10906"/>
                  <a:pt x="19101" y="10092"/>
                </a:cubicBezTo>
                <a:moveTo>
                  <a:pt x="19835" y="4993"/>
                </a:moveTo>
                <a:cubicBezTo>
                  <a:pt x="19781" y="4037"/>
                  <a:pt x="19719" y="3612"/>
                  <a:pt x="19487" y="3541"/>
                </a:cubicBezTo>
                <a:cubicBezTo>
                  <a:pt x="19263" y="3470"/>
                  <a:pt x="19039" y="3789"/>
                  <a:pt x="18838" y="4214"/>
                </a:cubicBezTo>
                <a:cubicBezTo>
                  <a:pt x="18675" y="4568"/>
                  <a:pt x="18590" y="4993"/>
                  <a:pt x="18645" y="5807"/>
                </a:cubicBezTo>
                <a:cubicBezTo>
                  <a:pt x="18714" y="6799"/>
                  <a:pt x="18892" y="7578"/>
                  <a:pt x="19008" y="8463"/>
                </a:cubicBezTo>
                <a:cubicBezTo>
                  <a:pt x="19132" y="9454"/>
                  <a:pt x="19217" y="10588"/>
                  <a:pt x="19193" y="11756"/>
                </a:cubicBezTo>
                <a:cubicBezTo>
                  <a:pt x="19178" y="12606"/>
                  <a:pt x="19085" y="13314"/>
                  <a:pt x="18962" y="13916"/>
                </a:cubicBezTo>
                <a:cubicBezTo>
                  <a:pt x="18938" y="14058"/>
                  <a:pt x="18668" y="15155"/>
                  <a:pt x="18830" y="14306"/>
                </a:cubicBezTo>
                <a:moveTo>
                  <a:pt x="21041" y="11862"/>
                </a:moveTo>
                <a:cubicBezTo>
                  <a:pt x="21165" y="11933"/>
                  <a:pt x="21288" y="11969"/>
                  <a:pt x="21404" y="12004"/>
                </a:cubicBezTo>
                <a:cubicBezTo>
                  <a:pt x="21466" y="12004"/>
                  <a:pt x="21528" y="11969"/>
                  <a:pt x="21590" y="11933"/>
                </a:cubicBezTo>
              </a:path>
            </a:pathLst>
          </a:custGeom>
          <a:ln w="19050" cap="rnd">
            <a:solidFill/>
            <a:round/>
          </a:ln>
        </p:spPr>
        <p:txBody>
          <a:bodyPr lIns="0" tIns="0" rIns="0" bIns="0" anchor="ctr"/>
          <a:lstStyle/>
          <a:p>
            <a:endParaRPr/>
          </a:p>
        </p:txBody>
      </p:sp>
      <p:sp>
        <p:nvSpPr>
          <p:cNvPr id="243" name="Shape 243"/>
          <p:cNvSpPr/>
          <p:nvPr/>
        </p:nvSpPr>
        <p:spPr>
          <a:xfrm>
            <a:off x="550862" y="4100517"/>
            <a:ext cx="284163" cy="161922"/>
          </a:xfrm>
          <a:custGeom>
            <a:avLst/>
            <a:gdLst/>
            <a:ahLst/>
            <a:cxnLst>
              <a:cxn ang="0">
                <a:pos x="wd2" y="hd2"/>
              </a:cxn>
              <a:cxn ang="5400000">
                <a:pos x="wd2" y="hd2"/>
              </a:cxn>
              <a:cxn ang="10800000">
                <a:pos x="wd2" y="hd2"/>
              </a:cxn>
              <a:cxn ang="16200000">
                <a:pos x="wd2" y="hd2"/>
              </a:cxn>
            </a:cxnLst>
            <a:rect l="0" t="0" r="r" b="b"/>
            <a:pathLst>
              <a:path w="21600" h="21405" extrusionOk="0">
                <a:moveTo>
                  <a:pt x="0" y="7962"/>
                </a:moveTo>
                <a:cubicBezTo>
                  <a:pt x="54" y="9004"/>
                  <a:pt x="136" y="10046"/>
                  <a:pt x="218" y="11088"/>
                </a:cubicBezTo>
                <a:cubicBezTo>
                  <a:pt x="354" y="13172"/>
                  <a:pt x="490" y="15162"/>
                  <a:pt x="735" y="17198"/>
                </a:cubicBezTo>
                <a:cubicBezTo>
                  <a:pt x="871" y="18383"/>
                  <a:pt x="1034" y="19614"/>
                  <a:pt x="1333" y="20656"/>
                </a:cubicBezTo>
                <a:cubicBezTo>
                  <a:pt x="1360" y="20798"/>
                  <a:pt x="1415" y="20893"/>
                  <a:pt x="1442" y="21035"/>
                </a:cubicBezTo>
                <a:cubicBezTo>
                  <a:pt x="1768" y="19235"/>
                  <a:pt x="1850" y="17388"/>
                  <a:pt x="1904" y="15493"/>
                </a:cubicBezTo>
                <a:cubicBezTo>
                  <a:pt x="1986" y="13125"/>
                  <a:pt x="1986" y="10756"/>
                  <a:pt x="1959" y="8388"/>
                </a:cubicBezTo>
                <a:cubicBezTo>
                  <a:pt x="1931" y="6446"/>
                  <a:pt x="1850" y="4314"/>
                  <a:pt x="2122" y="2420"/>
                </a:cubicBezTo>
                <a:cubicBezTo>
                  <a:pt x="2258" y="1377"/>
                  <a:pt x="2584" y="-91"/>
                  <a:pt x="3319" y="4"/>
                </a:cubicBezTo>
                <a:cubicBezTo>
                  <a:pt x="4298" y="98"/>
                  <a:pt x="4570" y="2041"/>
                  <a:pt x="4570" y="3414"/>
                </a:cubicBezTo>
                <a:cubicBezTo>
                  <a:pt x="4570" y="5025"/>
                  <a:pt x="4298" y="6446"/>
                  <a:pt x="3809" y="7772"/>
                </a:cubicBezTo>
                <a:cubicBezTo>
                  <a:pt x="3591" y="8388"/>
                  <a:pt x="3346" y="8862"/>
                  <a:pt x="3047" y="9383"/>
                </a:cubicBezTo>
                <a:cubicBezTo>
                  <a:pt x="2448" y="10093"/>
                  <a:pt x="3673" y="8767"/>
                  <a:pt x="3972" y="8720"/>
                </a:cubicBezTo>
                <a:cubicBezTo>
                  <a:pt x="4570" y="8577"/>
                  <a:pt x="5142" y="9146"/>
                  <a:pt x="5441" y="10093"/>
                </a:cubicBezTo>
                <a:cubicBezTo>
                  <a:pt x="5903" y="11562"/>
                  <a:pt x="5713" y="13267"/>
                  <a:pt x="5495" y="14830"/>
                </a:cubicBezTo>
                <a:cubicBezTo>
                  <a:pt x="5250" y="16488"/>
                  <a:pt x="4897" y="18146"/>
                  <a:pt x="4244" y="19425"/>
                </a:cubicBezTo>
                <a:cubicBezTo>
                  <a:pt x="3781" y="20372"/>
                  <a:pt x="3183" y="20941"/>
                  <a:pt x="2503" y="21225"/>
                </a:cubicBezTo>
                <a:cubicBezTo>
                  <a:pt x="2040" y="21414"/>
                  <a:pt x="1306" y="21509"/>
                  <a:pt x="843" y="21225"/>
                </a:cubicBezTo>
                <a:cubicBezTo>
                  <a:pt x="299" y="20893"/>
                  <a:pt x="517" y="20656"/>
                  <a:pt x="408" y="19946"/>
                </a:cubicBezTo>
                <a:moveTo>
                  <a:pt x="10990" y="12367"/>
                </a:moveTo>
                <a:cubicBezTo>
                  <a:pt x="10800" y="13030"/>
                  <a:pt x="10555" y="13788"/>
                  <a:pt x="10501" y="14546"/>
                </a:cubicBezTo>
                <a:cubicBezTo>
                  <a:pt x="10446" y="15304"/>
                  <a:pt x="10474" y="16441"/>
                  <a:pt x="10664" y="17151"/>
                </a:cubicBezTo>
                <a:cubicBezTo>
                  <a:pt x="10854" y="17862"/>
                  <a:pt x="11181" y="18572"/>
                  <a:pt x="11616" y="18809"/>
                </a:cubicBezTo>
                <a:cubicBezTo>
                  <a:pt x="12133" y="19093"/>
                  <a:pt x="12459" y="18572"/>
                  <a:pt x="12786" y="18004"/>
                </a:cubicBezTo>
                <a:cubicBezTo>
                  <a:pt x="13167" y="17341"/>
                  <a:pt x="13439" y="16535"/>
                  <a:pt x="13602" y="15635"/>
                </a:cubicBezTo>
                <a:cubicBezTo>
                  <a:pt x="13738" y="14783"/>
                  <a:pt x="13738" y="13977"/>
                  <a:pt x="13820" y="13125"/>
                </a:cubicBezTo>
                <a:cubicBezTo>
                  <a:pt x="13874" y="12367"/>
                  <a:pt x="13847" y="11656"/>
                  <a:pt x="13874" y="10898"/>
                </a:cubicBezTo>
                <a:moveTo>
                  <a:pt x="16921" y="1662"/>
                </a:moveTo>
                <a:cubicBezTo>
                  <a:pt x="17220" y="2798"/>
                  <a:pt x="17356" y="3935"/>
                  <a:pt x="17547" y="5120"/>
                </a:cubicBezTo>
                <a:cubicBezTo>
                  <a:pt x="17846" y="6967"/>
                  <a:pt x="18227" y="8814"/>
                  <a:pt x="18472" y="10709"/>
                </a:cubicBezTo>
                <a:cubicBezTo>
                  <a:pt x="18662" y="12177"/>
                  <a:pt x="18880" y="13598"/>
                  <a:pt x="19124" y="15067"/>
                </a:cubicBezTo>
                <a:cubicBezTo>
                  <a:pt x="19206" y="15541"/>
                  <a:pt x="19233" y="15683"/>
                  <a:pt x="19260" y="16014"/>
                </a:cubicBezTo>
                <a:moveTo>
                  <a:pt x="15806" y="11088"/>
                </a:moveTo>
                <a:cubicBezTo>
                  <a:pt x="15806" y="10283"/>
                  <a:pt x="15887" y="9904"/>
                  <a:pt x="16350" y="9525"/>
                </a:cubicBezTo>
                <a:cubicBezTo>
                  <a:pt x="17030" y="8956"/>
                  <a:pt x="17791" y="8625"/>
                  <a:pt x="18553" y="8530"/>
                </a:cubicBezTo>
                <a:cubicBezTo>
                  <a:pt x="19587" y="8388"/>
                  <a:pt x="20593" y="8435"/>
                  <a:pt x="21600" y="8198"/>
                </a:cubicBezTo>
              </a:path>
            </a:pathLst>
          </a:custGeom>
          <a:ln w="19050" cap="rnd">
            <a:solidFill/>
            <a:round/>
          </a:ln>
        </p:spPr>
        <p:txBody>
          <a:bodyPr lIns="0" tIns="0" rIns="0" bIns="0" anchor="ctr"/>
          <a:lstStyle/>
          <a:p>
            <a:endParaRPr/>
          </a:p>
        </p:txBody>
      </p:sp>
      <p:sp>
        <p:nvSpPr>
          <p:cNvPr id="244" name="Shape 244"/>
          <p:cNvSpPr/>
          <p:nvPr/>
        </p:nvSpPr>
        <p:spPr>
          <a:xfrm>
            <a:off x="1100137" y="4081462"/>
            <a:ext cx="144463" cy="131763"/>
          </a:xfrm>
          <a:custGeom>
            <a:avLst/>
            <a:gdLst/>
            <a:ahLst/>
            <a:cxnLst>
              <a:cxn ang="0">
                <a:pos x="wd2" y="hd2"/>
              </a:cxn>
              <a:cxn ang="5400000">
                <a:pos x="wd2" y="hd2"/>
              </a:cxn>
              <a:cxn ang="10800000">
                <a:pos x="wd2" y="hd2"/>
              </a:cxn>
              <a:cxn ang="16200000">
                <a:pos x="wd2" y="hd2"/>
              </a:cxn>
            </a:cxnLst>
            <a:rect l="0" t="0" r="r" b="b"/>
            <a:pathLst>
              <a:path w="21487" h="21600" extrusionOk="0">
                <a:moveTo>
                  <a:pt x="7787" y="0"/>
                </a:moveTo>
                <a:cubicBezTo>
                  <a:pt x="7573" y="984"/>
                  <a:pt x="7520" y="1911"/>
                  <a:pt x="7467" y="2953"/>
                </a:cubicBezTo>
                <a:cubicBezTo>
                  <a:pt x="7307" y="5386"/>
                  <a:pt x="7360" y="7818"/>
                  <a:pt x="7307" y="10250"/>
                </a:cubicBezTo>
                <a:cubicBezTo>
                  <a:pt x="7253" y="13261"/>
                  <a:pt x="7253" y="16330"/>
                  <a:pt x="7307" y="19342"/>
                </a:cubicBezTo>
                <a:cubicBezTo>
                  <a:pt x="7307" y="20210"/>
                  <a:pt x="7307" y="20789"/>
                  <a:pt x="7093" y="21600"/>
                </a:cubicBezTo>
                <a:moveTo>
                  <a:pt x="0" y="11524"/>
                </a:moveTo>
                <a:cubicBezTo>
                  <a:pt x="1067" y="11003"/>
                  <a:pt x="1920" y="11118"/>
                  <a:pt x="3093" y="11176"/>
                </a:cubicBezTo>
                <a:cubicBezTo>
                  <a:pt x="5227" y="11292"/>
                  <a:pt x="7040" y="11755"/>
                  <a:pt x="8960" y="12856"/>
                </a:cubicBezTo>
                <a:cubicBezTo>
                  <a:pt x="10240" y="13551"/>
                  <a:pt x="11200" y="14593"/>
                  <a:pt x="12053" y="15809"/>
                </a:cubicBezTo>
                <a:cubicBezTo>
                  <a:pt x="12693" y="16736"/>
                  <a:pt x="13067" y="17778"/>
                  <a:pt x="13707" y="18705"/>
                </a:cubicBezTo>
                <a:cubicBezTo>
                  <a:pt x="14240" y="19457"/>
                  <a:pt x="14933" y="19979"/>
                  <a:pt x="15787" y="20094"/>
                </a:cubicBezTo>
                <a:cubicBezTo>
                  <a:pt x="16907" y="20210"/>
                  <a:pt x="17813" y="19979"/>
                  <a:pt x="18827" y="19457"/>
                </a:cubicBezTo>
                <a:cubicBezTo>
                  <a:pt x="19733" y="18936"/>
                  <a:pt x="20693" y="18357"/>
                  <a:pt x="21173" y="17315"/>
                </a:cubicBezTo>
                <a:cubicBezTo>
                  <a:pt x="21600" y="16446"/>
                  <a:pt x="21600" y="15577"/>
                  <a:pt x="21120" y="14767"/>
                </a:cubicBezTo>
                <a:cubicBezTo>
                  <a:pt x="20533" y="13782"/>
                  <a:pt x="19360" y="13319"/>
                  <a:pt x="18400" y="12972"/>
                </a:cubicBezTo>
                <a:cubicBezTo>
                  <a:pt x="17333" y="12624"/>
                  <a:pt x="16267" y="12566"/>
                  <a:pt x="15147" y="12508"/>
                </a:cubicBezTo>
                <a:cubicBezTo>
                  <a:pt x="14187" y="12450"/>
                  <a:pt x="14187" y="12045"/>
                  <a:pt x="14133" y="12972"/>
                </a:cubicBezTo>
              </a:path>
            </a:pathLst>
          </a:custGeom>
          <a:ln w="19050" cap="rnd">
            <a:solidFill/>
            <a:round/>
          </a:ln>
        </p:spPr>
        <p:txBody>
          <a:bodyPr lIns="0" tIns="0" rIns="0" bIns="0" anchor="ctr"/>
          <a:lstStyle/>
          <a:p>
            <a:endParaRPr/>
          </a:p>
        </p:txBody>
      </p:sp>
      <p:sp>
        <p:nvSpPr>
          <p:cNvPr id="245" name="Shape 245"/>
          <p:cNvSpPr/>
          <p:nvPr/>
        </p:nvSpPr>
        <p:spPr>
          <a:xfrm>
            <a:off x="1452552" y="4052887"/>
            <a:ext cx="863611" cy="157164"/>
          </a:xfrm>
          <a:custGeom>
            <a:avLst/>
            <a:gdLst/>
            <a:ahLst/>
            <a:cxnLst>
              <a:cxn ang="0">
                <a:pos x="wd2" y="hd2"/>
              </a:cxn>
              <a:cxn ang="5400000">
                <a:pos x="wd2" y="hd2"/>
              </a:cxn>
              <a:cxn ang="10800000">
                <a:pos x="wd2" y="hd2"/>
              </a:cxn>
              <a:cxn ang="16200000">
                <a:pos x="wd2" y="hd2"/>
              </a:cxn>
            </a:cxnLst>
            <a:rect l="0" t="0" r="r" b="b"/>
            <a:pathLst>
              <a:path w="21540" h="21466" extrusionOk="0">
                <a:moveTo>
                  <a:pt x="1458" y="12217"/>
                </a:moveTo>
                <a:cubicBezTo>
                  <a:pt x="1413" y="11435"/>
                  <a:pt x="1395" y="11289"/>
                  <a:pt x="1233" y="11191"/>
                </a:cubicBezTo>
                <a:cubicBezTo>
                  <a:pt x="1027" y="11093"/>
                  <a:pt x="847" y="11435"/>
                  <a:pt x="667" y="11973"/>
                </a:cubicBezTo>
                <a:cubicBezTo>
                  <a:pt x="425" y="12657"/>
                  <a:pt x="218" y="13879"/>
                  <a:pt x="102" y="15198"/>
                </a:cubicBezTo>
                <a:cubicBezTo>
                  <a:pt x="-6" y="16420"/>
                  <a:pt x="-60" y="17788"/>
                  <a:pt x="102" y="18961"/>
                </a:cubicBezTo>
                <a:cubicBezTo>
                  <a:pt x="272" y="20134"/>
                  <a:pt x="676" y="20232"/>
                  <a:pt x="919" y="20085"/>
                </a:cubicBezTo>
                <a:cubicBezTo>
                  <a:pt x="1242" y="19743"/>
                  <a:pt x="1359" y="19596"/>
                  <a:pt x="1566" y="19205"/>
                </a:cubicBezTo>
                <a:moveTo>
                  <a:pt x="3910" y="11582"/>
                </a:moveTo>
                <a:cubicBezTo>
                  <a:pt x="3658" y="11582"/>
                  <a:pt x="3524" y="11729"/>
                  <a:pt x="3308" y="12462"/>
                </a:cubicBezTo>
                <a:cubicBezTo>
                  <a:pt x="3074" y="13292"/>
                  <a:pt x="2886" y="14563"/>
                  <a:pt x="2769" y="15931"/>
                </a:cubicBezTo>
                <a:cubicBezTo>
                  <a:pt x="2697" y="16811"/>
                  <a:pt x="2607" y="18424"/>
                  <a:pt x="2760" y="19254"/>
                </a:cubicBezTo>
                <a:cubicBezTo>
                  <a:pt x="2904" y="19987"/>
                  <a:pt x="3218" y="19254"/>
                  <a:pt x="3362" y="18961"/>
                </a:cubicBezTo>
                <a:cubicBezTo>
                  <a:pt x="3586" y="18472"/>
                  <a:pt x="3838" y="17593"/>
                  <a:pt x="4018" y="16664"/>
                </a:cubicBezTo>
                <a:cubicBezTo>
                  <a:pt x="4116" y="16127"/>
                  <a:pt x="4188" y="15394"/>
                  <a:pt x="4188" y="14612"/>
                </a:cubicBezTo>
                <a:cubicBezTo>
                  <a:pt x="4188" y="14465"/>
                  <a:pt x="4179" y="14319"/>
                  <a:pt x="4179" y="14172"/>
                </a:cubicBezTo>
                <a:cubicBezTo>
                  <a:pt x="4125" y="15345"/>
                  <a:pt x="4098" y="16273"/>
                  <a:pt x="4152" y="17495"/>
                </a:cubicBezTo>
                <a:cubicBezTo>
                  <a:pt x="4197" y="18521"/>
                  <a:pt x="4278" y="19645"/>
                  <a:pt x="4395" y="20476"/>
                </a:cubicBezTo>
                <a:cubicBezTo>
                  <a:pt x="4485" y="21111"/>
                  <a:pt x="4583" y="21551"/>
                  <a:pt x="4745" y="21356"/>
                </a:cubicBezTo>
                <a:cubicBezTo>
                  <a:pt x="4826" y="21160"/>
                  <a:pt x="4853" y="21111"/>
                  <a:pt x="4898" y="20916"/>
                </a:cubicBezTo>
                <a:moveTo>
                  <a:pt x="5302" y="489"/>
                </a:moveTo>
                <a:cubicBezTo>
                  <a:pt x="5320" y="1613"/>
                  <a:pt x="5383" y="2639"/>
                  <a:pt x="5437" y="3763"/>
                </a:cubicBezTo>
                <a:cubicBezTo>
                  <a:pt x="5535" y="5815"/>
                  <a:pt x="5634" y="7917"/>
                  <a:pt x="5697" y="10018"/>
                </a:cubicBezTo>
                <a:cubicBezTo>
                  <a:pt x="5760" y="12168"/>
                  <a:pt x="5823" y="14319"/>
                  <a:pt x="5931" y="16420"/>
                </a:cubicBezTo>
                <a:cubicBezTo>
                  <a:pt x="5993" y="17690"/>
                  <a:pt x="6083" y="18668"/>
                  <a:pt x="6254" y="19499"/>
                </a:cubicBezTo>
                <a:moveTo>
                  <a:pt x="9011" y="13048"/>
                </a:moveTo>
                <a:cubicBezTo>
                  <a:pt x="8912" y="12510"/>
                  <a:pt x="8849" y="11973"/>
                  <a:pt x="8697" y="12071"/>
                </a:cubicBezTo>
                <a:cubicBezTo>
                  <a:pt x="8562" y="12168"/>
                  <a:pt x="8418" y="13195"/>
                  <a:pt x="8364" y="13781"/>
                </a:cubicBezTo>
                <a:cubicBezTo>
                  <a:pt x="8257" y="14905"/>
                  <a:pt x="8194" y="16273"/>
                  <a:pt x="8194" y="17544"/>
                </a:cubicBezTo>
                <a:cubicBezTo>
                  <a:pt x="8194" y="18814"/>
                  <a:pt x="8230" y="19987"/>
                  <a:pt x="8427" y="20769"/>
                </a:cubicBezTo>
                <a:cubicBezTo>
                  <a:pt x="8607" y="21453"/>
                  <a:pt x="8894" y="21600"/>
                  <a:pt x="9110" y="21356"/>
                </a:cubicBezTo>
                <a:cubicBezTo>
                  <a:pt x="9379" y="21062"/>
                  <a:pt x="9631" y="20232"/>
                  <a:pt x="9864" y="19499"/>
                </a:cubicBezTo>
                <a:moveTo>
                  <a:pt x="10466" y="14025"/>
                </a:moveTo>
                <a:cubicBezTo>
                  <a:pt x="10394" y="14710"/>
                  <a:pt x="10349" y="15296"/>
                  <a:pt x="10340" y="16078"/>
                </a:cubicBezTo>
                <a:cubicBezTo>
                  <a:pt x="10331" y="17055"/>
                  <a:pt x="10367" y="17984"/>
                  <a:pt x="10448" y="18863"/>
                </a:cubicBezTo>
                <a:cubicBezTo>
                  <a:pt x="10520" y="19645"/>
                  <a:pt x="10682" y="20232"/>
                  <a:pt x="10852" y="20085"/>
                </a:cubicBezTo>
                <a:cubicBezTo>
                  <a:pt x="11050" y="19938"/>
                  <a:pt x="11265" y="19254"/>
                  <a:pt x="11382" y="18424"/>
                </a:cubicBezTo>
                <a:cubicBezTo>
                  <a:pt x="11508" y="17544"/>
                  <a:pt x="11580" y="16615"/>
                  <a:pt x="11643" y="15589"/>
                </a:cubicBezTo>
                <a:cubicBezTo>
                  <a:pt x="11679" y="15100"/>
                  <a:pt x="11705" y="14710"/>
                  <a:pt x="11723" y="14221"/>
                </a:cubicBezTo>
                <a:cubicBezTo>
                  <a:pt x="11714" y="15296"/>
                  <a:pt x="11759" y="16176"/>
                  <a:pt x="11849" y="17104"/>
                </a:cubicBezTo>
                <a:cubicBezTo>
                  <a:pt x="11930" y="17886"/>
                  <a:pt x="12047" y="18668"/>
                  <a:pt x="12181" y="19205"/>
                </a:cubicBezTo>
                <a:cubicBezTo>
                  <a:pt x="12289" y="19645"/>
                  <a:pt x="12361" y="19890"/>
                  <a:pt x="12487" y="20036"/>
                </a:cubicBezTo>
                <a:cubicBezTo>
                  <a:pt x="12568" y="20134"/>
                  <a:pt x="12604" y="20183"/>
                  <a:pt x="12658" y="20183"/>
                </a:cubicBezTo>
                <a:moveTo>
                  <a:pt x="13681" y="586"/>
                </a:moveTo>
                <a:cubicBezTo>
                  <a:pt x="13699" y="1710"/>
                  <a:pt x="13708" y="2883"/>
                  <a:pt x="13726" y="4007"/>
                </a:cubicBezTo>
                <a:cubicBezTo>
                  <a:pt x="13753" y="6157"/>
                  <a:pt x="13789" y="8308"/>
                  <a:pt x="13798" y="10507"/>
                </a:cubicBezTo>
                <a:cubicBezTo>
                  <a:pt x="13807" y="12462"/>
                  <a:pt x="13852" y="14416"/>
                  <a:pt x="13951" y="16322"/>
                </a:cubicBezTo>
                <a:cubicBezTo>
                  <a:pt x="13996" y="17202"/>
                  <a:pt x="14086" y="17739"/>
                  <a:pt x="14193" y="18424"/>
                </a:cubicBezTo>
                <a:moveTo>
                  <a:pt x="16448" y="11582"/>
                </a:moveTo>
                <a:cubicBezTo>
                  <a:pt x="16367" y="10947"/>
                  <a:pt x="16241" y="11289"/>
                  <a:pt x="16088" y="11631"/>
                </a:cubicBezTo>
                <a:cubicBezTo>
                  <a:pt x="15891" y="12071"/>
                  <a:pt x="15774" y="12950"/>
                  <a:pt x="15711" y="14025"/>
                </a:cubicBezTo>
                <a:cubicBezTo>
                  <a:pt x="15657" y="14905"/>
                  <a:pt x="15675" y="16176"/>
                  <a:pt x="15864" y="16420"/>
                </a:cubicBezTo>
                <a:cubicBezTo>
                  <a:pt x="16017" y="16615"/>
                  <a:pt x="16205" y="16224"/>
                  <a:pt x="16340" y="15931"/>
                </a:cubicBezTo>
                <a:cubicBezTo>
                  <a:pt x="16510" y="15540"/>
                  <a:pt x="16636" y="14905"/>
                  <a:pt x="16762" y="14172"/>
                </a:cubicBezTo>
                <a:cubicBezTo>
                  <a:pt x="16861" y="14905"/>
                  <a:pt x="16906" y="15638"/>
                  <a:pt x="16995" y="16420"/>
                </a:cubicBezTo>
                <a:cubicBezTo>
                  <a:pt x="17085" y="17153"/>
                  <a:pt x="17211" y="18130"/>
                  <a:pt x="17346" y="18668"/>
                </a:cubicBezTo>
                <a:cubicBezTo>
                  <a:pt x="17454" y="19108"/>
                  <a:pt x="17624" y="19157"/>
                  <a:pt x="17750" y="18863"/>
                </a:cubicBezTo>
                <a:cubicBezTo>
                  <a:pt x="17921" y="18424"/>
                  <a:pt x="18010" y="17495"/>
                  <a:pt x="18118" y="16713"/>
                </a:cubicBezTo>
                <a:moveTo>
                  <a:pt x="18953" y="1222"/>
                </a:moveTo>
                <a:cubicBezTo>
                  <a:pt x="18935" y="831"/>
                  <a:pt x="18908" y="391"/>
                  <a:pt x="18891" y="0"/>
                </a:cubicBezTo>
                <a:cubicBezTo>
                  <a:pt x="18944" y="977"/>
                  <a:pt x="18971" y="1955"/>
                  <a:pt x="18998" y="2981"/>
                </a:cubicBezTo>
                <a:cubicBezTo>
                  <a:pt x="19070" y="6011"/>
                  <a:pt x="19124" y="9138"/>
                  <a:pt x="19259" y="12119"/>
                </a:cubicBezTo>
                <a:cubicBezTo>
                  <a:pt x="19331" y="13683"/>
                  <a:pt x="19429" y="15247"/>
                  <a:pt x="19510" y="16811"/>
                </a:cubicBezTo>
                <a:cubicBezTo>
                  <a:pt x="19546" y="17348"/>
                  <a:pt x="19555" y="17495"/>
                  <a:pt x="19564" y="17886"/>
                </a:cubicBezTo>
                <a:moveTo>
                  <a:pt x="17992" y="9041"/>
                </a:moveTo>
                <a:cubicBezTo>
                  <a:pt x="17750" y="8943"/>
                  <a:pt x="18253" y="9725"/>
                  <a:pt x="18334" y="9823"/>
                </a:cubicBezTo>
                <a:cubicBezTo>
                  <a:pt x="18756" y="10409"/>
                  <a:pt x="19205" y="10605"/>
                  <a:pt x="19636" y="10653"/>
                </a:cubicBezTo>
                <a:cubicBezTo>
                  <a:pt x="19986" y="10653"/>
                  <a:pt x="20345" y="10507"/>
                  <a:pt x="20687" y="10116"/>
                </a:cubicBezTo>
                <a:cubicBezTo>
                  <a:pt x="20902" y="9871"/>
                  <a:pt x="21190" y="9578"/>
                  <a:pt x="21342" y="8601"/>
                </a:cubicBezTo>
                <a:cubicBezTo>
                  <a:pt x="21432" y="8014"/>
                  <a:pt x="21441" y="7233"/>
                  <a:pt x="21342" y="6695"/>
                </a:cubicBezTo>
                <a:cubicBezTo>
                  <a:pt x="21154" y="5669"/>
                  <a:pt x="20777" y="6988"/>
                  <a:pt x="20642" y="7672"/>
                </a:cubicBezTo>
                <a:cubicBezTo>
                  <a:pt x="20435" y="8748"/>
                  <a:pt x="20256" y="10409"/>
                  <a:pt x="20229" y="11973"/>
                </a:cubicBezTo>
                <a:cubicBezTo>
                  <a:pt x="20193" y="13586"/>
                  <a:pt x="20292" y="15149"/>
                  <a:pt x="20480" y="16371"/>
                </a:cubicBezTo>
                <a:cubicBezTo>
                  <a:pt x="20669" y="17593"/>
                  <a:pt x="20938" y="18179"/>
                  <a:pt x="21217" y="18521"/>
                </a:cubicBezTo>
                <a:cubicBezTo>
                  <a:pt x="21387" y="18668"/>
                  <a:pt x="21432" y="18717"/>
                  <a:pt x="21540" y="18521"/>
                </a:cubicBezTo>
              </a:path>
            </a:pathLst>
          </a:custGeom>
          <a:ln w="19050" cap="rnd">
            <a:solidFill/>
            <a:round/>
          </a:ln>
        </p:spPr>
        <p:txBody>
          <a:bodyPr lIns="0" tIns="0" rIns="0" bIns="0" anchor="ctr"/>
          <a:lstStyle/>
          <a:p>
            <a:endParaRPr/>
          </a:p>
        </p:txBody>
      </p:sp>
      <p:sp>
        <p:nvSpPr>
          <p:cNvPr id="246" name="Shape 246"/>
          <p:cNvSpPr/>
          <p:nvPr/>
        </p:nvSpPr>
        <p:spPr>
          <a:xfrm>
            <a:off x="2570171" y="3924300"/>
            <a:ext cx="781042" cy="339728"/>
          </a:xfrm>
          <a:custGeom>
            <a:avLst/>
            <a:gdLst/>
            <a:ahLst/>
            <a:cxnLst>
              <a:cxn ang="0">
                <a:pos x="wd2" y="hd2"/>
              </a:cxn>
              <a:cxn ang="5400000">
                <a:pos x="wd2" y="hd2"/>
              </a:cxn>
              <a:cxn ang="10800000">
                <a:pos x="wd2" y="hd2"/>
              </a:cxn>
              <a:cxn ang="16200000">
                <a:pos x="wd2" y="hd2"/>
              </a:cxn>
            </a:cxnLst>
            <a:rect l="0" t="0" r="r" b="b"/>
            <a:pathLst>
              <a:path w="21594" h="21187" extrusionOk="0">
                <a:moveTo>
                  <a:pt x="332" y="12596"/>
                </a:moveTo>
                <a:cubicBezTo>
                  <a:pt x="302" y="13674"/>
                  <a:pt x="292" y="14774"/>
                  <a:pt x="233" y="15852"/>
                </a:cubicBezTo>
                <a:cubicBezTo>
                  <a:pt x="163" y="17132"/>
                  <a:pt x="93" y="18389"/>
                  <a:pt x="34" y="19669"/>
                </a:cubicBezTo>
                <a:cubicBezTo>
                  <a:pt x="4" y="20253"/>
                  <a:pt x="-6" y="20410"/>
                  <a:pt x="4" y="20792"/>
                </a:cubicBezTo>
                <a:cubicBezTo>
                  <a:pt x="4" y="21600"/>
                  <a:pt x="-6" y="20994"/>
                  <a:pt x="14" y="20522"/>
                </a:cubicBezTo>
                <a:cubicBezTo>
                  <a:pt x="103" y="18210"/>
                  <a:pt x="123" y="15897"/>
                  <a:pt x="193" y="13584"/>
                </a:cubicBezTo>
                <a:cubicBezTo>
                  <a:pt x="233" y="12147"/>
                  <a:pt x="223" y="10441"/>
                  <a:pt x="581" y="9161"/>
                </a:cubicBezTo>
                <a:cubicBezTo>
                  <a:pt x="750" y="8555"/>
                  <a:pt x="1048" y="8532"/>
                  <a:pt x="1297" y="8914"/>
                </a:cubicBezTo>
                <a:cubicBezTo>
                  <a:pt x="1655" y="9453"/>
                  <a:pt x="1764" y="10531"/>
                  <a:pt x="1794" y="11429"/>
                </a:cubicBezTo>
                <a:cubicBezTo>
                  <a:pt x="1824" y="12462"/>
                  <a:pt x="1704" y="13629"/>
                  <a:pt x="1496" y="14550"/>
                </a:cubicBezTo>
                <a:cubicBezTo>
                  <a:pt x="1337" y="15268"/>
                  <a:pt x="1158" y="15627"/>
                  <a:pt x="829" y="15874"/>
                </a:cubicBezTo>
                <a:cubicBezTo>
                  <a:pt x="571" y="15627"/>
                  <a:pt x="611" y="15380"/>
                  <a:pt x="640" y="14774"/>
                </a:cubicBezTo>
                <a:cubicBezTo>
                  <a:pt x="670" y="14146"/>
                  <a:pt x="690" y="13899"/>
                  <a:pt x="770" y="13494"/>
                </a:cubicBezTo>
                <a:moveTo>
                  <a:pt x="3027" y="3637"/>
                </a:moveTo>
                <a:cubicBezTo>
                  <a:pt x="3057" y="3548"/>
                  <a:pt x="3087" y="3480"/>
                  <a:pt x="3117" y="3390"/>
                </a:cubicBezTo>
                <a:cubicBezTo>
                  <a:pt x="3176" y="3817"/>
                  <a:pt x="3236" y="4289"/>
                  <a:pt x="3266" y="4760"/>
                </a:cubicBezTo>
                <a:cubicBezTo>
                  <a:pt x="3325" y="5860"/>
                  <a:pt x="3355" y="6983"/>
                  <a:pt x="3395" y="8106"/>
                </a:cubicBezTo>
                <a:cubicBezTo>
                  <a:pt x="3445" y="9341"/>
                  <a:pt x="3375" y="10822"/>
                  <a:pt x="3654" y="11923"/>
                </a:cubicBezTo>
                <a:cubicBezTo>
                  <a:pt x="3674" y="12012"/>
                  <a:pt x="3693" y="12080"/>
                  <a:pt x="3713" y="12170"/>
                </a:cubicBezTo>
                <a:cubicBezTo>
                  <a:pt x="3892" y="11721"/>
                  <a:pt x="4042" y="11227"/>
                  <a:pt x="4191" y="10733"/>
                </a:cubicBezTo>
                <a:cubicBezTo>
                  <a:pt x="4340" y="10239"/>
                  <a:pt x="4469" y="9610"/>
                  <a:pt x="4718" y="9318"/>
                </a:cubicBezTo>
                <a:cubicBezTo>
                  <a:pt x="4797" y="9251"/>
                  <a:pt x="4827" y="9228"/>
                  <a:pt x="4877" y="9183"/>
                </a:cubicBezTo>
                <a:cubicBezTo>
                  <a:pt x="4937" y="9700"/>
                  <a:pt x="4946" y="10194"/>
                  <a:pt x="4956" y="10733"/>
                </a:cubicBezTo>
                <a:cubicBezTo>
                  <a:pt x="4966" y="11361"/>
                  <a:pt x="5006" y="11788"/>
                  <a:pt x="5205" y="12237"/>
                </a:cubicBezTo>
                <a:cubicBezTo>
                  <a:pt x="5334" y="12506"/>
                  <a:pt x="5404" y="12551"/>
                  <a:pt x="5563" y="12641"/>
                </a:cubicBezTo>
                <a:moveTo>
                  <a:pt x="6438" y="9498"/>
                </a:moveTo>
                <a:cubicBezTo>
                  <a:pt x="6587" y="9655"/>
                  <a:pt x="6707" y="9924"/>
                  <a:pt x="6826" y="10194"/>
                </a:cubicBezTo>
                <a:cubicBezTo>
                  <a:pt x="6995" y="10575"/>
                  <a:pt x="7124" y="11025"/>
                  <a:pt x="7293" y="11406"/>
                </a:cubicBezTo>
                <a:cubicBezTo>
                  <a:pt x="7443" y="11743"/>
                  <a:pt x="7562" y="11945"/>
                  <a:pt x="7751" y="12147"/>
                </a:cubicBezTo>
                <a:moveTo>
                  <a:pt x="8745" y="8330"/>
                </a:moveTo>
                <a:cubicBezTo>
                  <a:pt x="8606" y="9049"/>
                  <a:pt x="8477" y="9745"/>
                  <a:pt x="8358" y="10463"/>
                </a:cubicBezTo>
                <a:cubicBezTo>
                  <a:pt x="8159" y="11676"/>
                  <a:pt x="7940" y="12866"/>
                  <a:pt x="7781" y="14123"/>
                </a:cubicBezTo>
                <a:cubicBezTo>
                  <a:pt x="7642" y="15201"/>
                  <a:pt x="7403" y="16683"/>
                  <a:pt x="7532" y="17828"/>
                </a:cubicBezTo>
                <a:cubicBezTo>
                  <a:pt x="7622" y="18546"/>
                  <a:pt x="7970" y="17716"/>
                  <a:pt x="8079" y="17536"/>
                </a:cubicBezTo>
                <a:moveTo>
                  <a:pt x="11619" y="7342"/>
                </a:moveTo>
                <a:cubicBezTo>
                  <a:pt x="11649" y="7140"/>
                  <a:pt x="11659" y="7050"/>
                  <a:pt x="11689" y="6916"/>
                </a:cubicBezTo>
                <a:cubicBezTo>
                  <a:pt x="11540" y="6916"/>
                  <a:pt x="11391" y="6916"/>
                  <a:pt x="11261" y="7140"/>
                </a:cubicBezTo>
                <a:cubicBezTo>
                  <a:pt x="11122" y="7387"/>
                  <a:pt x="10943" y="7701"/>
                  <a:pt x="10824" y="8016"/>
                </a:cubicBezTo>
                <a:cubicBezTo>
                  <a:pt x="10714" y="8308"/>
                  <a:pt x="10615" y="8667"/>
                  <a:pt x="10615" y="9049"/>
                </a:cubicBezTo>
                <a:cubicBezTo>
                  <a:pt x="10615" y="9498"/>
                  <a:pt x="10784" y="9812"/>
                  <a:pt x="10903" y="10126"/>
                </a:cubicBezTo>
                <a:cubicBezTo>
                  <a:pt x="11053" y="10531"/>
                  <a:pt x="11242" y="10912"/>
                  <a:pt x="11361" y="11361"/>
                </a:cubicBezTo>
                <a:cubicBezTo>
                  <a:pt x="11480" y="11765"/>
                  <a:pt x="11490" y="12215"/>
                  <a:pt x="11401" y="12641"/>
                </a:cubicBezTo>
                <a:cubicBezTo>
                  <a:pt x="11331" y="12978"/>
                  <a:pt x="11222" y="13180"/>
                  <a:pt x="11082" y="13337"/>
                </a:cubicBezTo>
                <a:cubicBezTo>
                  <a:pt x="10953" y="13494"/>
                  <a:pt x="10834" y="13472"/>
                  <a:pt x="10734" y="13202"/>
                </a:cubicBezTo>
                <a:cubicBezTo>
                  <a:pt x="10645" y="12956"/>
                  <a:pt x="10595" y="12686"/>
                  <a:pt x="10605" y="12349"/>
                </a:cubicBezTo>
                <a:cubicBezTo>
                  <a:pt x="10615" y="12259"/>
                  <a:pt x="10615" y="12147"/>
                  <a:pt x="10625" y="12057"/>
                </a:cubicBezTo>
                <a:moveTo>
                  <a:pt x="12922" y="8667"/>
                </a:moveTo>
                <a:cubicBezTo>
                  <a:pt x="13151" y="9094"/>
                  <a:pt x="13161" y="9453"/>
                  <a:pt x="13141" y="10149"/>
                </a:cubicBezTo>
                <a:cubicBezTo>
                  <a:pt x="13121" y="10733"/>
                  <a:pt x="13081" y="11272"/>
                  <a:pt x="13101" y="11878"/>
                </a:cubicBezTo>
                <a:cubicBezTo>
                  <a:pt x="13111" y="12170"/>
                  <a:pt x="13111" y="12259"/>
                  <a:pt x="13131" y="12439"/>
                </a:cubicBezTo>
                <a:cubicBezTo>
                  <a:pt x="13280" y="12215"/>
                  <a:pt x="13290" y="11923"/>
                  <a:pt x="13340" y="11496"/>
                </a:cubicBezTo>
                <a:moveTo>
                  <a:pt x="13280" y="6377"/>
                </a:moveTo>
                <a:cubicBezTo>
                  <a:pt x="13250" y="6175"/>
                  <a:pt x="13240" y="6107"/>
                  <a:pt x="13221" y="5973"/>
                </a:cubicBezTo>
                <a:cubicBezTo>
                  <a:pt x="13380" y="6017"/>
                  <a:pt x="13499" y="6040"/>
                  <a:pt x="13658" y="6130"/>
                </a:cubicBezTo>
                <a:moveTo>
                  <a:pt x="16403" y="7836"/>
                </a:moveTo>
                <a:cubicBezTo>
                  <a:pt x="16254" y="7679"/>
                  <a:pt x="16164" y="7657"/>
                  <a:pt x="16005" y="7814"/>
                </a:cubicBezTo>
                <a:cubicBezTo>
                  <a:pt x="15766" y="8061"/>
                  <a:pt x="15587" y="8622"/>
                  <a:pt x="15468" y="9138"/>
                </a:cubicBezTo>
                <a:cubicBezTo>
                  <a:pt x="15339" y="9700"/>
                  <a:pt x="15249" y="10441"/>
                  <a:pt x="15379" y="11047"/>
                </a:cubicBezTo>
                <a:cubicBezTo>
                  <a:pt x="15518" y="11721"/>
                  <a:pt x="15766" y="11765"/>
                  <a:pt x="16055" y="11810"/>
                </a:cubicBezTo>
                <a:moveTo>
                  <a:pt x="18153" y="9296"/>
                </a:moveTo>
                <a:cubicBezTo>
                  <a:pt x="18143" y="8981"/>
                  <a:pt x="18123" y="8689"/>
                  <a:pt x="17934" y="8689"/>
                </a:cubicBezTo>
                <a:cubicBezTo>
                  <a:pt x="17785" y="8689"/>
                  <a:pt x="17586" y="8981"/>
                  <a:pt x="17477" y="9183"/>
                </a:cubicBezTo>
                <a:cubicBezTo>
                  <a:pt x="17298" y="9520"/>
                  <a:pt x="17198" y="9969"/>
                  <a:pt x="17169" y="10486"/>
                </a:cubicBezTo>
                <a:cubicBezTo>
                  <a:pt x="17149" y="10890"/>
                  <a:pt x="17228" y="11294"/>
                  <a:pt x="17417" y="11339"/>
                </a:cubicBezTo>
                <a:cubicBezTo>
                  <a:pt x="17656" y="11406"/>
                  <a:pt x="17924" y="11002"/>
                  <a:pt x="18103" y="10688"/>
                </a:cubicBezTo>
                <a:cubicBezTo>
                  <a:pt x="18322" y="10328"/>
                  <a:pt x="18501" y="9835"/>
                  <a:pt x="18670" y="9363"/>
                </a:cubicBezTo>
                <a:cubicBezTo>
                  <a:pt x="18750" y="9138"/>
                  <a:pt x="18809" y="8914"/>
                  <a:pt x="18869" y="8667"/>
                </a:cubicBezTo>
                <a:cubicBezTo>
                  <a:pt x="18849" y="9094"/>
                  <a:pt x="18849" y="9475"/>
                  <a:pt x="18869" y="9902"/>
                </a:cubicBezTo>
                <a:cubicBezTo>
                  <a:pt x="18889" y="10396"/>
                  <a:pt x="18929" y="10980"/>
                  <a:pt x="19048" y="11429"/>
                </a:cubicBezTo>
                <a:cubicBezTo>
                  <a:pt x="19138" y="11653"/>
                  <a:pt x="19167" y="11721"/>
                  <a:pt x="19237" y="11855"/>
                </a:cubicBezTo>
                <a:cubicBezTo>
                  <a:pt x="19366" y="11563"/>
                  <a:pt x="19456" y="11294"/>
                  <a:pt x="19565" y="10935"/>
                </a:cubicBezTo>
                <a:moveTo>
                  <a:pt x="20490" y="0"/>
                </a:moveTo>
                <a:cubicBezTo>
                  <a:pt x="20560" y="516"/>
                  <a:pt x="20570" y="674"/>
                  <a:pt x="20600" y="1212"/>
                </a:cubicBezTo>
                <a:cubicBezTo>
                  <a:pt x="20659" y="2380"/>
                  <a:pt x="20699" y="3570"/>
                  <a:pt x="20769" y="4738"/>
                </a:cubicBezTo>
                <a:cubicBezTo>
                  <a:pt x="20838" y="6017"/>
                  <a:pt x="20918" y="7387"/>
                  <a:pt x="21087" y="8622"/>
                </a:cubicBezTo>
                <a:cubicBezTo>
                  <a:pt x="21186" y="9385"/>
                  <a:pt x="21306" y="9924"/>
                  <a:pt x="21594" y="10351"/>
                </a:cubicBezTo>
              </a:path>
            </a:pathLst>
          </a:custGeom>
          <a:ln w="19050" cap="rnd">
            <a:solidFill/>
            <a:round/>
          </a:ln>
        </p:spPr>
        <p:txBody>
          <a:bodyPr lIns="0" tIns="0" rIns="0" bIns="0" anchor="ctr"/>
          <a:lstStyle/>
          <a:p>
            <a:endParaRPr/>
          </a:p>
        </p:txBody>
      </p:sp>
      <p:sp>
        <p:nvSpPr>
          <p:cNvPr id="247" name="Shape 247"/>
          <p:cNvSpPr/>
          <p:nvPr/>
        </p:nvSpPr>
        <p:spPr>
          <a:xfrm>
            <a:off x="3663978" y="3854446"/>
            <a:ext cx="901707" cy="276229"/>
          </a:xfrm>
          <a:custGeom>
            <a:avLst/>
            <a:gdLst/>
            <a:ahLst/>
            <a:cxnLst>
              <a:cxn ang="0">
                <a:pos x="wd2" y="hd2"/>
              </a:cxn>
              <a:cxn ang="5400000">
                <a:pos x="wd2" y="hd2"/>
              </a:cxn>
              <a:cxn ang="10800000">
                <a:pos x="wd2" y="hd2"/>
              </a:cxn>
              <a:cxn ang="16200000">
                <a:pos x="wd2" y="hd2"/>
              </a:cxn>
            </a:cxnLst>
            <a:rect l="0" t="0" r="r" b="b"/>
            <a:pathLst>
              <a:path w="21569" h="21368" extrusionOk="0">
                <a:moveTo>
                  <a:pt x="1266" y="11975"/>
                </a:moveTo>
                <a:cubicBezTo>
                  <a:pt x="1318" y="11641"/>
                  <a:pt x="1370" y="11334"/>
                  <a:pt x="1378" y="10944"/>
                </a:cubicBezTo>
                <a:cubicBezTo>
                  <a:pt x="1395" y="10220"/>
                  <a:pt x="1206" y="9662"/>
                  <a:pt x="999" y="9885"/>
                </a:cubicBezTo>
                <a:cubicBezTo>
                  <a:pt x="723" y="10192"/>
                  <a:pt x="551" y="11084"/>
                  <a:pt x="396" y="11808"/>
                </a:cubicBezTo>
                <a:cubicBezTo>
                  <a:pt x="198" y="12728"/>
                  <a:pt x="34" y="13787"/>
                  <a:pt x="0" y="14902"/>
                </a:cubicBezTo>
                <a:cubicBezTo>
                  <a:pt x="0" y="15459"/>
                  <a:pt x="-9" y="15599"/>
                  <a:pt x="69" y="15905"/>
                </a:cubicBezTo>
                <a:cubicBezTo>
                  <a:pt x="344" y="16156"/>
                  <a:pt x="499" y="15961"/>
                  <a:pt x="749" y="15459"/>
                </a:cubicBezTo>
                <a:cubicBezTo>
                  <a:pt x="1094" y="14790"/>
                  <a:pt x="1352" y="13787"/>
                  <a:pt x="1533" y="12644"/>
                </a:cubicBezTo>
                <a:cubicBezTo>
                  <a:pt x="1723" y="11446"/>
                  <a:pt x="1800" y="10080"/>
                  <a:pt x="1792" y="8715"/>
                </a:cubicBezTo>
                <a:cubicBezTo>
                  <a:pt x="1783" y="7683"/>
                  <a:pt x="1740" y="6680"/>
                  <a:pt x="1654" y="5705"/>
                </a:cubicBezTo>
                <a:cubicBezTo>
                  <a:pt x="1619" y="5314"/>
                  <a:pt x="1576" y="5119"/>
                  <a:pt x="1516" y="4785"/>
                </a:cubicBezTo>
                <a:cubicBezTo>
                  <a:pt x="1490" y="5649"/>
                  <a:pt x="1507" y="6429"/>
                  <a:pt x="1542" y="7293"/>
                </a:cubicBezTo>
                <a:cubicBezTo>
                  <a:pt x="1602" y="8826"/>
                  <a:pt x="1697" y="10331"/>
                  <a:pt x="1826" y="11808"/>
                </a:cubicBezTo>
                <a:cubicBezTo>
                  <a:pt x="1930" y="13007"/>
                  <a:pt x="2059" y="14149"/>
                  <a:pt x="2343" y="14986"/>
                </a:cubicBezTo>
                <a:cubicBezTo>
                  <a:pt x="2403" y="15125"/>
                  <a:pt x="2455" y="15264"/>
                  <a:pt x="2515" y="15404"/>
                </a:cubicBezTo>
                <a:moveTo>
                  <a:pt x="4092" y="11975"/>
                </a:moveTo>
                <a:cubicBezTo>
                  <a:pt x="4247" y="12394"/>
                  <a:pt x="4359" y="12394"/>
                  <a:pt x="4566" y="12338"/>
                </a:cubicBezTo>
                <a:cubicBezTo>
                  <a:pt x="4825" y="12282"/>
                  <a:pt x="5057" y="11948"/>
                  <a:pt x="5264" y="11446"/>
                </a:cubicBezTo>
                <a:cubicBezTo>
                  <a:pt x="5428" y="11028"/>
                  <a:pt x="5522" y="10498"/>
                  <a:pt x="5471" y="9829"/>
                </a:cubicBezTo>
                <a:cubicBezTo>
                  <a:pt x="5428" y="9244"/>
                  <a:pt x="5255" y="9105"/>
                  <a:pt x="5092" y="9161"/>
                </a:cubicBezTo>
                <a:cubicBezTo>
                  <a:pt x="4807" y="9272"/>
                  <a:pt x="4626" y="10052"/>
                  <a:pt x="4488" y="10777"/>
                </a:cubicBezTo>
                <a:cubicBezTo>
                  <a:pt x="4308" y="11725"/>
                  <a:pt x="4230" y="12839"/>
                  <a:pt x="4290" y="13926"/>
                </a:cubicBezTo>
                <a:cubicBezTo>
                  <a:pt x="4342" y="14874"/>
                  <a:pt x="4514" y="15627"/>
                  <a:pt x="4807" y="15933"/>
                </a:cubicBezTo>
                <a:cubicBezTo>
                  <a:pt x="5066" y="16212"/>
                  <a:pt x="5359" y="16017"/>
                  <a:pt x="5591" y="15627"/>
                </a:cubicBezTo>
                <a:cubicBezTo>
                  <a:pt x="5652" y="15515"/>
                  <a:pt x="5703" y="15404"/>
                  <a:pt x="5764" y="15292"/>
                </a:cubicBezTo>
                <a:moveTo>
                  <a:pt x="6332" y="11195"/>
                </a:moveTo>
                <a:cubicBezTo>
                  <a:pt x="6462" y="11725"/>
                  <a:pt x="6530" y="12226"/>
                  <a:pt x="6642" y="12784"/>
                </a:cubicBezTo>
                <a:cubicBezTo>
                  <a:pt x="6711" y="13146"/>
                  <a:pt x="6858" y="13676"/>
                  <a:pt x="6987" y="13787"/>
                </a:cubicBezTo>
                <a:cubicBezTo>
                  <a:pt x="7159" y="13926"/>
                  <a:pt x="7297" y="13285"/>
                  <a:pt x="7401" y="12951"/>
                </a:cubicBezTo>
                <a:cubicBezTo>
                  <a:pt x="7590" y="12310"/>
                  <a:pt x="7814" y="11251"/>
                  <a:pt x="8090" y="11000"/>
                </a:cubicBezTo>
                <a:cubicBezTo>
                  <a:pt x="8262" y="10833"/>
                  <a:pt x="8391" y="11251"/>
                  <a:pt x="8452" y="11725"/>
                </a:cubicBezTo>
                <a:cubicBezTo>
                  <a:pt x="8529" y="12366"/>
                  <a:pt x="8529" y="13007"/>
                  <a:pt x="8676" y="13564"/>
                </a:cubicBezTo>
                <a:cubicBezTo>
                  <a:pt x="8822" y="14122"/>
                  <a:pt x="8995" y="14066"/>
                  <a:pt x="9201" y="14066"/>
                </a:cubicBezTo>
                <a:moveTo>
                  <a:pt x="11123" y="8575"/>
                </a:moveTo>
                <a:cubicBezTo>
                  <a:pt x="11105" y="8129"/>
                  <a:pt x="11097" y="7934"/>
                  <a:pt x="10959" y="7962"/>
                </a:cubicBezTo>
                <a:cubicBezTo>
                  <a:pt x="10761" y="7990"/>
                  <a:pt x="10597" y="8297"/>
                  <a:pt x="10451" y="8715"/>
                </a:cubicBezTo>
                <a:cubicBezTo>
                  <a:pt x="10356" y="8993"/>
                  <a:pt x="10235" y="9523"/>
                  <a:pt x="10330" y="9969"/>
                </a:cubicBezTo>
                <a:cubicBezTo>
                  <a:pt x="10442" y="10526"/>
                  <a:pt x="10683" y="10833"/>
                  <a:pt x="10830" y="11279"/>
                </a:cubicBezTo>
                <a:cubicBezTo>
                  <a:pt x="11045" y="11948"/>
                  <a:pt x="11123" y="12756"/>
                  <a:pt x="11019" y="13648"/>
                </a:cubicBezTo>
                <a:cubicBezTo>
                  <a:pt x="10950" y="14233"/>
                  <a:pt x="10804" y="14763"/>
                  <a:pt x="10640" y="15069"/>
                </a:cubicBezTo>
                <a:cubicBezTo>
                  <a:pt x="10408" y="15515"/>
                  <a:pt x="10528" y="15041"/>
                  <a:pt x="10632" y="14651"/>
                </a:cubicBezTo>
                <a:moveTo>
                  <a:pt x="12656" y="10638"/>
                </a:moveTo>
                <a:cubicBezTo>
                  <a:pt x="12725" y="11251"/>
                  <a:pt x="12725" y="11864"/>
                  <a:pt x="12691" y="12533"/>
                </a:cubicBezTo>
                <a:cubicBezTo>
                  <a:pt x="12665" y="13062"/>
                  <a:pt x="12596" y="13620"/>
                  <a:pt x="12605" y="14177"/>
                </a:cubicBezTo>
                <a:cubicBezTo>
                  <a:pt x="12622" y="14400"/>
                  <a:pt x="12622" y="14484"/>
                  <a:pt x="12639" y="14623"/>
                </a:cubicBezTo>
                <a:cubicBezTo>
                  <a:pt x="12699" y="14317"/>
                  <a:pt x="12751" y="14038"/>
                  <a:pt x="12811" y="13731"/>
                </a:cubicBezTo>
                <a:moveTo>
                  <a:pt x="12949" y="6150"/>
                </a:moveTo>
                <a:cubicBezTo>
                  <a:pt x="12923" y="5900"/>
                  <a:pt x="12889" y="5732"/>
                  <a:pt x="12855" y="5509"/>
                </a:cubicBezTo>
                <a:cubicBezTo>
                  <a:pt x="13001" y="5844"/>
                  <a:pt x="13044" y="5872"/>
                  <a:pt x="13225" y="5760"/>
                </a:cubicBezTo>
                <a:moveTo>
                  <a:pt x="15224" y="353"/>
                </a:moveTo>
                <a:cubicBezTo>
                  <a:pt x="15310" y="-232"/>
                  <a:pt x="15344" y="-37"/>
                  <a:pt x="15396" y="548"/>
                </a:cubicBezTo>
                <a:cubicBezTo>
                  <a:pt x="15500" y="1691"/>
                  <a:pt x="15534" y="2945"/>
                  <a:pt x="15560" y="4116"/>
                </a:cubicBezTo>
                <a:cubicBezTo>
                  <a:pt x="15603" y="5900"/>
                  <a:pt x="15620" y="7683"/>
                  <a:pt x="15612" y="9495"/>
                </a:cubicBezTo>
                <a:cubicBezTo>
                  <a:pt x="15603" y="10749"/>
                  <a:pt x="15655" y="12254"/>
                  <a:pt x="15543" y="13481"/>
                </a:cubicBezTo>
                <a:cubicBezTo>
                  <a:pt x="15525" y="13564"/>
                  <a:pt x="15517" y="13676"/>
                  <a:pt x="15500" y="13759"/>
                </a:cubicBezTo>
                <a:moveTo>
                  <a:pt x="14250" y="6541"/>
                </a:moveTo>
                <a:cubicBezTo>
                  <a:pt x="14448" y="6708"/>
                  <a:pt x="14621" y="6791"/>
                  <a:pt x="14828" y="6875"/>
                </a:cubicBezTo>
                <a:cubicBezTo>
                  <a:pt x="15146" y="6987"/>
                  <a:pt x="15465" y="7014"/>
                  <a:pt x="15784" y="7098"/>
                </a:cubicBezTo>
                <a:cubicBezTo>
                  <a:pt x="16077" y="7182"/>
                  <a:pt x="16370" y="7293"/>
                  <a:pt x="16645" y="7655"/>
                </a:cubicBezTo>
                <a:cubicBezTo>
                  <a:pt x="16809" y="7878"/>
                  <a:pt x="16895" y="8129"/>
                  <a:pt x="16990" y="8603"/>
                </a:cubicBezTo>
                <a:cubicBezTo>
                  <a:pt x="17223" y="9718"/>
                  <a:pt x="17421" y="10833"/>
                  <a:pt x="17714" y="11780"/>
                </a:cubicBezTo>
                <a:cubicBezTo>
                  <a:pt x="17955" y="12561"/>
                  <a:pt x="18179" y="13062"/>
                  <a:pt x="18515" y="13118"/>
                </a:cubicBezTo>
                <a:moveTo>
                  <a:pt x="19351" y="7098"/>
                </a:moveTo>
                <a:cubicBezTo>
                  <a:pt x="19359" y="6987"/>
                  <a:pt x="19359" y="6875"/>
                  <a:pt x="19368" y="6764"/>
                </a:cubicBezTo>
                <a:cubicBezTo>
                  <a:pt x="19265" y="7433"/>
                  <a:pt x="19170" y="8129"/>
                  <a:pt x="19075" y="8826"/>
                </a:cubicBezTo>
                <a:cubicBezTo>
                  <a:pt x="18860" y="10387"/>
                  <a:pt x="18636" y="11892"/>
                  <a:pt x="18420" y="13453"/>
                </a:cubicBezTo>
                <a:cubicBezTo>
                  <a:pt x="18179" y="15153"/>
                  <a:pt x="17938" y="16881"/>
                  <a:pt x="17731" y="18637"/>
                </a:cubicBezTo>
                <a:cubicBezTo>
                  <a:pt x="17722" y="18665"/>
                  <a:pt x="17447" y="21340"/>
                  <a:pt x="17481" y="21368"/>
                </a:cubicBezTo>
                <a:cubicBezTo>
                  <a:pt x="17628" y="21061"/>
                  <a:pt x="17688" y="20922"/>
                  <a:pt x="17766" y="20588"/>
                </a:cubicBezTo>
                <a:moveTo>
                  <a:pt x="21272" y="2332"/>
                </a:moveTo>
                <a:cubicBezTo>
                  <a:pt x="21410" y="2499"/>
                  <a:pt x="21496" y="2611"/>
                  <a:pt x="21548" y="3085"/>
                </a:cubicBezTo>
                <a:cubicBezTo>
                  <a:pt x="21591" y="3503"/>
                  <a:pt x="21557" y="3893"/>
                  <a:pt x="21539" y="4283"/>
                </a:cubicBezTo>
                <a:moveTo>
                  <a:pt x="21410" y="10275"/>
                </a:moveTo>
                <a:cubicBezTo>
                  <a:pt x="21401" y="10749"/>
                  <a:pt x="21401" y="11223"/>
                  <a:pt x="21376" y="11697"/>
                </a:cubicBezTo>
              </a:path>
            </a:pathLst>
          </a:custGeom>
          <a:ln w="19050" cap="rnd">
            <a:solidFill/>
            <a:round/>
          </a:ln>
        </p:spPr>
        <p:txBody>
          <a:bodyPr lIns="0" tIns="0" rIns="0" bIns="0" anchor="ctr"/>
          <a:lstStyle/>
          <a:p>
            <a:endParaRPr/>
          </a:p>
        </p:txBody>
      </p:sp>
      <p:sp>
        <p:nvSpPr>
          <p:cNvPr id="248" name="Shape 248"/>
          <p:cNvSpPr/>
          <p:nvPr/>
        </p:nvSpPr>
        <p:spPr>
          <a:xfrm>
            <a:off x="957262" y="4552950"/>
            <a:ext cx="574679" cy="284166"/>
          </a:xfrm>
          <a:custGeom>
            <a:avLst/>
            <a:gdLst/>
            <a:ahLst/>
            <a:cxnLst>
              <a:cxn ang="0">
                <a:pos x="wd2" y="hd2"/>
              </a:cxn>
              <a:cxn ang="5400000">
                <a:pos x="wd2" y="hd2"/>
              </a:cxn>
              <a:cxn ang="10800000">
                <a:pos x="wd2" y="hd2"/>
              </a:cxn>
              <a:cxn ang="16200000">
                <a:pos x="wd2" y="hd2"/>
              </a:cxn>
            </a:cxnLst>
            <a:rect l="0" t="0" r="r" b="b"/>
            <a:pathLst>
              <a:path w="21431" h="21009" extrusionOk="0">
                <a:moveTo>
                  <a:pt x="0" y="8353"/>
                </a:moveTo>
                <a:cubicBezTo>
                  <a:pt x="67" y="9284"/>
                  <a:pt x="107" y="10241"/>
                  <a:pt x="147" y="11199"/>
                </a:cubicBezTo>
                <a:cubicBezTo>
                  <a:pt x="188" y="12130"/>
                  <a:pt x="201" y="13034"/>
                  <a:pt x="215" y="13966"/>
                </a:cubicBezTo>
                <a:cubicBezTo>
                  <a:pt x="215" y="14285"/>
                  <a:pt x="228" y="14604"/>
                  <a:pt x="255" y="14923"/>
                </a:cubicBezTo>
                <a:cubicBezTo>
                  <a:pt x="295" y="14524"/>
                  <a:pt x="335" y="14125"/>
                  <a:pt x="375" y="13700"/>
                </a:cubicBezTo>
                <a:cubicBezTo>
                  <a:pt x="496" y="12183"/>
                  <a:pt x="684" y="10747"/>
                  <a:pt x="1073" y="9417"/>
                </a:cubicBezTo>
                <a:cubicBezTo>
                  <a:pt x="1193" y="8991"/>
                  <a:pt x="1381" y="8672"/>
                  <a:pt x="1622" y="8832"/>
                </a:cubicBezTo>
                <a:cubicBezTo>
                  <a:pt x="1837" y="8991"/>
                  <a:pt x="1944" y="9656"/>
                  <a:pt x="2038" y="10029"/>
                </a:cubicBezTo>
                <a:cubicBezTo>
                  <a:pt x="2279" y="11039"/>
                  <a:pt x="2440" y="12130"/>
                  <a:pt x="2668" y="13141"/>
                </a:cubicBezTo>
                <a:cubicBezTo>
                  <a:pt x="2749" y="13513"/>
                  <a:pt x="2883" y="13886"/>
                  <a:pt x="3003" y="14205"/>
                </a:cubicBezTo>
                <a:cubicBezTo>
                  <a:pt x="3084" y="14391"/>
                  <a:pt x="3111" y="14444"/>
                  <a:pt x="3204" y="14418"/>
                </a:cubicBezTo>
                <a:moveTo>
                  <a:pt x="8031" y="3033"/>
                </a:moveTo>
                <a:cubicBezTo>
                  <a:pt x="7897" y="2633"/>
                  <a:pt x="8031" y="2554"/>
                  <a:pt x="7723" y="2687"/>
                </a:cubicBezTo>
                <a:cubicBezTo>
                  <a:pt x="7495" y="2793"/>
                  <a:pt x="7267" y="3698"/>
                  <a:pt x="7160" y="4043"/>
                </a:cubicBezTo>
                <a:cubicBezTo>
                  <a:pt x="6825" y="5081"/>
                  <a:pt x="6637" y="6198"/>
                  <a:pt x="6489" y="7395"/>
                </a:cubicBezTo>
                <a:cubicBezTo>
                  <a:pt x="6328" y="8752"/>
                  <a:pt x="6235" y="10188"/>
                  <a:pt x="6328" y="11571"/>
                </a:cubicBezTo>
                <a:cubicBezTo>
                  <a:pt x="6436" y="13141"/>
                  <a:pt x="6798" y="14684"/>
                  <a:pt x="7468" y="15562"/>
                </a:cubicBezTo>
                <a:cubicBezTo>
                  <a:pt x="7790" y="15961"/>
                  <a:pt x="8085" y="16094"/>
                  <a:pt x="8460" y="16040"/>
                </a:cubicBezTo>
                <a:cubicBezTo>
                  <a:pt x="8635" y="15987"/>
                  <a:pt x="8702" y="15961"/>
                  <a:pt x="8809" y="15881"/>
                </a:cubicBezTo>
                <a:moveTo>
                  <a:pt x="12040" y="6996"/>
                </a:moveTo>
                <a:cubicBezTo>
                  <a:pt x="12255" y="7156"/>
                  <a:pt x="12375" y="7262"/>
                  <a:pt x="12563" y="7555"/>
                </a:cubicBezTo>
                <a:cubicBezTo>
                  <a:pt x="12872" y="8033"/>
                  <a:pt x="13073" y="8619"/>
                  <a:pt x="13314" y="9231"/>
                </a:cubicBezTo>
                <a:cubicBezTo>
                  <a:pt x="13636" y="10029"/>
                  <a:pt x="13944" y="10853"/>
                  <a:pt x="14253" y="11678"/>
                </a:cubicBezTo>
                <a:cubicBezTo>
                  <a:pt x="14521" y="12396"/>
                  <a:pt x="14816" y="13061"/>
                  <a:pt x="15151" y="13646"/>
                </a:cubicBezTo>
                <a:cubicBezTo>
                  <a:pt x="15365" y="14019"/>
                  <a:pt x="15607" y="14338"/>
                  <a:pt x="15821" y="14684"/>
                </a:cubicBezTo>
                <a:moveTo>
                  <a:pt x="14775" y="6198"/>
                </a:moveTo>
                <a:cubicBezTo>
                  <a:pt x="14641" y="6836"/>
                  <a:pt x="14454" y="7448"/>
                  <a:pt x="14346" y="8113"/>
                </a:cubicBezTo>
                <a:cubicBezTo>
                  <a:pt x="14172" y="9124"/>
                  <a:pt x="14025" y="10135"/>
                  <a:pt x="13877" y="11146"/>
                </a:cubicBezTo>
                <a:cubicBezTo>
                  <a:pt x="13770" y="11917"/>
                  <a:pt x="13676" y="12715"/>
                  <a:pt x="13663" y="13540"/>
                </a:cubicBezTo>
                <a:cubicBezTo>
                  <a:pt x="13649" y="13939"/>
                  <a:pt x="13636" y="14338"/>
                  <a:pt x="13636" y="14737"/>
                </a:cubicBezTo>
                <a:moveTo>
                  <a:pt x="12308" y="18727"/>
                </a:moveTo>
                <a:cubicBezTo>
                  <a:pt x="12509" y="19073"/>
                  <a:pt x="12617" y="19179"/>
                  <a:pt x="12872" y="19312"/>
                </a:cubicBezTo>
                <a:cubicBezTo>
                  <a:pt x="13046" y="19392"/>
                  <a:pt x="13180" y="19445"/>
                  <a:pt x="13368" y="19366"/>
                </a:cubicBezTo>
                <a:cubicBezTo>
                  <a:pt x="13528" y="19312"/>
                  <a:pt x="13663" y="19153"/>
                  <a:pt x="13823" y="19153"/>
                </a:cubicBezTo>
                <a:cubicBezTo>
                  <a:pt x="14051" y="19153"/>
                  <a:pt x="14212" y="19472"/>
                  <a:pt x="14427" y="19552"/>
                </a:cubicBezTo>
                <a:cubicBezTo>
                  <a:pt x="14588" y="19632"/>
                  <a:pt x="14775" y="19711"/>
                  <a:pt x="14869" y="19419"/>
                </a:cubicBezTo>
                <a:cubicBezTo>
                  <a:pt x="14950" y="19179"/>
                  <a:pt x="15017" y="18940"/>
                  <a:pt x="15097" y="18700"/>
                </a:cubicBezTo>
                <a:moveTo>
                  <a:pt x="18141" y="0"/>
                </a:moveTo>
                <a:cubicBezTo>
                  <a:pt x="18315" y="239"/>
                  <a:pt x="18489" y="479"/>
                  <a:pt x="18664" y="745"/>
                </a:cubicBezTo>
                <a:cubicBezTo>
                  <a:pt x="19160" y="1516"/>
                  <a:pt x="19562" y="2447"/>
                  <a:pt x="19937" y="3432"/>
                </a:cubicBezTo>
                <a:cubicBezTo>
                  <a:pt x="20608" y="5187"/>
                  <a:pt x="21077" y="7102"/>
                  <a:pt x="21292" y="9284"/>
                </a:cubicBezTo>
                <a:cubicBezTo>
                  <a:pt x="21600" y="12369"/>
                  <a:pt x="21372" y="15748"/>
                  <a:pt x="20849" y="18674"/>
                </a:cubicBezTo>
                <a:cubicBezTo>
                  <a:pt x="20715" y="19445"/>
                  <a:pt x="20460" y="21600"/>
                  <a:pt x="20299" y="20855"/>
                </a:cubicBezTo>
                <a:cubicBezTo>
                  <a:pt x="20326" y="20456"/>
                  <a:pt x="20340" y="20297"/>
                  <a:pt x="20353" y="20031"/>
                </a:cubicBezTo>
              </a:path>
            </a:pathLst>
          </a:custGeom>
          <a:ln w="19050" cap="rnd">
            <a:solidFill/>
            <a:round/>
          </a:ln>
        </p:spPr>
        <p:txBody>
          <a:bodyPr lIns="0" tIns="0" rIns="0" bIns="0" anchor="ctr"/>
          <a:lstStyle/>
          <a:p>
            <a:endParaRPr/>
          </a:p>
        </p:txBody>
      </p:sp>
      <p:sp>
        <p:nvSpPr>
          <p:cNvPr id="249" name="Shape 249"/>
          <p:cNvSpPr/>
          <p:nvPr/>
        </p:nvSpPr>
        <p:spPr>
          <a:xfrm>
            <a:off x="1766887" y="4635499"/>
            <a:ext cx="173038" cy="68263"/>
          </a:xfrm>
          <a:custGeom>
            <a:avLst/>
            <a:gdLst/>
            <a:ahLst/>
            <a:cxnLst>
              <a:cxn ang="0">
                <a:pos x="wd2" y="hd2"/>
              </a:cxn>
              <a:cxn ang="5400000">
                <a:pos x="wd2" y="hd2"/>
              </a:cxn>
              <a:cxn ang="10800000">
                <a:pos x="wd2" y="hd2"/>
              </a:cxn>
              <a:cxn ang="16200000">
                <a:pos x="wd2" y="hd2"/>
              </a:cxn>
            </a:cxnLst>
            <a:rect l="0" t="0" r="r" b="b"/>
            <a:pathLst>
              <a:path w="21380" h="21174" extrusionOk="0">
                <a:moveTo>
                  <a:pt x="1146" y="3708"/>
                </a:moveTo>
                <a:cubicBezTo>
                  <a:pt x="749" y="3372"/>
                  <a:pt x="397" y="3148"/>
                  <a:pt x="0" y="2813"/>
                </a:cubicBezTo>
                <a:cubicBezTo>
                  <a:pt x="1675" y="2925"/>
                  <a:pt x="3482" y="2477"/>
                  <a:pt x="5158" y="2141"/>
                </a:cubicBezTo>
                <a:cubicBezTo>
                  <a:pt x="8464" y="1470"/>
                  <a:pt x="11814" y="686"/>
                  <a:pt x="15120" y="239"/>
                </a:cubicBezTo>
                <a:cubicBezTo>
                  <a:pt x="16883" y="15"/>
                  <a:pt x="18558" y="-321"/>
                  <a:pt x="20278" y="686"/>
                </a:cubicBezTo>
                <a:cubicBezTo>
                  <a:pt x="20851" y="1022"/>
                  <a:pt x="21600" y="1582"/>
                  <a:pt x="20983" y="3484"/>
                </a:cubicBezTo>
                <a:cubicBezTo>
                  <a:pt x="20807" y="3820"/>
                  <a:pt x="20674" y="4044"/>
                  <a:pt x="20498" y="4380"/>
                </a:cubicBezTo>
                <a:moveTo>
                  <a:pt x="1984" y="20160"/>
                </a:moveTo>
                <a:cubicBezTo>
                  <a:pt x="2865" y="21167"/>
                  <a:pt x="3747" y="21167"/>
                  <a:pt x="4717" y="21167"/>
                </a:cubicBezTo>
                <a:cubicBezTo>
                  <a:pt x="7362" y="21279"/>
                  <a:pt x="9918" y="19936"/>
                  <a:pt x="12519" y="19264"/>
                </a:cubicBezTo>
                <a:cubicBezTo>
                  <a:pt x="14635" y="18705"/>
                  <a:pt x="16707" y="18033"/>
                  <a:pt x="18823" y="17921"/>
                </a:cubicBezTo>
                <a:cubicBezTo>
                  <a:pt x="19925" y="17921"/>
                  <a:pt x="20498" y="18145"/>
                  <a:pt x="21380" y="19600"/>
                </a:cubicBezTo>
              </a:path>
            </a:pathLst>
          </a:custGeom>
          <a:ln w="19050" cap="rnd">
            <a:solidFill/>
            <a:round/>
          </a:ln>
        </p:spPr>
        <p:txBody>
          <a:bodyPr lIns="0" tIns="0" rIns="0" bIns="0" anchor="ctr"/>
          <a:lstStyle/>
          <a:p>
            <a:endParaRPr/>
          </a:p>
        </p:txBody>
      </p:sp>
      <p:sp>
        <p:nvSpPr>
          <p:cNvPr id="250" name="Shape 250"/>
          <p:cNvSpPr/>
          <p:nvPr/>
        </p:nvSpPr>
        <p:spPr>
          <a:xfrm>
            <a:off x="2327282" y="4414832"/>
            <a:ext cx="433381" cy="319089"/>
          </a:xfrm>
          <a:custGeom>
            <a:avLst/>
            <a:gdLst/>
            <a:ahLst/>
            <a:cxnLst>
              <a:cxn ang="0">
                <a:pos x="wd2" y="hd2"/>
              </a:cxn>
              <a:cxn ang="5400000">
                <a:pos x="wd2" y="hd2"/>
              </a:cxn>
              <a:cxn ang="10800000">
                <a:pos x="wd2" y="hd2"/>
              </a:cxn>
              <a:cxn ang="16200000">
                <a:pos x="wd2" y="hd2"/>
              </a:cxn>
            </a:cxnLst>
            <a:rect l="0" t="0" r="r" b="b"/>
            <a:pathLst>
              <a:path w="21558" h="21418" extrusionOk="0">
                <a:moveTo>
                  <a:pt x="4686" y="4005"/>
                </a:moveTo>
                <a:cubicBezTo>
                  <a:pt x="4579" y="3667"/>
                  <a:pt x="4704" y="3450"/>
                  <a:pt x="4346" y="3305"/>
                </a:cubicBezTo>
                <a:cubicBezTo>
                  <a:pt x="4077" y="3208"/>
                  <a:pt x="3719" y="3353"/>
                  <a:pt x="3468" y="3498"/>
                </a:cubicBezTo>
                <a:cubicBezTo>
                  <a:pt x="2842" y="3836"/>
                  <a:pt x="2537" y="4391"/>
                  <a:pt x="2286" y="5187"/>
                </a:cubicBezTo>
                <a:cubicBezTo>
                  <a:pt x="2054" y="5911"/>
                  <a:pt x="1910" y="6780"/>
                  <a:pt x="1910" y="7577"/>
                </a:cubicBezTo>
                <a:cubicBezTo>
                  <a:pt x="1928" y="8759"/>
                  <a:pt x="2161" y="9966"/>
                  <a:pt x="2286" y="11124"/>
                </a:cubicBezTo>
                <a:cubicBezTo>
                  <a:pt x="2448" y="12548"/>
                  <a:pt x="2609" y="13948"/>
                  <a:pt x="2573" y="15396"/>
                </a:cubicBezTo>
                <a:cubicBezTo>
                  <a:pt x="2537" y="16651"/>
                  <a:pt x="2430" y="17906"/>
                  <a:pt x="2143" y="19089"/>
                </a:cubicBezTo>
                <a:cubicBezTo>
                  <a:pt x="1964" y="19813"/>
                  <a:pt x="1713" y="20488"/>
                  <a:pt x="1301" y="21019"/>
                </a:cubicBezTo>
                <a:cubicBezTo>
                  <a:pt x="1086" y="21309"/>
                  <a:pt x="889" y="21502"/>
                  <a:pt x="585" y="21381"/>
                </a:cubicBezTo>
                <a:cubicBezTo>
                  <a:pt x="298" y="21261"/>
                  <a:pt x="155" y="20971"/>
                  <a:pt x="65" y="20585"/>
                </a:cubicBezTo>
                <a:cubicBezTo>
                  <a:pt x="-42" y="20150"/>
                  <a:pt x="12" y="19909"/>
                  <a:pt x="30" y="19475"/>
                </a:cubicBezTo>
                <a:moveTo>
                  <a:pt x="9074" y="14334"/>
                </a:moveTo>
                <a:cubicBezTo>
                  <a:pt x="8895" y="13948"/>
                  <a:pt x="8806" y="13683"/>
                  <a:pt x="8501" y="13417"/>
                </a:cubicBezTo>
                <a:cubicBezTo>
                  <a:pt x="8376" y="13296"/>
                  <a:pt x="8340" y="13248"/>
                  <a:pt x="8233" y="13248"/>
                </a:cubicBezTo>
                <a:cubicBezTo>
                  <a:pt x="7892" y="13538"/>
                  <a:pt x="7749" y="13707"/>
                  <a:pt x="7552" y="14238"/>
                </a:cubicBezTo>
                <a:cubicBezTo>
                  <a:pt x="7230" y="15131"/>
                  <a:pt x="7051" y="16168"/>
                  <a:pt x="6979" y="17134"/>
                </a:cubicBezTo>
                <a:cubicBezTo>
                  <a:pt x="6925" y="17882"/>
                  <a:pt x="6925" y="18509"/>
                  <a:pt x="7248" y="19089"/>
                </a:cubicBezTo>
                <a:cubicBezTo>
                  <a:pt x="7785" y="18968"/>
                  <a:pt x="8071" y="18534"/>
                  <a:pt x="8376" y="17906"/>
                </a:cubicBezTo>
                <a:cubicBezTo>
                  <a:pt x="9182" y="16265"/>
                  <a:pt x="9755" y="14503"/>
                  <a:pt x="10042" y="12597"/>
                </a:cubicBezTo>
                <a:cubicBezTo>
                  <a:pt x="10221" y="11366"/>
                  <a:pt x="10310" y="10159"/>
                  <a:pt x="10274" y="8904"/>
                </a:cubicBezTo>
                <a:cubicBezTo>
                  <a:pt x="10257" y="8204"/>
                  <a:pt x="10203" y="7553"/>
                  <a:pt x="10042" y="6901"/>
                </a:cubicBezTo>
                <a:cubicBezTo>
                  <a:pt x="9970" y="7770"/>
                  <a:pt x="9970" y="8590"/>
                  <a:pt x="9988" y="9459"/>
                </a:cubicBezTo>
                <a:cubicBezTo>
                  <a:pt x="10024" y="11100"/>
                  <a:pt x="10149" y="12741"/>
                  <a:pt x="10221" y="14382"/>
                </a:cubicBezTo>
                <a:cubicBezTo>
                  <a:pt x="10292" y="15855"/>
                  <a:pt x="10418" y="17327"/>
                  <a:pt x="10597" y="18775"/>
                </a:cubicBezTo>
                <a:cubicBezTo>
                  <a:pt x="10668" y="19306"/>
                  <a:pt x="10651" y="19982"/>
                  <a:pt x="11098" y="19788"/>
                </a:cubicBezTo>
                <a:cubicBezTo>
                  <a:pt x="11170" y="19692"/>
                  <a:pt x="11224" y="19595"/>
                  <a:pt x="11295" y="19499"/>
                </a:cubicBezTo>
                <a:moveTo>
                  <a:pt x="13176" y="1302"/>
                </a:moveTo>
                <a:cubicBezTo>
                  <a:pt x="13140" y="1012"/>
                  <a:pt x="13068" y="216"/>
                  <a:pt x="13373" y="47"/>
                </a:cubicBezTo>
                <a:cubicBezTo>
                  <a:pt x="13624" y="-98"/>
                  <a:pt x="14125" y="119"/>
                  <a:pt x="14322" y="312"/>
                </a:cubicBezTo>
                <a:cubicBezTo>
                  <a:pt x="14877" y="843"/>
                  <a:pt x="14877" y="1784"/>
                  <a:pt x="14770" y="2581"/>
                </a:cubicBezTo>
                <a:cubicBezTo>
                  <a:pt x="14662" y="3329"/>
                  <a:pt x="14430" y="3884"/>
                  <a:pt x="14143" y="4512"/>
                </a:cubicBezTo>
                <a:cubicBezTo>
                  <a:pt x="14036" y="4729"/>
                  <a:pt x="14000" y="4922"/>
                  <a:pt x="13928" y="5163"/>
                </a:cubicBezTo>
                <a:cubicBezTo>
                  <a:pt x="14465" y="5115"/>
                  <a:pt x="15003" y="5091"/>
                  <a:pt x="15540" y="5260"/>
                </a:cubicBezTo>
                <a:cubicBezTo>
                  <a:pt x="15952" y="5380"/>
                  <a:pt x="16203" y="5694"/>
                  <a:pt x="16257" y="6273"/>
                </a:cubicBezTo>
                <a:cubicBezTo>
                  <a:pt x="16310" y="6853"/>
                  <a:pt x="16113" y="7480"/>
                  <a:pt x="15880" y="7939"/>
                </a:cubicBezTo>
                <a:cubicBezTo>
                  <a:pt x="15683" y="8325"/>
                  <a:pt x="15397" y="8663"/>
                  <a:pt x="15092" y="8904"/>
                </a:cubicBezTo>
                <a:cubicBezTo>
                  <a:pt x="14859" y="9073"/>
                  <a:pt x="14698" y="9025"/>
                  <a:pt x="14465" y="8928"/>
                </a:cubicBezTo>
                <a:cubicBezTo>
                  <a:pt x="14268" y="8832"/>
                  <a:pt x="14215" y="8807"/>
                  <a:pt x="14197" y="8590"/>
                </a:cubicBezTo>
                <a:moveTo>
                  <a:pt x="17439" y="11317"/>
                </a:moveTo>
                <a:cubicBezTo>
                  <a:pt x="17797" y="11342"/>
                  <a:pt x="17743" y="11535"/>
                  <a:pt x="17886" y="11969"/>
                </a:cubicBezTo>
                <a:cubicBezTo>
                  <a:pt x="18101" y="12645"/>
                  <a:pt x="18280" y="13369"/>
                  <a:pt x="18549" y="13996"/>
                </a:cubicBezTo>
                <a:cubicBezTo>
                  <a:pt x="18854" y="14720"/>
                  <a:pt x="19212" y="15420"/>
                  <a:pt x="19606" y="16072"/>
                </a:cubicBezTo>
                <a:cubicBezTo>
                  <a:pt x="19821" y="16434"/>
                  <a:pt x="20036" y="16651"/>
                  <a:pt x="20304" y="16917"/>
                </a:cubicBezTo>
                <a:cubicBezTo>
                  <a:pt x="20376" y="16506"/>
                  <a:pt x="20412" y="16072"/>
                  <a:pt x="20483" y="15637"/>
                </a:cubicBezTo>
                <a:cubicBezTo>
                  <a:pt x="20627" y="14817"/>
                  <a:pt x="20645" y="13924"/>
                  <a:pt x="20913" y="13127"/>
                </a:cubicBezTo>
                <a:cubicBezTo>
                  <a:pt x="21039" y="12741"/>
                  <a:pt x="21182" y="12307"/>
                  <a:pt x="21415" y="12017"/>
                </a:cubicBezTo>
                <a:cubicBezTo>
                  <a:pt x="21468" y="11969"/>
                  <a:pt x="21504" y="11897"/>
                  <a:pt x="21558" y="11848"/>
                </a:cubicBezTo>
              </a:path>
            </a:pathLst>
          </a:custGeom>
          <a:ln w="19050" cap="rnd">
            <a:solidFill/>
            <a:round/>
          </a:ln>
        </p:spPr>
        <p:txBody>
          <a:bodyPr lIns="0" tIns="0" rIns="0" bIns="0" anchor="ctr"/>
          <a:lstStyle/>
          <a:p>
            <a:endParaRPr/>
          </a:p>
        </p:txBody>
      </p:sp>
      <p:sp>
        <p:nvSpPr>
          <p:cNvPr id="251" name="Shape 251"/>
          <p:cNvSpPr/>
          <p:nvPr/>
        </p:nvSpPr>
        <p:spPr>
          <a:xfrm>
            <a:off x="3070225" y="4379914"/>
            <a:ext cx="373063" cy="357193"/>
          </a:xfrm>
          <a:custGeom>
            <a:avLst/>
            <a:gdLst/>
            <a:ahLst/>
            <a:cxnLst>
              <a:cxn ang="0">
                <a:pos x="wd2" y="hd2"/>
              </a:cxn>
              <a:cxn ang="5400000">
                <a:pos x="wd2" y="hd2"/>
              </a:cxn>
              <a:cxn ang="10800000">
                <a:pos x="wd2" y="hd2"/>
              </a:cxn>
              <a:cxn ang="16200000">
                <a:pos x="wd2" y="hd2"/>
              </a:cxn>
            </a:cxnLst>
            <a:rect l="0" t="0" r="r" b="b"/>
            <a:pathLst>
              <a:path w="21600" h="21452" extrusionOk="0">
                <a:moveTo>
                  <a:pt x="8012" y="2203"/>
                </a:moveTo>
                <a:cubicBezTo>
                  <a:pt x="8012" y="1878"/>
                  <a:pt x="8074" y="1597"/>
                  <a:pt x="7949" y="1293"/>
                </a:cubicBezTo>
                <a:cubicBezTo>
                  <a:pt x="7762" y="838"/>
                  <a:pt x="7408" y="470"/>
                  <a:pt x="6992" y="253"/>
                </a:cubicBezTo>
                <a:cubicBezTo>
                  <a:pt x="6555" y="15"/>
                  <a:pt x="6139" y="-50"/>
                  <a:pt x="5660" y="37"/>
                </a:cubicBezTo>
                <a:cubicBezTo>
                  <a:pt x="5098" y="123"/>
                  <a:pt x="4786" y="448"/>
                  <a:pt x="4495" y="925"/>
                </a:cubicBezTo>
                <a:cubicBezTo>
                  <a:pt x="4079" y="1618"/>
                  <a:pt x="4058" y="2333"/>
                  <a:pt x="4037" y="3135"/>
                </a:cubicBezTo>
                <a:cubicBezTo>
                  <a:pt x="3995" y="4305"/>
                  <a:pt x="4037" y="5496"/>
                  <a:pt x="4162" y="6644"/>
                </a:cubicBezTo>
                <a:cubicBezTo>
                  <a:pt x="4287" y="7966"/>
                  <a:pt x="4516" y="9244"/>
                  <a:pt x="4765" y="10544"/>
                </a:cubicBezTo>
                <a:cubicBezTo>
                  <a:pt x="4973" y="11671"/>
                  <a:pt x="5202" y="12754"/>
                  <a:pt x="5556" y="13859"/>
                </a:cubicBezTo>
                <a:cubicBezTo>
                  <a:pt x="5660" y="14162"/>
                  <a:pt x="5743" y="14466"/>
                  <a:pt x="5806" y="14769"/>
                </a:cubicBezTo>
                <a:cubicBezTo>
                  <a:pt x="5639" y="14509"/>
                  <a:pt x="5473" y="14249"/>
                  <a:pt x="5306" y="13989"/>
                </a:cubicBezTo>
                <a:moveTo>
                  <a:pt x="333" y="9634"/>
                </a:moveTo>
                <a:cubicBezTo>
                  <a:pt x="166" y="9548"/>
                  <a:pt x="104" y="9526"/>
                  <a:pt x="0" y="9461"/>
                </a:cubicBezTo>
                <a:cubicBezTo>
                  <a:pt x="437" y="9569"/>
                  <a:pt x="916" y="9613"/>
                  <a:pt x="1373" y="9634"/>
                </a:cubicBezTo>
                <a:cubicBezTo>
                  <a:pt x="2684" y="9678"/>
                  <a:pt x="4099" y="9526"/>
                  <a:pt x="5390" y="9288"/>
                </a:cubicBezTo>
                <a:cubicBezTo>
                  <a:pt x="6472" y="9093"/>
                  <a:pt x="7533" y="8854"/>
                  <a:pt x="8615" y="8594"/>
                </a:cubicBezTo>
                <a:moveTo>
                  <a:pt x="14213" y="11974"/>
                </a:moveTo>
                <a:cubicBezTo>
                  <a:pt x="14171" y="11714"/>
                  <a:pt x="14192" y="11432"/>
                  <a:pt x="14025" y="11194"/>
                </a:cubicBezTo>
                <a:cubicBezTo>
                  <a:pt x="13817" y="10891"/>
                  <a:pt x="13318" y="10999"/>
                  <a:pt x="13047" y="11086"/>
                </a:cubicBezTo>
                <a:cubicBezTo>
                  <a:pt x="12527" y="11281"/>
                  <a:pt x="12111" y="11671"/>
                  <a:pt x="11778" y="12104"/>
                </a:cubicBezTo>
                <a:cubicBezTo>
                  <a:pt x="11508" y="12451"/>
                  <a:pt x="11175" y="12906"/>
                  <a:pt x="11383" y="13382"/>
                </a:cubicBezTo>
                <a:cubicBezTo>
                  <a:pt x="11549" y="13794"/>
                  <a:pt x="12173" y="13686"/>
                  <a:pt x="12486" y="13599"/>
                </a:cubicBezTo>
                <a:cubicBezTo>
                  <a:pt x="13089" y="13447"/>
                  <a:pt x="13672" y="13144"/>
                  <a:pt x="14192" y="12819"/>
                </a:cubicBezTo>
                <a:cubicBezTo>
                  <a:pt x="14254" y="12776"/>
                  <a:pt x="14338" y="12711"/>
                  <a:pt x="14400" y="12667"/>
                </a:cubicBezTo>
                <a:cubicBezTo>
                  <a:pt x="14546" y="13187"/>
                  <a:pt x="14462" y="13729"/>
                  <a:pt x="14504" y="14271"/>
                </a:cubicBezTo>
                <a:cubicBezTo>
                  <a:pt x="14546" y="15094"/>
                  <a:pt x="14587" y="15917"/>
                  <a:pt x="14650" y="16740"/>
                </a:cubicBezTo>
                <a:cubicBezTo>
                  <a:pt x="14712" y="17650"/>
                  <a:pt x="14754" y="18474"/>
                  <a:pt x="14650" y="19384"/>
                </a:cubicBezTo>
                <a:cubicBezTo>
                  <a:pt x="14566" y="20098"/>
                  <a:pt x="14525" y="21073"/>
                  <a:pt x="13797" y="21398"/>
                </a:cubicBezTo>
                <a:cubicBezTo>
                  <a:pt x="13464" y="21550"/>
                  <a:pt x="13193" y="21355"/>
                  <a:pt x="12943" y="21160"/>
                </a:cubicBezTo>
                <a:cubicBezTo>
                  <a:pt x="12610" y="20878"/>
                  <a:pt x="12423" y="20467"/>
                  <a:pt x="12173" y="20098"/>
                </a:cubicBezTo>
                <a:cubicBezTo>
                  <a:pt x="11945" y="19773"/>
                  <a:pt x="11736" y="19319"/>
                  <a:pt x="11924" y="18907"/>
                </a:cubicBezTo>
                <a:cubicBezTo>
                  <a:pt x="12090" y="18734"/>
                  <a:pt x="12173" y="18647"/>
                  <a:pt x="12277" y="18495"/>
                </a:cubicBezTo>
                <a:moveTo>
                  <a:pt x="19790" y="12906"/>
                </a:moveTo>
                <a:cubicBezTo>
                  <a:pt x="19623" y="12624"/>
                  <a:pt x="19436" y="12451"/>
                  <a:pt x="19082" y="12451"/>
                </a:cubicBezTo>
                <a:cubicBezTo>
                  <a:pt x="18812" y="12451"/>
                  <a:pt x="18437" y="12732"/>
                  <a:pt x="18271" y="12927"/>
                </a:cubicBezTo>
                <a:cubicBezTo>
                  <a:pt x="17917" y="13339"/>
                  <a:pt x="17605" y="13967"/>
                  <a:pt x="17542" y="14509"/>
                </a:cubicBezTo>
                <a:cubicBezTo>
                  <a:pt x="17501" y="14942"/>
                  <a:pt x="17667" y="15354"/>
                  <a:pt x="17958" y="15657"/>
                </a:cubicBezTo>
                <a:cubicBezTo>
                  <a:pt x="18354" y="16069"/>
                  <a:pt x="18749" y="16264"/>
                  <a:pt x="19290" y="16329"/>
                </a:cubicBezTo>
                <a:cubicBezTo>
                  <a:pt x="19748" y="16394"/>
                  <a:pt x="20185" y="16372"/>
                  <a:pt x="20622" y="16220"/>
                </a:cubicBezTo>
                <a:cubicBezTo>
                  <a:pt x="21080" y="16069"/>
                  <a:pt x="21309" y="15895"/>
                  <a:pt x="21600" y="15527"/>
                </a:cubicBezTo>
              </a:path>
            </a:pathLst>
          </a:custGeom>
          <a:ln w="19050" cap="rnd">
            <a:solidFill/>
            <a:round/>
          </a:ln>
        </p:spPr>
        <p:txBody>
          <a:bodyPr lIns="0" tIns="0" rIns="0" bIns="0" anchor="ctr"/>
          <a:lstStyle/>
          <a:p>
            <a:endParaRPr/>
          </a:p>
        </p:txBody>
      </p:sp>
      <p:sp>
        <p:nvSpPr>
          <p:cNvPr id="252" name="Shape 252"/>
          <p:cNvSpPr/>
          <p:nvPr/>
        </p:nvSpPr>
        <p:spPr>
          <a:xfrm>
            <a:off x="3586160" y="4389432"/>
            <a:ext cx="101603" cy="260347"/>
          </a:xfrm>
          <a:custGeom>
            <a:avLst/>
            <a:gdLst/>
            <a:ahLst/>
            <a:cxnLst>
              <a:cxn ang="0">
                <a:pos x="wd2" y="hd2"/>
              </a:cxn>
              <a:cxn ang="5400000">
                <a:pos x="wd2" y="hd2"/>
              </a:cxn>
              <a:cxn ang="10800000">
                <a:pos x="wd2" y="hd2"/>
              </a:cxn>
              <a:cxn ang="16200000">
                <a:pos x="wd2" y="hd2"/>
              </a:cxn>
            </a:cxnLst>
            <a:rect l="0" t="0" r="r" b="b"/>
            <a:pathLst>
              <a:path w="21047" h="21291" extrusionOk="0">
                <a:moveTo>
                  <a:pt x="15904" y="436"/>
                </a:moveTo>
                <a:cubicBezTo>
                  <a:pt x="14876" y="55"/>
                  <a:pt x="15904" y="-179"/>
                  <a:pt x="13994" y="172"/>
                </a:cubicBezTo>
                <a:cubicBezTo>
                  <a:pt x="12451" y="465"/>
                  <a:pt x="11423" y="933"/>
                  <a:pt x="10320" y="1431"/>
                </a:cubicBezTo>
                <a:cubicBezTo>
                  <a:pt x="8043" y="2455"/>
                  <a:pt x="6794" y="3743"/>
                  <a:pt x="5471" y="4972"/>
                </a:cubicBezTo>
                <a:cubicBezTo>
                  <a:pt x="3414" y="6845"/>
                  <a:pt x="2092" y="8806"/>
                  <a:pt x="990" y="10797"/>
                </a:cubicBezTo>
                <a:cubicBezTo>
                  <a:pt x="35" y="12582"/>
                  <a:pt x="-553" y="14397"/>
                  <a:pt x="769" y="16182"/>
                </a:cubicBezTo>
                <a:cubicBezTo>
                  <a:pt x="1798" y="17528"/>
                  <a:pt x="4076" y="18641"/>
                  <a:pt x="6867" y="19460"/>
                </a:cubicBezTo>
                <a:cubicBezTo>
                  <a:pt x="9218" y="20162"/>
                  <a:pt x="11790" y="20631"/>
                  <a:pt x="14582" y="20982"/>
                </a:cubicBezTo>
                <a:cubicBezTo>
                  <a:pt x="16492" y="21216"/>
                  <a:pt x="18108" y="21421"/>
                  <a:pt x="20018" y="21187"/>
                </a:cubicBezTo>
                <a:cubicBezTo>
                  <a:pt x="20386" y="21099"/>
                  <a:pt x="20680" y="21041"/>
                  <a:pt x="21047" y="20953"/>
                </a:cubicBezTo>
              </a:path>
            </a:pathLst>
          </a:custGeom>
          <a:ln w="19050" cap="rnd">
            <a:solidFill/>
            <a:round/>
          </a:ln>
        </p:spPr>
        <p:txBody>
          <a:bodyPr lIns="0" tIns="0" rIns="0" bIns="0" anchor="ctr"/>
          <a:lstStyle/>
          <a:p>
            <a:endParaRPr/>
          </a:p>
        </p:txBody>
      </p:sp>
      <p:sp>
        <p:nvSpPr>
          <p:cNvPr id="253" name="Shape 253"/>
          <p:cNvSpPr/>
          <p:nvPr/>
        </p:nvSpPr>
        <p:spPr>
          <a:xfrm>
            <a:off x="3779837" y="4449762"/>
            <a:ext cx="115887" cy="207966"/>
          </a:xfrm>
          <a:custGeom>
            <a:avLst/>
            <a:gdLst/>
            <a:ahLst/>
            <a:cxnLst>
              <a:cxn ang="0">
                <a:pos x="wd2" y="hd2"/>
              </a:cxn>
              <a:cxn ang="5400000">
                <a:pos x="wd2" y="hd2"/>
              </a:cxn>
              <a:cxn ang="10800000">
                <a:pos x="wd2" y="hd2"/>
              </a:cxn>
              <a:cxn ang="16200000">
                <a:pos x="wd2" y="hd2"/>
              </a:cxn>
            </a:cxnLst>
            <a:rect l="0" t="0" r="r" b="b"/>
            <a:pathLst>
              <a:path w="21527" h="21407" extrusionOk="0">
                <a:moveTo>
                  <a:pt x="0" y="0"/>
                </a:moveTo>
                <a:cubicBezTo>
                  <a:pt x="2326" y="1580"/>
                  <a:pt x="4785" y="3122"/>
                  <a:pt x="7178" y="4702"/>
                </a:cubicBezTo>
                <a:cubicBezTo>
                  <a:pt x="10368" y="6796"/>
                  <a:pt x="13558" y="9073"/>
                  <a:pt x="17612" y="10690"/>
                </a:cubicBezTo>
                <a:cubicBezTo>
                  <a:pt x="18742" y="11131"/>
                  <a:pt x="19540" y="11351"/>
                  <a:pt x="20869" y="11498"/>
                </a:cubicBezTo>
                <a:cubicBezTo>
                  <a:pt x="21068" y="11498"/>
                  <a:pt x="21268" y="11535"/>
                  <a:pt x="21467" y="11535"/>
                </a:cubicBezTo>
                <a:cubicBezTo>
                  <a:pt x="21534" y="10947"/>
                  <a:pt x="21600" y="10653"/>
                  <a:pt x="21334" y="10065"/>
                </a:cubicBezTo>
                <a:moveTo>
                  <a:pt x="13824" y="955"/>
                </a:moveTo>
                <a:cubicBezTo>
                  <a:pt x="12561" y="1065"/>
                  <a:pt x="12428" y="1727"/>
                  <a:pt x="11830" y="2461"/>
                </a:cubicBezTo>
                <a:cubicBezTo>
                  <a:pt x="10767" y="3710"/>
                  <a:pt x="10235" y="5033"/>
                  <a:pt x="9570" y="6355"/>
                </a:cubicBezTo>
                <a:cubicBezTo>
                  <a:pt x="8906" y="7714"/>
                  <a:pt x="8241" y="9147"/>
                  <a:pt x="7975" y="10580"/>
                </a:cubicBezTo>
                <a:cubicBezTo>
                  <a:pt x="7776" y="11571"/>
                  <a:pt x="7842" y="12563"/>
                  <a:pt x="7975" y="13555"/>
                </a:cubicBezTo>
                <a:cubicBezTo>
                  <a:pt x="7975" y="13702"/>
                  <a:pt x="8042" y="13849"/>
                  <a:pt x="8042" y="13996"/>
                </a:cubicBezTo>
                <a:moveTo>
                  <a:pt x="4054" y="18661"/>
                </a:moveTo>
                <a:cubicBezTo>
                  <a:pt x="3855" y="18992"/>
                  <a:pt x="3722" y="19249"/>
                  <a:pt x="3390" y="19543"/>
                </a:cubicBezTo>
                <a:cubicBezTo>
                  <a:pt x="4918" y="19984"/>
                  <a:pt x="5383" y="19837"/>
                  <a:pt x="6978" y="19506"/>
                </a:cubicBezTo>
                <a:cubicBezTo>
                  <a:pt x="8839" y="19139"/>
                  <a:pt x="10634" y="18698"/>
                  <a:pt x="12428" y="18294"/>
                </a:cubicBezTo>
                <a:cubicBezTo>
                  <a:pt x="13558" y="18037"/>
                  <a:pt x="14754" y="17890"/>
                  <a:pt x="15153" y="18735"/>
                </a:cubicBezTo>
                <a:cubicBezTo>
                  <a:pt x="15552" y="19506"/>
                  <a:pt x="15552" y="20204"/>
                  <a:pt x="16150" y="20939"/>
                </a:cubicBezTo>
                <a:cubicBezTo>
                  <a:pt x="16682" y="21600"/>
                  <a:pt x="18078" y="21490"/>
                  <a:pt x="19074" y="21049"/>
                </a:cubicBezTo>
                <a:cubicBezTo>
                  <a:pt x="19938" y="20535"/>
                  <a:pt x="20204" y="20388"/>
                  <a:pt x="20670" y="19984"/>
                </a:cubicBezTo>
              </a:path>
            </a:pathLst>
          </a:custGeom>
          <a:ln w="19050" cap="rnd">
            <a:solidFill/>
            <a:round/>
          </a:ln>
        </p:spPr>
        <p:txBody>
          <a:bodyPr lIns="0" tIns="0" rIns="0" bIns="0" anchor="ctr"/>
          <a:lstStyle/>
          <a:p>
            <a:endParaRPr/>
          </a:p>
        </p:txBody>
      </p:sp>
      <p:sp>
        <p:nvSpPr>
          <p:cNvPr id="254" name="Shape 254"/>
          <p:cNvSpPr/>
          <p:nvPr/>
        </p:nvSpPr>
        <p:spPr>
          <a:xfrm>
            <a:off x="4081462" y="4525962"/>
            <a:ext cx="122238" cy="1270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278" y="18758"/>
                  <a:pt x="2556" y="15916"/>
                  <a:pt x="3834" y="13642"/>
                </a:cubicBezTo>
                <a:cubicBezTo>
                  <a:pt x="6454" y="9095"/>
                  <a:pt x="9138" y="6253"/>
                  <a:pt x="11822" y="3979"/>
                </a:cubicBezTo>
                <a:cubicBezTo>
                  <a:pt x="14059" y="2274"/>
                  <a:pt x="16488" y="0"/>
                  <a:pt x="18788" y="0"/>
                </a:cubicBezTo>
                <a:cubicBezTo>
                  <a:pt x="19747" y="0"/>
                  <a:pt x="20641" y="1137"/>
                  <a:pt x="21600" y="1137"/>
                </a:cubicBezTo>
              </a:path>
            </a:pathLst>
          </a:custGeom>
          <a:ln w="19050" cap="rnd">
            <a:solidFill/>
            <a:round/>
          </a:ln>
        </p:spPr>
        <p:txBody>
          <a:bodyPr lIns="0" tIns="0" rIns="0" bIns="0" anchor="ctr"/>
          <a:lstStyle/>
          <a:p>
            <a:endParaRPr/>
          </a:p>
        </p:txBody>
      </p:sp>
      <p:sp>
        <p:nvSpPr>
          <p:cNvPr id="255" name="Shape 255"/>
          <p:cNvSpPr/>
          <p:nvPr/>
        </p:nvSpPr>
        <p:spPr>
          <a:xfrm>
            <a:off x="4370387" y="4435481"/>
            <a:ext cx="144461" cy="314319"/>
          </a:xfrm>
          <a:custGeom>
            <a:avLst/>
            <a:gdLst/>
            <a:ahLst/>
            <a:cxnLst>
              <a:cxn ang="0">
                <a:pos x="wd2" y="hd2"/>
              </a:cxn>
              <a:cxn ang="5400000">
                <a:pos x="wd2" y="hd2"/>
              </a:cxn>
              <a:cxn ang="10800000">
                <a:pos x="wd2" y="hd2"/>
              </a:cxn>
              <a:cxn ang="16200000">
                <a:pos x="wd2" y="hd2"/>
              </a:cxn>
            </a:cxnLst>
            <a:rect l="0" t="0" r="r" b="b"/>
            <a:pathLst>
              <a:path w="21327" h="21435" extrusionOk="0">
                <a:moveTo>
                  <a:pt x="6707" y="21435"/>
                </a:moveTo>
                <a:cubicBezTo>
                  <a:pt x="6707" y="20943"/>
                  <a:pt x="6654" y="20451"/>
                  <a:pt x="6707" y="19934"/>
                </a:cubicBezTo>
                <a:cubicBezTo>
                  <a:pt x="6760" y="18778"/>
                  <a:pt x="6813" y="17622"/>
                  <a:pt x="6866" y="16466"/>
                </a:cubicBezTo>
                <a:cubicBezTo>
                  <a:pt x="7077" y="12972"/>
                  <a:pt x="7024" y="9380"/>
                  <a:pt x="8767" y="5961"/>
                </a:cubicBezTo>
                <a:cubicBezTo>
                  <a:pt x="9612" y="4312"/>
                  <a:pt x="10721" y="2664"/>
                  <a:pt x="12939" y="1311"/>
                </a:cubicBezTo>
                <a:cubicBezTo>
                  <a:pt x="14101" y="598"/>
                  <a:pt x="16002" y="-165"/>
                  <a:pt x="18114" y="32"/>
                </a:cubicBezTo>
                <a:cubicBezTo>
                  <a:pt x="20016" y="204"/>
                  <a:pt x="20966" y="1139"/>
                  <a:pt x="21230" y="1951"/>
                </a:cubicBezTo>
                <a:cubicBezTo>
                  <a:pt x="21600" y="3132"/>
                  <a:pt x="20861" y="4411"/>
                  <a:pt x="19804" y="5469"/>
                </a:cubicBezTo>
                <a:cubicBezTo>
                  <a:pt x="18907" y="6354"/>
                  <a:pt x="17639" y="7215"/>
                  <a:pt x="15949" y="7806"/>
                </a:cubicBezTo>
                <a:cubicBezTo>
                  <a:pt x="15051" y="8101"/>
                  <a:pt x="14312" y="8273"/>
                  <a:pt x="13309" y="8027"/>
                </a:cubicBezTo>
                <a:cubicBezTo>
                  <a:pt x="12411" y="7806"/>
                  <a:pt x="12200" y="7363"/>
                  <a:pt x="11777" y="6994"/>
                </a:cubicBezTo>
                <a:cubicBezTo>
                  <a:pt x="11724" y="6896"/>
                  <a:pt x="11619" y="6822"/>
                  <a:pt x="11566" y="6723"/>
                </a:cubicBezTo>
                <a:moveTo>
                  <a:pt x="0" y="12874"/>
                </a:moveTo>
                <a:cubicBezTo>
                  <a:pt x="739" y="13095"/>
                  <a:pt x="1162" y="13390"/>
                  <a:pt x="1796" y="13686"/>
                </a:cubicBezTo>
                <a:cubicBezTo>
                  <a:pt x="2799" y="14153"/>
                  <a:pt x="3855" y="14079"/>
                  <a:pt x="5123" y="13858"/>
                </a:cubicBezTo>
                <a:cubicBezTo>
                  <a:pt x="6601" y="13612"/>
                  <a:pt x="7869" y="13267"/>
                  <a:pt x="9453" y="13169"/>
                </a:cubicBezTo>
                <a:cubicBezTo>
                  <a:pt x="10985" y="13071"/>
                  <a:pt x="12147" y="13292"/>
                  <a:pt x="13467" y="13612"/>
                </a:cubicBezTo>
                <a:cubicBezTo>
                  <a:pt x="14259" y="13809"/>
                  <a:pt x="15051" y="14178"/>
                  <a:pt x="16002" y="14178"/>
                </a:cubicBezTo>
                <a:cubicBezTo>
                  <a:pt x="16900" y="14178"/>
                  <a:pt x="17903" y="13710"/>
                  <a:pt x="18537" y="13464"/>
                </a:cubicBezTo>
                <a:cubicBezTo>
                  <a:pt x="19171" y="13218"/>
                  <a:pt x="19804" y="12972"/>
                  <a:pt x="20385" y="12702"/>
                </a:cubicBezTo>
              </a:path>
            </a:pathLst>
          </a:custGeom>
          <a:ln w="19050" cap="rnd">
            <a:solidFill/>
            <a:round/>
          </a:ln>
        </p:spPr>
        <p:txBody>
          <a:bodyPr lIns="0" tIns="0" rIns="0" bIns="0" anchor="ctr"/>
          <a:lstStyle/>
          <a:p>
            <a:endParaRPr/>
          </a:p>
        </p:txBody>
      </p:sp>
      <p:sp>
        <p:nvSpPr>
          <p:cNvPr id="256" name="Shape 256"/>
          <p:cNvSpPr/>
          <p:nvPr/>
        </p:nvSpPr>
        <p:spPr>
          <a:xfrm>
            <a:off x="4627562" y="4348162"/>
            <a:ext cx="296860" cy="260351"/>
          </a:xfrm>
          <a:custGeom>
            <a:avLst/>
            <a:gdLst/>
            <a:ahLst/>
            <a:cxnLst>
              <a:cxn ang="0">
                <a:pos x="wd2" y="hd2"/>
              </a:cxn>
              <a:cxn ang="5400000">
                <a:pos x="wd2" y="hd2"/>
              </a:cxn>
              <a:cxn ang="10800000">
                <a:pos x="wd2" y="hd2"/>
              </a:cxn>
              <a:cxn ang="16200000">
                <a:pos x="wd2" y="hd2"/>
              </a:cxn>
            </a:cxnLst>
            <a:rect l="0" t="0" r="r" b="b"/>
            <a:pathLst>
              <a:path w="21282" h="21600" extrusionOk="0">
                <a:moveTo>
                  <a:pt x="2360" y="3852"/>
                </a:moveTo>
                <a:cubicBezTo>
                  <a:pt x="2076" y="3141"/>
                  <a:pt x="2076" y="3615"/>
                  <a:pt x="1766" y="4385"/>
                </a:cubicBezTo>
                <a:cubicBezTo>
                  <a:pt x="1250" y="5689"/>
                  <a:pt x="966" y="7200"/>
                  <a:pt x="683" y="8593"/>
                </a:cubicBezTo>
                <a:cubicBezTo>
                  <a:pt x="295" y="10578"/>
                  <a:pt x="63" y="12593"/>
                  <a:pt x="12" y="14607"/>
                </a:cubicBezTo>
                <a:cubicBezTo>
                  <a:pt x="-14" y="16089"/>
                  <a:pt x="-40" y="17659"/>
                  <a:pt x="425" y="19081"/>
                </a:cubicBezTo>
                <a:cubicBezTo>
                  <a:pt x="760" y="20089"/>
                  <a:pt x="1225" y="20148"/>
                  <a:pt x="2050" y="20089"/>
                </a:cubicBezTo>
                <a:moveTo>
                  <a:pt x="12218" y="4681"/>
                </a:moveTo>
                <a:cubicBezTo>
                  <a:pt x="12270" y="4326"/>
                  <a:pt x="12295" y="4207"/>
                  <a:pt x="12295" y="3970"/>
                </a:cubicBezTo>
                <a:cubicBezTo>
                  <a:pt x="11805" y="4444"/>
                  <a:pt x="11650" y="4622"/>
                  <a:pt x="11444" y="5422"/>
                </a:cubicBezTo>
                <a:cubicBezTo>
                  <a:pt x="11057" y="6874"/>
                  <a:pt x="10876" y="8504"/>
                  <a:pt x="10825" y="10015"/>
                </a:cubicBezTo>
                <a:cubicBezTo>
                  <a:pt x="10773" y="11585"/>
                  <a:pt x="10928" y="13333"/>
                  <a:pt x="11495" y="14756"/>
                </a:cubicBezTo>
                <a:cubicBezTo>
                  <a:pt x="11883" y="15704"/>
                  <a:pt x="12631" y="16207"/>
                  <a:pt x="13508" y="15941"/>
                </a:cubicBezTo>
                <a:cubicBezTo>
                  <a:pt x="14592" y="15585"/>
                  <a:pt x="15186" y="14519"/>
                  <a:pt x="15676" y="13452"/>
                </a:cubicBezTo>
                <a:cubicBezTo>
                  <a:pt x="16450" y="11793"/>
                  <a:pt x="16786" y="9689"/>
                  <a:pt x="16476" y="7822"/>
                </a:cubicBezTo>
                <a:cubicBezTo>
                  <a:pt x="16295" y="6696"/>
                  <a:pt x="15831" y="5541"/>
                  <a:pt x="14954" y="4919"/>
                </a:cubicBezTo>
                <a:cubicBezTo>
                  <a:pt x="14334" y="4474"/>
                  <a:pt x="13792" y="4652"/>
                  <a:pt x="13173" y="4919"/>
                </a:cubicBezTo>
                <a:moveTo>
                  <a:pt x="10154" y="12030"/>
                </a:moveTo>
                <a:cubicBezTo>
                  <a:pt x="10128" y="12119"/>
                  <a:pt x="10128" y="12237"/>
                  <a:pt x="10102" y="12326"/>
                </a:cubicBezTo>
                <a:cubicBezTo>
                  <a:pt x="10644" y="12237"/>
                  <a:pt x="11186" y="11941"/>
                  <a:pt x="11702" y="11704"/>
                </a:cubicBezTo>
                <a:cubicBezTo>
                  <a:pt x="12683" y="11259"/>
                  <a:pt x="13560" y="10993"/>
                  <a:pt x="14566" y="10696"/>
                </a:cubicBezTo>
                <a:cubicBezTo>
                  <a:pt x="15083" y="10548"/>
                  <a:pt x="15625" y="10400"/>
                  <a:pt x="16141" y="10252"/>
                </a:cubicBezTo>
                <a:moveTo>
                  <a:pt x="18360" y="0"/>
                </a:moveTo>
                <a:cubicBezTo>
                  <a:pt x="18205" y="533"/>
                  <a:pt x="18050" y="504"/>
                  <a:pt x="18231" y="1185"/>
                </a:cubicBezTo>
                <a:cubicBezTo>
                  <a:pt x="18463" y="2015"/>
                  <a:pt x="19186" y="2844"/>
                  <a:pt x="19573" y="3615"/>
                </a:cubicBezTo>
                <a:cubicBezTo>
                  <a:pt x="21431" y="7259"/>
                  <a:pt x="21560" y="11407"/>
                  <a:pt x="20966" y="15496"/>
                </a:cubicBezTo>
                <a:cubicBezTo>
                  <a:pt x="20734" y="17185"/>
                  <a:pt x="20244" y="18785"/>
                  <a:pt x="19779" y="20415"/>
                </a:cubicBezTo>
                <a:cubicBezTo>
                  <a:pt x="19625" y="20948"/>
                  <a:pt x="19495" y="21156"/>
                  <a:pt x="19263" y="21600"/>
                </a:cubicBezTo>
              </a:path>
            </a:pathLst>
          </a:custGeom>
          <a:ln w="19050" cap="rnd">
            <a:solidFill/>
            <a:round/>
          </a:ln>
        </p:spPr>
        <p:txBody>
          <a:bodyPr lIns="0" tIns="0" rIns="0" bIns="0" anchor="ctr"/>
          <a:lstStyle/>
          <a:p>
            <a:endParaRPr/>
          </a:p>
        </p:txBody>
      </p:sp>
      <p:sp>
        <p:nvSpPr>
          <p:cNvPr id="257" name="Shape 257"/>
          <p:cNvSpPr/>
          <p:nvPr/>
        </p:nvSpPr>
        <p:spPr>
          <a:xfrm>
            <a:off x="5049837" y="4538665"/>
            <a:ext cx="28576" cy="100014"/>
          </a:xfrm>
          <a:custGeom>
            <a:avLst/>
            <a:gdLst/>
            <a:ahLst/>
            <a:cxnLst>
              <a:cxn ang="0">
                <a:pos x="wd2" y="hd2"/>
              </a:cxn>
              <a:cxn ang="5400000">
                <a:pos x="wd2" y="hd2"/>
              </a:cxn>
              <a:cxn ang="10800000">
                <a:pos x="wd2" y="hd2"/>
              </a:cxn>
              <a:cxn ang="16200000">
                <a:pos x="wd2" y="hd2"/>
              </a:cxn>
            </a:cxnLst>
            <a:rect l="0" t="0" r="r" b="b"/>
            <a:pathLst>
              <a:path w="21215" h="21187" extrusionOk="0">
                <a:moveTo>
                  <a:pt x="11451" y="44"/>
                </a:moveTo>
                <a:cubicBezTo>
                  <a:pt x="17176" y="-107"/>
                  <a:pt x="17696" y="44"/>
                  <a:pt x="18998" y="1850"/>
                </a:cubicBezTo>
                <a:cubicBezTo>
                  <a:pt x="20559" y="4032"/>
                  <a:pt x="21600" y="6290"/>
                  <a:pt x="21080" y="8548"/>
                </a:cubicBezTo>
                <a:cubicBezTo>
                  <a:pt x="20299" y="11257"/>
                  <a:pt x="17957" y="13666"/>
                  <a:pt x="14053" y="16074"/>
                </a:cubicBezTo>
                <a:cubicBezTo>
                  <a:pt x="11190" y="17805"/>
                  <a:pt x="7287" y="19160"/>
                  <a:pt x="2863" y="20590"/>
                </a:cubicBezTo>
                <a:cubicBezTo>
                  <a:pt x="1041" y="21192"/>
                  <a:pt x="520" y="21493"/>
                  <a:pt x="0" y="20740"/>
                </a:cubicBezTo>
              </a:path>
            </a:pathLst>
          </a:custGeom>
          <a:ln w="19050" cap="rnd">
            <a:solidFill/>
            <a:round/>
          </a:ln>
        </p:spPr>
        <p:txBody>
          <a:bodyPr lIns="0" tIns="0" rIns="0" bIns="0" anchor="ctr"/>
          <a:lstStyle/>
          <a:p>
            <a:endParaRPr/>
          </a:p>
        </p:txBody>
      </p:sp>
      <p:sp>
        <p:nvSpPr>
          <p:cNvPr id="258" name="Shape 258"/>
          <p:cNvSpPr/>
          <p:nvPr/>
        </p:nvSpPr>
        <p:spPr>
          <a:xfrm>
            <a:off x="5227637" y="4394200"/>
            <a:ext cx="303221" cy="234950"/>
          </a:xfrm>
          <a:custGeom>
            <a:avLst/>
            <a:gdLst/>
            <a:ahLst/>
            <a:cxnLst>
              <a:cxn ang="0">
                <a:pos x="wd2" y="hd2"/>
              </a:cxn>
              <a:cxn ang="5400000">
                <a:pos x="wd2" y="hd2"/>
              </a:cxn>
              <a:cxn ang="10800000">
                <a:pos x="wd2" y="hd2"/>
              </a:cxn>
              <a:cxn ang="16200000">
                <a:pos x="wd2" y="hd2"/>
              </a:cxn>
            </a:cxnLst>
            <a:rect l="0" t="0" r="r" b="b"/>
            <a:pathLst>
              <a:path w="21580" h="21600" extrusionOk="0">
                <a:moveTo>
                  <a:pt x="0" y="0"/>
                </a:moveTo>
                <a:cubicBezTo>
                  <a:pt x="434" y="559"/>
                  <a:pt x="511" y="1184"/>
                  <a:pt x="689" y="1973"/>
                </a:cubicBezTo>
                <a:cubicBezTo>
                  <a:pt x="1021" y="3353"/>
                  <a:pt x="1251" y="4800"/>
                  <a:pt x="1634" y="6148"/>
                </a:cubicBezTo>
                <a:cubicBezTo>
                  <a:pt x="1966" y="7266"/>
                  <a:pt x="2502" y="9205"/>
                  <a:pt x="3421" y="9797"/>
                </a:cubicBezTo>
                <a:cubicBezTo>
                  <a:pt x="3983" y="10159"/>
                  <a:pt x="4494" y="9304"/>
                  <a:pt x="4774" y="8811"/>
                </a:cubicBezTo>
                <a:cubicBezTo>
                  <a:pt x="5311" y="7792"/>
                  <a:pt x="5617" y="6575"/>
                  <a:pt x="5872" y="5392"/>
                </a:cubicBezTo>
                <a:cubicBezTo>
                  <a:pt x="6102" y="4307"/>
                  <a:pt x="6204" y="3189"/>
                  <a:pt x="6383" y="2104"/>
                </a:cubicBezTo>
                <a:cubicBezTo>
                  <a:pt x="6383" y="2038"/>
                  <a:pt x="6664" y="559"/>
                  <a:pt x="6740" y="559"/>
                </a:cubicBezTo>
                <a:cubicBezTo>
                  <a:pt x="6817" y="723"/>
                  <a:pt x="6894" y="855"/>
                  <a:pt x="6970" y="1019"/>
                </a:cubicBezTo>
                <a:moveTo>
                  <a:pt x="9523" y="9830"/>
                </a:moveTo>
                <a:cubicBezTo>
                  <a:pt x="9626" y="10389"/>
                  <a:pt x="9728" y="10882"/>
                  <a:pt x="9779" y="11441"/>
                </a:cubicBezTo>
                <a:cubicBezTo>
                  <a:pt x="9830" y="12132"/>
                  <a:pt x="9753" y="12756"/>
                  <a:pt x="9677" y="13447"/>
                </a:cubicBezTo>
                <a:cubicBezTo>
                  <a:pt x="9626" y="13973"/>
                  <a:pt x="9574" y="14499"/>
                  <a:pt x="9549" y="15025"/>
                </a:cubicBezTo>
                <a:cubicBezTo>
                  <a:pt x="9498" y="15682"/>
                  <a:pt x="9932" y="14926"/>
                  <a:pt x="10060" y="14762"/>
                </a:cubicBezTo>
                <a:moveTo>
                  <a:pt x="13277" y="10784"/>
                </a:moveTo>
                <a:cubicBezTo>
                  <a:pt x="13557" y="10882"/>
                  <a:pt x="13430" y="11474"/>
                  <a:pt x="13404" y="12000"/>
                </a:cubicBezTo>
                <a:cubicBezTo>
                  <a:pt x="13379" y="12756"/>
                  <a:pt x="13379" y="13512"/>
                  <a:pt x="13455" y="14268"/>
                </a:cubicBezTo>
                <a:cubicBezTo>
                  <a:pt x="13481" y="14597"/>
                  <a:pt x="13532" y="15682"/>
                  <a:pt x="13787" y="15912"/>
                </a:cubicBezTo>
                <a:cubicBezTo>
                  <a:pt x="13889" y="15945"/>
                  <a:pt x="13966" y="15945"/>
                  <a:pt x="14068" y="15978"/>
                </a:cubicBezTo>
                <a:moveTo>
                  <a:pt x="21166" y="14400"/>
                </a:moveTo>
                <a:cubicBezTo>
                  <a:pt x="21421" y="15090"/>
                  <a:pt x="21498" y="15748"/>
                  <a:pt x="21549" y="16537"/>
                </a:cubicBezTo>
                <a:cubicBezTo>
                  <a:pt x="21600" y="17556"/>
                  <a:pt x="21600" y="18641"/>
                  <a:pt x="21447" y="19627"/>
                </a:cubicBezTo>
                <a:cubicBezTo>
                  <a:pt x="21370" y="20055"/>
                  <a:pt x="21140" y="21238"/>
                  <a:pt x="20834" y="21534"/>
                </a:cubicBezTo>
                <a:cubicBezTo>
                  <a:pt x="20630" y="21567"/>
                  <a:pt x="20553" y="21567"/>
                  <a:pt x="20426" y="21600"/>
                </a:cubicBezTo>
              </a:path>
            </a:pathLst>
          </a:custGeom>
          <a:ln w="19050" cap="rnd">
            <a:solidFill/>
            <a:round/>
          </a:ln>
        </p:spPr>
        <p:txBody>
          <a:bodyPr lIns="0" tIns="0" rIns="0" bIns="0" anchor="ctr"/>
          <a:lstStyle/>
          <a:p>
            <a:endParaRPr/>
          </a:p>
        </p:txBody>
      </p:sp>
      <p:sp>
        <p:nvSpPr>
          <p:cNvPr id="259" name="Shape 259"/>
          <p:cNvSpPr/>
          <p:nvPr/>
        </p:nvSpPr>
        <p:spPr>
          <a:xfrm>
            <a:off x="5668962" y="4183062"/>
            <a:ext cx="257176" cy="398463"/>
          </a:xfrm>
          <a:custGeom>
            <a:avLst/>
            <a:gdLst/>
            <a:ahLst/>
            <a:cxnLst>
              <a:cxn ang="0">
                <a:pos x="wd2" y="hd2"/>
              </a:cxn>
              <a:cxn ang="5400000">
                <a:pos x="wd2" y="hd2"/>
              </a:cxn>
              <a:cxn ang="10800000">
                <a:pos x="wd2" y="hd2"/>
              </a:cxn>
              <a:cxn ang="16200000">
                <a:pos x="wd2" y="hd2"/>
              </a:cxn>
            </a:cxnLst>
            <a:rect l="0" t="0" r="r" b="b"/>
            <a:pathLst>
              <a:path w="20988" h="21600" extrusionOk="0">
                <a:moveTo>
                  <a:pt x="5415" y="7396"/>
                </a:moveTo>
                <a:cubicBezTo>
                  <a:pt x="5737" y="7885"/>
                  <a:pt x="6176" y="8374"/>
                  <a:pt x="6351" y="8902"/>
                </a:cubicBezTo>
                <a:cubicBezTo>
                  <a:pt x="6585" y="9665"/>
                  <a:pt x="6527" y="10467"/>
                  <a:pt x="6468" y="11230"/>
                </a:cubicBezTo>
                <a:cubicBezTo>
                  <a:pt x="6322" y="12717"/>
                  <a:pt x="5854" y="14361"/>
                  <a:pt x="6585" y="15809"/>
                </a:cubicBezTo>
                <a:cubicBezTo>
                  <a:pt x="6937" y="16493"/>
                  <a:pt x="7580" y="17061"/>
                  <a:pt x="8634" y="17276"/>
                </a:cubicBezTo>
                <a:cubicBezTo>
                  <a:pt x="9337" y="17413"/>
                  <a:pt x="10302" y="17354"/>
                  <a:pt x="10859" y="16983"/>
                </a:cubicBezTo>
                <a:cubicBezTo>
                  <a:pt x="11122" y="16689"/>
                  <a:pt x="11239" y="16591"/>
                  <a:pt x="11210" y="16337"/>
                </a:cubicBezTo>
                <a:moveTo>
                  <a:pt x="1141" y="12463"/>
                </a:moveTo>
                <a:cubicBezTo>
                  <a:pt x="761" y="12483"/>
                  <a:pt x="380" y="12483"/>
                  <a:pt x="0" y="12483"/>
                </a:cubicBezTo>
                <a:cubicBezTo>
                  <a:pt x="702" y="12522"/>
                  <a:pt x="1405" y="12404"/>
                  <a:pt x="2107" y="12346"/>
                </a:cubicBezTo>
                <a:cubicBezTo>
                  <a:pt x="3600" y="12209"/>
                  <a:pt x="5093" y="12072"/>
                  <a:pt x="6556" y="11837"/>
                </a:cubicBezTo>
                <a:cubicBezTo>
                  <a:pt x="7785" y="11602"/>
                  <a:pt x="8195" y="11524"/>
                  <a:pt x="8985" y="11289"/>
                </a:cubicBezTo>
                <a:moveTo>
                  <a:pt x="13815" y="528"/>
                </a:moveTo>
                <a:cubicBezTo>
                  <a:pt x="13580" y="352"/>
                  <a:pt x="13376" y="176"/>
                  <a:pt x="13141" y="0"/>
                </a:cubicBezTo>
                <a:cubicBezTo>
                  <a:pt x="13610" y="411"/>
                  <a:pt x="14107" y="841"/>
                  <a:pt x="14605" y="1252"/>
                </a:cubicBezTo>
                <a:cubicBezTo>
                  <a:pt x="19434" y="5126"/>
                  <a:pt x="21600" y="10057"/>
                  <a:pt x="20839" y="15085"/>
                </a:cubicBezTo>
                <a:cubicBezTo>
                  <a:pt x="20576" y="16826"/>
                  <a:pt x="19961" y="18528"/>
                  <a:pt x="18732" y="20054"/>
                </a:cubicBezTo>
                <a:cubicBezTo>
                  <a:pt x="18000" y="20974"/>
                  <a:pt x="17444" y="21189"/>
                  <a:pt x="16244" y="21600"/>
                </a:cubicBezTo>
              </a:path>
            </a:pathLst>
          </a:custGeom>
          <a:ln w="19050" cap="rnd">
            <a:solidFill/>
            <a:round/>
          </a:ln>
        </p:spPr>
        <p:txBody>
          <a:bodyPr lIns="0" tIns="0" rIns="0" bIns="0" anchor="ctr"/>
          <a:lstStyle/>
          <a:p>
            <a:endParaRPr/>
          </a:p>
        </p:txBody>
      </p:sp>
      <p:sp>
        <p:nvSpPr>
          <p:cNvPr id="260" name="Shape 260"/>
          <p:cNvSpPr/>
          <p:nvPr/>
        </p:nvSpPr>
        <p:spPr>
          <a:xfrm>
            <a:off x="6462711" y="4156075"/>
            <a:ext cx="203202" cy="304800"/>
          </a:xfrm>
          <a:custGeom>
            <a:avLst/>
            <a:gdLst/>
            <a:ahLst/>
            <a:cxnLst>
              <a:cxn ang="0">
                <a:pos x="wd2" y="hd2"/>
              </a:cxn>
              <a:cxn ang="5400000">
                <a:pos x="wd2" y="hd2"/>
              </a:cxn>
              <a:cxn ang="10800000">
                <a:pos x="wd2" y="hd2"/>
              </a:cxn>
              <a:cxn ang="16200000">
                <a:pos x="wd2" y="hd2"/>
              </a:cxn>
            </a:cxnLst>
            <a:rect l="0" t="0" r="r" b="b"/>
            <a:pathLst>
              <a:path w="21391" h="21600" extrusionOk="0">
                <a:moveTo>
                  <a:pt x="17703" y="9881"/>
                </a:moveTo>
                <a:cubicBezTo>
                  <a:pt x="17816" y="10519"/>
                  <a:pt x="17741" y="11106"/>
                  <a:pt x="17741" y="11745"/>
                </a:cubicBezTo>
                <a:cubicBezTo>
                  <a:pt x="17741" y="12613"/>
                  <a:pt x="17741" y="13481"/>
                  <a:pt x="17816" y="14349"/>
                </a:cubicBezTo>
                <a:cubicBezTo>
                  <a:pt x="17854" y="14834"/>
                  <a:pt x="18042" y="15319"/>
                  <a:pt x="18042" y="15804"/>
                </a:cubicBezTo>
                <a:cubicBezTo>
                  <a:pt x="18042" y="15881"/>
                  <a:pt x="18004" y="15932"/>
                  <a:pt x="18004" y="16009"/>
                </a:cubicBezTo>
                <a:moveTo>
                  <a:pt x="12473" y="12970"/>
                </a:moveTo>
                <a:cubicBezTo>
                  <a:pt x="12096" y="12664"/>
                  <a:pt x="13225" y="12791"/>
                  <a:pt x="13714" y="12791"/>
                </a:cubicBezTo>
                <a:cubicBezTo>
                  <a:pt x="15483" y="12766"/>
                  <a:pt x="17139" y="12638"/>
                  <a:pt x="18870" y="12357"/>
                </a:cubicBezTo>
                <a:cubicBezTo>
                  <a:pt x="20112" y="12128"/>
                  <a:pt x="20563" y="12051"/>
                  <a:pt x="21391" y="11898"/>
                </a:cubicBezTo>
                <a:moveTo>
                  <a:pt x="6188" y="0"/>
                </a:moveTo>
                <a:cubicBezTo>
                  <a:pt x="5962" y="51"/>
                  <a:pt x="5586" y="102"/>
                  <a:pt x="4909" y="868"/>
                </a:cubicBezTo>
                <a:cubicBezTo>
                  <a:pt x="3855" y="2068"/>
                  <a:pt x="3065" y="3345"/>
                  <a:pt x="2350" y="4647"/>
                </a:cubicBezTo>
                <a:cubicBezTo>
                  <a:pt x="1221" y="6689"/>
                  <a:pt x="393" y="8834"/>
                  <a:pt x="92" y="11004"/>
                </a:cubicBezTo>
                <a:cubicBezTo>
                  <a:pt x="-209" y="13174"/>
                  <a:pt x="205" y="15447"/>
                  <a:pt x="1673" y="17413"/>
                </a:cubicBezTo>
                <a:cubicBezTo>
                  <a:pt x="3554" y="19966"/>
                  <a:pt x="6489" y="20885"/>
                  <a:pt x="10328" y="21600"/>
                </a:cubicBezTo>
              </a:path>
            </a:pathLst>
          </a:custGeom>
          <a:ln w="19050" cap="rnd">
            <a:solidFill/>
            <a:round/>
          </a:ln>
        </p:spPr>
        <p:txBody>
          <a:bodyPr lIns="0" tIns="0" rIns="0" bIns="0" anchor="ctr"/>
          <a:lstStyle/>
          <a:p>
            <a:endParaRPr/>
          </a:p>
        </p:txBody>
      </p:sp>
      <p:sp>
        <p:nvSpPr>
          <p:cNvPr id="261" name="Shape 261"/>
          <p:cNvSpPr/>
          <p:nvPr/>
        </p:nvSpPr>
        <p:spPr>
          <a:xfrm>
            <a:off x="6838920" y="4111625"/>
            <a:ext cx="1290668" cy="371476"/>
          </a:xfrm>
          <a:custGeom>
            <a:avLst/>
            <a:gdLst/>
            <a:ahLst/>
            <a:cxnLst>
              <a:cxn ang="0">
                <a:pos x="wd2" y="hd2"/>
              </a:cxn>
              <a:cxn ang="5400000">
                <a:pos x="wd2" y="hd2"/>
              </a:cxn>
              <a:cxn ang="10800000">
                <a:pos x="wd2" y="hd2"/>
              </a:cxn>
              <a:cxn ang="16200000">
                <a:pos x="wd2" y="hd2"/>
              </a:cxn>
            </a:cxnLst>
            <a:rect l="0" t="0" r="r" b="b"/>
            <a:pathLst>
              <a:path w="21594" h="21600" extrusionOk="0">
                <a:moveTo>
                  <a:pt x="350" y="12361"/>
                </a:moveTo>
                <a:cubicBezTo>
                  <a:pt x="362" y="12822"/>
                  <a:pt x="386" y="13283"/>
                  <a:pt x="392" y="13744"/>
                </a:cubicBezTo>
                <a:cubicBezTo>
                  <a:pt x="404" y="14791"/>
                  <a:pt x="398" y="15839"/>
                  <a:pt x="374" y="16865"/>
                </a:cubicBezTo>
                <a:cubicBezTo>
                  <a:pt x="338" y="18353"/>
                  <a:pt x="296" y="20092"/>
                  <a:pt x="109" y="21432"/>
                </a:cubicBezTo>
                <a:cubicBezTo>
                  <a:pt x="97" y="21495"/>
                  <a:pt x="84" y="21537"/>
                  <a:pt x="72" y="21600"/>
                </a:cubicBezTo>
                <a:cubicBezTo>
                  <a:pt x="30" y="20699"/>
                  <a:pt x="0" y="19798"/>
                  <a:pt x="0" y="18876"/>
                </a:cubicBezTo>
                <a:cubicBezTo>
                  <a:pt x="-6" y="16509"/>
                  <a:pt x="42" y="14016"/>
                  <a:pt x="247" y="11753"/>
                </a:cubicBezTo>
                <a:cubicBezTo>
                  <a:pt x="314" y="10999"/>
                  <a:pt x="410" y="9868"/>
                  <a:pt x="663" y="9637"/>
                </a:cubicBezTo>
                <a:cubicBezTo>
                  <a:pt x="850" y="9470"/>
                  <a:pt x="965" y="10140"/>
                  <a:pt x="1007" y="10664"/>
                </a:cubicBezTo>
                <a:cubicBezTo>
                  <a:pt x="1073" y="11481"/>
                  <a:pt x="1049" y="12424"/>
                  <a:pt x="977" y="13220"/>
                </a:cubicBezTo>
                <a:cubicBezTo>
                  <a:pt x="923" y="13869"/>
                  <a:pt x="826" y="14477"/>
                  <a:pt x="675" y="14896"/>
                </a:cubicBezTo>
                <a:cubicBezTo>
                  <a:pt x="573" y="15189"/>
                  <a:pt x="555" y="15042"/>
                  <a:pt x="482" y="14791"/>
                </a:cubicBezTo>
                <a:cubicBezTo>
                  <a:pt x="464" y="14686"/>
                  <a:pt x="446" y="14603"/>
                  <a:pt x="428" y="14498"/>
                </a:cubicBezTo>
                <a:moveTo>
                  <a:pt x="2810" y="10496"/>
                </a:moveTo>
                <a:cubicBezTo>
                  <a:pt x="2714" y="10350"/>
                  <a:pt x="2659" y="10245"/>
                  <a:pt x="2587" y="10622"/>
                </a:cubicBezTo>
                <a:cubicBezTo>
                  <a:pt x="2509" y="11062"/>
                  <a:pt x="2472" y="11607"/>
                  <a:pt x="2460" y="12109"/>
                </a:cubicBezTo>
                <a:cubicBezTo>
                  <a:pt x="2442" y="12717"/>
                  <a:pt x="2436" y="13555"/>
                  <a:pt x="2611" y="13911"/>
                </a:cubicBezTo>
                <a:cubicBezTo>
                  <a:pt x="2726" y="14142"/>
                  <a:pt x="2870" y="13932"/>
                  <a:pt x="2961" y="13660"/>
                </a:cubicBezTo>
                <a:cubicBezTo>
                  <a:pt x="3075" y="13325"/>
                  <a:pt x="3160" y="12822"/>
                  <a:pt x="3160" y="12298"/>
                </a:cubicBezTo>
                <a:cubicBezTo>
                  <a:pt x="3160" y="11732"/>
                  <a:pt x="3057" y="11209"/>
                  <a:pt x="2967" y="10769"/>
                </a:cubicBezTo>
                <a:cubicBezTo>
                  <a:pt x="2870" y="10308"/>
                  <a:pt x="2750" y="9952"/>
                  <a:pt x="2653" y="9512"/>
                </a:cubicBezTo>
                <a:cubicBezTo>
                  <a:pt x="2635" y="9428"/>
                  <a:pt x="2617" y="9344"/>
                  <a:pt x="2599" y="9260"/>
                </a:cubicBezTo>
                <a:moveTo>
                  <a:pt x="3365" y="3750"/>
                </a:moveTo>
                <a:cubicBezTo>
                  <a:pt x="3359" y="3666"/>
                  <a:pt x="3353" y="3562"/>
                  <a:pt x="3347" y="3478"/>
                </a:cubicBezTo>
                <a:cubicBezTo>
                  <a:pt x="3347" y="3981"/>
                  <a:pt x="3365" y="4442"/>
                  <a:pt x="3389" y="4944"/>
                </a:cubicBezTo>
                <a:cubicBezTo>
                  <a:pt x="3443" y="6097"/>
                  <a:pt x="3485" y="7228"/>
                  <a:pt x="3504" y="8380"/>
                </a:cubicBezTo>
                <a:cubicBezTo>
                  <a:pt x="3522" y="9512"/>
                  <a:pt x="3516" y="10685"/>
                  <a:pt x="3570" y="11816"/>
                </a:cubicBezTo>
                <a:cubicBezTo>
                  <a:pt x="3600" y="12424"/>
                  <a:pt x="3636" y="12612"/>
                  <a:pt x="3745" y="13031"/>
                </a:cubicBezTo>
                <a:moveTo>
                  <a:pt x="5313" y="9805"/>
                </a:moveTo>
                <a:cubicBezTo>
                  <a:pt x="5216" y="9784"/>
                  <a:pt x="5144" y="9784"/>
                  <a:pt x="5071" y="10035"/>
                </a:cubicBezTo>
                <a:cubicBezTo>
                  <a:pt x="4975" y="10371"/>
                  <a:pt x="4921" y="10852"/>
                  <a:pt x="4878" y="11292"/>
                </a:cubicBezTo>
                <a:cubicBezTo>
                  <a:pt x="4836" y="11732"/>
                  <a:pt x="4776" y="12340"/>
                  <a:pt x="4812" y="12801"/>
                </a:cubicBezTo>
                <a:cubicBezTo>
                  <a:pt x="4848" y="13241"/>
                  <a:pt x="4975" y="13136"/>
                  <a:pt x="5065" y="12989"/>
                </a:cubicBezTo>
                <a:cubicBezTo>
                  <a:pt x="5216" y="12759"/>
                  <a:pt x="5343" y="12277"/>
                  <a:pt x="5439" y="11837"/>
                </a:cubicBezTo>
                <a:cubicBezTo>
                  <a:pt x="5524" y="11439"/>
                  <a:pt x="5590" y="10957"/>
                  <a:pt x="5626" y="10475"/>
                </a:cubicBezTo>
                <a:cubicBezTo>
                  <a:pt x="5638" y="10224"/>
                  <a:pt x="5644" y="10161"/>
                  <a:pt x="5650" y="9993"/>
                </a:cubicBezTo>
                <a:cubicBezTo>
                  <a:pt x="5578" y="10454"/>
                  <a:pt x="5554" y="10831"/>
                  <a:pt x="5554" y="11376"/>
                </a:cubicBezTo>
                <a:cubicBezTo>
                  <a:pt x="5554" y="11984"/>
                  <a:pt x="5590" y="12528"/>
                  <a:pt x="5686" y="13031"/>
                </a:cubicBezTo>
                <a:cubicBezTo>
                  <a:pt x="5765" y="13450"/>
                  <a:pt x="5898" y="13576"/>
                  <a:pt x="6030" y="13492"/>
                </a:cubicBezTo>
                <a:cubicBezTo>
                  <a:pt x="6066" y="13450"/>
                  <a:pt x="6103" y="13429"/>
                  <a:pt x="6139" y="13387"/>
                </a:cubicBezTo>
                <a:moveTo>
                  <a:pt x="6446" y="10350"/>
                </a:moveTo>
                <a:cubicBezTo>
                  <a:pt x="6440" y="10245"/>
                  <a:pt x="6440" y="10140"/>
                  <a:pt x="6434" y="10035"/>
                </a:cubicBezTo>
                <a:cubicBezTo>
                  <a:pt x="6519" y="10538"/>
                  <a:pt x="6603" y="11062"/>
                  <a:pt x="6663" y="11607"/>
                </a:cubicBezTo>
                <a:cubicBezTo>
                  <a:pt x="6748" y="12361"/>
                  <a:pt x="6814" y="13136"/>
                  <a:pt x="6911" y="13869"/>
                </a:cubicBezTo>
                <a:cubicBezTo>
                  <a:pt x="6947" y="14142"/>
                  <a:pt x="6989" y="14163"/>
                  <a:pt x="7025" y="14246"/>
                </a:cubicBezTo>
                <a:cubicBezTo>
                  <a:pt x="7067" y="13995"/>
                  <a:pt x="7098" y="13785"/>
                  <a:pt x="7091" y="13366"/>
                </a:cubicBezTo>
                <a:cubicBezTo>
                  <a:pt x="7085" y="13031"/>
                  <a:pt x="7043" y="12759"/>
                  <a:pt x="7007" y="12445"/>
                </a:cubicBezTo>
                <a:cubicBezTo>
                  <a:pt x="6977" y="12193"/>
                  <a:pt x="6917" y="11963"/>
                  <a:pt x="6917" y="11669"/>
                </a:cubicBezTo>
                <a:cubicBezTo>
                  <a:pt x="6917" y="11313"/>
                  <a:pt x="6989" y="11062"/>
                  <a:pt x="7067" y="10810"/>
                </a:cubicBezTo>
                <a:cubicBezTo>
                  <a:pt x="7182" y="10433"/>
                  <a:pt x="7309" y="10182"/>
                  <a:pt x="7447" y="9952"/>
                </a:cubicBezTo>
                <a:cubicBezTo>
                  <a:pt x="7640" y="9637"/>
                  <a:pt x="7845" y="9574"/>
                  <a:pt x="8050" y="9574"/>
                </a:cubicBezTo>
                <a:cubicBezTo>
                  <a:pt x="8159" y="9574"/>
                  <a:pt x="8261" y="9658"/>
                  <a:pt x="8370" y="9700"/>
                </a:cubicBezTo>
                <a:cubicBezTo>
                  <a:pt x="8412" y="9700"/>
                  <a:pt x="8424" y="9700"/>
                  <a:pt x="8454" y="9721"/>
                </a:cubicBezTo>
                <a:moveTo>
                  <a:pt x="9124" y="9260"/>
                </a:moveTo>
                <a:cubicBezTo>
                  <a:pt x="9136" y="9616"/>
                  <a:pt x="9130" y="10035"/>
                  <a:pt x="9148" y="10391"/>
                </a:cubicBezTo>
                <a:cubicBezTo>
                  <a:pt x="9172" y="10810"/>
                  <a:pt x="9196" y="11271"/>
                  <a:pt x="9256" y="11648"/>
                </a:cubicBezTo>
                <a:cubicBezTo>
                  <a:pt x="9317" y="12026"/>
                  <a:pt x="9347" y="12172"/>
                  <a:pt x="9419" y="11942"/>
                </a:cubicBezTo>
                <a:moveTo>
                  <a:pt x="9202" y="6369"/>
                </a:moveTo>
                <a:cubicBezTo>
                  <a:pt x="9160" y="6076"/>
                  <a:pt x="9057" y="5489"/>
                  <a:pt x="9142" y="5154"/>
                </a:cubicBezTo>
                <a:cubicBezTo>
                  <a:pt x="9232" y="4777"/>
                  <a:pt x="9413" y="4861"/>
                  <a:pt x="9534" y="4840"/>
                </a:cubicBezTo>
                <a:cubicBezTo>
                  <a:pt x="9582" y="4840"/>
                  <a:pt x="9630" y="4840"/>
                  <a:pt x="9678" y="4840"/>
                </a:cubicBezTo>
                <a:moveTo>
                  <a:pt x="10535" y="6222"/>
                </a:moveTo>
                <a:cubicBezTo>
                  <a:pt x="10673" y="6118"/>
                  <a:pt x="10806" y="5950"/>
                  <a:pt x="10945" y="5866"/>
                </a:cubicBezTo>
                <a:cubicBezTo>
                  <a:pt x="11138" y="5740"/>
                  <a:pt x="11361" y="5615"/>
                  <a:pt x="11554" y="5845"/>
                </a:cubicBezTo>
                <a:cubicBezTo>
                  <a:pt x="11723" y="6034"/>
                  <a:pt x="11765" y="6516"/>
                  <a:pt x="11711" y="7060"/>
                </a:cubicBezTo>
                <a:cubicBezTo>
                  <a:pt x="11644" y="7773"/>
                  <a:pt x="11493" y="8380"/>
                  <a:pt x="11379" y="9009"/>
                </a:cubicBezTo>
                <a:cubicBezTo>
                  <a:pt x="11282" y="9553"/>
                  <a:pt x="11216" y="10119"/>
                  <a:pt x="11282" y="10748"/>
                </a:cubicBezTo>
                <a:cubicBezTo>
                  <a:pt x="11343" y="11334"/>
                  <a:pt x="11512" y="11753"/>
                  <a:pt x="11680" y="11921"/>
                </a:cubicBezTo>
                <a:cubicBezTo>
                  <a:pt x="11783" y="12026"/>
                  <a:pt x="12012" y="12214"/>
                  <a:pt x="12103" y="11942"/>
                </a:cubicBezTo>
                <a:cubicBezTo>
                  <a:pt x="12199" y="11669"/>
                  <a:pt x="12133" y="11188"/>
                  <a:pt x="12103" y="10873"/>
                </a:cubicBezTo>
                <a:moveTo>
                  <a:pt x="10975" y="8611"/>
                </a:moveTo>
                <a:cubicBezTo>
                  <a:pt x="11083" y="8359"/>
                  <a:pt x="11108" y="8485"/>
                  <a:pt x="11240" y="8464"/>
                </a:cubicBezTo>
                <a:cubicBezTo>
                  <a:pt x="11578" y="8422"/>
                  <a:pt x="11916" y="8275"/>
                  <a:pt x="12253" y="8192"/>
                </a:cubicBezTo>
                <a:cubicBezTo>
                  <a:pt x="12639" y="8087"/>
                  <a:pt x="13007" y="7982"/>
                  <a:pt x="13381" y="7563"/>
                </a:cubicBezTo>
                <a:cubicBezTo>
                  <a:pt x="13489" y="7437"/>
                  <a:pt x="13477" y="7375"/>
                  <a:pt x="13550" y="7144"/>
                </a:cubicBezTo>
                <a:cubicBezTo>
                  <a:pt x="13447" y="7333"/>
                  <a:pt x="13363" y="7458"/>
                  <a:pt x="13284" y="7794"/>
                </a:cubicBezTo>
                <a:cubicBezTo>
                  <a:pt x="13164" y="8317"/>
                  <a:pt x="13085" y="9051"/>
                  <a:pt x="13158" y="9700"/>
                </a:cubicBezTo>
                <a:cubicBezTo>
                  <a:pt x="13206" y="10161"/>
                  <a:pt x="13351" y="10391"/>
                  <a:pt x="13489" y="10391"/>
                </a:cubicBezTo>
                <a:cubicBezTo>
                  <a:pt x="13688" y="10391"/>
                  <a:pt x="13863" y="9847"/>
                  <a:pt x="13996" y="9407"/>
                </a:cubicBezTo>
                <a:cubicBezTo>
                  <a:pt x="14086" y="9113"/>
                  <a:pt x="14159" y="8778"/>
                  <a:pt x="14237" y="8464"/>
                </a:cubicBezTo>
                <a:cubicBezTo>
                  <a:pt x="14316" y="9072"/>
                  <a:pt x="14316" y="9742"/>
                  <a:pt x="14448" y="10266"/>
                </a:cubicBezTo>
                <a:cubicBezTo>
                  <a:pt x="14545" y="10643"/>
                  <a:pt x="14677" y="10748"/>
                  <a:pt x="14816" y="10559"/>
                </a:cubicBezTo>
                <a:cubicBezTo>
                  <a:pt x="14919" y="10329"/>
                  <a:pt x="14955" y="10245"/>
                  <a:pt x="15009" y="10035"/>
                </a:cubicBezTo>
                <a:moveTo>
                  <a:pt x="15697" y="754"/>
                </a:moveTo>
                <a:cubicBezTo>
                  <a:pt x="15709" y="503"/>
                  <a:pt x="15727" y="251"/>
                  <a:pt x="15745" y="0"/>
                </a:cubicBezTo>
                <a:cubicBezTo>
                  <a:pt x="15787" y="649"/>
                  <a:pt x="15829" y="1299"/>
                  <a:pt x="15853" y="1969"/>
                </a:cubicBezTo>
                <a:cubicBezTo>
                  <a:pt x="15920" y="3666"/>
                  <a:pt x="15974" y="5426"/>
                  <a:pt x="15938" y="7144"/>
                </a:cubicBezTo>
                <a:cubicBezTo>
                  <a:pt x="15920" y="7773"/>
                  <a:pt x="15920" y="7940"/>
                  <a:pt x="15896" y="8317"/>
                </a:cubicBezTo>
                <a:moveTo>
                  <a:pt x="14870" y="3666"/>
                </a:moveTo>
                <a:cubicBezTo>
                  <a:pt x="15063" y="3687"/>
                  <a:pt x="15250" y="3813"/>
                  <a:pt x="15443" y="3876"/>
                </a:cubicBezTo>
                <a:cubicBezTo>
                  <a:pt x="15829" y="4023"/>
                  <a:pt x="16318" y="3960"/>
                  <a:pt x="16667" y="4609"/>
                </a:cubicBezTo>
                <a:cubicBezTo>
                  <a:pt x="16836" y="4923"/>
                  <a:pt x="16927" y="5426"/>
                  <a:pt x="16975" y="6055"/>
                </a:cubicBezTo>
                <a:cubicBezTo>
                  <a:pt x="17029" y="6725"/>
                  <a:pt x="17005" y="7396"/>
                  <a:pt x="17023" y="8087"/>
                </a:cubicBezTo>
                <a:cubicBezTo>
                  <a:pt x="17035" y="8569"/>
                  <a:pt x="17047" y="9009"/>
                  <a:pt x="17102" y="9449"/>
                </a:cubicBezTo>
                <a:cubicBezTo>
                  <a:pt x="17108" y="9512"/>
                  <a:pt x="17120" y="9574"/>
                  <a:pt x="17126" y="9637"/>
                </a:cubicBezTo>
                <a:cubicBezTo>
                  <a:pt x="17216" y="9302"/>
                  <a:pt x="17234" y="9030"/>
                  <a:pt x="17240" y="8548"/>
                </a:cubicBezTo>
                <a:cubicBezTo>
                  <a:pt x="17240" y="8401"/>
                  <a:pt x="17240" y="8234"/>
                  <a:pt x="17240" y="8087"/>
                </a:cubicBezTo>
                <a:moveTo>
                  <a:pt x="17518" y="335"/>
                </a:moveTo>
                <a:cubicBezTo>
                  <a:pt x="17385" y="377"/>
                  <a:pt x="17445" y="398"/>
                  <a:pt x="17530" y="629"/>
                </a:cubicBezTo>
                <a:moveTo>
                  <a:pt x="18591" y="6013"/>
                </a:moveTo>
                <a:cubicBezTo>
                  <a:pt x="18627" y="5740"/>
                  <a:pt x="18645" y="5594"/>
                  <a:pt x="18645" y="5300"/>
                </a:cubicBezTo>
                <a:cubicBezTo>
                  <a:pt x="18513" y="5678"/>
                  <a:pt x="18422" y="6097"/>
                  <a:pt x="18344" y="6641"/>
                </a:cubicBezTo>
                <a:cubicBezTo>
                  <a:pt x="18247" y="7291"/>
                  <a:pt x="18133" y="8234"/>
                  <a:pt x="18271" y="8925"/>
                </a:cubicBezTo>
                <a:cubicBezTo>
                  <a:pt x="18362" y="9386"/>
                  <a:pt x="18555" y="9386"/>
                  <a:pt x="18693" y="9260"/>
                </a:cubicBezTo>
                <a:cubicBezTo>
                  <a:pt x="18929" y="9072"/>
                  <a:pt x="19061" y="8527"/>
                  <a:pt x="19128" y="7731"/>
                </a:cubicBezTo>
                <a:cubicBezTo>
                  <a:pt x="19176" y="7144"/>
                  <a:pt x="19176" y="6432"/>
                  <a:pt x="19152" y="5845"/>
                </a:cubicBezTo>
                <a:cubicBezTo>
                  <a:pt x="19140" y="5510"/>
                  <a:pt x="19104" y="5175"/>
                  <a:pt x="19079" y="4861"/>
                </a:cubicBezTo>
                <a:moveTo>
                  <a:pt x="19833" y="8317"/>
                </a:moveTo>
                <a:cubicBezTo>
                  <a:pt x="19912" y="8715"/>
                  <a:pt x="19996" y="9051"/>
                  <a:pt x="20092" y="9407"/>
                </a:cubicBezTo>
                <a:cubicBezTo>
                  <a:pt x="20213" y="9155"/>
                  <a:pt x="20267" y="8820"/>
                  <a:pt x="20358" y="8464"/>
                </a:cubicBezTo>
                <a:cubicBezTo>
                  <a:pt x="20484" y="7940"/>
                  <a:pt x="20617" y="7354"/>
                  <a:pt x="20774" y="6914"/>
                </a:cubicBezTo>
                <a:cubicBezTo>
                  <a:pt x="20876" y="6620"/>
                  <a:pt x="20997" y="6453"/>
                  <a:pt x="21081" y="6914"/>
                </a:cubicBezTo>
                <a:cubicBezTo>
                  <a:pt x="21202" y="7563"/>
                  <a:pt x="21220" y="8422"/>
                  <a:pt x="21341" y="9093"/>
                </a:cubicBezTo>
                <a:cubicBezTo>
                  <a:pt x="21413" y="9470"/>
                  <a:pt x="21485" y="9637"/>
                  <a:pt x="21594" y="9847"/>
                </a:cubicBezTo>
                <a:moveTo>
                  <a:pt x="13514" y="7877"/>
                </a:moveTo>
                <a:cubicBezTo>
                  <a:pt x="13568" y="7626"/>
                  <a:pt x="13580" y="7521"/>
                  <a:pt x="13682" y="7521"/>
                </a:cubicBezTo>
                <a:cubicBezTo>
                  <a:pt x="13761" y="7521"/>
                  <a:pt x="13845" y="7584"/>
                  <a:pt x="13924" y="7647"/>
                </a:cubicBezTo>
                <a:cubicBezTo>
                  <a:pt x="14014" y="7710"/>
                  <a:pt x="14111" y="7752"/>
                  <a:pt x="14201" y="7836"/>
                </a:cubicBezTo>
                <a:cubicBezTo>
                  <a:pt x="14279" y="7919"/>
                  <a:pt x="14298" y="7940"/>
                  <a:pt x="14352" y="7961"/>
                </a:cubicBezTo>
              </a:path>
            </a:pathLst>
          </a:custGeom>
          <a:ln w="19050" cap="rnd">
            <a:solidFill/>
            <a:round/>
          </a:ln>
        </p:spPr>
        <p:txBody>
          <a:bodyPr lIns="0" tIns="0" rIns="0" bIns="0" anchor="ctr"/>
          <a:lstStyle/>
          <a:p>
            <a:endParaRPr/>
          </a:p>
        </p:txBody>
      </p:sp>
      <p:sp>
        <p:nvSpPr>
          <p:cNvPr id="262" name="Shape 262"/>
          <p:cNvSpPr/>
          <p:nvPr/>
        </p:nvSpPr>
        <p:spPr>
          <a:xfrm>
            <a:off x="8342297" y="4033837"/>
            <a:ext cx="581043" cy="293688"/>
          </a:xfrm>
          <a:custGeom>
            <a:avLst/>
            <a:gdLst/>
            <a:ahLst/>
            <a:cxnLst>
              <a:cxn ang="0">
                <a:pos x="wd2" y="hd2"/>
              </a:cxn>
              <a:cxn ang="5400000">
                <a:pos x="wd2" y="hd2"/>
              </a:cxn>
              <a:cxn ang="10800000">
                <a:pos x="wd2" y="hd2"/>
              </a:cxn>
              <a:cxn ang="16200000">
                <a:pos x="wd2" y="hd2"/>
              </a:cxn>
            </a:cxnLst>
            <a:rect l="0" t="0" r="r" b="b"/>
            <a:pathLst>
              <a:path w="21398" h="21600" extrusionOk="0">
                <a:moveTo>
                  <a:pt x="686" y="12483"/>
                </a:moveTo>
                <a:cubicBezTo>
                  <a:pt x="593" y="13066"/>
                  <a:pt x="567" y="13702"/>
                  <a:pt x="553" y="14338"/>
                </a:cubicBezTo>
                <a:cubicBezTo>
                  <a:pt x="527" y="15504"/>
                  <a:pt x="461" y="16644"/>
                  <a:pt x="395" y="17810"/>
                </a:cubicBezTo>
                <a:cubicBezTo>
                  <a:pt x="342" y="18817"/>
                  <a:pt x="289" y="19877"/>
                  <a:pt x="157" y="20858"/>
                </a:cubicBezTo>
                <a:cubicBezTo>
                  <a:pt x="91" y="21229"/>
                  <a:pt x="64" y="21335"/>
                  <a:pt x="51" y="21600"/>
                </a:cubicBezTo>
                <a:cubicBezTo>
                  <a:pt x="-15" y="20831"/>
                  <a:pt x="-2" y="20116"/>
                  <a:pt x="11" y="19347"/>
                </a:cubicBezTo>
                <a:cubicBezTo>
                  <a:pt x="51" y="17837"/>
                  <a:pt x="104" y="16326"/>
                  <a:pt x="236" y="14842"/>
                </a:cubicBezTo>
                <a:cubicBezTo>
                  <a:pt x="382" y="13172"/>
                  <a:pt x="580" y="10548"/>
                  <a:pt x="1267" y="9382"/>
                </a:cubicBezTo>
                <a:cubicBezTo>
                  <a:pt x="1452" y="9170"/>
                  <a:pt x="1505" y="9091"/>
                  <a:pt x="1651" y="9197"/>
                </a:cubicBezTo>
                <a:cubicBezTo>
                  <a:pt x="1928" y="9674"/>
                  <a:pt x="2034" y="10151"/>
                  <a:pt x="2047" y="10919"/>
                </a:cubicBezTo>
                <a:cubicBezTo>
                  <a:pt x="2087" y="12297"/>
                  <a:pt x="1822" y="13702"/>
                  <a:pt x="1479" y="14868"/>
                </a:cubicBezTo>
                <a:cubicBezTo>
                  <a:pt x="1426" y="15054"/>
                  <a:pt x="1161" y="15743"/>
                  <a:pt x="990" y="15637"/>
                </a:cubicBezTo>
                <a:cubicBezTo>
                  <a:pt x="805" y="15504"/>
                  <a:pt x="976" y="14365"/>
                  <a:pt x="1003" y="14179"/>
                </a:cubicBezTo>
                <a:moveTo>
                  <a:pt x="4757" y="9435"/>
                </a:moveTo>
                <a:cubicBezTo>
                  <a:pt x="4876" y="10151"/>
                  <a:pt x="4797" y="10548"/>
                  <a:pt x="4744" y="11264"/>
                </a:cubicBezTo>
                <a:cubicBezTo>
                  <a:pt x="4691" y="11979"/>
                  <a:pt x="4625" y="12801"/>
                  <a:pt x="4638" y="13517"/>
                </a:cubicBezTo>
                <a:cubicBezTo>
                  <a:pt x="4638" y="13649"/>
                  <a:pt x="4744" y="14868"/>
                  <a:pt x="4784" y="14285"/>
                </a:cubicBezTo>
                <a:cubicBezTo>
                  <a:pt x="4784" y="13967"/>
                  <a:pt x="4784" y="13861"/>
                  <a:pt x="4784" y="13649"/>
                </a:cubicBezTo>
                <a:moveTo>
                  <a:pt x="4400" y="7235"/>
                </a:moveTo>
                <a:cubicBezTo>
                  <a:pt x="4387" y="6970"/>
                  <a:pt x="4387" y="6864"/>
                  <a:pt x="4347" y="6679"/>
                </a:cubicBezTo>
                <a:cubicBezTo>
                  <a:pt x="4479" y="6917"/>
                  <a:pt x="4612" y="7129"/>
                  <a:pt x="4757" y="7341"/>
                </a:cubicBezTo>
                <a:moveTo>
                  <a:pt x="6912" y="11184"/>
                </a:moveTo>
                <a:cubicBezTo>
                  <a:pt x="7084" y="11582"/>
                  <a:pt x="7256" y="11529"/>
                  <a:pt x="7520" y="11423"/>
                </a:cubicBezTo>
                <a:cubicBezTo>
                  <a:pt x="7877" y="11290"/>
                  <a:pt x="8168" y="10787"/>
                  <a:pt x="8472" y="10389"/>
                </a:cubicBezTo>
                <a:cubicBezTo>
                  <a:pt x="8762" y="9992"/>
                  <a:pt x="9014" y="9568"/>
                  <a:pt x="9080" y="8826"/>
                </a:cubicBezTo>
                <a:cubicBezTo>
                  <a:pt x="9133" y="8216"/>
                  <a:pt x="8868" y="8057"/>
                  <a:pt x="8630" y="8057"/>
                </a:cubicBezTo>
                <a:cubicBezTo>
                  <a:pt x="8207" y="8057"/>
                  <a:pt x="7850" y="8667"/>
                  <a:pt x="7599" y="9303"/>
                </a:cubicBezTo>
                <a:cubicBezTo>
                  <a:pt x="7308" y="10045"/>
                  <a:pt x="7084" y="10999"/>
                  <a:pt x="7137" y="11953"/>
                </a:cubicBezTo>
                <a:cubicBezTo>
                  <a:pt x="7189" y="12907"/>
                  <a:pt x="7493" y="13702"/>
                  <a:pt x="7864" y="14259"/>
                </a:cubicBezTo>
                <a:cubicBezTo>
                  <a:pt x="8260" y="14842"/>
                  <a:pt x="8776" y="15133"/>
                  <a:pt x="9265" y="15133"/>
                </a:cubicBezTo>
                <a:cubicBezTo>
                  <a:pt x="9675" y="15080"/>
                  <a:pt x="9807" y="15054"/>
                  <a:pt x="10071" y="14868"/>
                </a:cubicBezTo>
                <a:moveTo>
                  <a:pt x="12926" y="8454"/>
                </a:moveTo>
                <a:cubicBezTo>
                  <a:pt x="12503" y="8693"/>
                  <a:pt x="12133" y="9011"/>
                  <a:pt x="11843" y="9727"/>
                </a:cubicBezTo>
                <a:cubicBezTo>
                  <a:pt x="11552" y="10442"/>
                  <a:pt x="11393" y="11158"/>
                  <a:pt x="11380" y="12085"/>
                </a:cubicBezTo>
                <a:cubicBezTo>
                  <a:pt x="11367" y="12933"/>
                  <a:pt x="11459" y="13623"/>
                  <a:pt x="11776" y="14206"/>
                </a:cubicBezTo>
                <a:cubicBezTo>
                  <a:pt x="12133" y="14842"/>
                  <a:pt x="12583" y="14974"/>
                  <a:pt x="13045" y="15054"/>
                </a:cubicBezTo>
                <a:cubicBezTo>
                  <a:pt x="13574" y="15133"/>
                  <a:pt x="14050" y="14868"/>
                  <a:pt x="14552" y="14524"/>
                </a:cubicBezTo>
                <a:moveTo>
                  <a:pt x="15332" y="11979"/>
                </a:moveTo>
                <a:cubicBezTo>
                  <a:pt x="15293" y="11423"/>
                  <a:pt x="15610" y="11741"/>
                  <a:pt x="15927" y="11741"/>
                </a:cubicBezTo>
                <a:cubicBezTo>
                  <a:pt x="16297" y="11741"/>
                  <a:pt x="16654" y="11661"/>
                  <a:pt x="17011" y="11396"/>
                </a:cubicBezTo>
                <a:cubicBezTo>
                  <a:pt x="17276" y="11184"/>
                  <a:pt x="17540" y="10999"/>
                  <a:pt x="17566" y="10363"/>
                </a:cubicBezTo>
                <a:cubicBezTo>
                  <a:pt x="17580" y="9965"/>
                  <a:pt x="17447" y="9594"/>
                  <a:pt x="17249" y="9515"/>
                </a:cubicBezTo>
                <a:cubicBezTo>
                  <a:pt x="16919" y="9382"/>
                  <a:pt x="16588" y="9780"/>
                  <a:pt x="16350" y="10204"/>
                </a:cubicBezTo>
                <a:cubicBezTo>
                  <a:pt x="16020" y="10787"/>
                  <a:pt x="15729" y="11582"/>
                  <a:pt x="15636" y="12456"/>
                </a:cubicBezTo>
                <a:cubicBezTo>
                  <a:pt x="15531" y="13517"/>
                  <a:pt x="15716" y="14391"/>
                  <a:pt x="16059" y="15160"/>
                </a:cubicBezTo>
                <a:cubicBezTo>
                  <a:pt x="16416" y="15981"/>
                  <a:pt x="16879" y="16458"/>
                  <a:pt x="17421" y="16538"/>
                </a:cubicBezTo>
                <a:cubicBezTo>
                  <a:pt x="18241" y="16670"/>
                  <a:pt x="18796" y="16114"/>
                  <a:pt x="19391" y="15054"/>
                </a:cubicBezTo>
                <a:moveTo>
                  <a:pt x="18822" y="0"/>
                </a:moveTo>
                <a:cubicBezTo>
                  <a:pt x="19073" y="424"/>
                  <a:pt x="19285" y="848"/>
                  <a:pt x="19496" y="1378"/>
                </a:cubicBezTo>
                <a:cubicBezTo>
                  <a:pt x="20197" y="3101"/>
                  <a:pt x="20779" y="4877"/>
                  <a:pt x="21109" y="7023"/>
                </a:cubicBezTo>
                <a:cubicBezTo>
                  <a:pt x="21585" y="10151"/>
                  <a:pt x="21466" y="13464"/>
                  <a:pt x="20805" y="16458"/>
                </a:cubicBezTo>
                <a:cubicBezTo>
                  <a:pt x="20580" y="17466"/>
                  <a:pt x="20210" y="18738"/>
                  <a:pt x="19827" y="19559"/>
                </a:cubicBezTo>
                <a:cubicBezTo>
                  <a:pt x="19695" y="19851"/>
                  <a:pt x="19536" y="20222"/>
                  <a:pt x="19800" y="19427"/>
                </a:cubicBezTo>
              </a:path>
            </a:pathLst>
          </a:custGeom>
          <a:ln w="19050" cap="rnd">
            <a:solidFill/>
            <a:round/>
          </a:ln>
        </p:spPr>
        <p:txBody>
          <a:bodyPr lIns="0" tIns="0" rIns="0" bIns="0" anchor="ctr"/>
          <a:lstStyle/>
          <a:p>
            <a:endParaRPr/>
          </a:p>
        </p:txBody>
      </p:sp>
      <p:sp>
        <p:nvSpPr>
          <p:cNvPr id="263" name="Shape 263"/>
          <p:cNvSpPr/>
          <p:nvPr/>
        </p:nvSpPr>
        <p:spPr>
          <a:xfrm>
            <a:off x="1858964" y="5230812"/>
            <a:ext cx="182561" cy="133349"/>
          </a:xfrm>
          <a:custGeom>
            <a:avLst/>
            <a:gdLst/>
            <a:ahLst/>
            <a:cxnLst>
              <a:cxn ang="0">
                <a:pos x="wd2" y="hd2"/>
              </a:cxn>
              <a:cxn ang="5400000">
                <a:pos x="wd2" y="hd2"/>
              </a:cxn>
              <a:cxn ang="10800000">
                <a:pos x="wd2" y="hd2"/>
              </a:cxn>
              <a:cxn ang="16200000">
                <a:pos x="wd2" y="hd2"/>
              </a:cxn>
            </a:cxnLst>
            <a:rect l="0" t="0" r="r" b="b"/>
            <a:pathLst>
              <a:path w="21255" h="21550" extrusionOk="0">
                <a:moveTo>
                  <a:pt x="21255" y="0"/>
                </a:moveTo>
                <a:cubicBezTo>
                  <a:pt x="20083" y="1853"/>
                  <a:pt x="19120" y="3880"/>
                  <a:pt x="17990" y="5733"/>
                </a:cubicBezTo>
                <a:cubicBezTo>
                  <a:pt x="16525" y="8165"/>
                  <a:pt x="14976" y="10482"/>
                  <a:pt x="13302" y="12624"/>
                </a:cubicBezTo>
                <a:cubicBezTo>
                  <a:pt x="11585" y="14825"/>
                  <a:pt x="9702" y="16620"/>
                  <a:pt x="7525" y="17894"/>
                </a:cubicBezTo>
                <a:cubicBezTo>
                  <a:pt x="5515" y="19052"/>
                  <a:pt x="3632" y="19110"/>
                  <a:pt x="1790" y="17431"/>
                </a:cubicBezTo>
                <a:cubicBezTo>
                  <a:pt x="241" y="16041"/>
                  <a:pt x="-345" y="13551"/>
                  <a:pt x="199" y="11118"/>
                </a:cubicBezTo>
                <a:cubicBezTo>
                  <a:pt x="534" y="9613"/>
                  <a:pt x="1371" y="8686"/>
                  <a:pt x="2460" y="8281"/>
                </a:cubicBezTo>
                <a:cubicBezTo>
                  <a:pt x="3967" y="7702"/>
                  <a:pt x="5641" y="8628"/>
                  <a:pt x="6939" y="9613"/>
                </a:cubicBezTo>
                <a:cubicBezTo>
                  <a:pt x="10162" y="12045"/>
                  <a:pt x="12506" y="16272"/>
                  <a:pt x="15227" y="19631"/>
                </a:cubicBezTo>
                <a:cubicBezTo>
                  <a:pt x="16650" y="21368"/>
                  <a:pt x="18032" y="21600"/>
                  <a:pt x="19832" y="21542"/>
                </a:cubicBezTo>
              </a:path>
            </a:pathLst>
          </a:custGeom>
          <a:ln w="19050" cap="rnd">
            <a:solidFill/>
            <a:round/>
          </a:ln>
        </p:spPr>
        <p:txBody>
          <a:bodyPr lIns="0" tIns="0" rIns="0" bIns="0" anchor="ctr"/>
          <a:lstStyle/>
          <a:p>
            <a:endParaRPr/>
          </a:p>
        </p:txBody>
      </p:sp>
      <p:sp>
        <p:nvSpPr>
          <p:cNvPr id="264" name="Shape 264"/>
          <p:cNvSpPr/>
          <p:nvPr/>
        </p:nvSpPr>
        <p:spPr>
          <a:xfrm>
            <a:off x="2457459" y="5083174"/>
            <a:ext cx="374641" cy="300035"/>
          </a:xfrm>
          <a:custGeom>
            <a:avLst/>
            <a:gdLst/>
            <a:ahLst/>
            <a:cxnLst>
              <a:cxn ang="0">
                <a:pos x="wd2" y="hd2"/>
              </a:cxn>
              <a:cxn ang="5400000">
                <a:pos x="wd2" y="hd2"/>
              </a:cxn>
              <a:cxn ang="10800000">
                <a:pos x="wd2" y="hd2"/>
              </a:cxn>
              <a:cxn ang="16200000">
                <a:pos x="wd2" y="hd2"/>
              </a:cxn>
            </a:cxnLst>
            <a:rect l="0" t="0" r="r" b="b"/>
            <a:pathLst>
              <a:path w="21585" h="21229" extrusionOk="0">
                <a:moveTo>
                  <a:pt x="6669" y="920"/>
                </a:moveTo>
                <a:cubicBezTo>
                  <a:pt x="6607" y="716"/>
                  <a:pt x="6566" y="182"/>
                  <a:pt x="6380" y="80"/>
                </a:cubicBezTo>
                <a:cubicBezTo>
                  <a:pt x="5803" y="-225"/>
                  <a:pt x="4936" y="411"/>
                  <a:pt x="4524" y="818"/>
                </a:cubicBezTo>
                <a:cubicBezTo>
                  <a:pt x="3760" y="1607"/>
                  <a:pt x="3430" y="2879"/>
                  <a:pt x="3203" y="4024"/>
                </a:cubicBezTo>
                <a:cubicBezTo>
                  <a:pt x="2956" y="5321"/>
                  <a:pt x="2976" y="6670"/>
                  <a:pt x="3038" y="7993"/>
                </a:cubicBezTo>
                <a:cubicBezTo>
                  <a:pt x="3100" y="9519"/>
                  <a:pt x="3327" y="10995"/>
                  <a:pt x="3410" y="12521"/>
                </a:cubicBezTo>
                <a:cubicBezTo>
                  <a:pt x="3472" y="13921"/>
                  <a:pt x="3533" y="15371"/>
                  <a:pt x="3451" y="16770"/>
                </a:cubicBezTo>
                <a:cubicBezTo>
                  <a:pt x="3389" y="17813"/>
                  <a:pt x="3224" y="18882"/>
                  <a:pt x="2873" y="19849"/>
                </a:cubicBezTo>
                <a:cubicBezTo>
                  <a:pt x="2667" y="20383"/>
                  <a:pt x="2296" y="20993"/>
                  <a:pt x="1800" y="21171"/>
                </a:cubicBezTo>
                <a:cubicBezTo>
                  <a:pt x="1202" y="21375"/>
                  <a:pt x="583" y="21019"/>
                  <a:pt x="212" y="20408"/>
                </a:cubicBezTo>
                <a:cubicBezTo>
                  <a:pt x="6" y="20077"/>
                  <a:pt x="-15" y="19696"/>
                  <a:pt x="6" y="19289"/>
                </a:cubicBezTo>
                <a:cubicBezTo>
                  <a:pt x="26" y="19187"/>
                  <a:pt x="68" y="19111"/>
                  <a:pt x="88" y="19009"/>
                </a:cubicBezTo>
                <a:moveTo>
                  <a:pt x="10692" y="10613"/>
                </a:moveTo>
                <a:cubicBezTo>
                  <a:pt x="10754" y="10053"/>
                  <a:pt x="10733" y="9977"/>
                  <a:pt x="10610" y="9646"/>
                </a:cubicBezTo>
                <a:cubicBezTo>
                  <a:pt x="10176" y="9901"/>
                  <a:pt x="9867" y="10104"/>
                  <a:pt x="9578" y="10639"/>
                </a:cubicBezTo>
                <a:cubicBezTo>
                  <a:pt x="9042" y="11580"/>
                  <a:pt x="8629" y="12750"/>
                  <a:pt x="8382" y="13870"/>
                </a:cubicBezTo>
                <a:cubicBezTo>
                  <a:pt x="8175" y="14786"/>
                  <a:pt x="8051" y="15956"/>
                  <a:pt x="8443" y="16846"/>
                </a:cubicBezTo>
                <a:cubicBezTo>
                  <a:pt x="8732" y="17508"/>
                  <a:pt x="9351" y="17304"/>
                  <a:pt x="9784" y="16999"/>
                </a:cubicBezTo>
                <a:cubicBezTo>
                  <a:pt x="10548" y="16439"/>
                  <a:pt x="11084" y="15294"/>
                  <a:pt x="11455" y="14353"/>
                </a:cubicBezTo>
                <a:cubicBezTo>
                  <a:pt x="11971" y="13081"/>
                  <a:pt x="12281" y="11733"/>
                  <a:pt x="12384" y="10308"/>
                </a:cubicBezTo>
                <a:cubicBezTo>
                  <a:pt x="12508" y="8858"/>
                  <a:pt x="12404" y="7331"/>
                  <a:pt x="12260" y="5881"/>
                </a:cubicBezTo>
                <a:cubicBezTo>
                  <a:pt x="12136" y="4634"/>
                  <a:pt x="11992" y="3388"/>
                  <a:pt x="11641" y="2217"/>
                </a:cubicBezTo>
                <a:cubicBezTo>
                  <a:pt x="11641" y="3464"/>
                  <a:pt x="11724" y="4711"/>
                  <a:pt x="11847" y="5957"/>
                </a:cubicBezTo>
                <a:cubicBezTo>
                  <a:pt x="12013" y="7789"/>
                  <a:pt x="12219" y="9646"/>
                  <a:pt x="12446" y="11478"/>
                </a:cubicBezTo>
                <a:cubicBezTo>
                  <a:pt x="12631" y="13030"/>
                  <a:pt x="12838" y="14557"/>
                  <a:pt x="13209" y="16058"/>
                </a:cubicBezTo>
                <a:cubicBezTo>
                  <a:pt x="13374" y="16694"/>
                  <a:pt x="13519" y="16999"/>
                  <a:pt x="13890" y="17432"/>
                </a:cubicBezTo>
                <a:moveTo>
                  <a:pt x="18243" y="4329"/>
                </a:moveTo>
                <a:cubicBezTo>
                  <a:pt x="18408" y="3897"/>
                  <a:pt x="18573" y="3489"/>
                  <a:pt x="18655" y="3006"/>
                </a:cubicBezTo>
                <a:cubicBezTo>
                  <a:pt x="18697" y="2752"/>
                  <a:pt x="18717" y="2675"/>
                  <a:pt x="18717" y="2497"/>
                </a:cubicBezTo>
                <a:cubicBezTo>
                  <a:pt x="18552" y="3388"/>
                  <a:pt x="18429" y="4253"/>
                  <a:pt x="18305" y="5143"/>
                </a:cubicBezTo>
                <a:cubicBezTo>
                  <a:pt x="18057" y="6873"/>
                  <a:pt x="17913" y="8629"/>
                  <a:pt x="17789" y="10384"/>
                </a:cubicBezTo>
                <a:cubicBezTo>
                  <a:pt x="17686" y="11911"/>
                  <a:pt x="17583" y="13437"/>
                  <a:pt x="17830" y="14938"/>
                </a:cubicBezTo>
                <a:cubicBezTo>
                  <a:pt x="17933" y="15574"/>
                  <a:pt x="18140" y="16592"/>
                  <a:pt x="18841" y="16516"/>
                </a:cubicBezTo>
                <a:cubicBezTo>
                  <a:pt x="19481" y="16465"/>
                  <a:pt x="20120" y="15473"/>
                  <a:pt x="20430" y="14887"/>
                </a:cubicBezTo>
                <a:cubicBezTo>
                  <a:pt x="20945" y="13844"/>
                  <a:pt x="21172" y="12572"/>
                  <a:pt x="21255" y="11376"/>
                </a:cubicBezTo>
                <a:cubicBezTo>
                  <a:pt x="21358" y="9901"/>
                  <a:pt x="21296" y="8374"/>
                  <a:pt x="21131" y="6924"/>
                </a:cubicBezTo>
                <a:cubicBezTo>
                  <a:pt x="20987" y="5627"/>
                  <a:pt x="20780" y="4227"/>
                  <a:pt x="20450" y="2981"/>
                </a:cubicBezTo>
                <a:cubicBezTo>
                  <a:pt x="20265" y="2319"/>
                  <a:pt x="20141" y="1963"/>
                  <a:pt x="19687" y="1683"/>
                </a:cubicBezTo>
                <a:cubicBezTo>
                  <a:pt x="19604" y="1658"/>
                  <a:pt x="19543" y="1632"/>
                  <a:pt x="19460" y="1607"/>
                </a:cubicBezTo>
                <a:cubicBezTo>
                  <a:pt x="19274" y="2217"/>
                  <a:pt x="19068" y="2828"/>
                  <a:pt x="18965" y="3464"/>
                </a:cubicBezTo>
                <a:cubicBezTo>
                  <a:pt x="18944" y="3693"/>
                  <a:pt x="18903" y="3897"/>
                  <a:pt x="18882" y="4126"/>
                </a:cubicBezTo>
                <a:moveTo>
                  <a:pt x="17913" y="10282"/>
                </a:moveTo>
                <a:cubicBezTo>
                  <a:pt x="17851" y="10664"/>
                  <a:pt x="17748" y="10944"/>
                  <a:pt x="18037" y="11173"/>
                </a:cubicBezTo>
                <a:cubicBezTo>
                  <a:pt x="18387" y="11453"/>
                  <a:pt x="18759" y="11402"/>
                  <a:pt x="19151" y="11326"/>
                </a:cubicBezTo>
                <a:cubicBezTo>
                  <a:pt x="19666" y="11224"/>
                  <a:pt x="20120" y="10969"/>
                  <a:pt x="20636" y="10868"/>
                </a:cubicBezTo>
                <a:cubicBezTo>
                  <a:pt x="20966" y="10791"/>
                  <a:pt x="21296" y="10689"/>
                  <a:pt x="21585" y="10537"/>
                </a:cubicBezTo>
              </a:path>
            </a:pathLst>
          </a:custGeom>
          <a:ln w="19050" cap="rnd">
            <a:solidFill/>
            <a:round/>
          </a:ln>
        </p:spPr>
        <p:txBody>
          <a:bodyPr lIns="0" tIns="0" rIns="0" bIns="0" anchor="ctr"/>
          <a:lstStyle/>
          <a:p>
            <a:endParaRPr/>
          </a:p>
        </p:txBody>
      </p:sp>
      <p:sp>
        <p:nvSpPr>
          <p:cNvPr id="265" name="Shape 265"/>
          <p:cNvSpPr/>
          <p:nvPr/>
        </p:nvSpPr>
        <p:spPr>
          <a:xfrm>
            <a:off x="3206750" y="5053017"/>
            <a:ext cx="233361" cy="593703"/>
          </a:xfrm>
          <a:custGeom>
            <a:avLst/>
            <a:gdLst/>
            <a:ahLst/>
            <a:cxnLst>
              <a:cxn ang="0">
                <a:pos x="wd2" y="hd2"/>
              </a:cxn>
              <a:cxn ang="5400000">
                <a:pos x="wd2" y="hd2"/>
              </a:cxn>
              <a:cxn ang="10800000">
                <a:pos x="wd2" y="hd2"/>
              </a:cxn>
              <a:cxn ang="16200000">
                <a:pos x="wd2" y="hd2"/>
              </a:cxn>
            </a:cxnLst>
            <a:rect l="0" t="0" r="r" b="b"/>
            <a:pathLst>
              <a:path w="21200" h="21369" extrusionOk="0">
                <a:moveTo>
                  <a:pt x="18071" y="365"/>
                </a:moveTo>
                <a:cubicBezTo>
                  <a:pt x="17777" y="223"/>
                  <a:pt x="17842" y="119"/>
                  <a:pt x="17123" y="68"/>
                </a:cubicBezTo>
                <a:cubicBezTo>
                  <a:pt x="13823" y="-178"/>
                  <a:pt x="9411" y="301"/>
                  <a:pt x="6241" y="611"/>
                </a:cubicBezTo>
                <a:cubicBezTo>
                  <a:pt x="5555" y="676"/>
                  <a:pt x="4967" y="753"/>
                  <a:pt x="4313" y="844"/>
                </a:cubicBezTo>
                <a:cubicBezTo>
                  <a:pt x="4836" y="921"/>
                  <a:pt x="5228" y="947"/>
                  <a:pt x="5784" y="986"/>
                </a:cubicBezTo>
                <a:cubicBezTo>
                  <a:pt x="7287" y="1102"/>
                  <a:pt x="8725" y="1245"/>
                  <a:pt x="9673" y="1762"/>
                </a:cubicBezTo>
                <a:cubicBezTo>
                  <a:pt x="10653" y="2318"/>
                  <a:pt x="10359" y="3017"/>
                  <a:pt x="9738" y="3612"/>
                </a:cubicBezTo>
                <a:cubicBezTo>
                  <a:pt x="9019" y="4336"/>
                  <a:pt x="7712" y="4892"/>
                  <a:pt x="6372" y="5435"/>
                </a:cubicBezTo>
                <a:cubicBezTo>
                  <a:pt x="5457" y="5811"/>
                  <a:pt x="4281" y="6147"/>
                  <a:pt x="3627" y="6612"/>
                </a:cubicBezTo>
                <a:cubicBezTo>
                  <a:pt x="3366" y="6806"/>
                  <a:pt x="3235" y="6975"/>
                  <a:pt x="3300" y="7194"/>
                </a:cubicBezTo>
                <a:cubicBezTo>
                  <a:pt x="3366" y="7388"/>
                  <a:pt x="3595" y="7544"/>
                  <a:pt x="4019" y="7634"/>
                </a:cubicBezTo>
                <a:cubicBezTo>
                  <a:pt x="4608" y="7751"/>
                  <a:pt x="5425" y="7751"/>
                  <a:pt x="6078" y="7764"/>
                </a:cubicBezTo>
                <a:cubicBezTo>
                  <a:pt x="7418" y="7789"/>
                  <a:pt x="8725" y="7789"/>
                  <a:pt x="10065" y="7815"/>
                </a:cubicBezTo>
                <a:cubicBezTo>
                  <a:pt x="11699" y="7854"/>
                  <a:pt x="13300" y="7880"/>
                  <a:pt x="14966" y="7880"/>
                </a:cubicBezTo>
                <a:cubicBezTo>
                  <a:pt x="16274" y="7880"/>
                  <a:pt x="17548" y="7867"/>
                  <a:pt x="18822" y="7841"/>
                </a:cubicBezTo>
                <a:cubicBezTo>
                  <a:pt x="19313" y="7828"/>
                  <a:pt x="20554" y="7738"/>
                  <a:pt x="21012" y="7815"/>
                </a:cubicBezTo>
                <a:cubicBezTo>
                  <a:pt x="21600" y="7919"/>
                  <a:pt x="20652" y="7945"/>
                  <a:pt x="20293" y="8009"/>
                </a:cubicBezTo>
                <a:moveTo>
                  <a:pt x="0" y="17244"/>
                </a:moveTo>
                <a:cubicBezTo>
                  <a:pt x="686" y="17089"/>
                  <a:pt x="1046" y="16934"/>
                  <a:pt x="1503" y="16675"/>
                </a:cubicBezTo>
                <a:cubicBezTo>
                  <a:pt x="2222" y="16261"/>
                  <a:pt x="2712" y="15770"/>
                  <a:pt x="3137" y="15291"/>
                </a:cubicBezTo>
                <a:cubicBezTo>
                  <a:pt x="3725" y="14632"/>
                  <a:pt x="4019" y="13933"/>
                  <a:pt x="4019" y="13235"/>
                </a:cubicBezTo>
                <a:cubicBezTo>
                  <a:pt x="4019" y="13015"/>
                  <a:pt x="3954" y="12873"/>
                  <a:pt x="3791" y="12666"/>
                </a:cubicBezTo>
                <a:cubicBezTo>
                  <a:pt x="3268" y="13054"/>
                  <a:pt x="3104" y="13468"/>
                  <a:pt x="2908" y="13894"/>
                </a:cubicBezTo>
                <a:cubicBezTo>
                  <a:pt x="2451" y="14877"/>
                  <a:pt x="1797" y="16235"/>
                  <a:pt x="2876" y="17193"/>
                </a:cubicBezTo>
                <a:cubicBezTo>
                  <a:pt x="2941" y="17231"/>
                  <a:pt x="3039" y="17283"/>
                  <a:pt x="3104" y="17322"/>
                </a:cubicBezTo>
                <a:cubicBezTo>
                  <a:pt x="4085" y="17257"/>
                  <a:pt x="4379" y="16973"/>
                  <a:pt x="4836" y="16623"/>
                </a:cubicBezTo>
                <a:cubicBezTo>
                  <a:pt x="5719" y="15951"/>
                  <a:pt x="6372" y="15239"/>
                  <a:pt x="7352" y="14580"/>
                </a:cubicBezTo>
                <a:cubicBezTo>
                  <a:pt x="7451" y="14515"/>
                  <a:pt x="7516" y="14463"/>
                  <a:pt x="7614" y="14399"/>
                </a:cubicBezTo>
                <a:cubicBezTo>
                  <a:pt x="7647" y="14735"/>
                  <a:pt x="7581" y="15045"/>
                  <a:pt x="7516" y="15382"/>
                </a:cubicBezTo>
                <a:cubicBezTo>
                  <a:pt x="7451" y="15809"/>
                  <a:pt x="7418" y="16261"/>
                  <a:pt x="7712" y="16675"/>
                </a:cubicBezTo>
                <a:cubicBezTo>
                  <a:pt x="7908" y="16986"/>
                  <a:pt x="8464" y="17193"/>
                  <a:pt x="9150" y="17335"/>
                </a:cubicBezTo>
                <a:cubicBezTo>
                  <a:pt x="9705" y="17451"/>
                  <a:pt x="10326" y="17529"/>
                  <a:pt x="10914" y="17632"/>
                </a:cubicBezTo>
                <a:cubicBezTo>
                  <a:pt x="11241" y="17697"/>
                  <a:pt x="11339" y="17710"/>
                  <a:pt x="11568" y="17749"/>
                </a:cubicBezTo>
                <a:moveTo>
                  <a:pt x="2026" y="20943"/>
                </a:moveTo>
                <a:cubicBezTo>
                  <a:pt x="2320" y="21112"/>
                  <a:pt x="2484" y="21306"/>
                  <a:pt x="3039" y="21357"/>
                </a:cubicBezTo>
                <a:cubicBezTo>
                  <a:pt x="3627" y="21422"/>
                  <a:pt x="4313" y="21215"/>
                  <a:pt x="4738" y="21086"/>
                </a:cubicBezTo>
                <a:cubicBezTo>
                  <a:pt x="5359" y="20905"/>
                  <a:pt x="5849" y="20659"/>
                  <a:pt x="6536" y="20517"/>
                </a:cubicBezTo>
                <a:cubicBezTo>
                  <a:pt x="7222" y="20374"/>
                  <a:pt x="7287" y="20439"/>
                  <a:pt x="7777" y="20646"/>
                </a:cubicBezTo>
                <a:cubicBezTo>
                  <a:pt x="8169" y="20814"/>
                  <a:pt x="8006" y="20840"/>
                  <a:pt x="8464" y="20775"/>
                </a:cubicBezTo>
              </a:path>
            </a:pathLst>
          </a:custGeom>
          <a:ln w="19050" cap="rnd">
            <a:solidFill/>
            <a:round/>
          </a:ln>
        </p:spPr>
        <p:txBody>
          <a:bodyPr lIns="0" tIns="0" rIns="0" bIns="0" anchor="ctr"/>
          <a:lstStyle/>
          <a:p>
            <a:endParaRPr/>
          </a:p>
        </p:txBody>
      </p:sp>
      <p:sp>
        <p:nvSpPr>
          <p:cNvPr id="266" name="Shape 266"/>
          <p:cNvSpPr/>
          <p:nvPr/>
        </p:nvSpPr>
        <p:spPr>
          <a:xfrm>
            <a:off x="3663950" y="4868862"/>
            <a:ext cx="219075" cy="615951"/>
          </a:xfrm>
          <a:custGeom>
            <a:avLst/>
            <a:gdLst/>
            <a:ahLst/>
            <a:cxnLst>
              <a:cxn ang="0">
                <a:pos x="wd2" y="hd2"/>
              </a:cxn>
              <a:cxn ang="5400000">
                <a:pos x="wd2" y="hd2"/>
              </a:cxn>
              <a:cxn ang="10800000">
                <a:pos x="wd2" y="hd2"/>
              </a:cxn>
              <a:cxn ang="16200000">
                <a:pos x="wd2" y="hd2"/>
              </a:cxn>
            </a:cxnLst>
            <a:rect l="0" t="0" r="r" b="b"/>
            <a:pathLst>
              <a:path w="21600" h="21600" extrusionOk="0">
                <a:moveTo>
                  <a:pt x="10340" y="7116"/>
                </a:moveTo>
                <a:cubicBezTo>
                  <a:pt x="10765" y="6927"/>
                  <a:pt x="10977" y="6826"/>
                  <a:pt x="11190" y="6573"/>
                </a:cubicBezTo>
                <a:cubicBezTo>
                  <a:pt x="11473" y="6283"/>
                  <a:pt x="11685" y="5816"/>
                  <a:pt x="11083" y="5551"/>
                </a:cubicBezTo>
                <a:cubicBezTo>
                  <a:pt x="10588" y="5337"/>
                  <a:pt x="10127" y="5249"/>
                  <a:pt x="9277" y="5249"/>
                </a:cubicBezTo>
                <a:cubicBezTo>
                  <a:pt x="8144" y="5249"/>
                  <a:pt x="6905" y="5514"/>
                  <a:pt x="6197" y="5816"/>
                </a:cubicBezTo>
                <a:cubicBezTo>
                  <a:pt x="5347" y="6170"/>
                  <a:pt x="5170" y="6662"/>
                  <a:pt x="4993" y="7103"/>
                </a:cubicBezTo>
                <a:cubicBezTo>
                  <a:pt x="4745" y="7747"/>
                  <a:pt x="4993" y="8365"/>
                  <a:pt x="5170" y="9008"/>
                </a:cubicBezTo>
                <a:cubicBezTo>
                  <a:pt x="5382" y="9740"/>
                  <a:pt x="5843" y="10459"/>
                  <a:pt x="6020" y="11191"/>
                </a:cubicBezTo>
                <a:cubicBezTo>
                  <a:pt x="6161" y="11771"/>
                  <a:pt x="6232" y="12377"/>
                  <a:pt x="6161" y="12970"/>
                </a:cubicBezTo>
                <a:cubicBezTo>
                  <a:pt x="6126" y="13172"/>
                  <a:pt x="6232" y="13651"/>
                  <a:pt x="5807" y="13815"/>
                </a:cubicBezTo>
                <a:cubicBezTo>
                  <a:pt x="5382" y="13979"/>
                  <a:pt x="5559" y="13752"/>
                  <a:pt x="5276" y="13588"/>
                </a:cubicBezTo>
                <a:moveTo>
                  <a:pt x="0" y="11368"/>
                </a:moveTo>
                <a:cubicBezTo>
                  <a:pt x="921" y="11456"/>
                  <a:pt x="1593" y="11393"/>
                  <a:pt x="2514" y="11317"/>
                </a:cubicBezTo>
                <a:cubicBezTo>
                  <a:pt x="3966" y="11204"/>
                  <a:pt x="5382" y="11027"/>
                  <a:pt x="6799" y="10876"/>
                </a:cubicBezTo>
                <a:cubicBezTo>
                  <a:pt x="8038" y="10750"/>
                  <a:pt x="9419" y="10649"/>
                  <a:pt x="10552" y="10434"/>
                </a:cubicBezTo>
                <a:cubicBezTo>
                  <a:pt x="10765" y="10384"/>
                  <a:pt x="10977" y="10321"/>
                  <a:pt x="11190" y="10270"/>
                </a:cubicBezTo>
                <a:moveTo>
                  <a:pt x="5134" y="1388"/>
                </a:moveTo>
                <a:cubicBezTo>
                  <a:pt x="4532" y="1501"/>
                  <a:pt x="4320" y="1527"/>
                  <a:pt x="4072" y="1741"/>
                </a:cubicBezTo>
                <a:cubicBezTo>
                  <a:pt x="3966" y="1855"/>
                  <a:pt x="3930" y="1905"/>
                  <a:pt x="3860" y="1981"/>
                </a:cubicBezTo>
                <a:cubicBezTo>
                  <a:pt x="4355" y="1703"/>
                  <a:pt x="4780" y="1426"/>
                  <a:pt x="5205" y="1123"/>
                </a:cubicBezTo>
                <a:cubicBezTo>
                  <a:pt x="5595" y="845"/>
                  <a:pt x="5843" y="530"/>
                  <a:pt x="6232" y="252"/>
                </a:cubicBezTo>
                <a:cubicBezTo>
                  <a:pt x="6480" y="126"/>
                  <a:pt x="6551" y="101"/>
                  <a:pt x="6622" y="0"/>
                </a:cubicBezTo>
                <a:cubicBezTo>
                  <a:pt x="7047" y="240"/>
                  <a:pt x="7471" y="492"/>
                  <a:pt x="7861" y="732"/>
                </a:cubicBezTo>
                <a:cubicBezTo>
                  <a:pt x="8286" y="984"/>
                  <a:pt x="8711" y="1262"/>
                  <a:pt x="9348" y="1451"/>
                </a:cubicBezTo>
                <a:cubicBezTo>
                  <a:pt x="9738" y="1552"/>
                  <a:pt x="9844" y="1577"/>
                  <a:pt x="10092" y="1628"/>
                </a:cubicBezTo>
                <a:moveTo>
                  <a:pt x="12181" y="17298"/>
                </a:moveTo>
                <a:cubicBezTo>
                  <a:pt x="12075" y="17411"/>
                  <a:pt x="12039" y="17449"/>
                  <a:pt x="11969" y="17525"/>
                </a:cubicBezTo>
                <a:cubicBezTo>
                  <a:pt x="12606" y="17348"/>
                  <a:pt x="12960" y="17096"/>
                  <a:pt x="13350" y="16831"/>
                </a:cubicBezTo>
                <a:cubicBezTo>
                  <a:pt x="14022" y="16377"/>
                  <a:pt x="14624" y="15872"/>
                  <a:pt x="15014" y="15367"/>
                </a:cubicBezTo>
                <a:cubicBezTo>
                  <a:pt x="15297" y="14964"/>
                  <a:pt x="15616" y="14509"/>
                  <a:pt x="15510" y="14093"/>
                </a:cubicBezTo>
                <a:cubicBezTo>
                  <a:pt x="15403" y="13904"/>
                  <a:pt x="15368" y="13841"/>
                  <a:pt x="15226" y="13727"/>
                </a:cubicBezTo>
                <a:cubicBezTo>
                  <a:pt x="14624" y="13904"/>
                  <a:pt x="14376" y="13992"/>
                  <a:pt x="14058" y="14270"/>
                </a:cubicBezTo>
                <a:cubicBezTo>
                  <a:pt x="13491" y="14736"/>
                  <a:pt x="13350" y="15229"/>
                  <a:pt x="13597" y="15733"/>
                </a:cubicBezTo>
                <a:cubicBezTo>
                  <a:pt x="13739" y="16011"/>
                  <a:pt x="14093" y="16263"/>
                  <a:pt x="15014" y="16225"/>
                </a:cubicBezTo>
                <a:cubicBezTo>
                  <a:pt x="16218" y="16175"/>
                  <a:pt x="17068" y="15670"/>
                  <a:pt x="17988" y="15430"/>
                </a:cubicBezTo>
                <a:cubicBezTo>
                  <a:pt x="18307" y="15342"/>
                  <a:pt x="18590" y="15355"/>
                  <a:pt x="18980" y="15317"/>
                </a:cubicBezTo>
                <a:cubicBezTo>
                  <a:pt x="19263" y="15531"/>
                  <a:pt x="19405" y="15708"/>
                  <a:pt x="19475" y="15948"/>
                </a:cubicBezTo>
                <a:cubicBezTo>
                  <a:pt x="19582" y="16351"/>
                  <a:pt x="19652" y="16768"/>
                  <a:pt x="19936" y="17171"/>
                </a:cubicBezTo>
                <a:cubicBezTo>
                  <a:pt x="20113" y="17436"/>
                  <a:pt x="20396" y="17701"/>
                  <a:pt x="20821" y="17929"/>
                </a:cubicBezTo>
                <a:cubicBezTo>
                  <a:pt x="21246" y="18168"/>
                  <a:pt x="21175" y="18093"/>
                  <a:pt x="21600" y="17878"/>
                </a:cubicBezTo>
                <a:moveTo>
                  <a:pt x="10233" y="21020"/>
                </a:moveTo>
                <a:cubicBezTo>
                  <a:pt x="10127" y="21221"/>
                  <a:pt x="10233" y="21310"/>
                  <a:pt x="10517" y="21486"/>
                </a:cubicBezTo>
                <a:cubicBezTo>
                  <a:pt x="10588" y="21524"/>
                  <a:pt x="10623" y="21562"/>
                  <a:pt x="10694" y="21600"/>
                </a:cubicBezTo>
                <a:cubicBezTo>
                  <a:pt x="11331" y="21524"/>
                  <a:pt x="11827" y="21449"/>
                  <a:pt x="12323" y="21297"/>
                </a:cubicBezTo>
                <a:cubicBezTo>
                  <a:pt x="12854" y="21133"/>
                  <a:pt x="13279" y="20957"/>
                  <a:pt x="13916" y="20856"/>
                </a:cubicBezTo>
                <a:cubicBezTo>
                  <a:pt x="14164" y="20830"/>
                  <a:pt x="14270" y="20818"/>
                  <a:pt x="14447" y="20805"/>
                </a:cubicBezTo>
                <a:cubicBezTo>
                  <a:pt x="14624" y="21020"/>
                  <a:pt x="14801" y="21221"/>
                  <a:pt x="15014" y="21436"/>
                </a:cubicBezTo>
              </a:path>
            </a:pathLst>
          </a:custGeom>
          <a:ln w="19050" cap="rnd">
            <a:solidFill/>
            <a:round/>
          </a:ln>
        </p:spPr>
        <p:txBody>
          <a:bodyPr lIns="0" tIns="0" rIns="0" bIns="0" anchor="ctr"/>
          <a:lstStyle/>
          <a:p>
            <a:endParaRPr/>
          </a:p>
        </p:txBody>
      </p:sp>
      <p:sp>
        <p:nvSpPr>
          <p:cNvPr id="267" name="Shape 267"/>
          <p:cNvSpPr/>
          <p:nvPr/>
        </p:nvSpPr>
        <p:spPr>
          <a:xfrm>
            <a:off x="4037011" y="5135563"/>
            <a:ext cx="123827" cy="150816"/>
          </a:xfrm>
          <a:custGeom>
            <a:avLst/>
            <a:gdLst/>
            <a:ahLst/>
            <a:cxnLst>
              <a:cxn ang="0">
                <a:pos x="wd2" y="hd2"/>
              </a:cxn>
              <a:cxn ang="5400000">
                <a:pos x="wd2" y="hd2"/>
              </a:cxn>
              <a:cxn ang="10800000">
                <a:pos x="wd2" y="hd2"/>
              </a:cxn>
              <a:cxn ang="16200000">
                <a:pos x="wd2" y="hd2"/>
              </a:cxn>
            </a:cxnLst>
            <a:rect l="0" t="0" r="r" b="b"/>
            <a:pathLst>
              <a:path w="21393" h="21334" extrusionOk="0">
                <a:moveTo>
                  <a:pt x="2781" y="10227"/>
                </a:moveTo>
                <a:cubicBezTo>
                  <a:pt x="3964" y="10328"/>
                  <a:pt x="4773" y="10429"/>
                  <a:pt x="5956" y="10075"/>
                </a:cubicBezTo>
                <a:cubicBezTo>
                  <a:pt x="7574" y="9620"/>
                  <a:pt x="9317" y="8709"/>
                  <a:pt x="10686" y="7849"/>
                </a:cubicBezTo>
                <a:cubicBezTo>
                  <a:pt x="12118" y="6939"/>
                  <a:pt x="13425" y="5775"/>
                  <a:pt x="14359" y="4510"/>
                </a:cubicBezTo>
                <a:cubicBezTo>
                  <a:pt x="15293" y="3246"/>
                  <a:pt x="15542" y="1576"/>
                  <a:pt x="14048" y="565"/>
                </a:cubicBezTo>
                <a:cubicBezTo>
                  <a:pt x="12865" y="-194"/>
                  <a:pt x="11496" y="-93"/>
                  <a:pt x="10188" y="312"/>
                </a:cubicBezTo>
                <a:cubicBezTo>
                  <a:pt x="8196" y="919"/>
                  <a:pt x="6391" y="2234"/>
                  <a:pt x="5022" y="3549"/>
                </a:cubicBezTo>
                <a:cubicBezTo>
                  <a:pt x="3279" y="5219"/>
                  <a:pt x="1909" y="7191"/>
                  <a:pt x="976" y="9265"/>
                </a:cubicBezTo>
                <a:cubicBezTo>
                  <a:pt x="42" y="11339"/>
                  <a:pt x="-207" y="13515"/>
                  <a:pt x="166" y="15690"/>
                </a:cubicBezTo>
                <a:cubicBezTo>
                  <a:pt x="478" y="17460"/>
                  <a:pt x="1660" y="18927"/>
                  <a:pt x="3466" y="19939"/>
                </a:cubicBezTo>
                <a:cubicBezTo>
                  <a:pt x="5209" y="20900"/>
                  <a:pt x="7574" y="21204"/>
                  <a:pt x="9628" y="21305"/>
                </a:cubicBezTo>
                <a:cubicBezTo>
                  <a:pt x="11869" y="21406"/>
                  <a:pt x="14110" y="21254"/>
                  <a:pt x="16289" y="20748"/>
                </a:cubicBezTo>
                <a:cubicBezTo>
                  <a:pt x="17907" y="20394"/>
                  <a:pt x="19463" y="19888"/>
                  <a:pt x="20646" y="18927"/>
                </a:cubicBezTo>
                <a:cubicBezTo>
                  <a:pt x="20895" y="18674"/>
                  <a:pt x="21144" y="18472"/>
                  <a:pt x="21393" y="18219"/>
                </a:cubicBezTo>
              </a:path>
            </a:pathLst>
          </a:custGeom>
          <a:ln w="19050" cap="rnd">
            <a:solidFill/>
            <a:round/>
          </a:ln>
        </p:spPr>
        <p:txBody>
          <a:bodyPr lIns="0" tIns="0" rIns="0" bIns="0" anchor="ctr"/>
          <a:lstStyle/>
          <a:p>
            <a:endParaRPr/>
          </a:p>
        </p:txBody>
      </p:sp>
      <p:sp>
        <p:nvSpPr>
          <p:cNvPr id="268" name="Shape 268"/>
          <p:cNvSpPr/>
          <p:nvPr/>
        </p:nvSpPr>
        <p:spPr>
          <a:xfrm>
            <a:off x="4251325" y="5002212"/>
            <a:ext cx="58738" cy="61913"/>
          </a:xfrm>
          <a:custGeom>
            <a:avLst/>
            <a:gdLst/>
            <a:ahLst/>
            <a:cxnLst>
              <a:cxn ang="0">
                <a:pos x="wd2" y="hd2"/>
              </a:cxn>
              <a:cxn ang="5400000">
                <a:pos x="wd2" y="hd2"/>
              </a:cxn>
              <a:cxn ang="10800000">
                <a:pos x="wd2" y="hd2"/>
              </a:cxn>
              <a:cxn ang="16200000">
                <a:pos x="wd2" y="hd2"/>
              </a:cxn>
            </a:cxnLst>
            <a:rect l="0" t="0" r="r" b="b"/>
            <a:pathLst>
              <a:path w="21600" h="21600" extrusionOk="0">
                <a:moveTo>
                  <a:pt x="0" y="15799"/>
                </a:moveTo>
                <a:cubicBezTo>
                  <a:pt x="2472" y="15058"/>
                  <a:pt x="3253" y="13947"/>
                  <a:pt x="4945" y="12096"/>
                </a:cubicBezTo>
                <a:cubicBezTo>
                  <a:pt x="7157" y="9751"/>
                  <a:pt x="9369" y="7282"/>
                  <a:pt x="11320" y="4814"/>
                </a:cubicBezTo>
                <a:cubicBezTo>
                  <a:pt x="12492" y="3333"/>
                  <a:pt x="13533" y="1605"/>
                  <a:pt x="14443" y="0"/>
                </a:cubicBezTo>
                <a:cubicBezTo>
                  <a:pt x="13793" y="3209"/>
                  <a:pt x="13272" y="6171"/>
                  <a:pt x="13272" y="9381"/>
                </a:cubicBezTo>
                <a:cubicBezTo>
                  <a:pt x="13272" y="12466"/>
                  <a:pt x="13793" y="15305"/>
                  <a:pt x="15354" y="18144"/>
                </a:cubicBezTo>
                <a:cubicBezTo>
                  <a:pt x="16135" y="19502"/>
                  <a:pt x="17957" y="21230"/>
                  <a:pt x="19648" y="21600"/>
                </a:cubicBezTo>
                <a:cubicBezTo>
                  <a:pt x="20689" y="21600"/>
                  <a:pt x="20949" y="21600"/>
                  <a:pt x="21600" y="21600"/>
                </a:cubicBezTo>
              </a:path>
            </a:pathLst>
          </a:custGeom>
          <a:ln w="19050" cap="rnd">
            <a:solidFill/>
            <a:round/>
          </a:ln>
        </p:spPr>
        <p:txBody>
          <a:bodyPr lIns="0" tIns="0" rIns="0" bIns="0" anchor="ctr"/>
          <a:lstStyle/>
          <a:p>
            <a:endParaRPr/>
          </a:p>
        </p:txBody>
      </p:sp>
      <p:sp>
        <p:nvSpPr>
          <p:cNvPr id="269" name="Shape 269"/>
          <p:cNvSpPr/>
          <p:nvPr/>
        </p:nvSpPr>
        <p:spPr>
          <a:xfrm>
            <a:off x="4454525" y="4916487"/>
            <a:ext cx="258763" cy="192088"/>
          </a:xfrm>
          <a:custGeom>
            <a:avLst/>
            <a:gdLst/>
            <a:ahLst/>
            <a:cxnLst>
              <a:cxn ang="0">
                <a:pos x="wd2" y="hd2"/>
              </a:cxn>
              <a:cxn ang="5400000">
                <a:pos x="wd2" y="hd2"/>
              </a:cxn>
              <a:cxn ang="10800000">
                <a:pos x="wd2" y="hd2"/>
              </a:cxn>
              <a:cxn ang="16200000">
                <a:pos x="wd2" y="hd2"/>
              </a:cxn>
            </a:cxnLst>
            <a:rect l="0" t="0" r="r" b="b"/>
            <a:pathLst>
              <a:path w="21600" h="21600" extrusionOk="0">
                <a:moveTo>
                  <a:pt x="0" y="14494"/>
                </a:moveTo>
                <a:cubicBezTo>
                  <a:pt x="479" y="14253"/>
                  <a:pt x="809" y="14132"/>
                  <a:pt x="1138" y="13490"/>
                </a:cubicBezTo>
                <a:cubicBezTo>
                  <a:pt x="1768" y="12286"/>
                  <a:pt x="2307" y="11041"/>
                  <a:pt x="2756" y="9716"/>
                </a:cubicBezTo>
                <a:cubicBezTo>
                  <a:pt x="3355" y="8030"/>
                  <a:pt x="3925" y="6223"/>
                  <a:pt x="4194" y="4416"/>
                </a:cubicBezTo>
                <a:cubicBezTo>
                  <a:pt x="4374" y="3292"/>
                  <a:pt x="4524" y="1726"/>
                  <a:pt x="4194" y="602"/>
                </a:cubicBezTo>
                <a:cubicBezTo>
                  <a:pt x="3984" y="161"/>
                  <a:pt x="3925" y="0"/>
                  <a:pt x="3655" y="0"/>
                </a:cubicBezTo>
                <a:cubicBezTo>
                  <a:pt x="2996" y="883"/>
                  <a:pt x="2726" y="1486"/>
                  <a:pt x="2397" y="2770"/>
                </a:cubicBezTo>
                <a:cubicBezTo>
                  <a:pt x="1917" y="4778"/>
                  <a:pt x="1827" y="6906"/>
                  <a:pt x="1857" y="9033"/>
                </a:cubicBezTo>
                <a:cubicBezTo>
                  <a:pt x="1857" y="9756"/>
                  <a:pt x="1827" y="12526"/>
                  <a:pt x="2576" y="12848"/>
                </a:cubicBezTo>
                <a:cubicBezTo>
                  <a:pt x="3415" y="13209"/>
                  <a:pt x="3775" y="12446"/>
                  <a:pt x="4314" y="11683"/>
                </a:cubicBezTo>
                <a:cubicBezTo>
                  <a:pt x="5123" y="10479"/>
                  <a:pt x="5662" y="9154"/>
                  <a:pt x="6321" y="7789"/>
                </a:cubicBezTo>
                <a:cubicBezTo>
                  <a:pt x="6741" y="6906"/>
                  <a:pt x="7190" y="5541"/>
                  <a:pt x="7819" y="4898"/>
                </a:cubicBezTo>
                <a:cubicBezTo>
                  <a:pt x="7909" y="4858"/>
                  <a:pt x="8029" y="4778"/>
                  <a:pt x="8119" y="4738"/>
                </a:cubicBezTo>
                <a:cubicBezTo>
                  <a:pt x="8568" y="5219"/>
                  <a:pt x="8748" y="5460"/>
                  <a:pt x="8958" y="6303"/>
                </a:cubicBezTo>
                <a:cubicBezTo>
                  <a:pt x="9257" y="7428"/>
                  <a:pt x="9527" y="8592"/>
                  <a:pt x="9856" y="9716"/>
                </a:cubicBezTo>
                <a:cubicBezTo>
                  <a:pt x="10246" y="11081"/>
                  <a:pt x="10935" y="12767"/>
                  <a:pt x="11893" y="13570"/>
                </a:cubicBezTo>
                <a:cubicBezTo>
                  <a:pt x="12103" y="13731"/>
                  <a:pt x="13152" y="14333"/>
                  <a:pt x="13391" y="14012"/>
                </a:cubicBezTo>
                <a:cubicBezTo>
                  <a:pt x="13541" y="13811"/>
                  <a:pt x="13421" y="13249"/>
                  <a:pt x="13481" y="13008"/>
                </a:cubicBezTo>
                <a:moveTo>
                  <a:pt x="4164" y="19472"/>
                </a:moveTo>
                <a:cubicBezTo>
                  <a:pt x="4074" y="20074"/>
                  <a:pt x="3895" y="20596"/>
                  <a:pt x="3955" y="21239"/>
                </a:cubicBezTo>
                <a:cubicBezTo>
                  <a:pt x="3984" y="21359"/>
                  <a:pt x="3984" y="21480"/>
                  <a:pt x="4014" y="21600"/>
                </a:cubicBezTo>
                <a:cubicBezTo>
                  <a:pt x="4554" y="21399"/>
                  <a:pt x="4943" y="21279"/>
                  <a:pt x="5452" y="20958"/>
                </a:cubicBezTo>
                <a:cubicBezTo>
                  <a:pt x="6022" y="20596"/>
                  <a:pt x="6621" y="20114"/>
                  <a:pt x="7250" y="19994"/>
                </a:cubicBezTo>
                <a:cubicBezTo>
                  <a:pt x="7639" y="19914"/>
                  <a:pt x="7969" y="19994"/>
                  <a:pt x="8209" y="20355"/>
                </a:cubicBezTo>
                <a:cubicBezTo>
                  <a:pt x="8538" y="20797"/>
                  <a:pt x="8598" y="21199"/>
                  <a:pt x="9107" y="21279"/>
                </a:cubicBezTo>
                <a:cubicBezTo>
                  <a:pt x="9617" y="21399"/>
                  <a:pt x="10126" y="21158"/>
                  <a:pt x="10545" y="20717"/>
                </a:cubicBezTo>
                <a:cubicBezTo>
                  <a:pt x="10635" y="20596"/>
                  <a:pt x="10725" y="20476"/>
                  <a:pt x="10815" y="20355"/>
                </a:cubicBezTo>
                <a:moveTo>
                  <a:pt x="20611" y="11884"/>
                </a:moveTo>
                <a:cubicBezTo>
                  <a:pt x="20372" y="11884"/>
                  <a:pt x="20282" y="11884"/>
                  <a:pt x="20102" y="11884"/>
                </a:cubicBezTo>
                <a:cubicBezTo>
                  <a:pt x="20462" y="11683"/>
                  <a:pt x="20761" y="11442"/>
                  <a:pt x="21061" y="11081"/>
                </a:cubicBezTo>
                <a:cubicBezTo>
                  <a:pt x="21270" y="10800"/>
                  <a:pt x="21420" y="10479"/>
                  <a:pt x="21600" y="10158"/>
                </a:cubicBezTo>
                <a:cubicBezTo>
                  <a:pt x="21300" y="10238"/>
                  <a:pt x="21211" y="10278"/>
                  <a:pt x="21001" y="10318"/>
                </a:cubicBezTo>
              </a:path>
            </a:pathLst>
          </a:custGeom>
          <a:ln w="19050" cap="rnd">
            <a:solidFill/>
            <a:round/>
          </a:ln>
        </p:spPr>
        <p:txBody>
          <a:bodyPr lIns="0" tIns="0" rIns="0" bIns="0" anchor="ctr"/>
          <a:lstStyle/>
          <a:p>
            <a:endParaRPr/>
          </a:p>
        </p:txBody>
      </p:sp>
      <p:sp>
        <p:nvSpPr>
          <p:cNvPr id="270" name="Shape 270"/>
          <p:cNvSpPr/>
          <p:nvPr/>
        </p:nvSpPr>
        <p:spPr>
          <a:xfrm>
            <a:off x="4876815" y="4797425"/>
            <a:ext cx="1038228" cy="385763"/>
          </a:xfrm>
          <a:custGeom>
            <a:avLst/>
            <a:gdLst/>
            <a:ahLst/>
            <a:cxnLst>
              <a:cxn ang="0">
                <a:pos x="wd2" y="hd2"/>
              </a:cxn>
              <a:cxn ang="5400000">
                <a:pos x="wd2" y="hd2"/>
              </a:cxn>
              <a:cxn ang="10800000">
                <a:pos x="wd2" y="hd2"/>
              </a:cxn>
              <a:cxn ang="16200000">
                <a:pos x="wd2" y="hd2"/>
              </a:cxn>
            </a:cxnLst>
            <a:rect l="0" t="0" r="r" b="b"/>
            <a:pathLst>
              <a:path w="21465" h="21600" extrusionOk="0">
                <a:moveTo>
                  <a:pt x="986" y="3388"/>
                </a:moveTo>
                <a:cubicBezTo>
                  <a:pt x="905" y="3166"/>
                  <a:pt x="949" y="2945"/>
                  <a:pt x="793" y="3227"/>
                </a:cubicBezTo>
                <a:cubicBezTo>
                  <a:pt x="659" y="3469"/>
                  <a:pt x="525" y="4054"/>
                  <a:pt x="458" y="4437"/>
                </a:cubicBezTo>
                <a:cubicBezTo>
                  <a:pt x="309" y="5284"/>
                  <a:pt x="183" y="6252"/>
                  <a:pt x="108" y="7160"/>
                </a:cubicBezTo>
                <a:cubicBezTo>
                  <a:pt x="19" y="8249"/>
                  <a:pt x="-11" y="9398"/>
                  <a:pt x="4" y="10508"/>
                </a:cubicBezTo>
                <a:cubicBezTo>
                  <a:pt x="19" y="11496"/>
                  <a:pt x="130" y="12524"/>
                  <a:pt x="421" y="13170"/>
                </a:cubicBezTo>
                <a:cubicBezTo>
                  <a:pt x="592" y="13553"/>
                  <a:pt x="882" y="13775"/>
                  <a:pt x="1098" y="13775"/>
                </a:cubicBezTo>
                <a:cubicBezTo>
                  <a:pt x="1239" y="13775"/>
                  <a:pt x="1381" y="13634"/>
                  <a:pt x="1515" y="13513"/>
                </a:cubicBezTo>
                <a:moveTo>
                  <a:pt x="2557" y="6192"/>
                </a:moveTo>
                <a:cubicBezTo>
                  <a:pt x="2646" y="6595"/>
                  <a:pt x="2750" y="6978"/>
                  <a:pt x="2855" y="7361"/>
                </a:cubicBezTo>
                <a:cubicBezTo>
                  <a:pt x="3033" y="8007"/>
                  <a:pt x="3227" y="8632"/>
                  <a:pt x="3435" y="9217"/>
                </a:cubicBezTo>
                <a:cubicBezTo>
                  <a:pt x="3673" y="9882"/>
                  <a:pt x="3919" y="10528"/>
                  <a:pt x="4202" y="11052"/>
                </a:cubicBezTo>
                <a:cubicBezTo>
                  <a:pt x="4336" y="11294"/>
                  <a:pt x="4470" y="11496"/>
                  <a:pt x="4611" y="11677"/>
                </a:cubicBezTo>
                <a:cubicBezTo>
                  <a:pt x="4678" y="11778"/>
                  <a:pt x="4701" y="11818"/>
                  <a:pt x="4745" y="11879"/>
                </a:cubicBezTo>
                <a:moveTo>
                  <a:pt x="4269" y="6676"/>
                </a:moveTo>
                <a:cubicBezTo>
                  <a:pt x="4150" y="6998"/>
                  <a:pt x="4053" y="7240"/>
                  <a:pt x="3993" y="7684"/>
                </a:cubicBezTo>
                <a:cubicBezTo>
                  <a:pt x="3904" y="8309"/>
                  <a:pt x="3852" y="8975"/>
                  <a:pt x="3792" y="9620"/>
                </a:cubicBezTo>
                <a:cubicBezTo>
                  <a:pt x="3725" y="10407"/>
                  <a:pt x="3673" y="11193"/>
                  <a:pt x="3606" y="11980"/>
                </a:cubicBezTo>
                <a:cubicBezTo>
                  <a:pt x="3562" y="12545"/>
                  <a:pt x="3480" y="13069"/>
                  <a:pt x="3420" y="13613"/>
                </a:cubicBezTo>
                <a:cubicBezTo>
                  <a:pt x="3413" y="13654"/>
                  <a:pt x="3413" y="13714"/>
                  <a:pt x="3405" y="13755"/>
                </a:cubicBezTo>
                <a:moveTo>
                  <a:pt x="2892" y="16982"/>
                </a:moveTo>
                <a:cubicBezTo>
                  <a:pt x="2892" y="16921"/>
                  <a:pt x="2884" y="16861"/>
                  <a:pt x="2884" y="16800"/>
                </a:cubicBezTo>
                <a:cubicBezTo>
                  <a:pt x="2907" y="17082"/>
                  <a:pt x="2922" y="17324"/>
                  <a:pt x="3033" y="17445"/>
                </a:cubicBezTo>
                <a:cubicBezTo>
                  <a:pt x="3137" y="17566"/>
                  <a:pt x="3286" y="17445"/>
                  <a:pt x="3376" y="17324"/>
                </a:cubicBezTo>
                <a:cubicBezTo>
                  <a:pt x="3495" y="17163"/>
                  <a:pt x="3606" y="17002"/>
                  <a:pt x="3733" y="16881"/>
                </a:cubicBezTo>
                <a:cubicBezTo>
                  <a:pt x="3852" y="16760"/>
                  <a:pt x="3971" y="16800"/>
                  <a:pt x="4090" y="16840"/>
                </a:cubicBezTo>
                <a:cubicBezTo>
                  <a:pt x="4202" y="16881"/>
                  <a:pt x="4284" y="16881"/>
                  <a:pt x="4395" y="16840"/>
                </a:cubicBezTo>
                <a:moveTo>
                  <a:pt x="6398" y="11012"/>
                </a:moveTo>
                <a:cubicBezTo>
                  <a:pt x="6546" y="10790"/>
                  <a:pt x="6636" y="10891"/>
                  <a:pt x="6799" y="10891"/>
                </a:cubicBezTo>
                <a:cubicBezTo>
                  <a:pt x="7060" y="10891"/>
                  <a:pt x="7313" y="10871"/>
                  <a:pt x="7574" y="10891"/>
                </a:cubicBezTo>
                <a:cubicBezTo>
                  <a:pt x="7789" y="10911"/>
                  <a:pt x="7990" y="10891"/>
                  <a:pt x="8199" y="10810"/>
                </a:cubicBezTo>
                <a:moveTo>
                  <a:pt x="9955" y="21237"/>
                </a:moveTo>
                <a:cubicBezTo>
                  <a:pt x="9948" y="21418"/>
                  <a:pt x="9948" y="21479"/>
                  <a:pt x="9933" y="21600"/>
                </a:cubicBezTo>
                <a:cubicBezTo>
                  <a:pt x="9933" y="21116"/>
                  <a:pt x="9926" y="20592"/>
                  <a:pt x="9948" y="20108"/>
                </a:cubicBezTo>
                <a:cubicBezTo>
                  <a:pt x="10000" y="18958"/>
                  <a:pt x="10074" y="17768"/>
                  <a:pt x="10149" y="16618"/>
                </a:cubicBezTo>
                <a:cubicBezTo>
                  <a:pt x="10357" y="13533"/>
                  <a:pt x="10670" y="10205"/>
                  <a:pt x="11414" y="7724"/>
                </a:cubicBezTo>
                <a:cubicBezTo>
                  <a:pt x="11578" y="7180"/>
                  <a:pt x="11861" y="6353"/>
                  <a:pt x="12151" y="6555"/>
                </a:cubicBezTo>
                <a:cubicBezTo>
                  <a:pt x="12389" y="6716"/>
                  <a:pt x="12397" y="7644"/>
                  <a:pt x="12397" y="8148"/>
                </a:cubicBezTo>
                <a:cubicBezTo>
                  <a:pt x="12404" y="9035"/>
                  <a:pt x="12330" y="9983"/>
                  <a:pt x="12188" y="10790"/>
                </a:cubicBezTo>
                <a:cubicBezTo>
                  <a:pt x="12077" y="11415"/>
                  <a:pt x="11928" y="11939"/>
                  <a:pt x="11734" y="12403"/>
                </a:cubicBezTo>
                <a:cubicBezTo>
                  <a:pt x="11630" y="12645"/>
                  <a:pt x="11593" y="12585"/>
                  <a:pt x="11474" y="12645"/>
                </a:cubicBezTo>
                <a:moveTo>
                  <a:pt x="9419" y="14783"/>
                </a:moveTo>
                <a:cubicBezTo>
                  <a:pt x="9352" y="14339"/>
                  <a:pt x="9486" y="15086"/>
                  <a:pt x="9576" y="15146"/>
                </a:cubicBezTo>
                <a:cubicBezTo>
                  <a:pt x="9732" y="15247"/>
                  <a:pt x="9926" y="15045"/>
                  <a:pt x="10067" y="14924"/>
                </a:cubicBezTo>
                <a:cubicBezTo>
                  <a:pt x="10261" y="14763"/>
                  <a:pt x="10447" y="14440"/>
                  <a:pt x="10648" y="14360"/>
                </a:cubicBezTo>
                <a:cubicBezTo>
                  <a:pt x="10744" y="14319"/>
                  <a:pt x="10901" y="14380"/>
                  <a:pt x="10975" y="14602"/>
                </a:cubicBezTo>
                <a:cubicBezTo>
                  <a:pt x="11072" y="14904"/>
                  <a:pt x="11072" y="15187"/>
                  <a:pt x="11250" y="15227"/>
                </a:cubicBezTo>
                <a:cubicBezTo>
                  <a:pt x="11451" y="15267"/>
                  <a:pt x="11623" y="15025"/>
                  <a:pt x="11809" y="14824"/>
                </a:cubicBezTo>
                <a:moveTo>
                  <a:pt x="15203" y="3066"/>
                </a:moveTo>
                <a:cubicBezTo>
                  <a:pt x="15002" y="3086"/>
                  <a:pt x="14950" y="3348"/>
                  <a:pt x="14846" y="3832"/>
                </a:cubicBezTo>
                <a:cubicBezTo>
                  <a:pt x="14652" y="4739"/>
                  <a:pt x="14555" y="5788"/>
                  <a:pt x="14488" y="6817"/>
                </a:cubicBezTo>
                <a:cubicBezTo>
                  <a:pt x="14391" y="8329"/>
                  <a:pt x="14302" y="10064"/>
                  <a:pt x="14451" y="11576"/>
                </a:cubicBezTo>
                <a:cubicBezTo>
                  <a:pt x="14525" y="12343"/>
                  <a:pt x="14689" y="13170"/>
                  <a:pt x="14979" y="13452"/>
                </a:cubicBezTo>
                <a:cubicBezTo>
                  <a:pt x="15225" y="13694"/>
                  <a:pt x="15478" y="13553"/>
                  <a:pt x="15701" y="13271"/>
                </a:cubicBezTo>
                <a:cubicBezTo>
                  <a:pt x="15858" y="13049"/>
                  <a:pt x="15902" y="12988"/>
                  <a:pt x="15984" y="12746"/>
                </a:cubicBezTo>
                <a:moveTo>
                  <a:pt x="17056" y="3187"/>
                </a:moveTo>
                <a:cubicBezTo>
                  <a:pt x="16825" y="4255"/>
                  <a:pt x="16736" y="5526"/>
                  <a:pt x="16706" y="6756"/>
                </a:cubicBezTo>
                <a:cubicBezTo>
                  <a:pt x="16677" y="7724"/>
                  <a:pt x="16654" y="8813"/>
                  <a:pt x="16729" y="9782"/>
                </a:cubicBezTo>
                <a:cubicBezTo>
                  <a:pt x="16773" y="10306"/>
                  <a:pt x="16877" y="10992"/>
                  <a:pt x="17093" y="11113"/>
                </a:cubicBezTo>
                <a:cubicBezTo>
                  <a:pt x="17294" y="11234"/>
                  <a:pt x="17518" y="10810"/>
                  <a:pt x="17652" y="10447"/>
                </a:cubicBezTo>
                <a:cubicBezTo>
                  <a:pt x="17875" y="9842"/>
                  <a:pt x="17972" y="9136"/>
                  <a:pt x="18031" y="8329"/>
                </a:cubicBezTo>
                <a:cubicBezTo>
                  <a:pt x="18098" y="7442"/>
                  <a:pt x="18083" y="6595"/>
                  <a:pt x="18016" y="5708"/>
                </a:cubicBezTo>
                <a:cubicBezTo>
                  <a:pt x="17964" y="5022"/>
                  <a:pt x="17882" y="4013"/>
                  <a:pt x="17659" y="3550"/>
                </a:cubicBezTo>
                <a:cubicBezTo>
                  <a:pt x="17562" y="3348"/>
                  <a:pt x="17518" y="3429"/>
                  <a:pt x="17428" y="3550"/>
                </a:cubicBezTo>
                <a:moveTo>
                  <a:pt x="16468" y="7664"/>
                </a:moveTo>
                <a:cubicBezTo>
                  <a:pt x="16632" y="7765"/>
                  <a:pt x="16758" y="7785"/>
                  <a:pt x="16922" y="7724"/>
                </a:cubicBezTo>
                <a:cubicBezTo>
                  <a:pt x="17168" y="7644"/>
                  <a:pt x="17413" y="7523"/>
                  <a:pt x="17659" y="7402"/>
                </a:cubicBezTo>
                <a:cubicBezTo>
                  <a:pt x="17845" y="7321"/>
                  <a:pt x="18024" y="7200"/>
                  <a:pt x="18202" y="7099"/>
                </a:cubicBezTo>
                <a:moveTo>
                  <a:pt x="19170" y="1029"/>
                </a:moveTo>
                <a:cubicBezTo>
                  <a:pt x="19207" y="1392"/>
                  <a:pt x="19267" y="1654"/>
                  <a:pt x="19334" y="1976"/>
                </a:cubicBezTo>
                <a:cubicBezTo>
                  <a:pt x="19460" y="2622"/>
                  <a:pt x="19579" y="3308"/>
                  <a:pt x="19646" y="4034"/>
                </a:cubicBezTo>
                <a:cubicBezTo>
                  <a:pt x="19758" y="5163"/>
                  <a:pt x="19795" y="6313"/>
                  <a:pt x="19803" y="7462"/>
                </a:cubicBezTo>
                <a:cubicBezTo>
                  <a:pt x="19810" y="8612"/>
                  <a:pt x="19773" y="9741"/>
                  <a:pt x="19706" y="10891"/>
                </a:cubicBezTo>
                <a:cubicBezTo>
                  <a:pt x="19669" y="11556"/>
                  <a:pt x="19594" y="12161"/>
                  <a:pt x="19535" y="12807"/>
                </a:cubicBezTo>
                <a:cubicBezTo>
                  <a:pt x="19527" y="12908"/>
                  <a:pt x="19520" y="13008"/>
                  <a:pt x="19512" y="13109"/>
                </a:cubicBezTo>
                <a:moveTo>
                  <a:pt x="20406" y="0"/>
                </a:moveTo>
                <a:cubicBezTo>
                  <a:pt x="20473" y="403"/>
                  <a:pt x="20540" y="746"/>
                  <a:pt x="20629" y="1129"/>
                </a:cubicBezTo>
                <a:cubicBezTo>
                  <a:pt x="20852" y="2037"/>
                  <a:pt x="21053" y="2965"/>
                  <a:pt x="21202" y="3993"/>
                </a:cubicBezTo>
                <a:cubicBezTo>
                  <a:pt x="21589" y="6736"/>
                  <a:pt x="21537" y="9761"/>
                  <a:pt x="21128" y="12464"/>
                </a:cubicBezTo>
                <a:cubicBezTo>
                  <a:pt x="20971" y="13492"/>
                  <a:pt x="20763" y="14521"/>
                  <a:pt x="20502" y="15388"/>
                </a:cubicBezTo>
                <a:cubicBezTo>
                  <a:pt x="20465" y="15489"/>
                  <a:pt x="20435" y="15610"/>
                  <a:pt x="20398" y="15711"/>
                </a:cubicBezTo>
              </a:path>
            </a:pathLst>
          </a:custGeom>
          <a:ln w="19050" cap="rnd">
            <a:solidFill/>
            <a:round/>
          </a:ln>
        </p:spPr>
        <p:txBody>
          <a:bodyPr lIns="0" tIns="0" rIns="0" bIns="0" anchor="ctr"/>
          <a:lstStyle/>
          <a:p>
            <a:endParaRPr/>
          </a:p>
        </p:txBody>
      </p:sp>
      <p:sp>
        <p:nvSpPr>
          <p:cNvPr id="271" name="Shape 271"/>
          <p:cNvSpPr/>
          <p:nvPr/>
        </p:nvSpPr>
        <p:spPr>
          <a:xfrm>
            <a:off x="3192462" y="5916612"/>
            <a:ext cx="206367" cy="608013"/>
          </a:xfrm>
          <a:custGeom>
            <a:avLst/>
            <a:gdLst/>
            <a:ahLst/>
            <a:cxnLst>
              <a:cxn ang="0">
                <a:pos x="wd2" y="hd2"/>
              </a:cxn>
              <a:cxn ang="5400000">
                <a:pos x="wd2" y="hd2"/>
              </a:cxn>
              <a:cxn ang="10800000">
                <a:pos x="wd2" y="hd2"/>
              </a:cxn>
              <a:cxn ang="16200000">
                <a:pos x="wd2" y="hd2"/>
              </a:cxn>
            </a:cxnLst>
            <a:rect l="0" t="0" r="r" b="b"/>
            <a:pathLst>
              <a:path w="21562" h="21600" extrusionOk="0">
                <a:moveTo>
                  <a:pt x="20550" y="561"/>
                </a:moveTo>
                <a:cubicBezTo>
                  <a:pt x="21075" y="281"/>
                  <a:pt x="21225" y="191"/>
                  <a:pt x="21562" y="0"/>
                </a:cubicBezTo>
                <a:cubicBezTo>
                  <a:pt x="17737" y="38"/>
                  <a:pt x="13950" y="179"/>
                  <a:pt x="10275" y="523"/>
                </a:cubicBezTo>
                <a:cubicBezTo>
                  <a:pt x="8550" y="689"/>
                  <a:pt x="6900" y="893"/>
                  <a:pt x="5250" y="1122"/>
                </a:cubicBezTo>
                <a:cubicBezTo>
                  <a:pt x="3750" y="1326"/>
                  <a:pt x="2287" y="1607"/>
                  <a:pt x="862" y="1862"/>
                </a:cubicBezTo>
                <a:cubicBezTo>
                  <a:pt x="562" y="1913"/>
                  <a:pt x="299" y="1964"/>
                  <a:pt x="0" y="2015"/>
                </a:cubicBezTo>
                <a:cubicBezTo>
                  <a:pt x="1200" y="2193"/>
                  <a:pt x="2362" y="2295"/>
                  <a:pt x="3637" y="2410"/>
                </a:cubicBezTo>
                <a:cubicBezTo>
                  <a:pt x="5174" y="2537"/>
                  <a:pt x="6637" y="2729"/>
                  <a:pt x="7987" y="3009"/>
                </a:cubicBezTo>
                <a:cubicBezTo>
                  <a:pt x="9300" y="3290"/>
                  <a:pt x="10125" y="3506"/>
                  <a:pt x="10987" y="3953"/>
                </a:cubicBezTo>
                <a:cubicBezTo>
                  <a:pt x="11812" y="4374"/>
                  <a:pt x="11437" y="4692"/>
                  <a:pt x="10725" y="5100"/>
                </a:cubicBezTo>
                <a:cubicBezTo>
                  <a:pt x="9900" y="5585"/>
                  <a:pt x="8812" y="5904"/>
                  <a:pt x="7650" y="6286"/>
                </a:cubicBezTo>
                <a:cubicBezTo>
                  <a:pt x="6600" y="6630"/>
                  <a:pt x="5625" y="6987"/>
                  <a:pt x="4687" y="7370"/>
                </a:cubicBezTo>
                <a:cubicBezTo>
                  <a:pt x="3337" y="7931"/>
                  <a:pt x="2287" y="8581"/>
                  <a:pt x="1237" y="9219"/>
                </a:cubicBezTo>
                <a:cubicBezTo>
                  <a:pt x="637" y="9576"/>
                  <a:pt x="262" y="9920"/>
                  <a:pt x="112" y="10328"/>
                </a:cubicBezTo>
                <a:cubicBezTo>
                  <a:pt x="-38" y="10800"/>
                  <a:pt x="1499" y="10902"/>
                  <a:pt x="2662" y="10889"/>
                </a:cubicBezTo>
                <a:cubicBezTo>
                  <a:pt x="6037" y="10864"/>
                  <a:pt x="9337" y="10570"/>
                  <a:pt x="12750" y="10558"/>
                </a:cubicBezTo>
                <a:cubicBezTo>
                  <a:pt x="14212" y="10558"/>
                  <a:pt x="16350" y="10558"/>
                  <a:pt x="17512" y="10188"/>
                </a:cubicBezTo>
                <a:cubicBezTo>
                  <a:pt x="18525" y="9869"/>
                  <a:pt x="18900" y="9436"/>
                  <a:pt x="19200" y="9002"/>
                </a:cubicBezTo>
                <a:cubicBezTo>
                  <a:pt x="19275" y="9538"/>
                  <a:pt x="18862" y="10264"/>
                  <a:pt x="20287" y="10405"/>
                </a:cubicBezTo>
                <a:cubicBezTo>
                  <a:pt x="20550" y="10405"/>
                  <a:pt x="20850" y="10417"/>
                  <a:pt x="21112" y="10417"/>
                </a:cubicBezTo>
                <a:moveTo>
                  <a:pt x="3787" y="19292"/>
                </a:moveTo>
                <a:cubicBezTo>
                  <a:pt x="5625" y="19216"/>
                  <a:pt x="6187" y="19012"/>
                  <a:pt x="7387" y="18514"/>
                </a:cubicBezTo>
                <a:cubicBezTo>
                  <a:pt x="9525" y="17634"/>
                  <a:pt x="11137" y="16627"/>
                  <a:pt x="12112" y="15531"/>
                </a:cubicBezTo>
                <a:cubicBezTo>
                  <a:pt x="12525" y="15072"/>
                  <a:pt x="12562" y="14638"/>
                  <a:pt x="12562" y="14166"/>
                </a:cubicBezTo>
                <a:cubicBezTo>
                  <a:pt x="12562" y="14064"/>
                  <a:pt x="12562" y="13975"/>
                  <a:pt x="12562" y="13873"/>
                </a:cubicBezTo>
                <a:cubicBezTo>
                  <a:pt x="11549" y="14319"/>
                  <a:pt x="11137" y="14651"/>
                  <a:pt x="10912" y="15225"/>
                </a:cubicBezTo>
                <a:cubicBezTo>
                  <a:pt x="10687" y="15773"/>
                  <a:pt x="10612" y="16334"/>
                  <a:pt x="10650" y="16895"/>
                </a:cubicBezTo>
                <a:cubicBezTo>
                  <a:pt x="10650" y="17214"/>
                  <a:pt x="10687" y="17520"/>
                  <a:pt x="10687" y="17838"/>
                </a:cubicBezTo>
                <a:cubicBezTo>
                  <a:pt x="11662" y="17469"/>
                  <a:pt x="12300" y="17099"/>
                  <a:pt x="13087" y="16678"/>
                </a:cubicBezTo>
                <a:cubicBezTo>
                  <a:pt x="13987" y="16206"/>
                  <a:pt x="14325" y="16143"/>
                  <a:pt x="15900" y="16015"/>
                </a:cubicBezTo>
                <a:cubicBezTo>
                  <a:pt x="16500" y="16704"/>
                  <a:pt x="16162" y="17379"/>
                  <a:pt x="16500" y="18068"/>
                </a:cubicBezTo>
                <a:cubicBezTo>
                  <a:pt x="16762" y="18604"/>
                  <a:pt x="17137" y="18565"/>
                  <a:pt x="18562" y="18540"/>
                </a:cubicBezTo>
                <a:moveTo>
                  <a:pt x="11062" y="21039"/>
                </a:moveTo>
                <a:cubicBezTo>
                  <a:pt x="10762" y="21319"/>
                  <a:pt x="10650" y="21421"/>
                  <a:pt x="10425" y="21600"/>
                </a:cubicBezTo>
                <a:cubicBezTo>
                  <a:pt x="12000" y="21523"/>
                  <a:pt x="12712" y="21421"/>
                  <a:pt x="13800" y="21001"/>
                </a:cubicBezTo>
                <a:cubicBezTo>
                  <a:pt x="14850" y="20605"/>
                  <a:pt x="15825" y="20452"/>
                  <a:pt x="16462" y="21001"/>
                </a:cubicBezTo>
                <a:cubicBezTo>
                  <a:pt x="16687" y="21281"/>
                  <a:pt x="16762" y="21370"/>
                  <a:pt x="16912" y="21562"/>
                </a:cubicBezTo>
              </a:path>
            </a:pathLst>
          </a:custGeom>
          <a:ln w="19050" cap="rnd">
            <a:solidFill/>
            <a:round/>
          </a:ln>
        </p:spPr>
        <p:txBody>
          <a:bodyPr lIns="0" tIns="0" rIns="0" bIns="0" anchor="ctr"/>
          <a:lstStyle/>
          <a:p>
            <a:endParaRPr/>
          </a:p>
        </p:txBody>
      </p:sp>
      <p:sp>
        <p:nvSpPr>
          <p:cNvPr id="272" name="Shape 272"/>
          <p:cNvSpPr/>
          <p:nvPr/>
        </p:nvSpPr>
        <p:spPr>
          <a:xfrm>
            <a:off x="3689350" y="5772150"/>
            <a:ext cx="228600" cy="509588"/>
          </a:xfrm>
          <a:custGeom>
            <a:avLst/>
            <a:gdLst/>
            <a:ahLst/>
            <a:cxnLst>
              <a:cxn ang="0">
                <a:pos x="wd2" y="hd2"/>
              </a:cxn>
              <a:cxn ang="5400000">
                <a:pos x="wd2" y="hd2"/>
              </a:cxn>
              <a:cxn ang="10800000">
                <a:pos x="wd2" y="hd2"/>
              </a:cxn>
              <a:cxn ang="16200000">
                <a:pos x="wd2" y="hd2"/>
              </a:cxn>
            </a:cxnLst>
            <a:rect l="0" t="0" r="r" b="b"/>
            <a:pathLst>
              <a:path w="21600" h="21600" extrusionOk="0">
                <a:moveTo>
                  <a:pt x="8109" y="7693"/>
                </a:moveTo>
                <a:cubicBezTo>
                  <a:pt x="8006" y="7038"/>
                  <a:pt x="7666" y="6809"/>
                  <a:pt x="6303" y="6459"/>
                </a:cubicBezTo>
                <a:cubicBezTo>
                  <a:pt x="5553" y="6261"/>
                  <a:pt x="3884" y="6169"/>
                  <a:pt x="3407" y="6626"/>
                </a:cubicBezTo>
                <a:cubicBezTo>
                  <a:pt x="2930" y="7053"/>
                  <a:pt x="3373" y="8058"/>
                  <a:pt x="3441" y="8515"/>
                </a:cubicBezTo>
                <a:cubicBezTo>
                  <a:pt x="3577" y="9399"/>
                  <a:pt x="3714" y="10282"/>
                  <a:pt x="3782" y="11166"/>
                </a:cubicBezTo>
                <a:cubicBezTo>
                  <a:pt x="3850" y="12034"/>
                  <a:pt x="3816" y="12872"/>
                  <a:pt x="3782" y="13740"/>
                </a:cubicBezTo>
                <a:cubicBezTo>
                  <a:pt x="3748" y="14258"/>
                  <a:pt x="3611" y="14821"/>
                  <a:pt x="3679" y="15339"/>
                </a:cubicBezTo>
                <a:cubicBezTo>
                  <a:pt x="3782" y="15659"/>
                  <a:pt x="3816" y="15766"/>
                  <a:pt x="3816" y="15979"/>
                </a:cubicBezTo>
                <a:moveTo>
                  <a:pt x="0" y="13313"/>
                </a:moveTo>
                <a:cubicBezTo>
                  <a:pt x="1124" y="13070"/>
                  <a:pt x="2215" y="12856"/>
                  <a:pt x="3475" y="12811"/>
                </a:cubicBezTo>
                <a:cubicBezTo>
                  <a:pt x="4736" y="12765"/>
                  <a:pt x="5996" y="12811"/>
                  <a:pt x="7257" y="12719"/>
                </a:cubicBezTo>
                <a:cubicBezTo>
                  <a:pt x="7495" y="12704"/>
                  <a:pt x="7768" y="12674"/>
                  <a:pt x="8006" y="12658"/>
                </a:cubicBezTo>
                <a:moveTo>
                  <a:pt x="3271" y="2559"/>
                </a:moveTo>
                <a:cubicBezTo>
                  <a:pt x="2589" y="2513"/>
                  <a:pt x="2351" y="2498"/>
                  <a:pt x="1874" y="2452"/>
                </a:cubicBezTo>
                <a:cubicBezTo>
                  <a:pt x="2215" y="2041"/>
                  <a:pt x="2487" y="1630"/>
                  <a:pt x="2794" y="1219"/>
                </a:cubicBezTo>
                <a:cubicBezTo>
                  <a:pt x="3032" y="899"/>
                  <a:pt x="3203" y="518"/>
                  <a:pt x="3611" y="228"/>
                </a:cubicBezTo>
                <a:cubicBezTo>
                  <a:pt x="3816" y="122"/>
                  <a:pt x="3884" y="91"/>
                  <a:pt x="3986" y="0"/>
                </a:cubicBezTo>
                <a:cubicBezTo>
                  <a:pt x="4565" y="183"/>
                  <a:pt x="5076" y="381"/>
                  <a:pt x="5553" y="609"/>
                </a:cubicBezTo>
                <a:cubicBezTo>
                  <a:pt x="6030" y="838"/>
                  <a:pt x="6507" y="1051"/>
                  <a:pt x="7018" y="1249"/>
                </a:cubicBezTo>
                <a:cubicBezTo>
                  <a:pt x="7461" y="1432"/>
                  <a:pt x="7734" y="1615"/>
                  <a:pt x="8040" y="1843"/>
                </a:cubicBezTo>
                <a:cubicBezTo>
                  <a:pt x="8109" y="1889"/>
                  <a:pt x="8177" y="1950"/>
                  <a:pt x="8245" y="1995"/>
                </a:cubicBezTo>
                <a:moveTo>
                  <a:pt x="13491" y="20275"/>
                </a:moveTo>
                <a:cubicBezTo>
                  <a:pt x="14003" y="19665"/>
                  <a:pt x="14411" y="19056"/>
                  <a:pt x="14718" y="18416"/>
                </a:cubicBezTo>
                <a:cubicBezTo>
                  <a:pt x="15059" y="17731"/>
                  <a:pt x="15297" y="17030"/>
                  <a:pt x="15433" y="16329"/>
                </a:cubicBezTo>
                <a:cubicBezTo>
                  <a:pt x="15127" y="17122"/>
                  <a:pt x="14854" y="17914"/>
                  <a:pt x="14616" y="18721"/>
                </a:cubicBezTo>
                <a:cubicBezTo>
                  <a:pt x="14514" y="19071"/>
                  <a:pt x="14479" y="19193"/>
                  <a:pt x="14411" y="19422"/>
                </a:cubicBezTo>
                <a:cubicBezTo>
                  <a:pt x="14684" y="19041"/>
                  <a:pt x="15127" y="18127"/>
                  <a:pt x="15944" y="17898"/>
                </a:cubicBezTo>
                <a:cubicBezTo>
                  <a:pt x="16830" y="17655"/>
                  <a:pt x="18397" y="18036"/>
                  <a:pt x="18909" y="18340"/>
                </a:cubicBezTo>
                <a:cubicBezTo>
                  <a:pt x="19794" y="18858"/>
                  <a:pt x="19317" y="19163"/>
                  <a:pt x="19045" y="19696"/>
                </a:cubicBezTo>
                <a:cubicBezTo>
                  <a:pt x="18704" y="20366"/>
                  <a:pt x="19011" y="20595"/>
                  <a:pt x="20135" y="21067"/>
                </a:cubicBezTo>
                <a:cubicBezTo>
                  <a:pt x="20885" y="21341"/>
                  <a:pt x="21123" y="21417"/>
                  <a:pt x="21600" y="21600"/>
                </a:cubicBezTo>
              </a:path>
            </a:pathLst>
          </a:custGeom>
          <a:ln w="19050" cap="rnd">
            <a:solidFill/>
            <a:round/>
          </a:ln>
        </p:spPr>
        <p:txBody>
          <a:bodyPr lIns="0" tIns="0" rIns="0" bIns="0" anchor="ctr"/>
          <a:lstStyle/>
          <a:p>
            <a:endParaRPr/>
          </a:p>
        </p:txBody>
      </p:sp>
      <p:sp>
        <p:nvSpPr>
          <p:cNvPr id="273" name="Shape 273"/>
          <p:cNvSpPr/>
          <p:nvPr/>
        </p:nvSpPr>
        <p:spPr>
          <a:xfrm>
            <a:off x="4106862" y="5726112"/>
            <a:ext cx="755651" cy="455609"/>
          </a:xfrm>
          <a:custGeom>
            <a:avLst/>
            <a:gdLst/>
            <a:ahLst/>
            <a:cxnLst>
              <a:cxn ang="0">
                <a:pos x="wd2" y="hd2"/>
              </a:cxn>
              <a:cxn ang="5400000">
                <a:pos x="wd2" y="hd2"/>
              </a:cxn>
              <a:cxn ang="10800000">
                <a:pos x="wd2" y="hd2"/>
              </a:cxn>
              <a:cxn ang="16200000">
                <a:pos x="wd2" y="hd2"/>
              </a:cxn>
            </a:cxnLst>
            <a:rect l="0" t="0" r="r" b="b"/>
            <a:pathLst>
              <a:path w="21600" h="21534" extrusionOk="0">
                <a:moveTo>
                  <a:pt x="0" y="17392"/>
                </a:moveTo>
                <a:cubicBezTo>
                  <a:pt x="319" y="17511"/>
                  <a:pt x="802" y="17748"/>
                  <a:pt x="1110" y="17477"/>
                </a:cubicBezTo>
                <a:cubicBezTo>
                  <a:pt x="1501" y="17137"/>
                  <a:pt x="1748" y="16493"/>
                  <a:pt x="1943" y="15865"/>
                </a:cubicBezTo>
                <a:cubicBezTo>
                  <a:pt x="2066" y="15492"/>
                  <a:pt x="2118" y="15118"/>
                  <a:pt x="2180" y="14711"/>
                </a:cubicBezTo>
                <a:cubicBezTo>
                  <a:pt x="1779" y="14355"/>
                  <a:pt x="1665" y="14321"/>
                  <a:pt x="1254" y="14643"/>
                </a:cubicBezTo>
                <a:cubicBezTo>
                  <a:pt x="874" y="14932"/>
                  <a:pt x="709" y="15593"/>
                  <a:pt x="565" y="16221"/>
                </a:cubicBezTo>
                <a:cubicBezTo>
                  <a:pt x="391" y="16934"/>
                  <a:pt x="278" y="17714"/>
                  <a:pt x="247" y="18478"/>
                </a:cubicBezTo>
                <a:cubicBezTo>
                  <a:pt x="216" y="19123"/>
                  <a:pt x="206" y="19852"/>
                  <a:pt x="339" y="20463"/>
                </a:cubicBezTo>
                <a:cubicBezTo>
                  <a:pt x="473" y="21091"/>
                  <a:pt x="658" y="21396"/>
                  <a:pt x="1079" y="21515"/>
                </a:cubicBezTo>
                <a:cubicBezTo>
                  <a:pt x="1388" y="21600"/>
                  <a:pt x="1737" y="21379"/>
                  <a:pt x="2015" y="21210"/>
                </a:cubicBezTo>
                <a:cubicBezTo>
                  <a:pt x="2344" y="21006"/>
                  <a:pt x="2642" y="20701"/>
                  <a:pt x="2940" y="20395"/>
                </a:cubicBezTo>
                <a:moveTo>
                  <a:pt x="5161" y="8789"/>
                </a:moveTo>
                <a:cubicBezTo>
                  <a:pt x="5151" y="8060"/>
                  <a:pt x="5264" y="7873"/>
                  <a:pt x="5500" y="7262"/>
                </a:cubicBezTo>
                <a:cubicBezTo>
                  <a:pt x="5675" y="6821"/>
                  <a:pt x="5829" y="6346"/>
                  <a:pt x="5994" y="5888"/>
                </a:cubicBezTo>
                <a:cubicBezTo>
                  <a:pt x="6097" y="6584"/>
                  <a:pt x="6148" y="7296"/>
                  <a:pt x="6230" y="7992"/>
                </a:cubicBezTo>
                <a:cubicBezTo>
                  <a:pt x="6323" y="8738"/>
                  <a:pt x="6333" y="8755"/>
                  <a:pt x="6775" y="8925"/>
                </a:cubicBezTo>
                <a:moveTo>
                  <a:pt x="6559" y="3292"/>
                </a:moveTo>
                <a:cubicBezTo>
                  <a:pt x="6497" y="3139"/>
                  <a:pt x="6446" y="2986"/>
                  <a:pt x="6384" y="2834"/>
                </a:cubicBezTo>
                <a:cubicBezTo>
                  <a:pt x="6477" y="2834"/>
                  <a:pt x="6508" y="2834"/>
                  <a:pt x="6569" y="2817"/>
                </a:cubicBezTo>
                <a:moveTo>
                  <a:pt x="9561" y="6940"/>
                </a:moveTo>
                <a:cubicBezTo>
                  <a:pt x="9900" y="6244"/>
                  <a:pt x="10178" y="5565"/>
                  <a:pt x="10373" y="4717"/>
                </a:cubicBezTo>
                <a:cubicBezTo>
                  <a:pt x="10558" y="3953"/>
                  <a:pt x="10661" y="3088"/>
                  <a:pt x="10702" y="2274"/>
                </a:cubicBezTo>
                <a:cubicBezTo>
                  <a:pt x="10733" y="1578"/>
                  <a:pt x="10774" y="543"/>
                  <a:pt x="10435" y="17"/>
                </a:cubicBezTo>
                <a:cubicBezTo>
                  <a:pt x="10404" y="17"/>
                  <a:pt x="10373" y="0"/>
                  <a:pt x="10343" y="0"/>
                </a:cubicBezTo>
                <a:cubicBezTo>
                  <a:pt x="10209" y="441"/>
                  <a:pt x="10157" y="730"/>
                  <a:pt x="10127" y="1239"/>
                </a:cubicBezTo>
                <a:cubicBezTo>
                  <a:pt x="10044" y="2579"/>
                  <a:pt x="10147" y="3920"/>
                  <a:pt x="10343" y="5226"/>
                </a:cubicBezTo>
                <a:cubicBezTo>
                  <a:pt x="10363" y="5345"/>
                  <a:pt x="10373" y="5481"/>
                  <a:pt x="10394" y="5599"/>
                </a:cubicBezTo>
                <a:cubicBezTo>
                  <a:pt x="10867" y="5311"/>
                  <a:pt x="10929" y="5039"/>
                  <a:pt x="11196" y="4344"/>
                </a:cubicBezTo>
                <a:cubicBezTo>
                  <a:pt x="11350" y="3937"/>
                  <a:pt x="11463" y="3716"/>
                  <a:pt x="11720" y="3529"/>
                </a:cubicBezTo>
                <a:cubicBezTo>
                  <a:pt x="11936" y="3835"/>
                  <a:pt x="11967" y="4004"/>
                  <a:pt x="12049" y="4463"/>
                </a:cubicBezTo>
                <a:cubicBezTo>
                  <a:pt x="12172" y="5175"/>
                  <a:pt x="12214" y="6159"/>
                  <a:pt x="12615" y="6516"/>
                </a:cubicBezTo>
                <a:cubicBezTo>
                  <a:pt x="12687" y="6567"/>
                  <a:pt x="12748" y="6617"/>
                  <a:pt x="12820" y="6668"/>
                </a:cubicBezTo>
                <a:moveTo>
                  <a:pt x="10137" y="9536"/>
                </a:moveTo>
                <a:cubicBezTo>
                  <a:pt x="10085" y="9892"/>
                  <a:pt x="10065" y="10011"/>
                  <a:pt x="10014" y="10232"/>
                </a:cubicBezTo>
                <a:cubicBezTo>
                  <a:pt x="10414" y="10333"/>
                  <a:pt x="10600" y="10045"/>
                  <a:pt x="10949" y="10028"/>
                </a:cubicBezTo>
                <a:cubicBezTo>
                  <a:pt x="11155" y="10147"/>
                  <a:pt x="11216" y="10181"/>
                  <a:pt x="11360" y="10232"/>
                </a:cubicBezTo>
                <a:moveTo>
                  <a:pt x="16141" y="5922"/>
                </a:moveTo>
                <a:cubicBezTo>
                  <a:pt x="15915" y="6108"/>
                  <a:pt x="15843" y="6159"/>
                  <a:pt x="15699" y="6278"/>
                </a:cubicBezTo>
                <a:cubicBezTo>
                  <a:pt x="16018" y="6108"/>
                  <a:pt x="16511" y="4785"/>
                  <a:pt x="16408" y="5311"/>
                </a:cubicBezTo>
                <a:cubicBezTo>
                  <a:pt x="16377" y="5447"/>
                  <a:pt x="16336" y="5565"/>
                  <a:pt x="16305" y="5701"/>
                </a:cubicBezTo>
                <a:moveTo>
                  <a:pt x="18762" y="2715"/>
                </a:moveTo>
                <a:cubicBezTo>
                  <a:pt x="18752" y="2562"/>
                  <a:pt x="18752" y="2511"/>
                  <a:pt x="18732" y="2409"/>
                </a:cubicBezTo>
                <a:cubicBezTo>
                  <a:pt x="18917" y="2477"/>
                  <a:pt x="18989" y="2681"/>
                  <a:pt x="19122" y="2901"/>
                </a:cubicBezTo>
                <a:cubicBezTo>
                  <a:pt x="19369" y="3326"/>
                  <a:pt x="19575" y="3818"/>
                  <a:pt x="19821" y="4242"/>
                </a:cubicBezTo>
                <a:cubicBezTo>
                  <a:pt x="20161" y="4836"/>
                  <a:pt x="20551" y="5362"/>
                  <a:pt x="20942" y="5854"/>
                </a:cubicBezTo>
                <a:cubicBezTo>
                  <a:pt x="21158" y="6125"/>
                  <a:pt x="21353" y="6278"/>
                  <a:pt x="21600" y="6465"/>
                </a:cubicBezTo>
                <a:moveTo>
                  <a:pt x="20562" y="2766"/>
                </a:moveTo>
                <a:cubicBezTo>
                  <a:pt x="20510" y="3190"/>
                  <a:pt x="20397" y="3580"/>
                  <a:pt x="20325" y="4004"/>
                </a:cubicBezTo>
                <a:cubicBezTo>
                  <a:pt x="20222" y="4598"/>
                  <a:pt x="20109" y="5192"/>
                  <a:pt x="20006" y="5786"/>
                </a:cubicBezTo>
                <a:cubicBezTo>
                  <a:pt x="19914" y="6312"/>
                  <a:pt x="19832" y="6821"/>
                  <a:pt x="19770" y="7347"/>
                </a:cubicBezTo>
                <a:cubicBezTo>
                  <a:pt x="19760" y="7466"/>
                  <a:pt x="19739" y="7568"/>
                  <a:pt x="19729" y="7686"/>
                </a:cubicBezTo>
                <a:moveTo>
                  <a:pt x="19544" y="10995"/>
                </a:moveTo>
                <a:cubicBezTo>
                  <a:pt x="19791" y="10656"/>
                  <a:pt x="19873" y="10537"/>
                  <a:pt x="20027" y="10299"/>
                </a:cubicBezTo>
                <a:cubicBezTo>
                  <a:pt x="20438" y="10910"/>
                  <a:pt x="20418" y="10995"/>
                  <a:pt x="20880" y="10469"/>
                </a:cubicBezTo>
              </a:path>
            </a:pathLst>
          </a:custGeom>
          <a:ln w="19050" cap="rnd">
            <a:solidFill/>
            <a:round/>
          </a:ln>
        </p:spPr>
        <p:txBody>
          <a:bodyPr lIns="0" tIns="0" rIns="0" bIns="0" anchor="ctr"/>
          <a:lstStyle/>
          <a:p>
            <a:endParaRPr/>
          </a:p>
        </p:txBody>
      </p:sp>
      <p:sp>
        <p:nvSpPr>
          <p:cNvPr id="274" name="Shape 274"/>
          <p:cNvSpPr/>
          <p:nvPr/>
        </p:nvSpPr>
        <p:spPr>
          <a:xfrm>
            <a:off x="5137150" y="5903912"/>
            <a:ext cx="258761" cy="253998"/>
          </a:xfrm>
          <a:custGeom>
            <a:avLst/>
            <a:gdLst/>
            <a:ahLst/>
            <a:cxnLst>
              <a:cxn ang="0">
                <a:pos x="wd2" y="hd2"/>
              </a:cxn>
              <a:cxn ang="5400000">
                <a:pos x="wd2" y="hd2"/>
              </a:cxn>
              <a:cxn ang="10800000">
                <a:pos x="wd2" y="hd2"/>
              </a:cxn>
              <a:cxn ang="16200000">
                <a:pos x="wd2" y="hd2"/>
              </a:cxn>
            </a:cxnLst>
            <a:rect l="0" t="0" r="r" b="b"/>
            <a:pathLst>
              <a:path w="21517" h="21171" extrusionOk="0">
                <a:moveTo>
                  <a:pt x="8778" y="2059"/>
                </a:moveTo>
                <a:cubicBezTo>
                  <a:pt x="9227" y="3520"/>
                  <a:pt x="9347" y="4744"/>
                  <a:pt x="9317" y="6295"/>
                </a:cubicBezTo>
                <a:cubicBezTo>
                  <a:pt x="9287" y="7876"/>
                  <a:pt x="9167" y="9487"/>
                  <a:pt x="8928" y="11069"/>
                </a:cubicBezTo>
                <a:cubicBezTo>
                  <a:pt x="8748" y="12232"/>
                  <a:pt x="8568" y="13396"/>
                  <a:pt x="8298" y="14529"/>
                </a:cubicBezTo>
                <a:cubicBezTo>
                  <a:pt x="8029" y="15603"/>
                  <a:pt x="7340" y="16498"/>
                  <a:pt x="6261" y="16379"/>
                </a:cubicBezTo>
                <a:cubicBezTo>
                  <a:pt x="5243" y="16260"/>
                  <a:pt x="4164" y="15573"/>
                  <a:pt x="3295" y="15066"/>
                </a:cubicBezTo>
                <a:cubicBezTo>
                  <a:pt x="2157" y="14380"/>
                  <a:pt x="1079" y="13724"/>
                  <a:pt x="0" y="12948"/>
                </a:cubicBezTo>
                <a:moveTo>
                  <a:pt x="2247" y="1492"/>
                </a:moveTo>
                <a:cubicBezTo>
                  <a:pt x="3685" y="746"/>
                  <a:pt x="4853" y="448"/>
                  <a:pt x="6471" y="269"/>
                </a:cubicBezTo>
                <a:cubicBezTo>
                  <a:pt x="8388" y="60"/>
                  <a:pt x="10306" y="149"/>
                  <a:pt x="12223" y="119"/>
                </a:cubicBezTo>
                <a:cubicBezTo>
                  <a:pt x="12972" y="119"/>
                  <a:pt x="13751" y="60"/>
                  <a:pt x="14500" y="0"/>
                </a:cubicBezTo>
                <a:moveTo>
                  <a:pt x="18215" y="15872"/>
                </a:moveTo>
                <a:cubicBezTo>
                  <a:pt x="17675" y="16797"/>
                  <a:pt x="17226" y="17602"/>
                  <a:pt x="17016" y="18646"/>
                </a:cubicBezTo>
                <a:cubicBezTo>
                  <a:pt x="16807" y="19631"/>
                  <a:pt x="16597" y="20466"/>
                  <a:pt x="17466" y="21003"/>
                </a:cubicBezTo>
                <a:cubicBezTo>
                  <a:pt x="18394" y="21600"/>
                  <a:pt x="19653" y="20466"/>
                  <a:pt x="20282" y="19750"/>
                </a:cubicBezTo>
                <a:cubicBezTo>
                  <a:pt x="21001" y="18915"/>
                  <a:pt x="21420" y="18020"/>
                  <a:pt x="21510" y="16946"/>
                </a:cubicBezTo>
                <a:cubicBezTo>
                  <a:pt x="21600" y="15872"/>
                  <a:pt x="20791" y="15245"/>
                  <a:pt x="19922" y="14708"/>
                </a:cubicBezTo>
                <a:cubicBezTo>
                  <a:pt x="19713" y="14589"/>
                  <a:pt x="19503" y="14470"/>
                  <a:pt x="19293" y="14350"/>
                </a:cubicBezTo>
              </a:path>
            </a:pathLst>
          </a:custGeom>
          <a:ln w="19050" cap="rnd">
            <a:solidFill/>
            <a:round/>
          </a:ln>
        </p:spPr>
        <p:txBody>
          <a:bodyPr lIns="0" tIns="0" rIns="0" bIns="0" anchor="ctr"/>
          <a:lstStyle/>
          <a:p>
            <a:endParaRPr/>
          </a:p>
        </p:txBody>
      </p:sp>
      <p:sp>
        <p:nvSpPr>
          <p:cNvPr id="275" name="Shape 275"/>
          <p:cNvSpPr/>
          <p:nvPr/>
        </p:nvSpPr>
        <p:spPr>
          <a:xfrm>
            <a:off x="5532437" y="5829295"/>
            <a:ext cx="420689" cy="325431"/>
          </a:xfrm>
          <a:custGeom>
            <a:avLst/>
            <a:gdLst/>
            <a:ahLst/>
            <a:cxnLst>
              <a:cxn ang="0">
                <a:pos x="wd2" y="hd2"/>
              </a:cxn>
              <a:cxn ang="5400000">
                <a:pos x="wd2" y="hd2"/>
              </a:cxn>
              <a:cxn ang="10800000">
                <a:pos x="wd2" y="hd2"/>
              </a:cxn>
              <a:cxn ang="16200000">
                <a:pos x="wd2" y="hd2"/>
              </a:cxn>
            </a:cxnLst>
            <a:rect l="0" t="0" r="r" b="b"/>
            <a:pathLst>
              <a:path w="21538" h="21101" extrusionOk="0">
                <a:moveTo>
                  <a:pt x="4173" y="86"/>
                </a:moveTo>
                <a:cubicBezTo>
                  <a:pt x="3179" y="-172"/>
                  <a:pt x="3032" y="133"/>
                  <a:pt x="2406" y="1210"/>
                </a:cubicBezTo>
                <a:cubicBezTo>
                  <a:pt x="767" y="3975"/>
                  <a:pt x="141" y="7582"/>
                  <a:pt x="30" y="10979"/>
                </a:cubicBezTo>
                <a:cubicBezTo>
                  <a:pt x="-62" y="14095"/>
                  <a:pt x="-25" y="17914"/>
                  <a:pt x="1374" y="20608"/>
                </a:cubicBezTo>
                <a:cubicBezTo>
                  <a:pt x="1798" y="21428"/>
                  <a:pt x="1908" y="21053"/>
                  <a:pt x="2534" y="20702"/>
                </a:cubicBezTo>
                <a:moveTo>
                  <a:pt x="8390" y="15407"/>
                </a:moveTo>
                <a:cubicBezTo>
                  <a:pt x="7856" y="17117"/>
                  <a:pt x="8519" y="15735"/>
                  <a:pt x="8961" y="14962"/>
                </a:cubicBezTo>
                <a:cubicBezTo>
                  <a:pt x="9587" y="13838"/>
                  <a:pt x="10066" y="12643"/>
                  <a:pt x="10434" y="11354"/>
                </a:cubicBezTo>
                <a:cubicBezTo>
                  <a:pt x="10913" y="9691"/>
                  <a:pt x="11263" y="7934"/>
                  <a:pt x="11429" y="6177"/>
                </a:cubicBezTo>
                <a:cubicBezTo>
                  <a:pt x="11613" y="4256"/>
                  <a:pt x="11594" y="2264"/>
                  <a:pt x="11300" y="367"/>
                </a:cubicBezTo>
                <a:cubicBezTo>
                  <a:pt x="10876" y="1772"/>
                  <a:pt x="10674" y="3061"/>
                  <a:pt x="10508" y="4537"/>
                </a:cubicBezTo>
                <a:cubicBezTo>
                  <a:pt x="10324" y="6177"/>
                  <a:pt x="10232" y="7864"/>
                  <a:pt x="10195" y="9527"/>
                </a:cubicBezTo>
                <a:cubicBezTo>
                  <a:pt x="10176" y="10487"/>
                  <a:pt x="10232" y="11425"/>
                  <a:pt x="10287" y="12362"/>
                </a:cubicBezTo>
                <a:cubicBezTo>
                  <a:pt x="10931" y="11214"/>
                  <a:pt x="11484" y="9972"/>
                  <a:pt x="12055" y="8777"/>
                </a:cubicBezTo>
                <a:cubicBezTo>
                  <a:pt x="12386" y="8098"/>
                  <a:pt x="12625" y="7957"/>
                  <a:pt x="13159" y="7559"/>
                </a:cubicBezTo>
                <a:cubicBezTo>
                  <a:pt x="13546" y="8965"/>
                  <a:pt x="13473" y="9949"/>
                  <a:pt x="13325" y="11378"/>
                </a:cubicBezTo>
                <a:cubicBezTo>
                  <a:pt x="13233" y="12244"/>
                  <a:pt x="13141" y="12760"/>
                  <a:pt x="13712" y="13252"/>
                </a:cubicBezTo>
                <a:cubicBezTo>
                  <a:pt x="14264" y="13744"/>
                  <a:pt x="15203" y="13556"/>
                  <a:pt x="15885" y="13814"/>
                </a:cubicBezTo>
                <a:moveTo>
                  <a:pt x="19789" y="11307"/>
                </a:moveTo>
                <a:cubicBezTo>
                  <a:pt x="19770" y="12034"/>
                  <a:pt x="19733" y="12783"/>
                  <a:pt x="19733" y="13510"/>
                </a:cubicBezTo>
                <a:cubicBezTo>
                  <a:pt x="19733" y="14166"/>
                  <a:pt x="19733" y="14845"/>
                  <a:pt x="19770" y="15501"/>
                </a:cubicBezTo>
                <a:cubicBezTo>
                  <a:pt x="19770" y="15665"/>
                  <a:pt x="19789" y="15852"/>
                  <a:pt x="19789" y="16016"/>
                </a:cubicBezTo>
                <a:moveTo>
                  <a:pt x="18831" y="16227"/>
                </a:moveTo>
                <a:cubicBezTo>
                  <a:pt x="18739" y="16719"/>
                  <a:pt x="18702" y="16883"/>
                  <a:pt x="18665" y="17211"/>
                </a:cubicBezTo>
                <a:cubicBezTo>
                  <a:pt x="19273" y="17375"/>
                  <a:pt x="19697" y="17422"/>
                  <a:pt x="20304" y="17281"/>
                </a:cubicBezTo>
                <a:cubicBezTo>
                  <a:pt x="20728" y="17188"/>
                  <a:pt x="21133" y="17047"/>
                  <a:pt x="21538" y="16883"/>
                </a:cubicBezTo>
              </a:path>
            </a:pathLst>
          </a:custGeom>
          <a:ln w="19050" cap="rnd">
            <a:solidFill/>
            <a:round/>
          </a:ln>
        </p:spPr>
        <p:txBody>
          <a:bodyPr lIns="0" tIns="0" rIns="0" bIns="0" anchor="ctr"/>
          <a:lstStyle/>
          <a:p>
            <a:endParaRPr/>
          </a:p>
        </p:txBody>
      </p:sp>
      <p:sp>
        <p:nvSpPr>
          <p:cNvPr id="276" name="Shape 276"/>
          <p:cNvSpPr/>
          <p:nvPr/>
        </p:nvSpPr>
        <p:spPr>
          <a:xfrm>
            <a:off x="6067426" y="5743575"/>
            <a:ext cx="242880" cy="471488"/>
          </a:xfrm>
          <a:custGeom>
            <a:avLst/>
            <a:gdLst/>
            <a:ahLst/>
            <a:cxnLst>
              <a:cxn ang="0">
                <a:pos x="wd2" y="hd2"/>
              </a:cxn>
              <a:cxn ang="5400000">
                <a:pos x="wd2" y="hd2"/>
              </a:cxn>
              <a:cxn ang="10800000">
                <a:pos x="wd2" y="hd2"/>
              </a:cxn>
              <a:cxn ang="16200000">
                <a:pos x="wd2" y="hd2"/>
              </a:cxn>
            </a:cxnLst>
            <a:rect l="0" t="0" r="r" b="b"/>
            <a:pathLst>
              <a:path w="21158" h="21600" extrusionOk="0">
                <a:moveTo>
                  <a:pt x="118" y="21600"/>
                </a:moveTo>
                <a:cubicBezTo>
                  <a:pt x="-134" y="20629"/>
                  <a:pt x="55" y="19774"/>
                  <a:pt x="338" y="18803"/>
                </a:cubicBezTo>
                <a:cubicBezTo>
                  <a:pt x="1249" y="15793"/>
                  <a:pt x="2224" y="12634"/>
                  <a:pt x="4456" y="9805"/>
                </a:cubicBezTo>
                <a:cubicBezTo>
                  <a:pt x="5085" y="9032"/>
                  <a:pt x="5903" y="8456"/>
                  <a:pt x="6972" y="7831"/>
                </a:cubicBezTo>
                <a:cubicBezTo>
                  <a:pt x="8544" y="8653"/>
                  <a:pt x="8984" y="9476"/>
                  <a:pt x="8795" y="10644"/>
                </a:cubicBezTo>
                <a:cubicBezTo>
                  <a:pt x="8638" y="11647"/>
                  <a:pt x="7852" y="12881"/>
                  <a:pt x="6249" y="13539"/>
                </a:cubicBezTo>
                <a:cubicBezTo>
                  <a:pt x="5337" y="13917"/>
                  <a:pt x="4394" y="14049"/>
                  <a:pt x="3419" y="13786"/>
                </a:cubicBezTo>
                <a:cubicBezTo>
                  <a:pt x="2507" y="13539"/>
                  <a:pt x="2696" y="13342"/>
                  <a:pt x="2601" y="12848"/>
                </a:cubicBezTo>
                <a:moveTo>
                  <a:pt x="11845" y="0"/>
                </a:moveTo>
                <a:cubicBezTo>
                  <a:pt x="12442" y="461"/>
                  <a:pt x="13134" y="855"/>
                  <a:pt x="13857" y="1267"/>
                </a:cubicBezTo>
                <a:cubicBezTo>
                  <a:pt x="15209" y="2040"/>
                  <a:pt x="16467" y="2797"/>
                  <a:pt x="17599" y="3652"/>
                </a:cubicBezTo>
                <a:cubicBezTo>
                  <a:pt x="18982" y="4705"/>
                  <a:pt x="20083" y="5873"/>
                  <a:pt x="20680" y="7123"/>
                </a:cubicBezTo>
                <a:cubicBezTo>
                  <a:pt x="21466" y="8818"/>
                  <a:pt x="21214" y="10561"/>
                  <a:pt x="20428" y="12239"/>
                </a:cubicBezTo>
                <a:cubicBezTo>
                  <a:pt x="19517" y="14181"/>
                  <a:pt x="17913" y="16188"/>
                  <a:pt x="15587" y="17783"/>
                </a:cubicBezTo>
                <a:cubicBezTo>
                  <a:pt x="15052" y="18129"/>
                  <a:pt x="14863" y="18244"/>
                  <a:pt x="14518" y="18491"/>
                </a:cubicBezTo>
              </a:path>
            </a:pathLst>
          </a:custGeom>
          <a:ln w="19050" cap="rnd">
            <a:solidFill/>
            <a:round/>
          </a:ln>
        </p:spPr>
        <p:txBody>
          <a:bodyPr lIns="0" tIns="0" rIns="0" bIns="0" anchor="ctr"/>
          <a:lstStyle/>
          <a:p>
            <a:endParaRPr/>
          </a:p>
        </p:txBody>
      </p:sp>
      <p:sp>
        <p:nvSpPr>
          <p:cNvPr id="277" name="Shape 277"/>
          <p:cNvSpPr/>
          <p:nvPr/>
        </p:nvSpPr>
        <p:spPr>
          <a:xfrm>
            <a:off x="1911348" y="6024564"/>
            <a:ext cx="214315" cy="101604"/>
          </a:xfrm>
          <a:custGeom>
            <a:avLst/>
            <a:gdLst/>
            <a:ahLst/>
            <a:cxnLst>
              <a:cxn ang="0">
                <a:pos x="wd2" y="hd2"/>
              </a:cxn>
              <a:cxn ang="5400000">
                <a:pos x="wd2" y="hd2"/>
              </a:cxn>
              <a:cxn ang="10800000">
                <a:pos x="wd2" y="hd2"/>
              </a:cxn>
              <a:cxn ang="16200000">
                <a:pos x="wd2" y="hd2"/>
              </a:cxn>
            </a:cxnLst>
            <a:rect l="0" t="0" r="r" b="b"/>
            <a:pathLst>
              <a:path w="21340" h="20805" extrusionOk="0">
                <a:moveTo>
                  <a:pt x="20872" y="3607"/>
                </a:moveTo>
                <a:cubicBezTo>
                  <a:pt x="21124" y="2069"/>
                  <a:pt x="21196" y="1557"/>
                  <a:pt x="21340" y="532"/>
                </a:cubicBezTo>
                <a:cubicBezTo>
                  <a:pt x="19756" y="-420"/>
                  <a:pt x="19576" y="-200"/>
                  <a:pt x="18280" y="2069"/>
                </a:cubicBezTo>
                <a:cubicBezTo>
                  <a:pt x="15796" y="6389"/>
                  <a:pt x="13852" y="11881"/>
                  <a:pt x="11188" y="15908"/>
                </a:cubicBezTo>
                <a:cubicBezTo>
                  <a:pt x="9820" y="17958"/>
                  <a:pt x="8344" y="19862"/>
                  <a:pt x="6652" y="20521"/>
                </a:cubicBezTo>
                <a:cubicBezTo>
                  <a:pt x="5392" y="21034"/>
                  <a:pt x="3952" y="20521"/>
                  <a:pt x="2800" y="19423"/>
                </a:cubicBezTo>
                <a:cubicBezTo>
                  <a:pt x="1504" y="18178"/>
                  <a:pt x="1036" y="16860"/>
                  <a:pt x="424" y="14297"/>
                </a:cubicBezTo>
                <a:cubicBezTo>
                  <a:pt x="-188" y="11881"/>
                  <a:pt x="-260" y="9611"/>
                  <a:pt x="1036" y="8220"/>
                </a:cubicBezTo>
                <a:cubicBezTo>
                  <a:pt x="2044" y="7122"/>
                  <a:pt x="3124" y="8147"/>
                  <a:pt x="4024" y="9099"/>
                </a:cubicBezTo>
                <a:cubicBezTo>
                  <a:pt x="5680" y="10929"/>
                  <a:pt x="7120" y="13565"/>
                  <a:pt x="8740" y="15542"/>
                </a:cubicBezTo>
                <a:cubicBezTo>
                  <a:pt x="11872" y="19349"/>
                  <a:pt x="15580" y="21180"/>
                  <a:pt x="19216" y="20741"/>
                </a:cubicBezTo>
                <a:cubicBezTo>
                  <a:pt x="20152" y="20521"/>
                  <a:pt x="20476" y="20448"/>
                  <a:pt x="21088" y="20301"/>
                </a:cubicBezTo>
              </a:path>
            </a:pathLst>
          </a:custGeom>
          <a:ln w="19050" cap="rnd">
            <a:solidFill/>
            <a:round/>
          </a:ln>
        </p:spPr>
        <p:txBody>
          <a:bodyPr lIns="0" tIns="0" rIns="0" bIns="0" anchor="ctr"/>
          <a:lstStyle/>
          <a:p>
            <a:endParaRPr/>
          </a:p>
        </p:txBody>
      </p:sp>
    </p:spTree>
    <p:extLst>
      <p:ext uri="{BB962C8B-B14F-4D97-AF65-F5344CB8AC3E}">
        <p14:creationId xmlns:p14="http://schemas.microsoft.com/office/powerpoint/2010/main" val="141669637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 name="image.png"/>
          <p:cNvPicPr/>
          <p:nvPr/>
        </p:nvPicPr>
        <p:blipFill>
          <a:blip r:embed="rId2">
            <a:extLst/>
          </a:blip>
          <a:stretch>
            <a:fillRect/>
          </a:stretch>
        </p:blipFill>
        <p:spPr>
          <a:xfrm>
            <a:off x="530225" y="234950"/>
            <a:ext cx="8083551" cy="6386513"/>
          </a:xfrm>
          <a:prstGeom prst="rect">
            <a:avLst/>
          </a:prstGeom>
          <a:ln w="12700">
            <a:miter lim="400000"/>
          </a:ln>
        </p:spPr>
      </p:pic>
      <p:sp>
        <p:nvSpPr>
          <p:cNvPr id="280" name="Shape 280"/>
          <p:cNvSpPr/>
          <p:nvPr/>
        </p:nvSpPr>
        <p:spPr>
          <a:xfrm>
            <a:off x="7026679" y="6556745"/>
            <a:ext cx="2015048" cy="184666"/>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spAutoFit/>
          </a:bodyPr>
          <a:lstStyle>
            <a:lvl1pPr marL="39687" marR="40639">
              <a:buClr>
                <a:srgbClr val="000000"/>
              </a:buClr>
              <a:buFont typeface="Arial"/>
              <a:defRPr sz="1000"/>
            </a:lvl1pPr>
          </a:lstStyle>
          <a:p>
            <a:pPr>
              <a:defRPr sz="1800">
                <a:uFillTx/>
              </a:defRPr>
            </a:pPr>
            <a:r>
              <a:rPr sz="1200" dirty="0"/>
              <a:t>(borrowed  from B. D. Scott)</a:t>
            </a:r>
          </a:p>
        </p:txBody>
      </p:sp>
    </p:spTree>
    <p:extLst>
      <p:ext uri="{BB962C8B-B14F-4D97-AF65-F5344CB8AC3E}">
        <p14:creationId xmlns:p14="http://schemas.microsoft.com/office/powerpoint/2010/main" val="422620038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title"/>
          </p:nvPr>
        </p:nvSpPr>
        <p:spPr>
          <a:xfrm>
            <a:off x="0" y="0"/>
            <a:ext cx="9144000" cy="994013"/>
          </a:xfrm>
        </p:spPr>
        <p:txBody>
          <a:bodyPr/>
          <a:lstStyle/>
          <a:p>
            <a:pPr eaLnBrk="1" hangingPunct="1"/>
            <a:r>
              <a:rPr lang="en-US" sz="2400" b="1" dirty="0" smtClean="0">
                <a:solidFill>
                  <a:srgbClr val="0000FF"/>
                </a:solidFill>
                <a:latin typeface="Times New Roman" charset="0"/>
                <a:ea typeface="ＭＳ Ｐゴシック" charset="0"/>
                <a:cs typeface="Arial" charset="0"/>
              </a:rPr>
              <a:t>Polarization Density Plays Key Role in </a:t>
            </a:r>
            <a:br>
              <a:rPr lang="en-US" sz="2400" b="1" dirty="0" smtClean="0">
                <a:solidFill>
                  <a:srgbClr val="0000FF"/>
                </a:solidFill>
                <a:latin typeface="Times New Roman" charset="0"/>
                <a:ea typeface="ＭＳ Ｐゴシック" charset="0"/>
                <a:cs typeface="Arial" charset="0"/>
              </a:rPr>
            </a:br>
            <a:r>
              <a:rPr lang="en-US" sz="2400" b="1" dirty="0" smtClean="0">
                <a:solidFill>
                  <a:srgbClr val="0000FF"/>
                </a:solidFill>
                <a:latin typeface="Times New Roman" charset="0"/>
                <a:ea typeface="ＭＳ Ｐゴシック" charset="0"/>
                <a:cs typeface="Arial" charset="0"/>
              </a:rPr>
              <a:t>Gyrokinetic Poisson / </a:t>
            </a:r>
            <a:r>
              <a:rPr lang="en-US" sz="2400" b="1" dirty="0" err="1" smtClean="0">
                <a:solidFill>
                  <a:srgbClr val="0000FF"/>
                </a:solidFill>
                <a:latin typeface="Times New Roman" charset="0"/>
                <a:ea typeface="ＭＳ Ｐゴシック" charset="0"/>
                <a:cs typeface="Arial" charset="0"/>
              </a:rPr>
              <a:t>Quasineutrality</a:t>
            </a:r>
            <a:r>
              <a:rPr lang="en-US" sz="2400" b="1" dirty="0">
                <a:solidFill>
                  <a:srgbClr val="0000FF"/>
                </a:solidFill>
                <a:latin typeface="Times New Roman" charset="0"/>
                <a:ea typeface="ＭＳ Ｐゴシック" charset="0"/>
                <a:cs typeface="Arial" charset="0"/>
              </a:rPr>
              <a:t> </a:t>
            </a:r>
            <a:r>
              <a:rPr lang="en-US" sz="2400" b="1" dirty="0" smtClean="0">
                <a:solidFill>
                  <a:srgbClr val="0000FF"/>
                </a:solidFill>
                <a:latin typeface="Times New Roman" charset="0"/>
                <a:ea typeface="ＭＳ Ｐゴシック" charset="0"/>
                <a:cs typeface="Arial" charset="0"/>
              </a:rPr>
              <a:t>Eq.</a:t>
            </a:r>
            <a:endParaRPr lang="en-US" sz="2400" b="1" dirty="0">
              <a:solidFill>
                <a:srgbClr val="0000FF"/>
              </a:solidFill>
              <a:latin typeface="Times New Roman" charset="0"/>
              <a:ea typeface="ＭＳ Ｐゴシック" charset="0"/>
              <a:cs typeface="ＭＳ Ｐゴシック" charset="0"/>
            </a:endParaRPr>
          </a:p>
        </p:txBody>
      </p:sp>
      <p:sp>
        <p:nvSpPr>
          <p:cNvPr id="36867" name="Line 6"/>
          <p:cNvSpPr>
            <a:spLocks noChangeShapeType="1"/>
          </p:cNvSpPr>
          <p:nvPr/>
        </p:nvSpPr>
        <p:spPr bwMode="auto">
          <a:xfrm flipV="1">
            <a:off x="287338" y="994013"/>
            <a:ext cx="8569325" cy="111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36868" name="TextBox 6"/>
          <p:cNvSpPr txBox="1">
            <a:spLocks noChangeArrowheads="1"/>
          </p:cNvSpPr>
          <p:nvPr/>
        </p:nvSpPr>
        <p:spPr bwMode="auto">
          <a:xfrm>
            <a:off x="-982663" y="32226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endParaRPr lang="en-US" sz="1800" kern="1200" smtClean="0">
              <a:solidFill>
                <a:srgbClr val="000000"/>
              </a:solidFill>
              <a:uFillTx/>
            </a:endParaRPr>
          </a:p>
        </p:txBody>
      </p:sp>
      <p:sp>
        <p:nvSpPr>
          <p:cNvPr id="3686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0450724-C858-B24B-B252-B74D951084E4}" type="slidenum">
              <a:rPr lang="en-US" sz="1400">
                <a:solidFill>
                  <a:srgbClr val="000000"/>
                </a:solidFill>
                <a:latin typeface="Times New Roman" charset="0"/>
              </a:rPr>
              <a:pPr/>
              <a:t>48</a:t>
            </a:fld>
            <a:endParaRPr lang="en-US" sz="1400">
              <a:solidFill>
                <a:srgbClr val="000000"/>
              </a:solidFill>
              <a:latin typeface="Times New Roman" charset="0"/>
            </a:endParaRPr>
          </a:p>
        </p:txBody>
      </p:sp>
      <p:sp>
        <p:nvSpPr>
          <p:cNvPr id="8" name="Shape 345"/>
          <p:cNvSpPr>
            <a:spLocks noGrp="1"/>
          </p:cNvSpPr>
          <p:nvPr>
            <p:ph type="body" idx="1"/>
          </p:nvPr>
        </p:nvSpPr>
        <p:spPr>
          <a:xfrm>
            <a:off x="127000" y="3592513"/>
            <a:ext cx="9017000" cy="411151"/>
          </a:xfrm>
          <a:prstGeom prst="rect">
            <a:avLst/>
          </a:prstGeom>
        </p:spPr>
        <p:txBody>
          <a:bodyPr/>
          <a:lstStyle/>
          <a:p>
            <a:pPr marL="39687" marR="81279" lvl="0" indent="0">
              <a:buNone/>
              <a:defRPr sz="1800">
                <a:uFillTx/>
              </a:defRPr>
            </a:pPr>
            <a:r>
              <a:rPr lang="en-US" b="1" dirty="0" smtClean="0">
                <a:solidFill>
                  <a:srgbClr val="0000FF"/>
                </a:solidFill>
                <a:uFill>
                  <a:solidFill/>
                </a:uFill>
                <a:latin typeface="Arial"/>
                <a:cs typeface="Arial"/>
              </a:rPr>
              <a:t>Looks like a Poisson equation, but actuall</a:t>
            </a:r>
            <a:r>
              <a:rPr lang="en-US" b="1" dirty="0" smtClean="0">
                <a:solidFill>
                  <a:srgbClr val="0000FF"/>
                </a:solidFill>
              </a:rPr>
              <a:t>y is a statement of </a:t>
            </a:r>
            <a:r>
              <a:rPr lang="en-US" b="1" dirty="0" err="1" smtClean="0">
                <a:solidFill>
                  <a:srgbClr val="0000FF"/>
                </a:solidFill>
              </a:rPr>
              <a:t>quasineutrality</a:t>
            </a:r>
            <a:r>
              <a:rPr lang="en-US" b="1" dirty="0" smtClean="0">
                <a:solidFill>
                  <a:srgbClr val="0000FF"/>
                </a:solidFill>
              </a:rPr>
              <a:t>:</a:t>
            </a:r>
          </a:p>
        </p:txBody>
      </p:sp>
      <p:pic>
        <p:nvPicPr>
          <p:cNvPr id="2" name="Picture 1"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669" y="2003615"/>
            <a:ext cx="8376994" cy="676232"/>
          </a:xfrm>
          <a:prstGeom prst="rect">
            <a:avLst/>
          </a:prstGeom>
        </p:spPr>
      </p:pic>
      <p:sp>
        <p:nvSpPr>
          <p:cNvPr id="4" name="TextBox 3"/>
          <p:cNvSpPr txBox="1"/>
          <p:nvPr/>
        </p:nvSpPr>
        <p:spPr>
          <a:xfrm>
            <a:off x="287338" y="2719088"/>
            <a:ext cx="8321614" cy="71814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kumimoji="0" lang="en-US" sz="20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Polarization charge density) =  guiding center charge density (including</a:t>
            </a:r>
          </a:p>
          <a:p>
            <a:pPr marL="40639" marR="40639" indent="0" algn="l" defTabSz="914400" rtl="0" fontAlgn="auto" latinLnBrk="1" hangingPunct="0">
              <a:lnSpc>
                <a:spcPct val="100000"/>
              </a:lnSpc>
              <a:spcBef>
                <a:spcPts val="0"/>
              </a:spcBef>
              <a:spcAft>
                <a:spcPts val="0"/>
              </a:spcAft>
              <a:buClrTx/>
              <a:buSzTx/>
              <a:buFontTx/>
              <a:buNone/>
              <a:tabLst/>
            </a:pPr>
            <a:r>
              <a:rPr lang="en-US" sz="2000" dirty="0">
                <a:solidFill>
                  <a:srgbClr val="000000"/>
                </a:solidFill>
                <a:uFill>
                  <a:solidFill>
                    <a:srgbClr val="000000"/>
                  </a:solidFill>
                </a:uFill>
              </a:rPr>
              <a:t> </a:t>
            </a:r>
            <a:r>
              <a:rPr lang="en-US" sz="2000" dirty="0" smtClean="0">
                <a:solidFill>
                  <a:srgbClr val="000000"/>
                </a:solidFill>
                <a:uFill>
                  <a:solidFill>
                    <a:srgbClr val="000000"/>
                  </a:solidFill>
                </a:uFill>
              </a:rPr>
              <a:t>       </a:t>
            </a:r>
            <a:r>
              <a:rPr lang="en-US" sz="2000" dirty="0">
                <a:solidFill>
                  <a:srgbClr val="000000"/>
                </a:solidFill>
                <a:uFill>
                  <a:solidFill>
                    <a:srgbClr val="000000"/>
                  </a:solidFill>
                </a:uFill>
              </a:rPr>
              <a:t> </a:t>
            </a:r>
            <a:r>
              <a:rPr lang="en-US" sz="2000" dirty="0" smtClean="0">
                <a:solidFill>
                  <a:srgbClr val="000000"/>
                </a:solidFill>
                <a:uFill>
                  <a:solidFill>
                    <a:srgbClr val="000000"/>
                  </a:solidFill>
                </a:uFill>
              </a:rPr>
              <a:t>                                           </a:t>
            </a:r>
            <a:r>
              <a:rPr lang="en-US" sz="2000" dirty="0" err="1" smtClean="0">
                <a:solidFill>
                  <a:srgbClr val="000000"/>
                </a:solidFill>
                <a:uFill>
                  <a:solidFill>
                    <a:srgbClr val="000000"/>
                  </a:solidFill>
                </a:uFill>
              </a:rPr>
              <a:t>gyroaveraging</a:t>
            </a:r>
            <a:r>
              <a:rPr lang="en-US" sz="2000" dirty="0" smtClean="0">
                <a:solidFill>
                  <a:srgbClr val="000000"/>
                </a:solidFill>
                <a:uFill>
                  <a:solidFill>
                    <a:srgbClr val="000000"/>
                  </a:solidFill>
                </a:uFill>
              </a:rPr>
              <a:t>)</a:t>
            </a:r>
            <a:r>
              <a:rPr kumimoji="0" lang="en-US" sz="20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 </a:t>
            </a:r>
            <a:endParaRPr kumimoji="0" lang="en-US" sz="20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
        <p:nvSpPr>
          <p:cNvPr id="5" name="TextBox 4"/>
          <p:cNvSpPr txBox="1"/>
          <p:nvPr/>
        </p:nvSpPr>
        <p:spPr>
          <a:xfrm>
            <a:off x="157066" y="1236944"/>
            <a:ext cx="8827424" cy="37959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lang="en-US" sz="1800" dirty="0" smtClean="0">
                <a:solidFill>
                  <a:srgbClr val="000000"/>
                </a:solidFill>
                <a:uFill>
                  <a:solidFill>
                    <a:srgbClr val="000000"/>
                  </a:solidFill>
                </a:uFill>
              </a:rPr>
              <a:t>At long wavelengths (neglecting higher-order FLR corrections to polarization density):</a:t>
            </a:r>
            <a:endParaRPr kumimoji="0" lang="en-US" sz="1800" b="0" i="0" u="none" strike="noStrike" cap="none" spc="0" normalizeH="0" baseline="0" dirty="0">
              <a:ln>
                <a:noFill/>
              </a:ln>
              <a:solidFill>
                <a:srgbClr val="000000"/>
              </a:solidFill>
              <a:effectLst/>
              <a:uFill>
                <a:solidFill>
                  <a:srgbClr val="000000"/>
                </a:solidFill>
              </a:uFill>
              <a:sym typeface="Arial"/>
            </a:endParaRPr>
          </a:p>
        </p:txBody>
      </p:sp>
      <p:pic>
        <p:nvPicPr>
          <p:cNvPr id="7" name="Picture 6"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9750" y="4245565"/>
            <a:ext cx="1816100" cy="241300"/>
          </a:xfrm>
          <a:prstGeom prst="rect">
            <a:avLst/>
          </a:prstGeom>
        </p:spPr>
      </p:pic>
      <p:sp>
        <p:nvSpPr>
          <p:cNvPr id="9" name="TextBox 8"/>
          <p:cNvSpPr txBox="1"/>
          <p:nvPr/>
        </p:nvSpPr>
        <p:spPr>
          <a:xfrm>
            <a:off x="157065" y="4700549"/>
            <a:ext cx="8699597" cy="93358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kumimoji="0" lang="en-US" sz="18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Because the polarization density depends on the potential, this is how the potential </a:t>
            </a:r>
            <a:r>
              <a:rPr lang="en-US" sz="1800" dirty="0" smtClean="0">
                <a:solidFill>
                  <a:srgbClr val="000000"/>
                </a:solidFill>
                <a:uFill>
                  <a:solidFill>
                    <a:srgbClr val="000000"/>
                  </a:solidFill>
                </a:uFill>
              </a:rPr>
              <a:t>gets determined.  </a:t>
            </a:r>
            <a:r>
              <a:rPr kumimoji="0" lang="en-US" sz="18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The polarization</a:t>
            </a:r>
            <a:r>
              <a:rPr kumimoji="0" lang="en-US" sz="1800" b="0" i="0" u="none" strike="noStrike" cap="none" spc="0" normalizeH="0" dirty="0" smtClean="0">
                <a:ln>
                  <a:noFill/>
                </a:ln>
                <a:solidFill>
                  <a:srgbClr val="000000"/>
                </a:solidFill>
                <a:effectLst/>
                <a:uFill>
                  <a:solidFill>
                    <a:srgbClr val="000000"/>
                  </a:solidFill>
                </a:uFill>
                <a:latin typeface="Arial"/>
                <a:ea typeface="Arial"/>
                <a:cs typeface="Arial"/>
                <a:sym typeface="Arial"/>
              </a:rPr>
              <a:t> density can be shown to be related to the higher-order polarization drift:</a:t>
            </a:r>
            <a:endParaRPr kumimoji="0" lang="en-US" sz="18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pic>
        <p:nvPicPr>
          <p:cNvPr id="10" name="Picture 9" descr="latexit-drag.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60145" y="5826969"/>
            <a:ext cx="2755900" cy="571500"/>
          </a:xfrm>
          <a:prstGeom prst="rect">
            <a:avLst/>
          </a:prstGeom>
        </p:spPr>
      </p:pic>
    </p:spTree>
    <p:extLst>
      <p:ext uri="{BB962C8B-B14F-4D97-AF65-F5344CB8AC3E}">
        <p14:creationId xmlns:p14="http://schemas.microsoft.com/office/powerpoint/2010/main" val="2755313509"/>
      </p:ext>
    </p:extLst>
  </p:cSld>
  <p:clrMapOvr>
    <a:masterClrMapping/>
  </p:clrMapOvr>
  <p:transition xmlns:p14="http://schemas.microsoft.com/office/powerpoint/2010/main" advTm="137166"/>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title"/>
          </p:nvPr>
        </p:nvSpPr>
        <p:spPr>
          <a:xfrm>
            <a:off x="0" y="0"/>
            <a:ext cx="9144000" cy="994013"/>
          </a:xfrm>
        </p:spPr>
        <p:txBody>
          <a:bodyPr/>
          <a:lstStyle/>
          <a:p>
            <a:pPr eaLnBrk="1" hangingPunct="1"/>
            <a:r>
              <a:rPr lang="en-US" sz="2400" b="1" dirty="0" smtClean="0">
                <a:solidFill>
                  <a:srgbClr val="0000FF"/>
                </a:solidFill>
                <a:latin typeface="Times New Roman" charset="0"/>
                <a:ea typeface="ＭＳ Ｐゴシック" charset="0"/>
                <a:cs typeface="Arial" charset="0"/>
              </a:rPr>
              <a:t>Polarization Density Plays Key Role in </a:t>
            </a:r>
            <a:br>
              <a:rPr lang="en-US" sz="2400" b="1" dirty="0" smtClean="0">
                <a:solidFill>
                  <a:srgbClr val="0000FF"/>
                </a:solidFill>
                <a:latin typeface="Times New Roman" charset="0"/>
                <a:ea typeface="ＭＳ Ｐゴシック" charset="0"/>
                <a:cs typeface="Arial" charset="0"/>
              </a:rPr>
            </a:br>
            <a:r>
              <a:rPr lang="en-US" sz="2400" b="1" dirty="0" smtClean="0">
                <a:solidFill>
                  <a:srgbClr val="0000FF"/>
                </a:solidFill>
                <a:latin typeface="Times New Roman" charset="0"/>
                <a:ea typeface="ＭＳ Ｐゴシック" charset="0"/>
                <a:cs typeface="Arial" charset="0"/>
              </a:rPr>
              <a:t>Gyrokinetic Poisson / </a:t>
            </a:r>
            <a:r>
              <a:rPr lang="en-US" sz="2400" b="1" dirty="0" err="1" smtClean="0">
                <a:solidFill>
                  <a:srgbClr val="0000FF"/>
                </a:solidFill>
                <a:latin typeface="Times New Roman" charset="0"/>
                <a:ea typeface="ＭＳ Ｐゴシック" charset="0"/>
                <a:cs typeface="Arial" charset="0"/>
              </a:rPr>
              <a:t>Quasineutrality</a:t>
            </a:r>
            <a:r>
              <a:rPr lang="en-US" sz="2400" b="1" dirty="0">
                <a:solidFill>
                  <a:srgbClr val="0000FF"/>
                </a:solidFill>
                <a:latin typeface="Times New Roman" charset="0"/>
                <a:ea typeface="ＭＳ Ｐゴシック" charset="0"/>
                <a:cs typeface="Arial" charset="0"/>
              </a:rPr>
              <a:t> </a:t>
            </a:r>
            <a:r>
              <a:rPr lang="en-US" sz="2400" b="1" dirty="0" smtClean="0">
                <a:solidFill>
                  <a:srgbClr val="0000FF"/>
                </a:solidFill>
                <a:latin typeface="Times New Roman" charset="0"/>
                <a:ea typeface="ＭＳ Ｐゴシック" charset="0"/>
                <a:cs typeface="Arial" charset="0"/>
              </a:rPr>
              <a:t>Eq.</a:t>
            </a:r>
            <a:endParaRPr lang="en-US" sz="2400" b="1" dirty="0">
              <a:solidFill>
                <a:srgbClr val="0000FF"/>
              </a:solidFill>
              <a:latin typeface="Times New Roman" charset="0"/>
              <a:ea typeface="ＭＳ Ｐゴシック" charset="0"/>
              <a:cs typeface="ＭＳ Ｐゴシック" charset="0"/>
            </a:endParaRPr>
          </a:p>
        </p:txBody>
      </p:sp>
      <p:sp>
        <p:nvSpPr>
          <p:cNvPr id="36867" name="Line 6"/>
          <p:cNvSpPr>
            <a:spLocks noChangeShapeType="1"/>
          </p:cNvSpPr>
          <p:nvPr/>
        </p:nvSpPr>
        <p:spPr bwMode="auto">
          <a:xfrm flipV="1">
            <a:off x="287338" y="994013"/>
            <a:ext cx="8569325" cy="111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3686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0450724-C858-B24B-B252-B74D951084E4}" type="slidenum">
              <a:rPr lang="en-US" sz="1400">
                <a:solidFill>
                  <a:srgbClr val="000000"/>
                </a:solidFill>
                <a:latin typeface="Times New Roman" charset="0"/>
              </a:rPr>
              <a:pPr/>
              <a:t>49</a:t>
            </a:fld>
            <a:endParaRPr lang="en-US" sz="1400">
              <a:solidFill>
                <a:srgbClr val="000000"/>
              </a:solidFill>
              <a:latin typeface="Times New Roman" charset="0"/>
            </a:endParaRPr>
          </a:p>
        </p:txBody>
      </p:sp>
      <p:pic>
        <p:nvPicPr>
          <p:cNvPr id="2" name="Picture 1"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669" y="2003615"/>
            <a:ext cx="8376994" cy="676232"/>
          </a:xfrm>
          <a:prstGeom prst="rect">
            <a:avLst/>
          </a:prstGeom>
        </p:spPr>
      </p:pic>
      <p:sp>
        <p:nvSpPr>
          <p:cNvPr id="4" name="TextBox 3"/>
          <p:cNvSpPr txBox="1"/>
          <p:nvPr/>
        </p:nvSpPr>
        <p:spPr>
          <a:xfrm>
            <a:off x="121678" y="3116145"/>
            <a:ext cx="8862812" cy="348813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40639" marR="40639" indent="0" algn="l" defTabSz="914400" rtl="0" fontAlgn="auto" hangingPunct="0">
              <a:lnSpc>
                <a:spcPct val="100000"/>
              </a:lnSpc>
              <a:spcBef>
                <a:spcPts val="0"/>
              </a:spcBef>
              <a:spcAft>
                <a:spcPts val="0"/>
              </a:spcAft>
              <a:buClrTx/>
              <a:buSzTx/>
              <a:buFontTx/>
              <a:buNone/>
              <a:tabLst/>
            </a:pPr>
            <a:r>
              <a:rPr lang="en-US" sz="2000" dirty="0" smtClean="0">
                <a:solidFill>
                  <a:srgbClr val="000000"/>
                </a:solidFill>
                <a:uFill>
                  <a:solidFill>
                    <a:srgbClr val="000000"/>
                  </a:solidFill>
                </a:uFill>
              </a:rPr>
              <a:t>In order for a non-local/global gyrokinetic code to have a conserved energy-like quantity using just the lowest order drifts (</a:t>
            </a:r>
            <a:r>
              <a:rPr lang="en-US" sz="2000" dirty="0" err="1" smtClean="0">
                <a:solidFill>
                  <a:srgbClr val="000000"/>
                </a:solidFill>
                <a:uFill>
                  <a:solidFill>
                    <a:srgbClr val="000000"/>
                  </a:solidFill>
                </a:uFill>
              </a:rPr>
              <a:t>ExB</a:t>
            </a:r>
            <a:r>
              <a:rPr lang="en-US" sz="2000" dirty="0" smtClean="0">
                <a:solidFill>
                  <a:srgbClr val="000000"/>
                </a:solidFill>
                <a:uFill>
                  <a:solidFill>
                    <a:srgbClr val="000000"/>
                  </a:solidFill>
                </a:uFill>
              </a:rPr>
              <a:t>, grad(B) and curvature) from the first order Hamiltonian </a:t>
            </a:r>
            <a:r>
              <a:rPr lang="en-US" sz="2000" i="1" dirty="0" smtClean="0">
                <a:solidFill>
                  <a:srgbClr val="000000"/>
                </a:solidFill>
                <a:uFill>
                  <a:solidFill>
                    <a:srgbClr val="000000"/>
                  </a:solidFill>
                </a:uFill>
                <a:cs typeface="Times New Roman"/>
              </a:rPr>
              <a:t>H</a:t>
            </a:r>
            <a:r>
              <a:rPr lang="en-US" sz="2000" i="1" baseline="-25000" dirty="0" smtClean="0">
                <a:solidFill>
                  <a:srgbClr val="000000"/>
                </a:solidFill>
                <a:uFill>
                  <a:solidFill>
                    <a:srgbClr val="000000"/>
                  </a:solidFill>
                </a:uFill>
                <a:cs typeface="Times New Roman"/>
              </a:rPr>
              <a:t>1</a:t>
            </a:r>
            <a:r>
              <a:rPr lang="en-US" sz="2000" i="1" dirty="0" smtClean="0">
                <a:solidFill>
                  <a:srgbClr val="000000"/>
                </a:solidFill>
                <a:uFill>
                  <a:solidFill>
                    <a:srgbClr val="000000"/>
                  </a:solidFill>
                </a:uFill>
                <a:cs typeface="Times New Roman"/>
              </a:rPr>
              <a:t> ~ (</a:t>
            </a:r>
            <a:r>
              <a:rPr lang="en-US" sz="2000" i="1" dirty="0" err="1" smtClean="0">
                <a:solidFill>
                  <a:srgbClr val="000000"/>
                </a:solidFill>
                <a:uFill>
                  <a:solidFill>
                    <a:srgbClr val="000000"/>
                  </a:solidFill>
                </a:uFill>
                <a:cs typeface="Times New Roman"/>
              </a:rPr>
              <a:t>ρ</a:t>
            </a:r>
            <a:r>
              <a:rPr lang="en-US" sz="2000" i="1" dirty="0" smtClean="0">
                <a:solidFill>
                  <a:srgbClr val="000000"/>
                </a:solidFill>
                <a:uFill>
                  <a:solidFill>
                    <a:srgbClr val="000000"/>
                  </a:solidFill>
                </a:uFill>
                <a:cs typeface="Times New Roman"/>
              </a:rPr>
              <a:t>/L) T</a:t>
            </a:r>
            <a:r>
              <a:rPr lang="en-US" sz="2000" dirty="0" smtClean="0">
                <a:solidFill>
                  <a:srgbClr val="000000"/>
                </a:solidFill>
                <a:uFill>
                  <a:solidFill>
                    <a:srgbClr val="000000"/>
                  </a:solidFill>
                </a:uFill>
              </a:rPr>
              <a:t>, the density on the LHS must be replaced by a time-independent </a:t>
            </a:r>
            <a:r>
              <a:rPr lang="en-US" sz="2000" i="1" dirty="0" smtClean="0">
                <a:solidFill>
                  <a:srgbClr val="000000"/>
                </a:solidFill>
                <a:uFill>
                  <a:solidFill>
                    <a:srgbClr val="000000"/>
                  </a:solidFill>
                </a:uFill>
                <a:cs typeface="Times New Roman"/>
              </a:rPr>
              <a:t>n</a:t>
            </a:r>
            <a:r>
              <a:rPr lang="en-US" sz="2000" i="1" baseline="-25000" dirty="0" smtClean="0">
                <a:solidFill>
                  <a:srgbClr val="000000"/>
                </a:solidFill>
                <a:uFill>
                  <a:solidFill>
                    <a:srgbClr val="000000"/>
                  </a:solidFill>
                </a:uFill>
                <a:cs typeface="Times New Roman"/>
              </a:rPr>
              <a:t>s0</a:t>
            </a:r>
            <a:r>
              <a:rPr lang="en-US" sz="2000" dirty="0" smtClean="0">
                <a:solidFill>
                  <a:srgbClr val="000000"/>
                </a:solidFill>
                <a:uFill>
                  <a:solidFill>
                    <a:srgbClr val="000000"/>
                  </a:solidFill>
                </a:uFill>
              </a:rPr>
              <a:t>.  Okay for short time scales.</a:t>
            </a:r>
            <a:br>
              <a:rPr lang="en-US" sz="2000" dirty="0" smtClean="0">
                <a:solidFill>
                  <a:srgbClr val="000000"/>
                </a:solidFill>
                <a:uFill>
                  <a:solidFill>
                    <a:srgbClr val="000000"/>
                  </a:solidFill>
                </a:uFill>
              </a:rPr>
            </a:br>
            <a:endParaRPr lang="en-US" sz="2000" dirty="0" smtClean="0">
              <a:solidFill>
                <a:srgbClr val="000000"/>
              </a:solidFill>
              <a:uFill>
                <a:solidFill>
                  <a:srgbClr val="000000"/>
                </a:solidFill>
              </a:uFill>
            </a:endParaRPr>
          </a:p>
          <a:p>
            <a:pPr marL="40639" marR="40639" indent="0" algn="l" defTabSz="914400" rtl="0" fontAlgn="auto" hangingPunct="0">
              <a:lnSpc>
                <a:spcPct val="100000"/>
              </a:lnSpc>
              <a:spcBef>
                <a:spcPts val="0"/>
              </a:spcBef>
              <a:spcAft>
                <a:spcPts val="0"/>
              </a:spcAft>
              <a:buClrTx/>
              <a:buSzTx/>
              <a:buFontTx/>
              <a:buNone/>
              <a:tabLst/>
            </a:pPr>
            <a:r>
              <a:rPr lang="en-US" sz="2000" dirty="0" smtClean="0">
                <a:solidFill>
                  <a:srgbClr val="000000"/>
                </a:solidFill>
                <a:uFill>
                  <a:solidFill>
                    <a:srgbClr val="000000"/>
                  </a:solidFill>
                </a:uFill>
              </a:rPr>
              <a:t> In order to allow a time varying </a:t>
            </a:r>
            <a:r>
              <a:rPr lang="en-US" sz="2000" i="1" dirty="0" smtClean="0">
                <a:solidFill>
                  <a:srgbClr val="000000"/>
                </a:solidFill>
                <a:uFill>
                  <a:solidFill>
                    <a:srgbClr val="000000"/>
                  </a:solidFill>
                </a:uFill>
                <a:cs typeface="Times New Roman"/>
              </a:rPr>
              <a:t>n</a:t>
            </a:r>
            <a:r>
              <a:rPr lang="en-US" sz="2000" i="1" baseline="-25000" dirty="0" smtClean="0">
                <a:solidFill>
                  <a:srgbClr val="000000"/>
                </a:solidFill>
                <a:uFill>
                  <a:solidFill>
                    <a:srgbClr val="000000"/>
                  </a:solidFill>
                </a:uFill>
                <a:cs typeface="Times New Roman"/>
              </a:rPr>
              <a:t>s</a:t>
            </a:r>
            <a:r>
              <a:rPr lang="en-US" sz="2000" dirty="0" smtClean="0">
                <a:solidFill>
                  <a:srgbClr val="000000"/>
                </a:solidFill>
                <a:uFill>
                  <a:solidFill>
                    <a:srgbClr val="000000"/>
                  </a:solidFill>
                </a:uFill>
              </a:rPr>
              <a:t>, and conserve the energy properly, one must include drifts from the second order Hamiltonian </a:t>
            </a:r>
            <a:r>
              <a:rPr lang="en-US" sz="2000" i="1" dirty="0" smtClean="0">
                <a:solidFill>
                  <a:srgbClr val="000000"/>
                </a:solidFill>
                <a:uFill>
                  <a:solidFill>
                    <a:srgbClr val="000000"/>
                  </a:solidFill>
                </a:uFill>
                <a:cs typeface="Times New Roman"/>
              </a:rPr>
              <a:t>H</a:t>
            </a:r>
            <a:r>
              <a:rPr lang="en-US" sz="2000" i="1" baseline="-25000" dirty="0" smtClean="0">
                <a:solidFill>
                  <a:srgbClr val="000000"/>
                </a:solidFill>
                <a:uFill>
                  <a:solidFill>
                    <a:srgbClr val="000000"/>
                  </a:solidFill>
                </a:uFill>
                <a:cs typeface="Times New Roman"/>
              </a:rPr>
              <a:t>2</a:t>
            </a:r>
            <a:r>
              <a:rPr lang="en-US" sz="2000" i="1" dirty="0" smtClean="0">
                <a:solidFill>
                  <a:srgbClr val="000000"/>
                </a:solidFill>
                <a:uFill>
                  <a:solidFill>
                    <a:srgbClr val="000000"/>
                  </a:solidFill>
                </a:uFill>
                <a:cs typeface="Times New Roman"/>
              </a:rPr>
              <a:t> </a:t>
            </a:r>
            <a:r>
              <a:rPr lang="en-US" sz="2000" i="1" dirty="0">
                <a:solidFill>
                  <a:srgbClr val="000000"/>
                </a:solidFill>
                <a:uFill>
                  <a:solidFill>
                    <a:srgbClr val="000000"/>
                  </a:solidFill>
                </a:uFill>
                <a:cs typeface="Times New Roman"/>
              </a:rPr>
              <a:t>~ (</a:t>
            </a:r>
            <a:r>
              <a:rPr lang="en-US" sz="2000" i="1" dirty="0" err="1">
                <a:solidFill>
                  <a:srgbClr val="000000"/>
                </a:solidFill>
                <a:uFill>
                  <a:solidFill>
                    <a:srgbClr val="000000"/>
                  </a:solidFill>
                </a:uFill>
                <a:cs typeface="Times New Roman"/>
              </a:rPr>
              <a:t>ρ</a:t>
            </a:r>
            <a:r>
              <a:rPr lang="en-US" sz="2000" i="1" dirty="0">
                <a:solidFill>
                  <a:srgbClr val="000000"/>
                </a:solidFill>
                <a:uFill>
                  <a:solidFill>
                    <a:srgbClr val="000000"/>
                  </a:solidFill>
                </a:uFill>
                <a:cs typeface="Times New Roman"/>
              </a:rPr>
              <a:t>/L</a:t>
            </a:r>
            <a:r>
              <a:rPr lang="en-US" sz="2000" i="1" dirty="0" smtClean="0">
                <a:solidFill>
                  <a:srgbClr val="000000"/>
                </a:solidFill>
                <a:uFill>
                  <a:solidFill>
                    <a:srgbClr val="000000"/>
                  </a:solidFill>
                </a:uFill>
                <a:cs typeface="Times New Roman"/>
              </a:rPr>
              <a:t>)</a:t>
            </a:r>
            <a:r>
              <a:rPr lang="en-US" sz="2000" i="1" baseline="30000" dirty="0" smtClean="0">
                <a:solidFill>
                  <a:srgbClr val="000000"/>
                </a:solidFill>
                <a:uFill>
                  <a:solidFill>
                    <a:srgbClr val="000000"/>
                  </a:solidFill>
                </a:uFill>
                <a:cs typeface="Times New Roman"/>
              </a:rPr>
              <a:t>2</a:t>
            </a:r>
            <a:r>
              <a:rPr lang="en-US" sz="2000" i="1" dirty="0" smtClean="0">
                <a:solidFill>
                  <a:srgbClr val="000000"/>
                </a:solidFill>
                <a:uFill>
                  <a:solidFill>
                    <a:srgbClr val="000000"/>
                  </a:solidFill>
                </a:uFill>
                <a:cs typeface="Times New Roman"/>
              </a:rPr>
              <a:t> T.</a:t>
            </a:r>
            <a:r>
              <a:rPr lang="en-US" sz="2000" dirty="0">
                <a:solidFill>
                  <a:srgbClr val="000000"/>
                </a:solidFill>
                <a:uFill>
                  <a:solidFill>
                    <a:srgbClr val="000000"/>
                  </a:solidFill>
                </a:uFill>
              </a:rPr>
              <a:t>  </a:t>
            </a:r>
            <a:endParaRPr lang="en-US" sz="2000" dirty="0" smtClean="0">
              <a:solidFill>
                <a:srgbClr val="000000"/>
              </a:solidFill>
              <a:uFill>
                <a:solidFill>
                  <a:srgbClr val="000000"/>
                </a:solidFill>
              </a:uFill>
            </a:endParaRPr>
          </a:p>
          <a:p>
            <a:pPr marL="40639" marR="40639" indent="0" algn="l" defTabSz="914400" rtl="0" fontAlgn="auto" hangingPunct="0">
              <a:lnSpc>
                <a:spcPct val="100000"/>
              </a:lnSpc>
              <a:spcBef>
                <a:spcPts val="0"/>
              </a:spcBef>
              <a:spcAft>
                <a:spcPts val="0"/>
              </a:spcAft>
              <a:buClrTx/>
              <a:buSzTx/>
              <a:buFontTx/>
              <a:buNone/>
              <a:tabLst/>
            </a:pPr>
            <a:r>
              <a:rPr lang="en-US" sz="2000" dirty="0" smtClean="0">
                <a:solidFill>
                  <a:srgbClr val="000000"/>
                </a:solidFill>
                <a:uFill>
                  <a:solidFill>
                    <a:srgbClr val="000000"/>
                  </a:solidFill>
                </a:uFill>
              </a:rPr>
              <a:t>Natural consequence of </a:t>
            </a:r>
            <a:r>
              <a:rPr lang="en-US" sz="2000" dirty="0" err="1" smtClean="0">
                <a:solidFill>
                  <a:srgbClr val="000000"/>
                </a:solidFill>
                <a:uFill>
                  <a:solidFill>
                    <a:srgbClr val="000000"/>
                  </a:solidFill>
                </a:uFill>
              </a:rPr>
              <a:t>Lagrangian</a:t>
            </a:r>
            <a:r>
              <a:rPr lang="en-US" sz="2000" dirty="0" smtClean="0">
                <a:solidFill>
                  <a:srgbClr val="000000"/>
                </a:solidFill>
                <a:uFill>
                  <a:solidFill>
                    <a:srgbClr val="000000"/>
                  </a:solidFill>
                </a:uFill>
              </a:rPr>
              <a:t> field theory approach.</a:t>
            </a:r>
          </a:p>
          <a:p>
            <a:pPr marL="40639" marR="40639" indent="0" algn="l" defTabSz="914400" rtl="0" fontAlgn="auto" hangingPunct="0">
              <a:lnSpc>
                <a:spcPct val="100000"/>
              </a:lnSpc>
              <a:spcBef>
                <a:spcPts val="0"/>
              </a:spcBef>
              <a:spcAft>
                <a:spcPts val="0"/>
              </a:spcAft>
              <a:buClrTx/>
              <a:buSzTx/>
              <a:buFontTx/>
              <a:buNone/>
              <a:tabLst/>
            </a:pPr>
            <a:endParaRPr lang="en-US" sz="2000" dirty="0">
              <a:solidFill>
                <a:srgbClr val="000000"/>
              </a:solidFill>
              <a:uFill>
                <a:solidFill>
                  <a:srgbClr val="000000"/>
                </a:solidFill>
              </a:uFill>
            </a:endParaRPr>
          </a:p>
          <a:p>
            <a:pPr algn="l" rtl="0" hangingPunct="0"/>
            <a:r>
              <a:rPr lang="en-US" sz="2000" dirty="0" smtClean="0">
                <a:solidFill>
                  <a:srgbClr val="000000"/>
                </a:solidFill>
                <a:uFill>
                  <a:solidFill>
                    <a:srgbClr val="000000"/>
                  </a:solidFill>
                </a:uFill>
              </a:rPr>
              <a:t>(Local </a:t>
            </a:r>
            <a:r>
              <a:rPr lang="en-US" sz="2000" dirty="0" err="1" smtClean="0">
                <a:solidFill>
                  <a:srgbClr val="000000"/>
                </a:solidFill>
                <a:uFill>
                  <a:solidFill>
                    <a:srgbClr val="000000"/>
                  </a:solidFill>
                </a:uFill>
              </a:rPr>
              <a:t>gyrokinetics</a:t>
            </a:r>
            <a:r>
              <a:rPr lang="en-US" sz="2000" dirty="0" smtClean="0">
                <a:solidFill>
                  <a:srgbClr val="000000"/>
                </a:solidFill>
                <a:uFill>
                  <a:solidFill>
                    <a:srgbClr val="000000"/>
                  </a:solidFill>
                </a:uFill>
              </a:rPr>
              <a:t> also satisfies energy conservation, </a:t>
            </a:r>
            <a:r>
              <a:rPr lang="en-US" sz="2000" i="1" dirty="0">
                <a:solidFill>
                  <a:srgbClr val="000000"/>
                </a:solidFill>
                <a:uFill>
                  <a:solidFill>
                    <a:srgbClr val="000000"/>
                  </a:solidFill>
                </a:uFill>
                <a:cs typeface="Times New Roman"/>
              </a:rPr>
              <a:t>H</a:t>
            </a:r>
            <a:r>
              <a:rPr lang="en-US" sz="2000" i="1" baseline="-25000" dirty="0">
                <a:solidFill>
                  <a:srgbClr val="000000"/>
                </a:solidFill>
                <a:uFill>
                  <a:solidFill>
                    <a:srgbClr val="000000"/>
                  </a:solidFill>
                </a:uFill>
                <a:cs typeface="Times New Roman"/>
              </a:rPr>
              <a:t>2</a:t>
            </a:r>
            <a:r>
              <a:rPr lang="en-US" sz="2000" dirty="0" smtClean="0">
                <a:solidFill>
                  <a:srgbClr val="000000"/>
                </a:solidFill>
                <a:uFill>
                  <a:solidFill>
                    <a:srgbClr val="000000"/>
                  </a:solidFill>
                </a:uFill>
              </a:rPr>
              <a:t> effects incorporated in the higher-order transport equations.)</a:t>
            </a:r>
          </a:p>
        </p:txBody>
      </p:sp>
      <p:sp>
        <p:nvSpPr>
          <p:cNvPr id="5" name="TextBox 4"/>
          <p:cNvSpPr txBox="1"/>
          <p:nvPr/>
        </p:nvSpPr>
        <p:spPr>
          <a:xfrm>
            <a:off x="157066" y="1236944"/>
            <a:ext cx="8827424" cy="37959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40639" marR="40639" indent="0" algn="l" defTabSz="914400" rtl="0" fontAlgn="auto" latinLnBrk="1" hangingPunct="0">
              <a:lnSpc>
                <a:spcPct val="100000"/>
              </a:lnSpc>
              <a:spcBef>
                <a:spcPts val="0"/>
              </a:spcBef>
              <a:spcAft>
                <a:spcPts val="0"/>
              </a:spcAft>
              <a:buClrTx/>
              <a:buSzTx/>
              <a:buFontTx/>
              <a:buNone/>
              <a:tabLst/>
            </a:pPr>
            <a:r>
              <a:rPr lang="en-US" sz="1800" dirty="0" smtClean="0">
                <a:solidFill>
                  <a:srgbClr val="000000"/>
                </a:solidFill>
                <a:uFill>
                  <a:solidFill>
                    <a:srgbClr val="000000"/>
                  </a:solidFill>
                </a:uFill>
              </a:rPr>
              <a:t>At long wavelengths (neglecting higher-order FLR corrections to polarization density):</a:t>
            </a:r>
            <a:endParaRPr kumimoji="0" lang="en-US" sz="1800" b="0" i="0" u="none" strike="noStrike" cap="none" spc="0" normalizeH="0" baseline="0" dirty="0">
              <a:ln>
                <a:noFill/>
              </a:ln>
              <a:solidFill>
                <a:srgbClr val="000000"/>
              </a:solidFill>
              <a:effectLst/>
              <a:uFill>
                <a:solidFill>
                  <a:srgbClr val="000000"/>
                </a:solidFill>
              </a:uFill>
              <a:sym typeface="Arial"/>
            </a:endParaRPr>
          </a:p>
        </p:txBody>
      </p:sp>
    </p:spTree>
    <p:extLst>
      <p:ext uri="{BB962C8B-B14F-4D97-AF65-F5344CB8AC3E}">
        <p14:creationId xmlns:p14="http://schemas.microsoft.com/office/powerpoint/2010/main" val="3602282668"/>
      </p:ext>
    </p:extLst>
  </p:cSld>
  <p:clrMapOvr>
    <a:masterClrMapping/>
  </p:clrMapOvr>
  <p:transition xmlns:p14="http://schemas.microsoft.com/office/powerpoint/2010/main" advTm="137166"/>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Grp="1" noChangeArrowheads="1"/>
          </p:cNvSpPr>
          <p:nvPr>
            <p:ph type="body" idx="1"/>
          </p:nvPr>
        </p:nvSpPr>
        <p:spPr>
          <a:xfrm>
            <a:off x="390525" y="963613"/>
            <a:ext cx="8455025" cy="2339975"/>
          </a:xfrm>
        </p:spPr>
        <p:txBody>
          <a:bodyPr/>
          <a:lstStyle/>
          <a:p>
            <a:pPr marL="457200" indent="-457200" eaLnBrk="1" hangingPunct="1">
              <a:buFontTx/>
              <a:buNone/>
            </a:pPr>
            <a:r>
              <a:rPr lang="en-US" sz="2400" dirty="0" smtClean="0">
                <a:latin typeface="Times New Roman" charset="0"/>
                <a:ea typeface="ＭＳ Ｐゴシック" charset="0"/>
                <a:cs typeface="ＭＳ Ｐゴシック" charset="0"/>
              </a:rPr>
              <a:t>Intuitive </a:t>
            </a:r>
            <a:r>
              <a:rPr lang="en-US" sz="2400" dirty="0">
                <a:latin typeface="Times New Roman" charset="0"/>
                <a:ea typeface="ＭＳ Ｐゴシック" charset="0"/>
                <a:cs typeface="ＭＳ Ｐゴシック" charset="0"/>
              </a:rPr>
              <a:t>picture of </a:t>
            </a:r>
            <a:r>
              <a:rPr lang="en-US" sz="2400" dirty="0" smtClean="0">
                <a:latin typeface="Times New Roman" charset="0"/>
                <a:ea typeface="ＭＳ Ｐゴシック" charset="0"/>
                <a:cs typeface="ＭＳ Ｐゴシック" charset="0"/>
              </a:rPr>
              <a:t>tokamak instabilities</a:t>
            </a:r>
            <a:r>
              <a:rPr lang="en-US" sz="2400" dirty="0">
                <a:latin typeface="Times New Roman" charset="0"/>
                <a:ea typeface="ＭＳ Ｐゴシック" charset="0"/>
                <a:cs typeface="ＭＳ Ｐゴシック" charset="0"/>
              </a:rPr>
              <a:t/>
            </a:r>
            <a:br>
              <a:rPr lang="en-US" sz="2400" dirty="0">
                <a:latin typeface="Times New Roman" charset="0"/>
                <a:ea typeface="ＭＳ Ｐゴシック" charset="0"/>
                <a:cs typeface="ＭＳ Ｐゴシック" charset="0"/>
              </a:rPr>
            </a:br>
            <a:r>
              <a:rPr lang="en-US" sz="2400" dirty="0">
                <a:latin typeface="Times New Roman" charset="0"/>
                <a:ea typeface="ＭＳ Ｐゴシック" charset="0"/>
                <a:cs typeface="ＭＳ Ｐゴシック" charset="0"/>
              </a:rPr>
              <a:t>-- based on analogy with Inverted </a:t>
            </a:r>
            <a:r>
              <a:rPr lang="en-US" sz="2400" dirty="0" smtClean="0">
                <a:latin typeface="Times New Roman" charset="0"/>
                <a:ea typeface="ＭＳ Ｐゴシック" charset="0"/>
                <a:cs typeface="ＭＳ Ｐゴシック" charset="0"/>
              </a:rPr>
              <a:t>Pendulum </a:t>
            </a:r>
            <a:r>
              <a:rPr lang="en-US" sz="2400" dirty="0">
                <a:latin typeface="Times New Roman" charset="0"/>
                <a:ea typeface="ＭＳ Ｐゴシック" charset="0"/>
                <a:cs typeface="ＭＳ Ｐゴシック" charset="0"/>
              </a:rPr>
              <a:t>/ Rayleigh-Taylor </a:t>
            </a:r>
            <a:r>
              <a:rPr lang="en-US" sz="2400" dirty="0" smtClean="0">
                <a:latin typeface="Times New Roman" charset="0"/>
                <a:ea typeface="ＭＳ Ｐゴシック" charset="0"/>
                <a:cs typeface="ＭＳ Ｐゴシック" charset="0"/>
              </a:rPr>
              <a:t>instability:  </a:t>
            </a:r>
          </a:p>
          <a:p>
            <a:pPr marL="457200" indent="-457200" eaLnBrk="1" hangingPunct="1">
              <a:buFontTx/>
              <a:buNone/>
            </a:pPr>
            <a:r>
              <a:rPr lang="en-US" sz="2400" dirty="0">
                <a:latin typeface="Times New Roman" charset="0"/>
                <a:ea typeface="ＭＳ Ｐゴシック" charset="0"/>
                <a:cs typeface="ＭＳ Ｐゴシック" charset="0"/>
              </a:rPr>
              <a:t>	</a:t>
            </a:r>
            <a:r>
              <a:rPr lang="en-US" sz="2400" dirty="0" smtClean="0">
                <a:latin typeface="Times New Roman" charset="0"/>
                <a:ea typeface="ＭＳ Ｐゴシック" charset="0"/>
                <a:cs typeface="ＭＳ Ｐゴシック" charset="0"/>
              </a:rPr>
              <a:t>-- curved magnetic field lines </a:t>
            </a:r>
            <a:r>
              <a:rPr lang="en-US" sz="2400" dirty="0" smtClean="0">
                <a:latin typeface="Times New Roman" charset="0"/>
                <a:ea typeface="ＭＳ Ｐゴシック" charset="0"/>
                <a:cs typeface="ＭＳ Ｐゴシック" charset="0"/>
                <a:sym typeface="Wingdings"/>
              </a:rPr>
              <a:t> effective gravity</a:t>
            </a:r>
            <a:endParaRPr lang="en-US" sz="2400" dirty="0">
              <a:latin typeface="Times New Roman" charset="0"/>
              <a:ea typeface="ＭＳ Ｐゴシック" charset="0"/>
              <a:cs typeface="ＭＳ Ｐゴシック" charset="0"/>
            </a:endParaRPr>
          </a:p>
        </p:txBody>
      </p:sp>
      <p:sp>
        <p:nvSpPr>
          <p:cNvPr id="3" name="Slide Number Placeholder 2"/>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E53406D-AE75-B34E-817F-47202F348FD2}" type="slidenum">
              <a:rPr lang="en-US" sz="1400">
                <a:solidFill>
                  <a:srgbClr val="000000"/>
                </a:solidFill>
                <a:latin typeface="Times New Roman" charset="0"/>
              </a:rPr>
              <a:pPr/>
              <a:t>5</a:t>
            </a:fld>
            <a:endParaRPr lang="en-US" sz="1400">
              <a:solidFill>
                <a:srgbClr val="000000"/>
              </a:solidFill>
              <a:latin typeface="Times New Roman" charset="0"/>
            </a:endParaRPr>
          </a:p>
        </p:txBody>
      </p:sp>
    </p:spTree>
    <p:extLst>
      <p:ext uri="{BB962C8B-B14F-4D97-AF65-F5344CB8AC3E}">
        <p14:creationId xmlns:p14="http://schemas.microsoft.com/office/powerpoint/2010/main" val="181802193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 name="image.png"/>
          <p:cNvPicPr/>
          <p:nvPr/>
        </p:nvPicPr>
        <p:blipFill>
          <a:blip r:embed="rId2">
            <a:extLst/>
          </a:blip>
          <a:stretch>
            <a:fillRect/>
          </a:stretch>
        </p:blipFill>
        <p:spPr>
          <a:xfrm>
            <a:off x="6840537" y="2144712"/>
            <a:ext cx="2303463" cy="2184401"/>
          </a:xfrm>
          <a:prstGeom prst="rect">
            <a:avLst/>
          </a:prstGeom>
          <a:ln w="12700">
            <a:miter lim="400000"/>
          </a:ln>
        </p:spPr>
      </p:pic>
      <p:sp>
        <p:nvSpPr>
          <p:cNvPr id="283" name="Shape 283"/>
          <p:cNvSpPr/>
          <p:nvPr/>
        </p:nvSpPr>
        <p:spPr>
          <a:xfrm>
            <a:off x="469924" y="325437"/>
            <a:ext cx="977876" cy="384176"/>
          </a:xfrm>
          <a:custGeom>
            <a:avLst/>
            <a:gdLst/>
            <a:ahLst/>
            <a:cxnLst>
              <a:cxn ang="0">
                <a:pos x="wd2" y="hd2"/>
              </a:cxn>
              <a:cxn ang="5400000">
                <a:pos x="wd2" y="hd2"/>
              </a:cxn>
              <a:cxn ang="10800000">
                <a:pos x="wd2" y="hd2"/>
              </a:cxn>
              <a:cxn ang="16200000">
                <a:pos x="wd2" y="hd2"/>
              </a:cxn>
            </a:cxnLst>
            <a:rect l="0" t="0" r="r" b="b"/>
            <a:pathLst>
              <a:path w="21584" h="21600" extrusionOk="0">
                <a:moveTo>
                  <a:pt x="1725" y="485"/>
                </a:moveTo>
                <a:cubicBezTo>
                  <a:pt x="1661" y="182"/>
                  <a:pt x="1653" y="202"/>
                  <a:pt x="1574" y="0"/>
                </a:cubicBezTo>
                <a:cubicBezTo>
                  <a:pt x="1359" y="121"/>
                  <a:pt x="1391" y="20"/>
                  <a:pt x="1335" y="707"/>
                </a:cubicBezTo>
                <a:cubicBezTo>
                  <a:pt x="1256" y="1616"/>
                  <a:pt x="1200" y="2485"/>
                  <a:pt x="1161" y="3395"/>
                </a:cubicBezTo>
                <a:cubicBezTo>
                  <a:pt x="1081" y="5031"/>
                  <a:pt x="970" y="6668"/>
                  <a:pt x="890" y="8305"/>
                </a:cubicBezTo>
                <a:cubicBezTo>
                  <a:pt x="811" y="10022"/>
                  <a:pt x="763" y="11820"/>
                  <a:pt x="747" y="13538"/>
                </a:cubicBezTo>
                <a:cubicBezTo>
                  <a:pt x="739" y="14508"/>
                  <a:pt x="715" y="15619"/>
                  <a:pt x="827" y="16549"/>
                </a:cubicBezTo>
                <a:cubicBezTo>
                  <a:pt x="874" y="16852"/>
                  <a:pt x="890" y="16953"/>
                  <a:pt x="938" y="17135"/>
                </a:cubicBezTo>
                <a:cubicBezTo>
                  <a:pt x="1049" y="16650"/>
                  <a:pt x="1169" y="16346"/>
                  <a:pt x="1248" y="15841"/>
                </a:cubicBezTo>
                <a:cubicBezTo>
                  <a:pt x="1272" y="15700"/>
                  <a:pt x="1296" y="15579"/>
                  <a:pt x="1320" y="15437"/>
                </a:cubicBezTo>
                <a:moveTo>
                  <a:pt x="167" y="1596"/>
                </a:moveTo>
                <a:cubicBezTo>
                  <a:pt x="294" y="1253"/>
                  <a:pt x="358" y="1010"/>
                  <a:pt x="548" y="748"/>
                </a:cubicBezTo>
                <a:cubicBezTo>
                  <a:pt x="882" y="283"/>
                  <a:pt x="1343" y="364"/>
                  <a:pt x="1693" y="626"/>
                </a:cubicBezTo>
                <a:cubicBezTo>
                  <a:pt x="2123" y="970"/>
                  <a:pt x="2385" y="1657"/>
                  <a:pt x="2695" y="2445"/>
                </a:cubicBezTo>
                <a:cubicBezTo>
                  <a:pt x="3061" y="3395"/>
                  <a:pt x="3387" y="4587"/>
                  <a:pt x="3569" y="5839"/>
                </a:cubicBezTo>
                <a:cubicBezTo>
                  <a:pt x="3736" y="6991"/>
                  <a:pt x="3919" y="8385"/>
                  <a:pt x="3903" y="9638"/>
                </a:cubicBezTo>
                <a:cubicBezTo>
                  <a:pt x="3895" y="10749"/>
                  <a:pt x="3784" y="11861"/>
                  <a:pt x="3649" y="12912"/>
                </a:cubicBezTo>
                <a:cubicBezTo>
                  <a:pt x="3522" y="13881"/>
                  <a:pt x="3323" y="14568"/>
                  <a:pt x="3069" y="15356"/>
                </a:cubicBezTo>
                <a:cubicBezTo>
                  <a:pt x="2862" y="15983"/>
                  <a:pt x="2568" y="16508"/>
                  <a:pt x="2266" y="16791"/>
                </a:cubicBezTo>
                <a:cubicBezTo>
                  <a:pt x="1900" y="17114"/>
                  <a:pt x="1502" y="17135"/>
                  <a:pt x="1129" y="16932"/>
                </a:cubicBezTo>
                <a:cubicBezTo>
                  <a:pt x="866" y="16791"/>
                  <a:pt x="636" y="16387"/>
                  <a:pt x="429" y="15983"/>
                </a:cubicBezTo>
                <a:cubicBezTo>
                  <a:pt x="389" y="15902"/>
                  <a:pt x="-16" y="15114"/>
                  <a:pt x="0" y="14993"/>
                </a:cubicBezTo>
                <a:cubicBezTo>
                  <a:pt x="32" y="14750"/>
                  <a:pt x="310" y="14568"/>
                  <a:pt x="389" y="14407"/>
                </a:cubicBezTo>
                <a:moveTo>
                  <a:pt x="5843" y="12750"/>
                </a:moveTo>
                <a:cubicBezTo>
                  <a:pt x="6034" y="12810"/>
                  <a:pt x="6217" y="12851"/>
                  <a:pt x="6408" y="12810"/>
                </a:cubicBezTo>
                <a:cubicBezTo>
                  <a:pt x="6702" y="12750"/>
                  <a:pt x="6924" y="12548"/>
                  <a:pt x="7155" y="12103"/>
                </a:cubicBezTo>
                <a:cubicBezTo>
                  <a:pt x="7417" y="11598"/>
                  <a:pt x="7632" y="11234"/>
                  <a:pt x="7743" y="10406"/>
                </a:cubicBezTo>
                <a:cubicBezTo>
                  <a:pt x="7799" y="10022"/>
                  <a:pt x="7815" y="8951"/>
                  <a:pt x="7680" y="8608"/>
                </a:cubicBezTo>
                <a:cubicBezTo>
                  <a:pt x="7473" y="8103"/>
                  <a:pt x="7052" y="8305"/>
                  <a:pt x="6829" y="8587"/>
                </a:cubicBezTo>
                <a:cubicBezTo>
                  <a:pt x="6487" y="9052"/>
                  <a:pt x="6090" y="10083"/>
                  <a:pt x="5907" y="10931"/>
                </a:cubicBezTo>
                <a:cubicBezTo>
                  <a:pt x="5724" y="11780"/>
                  <a:pt x="5740" y="13154"/>
                  <a:pt x="5875" y="14023"/>
                </a:cubicBezTo>
                <a:cubicBezTo>
                  <a:pt x="6034" y="15053"/>
                  <a:pt x="6328" y="15619"/>
                  <a:pt x="6718" y="16003"/>
                </a:cubicBezTo>
                <a:cubicBezTo>
                  <a:pt x="7091" y="16367"/>
                  <a:pt x="7425" y="16387"/>
                  <a:pt x="7815" y="16084"/>
                </a:cubicBezTo>
                <a:cubicBezTo>
                  <a:pt x="8149" y="15821"/>
                  <a:pt x="8419" y="15276"/>
                  <a:pt x="8626" y="14609"/>
                </a:cubicBezTo>
                <a:cubicBezTo>
                  <a:pt x="8681" y="14447"/>
                  <a:pt x="8729" y="14265"/>
                  <a:pt x="8785" y="14104"/>
                </a:cubicBezTo>
                <a:moveTo>
                  <a:pt x="9134" y="11558"/>
                </a:moveTo>
                <a:cubicBezTo>
                  <a:pt x="9158" y="12346"/>
                  <a:pt x="9222" y="12871"/>
                  <a:pt x="9317" y="13619"/>
                </a:cubicBezTo>
                <a:cubicBezTo>
                  <a:pt x="9365" y="13982"/>
                  <a:pt x="9421" y="14851"/>
                  <a:pt x="9564" y="15074"/>
                </a:cubicBezTo>
                <a:cubicBezTo>
                  <a:pt x="9754" y="15356"/>
                  <a:pt x="9770" y="14811"/>
                  <a:pt x="9826" y="14528"/>
                </a:cubicBezTo>
                <a:cubicBezTo>
                  <a:pt x="10041" y="13497"/>
                  <a:pt x="10231" y="12265"/>
                  <a:pt x="10629" y="11618"/>
                </a:cubicBezTo>
                <a:cubicBezTo>
                  <a:pt x="10844" y="11255"/>
                  <a:pt x="10995" y="11154"/>
                  <a:pt x="11209" y="11538"/>
                </a:cubicBezTo>
                <a:cubicBezTo>
                  <a:pt x="11392" y="11861"/>
                  <a:pt x="11567" y="12427"/>
                  <a:pt x="11631" y="12972"/>
                </a:cubicBezTo>
                <a:cubicBezTo>
                  <a:pt x="11670" y="13336"/>
                  <a:pt x="11742" y="14003"/>
                  <a:pt x="11933" y="14124"/>
                </a:cubicBezTo>
                <a:cubicBezTo>
                  <a:pt x="11996" y="14124"/>
                  <a:pt x="12068" y="14124"/>
                  <a:pt x="12132" y="14124"/>
                </a:cubicBezTo>
                <a:moveTo>
                  <a:pt x="14286" y="9355"/>
                </a:moveTo>
                <a:cubicBezTo>
                  <a:pt x="14222" y="8992"/>
                  <a:pt x="14024" y="9396"/>
                  <a:pt x="13825" y="9578"/>
                </a:cubicBezTo>
                <a:cubicBezTo>
                  <a:pt x="13594" y="9800"/>
                  <a:pt x="13411" y="10042"/>
                  <a:pt x="13213" y="10406"/>
                </a:cubicBezTo>
                <a:cubicBezTo>
                  <a:pt x="13086" y="10628"/>
                  <a:pt x="13086" y="10911"/>
                  <a:pt x="13205" y="11194"/>
                </a:cubicBezTo>
                <a:cubicBezTo>
                  <a:pt x="13388" y="11618"/>
                  <a:pt x="13626" y="11861"/>
                  <a:pt x="13817" y="12265"/>
                </a:cubicBezTo>
                <a:cubicBezTo>
                  <a:pt x="14063" y="12790"/>
                  <a:pt x="14238" y="13477"/>
                  <a:pt x="14350" y="14245"/>
                </a:cubicBezTo>
                <a:cubicBezTo>
                  <a:pt x="14485" y="15175"/>
                  <a:pt x="14493" y="16124"/>
                  <a:pt x="14262" y="16973"/>
                </a:cubicBezTo>
                <a:cubicBezTo>
                  <a:pt x="14159" y="17357"/>
                  <a:pt x="14024" y="17640"/>
                  <a:pt x="13849" y="17761"/>
                </a:cubicBezTo>
                <a:cubicBezTo>
                  <a:pt x="13809" y="17781"/>
                  <a:pt x="13777" y="17801"/>
                  <a:pt x="13737" y="17822"/>
                </a:cubicBezTo>
                <a:cubicBezTo>
                  <a:pt x="13666" y="17276"/>
                  <a:pt x="13706" y="16872"/>
                  <a:pt x="13761" y="16286"/>
                </a:cubicBezTo>
                <a:moveTo>
                  <a:pt x="15781" y="11154"/>
                </a:moveTo>
                <a:cubicBezTo>
                  <a:pt x="15908" y="11295"/>
                  <a:pt x="15947" y="11335"/>
                  <a:pt x="16027" y="11416"/>
                </a:cubicBezTo>
                <a:cubicBezTo>
                  <a:pt x="15932" y="12204"/>
                  <a:pt x="15876" y="13033"/>
                  <a:pt x="15812" y="13821"/>
                </a:cubicBezTo>
                <a:cubicBezTo>
                  <a:pt x="15765" y="14427"/>
                  <a:pt x="15820" y="14993"/>
                  <a:pt x="15812" y="15579"/>
                </a:cubicBezTo>
                <a:cubicBezTo>
                  <a:pt x="15788" y="15801"/>
                  <a:pt x="15781" y="15862"/>
                  <a:pt x="15765" y="16003"/>
                </a:cubicBezTo>
                <a:cubicBezTo>
                  <a:pt x="15812" y="15659"/>
                  <a:pt x="15820" y="15397"/>
                  <a:pt x="15836" y="15013"/>
                </a:cubicBezTo>
                <a:moveTo>
                  <a:pt x="17585" y="3152"/>
                </a:moveTo>
                <a:cubicBezTo>
                  <a:pt x="17681" y="3031"/>
                  <a:pt x="17712" y="2990"/>
                  <a:pt x="17784" y="2930"/>
                </a:cubicBezTo>
                <a:cubicBezTo>
                  <a:pt x="17832" y="3738"/>
                  <a:pt x="17887" y="4587"/>
                  <a:pt x="17895" y="5415"/>
                </a:cubicBezTo>
                <a:cubicBezTo>
                  <a:pt x="17911" y="6951"/>
                  <a:pt x="18014" y="8385"/>
                  <a:pt x="18062" y="9921"/>
                </a:cubicBezTo>
                <a:cubicBezTo>
                  <a:pt x="18102" y="11275"/>
                  <a:pt x="18134" y="12709"/>
                  <a:pt x="18229" y="14043"/>
                </a:cubicBezTo>
                <a:cubicBezTo>
                  <a:pt x="18229" y="14063"/>
                  <a:pt x="18388" y="16023"/>
                  <a:pt x="18317" y="16023"/>
                </a:cubicBezTo>
                <a:cubicBezTo>
                  <a:pt x="18301" y="16023"/>
                  <a:pt x="18332" y="14972"/>
                  <a:pt x="18332" y="14932"/>
                </a:cubicBezTo>
                <a:moveTo>
                  <a:pt x="16957" y="9355"/>
                </a:moveTo>
                <a:cubicBezTo>
                  <a:pt x="17204" y="9456"/>
                  <a:pt x="17450" y="9517"/>
                  <a:pt x="17696" y="9537"/>
                </a:cubicBezTo>
                <a:cubicBezTo>
                  <a:pt x="18014" y="9557"/>
                  <a:pt x="18309" y="9638"/>
                  <a:pt x="18611" y="9860"/>
                </a:cubicBezTo>
                <a:cubicBezTo>
                  <a:pt x="18841" y="10022"/>
                  <a:pt x="19112" y="10305"/>
                  <a:pt x="19318" y="10628"/>
                </a:cubicBezTo>
                <a:cubicBezTo>
                  <a:pt x="19517" y="10931"/>
                  <a:pt x="19724" y="11275"/>
                  <a:pt x="19899" y="11639"/>
                </a:cubicBezTo>
                <a:cubicBezTo>
                  <a:pt x="20066" y="11982"/>
                  <a:pt x="20225" y="12366"/>
                  <a:pt x="20368" y="12770"/>
                </a:cubicBezTo>
                <a:cubicBezTo>
                  <a:pt x="20487" y="13114"/>
                  <a:pt x="20590" y="13497"/>
                  <a:pt x="20717" y="13821"/>
                </a:cubicBezTo>
                <a:cubicBezTo>
                  <a:pt x="20813" y="14063"/>
                  <a:pt x="20884" y="14164"/>
                  <a:pt x="21004" y="14306"/>
                </a:cubicBezTo>
                <a:moveTo>
                  <a:pt x="21584" y="8264"/>
                </a:moveTo>
                <a:cubicBezTo>
                  <a:pt x="21489" y="8931"/>
                  <a:pt x="21401" y="9598"/>
                  <a:pt x="21306" y="10265"/>
                </a:cubicBezTo>
                <a:cubicBezTo>
                  <a:pt x="21131" y="11497"/>
                  <a:pt x="21012" y="12831"/>
                  <a:pt x="20884" y="14124"/>
                </a:cubicBezTo>
                <a:cubicBezTo>
                  <a:pt x="20749" y="15538"/>
                  <a:pt x="20590" y="17013"/>
                  <a:pt x="20558" y="18468"/>
                </a:cubicBezTo>
                <a:cubicBezTo>
                  <a:pt x="20543" y="19398"/>
                  <a:pt x="20503" y="20287"/>
                  <a:pt x="20614" y="21176"/>
                </a:cubicBezTo>
                <a:cubicBezTo>
                  <a:pt x="20662" y="21438"/>
                  <a:pt x="20670" y="21539"/>
                  <a:pt x="20749" y="21600"/>
                </a:cubicBezTo>
              </a:path>
            </a:pathLst>
          </a:custGeom>
          <a:ln w="19050" cap="rnd">
            <a:solidFill>
              <a:srgbClr val="4349AA"/>
            </a:solidFill>
            <a:round/>
          </a:ln>
        </p:spPr>
        <p:txBody>
          <a:bodyPr lIns="0" tIns="0" rIns="0" bIns="0" anchor="ctr"/>
          <a:lstStyle/>
          <a:p>
            <a:endParaRPr/>
          </a:p>
        </p:txBody>
      </p:sp>
      <p:sp>
        <p:nvSpPr>
          <p:cNvPr id="284" name="Shape 284"/>
          <p:cNvSpPr/>
          <p:nvPr/>
        </p:nvSpPr>
        <p:spPr>
          <a:xfrm>
            <a:off x="1754195" y="315912"/>
            <a:ext cx="1366831" cy="315915"/>
          </a:xfrm>
          <a:custGeom>
            <a:avLst/>
            <a:gdLst/>
            <a:ahLst/>
            <a:cxnLst>
              <a:cxn ang="0">
                <a:pos x="wd2" y="hd2"/>
              </a:cxn>
              <a:cxn ang="5400000">
                <a:pos x="wd2" y="hd2"/>
              </a:cxn>
              <a:cxn ang="10800000">
                <a:pos x="wd2" y="hd2"/>
              </a:cxn>
              <a:cxn ang="16200000">
                <a:pos x="wd2" y="hd2"/>
              </a:cxn>
            </a:cxnLst>
            <a:rect l="0" t="0" r="r" b="b"/>
            <a:pathLst>
              <a:path w="21576" h="21529" extrusionOk="0">
                <a:moveTo>
                  <a:pt x="1117" y="11190"/>
                </a:moveTo>
                <a:cubicBezTo>
                  <a:pt x="1162" y="10824"/>
                  <a:pt x="1219" y="10507"/>
                  <a:pt x="1208" y="10117"/>
                </a:cubicBezTo>
                <a:cubicBezTo>
                  <a:pt x="1196" y="9703"/>
                  <a:pt x="1071" y="9459"/>
                  <a:pt x="992" y="9386"/>
                </a:cubicBezTo>
                <a:cubicBezTo>
                  <a:pt x="856" y="9264"/>
                  <a:pt x="714" y="9435"/>
                  <a:pt x="595" y="9703"/>
                </a:cubicBezTo>
                <a:cubicBezTo>
                  <a:pt x="299" y="10386"/>
                  <a:pt x="95" y="11629"/>
                  <a:pt x="27" y="13019"/>
                </a:cubicBezTo>
                <a:cubicBezTo>
                  <a:pt x="-24" y="14018"/>
                  <a:pt x="-1" y="15432"/>
                  <a:pt x="84" y="16383"/>
                </a:cubicBezTo>
                <a:cubicBezTo>
                  <a:pt x="169" y="17334"/>
                  <a:pt x="345" y="18163"/>
                  <a:pt x="561" y="18577"/>
                </a:cubicBezTo>
                <a:cubicBezTo>
                  <a:pt x="754" y="18967"/>
                  <a:pt x="986" y="19065"/>
                  <a:pt x="1191" y="18845"/>
                </a:cubicBezTo>
                <a:cubicBezTo>
                  <a:pt x="1389" y="18626"/>
                  <a:pt x="1548" y="18138"/>
                  <a:pt x="1713" y="17651"/>
                </a:cubicBezTo>
                <a:moveTo>
                  <a:pt x="3018" y="12165"/>
                </a:moveTo>
                <a:cubicBezTo>
                  <a:pt x="2893" y="12019"/>
                  <a:pt x="2808" y="12019"/>
                  <a:pt x="2700" y="12433"/>
                </a:cubicBezTo>
                <a:cubicBezTo>
                  <a:pt x="2558" y="12970"/>
                  <a:pt x="2439" y="13896"/>
                  <a:pt x="2382" y="14652"/>
                </a:cubicBezTo>
                <a:cubicBezTo>
                  <a:pt x="2326" y="15432"/>
                  <a:pt x="2286" y="16480"/>
                  <a:pt x="2377" y="17236"/>
                </a:cubicBezTo>
                <a:cubicBezTo>
                  <a:pt x="2456" y="17894"/>
                  <a:pt x="2598" y="18065"/>
                  <a:pt x="2751" y="17870"/>
                </a:cubicBezTo>
                <a:cubicBezTo>
                  <a:pt x="2950" y="17626"/>
                  <a:pt x="3109" y="17187"/>
                  <a:pt x="3234" y="16505"/>
                </a:cubicBezTo>
                <a:cubicBezTo>
                  <a:pt x="3358" y="15822"/>
                  <a:pt x="3398" y="15237"/>
                  <a:pt x="3375" y="14384"/>
                </a:cubicBezTo>
                <a:cubicBezTo>
                  <a:pt x="3364" y="13921"/>
                  <a:pt x="3353" y="13287"/>
                  <a:pt x="3234" y="13214"/>
                </a:cubicBezTo>
                <a:cubicBezTo>
                  <a:pt x="3205" y="13214"/>
                  <a:pt x="3183" y="13214"/>
                  <a:pt x="3154" y="13214"/>
                </a:cubicBezTo>
                <a:cubicBezTo>
                  <a:pt x="3165" y="14164"/>
                  <a:pt x="3239" y="14969"/>
                  <a:pt x="3307" y="15871"/>
                </a:cubicBezTo>
                <a:cubicBezTo>
                  <a:pt x="3381" y="16870"/>
                  <a:pt x="3506" y="17602"/>
                  <a:pt x="3642" y="18455"/>
                </a:cubicBezTo>
                <a:cubicBezTo>
                  <a:pt x="3710" y="18894"/>
                  <a:pt x="3841" y="19723"/>
                  <a:pt x="3966" y="19918"/>
                </a:cubicBezTo>
                <a:cubicBezTo>
                  <a:pt x="4079" y="20088"/>
                  <a:pt x="4119" y="19723"/>
                  <a:pt x="4170" y="19430"/>
                </a:cubicBezTo>
                <a:moveTo>
                  <a:pt x="4556" y="3437"/>
                </a:moveTo>
                <a:cubicBezTo>
                  <a:pt x="4522" y="3121"/>
                  <a:pt x="4499" y="2950"/>
                  <a:pt x="4448" y="2657"/>
                </a:cubicBezTo>
                <a:cubicBezTo>
                  <a:pt x="4511" y="3706"/>
                  <a:pt x="4556" y="4730"/>
                  <a:pt x="4584" y="5802"/>
                </a:cubicBezTo>
                <a:cubicBezTo>
                  <a:pt x="4658" y="8557"/>
                  <a:pt x="4709" y="11288"/>
                  <a:pt x="4772" y="14042"/>
                </a:cubicBezTo>
                <a:cubicBezTo>
                  <a:pt x="4811" y="15895"/>
                  <a:pt x="4845" y="17748"/>
                  <a:pt x="4902" y="19577"/>
                </a:cubicBezTo>
                <a:cubicBezTo>
                  <a:pt x="4908" y="19772"/>
                  <a:pt x="4936" y="21600"/>
                  <a:pt x="5072" y="21527"/>
                </a:cubicBezTo>
                <a:cubicBezTo>
                  <a:pt x="5095" y="21429"/>
                  <a:pt x="5118" y="21307"/>
                  <a:pt x="5140" y="21210"/>
                </a:cubicBezTo>
                <a:moveTo>
                  <a:pt x="6820" y="15237"/>
                </a:moveTo>
                <a:cubicBezTo>
                  <a:pt x="6803" y="14749"/>
                  <a:pt x="6803" y="14530"/>
                  <a:pt x="6701" y="14286"/>
                </a:cubicBezTo>
                <a:cubicBezTo>
                  <a:pt x="6559" y="13945"/>
                  <a:pt x="6457" y="14823"/>
                  <a:pt x="6383" y="15310"/>
                </a:cubicBezTo>
                <a:cubicBezTo>
                  <a:pt x="6276" y="16042"/>
                  <a:pt x="6219" y="16797"/>
                  <a:pt x="6207" y="17651"/>
                </a:cubicBezTo>
                <a:cubicBezTo>
                  <a:pt x="6190" y="19040"/>
                  <a:pt x="6372" y="20040"/>
                  <a:pt x="6678" y="20430"/>
                </a:cubicBezTo>
                <a:cubicBezTo>
                  <a:pt x="6928" y="20747"/>
                  <a:pt x="7178" y="20527"/>
                  <a:pt x="7416" y="20210"/>
                </a:cubicBezTo>
                <a:cubicBezTo>
                  <a:pt x="7604" y="19967"/>
                  <a:pt x="7694" y="19406"/>
                  <a:pt x="7808" y="18748"/>
                </a:cubicBezTo>
                <a:moveTo>
                  <a:pt x="8131" y="13969"/>
                </a:moveTo>
                <a:cubicBezTo>
                  <a:pt x="8177" y="14433"/>
                  <a:pt x="8211" y="14993"/>
                  <a:pt x="8222" y="15505"/>
                </a:cubicBezTo>
                <a:cubicBezTo>
                  <a:pt x="8245" y="16456"/>
                  <a:pt x="8262" y="17260"/>
                  <a:pt x="8341" y="18163"/>
                </a:cubicBezTo>
                <a:cubicBezTo>
                  <a:pt x="8398" y="18821"/>
                  <a:pt x="8466" y="19625"/>
                  <a:pt x="8642" y="19845"/>
                </a:cubicBezTo>
                <a:cubicBezTo>
                  <a:pt x="8807" y="20040"/>
                  <a:pt x="8949" y="19308"/>
                  <a:pt x="9039" y="18845"/>
                </a:cubicBezTo>
                <a:cubicBezTo>
                  <a:pt x="9227" y="17894"/>
                  <a:pt x="9346" y="16797"/>
                  <a:pt x="9459" y="15651"/>
                </a:cubicBezTo>
                <a:cubicBezTo>
                  <a:pt x="9505" y="15188"/>
                  <a:pt x="9539" y="14749"/>
                  <a:pt x="9573" y="14286"/>
                </a:cubicBezTo>
                <a:cubicBezTo>
                  <a:pt x="9652" y="14944"/>
                  <a:pt x="9681" y="15578"/>
                  <a:pt x="9737" y="16285"/>
                </a:cubicBezTo>
                <a:cubicBezTo>
                  <a:pt x="9800" y="17065"/>
                  <a:pt x="9857" y="17919"/>
                  <a:pt x="9953" y="18626"/>
                </a:cubicBezTo>
                <a:cubicBezTo>
                  <a:pt x="10021" y="19138"/>
                  <a:pt x="10106" y="19650"/>
                  <a:pt x="10231" y="19918"/>
                </a:cubicBezTo>
                <a:cubicBezTo>
                  <a:pt x="10350" y="20186"/>
                  <a:pt x="10396" y="19625"/>
                  <a:pt x="10441" y="19235"/>
                </a:cubicBezTo>
                <a:cubicBezTo>
                  <a:pt x="10504" y="18723"/>
                  <a:pt x="10521" y="18504"/>
                  <a:pt x="10521" y="18089"/>
                </a:cubicBezTo>
                <a:moveTo>
                  <a:pt x="11003" y="1195"/>
                </a:moveTo>
                <a:cubicBezTo>
                  <a:pt x="10980" y="780"/>
                  <a:pt x="10963" y="390"/>
                  <a:pt x="10935" y="0"/>
                </a:cubicBezTo>
                <a:cubicBezTo>
                  <a:pt x="11048" y="1048"/>
                  <a:pt x="11088" y="2170"/>
                  <a:pt x="11122" y="3316"/>
                </a:cubicBezTo>
                <a:cubicBezTo>
                  <a:pt x="11185" y="5339"/>
                  <a:pt x="11241" y="7363"/>
                  <a:pt x="11292" y="9386"/>
                </a:cubicBezTo>
                <a:cubicBezTo>
                  <a:pt x="11338" y="11166"/>
                  <a:pt x="11383" y="12897"/>
                  <a:pt x="11468" y="14652"/>
                </a:cubicBezTo>
                <a:cubicBezTo>
                  <a:pt x="11508" y="15432"/>
                  <a:pt x="11531" y="16237"/>
                  <a:pt x="11650" y="16870"/>
                </a:cubicBezTo>
                <a:cubicBezTo>
                  <a:pt x="11707" y="17139"/>
                  <a:pt x="11724" y="17236"/>
                  <a:pt x="11729" y="16797"/>
                </a:cubicBezTo>
                <a:moveTo>
                  <a:pt x="13829" y="10678"/>
                </a:moveTo>
                <a:cubicBezTo>
                  <a:pt x="13801" y="10166"/>
                  <a:pt x="13778" y="9849"/>
                  <a:pt x="13631" y="9995"/>
                </a:cubicBezTo>
                <a:cubicBezTo>
                  <a:pt x="13415" y="10215"/>
                  <a:pt x="13256" y="11263"/>
                  <a:pt x="13165" y="12019"/>
                </a:cubicBezTo>
                <a:cubicBezTo>
                  <a:pt x="13086" y="12677"/>
                  <a:pt x="12995" y="13652"/>
                  <a:pt x="13057" y="14384"/>
                </a:cubicBezTo>
                <a:cubicBezTo>
                  <a:pt x="13109" y="14969"/>
                  <a:pt x="13250" y="15115"/>
                  <a:pt x="13381" y="14969"/>
                </a:cubicBezTo>
                <a:cubicBezTo>
                  <a:pt x="13591" y="14725"/>
                  <a:pt x="13790" y="13872"/>
                  <a:pt x="13897" y="13092"/>
                </a:cubicBezTo>
                <a:cubicBezTo>
                  <a:pt x="13943" y="12750"/>
                  <a:pt x="13931" y="12458"/>
                  <a:pt x="13931" y="12092"/>
                </a:cubicBezTo>
                <a:cubicBezTo>
                  <a:pt x="13897" y="12750"/>
                  <a:pt x="13897" y="13287"/>
                  <a:pt x="13931" y="13969"/>
                </a:cubicBezTo>
                <a:cubicBezTo>
                  <a:pt x="13965" y="14628"/>
                  <a:pt x="14051" y="15383"/>
                  <a:pt x="14147" y="15920"/>
                </a:cubicBezTo>
                <a:cubicBezTo>
                  <a:pt x="14221" y="16310"/>
                  <a:pt x="14329" y="16700"/>
                  <a:pt x="14454" y="16675"/>
                </a:cubicBezTo>
                <a:cubicBezTo>
                  <a:pt x="14624" y="16651"/>
                  <a:pt x="14715" y="15968"/>
                  <a:pt x="14800" y="15432"/>
                </a:cubicBezTo>
                <a:moveTo>
                  <a:pt x="15713" y="585"/>
                </a:moveTo>
                <a:cubicBezTo>
                  <a:pt x="15702" y="293"/>
                  <a:pt x="15696" y="195"/>
                  <a:pt x="15634" y="366"/>
                </a:cubicBezTo>
                <a:cubicBezTo>
                  <a:pt x="15521" y="731"/>
                  <a:pt x="15600" y="1536"/>
                  <a:pt x="15617" y="2292"/>
                </a:cubicBezTo>
                <a:cubicBezTo>
                  <a:pt x="15657" y="4071"/>
                  <a:pt x="15736" y="5778"/>
                  <a:pt x="15827" y="7509"/>
                </a:cubicBezTo>
                <a:cubicBezTo>
                  <a:pt x="15946" y="9727"/>
                  <a:pt x="16099" y="11897"/>
                  <a:pt x="16275" y="14042"/>
                </a:cubicBezTo>
                <a:cubicBezTo>
                  <a:pt x="16321" y="14579"/>
                  <a:pt x="16366" y="14969"/>
                  <a:pt x="16423" y="15481"/>
                </a:cubicBezTo>
                <a:moveTo>
                  <a:pt x="14817" y="8874"/>
                </a:moveTo>
                <a:cubicBezTo>
                  <a:pt x="15021" y="8923"/>
                  <a:pt x="15225" y="8947"/>
                  <a:pt x="15435" y="8972"/>
                </a:cubicBezTo>
                <a:cubicBezTo>
                  <a:pt x="15940" y="9045"/>
                  <a:pt x="16536" y="9142"/>
                  <a:pt x="17002" y="10069"/>
                </a:cubicBezTo>
                <a:cubicBezTo>
                  <a:pt x="17286" y="10629"/>
                  <a:pt x="17541" y="11629"/>
                  <a:pt x="17671" y="12848"/>
                </a:cubicBezTo>
                <a:cubicBezTo>
                  <a:pt x="17740" y="13482"/>
                  <a:pt x="17768" y="14189"/>
                  <a:pt x="17802" y="14847"/>
                </a:cubicBezTo>
                <a:cubicBezTo>
                  <a:pt x="17711" y="14213"/>
                  <a:pt x="17660" y="13555"/>
                  <a:pt x="17603" y="12848"/>
                </a:cubicBezTo>
                <a:cubicBezTo>
                  <a:pt x="17541" y="12092"/>
                  <a:pt x="17513" y="11385"/>
                  <a:pt x="17478" y="10581"/>
                </a:cubicBezTo>
                <a:moveTo>
                  <a:pt x="18733" y="9703"/>
                </a:moveTo>
                <a:cubicBezTo>
                  <a:pt x="18801" y="10386"/>
                  <a:pt x="18841" y="11068"/>
                  <a:pt x="18829" y="11824"/>
                </a:cubicBezTo>
                <a:cubicBezTo>
                  <a:pt x="18812" y="12604"/>
                  <a:pt x="18812" y="13214"/>
                  <a:pt x="18886" y="13969"/>
                </a:cubicBezTo>
                <a:cubicBezTo>
                  <a:pt x="18943" y="14554"/>
                  <a:pt x="19051" y="15018"/>
                  <a:pt x="19204" y="15140"/>
                </a:cubicBezTo>
                <a:cubicBezTo>
                  <a:pt x="19346" y="15261"/>
                  <a:pt x="19510" y="15115"/>
                  <a:pt x="19641" y="14823"/>
                </a:cubicBezTo>
                <a:cubicBezTo>
                  <a:pt x="19794" y="14481"/>
                  <a:pt x="19890" y="13896"/>
                  <a:pt x="19919" y="13189"/>
                </a:cubicBezTo>
                <a:cubicBezTo>
                  <a:pt x="19953" y="12385"/>
                  <a:pt x="19902" y="11458"/>
                  <a:pt x="19811" y="10751"/>
                </a:cubicBezTo>
                <a:cubicBezTo>
                  <a:pt x="19703" y="9922"/>
                  <a:pt x="19539" y="9240"/>
                  <a:pt x="19346" y="8801"/>
                </a:cubicBezTo>
                <a:cubicBezTo>
                  <a:pt x="19317" y="8728"/>
                  <a:pt x="19283" y="8655"/>
                  <a:pt x="19255" y="8581"/>
                </a:cubicBezTo>
                <a:cubicBezTo>
                  <a:pt x="19266" y="9191"/>
                  <a:pt x="19278" y="9288"/>
                  <a:pt x="19385" y="9800"/>
                </a:cubicBezTo>
                <a:cubicBezTo>
                  <a:pt x="19527" y="10459"/>
                  <a:pt x="19675" y="11093"/>
                  <a:pt x="19811" y="11751"/>
                </a:cubicBezTo>
                <a:cubicBezTo>
                  <a:pt x="19936" y="12360"/>
                  <a:pt x="20061" y="13019"/>
                  <a:pt x="20174" y="13652"/>
                </a:cubicBezTo>
                <a:cubicBezTo>
                  <a:pt x="20254" y="14091"/>
                  <a:pt x="20327" y="14408"/>
                  <a:pt x="20435" y="14042"/>
                </a:cubicBezTo>
                <a:cubicBezTo>
                  <a:pt x="20628" y="13384"/>
                  <a:pt x="20708" y="12263"/>
                  <a:pt x="20850" y="11434"/>
                </a:cubicBezTo>
                <a:cubicBezTo>
                  <a:pt x="20906" y="11117"/>
                  <a:pt x="20980" y="10922"/>
                  <a:pt x="21048" y="10678"/>
                </a:cubicBezTo>
                <a:cubicBezTo>
                  <a:pt x="21162" y="11166"/>
                  <a:pt x="21230" y="11653"/>
                  <a:pt x="21309" y="12263"/>
                </a:cubicBezTo>
                <a:cubicBezTo>
                  <a:pt x="21377" y="12775"/>
                  <a:pt x="21428" y="13335"/>
                  <a:pt x="21497" y="13823"/>
                </a:cubicBezTo>
                <a:cubicBezTo>
                  <a:pt x="21536" y="14067"/>
                  <a:pt x="21553" y="14164"/>
                  <a:pt x="21576" y="14335"/>
                </a:cubicBezTo>
              </a:path>
            </a:pathLst>
          </a:custGeom>
          <a:ln w="19050" cap="rnd">
            <a:solidFill>
              <a:srgbClr val="4349AA"/>
            </a:solidFill>
            <a:round/>
          </a:ln>
        </p:spPr>
        <p:txBody>
          <a:bodyPr lIns="0" tIns="0" rIns="0" bIns="0" anchor="ctr"/>
          <a:lstStyle/>
          <a:p>
            <a:endParaRPr/>
          </a:p>
        </p:txBody>
      </p:sp>
      <p:sp>
        <p:nvSpPr>
          <p:cNvPr id="285" name="Shape 285"/>
          <p:cNvSpPr/>
          <p:nvPr/>
        </p:nvSpPr>
        <p:spPr>
          <a:xfrm>
            <a:off x="3381375" y="244482"/>
            <a:ext cx="387350" cy="263518"/>
          </a:xfrm>
          <a:custGeom>
            <a:avLst/>
            <a:gdLst/>
            <a:ahLst/>
            <a:cxnLst>
              <a:cxn ang="0">
                <a:pos x="wd2" y="hd2"/>
              </a:cxn>
              <a:cxn ang="5400000">
                <a:pos x="wd2" y="hd2"/>
              </a:cxn>
              <a:cxn ang="10800000">
                <a:pos x="wd2" y="hd2"/>
              </a:cxn>
              <a:cxn ang="16200000">
                <a:pos x="wd2" y="hd2"/>
              </a:cxn>
            </a:cxnLst>
            <a:rect l="0" t="0" r="r" b="b"/>
            <a:pathLst>
              <a:path w="21600" h="21542" extrusionOk="0">
                <a:moveTo>
                  <a:pt x="9429" y="1123"/>
                </a:moveTo>
                <a:cubicBezTo>
                  <a:pt x="9008" y="207"/>
                  <a:pt x="8768" y="30"/>
                  <a:pt x="7987" y="1"/>
                </a:cubicBezTo>
                <a:cubicBezTo>
                  <a:pt x="7087" y="-29"/>
                  <a:pt x="6306" y="444"/>
                  <a:pt x="5565" y="1182"/>
                </a:cubicBezTo>
                <a:cubicBezTo>
                  <a:pt x="4704" y="2039"/>
                  <a:pt x="3924" y="3280"/>
                  <a:pt x="3583" y="4758"/>
                </a:cubicBezTo>
                <a:cubicBezTo>
                  <a:pt x="3163" y="6590"/>
                  <a:pt x="3323" y="8511"/>
                  <a:pt x="3583" y="10343"/>
                </a:cubicBezTo>
                <a:cubicBezTo>
                  <a:pt x="3884" y="12440"/>
                  <a:pt x="4444" y="14420"/>
                  <a:pt x="5005" y="16400"/>
                </a:cubicBezTo>
                <a:cubicBezTo>
                  <a:pt x="5365" y="17671"/>
                  <a:pt x="5825" y="19030"/>
                  <a:pt x="6086" y="20360"/>
                </a:cubicBezTo>
                <a:cubicBezTo>
                  <a:pt x="6186" y="20891"/>
                  <a:pt x="6306" y="21571"/>
                  <a:pt x="5865" y="21541"/>
                </a:cubicBezTo>
                <a:cubicBezTo>
                  <a:pt x="5545" y="21364"/>
                  <a:pt x="5405" y="21276"/>
                  <a:pt x="5185" y="21069"/>
                </a:cubicBezTo>
                <a:moveTo>
                  <a:pt x="0" y="16075"/>
                </a:moveTo>
                <a:cubicBezTo>
                  <a:pt x="180" y="15632"/>
                  <a:pt x="80" y="15573"/>
                  <a:pt x="1061" y="15573"/>
                </a:cubicBezTo>
                <a:cubicBezTo>
                  <a:pt x="2783" y="15573"/>
                  <a:pt x="4544" y="15986"/>
                  <a:pt x="6146" y="16961"/>
                </a:cubicBezTo>
                <a:cubicBezTo>
                  <a:pt x="7607" y="17848"/>
                  <a:pt x="8368" y="19444"/>
                  <a:pt x="9569" y="20773"/>
                </a:cubicBezTo>
                <a:cubicBezTo>
                  <a:pt x="10209" y="21482"/>
                  <a:pt x="10950" y="21453"/>
                  <a:pt x="11671" y="21039"/>
                </a:cubicBezTo>
                <a:cubicBezTo>
                  <a:pt x="12492" y="20596"/>
                  <a:pt x="13392" y="19532"/>
                  <a:pt x="13673" y="18291"/>
                </a:cubicBezTo>
                <a:cubicBezTo>
                  <a:pt x="13893" y="17316"/>
                  <a:pt x="13492" y="16370"/>
                  <a:pt x="12972" y="15809"/>
                </a:cubicBezTo>
                <a:cubicBezTo>
                  <a:pt x="12411" y="15189"/>
                  <a:pt x="11611" y="14686"/>
                  <a:pt x="10910" y="14568"/>
                </a:cubicBezTo>
                <a:cubicBezTo>
                  <a:pt x="10550" y="14509"/>
                  <a:pt x="10330" y="14657"/>
                  <a:pt x="10009" y="14745"/>
                </a:cubicBezTo>
                <a:cubicBezTo>
                  <a:pt x="10710" y="15159"/>
                  <a:pt x="11371" y="15573"/>
                  <a:pt x="12091" y="15927"/>
                </a:cubicBezTo>
                <a:cubicBezTo>
                  <a:pt x="13052" y="16400"/>
                  <a:pt x="13993" y="17050"/>
                  <a:pt x="14874" y="17789"/>
                </a:cubicBezTo>
                <a:cubicBezTo>
                  <a:pt x="15554" y="18380"/>
                  <a:pt x="16175" y="19148"/>
                  <a:pt x="16776" y="19857"/>
                </a:cubicBezTo>
                <a:cubicBezTo>
                  <a:pt x="17096" y="20241"/>
                  <a:pt x="17196" y="20360"/>
                  <a:pt x="17396" y="20625"/>
                </a:cubicBezTo>
                <a:cubicBezTo>
                  <a:pt x="17576" y="19975"/>
                  <a:pt x="17636" y="19769"/>
                  <a:pt x="17656" y="19000"/>
                </a:cubicBezTo>
                <a:cubicBezTo>
                  <a:pt x="17716" y="17671"/>
                  <a:pt x="17636" y="16105"/>
                  <a:pt x="18577" y="15366"/>
                </a:cubicBezTo>
                <a:cubicBezTo>
                  <a:pt x="19038" y="15011"/>
                  <a:pt x="19678" y="14834"/>
                  <a:pt x="20179" y="14686"/>
                </a:cubicBezTo>
                <a:cubicBezTo>
                  <a:pt x="20639" y="14538"/>
                  <a:pt x="21120" y="14450"/>
                  <a:pt x="21600" y="14361"/>
                </a:cubicBezTo>
              </a:path>
            </a:pathLst>
          </a:custGeom>
          <a:ln w="19050" cap="rnd">
            <a:solidFill>
              <a:srgbClr val="4349AA"/>
            </a:solidFill>
            <a:round/>
          </a:ln>
        </p:spPr>
        <p:txBody>
          <a:bodyPr lIns="0" tIns="0" rIns="0" bIns="0" anchor="ctr"/>
          <a:lstStyle/>
          <a:p>
            <a:endParaRPr/>
          </a:p>
        </p:txBody>
      </p:sp>
      <p:sp>
        <p:nvSpPr>
          <p:cNvPr id="286" name="Shape 286"/>
          <p:cNvSpPr/>
          <p:nvPr/>
        </p:nvSpPr>
        <p:spPr>
          <a:xfrm>
            <a:off x="3987800" y="282575"/>
            <a:ext cx="874713" cy="253998"/>
          </a:xfrm>
          <a:custGeom>
            <a:avLst/>
            <a:gdLst/>
            <a:ahLst/>
            <a:cxnLst>
              <a:cxn ang="0">
                <a:pos x="wd2" y="hd2"/>
              </a:cxn>
              <a:cxn ang="5400000">
                <a:pos x="wd2" y="hd2"/>
              </a:cxn>
              <a:cxn ang="10800000">
                <a:pos x="wd2" y="hd2"/>
              </a:cxn>
              <a:cxn ang="16200000">
                <a:pos x="wd2" y="hd2"/>
              </a:cxn>
            </a:cxnLst>
            <a:rect l="0" t="0" r="r" b="b"/>
            <a:pathLst>
              <a:path w="21600" h="21351" extrusionOk="0">
                <a:moveTo>
                  <a:pt x="1190" y="3357"/>
                </a:moveTo>
                <a:cubicBezTo>
                  <a:pt x="1225" y="4590"/>
                  <a:pt x="1287" y="5824"/>
                  <a:pt x="1332" y="7057"/>
                </a:cubicBezTo>
                <a:cubicBezTo>
                  <a:pt x="1403" y="9013"/>
                  <a:pt x="1465" y="10968"/>
                  <a:pt x="1518" y="12924"/>
                </a:cubicBezTo>
                <a:cubicBezTo>
                  <a:pt x="1545" y="14127"/>
                  <a:pt x="1571" y="15360"/>
                  <a:pt x="1625" y="16564"/>
                </a:cubicBezTo>
                <a:cubicBezTo>
                  <a:pt x="1651" y="16925"/>
                  <a:pt x="1660" y="17075"/>
                  <a:pt x="1669" y="17316"/>
                </a:cubicBezTo>
                <a:cubicBezTo>
                  <a:pt x="1669" y="16774"/>
                  <a:pt x="1642" y="16263"/>
                  <a:pt x="1616" y="15721"/>
                </a:cubicBezTo>
                <a:moveTo>
                  <a:pt x="0" y="2394"/>
                </a:moveTo>
                <a:cubicBezTo>
                  <a:pt x="80" y="1371"/>
                  <a:pt x="151" y="860"/>
                  <a:pt x="462" y="409"/>
                </a:cubicBezTo>
                <a:cubicBezTo>
                  <a:pt x="897" y="-223"/>
                  <a:pt x="1367" y="-42"/>
                  <a:pt x="1811" y="409"/>
                </a:cubicBezTo>
                <a:cubicBezTo>
                  <a:pt x="2308" y="890"/>
                  <a:pt x="2805" y="2093"/>
                  <a:pt x="3063" y="3658"/>
                </a:cubicBezTo>
                <a:cubicBezTo>
                  <a:pt x="3294" y="5012"/>
                  <a:pt x="3285" y="6786"/>
                  <a:pt x="3107" y="8170"/>
                </a:cubicBezTo>
                <a:cubicBezTo>
                  <a:pt x="2947" y="9374"/>
                  <a:pt x="2646" y="10336"/>
                  <a:pt x="2299" y="10938"/>
                </a:cubicBezTo>
                <a:cubicBezTo>
                  <a:pt x="2051" y="11359"/>
                  <a:pt x="1740" y="11630"/>
                  <a:pt x="1465" y="11540"/>
                </a:cubicBezTo>
                <a:cubicBezTo>
                  <a:pt x="1287" y="11480"/>
                  <a:pt x="1101" y="11239"/>
                  <a:pt x="1154" y="10697"/>
                </a:cubicBezTo>
                <a:cubicBezTo>
                  <a:pt x="1207" y="10246"/>
                  <a:pt x="1234" y="10096"/>
                  <a:pt x="1341" y="9945"/>
                </a:cubicBezTo>
                <a:moveTo>
                  <a:pt x="4803" y="10366"/>
                </a:moveTo>
                <a:cubicBezTo>
                  <a:pt x="4821" y="11389"/>
                  <a:pt x="4803" y="12262"/>
                  <a:pt x="4785" y="13254"/>
                </a:cubicBezTo>
                <a:cubicBezTo>
                  <a:pt x="4767" y="14127"/>
                  <a:pt x="4670" y="15210"/>
                  <a:pt x="4696" y="16082"/>
                </a:cubicBezTo>
                <a:cubicBezTo>
                  <a:pt x="4714" y="16744"/>
                  <a:pt x="4803" y="17346"/>
                  <a:pt x="5016" y="17436"/>
                </a:cubicBezTo>
                <a:cubicBezTo>
                  <a:pt x="5282" y="17556"/>
                  <a:pt x="5584" y="16985"/>
                  <a:pt x="5797" y="16564"/>
                </a:cubicBezTo>
                <a:cubicBezTo>
                  <a:pt x="6073" y="16022"/>
                  <a:pt x="6303" y="15420"/>
                  <a:pt x="6401" y="14368"/>
                </a:cubicBezTo>
                <a:cubicBezTo>
                  <a:pt x="6481" y="13465"/>
                  <a:pt x="6383" y="12743"/>
                  <a:pt x="6179" y="12171"/>
                </a:cubicBezTo>
                <a:cubicBezTo>
                  <a:pt x="5948" y="11540"/>
                  <a:pt x="5655" y="11179"/>
                  <a:pt x="5362" y="11058"/>
                </a:cubicBezTo>
                <a:cubicBezTo>
                  <a:pt x="5176" y="10968"/>
                  <a:pt x="4688" y="10758"/>
                  <a:pt x="4803" y="11269"/>
                </a:cubicBezTo>
                <a:cubicBezTo>
                  <a:pt x="4847" y="11299"/>
                  <a:pt x="4883" y="11329"/>
                  <a:pt x="4927" y="11359"/>
                </a:cubicBezTo>
                <a:moveTo>
                  <a:pt x="8319" y="11780"/>
                </a:moveTo>
                <a:cubicBezTo>
                  <a:pt x="8381" y="12623"/>
                  <a:pt x="8461" y="13525"/>
                  <a:pt x="8496" y="14368"/>
                </a:cubicBezTo>
                <a:cubicBezTo>
                  <a:pt x="8532" y="15210"/>
                  <a:pt x="8532" y="16052"/>
                  <a:pt x="8567" y="16895"/>
                </a:cubicBezTo>
                <a:cubicBezTo>
                  <a:pt x="8603" y="17767"/>
                  <a:pt x="8603" y="16594"/>
                  <a:pt x="8612" y="16473"/>
                </a:cubicBezTo>
                <a:moveTo>
                  <a:pt x="11373" y="7990"/>
                </a:moveTo>
                <a:cubicBezTo>
                  <a:pt x="11310" y="8742"/>
                  <a:pt x="11248" y="8561"/>
                  <a:pt x="11080" y="9013"/>
                </a:cubicBezTo>
                <a:cubicBezTo>
                  <a:pt x="10920" y="9434"/>
                  <a:pt x="10742" y="9825"/>
                  <a:pt x="10582" y="10306"/>
                </a:cubicBezTo>
                <a:cubicBezTo>
                  <a:pt x="10423" y="10788"/>
                  <a:pt x="10325" y="11028"/>
                  <a:pt x="10476" y="11690"/>
                </a:cubicBezTo>
                <a:cubicBezTo>
                  <a:pt x="10636" y="12442"/>
                  <a:pt x="10920" y="12833"/>
                  <a:pt x="11133" y="13405"/>
                </a:cubicBezTo>
                <a:cubicBezTo>
                  <a:pt x="11399" y="14097"/>
                  <a:pt x="11666" y="14999"/>
                  <a:pt x="11781" y="16082"/>
                </a:cubicBezTo>
                <a:cubicBezTo>
                  <a:pt x="11888" y="17105"/>
                  <a:pt x="11825" y="18308"/>
                  <a:pt x="11657" y="19211"/>
                </a:cubicBezTo>
                <a:cubicBezTo>
                  <a:pt x="11488" y="20144"/>
                  <a:pt x="11213" y="20625"/>
                  <a:pt x="10920" y="20986"/>
                </a:cubicBezTo>
                <a:cubicBezTo>
                  <a:pt x="10831" y="21076"/>
                  <a:pt x="10494" y="21377"/>
                  <a:pt x="10414" y="21016"/>
                </a:cubicBezTo>
                <a:cubicBezTo>
                  <a:pt x="10290" y="20474"/>
                  <a:pt x="10476" y="19632"/>
                  <a:pt x="10547" y="19211"/>
                </a:cubicBezTo>
                <a:moveTo>
                  <a:pt x="15510" y="9855"/>
                </a:moveTo>
                <a:cubicBezTo>
                  <a:pt x="15501" y="9073"/>
                  <a:pt x="15448" y="8742"/>
                  <a:pt x="15199" y="8622"/>
                </a:cubicBezTo>
                <a:cubicBezTo>
                  <a:pt x="14924" y="8471"/>
                  <a:pt x="14693" y="8802"/>
                  <a:pt x="14444" y="9103"/>
                </a:cubicBezTo>
                <a:cubicBezTo>
                  <a:pt x="14196" y="9374"/>
                  <a:pt x="13974" y="9705"/>
                  <a:pt x="13832" y="10487"/>
                </a:cubicBezTo>
                <a:cubicBezTo>
                  <a:pt x="13734" y="10998"/>
                  <a:pt x="13805" y="11690"/>
                  <a:pt x="13894" y="12171"/>
                </a:cubicBezTo>
                <a:cubicBezTo>
                  <a:pt x="14089" y="13194"/>
                  <a:pt x="14382" y="13946"/>
                  <a:pt x="14595" y="14879"/>
                </a:cubicBezTo>
                <a:cubicBezTo>
                  <a:pt x="14817" y="15842"/>
                  <a:pt x="15004" y="16925"/>
                  <a:pt x="14986" y="18188"/>
                </a:cubicBezTo>
                <a:cubicBezTo>
                  <a:pt x="14968" y="19361"/>
                  <a:pt x="14764" y="19993"/>
                  <a:pt x="14480" y="20565"/>
                </a:cubicBezTo>
                <a:cubicBezTo>
                  <a:pt x="14222" y="21076"/>
                  <a:pt x="13929" y="21287"/>
                  <a:pt x="13636" y="21347"/>
                </a:cubicBezTo>
                <a:cubicBezTo>
                  <a:pt x="13459" y="21377"/>
                  <a:pt x="13344" y="21227"/>
                  <a:pt x="13175" y="21016"/>
                </a:cubicBezTo>
                <a:cubicBezTo>
                  <a:pt x="13228" y="20234"/>
                  <a:pt x="13335" y="19692"/>
                  <a:pt x="13450" y="18970"/>
                </a:cubicBezTo>
                <a:moveTo>
                  <a:pt x="16193" y="14398"/>
                </a:moveTo>
                <a:cubicBezTo>
                  <a:pt x="16318" y="15120"/>
                  <a:pt x="16344" y="15781"/>
                  <a:pt x="16424" y="16564"/>
                </a:cubicBezTo>
                <a:cubicBezTo>
                  <a:pt x="16513" y="17436"/>
                  <a:pt x="16611" y="18278"/>
                  <a:pt x="16779" y="19030"/>
                </a:cubicBezTo>
                <a:cubicBezTo>
                  <a:pt x="16921" y="19692"/>
                  <a:pt x="17108" y="20234"/>
                  <a:pt x="17356" y="20354"/>
                </a:cubicBezTo>
                <a:cubicBezTo>
                  <a:pt x="17561" y="20444"/>
                  <a:pt x="17782" y="20144"/>
                  <a:pt x="17898" y="19542"/>
                </a:cubicBezTo>
                <a:cubicBezTo>
                  <a:pt x="18049" y="18730"/>
                  <a:pt x="18022" y="17917"/>
                  <a:pt x="17960" y="17045"/>
                </a:cubicBezTo>
                <a:cubicBezTo>
                  <a:pt x="17880" y="15902"/>
                  <a:pt x="17685" y="14879"/>
                  <a:pt x="17507" y="13886"/>
                </a:cubicBezTo>
                <a:cubicBezTo>
                  <a:pt x="17374" y="13164"/>
                  <a:pt x="17241" y="12472"/>
                  <a:pt x="17117" y="11750"/>
                </a:cubicBezTo>
                <a:cubicBezTo>
                  <a:pt x="17090" y="11630"/>
                  <a:pt x="17072" y="11480"/>
                  <a:pt x="17046" y="11359"/>
                </a:cubicBezTo>
                <a:moveTo>
                  <a:pt x="18812" y="17015"/>
                </a:moveTo>
                <a:cubicBezTo>
                  <a:pt x="18946" y="17797"/>
                  <a:pt x="19034" y="18489"/>
                  <a:pt x="19256" y="19030"/>
                </a:cubicBezTo>
                <a:cubicBezTo>
                  <a:pt x="19460" y="19512"/>
                  <a:pt x="19594" y="18218"/>
                  <a:pt x="19691" y="17767"/>
                </a:cubicBezTo>
                <a:cubicBezTo>
                  <a:pt x="19895" y="16834"/>
                  <a:pt x="20126" y="15842"/>
                  <a:pt x="20375" y="15029"/>
                </a:cubicBezTo>
                <a:cubicBezTo>
                  <a:pt x="20526" y="14548"/>
                  <a:pt x="20765" y="13766"/>
                  <a:pt x="20979" y="14277"/>
                </a:cubicBezTo>
                <a:cubicBezTo>
                  <a:pt x="21165" y="14729"/>
                  <a:pt x="21263" y="15721"/>
                  <a:pt x="21334" y="16413"/>
                </a:cubicBezTo>
                <a:cubicBezTo>
                  <a:pt x="21414" y="17165"/>
                  <a:pt x="21485" y="17887"/>
                  <a:pt x="21600" y="18579"/>
                </a:cubicBezTo>
              </a:path>
            </a:pathLst>
          </a:custGeom>
          <a:ln w="19050" cap="rnd">
            <a:solidFill>
              <a:srgbClr val="4349AA"/>
            </a:solidFill>
            <a:round/>
          </a:ln>
        </p:spPr>
        <p:txBody>
          <a:bodyPr lIns="0" tIns="0" rIns="0" bIns="0" anchor="ctr"/>
          <a:lstStyle/>
          <a:p>
            <a:endParaRPr/>
          </a:p>
        </p:txBody>
      </p:sp>
      <p:sp>
        <p:nvSpPr>
          <p:cNvPr id="287" name="Shape 287"/>
          <p:cNvSpPr/>
          <p:nvPr/>
        </p:nvSpPr>
        <p:spPr>
          <a:xfrm>
            <a:off x="5059360" y="282575"/>
            <a:ext cx="409578" cy="425450"/>
          </a:xfrm>
          <a:custGeom>
            <a:avLst/>
            <a:gdLst/>
            <a:ahLst/>
            <a:cxnLst>
              <a:cxn ang="0">
                <a:pos x="wd2" y="hd2"/>
              </a:cxn>
              <a:cxn ang="5400000">
                <a:pos x="wd2" y="hd2"/>
              </a:cxn>
              <a:cxn ang="10800000">
                <a:pos x="wd2" y="hd2"/>
              </a:cxn>
              <a:cxn ang="16200000">
                <a:pos x="wd2" y="hd2"/>
              </a:cxn>
            </a:cxnLst>
            <a:rect l="0" t="0" r="r" b="b"/>
            <a:pathLst>
              <a:path w="21048" h="21600" extrusionOk="0">
                <a:moveTo>
                  <a:pt x="1614" y="1021"/>
                </a:moveTo>
                <a:cubicBezTo>
                  <a:pt x="1743" y="1586"/>
                  <a:pt x="1706" y="2151"/>
                  <a:pt x="1669" y="2734"/>
                </a:cubicBezTo>
                <a:cubicBezTo>
                  <a:pt x="1577" y="3864"/>
                  <a:pt x="1465" y="4976"/>
                  <a:pt x="1447" y="6106"/>
                </a:cubicBezTo>
                <a:cubicBezTo>
                  <a:pt x="1428" y="7273"/>
                  <a:pt x="1428" y="8494"/>
                  <a:pt x="1799" y="9624"/>
                </a:cubicBezTo>
                <a:cubicBezTo>
                  <a:pt x="2058" y="10390"/>
                  <a:pt x="2595" y="10955"/>
                  <a:pt x="3409" y="11101"/>
                </a:cubicBezTo>
                <a:cubicBezTo>
                  <a:pt x="4260" y="11265"/>
                  <a:pt x="5167" y="10937"/>
                  <a:pt x="5945" y="10645"/>
                </a:cubicBezTo>
                <a:cubicBezTo>
                  <a:pt x="6518" y="10426"/>
                  <a:pt x="7481" y="10025"/>
                  <a:pt x="7851" y="9497"/>
                </a:cubicBezTo>
                <a:cubicBezTo>
                  <a:pt x="8055" y="9187"/>
                  <a:pt x="7962" y="8822"/>
                  <a:pt x="7907" y="8512"/>
                </a:cubicBezTo>
                <a:moveTo>
                  <a:pt x="1706" y="7382"/>
                </a:moveTo>
                <a:cubicBezTo>
                  <a:pt x="1595" y="7382"/>
                  <a:pt x="1502" y="7401"/>
                  <a:pt x="1391" y="7401"/>
                </a:cubicBezTo>
                <a:cubicBezTo>
                  <a:pt x="2002" y="7346"/>
                  <a:pt x="2613" y="7164"/>
                  <a:pt x="3224" y="6999"/>
                </a:cubicBezTo>
                <a:cubicBezTo>
                  <a:pt x="4297" y="6726"/>
                  <a:pt x="5297" y="6434"/>
                  <a:pt x="6296" y="5979"/>
                </a:cubicBezTo>
                <a:cubicBezTo>
                  <a:pt x="6963" y="5669"/>
                  <a:pt x="7166" y="5578"/>
                  <a:pt x="7518" y="5268"/>
                </a:cubicBezTo>
                <a:moveTo>
                  <a:pt x="225" y="2479"/>
                </a:moveTo>
                <a:cubicBezTo>
                  <a:pt x="-552" y="2515"/>
                  <a:pt x="910" y="2060"/>
                  <a:pt x="1188" y="1932"/>
                </a:cubicBezTo>
                <a:cubicBezTo>
                  <a:pt x="2113" y="1513"/>
                  <a:pt x="3094" y="1057"/>
                  <a:pt x="4038" y="711"/>
                </a:cubicBezTo>
                <a:cubicBezTo>
                  <a:pt x="4742" y="456"/>
                  <a:pt x="5463" y="219"/>
                  <a:pt x="6185" y="0"/>
                </a:cubicBezTo>
                <a:moveTo>
                  <a:pt x="14052" y="8038"/>
                </a:moveTo>
                <a:cubicBezTo>
                  <a:pt x="14070" y="7437"/>
                  <a:pt x="14181" y="5997"/>
                  <a:pt x="13367" y="5796"/>
                </a:cubicBezTo>
                <a:cubicBezTo>
                  <a:pt x="12867" y="5669"/>
                  <a:pt x="12293" y="6070"/>
                  <a:pt x="11923" y="6325"/>
                </a:cubicBezTo>
                <a:cubicBezTo>
                  <a:pt x="11368" y="6708"/>
                  <a:pt x="10924" y="7218"/>
                  <a:pt x="10776" y="7893"/>
                </a:cubicBezTo>
                <a:cubicBezTo>
                  <a:pt x="10757" y="8239"/>
                  <a:pt x="10738" y="8330"/>
                  <a:pt x="10831" y="8531"/>
                </a:cubicBezTo>
                <a:cubicBezTo>
                  <a:pt x="11405" y="8731"/>
                  <a:pt x="11590" y="8859"/>
                  <a:pt x="12256" y="8640"/>
                </a:cubicBezTo>
                <a:cubicBezTo>
                  <a:pt x="12886" y="8439"/>
                  <a:pt x="13589" y="8239"/>
                  <a:pt x="14181" y="7947"/>
                </a:cubicBezTo>
                <a:cubicBezTo>
                  <a:pt x="14255" y="7893"/>
                  <a:pt x="14329" y="7838"/>
                  <a:pt x="14403" y="7783"/>
                </a:cubicBezTo>
                <a:cubicBezTo>
                  <a:pt x="14477" y="8385"/>
                  <a:pt x="14459" y="8950"/>
                  <a:pt x="14403" y="9551"/>
                </a:cubicBezTo>
                <a:cubicBezTo>
                  <a:pt x="14126" y="12832"/>
                  <a:pt x="13459" y="16132"/>
                  <a:pt x="13589" y="19431"/>
                </a:cubicBezTo>
                <a:cubicBezTo>
                  <a:pt x="13607" y="19978"/>
                  <a:pt x="13607" y="21090"/>
                  <a:pt x="14070" y="21509"/>
                </a:cubicBezTo>
                <a:cubicBezTo>
                  <a:pt x="14144" y="21545"/>
                  <a:pt x="14237" y="21564"/>
                  <a:pt x="14311" y="21600"/>
                </a:cubicBezTo>
                <a:cubicBezTo>
                  <a:pt x="14847" y="21308"/>
                  <a:pt x="15162" y="21126"/>
                  <a:pt x="15569" y="20634"/>
                </a:cubicBezTo>
                <a:cubicBezTo>
                  <a:pt x="16199" y="19868"/>
                  <a:pt x="16624" y="18921"/>
                  <a:pt x="16828" y="17973"/>
                </a:cubicBezTo>
                <a:cubicBezTo>
                  <a:pt x="16995" y="17207"/>
                  <a:pt x="16902" y="16387"/>
                  <a:pt x="16643" y="15658"/>
                </a:cubicBezTo>
                <a:cubicBezTo>
                  <a:pt x="16384" y="14910"/>
                  <a:pt x="15958" y="14181"/>
                  <a:pt x="15569" y="13507"/>
                </a:cubicBezTo>
                <a:cubicBezTo>
                  <a:pt x="15273" y="13015"/>
                  <a:pt x="14940" y="12541"/>
                  <a:pt x="14644" y="12049"/>
                </a:cubicBezTo>
                <a:cubicBezTo>
                  <a:pt x="14459" y="11757"/>
                  <a:pt x="14237" y="11502"/>
                  <a:pt x="14070" y="11210"/>
                </a:cubicBezTo>
                <a:cubicBezTo>
                  <a:pt x="13996" y="10973"/>
                  <a:pt x="13978" y="10882"/>
                  <a:pt x="13867" y="10754"/>
                </a:cubicBezTo>
                <a:cubicBezTo>
                  <a:pt x="14274" y="10663"/>
                  <a:pt x="14607" y="10627"/>
                  <a:pt x="15014" y="10572"/>
                </a:cubicBezTo>
                <a:cubicBezTo>
                  <a:pt x="15532" y="10499"/>
                  <a:pt x="15958" y="10372"/>
                  <a:pt x="16458" y="10208"/>
                </a:cubicBezTo>
                <a:cubicBezTo>
                  <a:pt x="16587" y="10171"/>
                  <a:pt x="16735" y="10116"/>
                  <a:pt x="16865" y="10080"/>
                </a:cubicBezTo>
                <a:moveTo>
                  <a:pt x="20400" y="10645"/>
                </a:moveTo>
                <a:cubicBezTo>
                  <a:pt x="20826" y="10882"/>
                  <a:pt x="20678" y="10900"/>
                  <a:pt x="21048" y="10627"/>
                </a:cubicBezTo>
              </a:path>
            </a:pathLst>
          </a:custGeom>
          <a:ln w="19050" cap="rnd">
            <a:solidFill>
              <a:srgbClr val="4349AA"/>
            </a:solidFill>
            <a:round/>
          </a:ln>
        </p:spPr>
        <p:txBody>
          <a:bodyPr lIns="0" tIns="0" rIns="0" bIns="0" anchor="ctr"/>
          <a:lstStyle/>
          <a:p>
            <a:endParaRPr/>
          </a:p>
        </p:txBody>
      </p:sp>
      <p:sp>
        <p:nvSpPr>
          <p:cNvPr id="288" name="Shape 288"/>
          <p:cNvSpPr/>
          <p:nvPr/>
        </p:nvSpPr>
        <p:spPr>
          <a:xfrm>
            <a:off x="5757862" y="285750"/>
            <a:ext cx="852479" cy="234944"/>
          </a:xfrm>
          <a:custGeom>
            <a:avLst/>
            <a:gdLst/>
            <a:ahLst/>
            <a:cxnLst>
              <a:cxn ang="0">
                <a:pos x="wd2" y="hd2"/>
              </a:cxn>
              <a:cxn ang="5400000">
                <a:pos x="wd2" y="hd2"/>
              </a:cxn>
              <a:cxn ang="10800000">
                <a:pos x="wd2" y="hd2"/>
              </a:cxn>
              <a:cxn ang="16200000">
                <a:pos x="wd2" y="hd2"/>
              </a:cxn>
            </a:cxnLst>
            <a:rect l="0" t="0" r="r" b="b"/>
            <a:pathLst>
              <a:path w="21578" h="21553" extrusionOk="0">
                <a:moveTo>
                  <a:pt x="191" y="7768"/>
                </a:moveTo>
                <a:cubicBezTo>
                  <a:pt x="210" y="8620"/>
                  <a:pt x="200" y="9473"/>
                  <a:pt x="182" y="10325"/>
                </a:cubicBezTo>
                <a:cubicBezTo>
                  <a:pt x="155" y="11767"/>
                  <a:pt x="128" y="13209"/>
                  <a:pt x="118" y="14684"/>
                </a:cubicBezTo>
                <a:cubicBezTo>
                  <a:pt x="118" y="15536"/>
                  <a:pt x="128" y="16323"/>
                  <a:pt x="73" y="17175"/>
                </a:cubicBezTo>
                <a:moveTo>
                  <a:pt x="0" y="6064"/>
                </a:moveTo>
                <a:cubicBezTo>
                  <a:pt x="146" y="6228"/>
                  <a:pt x="255" y="6392"/>
                  <a:pt x="392" y="6686"/>
                </a:cubicBezTo>
                <a:moveTo>
                  <a:pt x="1740" y="13832"/>
                </a:moveTo>
                <a:cubicBezTo>
                  <a:pt x="1786" y="14291"/>
                  <a:pt x="1795" y="14422"/>
                  <a:pt x="1840" y="14684"/>
                </a:cubicBezTo>
                <a:cubicBezTo>
                  <a:pt x="1977" y="13865"/>
                  <a:pt x="2086" y="12947"/>
                  <a:pt x="2232" y="12160"/>
                </a:cubicBezTo>
                <a:cubicBezTo>
                  <a:pt x="2369" y="11406"/>
                  <a:pt x="2551" y="10816"/>
                  <a:pt x="2806" y="10980"/>
                </a:cubicBezTo>
                <a:cubicBezTo>
                  <a:pt x="3097" y="11144"/>
                  <a:pt x="3225" y="12488"/>
                  <a:pt x="3343" y="13307"/>
                </a:cubicBezTo>
                <a:cubicBezTo>
                  <a:pt x="3516" y="14487"/>
                  <a:pt x="3662" y="16028"/>
                  <a:pt x="3954" y="16880"/>
                </a:cubicBezTo>
                <a:cubicBezTo>
                  <a:pt x="4109" y="17273"/>
                  <a:pt x="4145" y="17405"/>
                  <a:pt x="4273" y="17339"/>
                </a:cubicBezTo>
                <a:moveTo>
                  <a:pt x="6295" y="8620"/>
                </a:moveTo>
                <a:cubicBezTo>
                  <a:pt x="6104" y="9243"/>
                  <a:pt x="5967" y="9800"/>
                  <a:pt x="5858" y="10653"/>
                </a:cubicBezTo>
                <a:cubicBezTo>
                  <a:pt x="5712" y="11767"/>
                  <a:pt x="5621" y="13209"/>
                  <a:pt x="5594" y="14422"/>
                </a:cubicBezTo>
                <a:cubicBezTo>
                  <a:pt x="5566" y="15569"/>
                  <a:pt x="5575" y="17011"/>
                  <a:pt x="5785" y="17995"/>
                </a:cubicBezTo>
                <a:cubicBezTo>
                  <a:pt x="5958" y="18781"/>
                  <a:pt x="6322" y="19043"/>
                  <a:pt x="6587" y="18945"/>
                </a:cubicBezTo>
                <a:cubicBezTo>
                  <a:pt x="6924" y="18814"/>
                  <a:pt x="7206" y="18355"/>
                  <a:pt x="7479" y="17667"/>
                </a:cubicBezTo>
                <a:cubicBezTo>
                  <a:pt x="7671" y="17175"/>
                  <a:pt x="7725" y="16749"/>
                  <a:pt x="7835" y="16028"/>
                </a:cubicBezTo>
                <a:moveTo>
                  <a:pt x="8272" y="1180"/>
                </a:moveTo>
                <a:cubicBezTo>
                  <a:pt x="8281" y="2229"/>
                  <a:pt x="8272" y="3245"/>
                  <a:pt x="8272" y="4294"/>
                </a:cubicBezTo>
                <a:cubicBezTo>
                  <a:pt x="8272" y="6654"/>
                  <a:pt x="8308" y="8948"/>
                  <a:pt x="8390" y="11275"/>
                </a:cubicBezTo>
                <a:cubicBezTo>
                  <a:pt x="8436" y="12652"/>
                  <a:pt x="8454" y="14520"/>
                  <a:pt x="8627" y="15798"/>
                </a:cubicBezTo>
                <a:cubicBezTo>
                  <a:pt x="8746" y="16290"/>
                  <a:pt x="8782" y="16421"/>
                  <a:pt x="8819" y="16815"/>
                </a:cubicBezTo>
                <a:moveTo>
                  <a:pt x="9730" y="12062"/>
                </a:moveTo>
                <a:cubicBezTo>
                  <a:pt x="9757" y="12947"/>
                  <a:pt x="9748" y="13865"/>
                  <a:pt x="9757" y="14782"/>
                </a:cubicBezTo>
                <a:cubicBezTo>
                  <a:pt x="9766" y="15798"/>
                  <a:pt x="9839" y="16815"/>
                  <a:pt x="10012" y="17634"/>
                </a:cubicBezTo>
                <a:cubicBezTo>
                  <a:pt x="10185" y="18486"/>
                  <a:pt x="10467" y="18519"/>
                  <a:pt x="10723" y="18355"/>
                </a:cubicBezTo>
                <a:cubicBezTo>
                  <a:pt x="11105" y="18093"/>
                  <a:pt x="11388" y="17372"/>
                  <a:pt x="11652" y="16421"/>
                </a:cubicBezTo>
                <a:cubicBezTo>
                  <a:pt x="11934" y="15405"/>
                  <a:pt x="12116" y="14258"/>
                  <a:pt x="12280" y="12947"/>
                </a:cubicBezTo>
                <a:cubicBezTo>
                  <a:pt x="12399" y="12029"/>
                  <a:pt x="12444" y="11242"/>
                  <a:pt x="12463" y="10226"/>
                </a:cubicBezTo>
                <a:cubicBezTo>
                  <a:pt x="12463" y="10128"/>
                  <a:pt x="12463" y="9997"/>
                  <a:pt x="12463" y="9899"/>
                </a:cubicBezTo>
                <a:moveTo>
                  <a:pt x="13938" y="10915"/>
                </a:moveTo>
                <a:cubicBezTo>
                  <a:pt x="13747" y="11636"/>
                  <a:pt x="13647" y="12291"/>
                  <a:pt x="13556" y="13275"/>
                </a:cubicBezTo>
                <a:cubicBezTo>
                  <a:pt x="13465" y="14291"/>
                  <a:pt x="13355" y="15635"/>
                  <a:pt x="13428" y="16716"/>
                </a:cubicBezTo>
                <a:cubicBezTo>
                  <a:pt x="13492" y="17601"/>
                  <a:pt x="13647" y="18027"/>
                  <a:pt x="13893" y="17798"/>
                </a:cubicBezTo>
                <a:cubicBezTo>
                  <a:pt x="14266" y="17470"/>
                  <a:pt x="14512" y="16159"/>
                  <a:pt x="14695" y="15045"/>
                </a:cubicBezTo>
                <a:cubicBezTo>
                  <a:pt x="15068" y="12717"/>
                  <a:pt x="15268" y="9997"/>
                  <a:pt x="15387" y="7375"/>
                </a:cubicBezTo>
                <a:cubicBezTo>
                  <a:pt x="15469" y="5605"/>
                  <a:pt x="15524" y="3638"/>
                  <a:pt x="15460" y="1836"/>
                </a:cubicBezTo>
                <a:cubicBezTo>
                  <a:pt x="15442" y="1213"/>
                  <a:pt x="15369" y="590"/>
                  <a:pt x="15323" y="0"/>
                </a:cubicBezTo>
                <a:cubicBezTo>
                  <a:pt x="15159" y="1180"/>
                  <a:pt x="15105" y="2458"/>
                  <a:pt x="15086" y="3802"/>
                </a:cubicBezTo>
                <a:cubicBezTo>
                  <a:pt x="15059" y="5802"/>
                  <a:pt x="15095" y="7932"/>
                  <a:pt x="15196" y="9899"/>
                </a:cubicBezTo>
                <a:cubicBezTo>
                  <a:pt x="15296" y="11832"/>
                  <a:pt x="15414" y="13799"/>
                  <a:pt x="15715" y="15438"/>
                </a:cubicBezTo>
                <a:moveTo>
                  <a:pt x="17874" y="12750"/>
                </a:moveTo>
                <a:cubicBezTo>
                  <a:pt x="18056" y="12554"/>
                  <a:pt x="18229" y="12259"/>
                  <a:pt x="18411" y="11964"/>
                </a:cubicBezTo>
                <a:cubicBezTo>
                  <a:pt x="18648" y="11570"/>
                  <a:pt x="18840" y="10980"/>
                  <a:pt x="19022" y="10325"/>
                </a:cubicBezTo>
                <a:cubicBezTo>
                  <a:pt x="19159" y="9833"/>
                  <a:pt x="19195" y="9473"/>
                  <a:pt x="19204" y="8817"/>
                </a:cubicBezTo>
                <a:cubicBezTo>
                  <a:pt x="18940" y="8915"/>
                  <a:pt x="18667" y="9341"/>
                  <a:pt x="18448" y="9964"/>
                </a:cubicBezTo>
                <a:cubicBezTo>
                  <a:pt x="18065" y="11079"/>
                  <a:pt x="17655" y="12947"/>
                  <a:pt x="17582" y="14750"/>
                </a:cubicBezTo>
                <a:cubicBezTo>
                  <a:pt x="17528" y="15962"/>
                  <a:pt x="17765" y="16946"/>
                  <a:pt x="18093" y="17175"/>
                </a:cubicBezTo>
                <a:cubicBezTo>
                  <a:pt x="18530" y="17470"/>
                  <a:pt x="18967" y="16847"/>
                  <a:pt x="19377" y="16388"/>
                </a:cubicBezTo>
                <a:moveTo>
                  <a:pt x="21272" y="7211"/>
                </a:moveTo>
                <a:cubicBezTo>
                  <a:pt x="21035" y="7276"/>
                  <a:pt x="20817" y="7244"/>
                  <a:pt x="20634" y="7899"/>
                </a:cubicBezTo>
                <a:cubicBezTo>
                  <a:pt x="20489" y="8424"/>
                  <a:pt x="20397" y="9407"/>
                  <a:pt x="20416" y="10128"/>
                </a:cubicBezTo>
                <a:cubicBezTo>
                  <a:pt x="20443" y="11275"/>
                  <a:pt x="20607" y="12291"/>
                  <a:pt x="20780" y="13209"/>
                </a:cubicBezTo>
                <a:cubicBezTo>
                  <a:pt x="20990" y="14291"/>
                  <a:pt x="21217" y="15340"/>
                  <a:pt x="21381" y="16520"/>
                </a:cubicBezTo>
                <a:cubicBezTo>
                  <a:pt x="21509" y="17470"/>
                  <a:pt x="21600" y="18388"/>
                  <a:pt x="21573" y="19469"/>
                </a:cubicBezTo>
                <a:cubicBezTo>
                  <a:pt x="21554" y="20125"/>
                  <a:pt x="21418" y="20781"/>
                  <a:pt x="21272" y="21174"/>
                </a:cubicBezTo>
                <a:cubicBezTo>
                  <a:pt x="21144" y="21502"/>
                  <a:pt x="20926" y="21600"/>
                  <a:pt x="20780" y="21534"/>
                </a:cubicBezTo>
                <a:cubicBezTo>
                  <a:pt x="20625" y="21469"/>
                  <a:pt x="20470" y="21141"/>
                  <a:pt x="20379" y="20715"/>
                </a:cubicBezTo>
                <a:cubicBezTo>
                  <a:pt x="20325" y="20354"/>
                  <a:pt x="20315" y="20223"/>
                  <a:pt x="20297" y="19928"/>
                </a:cubicBezTo>
              </a:path>
            </a:pathLst>
          </a:custGeom>
          <a:ln w="19050" cap="rnd">
            <a:solidFill>
              <a:srgbClr val="4349AA"/>
            </a:solidFill>
            <a:round/>
          </a:ln>
        </p:spPr>
        <p:txBody>
          <a:bodyPr lIns="0" tIns="0" rIns="0" bIns="0" anchor="ctr"/>
          <a:lstStyle/>
          <a:p>
            <a:endParaRPr/>
          </a:p>
        </p:txBody>
      </p:sp>
      <p:sp>
        <p:nvSpPr>
          <p:cNvPr id="289" name="Shape 289"/>
          <p:cNvSpPr/>
          <p:nvPr/>
        </p:nvSpPr>
        <p:spPr>
          <a:xfrm>
            <a:off x="6927881" y="228600"/>
            <a:ext cx="1449357" cy="333375"/>
          </a:xfrm>
          <a:custGeom>
            <a:avLst/>
            <a:gdLst/>
            <a:ahLst/>
            <a:cxnLst>
              <a:cxn ang="0">
                <a:pos x="wd2" y="hd2"/>
              </a:cxn>
              <a:cxn ang="5400000">
                <a:pos x="wd2" y="hd2"/>
              </a:cxn>
              <a:cxn ang="10800000">
                <a:pos x="wd2" y="hd2"/>
              </a:cxn>
              <a:cxn ang="16200000">
                <a:pos x="wd2" y="hd2"/>
              </a:cxn>
            </a:cxnLst>
            <a:rect l="0" t="0" r="r" b="b"/>
            <a:pathLst>
              <a:path w="21537" h="21600" extrusionOk="0">
                <a:moveTo>
                  <a:pt x="1387" y="2720"/>
                </a:moveTo>
                <a:cubicBezTo>
                  <a:pt x="1387" y="3488"/>
                  <a:pt x="1403" y="4255"/>
                  <a:pt x="1408" y="5022"/>
                </a:cubicBezTo>
                <a:cubicBezTo>
                  <a:pt x="1424" y="6580"/>
                  <a:pt x="1467" y="8138"/>
                  <a:pt x="1499" y="9696"/>
                </a:cubicBezTo>
                <a:cubicBezTo>
                  <a:pt x="1520" y="10788"/>
                  <a:pt x="1552" y="11881"/>
                  <a:pt x="1574" y="12974"/>
                </a:cubicBezTo>
                <a:cubicBezTo>
                  <a:pt x="1585" y="13555"/>
                  <a:pt x="1569" y="14136"/>
                  <a:pt x="1520" y="14671"/>
                </a:cubicBezTo>
                <a:moveTo>
                  <a:pt x="311" y="16764"/>
                </a:moveTo>
                <a:cubicBezTo>
                  <a:pt x="472" y="16764"/>
                  <a:pt x="627" y="16671"/>
                  <a:pt x="788" y="16624"/>
                </a:cubicBezTo>
                <a:cubicBezTo>
                  <a:pt x="1066" y="16555"/>
                  <a:pt x="1349" y="16462"/>
                  <a:pt x="1627" y="16392"/>
                </a:cubicBezTo>
                <a:cubicBezTo>
                  <a:pt x="1900" y="16322"/>
                  <a:pt x="2162" y="16276"/>
                  <a:pt x="2435" y="16136"/>
                </a:cubicBezTo>
                <a:cubicBezTo>
                  <a:pt x="2579" y="16066"/>
                  <a:pt x="2713" y="16043"/>
                  <a:pt x="2852" y="16113"/>
                </a:cubicBezTo>
                <a:cubicBezTo>
                  <a:pt x="2927" y="16136"/>
                  <a:pt x="2943" y="16136"/>
                  <a:pt x="2847" y="15997"/>
                </a:cubicBezTo>
                <a:moveTo>
                  <a:pt x="23" y="4627"/>
                </a:moveTo>
                <a:cubicBezTo>
                  <a:pt x="-63" y="4022"/>
                  <a:pt x="114" y="4348"/>
                  <a:pt x="269" y="4255"/>
                </a:cubicBezTo>
                <a:cubicBezTo>
                  <a:pt x="520" y="4092"/>
                  <a:pt x="771" y="3860"/>
                  <a:pt x="1018" y="3627"/>
                </a:cubicBezTo>
                <a:cubicBezTo>
                  <a:pt x="1408" y="3278"/>
                  <a:pt x="1793" y="2906"/>
                  <a:pt x="2178" y="2488"/>
                </a:cubicBezTo>
                <a:moveTo>
                  <a:pt x="3821" y="12462"/>
                </a:moveTo>
                <a:cubicBezTo>
                  <a:pt x="3879" y="13532"/>
                  <a:pt x="3927" y="14602"/>
                  <a:pt x="3992" y="15648"/>
                </a:cubicBezTo>
                <a:cubicBezTo>
                  <a:pt x="4029" y="16113"/>
                  <a:pt x="4040" y="16252"/>
                  <a:pt x="4056" y="16555"/>
                </a:cubicBezTo>
                <a:cubicBezTo>
                  <a:pt x="4131" y="15578"/>
                  <a:pt x="4168" y="14509"/>
                  <a:pt x="4254" y="13555"/>
                </a:cubicBezTo>
                <a:cubicBezTo>
                  <a:pt x="4297" y="13090"/>
                  <a:pt x="4382" y="12090"/>
                  <a:pt x="4511" y="11928"/>
                </a:cubicBezTo>
                <a:cubicBezTo>
                  <a:pt x="4634" y="11765"/>
                  <a:pt x="4719" y="12672"/>
                  <a:pt x="4751" y="12997"/>
                </a:cubicBezTo>
                <a:cubicBezTo>
                  <a:pt x="4837" y="13788"/>
                  <a:pt x="4896" y="14648"/>
                  <a:pt x="4955" y="15485"/>
                </a:cubicBezTo>
                <a:cubicBezTo>
                  <a:pt x="4960" y="15601"/>
                  <a:pt x="4971" y="15718"/>
                  <a:pt x="4976" y="15834"/>
                </a:cubicBezTo>
                <a:cubicBezTo>
                  <a:pt x="5088" y="15439"/>
                  <a:pt x="5179" y="14950"/>
                  <a:pt x="5270" y="14439"/>
                </a:cubicBezTo>
                <a:cubicBezTo>
                  <a:pt x="5436" y="13509"/>
                  <a:pt x="5607" y="12462"/>
                  <a:pt x="5848" y="11858"/>
                </a:cubicBezTo>
                <a:cubicBezTo>
                  <a:pt x="5907" y="11718"/>
                  <a:pt x="6094" y="11416"/>
                  <a:pt x="6153" y="11765"/>
                </a:cubicBezTo>
                <a:cubicBezTo>
                  <a:pt x="6222" y="12160"/>
                  <a:pt x="6201" y="12927"/>
                  <a:pt x="6212" y="13392"/>
                </a:cubicBezTo>
                <a:cubicBezTo>
                  <a:pt x="6222" y="13857"/>
                  <a:pt x="6201" y="14136"/>
                  <a:pt x="6303" y="14322"/>
                </a:cubicBezTo>
                <a:cubicBezTo>
                  <a:pt x="6324" y="14346"/>
                  <a:pt x="6351" y="14346"/>
                  <a:pt x="6372" y="14369"/>
                </a:cubicBezTo>
                <a:moveTo>
                  <a:pt x="7330" y="11253"/>
                </a:moveTo>
                <a:cubicBezTo>
                  <a:pt x="7330" y="12462"/>
                  <a:pt x="7330" y="13695"/>
                  <a:pt x="7330" y="14904"/>
                </a:cubicBezTo>
                <a:cubicBezTo>
                  <a:pt x="7330" y="16345"/>
                  <a:pt x="7324" y="17833"/>
                  <a:pt x="7335" y="19275"/>
                </a:cubicBezTo>
                <a:cubicBezTo>
                  <a:pt x="7340" y="20042"/>
                  <a:pt x="7356" y="20833"/>
                  <a:pt x="7372" y="21600"/>
                </a:cubicBezTo>
                <a:cubicBezTo>
                  <a:pt x="7421" y="20298"/>
                  <a:pt x="7410" y="18973"/>
                  <a:pt x="7442" y="17671"/>
                </a:cubicBezTo>
                <a:cubicBezTo>
                  <a:pt x="7490" y="15787"/>
                  <a:pt x="7549" y="13904"/>
                  <a:pt x="7661" y="12067"/>
                </a:cubicBezTo>
                <a:cubicBezTo>
                  <a:pt x="7725" y="11044"/>
                  <a:pt x="7832" y="9486"/>
                  <a:pt x="8095" y="9091"/>
                </a:cubicBezTo>
                <a:cubicBezTo>
                  <a:pt x="8132" y="9091"/>
                  <a:pt x="8164" y="9091"/>
                  <a:pt x="8201" y="9091"/>
                </a:cubicBezTo>
                <a:cubicBezTo>
                  <a:pt x="8378" y="9672"/>
                  <a:pt x="8437" y="10254"/>
                  <a:pt x="8464" y="11253"/>
                </a:cubicBezTo>
                <a:cubicBezTo>
                  <a:pt x="8496" y="12462"/>
                  <a:pt x="8426" y="13462"/>
                  <a:pt x="8303" y="14532"/>
                </a:cubicBezTo>
                <a:cubicBezTo>
                  <a:pt x="8212" y="15299"/>
                  <a:pt x="8116" y="16066"/>
                  <a:pt x="7923" y="16392"/>
                </a:cubicBezTo>
                <a:cubicBezTo>
                  <a:pt x="7827" y="16485"/>
                  <a:pt x="7800" y="16508"/>
                  <a:pt x="7736" y="16462"/>
                </a:cubicBezTo>
                <a:cubicBezTo>
                  <a:pt x="7618" y="15950"/>
                  <a:pt x="7613" y="15648"/>
                  <a:pt x="7645" y="14927"/>
                </a:cubicBezTo>
                <a:cubicBezTo>
                  <a:pt x="7683" y="14020"/>
                  <a:pt x="7774" y="13369"/>
                  <a:pt x="7870" y="12555"/>
                </a:cubicBezTo>
                <a:moveTo>
                  <a:pt x="9175" y="8766"/>
                </a:moveTo>
                <a:cubicBezTo>
                  <a:pt x="9207" y="9393"/>
                  <a:pt x="9175" y="9905"/>
                  <a:pt x="9180" y="10533"/>
                </a:cubicBezTo>
                <a:cubicBezTo>
                  <a:pt x="9186" y="11300"/>
                  <a:pt x="9202" y="12230"/>
                  <a:pt x="9293" y="12904"/>
                </a:cubicBezTo>
                <a:cubicBezTo>
                  <a:pt x="9357" y="13369"/>
                  <a:pt x="9507" y="13578"/>
                  <a:pt x="9624" y="13369"/>
                </a:cubicBezTo>
                <a:cubicBezTo>
                  <a:pt x="9747" y="13160"/>
                  <a:pt x="9849" y="12462"/>
                  <a:pt x="9870" y="11928"/>
                </a:cubicBezTo>
                <a:cubicBezTo>
                  <a:pt x="9897" y="11207"/>
                  <a:pt x="9838" y="10672"/>
                  <a:pt x="9742" y="10114"/>
                </a:cubicBezTo>
                <a:cubicBezTo>
                  <a:pt x="9651" y="9579"/>
                  <a:pt x="9555" y="9254"/>
                  <a:pt x="9416" y="9045"/>
                </a:cubicBezTo>
                <a:cubicBezTo>
                  <a:pt x="9346" y="8928"/>
                  <a:pt x="9319" y="8882"/>
                  <a:pt x="9271" y="8812"/>
                </a:cubicBezTo>
                <a:cubicBezTo>
                  <a:pt x="9346" y="9324"/>
                  <a:pt x="9405" y="9533"/>
                  <a:pt x="9539" y="9789"/>
                </a:cubicBezTo>
                <a:cubicBezTo>
                  <a:pt x="9699" y="10114"/>
                  <a:pt x="9828" y="10440"/>
                  <a:pt x="9967" y="10951"/>
                </a:cubicBezTo>
                <a:cubicBezTo>
                  <a:pt x="10090" y="11416"/>
                  <a:pt x="10229" y="11997"/>
                  <a:pt x="10330" y="12555"/>
                </a:cubicBezTo>
                <a:cubicBezTo>
                  <a:pt x="10395" y="12904"/>
                  <a:pt x="10427" y="13044"/>
                  <a:pt x="10518" y="13276"/>
                </a:cubicBezTo>
                <a:cubicBezTo>
                  <a:pt x="10560" y="12672"/>
                  <a:pt x="10603" y="12114"/>
                  <a:pt x="10619" y="11486"/>
                </a:cubicBezTo>
                <a:cubicBezTo>
                  <a:pt x="10641" y="10602"/>
                  <a:pt x="10678" y="9533"/>
                  <a:pt x="10780" y="8719"/>
                </a:cubicBezTo>
                <a:cubicBezTo>
                  <a:pt x="10855" y="8115"/>
                  <a:pt x="10962" y="7998"/>
                  <a:pt x="11101" y="7836"/>
                </a:cubicBezTo>
                <a:cubicBezTo>
                  <a:pt x="11256" y="7673"/>
                  <a:pt x="11411" y="7510"/>
                  <a:pt x="11566" y="7371"/>
                </a:cubicBezTo>
                <a:cubicBezTo>
                  <a:pt x="11614" y="7347"/>
                  <a:pt x="11657" y="7301"/>
                  <a:pt x="11705" y="7278"/>
                </a:cubicBezTo>
                <a:moveTo>
                  <a:pt x="12882" y="2651"/>
                </a:moveTo>
                <a:cubicBezTo>
                  <a:pt x="12893" y="2348"/>
                  <a:pt x="12898" y="2232"/>
                  <a:pt x="12909" y="2023"/>
                </a:cubicBezTo>
                <a:cubicBezTo>
                  <a:pt x="12989" y="2720"/>
                  <a:pt x="13026" y="3441"/>
                  <a:pt x="13085" y="4185"/>
                </a:cubicBezTo>
                <a:cubicBezTo>
                  <a:pt x="13182" y="5464"/>
                  <a:pt x="13278" y="6743"/>
                  <a:pt x="13385" y="8022"/>
                </a:cubicBezTo>
                <a:cubicBezTo>
                  <a:pt x="13492" y="9300"/>
                  <a:pt x="13588" y="10509"/>
                  <a:pt x="13658" y="11835"/>
                </a:cubicBezTo>
                <a:cubicBezTo>
                  <a:pt x="13663" y="11974"/>
                  <a:pt x="13674" y="12114"/>
                  <a:pt x="13679" y="12253"/>
                </a:cubicBezTo>
                <a:moveTo>
                  <a:pt x="12256" y="7510"/>
                </a:moveTo>
                <a:cubicBezTo>
                  <a:pt x="12352" y="7161"/>
                  <a:pt x="12395" y="7301"/>
                  <a:pt x="12518" y="7231"/>
                </a:cubicBezTo>
                <a:cubicBezTo>
                  <a:pt x="12871" y="7022"/>
                  <a:pt x="13214" y="6975"/>
                  <a:pt x="13567" y="6952"/>
                </a:cubicBezTo>
                <a:cubicBezTo>
                  <a:pt x="13898" y="6952"/>
                  <a:pt x="14262" y="6812"/>
                  <a:pt x="14594" y="7022"/>
                </a:cubicBezTo>
                <a:cubicBezTo>
                  <a:pt x="14658" y="7068"/>
                  <a:pt x="14674" y="7068"/>
                  <a:pt x="14711" y="7138"/>
                </a:cubicBezTo>
                <a:cubicBezTo>
                  <a:pt x="14658" y="7673"/>
                  <a:pt x="14583" y="8138"/>
                  <a:pt x="14524" y="8673"/>
                </a:cubicBezTo>
                <a:cubicBezTo>
                  <a:pt x="14444" y="9370"/>
                  <a:pt x="14342" y="10254"/>
                  <a:pt x="14337" y="11044"/>
                </a:cubicBezTo>
                <a:cubicBezTo>
                  <a:pt x="14332" y="11765"/>
                  <a:pt x="14385" y="12416"/>
                  <a:pt x="14540" y="12672"/>
                </a:cubicBezTo>
                <a:cubicBezTo>
                  <a:pt x="14690" y="12927"/>
                  <a:pt x="14888" y="12648"/>
                  <a:pt x="15011" y="12253"/>
                </a:cubicBezTo>
                <a:cubicBezTo>
                  <a:pt x="15161" y="11788"/>
                  <a:pt x="15273" y="10951"/>
                  <a:pt x="15316" y="10184"/>
                </a:cubicBezTo>
                <a:cubicBezTo>
                  <a:pt x="15353" y="9533"/>
                  <a:pt x="15300" y="9138"/>
                  <a:pt x="15252" y="8556"/>
                </a:cubicBezTo>
                <a:cubicBezTo>
                  <a:pt x="15241" y="8463"/>
                  <a:pt x="15236" y="8347"/>
                  <a:pt x="15225" y="8254"/>
                </a:cubicBezTo>
                <a:cubicBezTo>
                  <a:pt x="15188" y="8882"/>
                  <a:pt x="15166" y="9021"/>
                  <a:pt x="15278" y="9626"/>
                </a:cubicBezTo>
                <a:cubicBezTo>
                  <a:pt x="15391" y="10230"/>
                  <a:pt x="15530" y="10719"/>
                  <a:pt x="15690" y="11021"/>
                </a:cubicBezTo>
                <a:cubicBezTo>
                  <a:pt x="15781" y="11207"/>
                  <a:pt x="15845" y="11160"/>
                  <a:pt x="15936" y="11207"/>
                </a:cubicBezTo>
                <a:moveTo>
                  <a:pt x="16204" y="8022"/>
                </a:moveTo>
                <a:cubicBezTo>
                  <a:pt x="16343" y="8324"/>
                  <a:pt x="16348" y="8626"/>
                  <a:pt x="16455" y="9091"/>
                </a:cubicBezTo>
                <a:cubicBezTo>
                  <a:pt x="16605" y="9719"/>
                  <a:pt x="16664" y="9254"/>
                  <a:pt x="16798" y="8882"/>
                </a:cubicBezTo>
                <a:cubicBezTo>
                  <a:pt x="16931" y="8510"/>
                  <a:pt x="17070" y="8045"/>
                  <a:pt x="17215" y="7766"/>
                </a:cubicBezTo>
                <a:cubicBezTo>
                  <a:pt x="17370" y="7464"/>
                  <a:pt x="17504" y="7650"/>
                  <a:pt x="17637" y="8045"/>
                </a:cubicBezTo>
                <a:cubicBezTo>
                  <a:pt x="17809" y="8533"/>
                  <a:pt x="17921" y="9300"/>
                  <a:pt x="18055" y="9951"/>
                </a:cubicBezTo>
                <a:cubicBezTo>
                  <a:pt x="18204" y="10649"/>
                  <a:pt x="18397" y="11532"/>
                  <a:pt x="18622" y="11532"/>
                </a:cubicBezTo>
                <a:cubicBezTo>
                  <a:pt x="18761" y="11532"/>
                  <a:pt x="18830" y="11416"/>
                  <a:pt x="18905" y="10881"/>
                </a:cubicBezTo>
                <a:cubicBezTo>
                  <a:pt x="18916" y="10765"/>
                  <a:pt x="18932" y="10626"/>
                  <a:pt x="18943" y="10509"/>
                </a:cubicBezTo>
                <a:moveTo>
                  <a:pt x="19692" y="0"/>
                </a:moveTo>
                <a:cubicBezTo>
                  <a:pt x="19766" y="767"/>
                  <a:pt x="19836" y="1535"/>
                  <a:pt x="19895" y="2348"/>
                </a:cubicBezTo>
                <a:cubicBezTo>
                  <a:pt x="20039" y="4348"/>
                  <a:pt x="20162" y="6324"/>
                  <a:pt x="20275" y="8347"/>
                </a:cubicBezTo>
                <a:cubicBezTo>
                  <a:pt x="20323" y="9161"/>
                  <a:pt x="20371" y="9928"/>
                  <a:pt x="20387" y="10765"/>
                </a:cubicBezTo>
                <a:moveTo>
                  <a:pt x="19092" y="4697"/>
                </a:moveTo>
                <a:cubicBezTo>
                  <a:pt x="18878" y="4301"/>
                  <a:pt x="19119" y="4325"/>
                  <a:pt x="19242" y="4255"/>
                </a:cubicBezTo>
                <a:cubicBezTo>
                  <a:pt x="19590" y="4092"/>
                  <a:pt x="19954" y="4022"/>
                  <a:pt x="20307" y="4046"/>
                </a:cubicBezTo>
                <a:cubicBezTo>
                  <a:pt x="20719" y="4069"/>
                  <a:pt x="21125" y="4069"/>
                  <a:pt x="21537" y="3953"/>
                </a:cubicBezTo>
              </a:path>
            </a:pathLst>
          </a:custGeom>
          <a:ln w="19050" cap="rnd">
            <a:solidFill>
              <a:srgbClr val="4349AA"/>
            </a:solidFill>
            <a:round/>
          </a:ln>
        </p:spPr>
        <p:txBody>
          <a:bodyPr lIns="0" tIns="0" rIns="0" bIns="0" anchor="ctr"/>
          <a:lstStyle/>
          <a:p>
            <a:endParaRPr/>
          </a:p>
        </p:txBody>
      </p:sp>
      <p:sp>
        <p:nvSpPr>
          <p:cNvPr id="290" name="Shape 290"/>
          <p:cNvSpPr/>
          <p:nvPr/>
        </p:nvSpPr>
        <p:spPr>
          <a:xfrm>
            <a:off x="1398587" y="895350"/>
            <a:ext cx="1731963" cy="268288"/>
          </a:xfrm>
          <a:custGeom>
            <a:avLst/>
            <a:gdLst/>
            <a:ahLst/>
            <a:cxnLst>
              <a:cxn ang="0">
                <a:pos x="wd2" y="hd2"/>
              </a:cxn>
              <a:cxn ang="5400000">
                <a:pos x="wd2" y="hd2"/>
              </a:cxn>
              <a:cxn ang="10800000">
                <a:pos x="wd2" y="hd2"/>
              </a:cxn>
              <a:cxn ang="16200000">
                <a:pos x="wd2" y="hd2"/>
              </a:cxn>
            </a:cxnLst>
            <a:rect l="0" t="0" r="r" b="b"/>
            <a:pathLst>
              <a:path w="21600" h="21600" extrusionOk="0">
                <a:moveTo>
                  <a:pt x="305" y="7075"/>
                </a:moveTo>
                <a:cubicBezTo>
                  <a:pt x="354" y="8255"/>
                  <a:pt x="337" y="9117"/>
                  <a:pt x="328" y="10354"/>
                </a:cubicBezTo>
                <a:cubicBezTo>
                  <a:pt x="310" y="12368"/>
                  <a:pt x="368" y="14323"/>
                  <a:pt x="399" y="16337"/>
                </a:cubicBezTo>
                <a:cubicBezTo>
                  <a:pt x="422" y="17803"/>
                  <a:pt x="395" y="19299"/>
                  <a:pt x="467" y="20737"/>
                </a:cubicBezTo>
                <a:cubicBezTo>
                  <a:pt x="498" y="21169"/>
                  <a:pt x="507" y="21312"/>
                  <a:pt x="525" y="21600"/>
                </a:cubicBezTo>
                <a:cubicBezTo>
                  <a:pt x="512" y="20996"/>
                  <a:pt x="512" y="20507"/>
                  <a:pt x="516" y="19903"/>
                </a:cubicBezTo>
                <a:moveTo>
                  <a:pt x="0" y="6586"/>
                </a:moveTo>
                <a:cubicBezTo>
                  <a:pt x="18" y="5810"/>
                  <a:pt x="13" y="4861"/>
                  <a:pt x="148" y="4544"/>
                </a:cubicBezTo>
                <a:cubicBezTo>
                  <a:pt x="314" y="4142"/>
                  <a:pt x="516" y="4372"/>
                  <a:pt x="673" y="4861"/>
                </a:cubicBezTo>
                <a:cubicBezTo>
                  <a:pt x="870" y="5493"/>
                  <a:pt x="1068" y="6414"/>
                  <a:pt x="1167" y="7737"/>
                </a:cubicBezTo>
                <a:cubicBezTo>
                  <a:pt x="1252" y="8859"/>
                  <a:pt x="1198" y="10383"/>
                  <a:pt x="1126" y="11476"/>
                </a:cubicBezTo>
                <a:cubicBezTo>
                  <a:pt x="1054" y="12540"/>
                  <a:pt x="897" y="13288"/>
                  <a:pt x="749" y="13892"/>
                </a:cubicBezTo>
                <a:cubicBezTo>
                  <a:pt x="664" y="14237"/>
                  <a:pt x="552" y="14525"/>
                  <a:pt x="449" y="14266"/>
                </a:cubicBezTo>
                <a:cubicBezTo>
                  <a:pt x="368" y="14064"/>
                  <a:pt x="390" y="13374"/>
                  <a:pt x="417" y="13000"/>
                </a:cubicBezTo>
                <a:cubicBezTo>
                  <a:pt x="431" y="12885"/>
                  <a:pt x="440" y="12770"/>
                  <a:pt x="453" y="12655"/>
                </a:cubicBezTo>
                <a:moveTo>
                  <a:pt x="2217" y="14064"/>
                </a:moveTo>
                <a:cubicBezTo>
                  <a:pt x="2275" y="15014"/>
                  <a:pt x="2257" y="15675"/>
                  <a:pt x="2217" y="16711"/>
                </a:cubicBezTo>
                <a:cubicBezTo>
                  <a:pt x="2181" y="17688"/>
                  <a:pt x="2185" y="18609"/>
                  <a:pt x="2185" y="19615"/>
                </a:cubicBezTo>
                <a:cubicBezTo>
                  <a:pt x="2185" y="20076"/>
                  <a:pt x="2185" y="20219"/>
                  <a:pt x="2185" y="20536"/>
                </a:cubicBezTo>
                <a:cubicBezTo>
                  <a:pt x="2315" y="20708"/>
                  <a:pt x="2441" y="20766"/>
                  <a:pt x="2567" y="20392"/>
                </a:cubicBezTo>
                <a:cubicBezTo>
                  <a:pt x="2710" y="19961"/>
                  <a:pt x="2867" y="19270"/>
                  <a:pt x="2970" y="18494"/>
                </a:cubicBezTo>
                <a:cubicBezTo>
                  <a:pt x="3091" y="17573"/>
                  <a:pt x="3091" y="16595"/>
                  <a:pt x="3051" y="15474"/>
                </a:cubicBezTo>
                <a:cubicBezTo>
                  <a:pt x="3015" y="14438"/>
                  <a:pt x="2863" y="13547"/>
                  <a:pt x="2719" y="13087"/>
                </a:cubicBezTo>
                <a:cubicBezTo>
                  <a:pt x="2575" y="12598"/>
                  <a:pt x="2441" y="12540"/>
                  <a:pt x="2293" y="12368"/>
                </a:cubicBezTo>
                <a:cubicBezTo>
                  <a:pt x="2199" y="12195"/>
                  <a:pt x="2172" y="12137"/>
                  <a:pt x="2109" y="12022"/>
                </a:cubicBezTo>
                <a:moveTo>
                  <a:pt x="3563" y="1323"/>
                </a:moveTo>
                <a:cubicBezTo>
                  <a:pt x="3675" y="1927"/>
                  <a:pt x="3657" y="1841"/>
                  <a:pt x="3670" y="2819"/>
                </a:cubicBezTo>
                <a:cubicBezTo>
                  <a:pt x="3688" y="4429"/>
                  <a:pt x="3765" y="6011"/>
                  <a:pt x="3787" y="7651"/>
                </a:cubicBezTo>
                <a:cubicBezTo>
                  <a:pt x="3818" y="9836"/>
                  <a:pt x="3859" y="11907"/>
                  <a:pt x="3922" y="14064"/>
                </a:cubicBezTo>
                <a:cubicBezTo>
                  <a:pt x="3962" y="15474"/>
                  <a:pt x="3971" y="17343"/>
                  <a:pt x="4128" y="18494"/>
                </a:cubicBezTo>
                <a:cubicBezTo>
                  <a:pt x="4222" y="19184"/>
                  <a:pt x="4321" y="19155"/>
                  <a:pt x="4447" y="19242"/>
                </a:cubicBezTo>
                <a:moveTo>
                  <a:pt x="5317" y="14266"/>
                </a:moveTo>
                <a:cubicBezTo>
                  <a:pt x="5308" y="13719"/>
                  <a:pt x="5250" y="13604"/>
                  <a:pt x="5151" y="14093"/>
                </a:cubicBezTo>
                <a:cubicBezTo>
                  <a:pt x="5039" y="14668"/>
                  <a:pt x="4949" y="15503"/>
                  <a:pt x="4913" y="16394"/>
                </a:cubicBezTo>
                <a:cubicBezTo>
                  <a:pt x="4873" y="17458"/>
                  <a:pt x="4859" y="18781"/>
                  <a:pt x="4895" y="19846"/>
                </a:cubicBezTo>
                <a:cubicBezTo>
                  <a:pt x="4927" y="20823"/>
                  <a:pt x="5052" y="21427"/>
                  <a:pt x="5214" y="21341"/>
                </a:cubicBezTo>
                <a:cubicBezTo>
                  <a:pt x="5425" y="21226"/>
                  <a:pt x="5627" y="20018"/>
                  <a:pt x="5730" y="18925"/>
                </a:cubicBezTo>
                <a:cubicBezTo>
                  <a:pt x="5820" y="17976"/>
                  <a:pt x="5815" y="16998"/>
                  <a:pt x="5793" y="15934"/>
                </a:cubicBezTo>
                <a:cubicBezTo>
                  <a:pt x="5775" y="15186"/>
                  <a:pt x="5725" y="14582"/>
                  <a:pt x="5631" y="14122"/>
                </a:cubicBezTo>
                <a:cubicBezTo>
                  <a:pt x="5613" y="14036"/>
                  <a:pt x="5591" y="13978"/>
                  <a:pt x="5573" y="13892"/>
                </a:cubicBezTo>
                <a:cubicBezTo>
                  <a:pt x="5559" y="14611"/>
                  <a:pt x="5537" y="15215"/>
                  <a:pt x="5582" y="15905"/>
                </a:cubicBezTo>
                <a:cubicBezTo>
                  <a:pt x="5640" y="16797"/>
                  <a:pt x="5752" y="17602"/>
                  <a:pt x="5855" y="18292"/>
                </a:cubicBezTo>
                <a:cubicBezTo>
                  <a:pt x="5954" y="18925"/>
                  <a:pt x="6093" y="19443"/>
                  <a:pt x="6232" y="19615"/>
                </a:cubicBezTo>
                <a:cubicBezTo>
                  <a:pt x="6336" y="19759"/>
                  <a:pt x="6394" y="19587"/>
                  <a:pt x="6479" y="19328"/>
                </a:cubicBezTo>
                <a:moveTo>
                  <a:pt x="6968" y="15014"/>
                </a:moveTo>
                <a:cubicBezTo>
                  <a:pt x="7035" y="15790"/>
                  <a:pt x="7094" y="16653"/>
                  <a:pt x="7170" y="17401"/>
                </a:cubicBezTo>
                <a:cubicBezTo>
                  <a:pt x="7246" y="18149"/>
                  <a:pt x="7345" y="18810"/>
                  <a:pt x="7466" y="19242"/>
                </a:cubicBezTo>
                <a:cubicBezTo>
                  <a:pt x="7520" y="19414"/>
                  <a:pt x="7538" y="19443"/>
                  <a:pt x="7574" y="19587"/>
                </a:cubicBezTo>
                <a:cubicBezTo>
                  <a:pt x="7619" y="18638"/>
                  <a:pt x="7637" y="17717"/>
                  <a:pt x="7623" y="16739"/>
                </a:cubicBezTo>
                <a:cubicBezTo>
                  <a:pt x="7610" y="15646"/>
                  <a:pt x="7619" y="14611"/>
                  <a:pt x="7623" y="13518"/>
                </a:cubicBezTo>
                <a:cubicBezTo>
                  <a:pt x="7628" y="12655"/>
                  <a:pt x="7682" y="11879"/>
                  <a:pt x="7798" y="11361"/>
                </a:cubicBezTo>
                <a:cubicBezTo>
                  <a:pt x="8041" y="10297"/>
                  <a:pt x="8417" y="10210"/>
                  <a:pt x="8700" y="10182"/>
                </a:cubicBezTo>
                <a:cubicBezTo>
                  <a:pt x="8732" y="10182"/>
                  <a:pt x="8763" y="10182"/>
                  <a:pt x="8794" y="10182"/>
                </a:cubicBezTo>
                <a:moveTo>
                  <a:pt x="9423" y="12368"/>
                </a:moveTo>
                <a:cubicBezTo>
                  <a:pt x="9503" y="13173"/>
                  <a:pt x="9598" y="13921"/>
                  <a:pt x="9674" y="14726"/>
                </a:cubicBezTo>
                <a:cubicBezTo>
                  <a:pt x="9746" y="15474"/>
                  <a:pt x="9786" y="16308"/>
                  <a:pt x="9844" y="17084"/>
                </a:cubicBezTo>
                <a:cubicBezTo>
                  <a:pt x="9858" y="17286"/>
                  <a:pt x="9952" y="19011"/>
                  <a:pt x="9889" y="17832"/>
                </a:cubicBezTo>
                <a:moveTo>
                  <a:pt x="9342" y="8801"/>
                </a:moveTo>
                <a:cubicBezTo>
                  <a:pt x="9301" y="8485"/>
                  <a:pt x="9265" y="8168"/>
                  <a:pt x="9221" y="7881"/>
                </a:cubicBezTo>
                <a:cubicBezTo>
                  <a:pt x="9333" y="7794"/>
                  <a:pt x="9418" y="7881"/>
                  <a:pt x="9530" y="8053"/>
                </a:cubicBezTo>
                <a:moveTo>
                  <a:pt x="11585" y="11016"/>
                </a:moveTo>
                <a:cubicBezTo>
                  <a:pt x="11527" y="11160"/>
                  <a:pt x="11495" y="11188"/>
                  <a:pt x="11428" y="11188"/>
                </a:cubicBezTo>
                <a:cubicBezTo>
                  <a:pt x="11549" y="10814"/>
                  <a:pt x="11675" y="10498"/>
                  <a:pt x="11810" y="10412"/>
                </a:cubicBezTo>
                <a:cubicBezTo>
                  <a:pt x="11962" y="10297"/>
                  <a:pt x="12137" y="10182"/>
                  <a:pt x="12272" y="10757"/>
                </a:cubicBezTo>
                <a:cubicBezTo>
                  <a:pt x="12397" y="11303"/>
                  <a:pt x="12424" y="12224"/>
                  <a:pt x="12397" y="13115"/>
                </a:cubicBezTo>
                <a:cubicBezTo>
                  <a:pt x="12361" y="14410"/>
                  <a:pt x="12272" y="15675"/>
                  <a:pt x="12209" y="16912"/>
                </a:cubicBezTo>
                <a:cubicBezTo>
                  <a:pt x="12173" y="17688"/>
                  <a:pt x="12070" y="18896"/>
                  <a:pt x="12133" y="19730"/>
                </a:cubicBezTo>
                <a:cubicBezTo>
                  <a:pt x="12182" y="20363"/>
                  <a:pt x="12335" y="20277"/>
                  <a:pt x="12420" y="20191"/>
                </a:cubicBezTo>
                <a:cubicBezTo>
                  <a:pt x="12563" y="20047"/>
                  <a:pt x="12689" y="19788"/>
                  <a:pt x="12810" y="19242"/>
                </a:cubicBezTo>
                <a:cubicBezTo>
                  <a:pt x="12882" y="18896"/>
                  <a:pt x="12891" y="18666"/>
                  <a:pt x="12913" y="18149"/>
                </a:cubicBezTo>
                <a:moveTo>
                  <a:pt x="11352" y="15503"/>
                </a:moveTo>
                <a:cubicBezTo>
                  <a:pt x="11325" y="15503"/>
                  <a:pt x="11298" y="15503"/>
                  <a:pt x="11271" y="15503"/>
                </a:cubicBezTo>
                <a:cubicBezTo>
                  <a:pt x="11392" y="15215"/>
                  <a:pt x="11518" y="14927"/>
                  <a:pt x="11644" y="14668"/>
                </a:cubicBezTo>
                <a:cubicBezTo>
                  <a:pt x="11881" y="14179"/>
                  <a:pt x="12124" y="13892"/>
                  <a:pt x="12366" y="13489"/>
                </a:cubicBezTo>
                <a:cubicBezTo>
                  <a:pt x="12442" y="13345"/>
                  <a:pt x="12514" y="13230"/>
                  <a:pt x="12590" y="13087"/>
                </a:cubicBezTo>
                <a:moveTo>
                  <a:pt x="13950" y="11476"/>
                </a:moveTo>
                <a:cubicBezTo>
                  <a:pt x="13865" y="11735"/>
                  <a:pt x="13761" y="12022"/>
                  <a:pt x="13690" y="12368"/>
                </a:cubicBezTo>
                <a:cubicBezTo>
                  <a:pt x="13564" y="12972"/>
                  <a:pt x="13429" y="13806"/>
                  <a:pt x="13353" y="14697"/>
                </a:cubicBezTo>
                <a:cubicBezTo>
                  <a:pt x="13277" y="15560"/>
                  <a:pt x="13214" y="16682"/>
                  <a:pt x="13290" y="17631"/>
                </a:cubicBezTo>
                <a:cubicBezTo>
                  <a:pt x="13358" y="18523"/>
                  <a:pt x="13524" y="18465"/>
                  <a:pt x="13654" y="18235"/>
                </a:cubicBezTo>
                <a:cubicBezTo>
                  <a:pt x="13824" y="17947"/>
                  <a:pt x="13968" y="17315"/>
                  <a:pt x="14093" y="16538"/>
                </a:cubicBezTo>
                <a:cubicBezTo>
                  <a:pt x="14183" y="15991"/>
                  <a:pt x="14250" y="15416"/>
                  <a:pt x="14255" y="14611"/>
                </a:cubicBezTo>
                <a:cubicBezTo>
                  <a:pt x="14255" y="14266"/>
                  <a:pt x="14232" y="13978"/>
                  <a:pt x="14215" y="13662"/>
                </a:cubicBezTo>
                <a:cubicBezTo>
                  <a:pt x="14116" y="13949"/>
                  <a:pt x="14075" y="14122"/>
                  <a:pt x="14098" y="14927"/>
                </a:cubicBezTo>
                <a:cubicBezTo>
                  <a:pt x="14125" y="15848"/>
                  <a:pt x="14228" y="16480"/>
                  <a:pt x="14358" y="16797"/>
                </a:cubicBezTo>
                <a:cubicBezTo>
                  <a:pt x="14479" y="17113"/>
                  <a:pt x="14614" y="16912"/>
                  <a:pt x="14717" y="16509"/>
                </a:cubicBezTo>
                <a:cubicBezTo>
                  <a:pt x="14744" y="16365"/>
                  <a:pt x="14775" y="16250"/>
                  <a:pt x="14802" y="16107"/>
                </a:cubicBezTo>
                <a:moveTo>
                  <a:pt x="15220" y="920"/>
                </a:moveTo>
                <a:cubicBezTo>
                  <a:pt x="15184" y="431"/>
                  <a:pt x="15170" y="259"/>
                  <a:pt x="15130" y="0"/>
                </a:cubicBezTo>
                <a:cubicBezTo>
                  <a:pt x="15179" y="1985"/>
                  <a:pt x="15224" y="3825"/>
                  <a:pt x="15318" y="5781"/>
                </a:cubicBezTo>
                <a:cubicBezTo>
                  <a:pt x="15422" y="7967"/>
                  <a:pt x="15534" y="10095"/>
                  <a:pt x="15704" y="12109"/>
                </a:cubicBezTo>
                <a:cubicBezTo>
                  <a:pt x="15830" y="13575"/>
                  <a:pt x="15982" y="15100"/>
                  <a:pt x="16144" y="16423"/>
                </a:cubicBezTo>
                <a:cubicBezTo>
                  <a:pt x="16202" y="16883"/>
                  <a:pt x="16252" y="17084"/>
                  <a:pt x="16319" y="17430"/>
                </a:cubicBezTo>
                <a:moveTo>
                  <a:pt x="15076" y="9261"/>
                </a:moveTo>
                <a:cubicBezTo>
                  <a:pt x="15045" y="9204"/>
                  <a:pt x="15013" y="9146"/>
                  <a:pt x="14982" y="9089"/>
                </a:cubicBezTo>
                <a:cubicBezTo>
                  <a:pt x="15143" y="9002"/>
                  <a:pt x="15305" y="8744"/>
                  <a:pt x="15466" y="8657"/>
                </a:cubicBezTo>
                <a:cubicBezTo>
                  <a:pt x="15722" y="8513"/>
                  <a:pt x="15982" y="8398"/>
                  <a:pt x="16238" y="8456"/>
                </a:cubicBezTo>
                <a:cubicBezTo>
                  <a:pt x="16480" y="8513"/>
                  <a:pt x="16723" y="8686"/>
                  <a:pt x="16947" y="9290"/>
                </a:cubicBezTo>
                <a:cubicBezTo>
                  <a:pt x="17167" y="9894"/>
                  <a:pt x="17364" y="11102"/>
                  <a:pt x="17463" y="12483"/>
                </a:cubicBezTo>
                <a:cubicBezTo>
                  <a:pt x="17521" y="13288"/>
                  <a:pt x="17557" y="14208"/>
                  <a:pt x="17566" y="15071"/>
                </a:cubicBezTo>
                <a:cubicBezTo>
                  <a:pt x="17571" y="15416"/>
                  <a:pt x="17566" y="15790"/>
                  <a:pt x="17566" y="16135"/>
                </a:cubicBezTo>
                <a:cubicBezTo>
                  <a:pt x="17468" y="15589"/>
                  <a:pt x="17423" y="15100"/>
                  <a:pt x="17387" y="14295"/>
                </a:cubicBezTo>
                <a:cubicBezTo>
                  <a:pt x="17378" y="14007"/>
                  <a:pt x="17364" y="13748"/>
                  <a:pt x="17355" y="13460"/>
                </a:cubicBezTo>
                <a:moveTo>
                  <a:pt x="18275" y="8945"/>
                </a:moveTo>
                <a:cubicBezTo>
                  <a:pt x="18235" y="9721"/>
                  <a:pt x="18208" y="10556"/>
                  <a:pt x="18199" y="11390"/>
                </a:cubicBezTo>
                <a:cubicBezTo>
                  <a:pt x="18190" y="12540"/>
                  <a:pt x="18194" y="13662"/>
                  <a:pt x="18257" y="14726"/>
                </a:cubicBezTo>
                <a:cubicBezTo>
                  <a:pt x="18307" y="15531"/>
                  <a:pt x="18383" y="16308"/>
                  <a:pt x="18526" y="16509"/>
                </a:cubicBezTo>
                <a:cubicBezTo>
                  <a:pt x="18679" y="16711"/>
                  <a:pt x="18791" y="16337"/>
                  <a:pt x="18903" y="15733"/>
                </a:cubicBezTo>
                <a:cubicBezTo>
                  <a:pt x="19011" y="15157"/>
                  <a:pt x="19087" y="14266"/>
                  <a:pt x="19105" y="13374"/>
                </a:cubicBezTo>
                <a:cubicBezTo>
                  <a:pt x="19123" y="12339"/>
                  <a:pt x="19056" y="11275"/>
                  <a:pt x="18975" y="10412"/>
                </a:cubicBezTo>
                <a:cubicBezTo>
                  <a:pt x="18890" y="9520"/>
                  <a:pt x="18791" y="8830"/>
                  <a:pt x="18648" y="8341"/>
                </a:cubicBezTo>
                <a:cubicBezTo>
                  <a:pt x="18571" y="8082"/>
                  <a:pt x="18495" y="7967"/>
                  <a:pt x="18414" y="7794"/>
                </a:cubicBezTo>
                <a:moveTo>
                  <a:pt x="17032" y="2819"/>
                </a:moveTo>
                <a:cubicBezTo>
                  <a:pt x="17001" y="2474"/>
                  <a:pt x="16992" y="2358"/>
                  <a:pt x="16970" y="2157"/>
                </a:cubicBezTo>
                <a:cubicBezTo>
                  <a:pt x="17077" y="2157"/>
                  <a:pt x="17162" y="2215"/>
                  <a:pt x="17261" y="2445"/>
                </a:cubicBezTo>
                <a:moveTo>
                  <a:pt x="20223" y="8140"/>
                </a:moveTo>
                <a:cubicBezTo>
                  <a:pt x="20249" y="8657"/>
                  <a:pt x="20290" y="9146"/>
                  <a:pt x="20312" y="9693"/>
                </a:cubicBezTo>
                <a:cubicBezTo>
                  <a:pt x="20344" y="10469"/>
                  <a:pt x="20380" y="11246"/>
                  <a:pt x="20406" y="12022"/>
                </a:cubicBezTo>
                <a:cubicBezTo>
                  <a:pt x="20420" y="12454"/>
                  <a:pt x="20447" y="12770"/>
                  <a:pt x="20469" y="13173"/>
                </a:cubicBezTo>
                <a:cubicBezTo>
                  <a:pt x="20541" y="12252"/>
                  <a:pt x="20586" y="11275"/>
                  <a:pt x="20640" y="10297"/>
                </a:cubicBezTo>
                <a:cubicBezTo>
                  <a:pt x="20685" y="9491"/>
                  <a:pt x="20716" y="8370"/>
                  <a:pt x="20815" y="7737"/>
                </a:cubicBezTo>
                <a:cubicBezTo>
                  <a:pt x="20905" y="7162"/>
                  <a:pt x="20972" y="7593"/>
                  <a:pt x="21035" y="8082"/>
                </a:cubicBezTo>
                <a:cubicBezTo>
                  <a:pt x="21133" y="8887"/>
                  <a:pt x="21205" y="9836"/>
                  <a:pt x="21295" y="10699"/>
                </a:cubicBezTo>
                <a:cubicBezTo>
                  <a:pt x="21376" y="11447"/>
                  <a:pt x="21447" y="12080"/>
                  <a:pt x="21560" y="12655"/>
                </a:cubicBezTo>
                <a:cubicBezTo>
                  <a:pt x="21573" y="12713"/>
                  <a:pt x="21587" y="12799"/>
                  <a:pt x="21600" y="12856"/>
                </a:cubicBezTo>
              </a:path>
            </a:pathLst>
          </a:custGeom>
          <a:ln w="19050" cap="rnd">
            <a:solidFill>
              <a:srgbClr val="4349AA"/>
            </a:solidFill>
            <a:round/>
          </a:ln>
        </p:spPr>
        <p:txBody>
          <a:bodyPr lIns="0" tIns="0" rIns="0" bIns="0" anchor="ctr"/>
          <a:lstStyle/>
          <a:p>
            <a:endParaRPr/>
          </a:p>
        </p:txBody>
      </p:sp>
      <p:sp>
        <p:nvSpPr>
          <p:cNvPr id="291" name="Shape 291"/>
          <p:cNvSpPr/>
          <p:nvPr/>
        </p:nvSpPr>
        <p:spPr>
          <a:xfrm>
            <a:off x="3382936" y="827081"/>
            <a:ext cx="1162077" cy="438154"/>
          </a:xfrm>
          <a:custGeom>
            <a:avLst/>
            <a:gdLst/>
            <a:ahLst/>
            <a:cxnLst>
              <a:cxn ang="0">
                <a:pos x="wd2" y="hd2"/>
              </a:cxn>
              <a:cxn ang="5400000">
                <a:pos x="wd2" y="hd2"/>
              </a:cxn>
              <a:cxn ang="10800000">
                <a:pos x="wd2" y="hd2"/>
              </a:cxn>
              <a:cxn ang="16200000">
                <a:pos x="wd2" y="hd2"/>
              </a:cxn>
            </a:cxnLst>
            <a:rect l="0" t="0" r="r" b="b"/>
            <a:pathLst>
              <a:path w="21564" h="21082" extrusionOk="0">
                <a:moveTo>
                  <a:pt x="1872" y="6188"/>
                </a:moveTo>
                <a:cubicBezTo>
                  <a:pt x="1686" y="5980"/>
                  <a:pt x="1552" y="5980"/>
                  <a:pt x="1352" y="6066"/>
                </a:cubicBezTo>
                <a:cubicBezTo>
                  <a:pt x="1105" y="6170"/>
                  <a:pt x="872" y="6326"/>
                  <a:pt x="665" y="6690"/>
                </a:cubicBezTo>
                <a:cubicBezTo>
                  <a:pt x="518" y="6932"/>
                  <a:pt x="411" y="7296"/>
                  <a:pt x="464" y="7764"/>
                </a:cubicBezTo>
                <a:cubicBezTo>
                  <a:pt x="531" y="8335"/>
                  <a:pt x="751" y="8734"/>
                  <a:pt x="898" y="9150"/>
                </a:cubicBezTo>
                <a:cubicBezTo>
                  <a:pt x="1085" y="9669"/>
                  <a:pt x="1319" y="10310"/>
                  <a:pt x="1305" y="11072"/>
                </a:cubicBezTo>
                <a:cubicBezTo>
                  <a:pt x="1299" y="11592"/>
                  <a:pt x="1125" y="11956"/>
                  <a:pt x="965" y="12198"/>
                </a:cubicBezTo>
                <a:cubicBezTo>
                  <a:pt x="791" y="12458"/>
                  <a:pt x="571" y="12579"/>
                  <a:pt x="371" y="12562"/>
                </a:cubicBezTo>
                <a:cubicBezTo>
                  <a:pt x="218" y="12562"/>
                  <a:pt x="64" y="12371"/>
                  <a:pt x="17" y="11956"/>
                </a:cubicBezTo>
                <a:cubicBezTo>
                  <a:pt x="-36" y="11523"/>
                  <a:pt x="44" y="11141"/>
                  <a:pt x="91" y="10743"/>
                </a:cubicBezTo>
                <a:moveTo>
                  <a:pt x="2540" y="1961"/>
                </a:moveTo>
                <a:cubicBezTo>
                  <a:pt x="2727" y="1840"/>
                  <a:pt x="2700" y="2342"/>
                  <a:pt x="2720" y="2948"/>
                </a:cubicBezTo>
                <a:cubicBezTo>
                  <a:pt x="2747" y="3918"/>
                  <a:pt x="2800" y="4871"/>
                  <a:pt x="2833" y="5841"/>
                </a:cubicBezTo>
                <a:cubicBezTo>
                  <a:pt x="2867" y="6742"/>
                  <a:pt x="2900" y="7643"/>
                  <a:pt x="2947" y="8543"/>
                </a:cubicBezTo>
                <a:cubicBezTo>
                  <a:pt x="2960" y="8872"/>
                  <a:pt x="3000" y="9063"/>
                  <a:pt x="3040" y="9357"/>
                </a:cubicBezTo>
                <a:cubicBezTo>
                  <a:pt x="3227" y="8838"/>
                  <a:pt x="3380" y="8214"/>
                  <a:pt x="3587" y="7746"/>
                </a:cubicBezTo>
                <a:cubicBezTo>
                  <a:pt x="3727" y="7435"/>
                  <a:pt x="3921" y="7140"/>
                  <a:pt x="4101" y="7383"/>
                </a:cubicBezTo>
                <a:cubicBezTo>
                  <a:pt x="4308" y="7677"/>
                  <a:pt x="4355" y="8335"/>
                  <a:pt x="4421" y="8855"/>
                </a:cubicBezTo>
                <a:cubicBezTo>
                  <a:pt x="4488" y="9375"/>
                  <a:pt x="4522" y="9894"/>
                  <a:pt x="4588" y="10414"/>
                </a:cubicBezTo>
                <a:cubicBezTo>
                  <a:pt x="4648" y="10882"/>
                  <a:pt x="4595" y="10864"/>
                  <a:pt x="4762" y="10864"/>
                </a:cubicBezTo>
                <a:moveTo>
                  <a:pt x="5729" y="6932"/>
                </a:moveTo>
                <a:cubicBezTo>
                  <a:pt x="5763" y="6724"/>
                  <a:pt x="5776" y="6638"/>
                  <a:pt x="5769" y="6482"/>
                </a:cubicBezTo>
                <a:cubicBezTo>
                  <a:pt x="5776" y="6915"/>
                  <a:pt x="5763" y="7348"/>
                  <a:pt x="5776" y="7781"/>
                </a:cubicBezTo>
                <a:cubicBezTo>
                  <a:pt x="5789" y="8214"/>
                  <a:pt x="5816" y="8647"/>
                  <a:pt x="5836" y="9080"/>
                </a:cubicBezTo>
                <a:cubicBezTo>
                  <a:pt x="5843" y="9323"/>
                  <a:pt x="5843" y="9409"/>
                  <a:pt x="5843" y="9565"/>
                </a:cubicBezTo>
                <a:moveTo>
                  <a:pt x="7618" y="7816"/>
                </a:moveTo>
                <a:cubicBezTo>
                  <a:pt x="7758" y="8024"/>
                  <a:pt x="7858" y="8162"/>
                  <a:pt x="8025" y="7989"/>
                </a:cubicBezTo>
                <a:cubicBezTo>
                  <a:pt x="8158" y="7850"/>
                  <a:pt x="8312" y="7573"/>
                  <a:pt x="8398" y="7261"/>
                </a:cubicBezTo>
                <a:cubicBezTo>
                  <a:pt x="8445" y="7088"/>
                  <a:pt x="8512" y="6569"/>
                  <a:pt x="8432" y="6378"/>
                </a:cubicBezTo>
                <a:cubicBezTo>
                  <a:pt x="8278" y="5980"/>
                  <a:pt x="7951" y="6499"/>
                  <a:pt x="7838" y="6759"/>
                </a:cubicBezTo>
                <a:cubicBezTo>
                  <a:pt x="7631" y="7209"/>
                  <a:pt x="7498" y="7850"/>
                  <a:pt x="7464" y="8561"/>
                </a:cubicBezTo>
                <a:cubicBezTo>
                  <a:pt x="7424" y="9461"/>
                  <a:pt x="7598" y="10293"/>
                  <a:pt x="7898" y="10726"/>
                </a:cubicBezTo>
                <a:cubicBezTo>
                  <a:pt x="8158" y="11107"/>
                  <a:pt x="8499" y="11124"/>
                  <a:pt x="8792" y="11090"/>
                </a:cubicBezTo>
                <a:cubicBezTo>
                  <a:pt x="9026" y="11055"/>
                  <a:pt x="9326" y="10830"/>
                  <a:pt x="9520" y="10449"/>
                </a:cubicBezTo>
                <a:cubicBezTo>
                  <a:pt x="9646" y="10102"/>
                  <a:pt x="9686" y="9981"/>
                  <a:pt x="9753" y="9704"/>
                </a:cubicBezTo>
                <a:moveTo>
                  <a:pt x="10661" y="125"/>
                </a:moveTo>
                <a:cubicBezTo>
                  <a:pt x="10594" y="-412"/>
                  <a:pt x="10567" y="939"/>
                  <a:pt x="10554" y="1130"/>
                </a:cubicBezTo>
                <a:cubicBezTo>
                  <a:pt x="10500" y="2221"/>
                  <a:pt x="10474" y="3347"/>
                  <a:pt x="10480" y="4455"/>
                </a:cubicBezTo>
                <a:cubicBezTo>
                  <a:pt x="10487" y="6032"/>
                  <a:pt x="10520" y="7694"/>
                  <a:pt x="10761" y="9167"/>
                </a:cubicBezTo>
                <a:cubicBezTo>
                  <a:pt x="10887" y="9773"/>
                  <a:pt x="10921" y="9964"/>
                  <a:pt x="11034" y="10310"/>
                </a:cubicBezTo>
                <a:moveTo>
                  <a:pt x="13110" y="7140"/>
                </a:moveTo>
                <a:cubicBezTo>
                  <a:pt x="13003" y="6794"/>
                  <a:pt x="12896" y="7192"/>
                  <a:pt x="12763" y="7539"/>
                </a:cubicBezTo>
                <a:cubicBezTo>
                  <a:pt x="12569" y="8041"/>
                  <a:pt x="12416" y="8665"/>
                  <a:pt x="12342" y="9340"/>
                </a:cubicBezTo>
                <a:cubicBezTo>
                  <a:pt x="12282" y="9894"/>
                  <a:pt x="12249" y="10622"/>
                  <a:pt x="12402" y="11090"/>
                </a:cubicBezTo>
                <a:cubicBezTo>
                  <a:pt x="12556" y="11557"/>
                  <a:pt x="12836" y="11124"/>
                  <a:pt x="12976" y="10864"/>
                </a:cubicBezTo>
                <a:cubicBezTo>
                  <a:pt x="13370" y="10137"/>
                  <a:pt x="13603" y="9098"/>
                  <a:pt x="13763" y="7937"/>
                </a:cubicBezTo>
                <a:cubicBezTo>
                  <a:pt x="13957" y="6569"/>
                  <a:pt x="13997" y="5131"/>
                  <a:pt x="13970" y="3693"/>
                </a:cubicBezTo>
                <a:cubicBezTo>
                  <a:pt x="13957" y="2931"/>
                  <a:pt x="13890" y="2186"/>
                  <a:pt x="13790" y="1476"/>
                </a:cubicBezTo>
                <a:cubicBezTo>
                  <a:pt x="13770" y="1355"/>
                  <a:pt x="13757" y="1251"/>
                  <a:pt x="13737" y="1130"/>
                </a:cubicBezTo>
                <a:cubicBezTo>
                  <a:pt x="13603" y="1597"/>
                  <a:pt x="13543" y="2152"/>
                  <a:pt x="13503" y="2741"/>
                </a:cubicBezTo>
                <a:cubicBezTo>
                  <a:pt x="13423" y="3797"/>
                  <a:pt x="13396" y="4819"/>
                  <a:pt x="13416" y="5893"/>
                </a:cubicBezTo>
                <a:cubicBezTo>
                  <a:pt x="13430" y="6742"/>
                  <a:pt x="13470" y="7816"/>
                  <a:pt x="13603" y="8613"/>
                </a:cubicBezTo>
                <a:cubicBezTo>
                  <a:pt x="13670" y="9011"/>
                  <a:pt x="13763" y="9184"/>
                  <a:pt x="13897" y="9409"/>
                </a:cubicBezTo>
                <a:moveTo>
                  <a:pt x="15505" y="7417"/>
                </a:moveTo>
                <a:cubicBezTo>
                  <a:pt x="15525" y="7833"/>
                  <a:pt x="15532" y="8266"/>
                  <a:pt x="15525" y="8682"/>
                </a:cubicBezTo>
                <a:cubicBezTo>
                  <a:pt x="15512" y="9219"/>
                  <a:pt x="15505" y="9773"/>
                  <a:pt x="15485" y="10310"/>
                </a:cubicBezTo>
                <a:cubicBezTo>
                  <a:pt x="15472" y="10674"/>
                  <a:pt x="15472" y="10951"/>
                  <a:pt x="15492" y="11315"/>
                </a:cubicBezTo>
                <a:cubicBezTo>
                  <a:pt x="15525" y="11090"/>
                  <a:pt x="15538" y="11003"/>
                  <a:pt x="15558" y="10847"/>
                </a:cubicBezTo>
                <a:moveTo>
                  <a:pt x="15138" y="5027"/>
                </a:moveTo>
                <a:cubicBezTo>
                  <a:pt x="15272" y="5131"/>
                  <a:pt x="15378" y="5252"/>
                  <a:pt x="15505" y="5391"/>
                </a:cubicBezTo>
                <a:cubicBezTo>
                  <a:pt x="15632" y="5529"/>
                  <a:pt x="15712" y="5703"/>
                  <a:pt x="15812" y="5945"/>
                </a:cubicBezTo>
                <a:moveTo>
                  <a:pt x="16679" y="9583"/>
                </a:moveTo>
                <a:cubicBezTo>
                  <a:pt x="16826" y="9860"/>
                  <a:pt x="16886" y="9860"/>
                  <a:pt x="17026" y="9461"/>
                </a:cubicBezTo>
                <a:cubicBezTo>
                  <a:pt x="17173" y="9028"/>
                  <a:pt x="17313" y="8491"/>
                  <a:pt x="17434" y="8006"/>
                </a:cubicBezTo>
                <a:cubicBezTo>
                  <a:pt x="17547" y="7556"/>
                  <a:pt x="17640" y="7036"/>
                  <a:pt x="17821" y="6724"/>
                </a:cubicBezTo>
                <a:cubicBezTo>
                  <a:pt x="17894" y="6638"/>
                  <a:pt x="17914" y="6621"/>
                  <a:pt x="17961" y="6569"/>
                </a:cubicBezTo>
                <a:cubicBezTo>
                  <a:pt x="18041" y="7036"/>
                  <a:pt x="18061" y="7487"/>
                  <a:pt x="18074" y="8006"/>
                </a:cubicBezTo>
                <a:cubicBezTo>
                  <a:pt x="18094" y="8699"/>
                  <a:pt x="18101" y="9357"/>
                  <a:pt x="18161" y="10050"/>
                </a:cubicBezTo>
                <a:cubicBezTo>
                  <a:pt x="18201" y="10518"/>
                  <a:pt x="18261" y="10743"/>
                  <a:pt x="18421" y="10968"/>
                </a:cubicBezTo>
                <a:moveTo>
                  <a:pt x="21144" y="6603"/>
                </a:moveTo>
                <a:cubicBezTo>
                  <a:pt x="21017" y="6621"/>
                  <a:pt x="20870" y="6551"/>
                  <a:pt x="20743" y="6673"/>
                </a:cubicBezTo>
                <a:cubicBezTo>
                  <a:pt x="20576" y="6828"/>
                  <a:pt x="20430" y="7036"/>
                  <a:pt x="20336" y="7452"/>
                </a:cubicBezTo>
                <a:cubicBezTo>
                  <a:pt x="20249" y="7833"/>
                  <a:pt x="20163" y="8561"/>
                  <a:pt x="20289" y="8959"/>
                </a:cubicBezTo>
                <a:cubicBezTo>
                  <a:pt x="20390" y="9271"/>
                  <a:pt x="20590" y="9271"/>
                  <a:pt x="20730" y="9219"/>
                </a:cubicBezTo>
                <a:cubicBezTo>
                  <a:pt x="21037" y="9098"/>
                  <a:pt x="21310" y="8682"/>
                  <a:pt x="21564" y="8249"/>
                </a:cubicBezTo>
                <a:cubicBezTo>
                  <a:pt x="21504" y="8751"/>
                  <a:pt x="21437" y="9253"/>
                  <a:pt x="21404" y="9773"/>
                </a:cubicBezTo>
                <a:cubicBezTo>
                  <a:pt x="21304" y="11263"/>
                  <a:pt x="21337" y="12804"/>
                  <a:pt x="21357" y="14311"/>
                </a:cubicBezTo>
                <a:cubicBezTo>
                  <a:pt x="21384" y="16147"/>
                  <a:pt x="21491" y="18226"/>
                  <a:pt x="21257" y="19993"/>
                </a:cubicBezTo>
                <a:cubicBezTo>
                  <a:pt x="21184" y="20547"/>
                  <a:pt x="21017" y="21188"/>
                  <a:pt x="20750" y="21067"/>
                </a:cubicBezTo>
                <a:cubicBezTo>
                  <a:pt x="20496" y="20963"/>
                  <a:pt x="20283" y="20322"/>
                  <a:pt x="20123" y="19854"/>
                </a:cubicBezTo>
                <a:cubicBezTo>
                  <a:pt x="19856" y="19057"/>
                  <a:pt x="19662" y="17966"/>
                  <a:pt x="19609" y="16910"/>
                </a:cubicBezTo>
                <a:cubicBezTo>
                  <a:pt x="19589" y="16528"/>
                  <a:pt x="19616" y="16182"/>
                  <a:pt x="19636" y="15818"/>
                </a:cubicBezTo>
              </a:path>
            </a:pathLst>
          </a:custGeom>
          <a:ln w="19050" cap="rnd">
            <a:solidFill>
              <a:srgbClr val="4349AA"/>
            </a:solidFill>
            <a:round/>
          </a:ln>
        </p:spPr>
        <p:txBody>
          <a:bodyPr lIns="0" tIns="0" rIns="0" bIns="0" anchor="ctr"/>
          <a:lstStyle/>
          <a:p>
            <a:endParaRPr/>
          </a:p>
        </p:txBody>
      </p:sp>
      <p:sp>
        <p:nvSpPr>
          <p:cNvPr id="292" name="Shape 292"/>
          <p:cNvSpPr/>
          <p:nvPr/>
        </p:nvSpPr>
        <p:spPr>
          <a:xfrm>
            <a:off x="965200" y="1787525"/>
            <a:ext cx="828675" cy="277813"/>
          </a:xfrm>
          <a:custGeom>
            <a:avLst/>
            <a:gdLst/>
            <a:ahLst/>
            <a:cxnLst>
              <a:cxn ang="0">
                <a:pos x="wd2" y="hd2"/>
              </a:cxn>
              <a:cxn ang="5400000">
                <a:pos x="wd2" y="hd2"/>
              </a:cxn>
              <a:cxn ang="10800000">
                <a:pos x="wd2" y="hd2"/>
              </a:cxn>
              <a:cxn ang="16200000">
                <a:pos x="wd2" y="hd2"/>
              </a:cxn>
            </a:cxnLst>
            <a:rect l="0" t="0" r="r" b="b"/>
            <a:pathLst>
              <a:path w="21600" h="20595" extrusionOk="0">
                <a:moveTo>
                  <a:pt x="206" y="3743"/>
                </a:moveTo>
                <a:cubicBezTo>
                  <a:pt x="103" y="3582"/>
                  <a:pt x="75" y="3529"/>
                  <a:pt x="0" y="3449"/>
                </a:cubicBezTo>
                <a:cubicBezTo>
                  <a:pt x="66" y="4010"/>
                  <a:pt x="84" y="4625"/>
                  <a:pt x="75" y="5213"/>
                </a:cubicBezTo>
                <a:cubicBezTo>
                  <a:pt x="56" y="6309"/>
                  <a:pt x="141" y="7325"/>
                  <a:pt x="197" y="8421"/>
                </a:cubicBezTo>
                <a:cubicBezTo>
                  <a:pt x="244" y="9383"/>
                  <a:pt x="384" y="10212"/>
                  <a:pt x="450" y="11148"/>
                </a:cubicBezTo>
                <a:cubicBezTo>
                  <a:pt x="469" y="11468"/>
                  <a:pt x="459" y="11816"/>
                  <a:pt x="469" y="12137"/>
                </a:cubicBezTo>
                <a:cubicBezTo>
                  <a:pt x="544" y="11549"/>
                  <a:pt x="609" y="10987"/>
                  <a:pt x="665" y="10372"/>
                </a:cubicBezTo>
                <a:cubicBezTo>
                  <a:pt x="740" y="9490"/>
                  <a:pt x="862" y="8795"/>
                  <a:pt x="975" y="7966"/>
                </a:cubicBezTo>
                <a:cubicBezTo>
                  <a:pt x="1106" y="7004"/>
                  <a:pt x="1199" y="6309"/>
                  <a:pt x="1415" y="5453"/>
                </a:cubicBezTo>
                <a:cubicBezTo>
                  <a:pt x="1602" y="4758"/>
                  <a:pt x="1827" y="4117"/>
                  <a:pt x="2165" y="4304"/>
                </a:cubicBezTo>
                <a:cubicBezTo>
                  <a:pt x="2418" y="4438"/>
                  <a:pt x="2699" y="5133"/>
                  <a:pt x="2839" y="5721"/>
                </a:cubicBezTo>
                <a:cubicBezTo>
                  <a:pt x="3046" y="6576"/>
                  <a:pt x="3186" y="7726"/>
                  <a:pt x="3308" y="8688"/>
                </a:cubicBezTo>
                <a:cubicBezTo>
                  <a:pt x="3420" y="9570"/>
                  <a:pt x="3486" y="10452"/>
                  <a:pt x="3598" y="11335"/>
                </a:cubicBezTo>
                <a:cubicBezTo>
                  <a:pt x="3645" y="11682"/>
                  <a:pt x="3683" y="12618"/>
                  <a:pt x="3833" y="12618"/>
                </a:cubicBezTo>
                <a:cubicBezTo>
                  <a:pt x="3955" y="12698"/>
                  <a:pt x="3983" y="12698"/>
                  <a:pt x="3955" y="12270"/>
                </a:cubicBezTo>
                <a:moveTo>
                  <a:pt x="7684" y="1016"/>
                </a:moveTo>
                <a:cubicBezTo>
                  <a:pt x="7656" y="642"/>
                  <a:pt x="7647" y="535"/>
                  <a:pt x="7619" y="294"/>
                </a:cubicBezTo>
                <a:cubicBezTo>
                  <a:pt x="7450" y="668"/>
                  <a:pt x="7300" y="1096"/>
                  <a:pt x="7131" y="1524"/>
                </a:cubicBezTo>
                <a:cubicBezTo>
                  <a:pt x="6860" y="2246"/>
                  <a:pt x="6756" y="3128"/>
                  <a:pt x="6616" y="4090"/>
                </a:cubicBezTo>
                <a:cubicBezTo>
                  <a:pt x="6307" y="6229"/>
                  <a:pt x="6222" y="8715"/>
                  <a:pt x="6391" y="11014"/>
                </a:cubicBezTo>
                <a:cubicBezTo>
                  <a:pt x="6466" y="12056"/>
                  <a:pt x="6635" y="12885"/>
                  <a:pt x="6944" y="13473"/>
                </a:cubicBezTo>
                <a:cubicBezTo>
                  <a:pt x="7188" y="13954"/>
                  <a:pt x="7497" y="14168"/>
                  <a:pt x="7787" y="14302"/>
                </a:cubicBezTo>
                <a:cubicBezTo>
                  <a:pt x="8040" y="14436"/>
                  <a:pt x="8256" y="14382"/>
                  <a:pt x="8509" y="14302"/>
                </a:cubicBezTo>
                <a:moveTo>
                  <a:pt x="10449" y="3930"/>
                </a:moveTo>
                <a:cubicBezTo>
                  <a:pt x="10617" y="4865"/>
                  <a:pt x="10917" y="5453"/>
                  <a:pt x="11151" y="6255"/>
                </a:cubicBezTo>
                <a:cubicBezTo>
                  <a:pt x="11433" y="7245"/>
                  <a:pt x="11732" y="8153"/>
                  <a:pt x="12051" y="9062"/>
                </a:cubicBezTo>
                <a:cubicBezTo>
                  <a:pt x="12295" y="9784"/>
                  <a:pt x="12557" y="10319"/>
                  <a:pt x="12829" y="10934"/>
                </a:cubicBezTo>
                <a:cubicBezTo>
                  <a:pt x="13007" y="11335"/>
                  <a:pt x="13194" y="11950"/>
                  <a:pt x="13354" y="11468"/>
                </a:cubicBezTo>
                <a:moveTo>
                  <a:pt x="12435" y="3154"/>
                </a:moveTo>
                <a:cubicBezTo>
                  <a:pt x="12332" y="3662"/>
                  <a:pt x="12285" y="4144"/>
                  <a:pt x="12229" y="4705"/>
                </a:cubicBezTo>
                <a:cubicBezTo>
                  <a:pt x="12126" y="5721"/>
                  <a:pt x="12032" y="6737"/>
                  <a:pt x="11939" y="7779"/>
                </a:cubicBezTo>
                <a:cubicBezTo>
                  <a:pt x="11845" y="8822"/>
                  <a:pt x="11742" y="9864"/>
                  <a:pt x="11676" y="10934"/>
                </a:cubicBezTo>
                <a:cubicBezTo>
                  <a:pt x="11629" y="11575"/>
                  <a:pt x="11620" y="12244"/>
                  <a:pt x="11582" y="12885"/>
                </a:cubicBezTo>
                <a:cubicBezTo>
                  <a:pt x="11554" y="13152"/>
                  <a:pt x="11545" y="13233"/>
                  <a:pt x="11517" y="13393"/>
                </a:cubicBezTo>
                <a:moveTo>
                  <a:pt x="10955" y="18419"/>
                </a:moveTo>
                <a:cubicBezTo>
                  <a:pt x="11189" y="18659"/>
                  <a:pt x="11320" y="18633"/>
                  <a:pt x="11545" y="18312"/>
                </a:cubicBezTo>
                <a:cubicBezTo>
                  <a:pt x="11723" y="18071"/>
                  <a:pt x="11892" y="17857"/>
                  <a:pt x="12070" y="17644"/>
                </a:cubicBezTo>
                <a:cubicBezTo>
                  <a:pt x="12182" y="17510"/>
                  <a:pt x="12379" y="17456"/>
                  <a:pt x="12501" y="17670"/>
                </a:cubicBezTo>
                <a:cubicBezTo>
                  <a:pt x="12744" y="18125"/>
                  <a:pt x="12716" y="18579"/>
                  <a:pt x="12997" y="18098"/>
                </a:cubicBezTo>
                <a:moveTo>
                  <a:pt x="14919" y="267"/>
                </a:moveTo>
                <a:cubicBezTo>
                  <a:pt x="14881" y="187"/>
                  <a:pt x="14834" y="80"/>
                  <a:pt x="14797" y="0"/>
                </a:cubicBezTo>
                <a:cubicBezTo>
                  <a:pt x="14881" y="668"/>
                  <a:pt x="14993" y="1150"/>
                  <a:pt x="15115" y="1791"/>
                </a:cubicBezTo>
                <a:cubicBezTo>
                  <a:pt x="15396" y="3261"/>
                  <a:pt x="15659" y="4812"/>
                  <a:pt x="15874" y="6389"/>
                </a:cubicBezTo>
                <a:cubicBezTo>
                  <a:pt x="16155" y="8448"/>
                  <a:pt x="16324" y="10559"/>
                  <a:pt x="16399" y="12778"/>
                </a:cubicBezTo>
                <a:cubicBezTo>
                  <a:pt x="16455" y="14489"/>
                  <a:pt x="16409" y="16334"/>
                  <a:pt x="16305" y="18018"/>
                </a:cubicBezTo>
                <a:cubicBezTo>
                  <a:pt x="16277" y="18499"/>
                  <a:pt x="15940" y="21600"/>
                  <a:pt x="15799" y="20263"/>
                </a:cubicBezTo>
                <a:cubicBezTo>
                  <a:pt x="15799" y="20103"/>
                  <a:pt x="15799" y="19969"/>
                  <a:pt x="15799" y="19809"/>
                </a:cubicBezTo>
                <a:moveTo>
                  <a:pt x="19042" y="5694"/>
                </a:moveTo>
                <a:cubicBezTo>
                  <a:pt x="18939" y="5266"/>
                  <a:pt x="19407" y="5721"/>
                  <a:pt x="19641" y="5774"/>
                </a:cubicBezTo>
                <a:cubicBezTo>
                  <a:pt x="20054" y="5854"/>
                  <a:pt x="20457" y="6042"/>
                  <a:pt x="20869" y="6095"/>
                </a:cubicBezTo>
                <a:cubicBezTo>
                  <a:pt x="21141" y="6122"/>
                  <a:pt x="21356" y="6229"/>
                  <a:pt x="21600" y="6523"/>
                </a:cubicBezTo>
                <a:moveTo>
                  <a:pt x="19004" y="11014"/>
                </a:moveTo>
                <a:cubicBezTo>
                  <a:pt x="19210" y="11522"/>
                  <a:pt x="19360" y="11655"/>
                  <a:pt x="19632" y="11762"/>
                </a:cubicBezTo>
                <a:cubicBezTo>
                  <a:pt x="19988" y="11923"/>
                  <a:pt x="20297" y="11789"/>
                  <a:pt x="20644" y="11709"/>
                </a:cubicBezTo>
                <a:cubicBezTo>
                  <a:pt x="20897" y="11655"/>
                  <a:pt x="21169" y="11709"/>
                  <a:pt x="21422" y="11709"/>
                </a:cubicBezTo>
                <a:cubicBezTo>
                  <a:pt x="21459" y="11709"/>
                  <a:pt x="21488" y="11709"/>
                  <a:pt x="21525" y="11709"/>
                </a:cubicBezTo>
              </a:path>
            </a:pathLst>
          </a:custGeom>
          <a:ln w="19050" cap="rnd">
            <a:solidFill>
              <a:srgbClr val="4349AA"/>
            </a:solidFill>
            <a:round/>
          </a:ln>
        </p:spPr>
        <p:txBody>
          <a:bodyPr lIns="0" tIns="0" rIns="0" bIns="0" anchor="ctr"/>
          <a:lstStyle/>
          <a:p>
            <a:endParaRPr/>
          </a:p>
        </p:txBody>
      </p:sp>
      <p:sp>
        <p:nvSpPr>
          <p:cNvPr id="293" name="Shape 293"/>
          <p:cNvSpPr/>
          <p:nvPr/>
        </p:nvSpPr>
        <p:spPr>
          <a:xfrm>
            <a:off x="2181222" y="1798637"/>
            <a:ext cx="447678" cy="295285"/>
          </a:xfrm>
          <a:custGeom>
            <a:avLst/>
            <a:gdLst/>
            <a:ahLst/>
            <a:cxnLst>
              <a:cxn ang="0">
                <a:pos x="wd2" y="hd2"/>
              </a:cxn>
              <a:cxn ang="5400000">
                <a:pos x="wd2" y="hd2"/>
              </a:cxn>
              <a:cxn ang="10800000">
                <a:pos x="wd2" y="hd2"/>
              </a:cxn>
              <a:cxn ang="16200000">
                <a:pos x="wd2" y="hd2"/>
              </a:cxn>
            </a:cxnLst>
            <a:rect l="0" t="0" r="r" b="b"/>
            <a:pathLst>
              <a:path w="21577" h="21261" extrusionOk="0">
                <a:moveTo>
                  <a:pt x="29" y="0"/>
                </a:moveTo>
                <a:cubicBezTo>
                  <a:pt x="12" y="697"/>
                  <a:pt x="29" y="1368"/>
                  <a:pt x="12" y="2065"/>
                </a:cubicBezTo>
                <a:cubicBezTo>
                  <a:pt x="-23" y="3432"/>
                  <a:pt x="29" y="4800"/>
                  <a:pt x="29" y="6168"/>
                </a:cubicBezTo>
                <a:cubicBezTo>
                  <a:pt x="29" y="7252"/>
                  <a:pt x="98" y="8336"/>
                  <a:pt x="168" y="9420"/>
                </a:cubicBezTo>
                <a:cubicBezTo>
                  <a:pt x="185" y="9755"/>
                  <a:pt x="220" y="10091"/>
                  <a:pt x="255" y="10426"/>
                </a:cubicBezTo>
                <a:cubicBezTo>
                  <a:pt x="463" y="8387"/>
                  <a:pt x="740" y="6323"/>
                  <a:pt x="1053" y="4310"/>
                </a:cubicBezTo>
                <a:cubicBezTo>
                  <a:pt x="1226" y="3226"/>
                  <a:pt x="1382" y="1858"/>
                  <a:pt x="1799" y="903"/>
                </a:cubicBezTo>
                <a:cubicBezTo>
                  <a:pt x="2094" y="232"/>
                  <a:pt x="2562" y="-103"/>
                  <a:pt x="3065" y="232"/>
                </a:cubicBezTo>
                <a:cubicBezTo>
                  <a:pt x="3724" y="671"/>
                  <a:pt x="4054" y="1652"/>
                  <a:pt x="4332" y="2581"/>
                </a:cubicBezTo>
                <a:cubicBezTo>
                  <a:pt x="4679" y="3742"/>
                  <a:pt x="4939" y="4955"/>
                  <a:pt x="5078" y="6194"/>
                </a:cubicBezTo>
                <a:cubicBezTo>
                  <a:pt x="5164" y="7020"/>
                  <a:pt x="5269" y="7845"/>
                  <a:pt x="5355" y="8671"/>
                </a:cubicBezTo>
                <a:cubicBezTo>
                  <a:pt x="5425" y="9316"/>
                  <a:pt x="5355" y="9265"/>
                  <a:pt x="5806" y="9420"/>
                </a:cubicBezTo>
                <a:moveTo>
                  <a:pt x="12521" y="7716"/>
                </a:moveTo>
                <a:cubicBezTo>
                  <a:pt x="12469" y="7097"/>
                  <a:pt x="12451" y="6839"/>
                  <a:pt x="12208" y="6297"/>
                </a:cubicBezTo>
                <a:cubicBezTo>
                  <a:pt x="11844" y="6581"/>
                  <a:pt x="11584" y="6787"/>
                  <a:pt x="11289" y="7278"/>
                </a:cubicBezTo>
                <a:cubicBezTo>
                  <a:pt x="10838" y="8026"/>
                  <a:pt x="10473" y="8929"/>
                  <a:pt x="10230" y="9858"/>
                </a:cubicBezTo>
                <a:cubicBezTo>
                  <a:pt x="10092" y="10374"/>
                  <a:pt x="9866" y="11510"/>
                  <a:pt x="10283" y="11897"/>
                </a:cubicBezTo>
                <a:cubicBezTo>
                  <a:pt x="10699" y="12284"/>
                  <a:pt x="11393" y="11691"/>
                  <a:pt x="11740" y="11407"/>
                </a:cubicBezTo>
                <a:cubicBezTo>
                  <a:pt x="12295" y="10968"/>
                  <a:pt x="12798" y="10374"/>
                  <a:pt x="13232" y="9703"/>
                </a:cubicBezTo>
                <a:cubicBezTo>
                  <a:pt x="13423" y="9394"/>
                  <a:pt x="13579" y="9084"/>
                  <a:pt x="13718" y="8723"/>
                </a:cubicBezTo>
                <a:cubicBezTo>
                  <a:pt x="13457" y="9265"/>
                  <a:pt x="13197" y="9807"/>
                  <a:pt x="13145" y="10478"/>
                </a:cubicBezTo>
                <a:cubicBezTo>
                  <a:pt x="13024" y="11871"/>
                  <a:pt x="13353" y="13497"/>
                  <a:pt x="13510" y="14865"/>
                </a:cubicBezTo>
                <a:cubicBezTo>
                  <a:pt x="13648" y="16155"/>
                  <a:pt x="13822" y="17549"/>
                  <a:pt x="13752" y="18865"/>
                </a:cubicBezTo>
                <a:cubicBezTo>
                  <a:pt x="13718" y="19562"/>
                  <a:pt x="13596" y="20336"/>
                  <a:pt x="13267" y="20852"/>
                </a:cubicBezTo>
                <a:cubicBezTo>
                  <a:pt x="12868" y="21497"/>
                  <a:pt x="12260" y="21265"/>
                  <a:pt x="11792" y="20929"/>
                </a:cubicBezTo>
                <a:cubicBezTo>
                  <a:pt x="11410" y="20671"/>
                  <a:pt x="11115" y="20310"/>
                  <a:pt x="10803" y="19923"/>
                </a:cubicBezTo>
                <a:cubicBezTo>
                  <a:pt x="10404" y="19407"/>
                  <a:pt x="10265" y="19149"/>
                  <a:pt x="10525" y="18581"/>
                </a:cubicBezTo>
                <a:moveTo>
                  <a:pt x="19252" y="7639"/>
                </a:moveTo>
                <a:cubicBezTo>
                  <a:pt x="19131" y="7381"/>
                  <a:pt x="18923" y="6813"/>
                  <a:pt x="18628" y="7097"/>
                </a:cubicBezTo>
                <a:cubicBezTo>
                  <a:pt x="18263" y="7458"/>
                  <a:pt x="17968" y="8284"/>
                  <a:pt x="17812" y="8852"/>
                </a:cubicBezTo>
                <a:cubicBezTo>
                  <a:pt x="17587" y="9626"/>
                  <a:pt x="17430" y="10658"/>
                  <a:pt x="17413" y="11510"/>
                </a:cubicBezTo>
                <a:cubicBezTo>
                  <a:pt x="17396" y="12387"/>
                  <a:pt x="17483" y="13420"/>
                  <a:pt x="17795" y="14194"/>
                </a:cubicBezTo>
                <a:cubicBezTo>
                  <a:pt x="18055" y="14813"/>
                  <a:pt x="18541" y="15045"/>
                  <a:pt x="19009" y="15071"/>
                </a:cubicBezTo>
                <a:cubicBezTo>
                  <a:pt x="19495" y="15097"/>
                  <a:pt x="20050" y="14942"/>
                  <a:pt x="20484" y="14632"/>
                </a:cubicBezTo>
                <a:cubicBezTo>
                  <a:pt x="20848" y="14374"/>
                  <a:pt x="21195" y="14168"/>
                  <a:pt x="21577" y="13936"/>
                </a:cubicBezTo>
              </a:path>
            </a:pathLst>
          </a:custGeom>
          <a:ln w="19050" cap="rnd">
            <a:solidFill>
              <a:srgbClr val="4349AA"/>
            </a:solidFill>
            <a:round/>
          </a:ln>
        </p:spPr>
        <p:txBody>
          <a:bodyPr lIns="0" tIns="0" rIns="0" bIns="0" anchor="ctr"/>
          <a:lstStyle/>
          <a:p>
            <a:endParaRPr/>
          </a:p>
        </p:txBody>
      </p:sp>
      <p:sp>
        <p:nvSpPr>
          <p:cNvPr id="294" name="Shape 294"/>
          <p:cNvSpPr/>
          <p:nvPr/>
        </p:nvSpPr>
        <p:spPr>
          <a:xfrm>
            <a:off x="457200" y="960437"/>
            <a:ext cx="8297863" cy="49371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160" y="21065"/>
                  <a:pt x="320" y="20263"/>
                  <a:pt x="484" y="19885"/>
                </a:cubicBezTo>
                <a:cubicBezTo>
                  <a:pt x="2607" y="14914"/>
                  <a:pt x="4825" y="15040"/>
                  <a:pt x="6964" y="14033"/>
                </a:cubicBezTo>
                <a:cubicBezTo>
                  <a:pt x="8637" y="13246"/>
                  <a:pt x="10304" y="11783"/>
                  <a:pt x="11976" y="10572"/>
                </a:cubicBezTo>
                <a:cubicBezTo>
                  <a:pt x="14079" y="9046"/>
                  <a:pt x="16163" y="8306"/>
                  <a:pt x="18259" y="4688"/>
                </a:cubicBezTo>
                <a:cubicBezTo>
                  <a:pt x="19195" y="3068"/>
                  <a:pt x="20146" y="2863"/>
                  <a:pt x="21078" y="881"/>
                </a:cubicBezTo>
                <a:cubicBezTo>
                  <a:pt x="21255" y="503"/>
                  <a:pt x="21425" y="236"/>
                  <a:pt x="21600" y="0"/>
                </a:cubicBezTo>
              </a:path>
            </a:pathLst>
          </a:custGeom>
          <a:ln w="19050" cap="rnd">
            <a:solidFill>
              <a:srgbClr val="4349AA"/>
            </a:solidFill>
            <a:round/>
          </a:ln>
        </p:spPr>
        <p:txBody>
          <a:bodyPr lIns="0" tIns="0" rIns="0" bIns="0" anchor="ctr"/>
          <a:lstStyle/>
          <a:p>
            <a:endParaRPr/>
          </a:p>
        </p:txBody>
      </p:sp>
      <p:sp>
        <p:nvSpPr>
          <p:cNvPr id="295" name="Shape 295"/>
          <p:cNvSpPr/>
          <p:nvPr/>
        </p:nvSpPr>
        <p:spPr>
          <a:xfrm>
            <a:off x="2795587" y="1811337"/>
            <a:ext cx="171451" cy="134936"/>
          </a:xfrm>
          <a:custGeom>
            <a:avLst/>
            <a:gdLst/>
            <a:ahLst/>
            <a:cxnLst>
              <a:cxn ang="0">
                <a:pos x="wd2" y="hd2"/>
              </a:cxn>
              <a:cxn ang="5400000">
                <a:pos x="wd2" y="hd2"/>
              </a:cxn>
              <a:cxn ang="10800000">
                <a:pos x="wd2" y="hd2"/>
              </a:cxn>
              <a:cxn ang="16200000">
                <a:pos x="wd2" y="hd2"/>
              </a:cxn>
            </a:cxnLst>
            <a:rect l="0" t="0" r="r" b="b"/>
            <a:pathLst>
              <a:path w="21600" h="20286" extrusionOk="0">
                <a:moveTo>
                  <a:pt x="6840" y="1841"/>
                </a:moveTo>
                <a:cubicBezTo>
                  <a:pt x="7110" y="1245"/>
                  <a:pt x="7335" y="650"/>
                  <a:pt x="7560" y="0"/>
                </a:cubicBezTo>
                <a:cubicBezTo>
                  <a:pt x="7695" y="1624"/>
                  <a:pt x="7875" y="3302"/>
                  <a:pt x="8010" y="4926"/>
                </a:cubicBezTo>
                <a:cubicBezTo>
                  <a:pt x="8190" y="7471"/>
                  <a:pt x="8370" y="9961"/>
                  <a:pt x="8640" y="12505"/>
                </a:cubicBezTo>
                <a:cubicBezTo>
                  <a:pt x="8820" y="14454"/>
                  <a:pt x="9000" y="16403"/>
                  <a:pt x="9315" y="18352"/>
                </a:cubicBezTo>
                <a:cubicBezTo>
                  <a:pt x="9360" y="18623"/>
                  <a:pt x="9855" y="21600"/>
                  <a:pt x="9585" y="19597"/>
                </a:cubicBezTo>
                <a:moveTo>
                  <a:pt x="1125" y="11910"/>
                </a:moveTo>
                <a:cubicBezTo>
                  <a:pt x="585" y="11964"/>
                  <a:pt x="360" y="12018"/>
                  <a:pt x="0" y="12072"/>
                </a:cubicBezTo>
                <a:cubicBezTo>
                  <a:pt x="1215" y="11802"/>
                  <a:pt x="2475" y="11423"/>
                  <a:pt x="3690" y="11152"/>
                </a:cubicBezTo>
                <a:cubicBezTo>
                  <a:pt x="6390" y="10611"/>
                  <a:pt x="9135" y="10069"/>
                  <a:pt x="11835" y="9582"/>
                </a:cubicBezTo>
                <a:cubicBezTo>
                  <a:pt x="14490" y="9149"/>
                  <a:pt x="17235" y="8770"/>
                  <a:pt x="19845" y="8120"/>
                </a:cubicBezTo>
                <a:cubicBezTo>
                  <a:pt x="20430" y="7958"/>
                  <a:pt x="21015" y="7741"/>
                  <a:pt x="21600" y="7579"/>
                </a:cubicBezTo>
              </a:path>
            </a:pathLst>
          </a:custGeom>
          <a:ln w="19050" cap="rnd">
            <a:solidFill>
              <a:srgbClr val="4349AA"/>
            </a:solidFill>
            <a:round/>
          </a:ln>
        </p:spPr>
        <p:txBody>
          <a:bodyPr lIns="0" tIns="0" rIns="0" bIns="0" anchor="ctr"/>
          <a:lstStyle/>
          <a:p>
            <a:endParaRPr/>
          </a:p>
        </p:txBody>
      </p:sp>
      <p:sp>
        <p:nvSpPr>
          <p:cNvPr id="296" name="Shape 296"/>
          <p:cNvSpPr/>
          <p:nvPr/>
        </p:nvSpPr>
        <p:spPr>
          <a:xfrm>
            <a:off x="3206750" y="1778000"/>
            <a:ext cx="508000" cy="27305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cubicBezTo>
                  <a:pt x="61" y="737"/>
                  <a:pt x="107" y="1474"/>
                  <a:pt x="138" y="2211"/>
                </a:cubicBezTo>
                <a:cubicBezTo>
                  <a:pt x="199" y="3600"/>
                  <a:pt x="230" y="4961"/>
                  <a:pt x="276" y="6350"/>
                </a:cubicBezTo>
                <a:cubicBezTo>
                  <a:pt x="306" y="7540"/>
                  <a:pt x="383" y="8731"/>
                  <a:pt x="383" y="9921"/>
                </a:cubicBezTo>
                <a:cubicBezTo>
                  <a:pt x="367" y="10403"/>
                  <a:pt x="367" y="10573"/>
                  <a:pt x="321" y="10885"/>
                </a:cubicBezTo>
                <a:cubicBezTo>
                  <a:pt x="520" y="9950"/>
                  <a:pt x="658" y="8986"/>
                  <a:pt x="796" y="8022"/>
                </a:cubicBezTo>
                <a:cubicBezTo>
                  <a:pt x="1041" y="6378"/>
                  <a:pt x="1301" y="4620"/>
                  <a:pt x="1715" y="3090"/>
                </a:cubicBezTo>
                <a:cubicBezTo>
                  <a:pt x="1914" y="2324"/>
                  <a:pt x="2158" y="1332"/>
                  <a:pt x="2648" y="1106"/>
                </a:cubicBezTo>
                <a:cubicBezTo>
                  <a:pt x="3046" y="907"/>
                  <a:pt x="3353" y="1871"/>
                  <a:pt x="3506" y="2409"/>
                </a:cubicBezTo>
                <a:cubicBezTo>
                  <a:pt x="3842" y="3628"/>
                  <a:pt x="3995" y="5131"/>
                  <a:pt x="4149" y="6463"/>
                </a:cubicBezTo>
                <a:cubicBezTo>
                  <a:pt x="4302" y="7824"/>
                  <a:pt x="4378" y="9213"/>
                  <a:pt x="4485" y="10573"/>
                </a:cubicBezTo>
                <a:cubicBezTo>
                  <a:pt x="4516" y="10913"/>
                  <a:pt x="4531" y="12217"/>
                  <a:pt x="4715" y="12472"/>
                </a:cubicBezTo>
                <a:cubicBezTo>
                  <a:pt x="4914" y="12728"/>
                  <a:pt x="5159" y="12019"/>
                  <a:pt x="5220" y="11877"/>
                </a:cubicBezTo>
                <a:moveTo>
                  <a:pt x="7654" y="11395"/>
                </a:moveTo>
                <a:cubicBezTo>
                  <a:pt x="7700" y="12132"/>
                  <a:pt x="7777" y="12841"/>
                  <a:pt x="7853" y="13550"/>
                </a:cubicBezTo>
                <a:cubicBezTo>
                  <a:pt x="7960" y="14513"/>
                  <a:pt x="8052" y="15477"/>
                  <a:pt x="8067" y="16469"/>
                </a:cubicBezTo>
                <a:cubicBezTo>
                  <a:pt x="8098" y="17773"/>
                  <a:pt x="8098" y="19219"/>
                  <a:pt x="7945" y="20494"/>
                </a:cubicBezTo>
                <a:cubicBezTo>
                  <a:pt x="7899" y="20863"/>
                  <a:pt x="7838" y="21231"/>
                  <a:pt x="7792" y="21600"/>
                </a:cubicBezTo>
                <a:cubicBezTo>
                  <a:pt x="7731" y="20409"/>
                  <a:pt x="7792" y="19191"/>
                  <a:pt x="7868" y="18028"/>
                </a:cubicBezTo>
                <a:cubicBezTo>
                  <a:pt x="7991" y="16299"/>
                  <a:pt x="8159" y="14627"/>
                  <a:pt x="8435" y="12954"/>
                </a:cubicBezTo>
                <a:cubicBezTo>
                  <a:pt x="8680" y="11480"/>
                  <a:pt x="9001" y="10148"/>
                  <a:pt x="9506" y="8901"/>
                </a:cubicBezTo>
                <a:cubicBezTo>
                  <a:pt x="9797" y="8192"/>
                  <a:pt x="9981" y="7767"/>
                  <a:pt x="10425" y="7852"/>
                </a:cubicBezTo>
                <a:cubicBezTo>
                  <a:pt x="10746" y="8277"/>
                  <a:pt x="10716" y="9099"/>
                  <a:pt x="10700" y="9921"/>
                </a:cubicBezTo>
                <a:cubicBezTo>
                  <a:pt x="10685" y="11083"/>
                  <a:pt x="10563" y="12387"/>
                  <a:pt x="10348" y="13493"/>
                </a:cubicBezTo>
                <a:cubicBezTo>
                  <a:pt x="10180" y="14343"/>
                  <a:pt x="9935" y="15222"/>
                  <a:pt x="9598" y="15874"/>
                </a:cubicBezTo>
                <a:cubicBezTo>
                  <a:pt x="9369" y="16328"/>
                  <a:pt x="9170" y="16356"/>
                  <a:pt x="8864" y="16356"/>
                </a:cubicBezTo>
                <a:cubicBezTo>
                  <a:pt x="8710" y="15704"/>
                  <a:pt x="8649" y="15137"/>
                  <a:pt x="8695" y="14400"/>
                </a:cubicBezTo>
                <a:cubicBezTo>
                  <a:pt x="8710" y="14202"/>
                  <a:pt x="8741" y="14003"/>
                  <a:pt x="8756" y="13805"/>
                </a:cubicBezTo>
                <a:moveTo>
                  <a:pt x="14313" y="10375"/>
                </a:moveTo>
                <a:cubicBezTo>
                  <a:pt x="14589" y="10035"/>
                  <a:pt x="14803" y="9836"/>
                  <a:pt x="14742" y="9184"/>
                </a:cubicBezTo>
                <a:cubicBezTo>
                  <a:pt x="14727" y="9071"/>
                  <a:pt x="14711" y="8929"/>
                  <a:pt x="14696" y="8816"/>
                </a:cubicBezTo>
                <a:cubicBezTo>
                  <a:pt x="14405" y="9241"/>
                  <a:pt x="14252" y="9694"/>
                  <a:pt x="14068" y="10290"/>
                </a:cubicBezTo>
                <a:cubicBezTo>
                  <a:pt x="13839" y="10998"/>
                  <a:pt x="13670" y="11764"/>
                  <a:pt x="13640" y="12614"/>
                </a:cubicBezTo>
                <a:cubicBezTo>
                  <a:pt x="13609" y="13465"/>
                  <a:pt x="13670" y="14315"/>
                  <a:pt x="13961" y="14995"/>
                </a:cubicBezTo>
                <a:cubicBezTo>
                  <a:pt x="14221" y="15619"/>
                  <a:pt x="14619" y="15676"/>
                  <a:pt x="15002" y="15420"/>
                </a:cubicBezTo>
                <a:cubicBezTo>
                  <a:pt x="15415" y="15137"/>
                  <a:pt x="15676" y="14513"/>
                  <a:pt x="15829" y="13805"/>
                </a:cubicBezTo>
                <a:cubicBezTo>
                  <a:pt x="15997" y="13039"/>
                  <a:pt x="15921" y="12387"/>
                  <a:pt x="15706" y="11679"/>
                </a:cubicBezTo>
                <a:cubicBezTo>
                  <a:pt x="15507" y="11027"/>
                  <a:pt x="15140" y="10403"/>
                  <a:pt x="14803" y="9978"/>
                </a:cubicBezTo>
                <a:cubicBezTo>
                  <a:pt x="14528" y="9638"/>
                  <a:pt x="14252" y="9581"/>
                  <a:pt x="13946" y="9524"/>
                </a:cubicBezTo>
                <a:moveTo>
                  <a:pt x="17849" y="12501"/>
                </a:moveTo>
                <a:cubicBezTo>
                  <a:pt x="18140" y="12784"/>
                  <a:pt x="18278" y="12869"/>
                  <a:pt x="18600" y="12671"/>
                </a:cubicBezTo>
                <a:cubicBezTo>
                  <a:pt x="18906" y="12472"/>
                  <a:pt x="19258" y="12047"/>
                  <a:pt x="19487" y="11594"/>
                </a:cubicBezTo>
                <a:cubicBezTo>
                  <a:pt x="19840" y="10885"/>
                  <a:pt x="20039" y="10148"/>
                  <a:pt x="20192" y="9241"/>
                </a:cubicBezTo>
                <a:cubicBezTo>
                  <a:pt x="20329" y="8391"/>
                  <a:pt x="20375" y="7483"/>
                  <a:pt x="20192" y="6661"/>
                </a:cubicBezTo>
                <a:cubicBezTo>
                  <a:pt x="20039" y="5981"/>
                  <a:pt x="19717" y="5471"/>
                  <a:pt x="19304" y="5471"/>
                </a:cubicBezTo>
                <a:cubicBezTo>
                  <a:pt x="18845" y="5471"/>
                  <a:pt x="18446" y="6094"/>
                  <a:pt x="18217" y="6775"/>
                </a:cubicBezTo>
                <a:cubicBezTo>
                  <a:pt x="17895" y="7710"/>
                  <a:pt x="17804" y="8816"/>
                  <a:pt x="17880" y="9893"/>
                </a:cubicBezTo>
                <a:cubicBezTo>
                  <a:pt x="18003" y="11452"/>
                  <a:pt x="18554" y="12643"/>
                  <a:pt x="19197" y="13606"/>
                </a:cubicBezTo>
                <a:cubicBezTo>
                  <a:pt x="19656" y="14287"/>
                  <a:pt x="20283" y="14797"/>
                  <a:pt x="20819" y="15222"/>
                </a:cubicBezTo>
                <a:cubicBezTo>
                  <a:pt x="21095" y="15420"/>
                  <a:pt x="21324" y="15506"/>
                  <a:pt x="21600" y="15534"/>
                </a:cubicBezTo>
              </a:path>
            </a:pathLst>
          </a:custGeom>
          <a:ln w="19050" cap="rnd">
            <a:solidFill>
              <a:srgbClr val="4349AA"/>
            </a:solidFill>
            <a:round/>
          </a:ln>
        </p:spPr>
        <p:txBody>
          <a:bodyPr lIns="0" tIns="0" rIns="0" bIns="0" anchor="ctr"/>
          <a:lstStyle/>
          <a:p>
            <a:endParaRPr/>
          </a:p>
        </p:txBody>
      </p:sp>
      <p:sp>
        <p:nvSpPr>
          <p:cNvPr id="297" name="Shape 297"/>
          <p:cNvSpPr/>
          <p:nvPr/>
        </p:nvSpPr>
        <p:spPr>
          <a:xfrm>
            <a:off x="965200" y="2622552"/>
            <a:ext cx="485775" cy="355597"/>
          </a:xfrm>
          <a:custGeom>
            <a:avLst/>
            <a:gdLst/>
            <a:ahLst/>
            <a:cxnLst>
              <a:cxn ang="0">
                <a:pos x="wd2" y="hd2"/>
              </a:cxn>
              <a:cxn ang="5400000">
                <a:pos x="wd2" y="hd2"/>
              </a:cxn>
              <a:cxn ang="10800000">
                <a:pos x="wd2" y="hd2"/>
              </a:cxn>
              <a:cxn ang="16200000">
                <a:pos x="wd2" y="hd2"/>
              </a:cxn>
            </a:cxnLst>
            <a:rect l="0" t="0" r="r" b="b"/>
            <a:pathLst>
              <a:path w="21495" h="21266" extrusionOk="0">
                <a:moveTo>
                  <a:pt x="515" y="1673"/>
                </a:moveTo>
                <a:cubicBezTo>
                  <a:pt x="420" y="1414"/>
                  <a:pt x="372" y="1327"/>
                  <a:pt x="308" y="1154"/>
                </a:cubicBezTo>
                <a:cubicBezTo>
                  <a:pt x="-105" y="1543"/>
                  <a:pt x="-10" y="1068"/>
                  <a:pt x="70" y="1846"/>
                </a:cubicBezTo>
                <a:cubicBezTo>
                  <a:pt x="149" y="2688"/>
                  <a:pt x="276" y="3530"/>
                  <a:pt x="372" y="4373"/>
                </a:cubicBezTo>
                <a:cubicBezTo>
                  <a:pt x="515" y="5626"/>
                  <a:pt x="594" y="6878"/>
                  <a:pt x="865" y="8088"/>
                </a:cubicBezTo>
                <a:cubicBezTo>
                  <a:pt x="1023" y="8844"/>
                  <a:pt x="1214" y="9622"/>
                  <a:pt x="1421" y="10356"/>
                </a:cubicBezTo>
                <a:cubicBezTo>
                  <a:pt x="1453" y="10464"/>
                  <a:pt x="1469" y="10550"/>
                  <a:pt x="1500" y="10658"/>
                </a:cubicBezTo>
                <a:cubicBezTo>
                  <a:pt x="1612" y="10010"/>
                  <a:pt x="1643" y="9427"/>
                  <a:pt x="1675" y="8779"/>
                </a:cubicBezTo>
                <a:cubicBezTo>
                  <a:pt x="1739" y="7505"/>
                  <a:pt x="1675" y="6252"/>
                  <a:pt x="1755" y="4978"/>
                </a:cubicBezTo>
                <a:cubicBezTo>
                  <a:pt x="1834" y="3682"/>
                  <a:pt x="2057" y="2364"/>
                  <a:pt x="2470" y="1176"/>
                </a:cubicBezTo>
                <a:cubicBezTo>
                  <a:pt x="2645" y="679"/>
                  <a:pt x="2994" y="-228"/>
                  <a:pt x="3503" y="53"/>
                </a:cubicBezTo>
                <a:cubicBezTo>
                  <a:pt x="4027" y="334"/>
                  <a:pt x="4520" y="1651"/>
                  <a:pt x="4743" y="2256"/>
                </a:cubicBezTo>
                <a:cubicBezTo>
                  <a:pt x="5363" y="3876"/>
                  <a:pt x="5696" y="5734"/>
                  <a:pt x="5887" y="7548"/>
                </a:cubicBezTo>
                <a:cubicBezTo>
                  <a:pt x="5982" y="8520"/>
                  <a:pt x="5951" y="9492"/>
                  <a:pt x="6221" y="10421"/>
                </a:cubicBezTo>
                <a:cubicBezTo>
                  <a:pt x="6332" y="10810"/>
                  <a:pt x="6523" y="11004"/>
                  <a:pt x="6729" y="11285"/>
                </a:cubicBezTo>
                <a:moveTo>
                  <a:pt x="11514" y="10097"/>
                </a:moveTo>
                <a:cubicBezTo>
                  <a:pt x="11672" y="9730"/>
                  <a:pt x="11704" y="9578"/>
                  <a:pt x="11768" y="9190"/>
                </a:cubicBezTo>
                <a:cubicBezTo>
                  <a:pt x="11259" y="8995"/>
                  <a:pt x="11005" y="9190"/>
                  <a:pt x="10576" y="9600"/>
                </a:cubicBezTo>
                <a:cubicBezTo>
                  <a:pt x="10163" y="9989"/>
                  <a:pt x="9002" y="11609"/>
                  <a:pt x="9527" y="12451"/>
                </a:cubicBezTo>
                <a:cubicBezTo>
                  <a:pt x="9813" y="12905"/>
                  <a:pt x="10353" y="12667"/>
                  <a:pt x="10655" y="12430"/>
                </a:cubicBezTo>
                <a:cubicBezTo>
                  <a:pt x="11100" y="12084"/>
                  <a:pt x="11514" y="11674"/>
                  <a:pt x="11911" y="11242"/>
                </a:cubicBezTo>
                <a:cubicBezTo>
                  <a:pt x="12149" y="10982"/>
                  <a:pt x="12213" y="10788"/>
                  <a:pt x="12356" y="10421"/>
                </a:cubicBezTo>
                <a:cubicBezTo>
                  <a:pt x="11911" y="10421"/>
                  <a:pt x="11943" y="10399"/>
                  <a:pt x="11911" y="10982"/>
                </a:cubicBezTo>
                <a:cubicBezTo>
                  <a:pt x="11879" y="11695"/>
                  <a:pt x="11895" y="12365"/>
                  <a:pt x="11943" y="13078"/>
                </a:cubicBezTo>
                <a:cubicBezTo>
                  <a:pt x="12022" y="14179"/>
                  <a:pt x="12229" y="15238"/>
                  <a:pt x="12435" y="16318"/>
                </a:cubicBezTo>
                <a:cubicBezTo>
                  <a:pt x="12642" y="17376"/>
                  <a:pt x="12976" y="18305"/>
                  <a:pt x="12992" y="19428"/>
                </a:cubicBezTo>
                <a:cubicBezTo>
                  <a:pt x="12992" y="20076"/>
                  <a:pt x="12880" y="20681"/>
                  <a:pt x="12499" y="21113"/>
                </a:cubicBezTo>
                <a:cubicBezTo>
                  <a:pt x="12276" y="21372"/>
                  <a:pt x="11847" y="21264"/>
                  <a:pt x="11625" y="21070"/>
                </a:cubicBezTo>
                <a:cubicBezTo>
                  <a:pt x="11212" y="20702"/>
                  <a:pt x="10782" y="20270"/>
                  <a:pt x="10385" y="19882"/>
                </a:cubicBezTo>
                <a:cubicBezTo>
                  <a:pt x="10051" y="19558"/>
                  <a:pt x="9765" y="19190"/>
                  <a:pt x="9511" y="18758"/>
                </a:cubicBezTo>
                <a:cubicBezTo>
                  <a:pt x="9209" y="18240"/>
                  <a:pt x="9384" y="18478"/>
                  <a:pt x="9463" y="17959"/>
                </a:cubicBezTo>
                <a:moveTo>
                  <a:pt x="18714" y="9730"/>
                </a:moveTo>
                <a:cubicBezTo>
                  <a:pt x="18650" y="9492"/>
                  <a:pt x="18539" y="8866"/>
                  <a:pt x="18396" y="8714"/>
                </a:cubicBezTo>
                <a:cubicBezTo>
                  <a:pt x="18173" y="8498"/>
                  <a:pt x="17808" y="8606"/>
                  <a:pt x="17601" y="8779"/>
                </a:cubicBezTo>
                <a:cubicBezTo>
                  <a:pt x="17220" y="9125"/>
                  <a:pt x="16965" y="9794"/>
                  <a:pt x="16790" y="10356"/>
                </a:cubicBezTo>
                <a:cubicBezTo>
                  <a:pt x="16536" y="11177"/>
                  <a:pt x="16266" y="12235"/>
                  <a:pt x="16234" y="13121"/>
                </a:cubicBezTo>
                <a:cubicBezTo>
                  <a:pt x="16202" y="13985"/>
                  <a:pt x="16568" y="14827"/>
                  <a:pt x="17108" y="15281"/>
                </a:cubicBezTo>
                <a:cubicBezTo>
                  <a:pt x="17696" y="15778"/>
                  <a:pt x="18348" y="15756"/>
                  <a:pt x="19016" y="15734"/>
                </a:cubicBezTo>
                <a:cubicBezTo>
                  <a:pt x="19572" y="15734"/>
                  <a:pt x="20192" y="15562"/>
                  <a:pt x="20716" y="15281"/>
                </a:cubicBezTo>
                <a:cubicBezTo>
                  <a:pt x="20970" y="15151"/>
                  <a:pt x="21241" y="14978"/>
                  <a:pt x="21495" y="14827"/>
                </a:cubicBezTo>
              </a:path>
            </a:pathLst>
          </a:custGeom>
          <a:ln w="19050" cap="rnd">
            <a:solidFill>
              <a:srgbClr val="4349AA"/>
            </a:solidFill>
            <a:round/>
          </a:ln>
        </p:spPr>
        <p:txBody>
          <a:bodyPr lIns="0" tIns="0" rIns="0" bIns="0" anchor="ctr"/>
          <a:lstStyle/>
          <a:p>
            <a:endParaRPr/>
          </a:p>
        </p:txBody>
      </p:sp>
      <p:sp>
        <p:nvSpPr>
          <p:cNvPr id="298" name="Shape 298"/>
          <p:cNvSpPr/>
          <p:nvPr/>
        </p:nvSpPr>
        <p:spPr>
          <a:xfrm>
            <a:off x="1525585" y="2562225"/>
            <a:ext cx="655641" cy="374650"/>
          </a:xfrm>
          <a:custGeom>
            <a:avLst/>
            <a:gdLst/>
            <a:ahLst/>
            <a:cxnLst>
              <a:cxn ang="0">
                <a:pos x="wd2" y="hd2"/>
              </a:cxn>
              <a:cxn ang="5400000">
                <a:pos x="wd2" y="hd2"/>
              </a:cxn>
              <a:cxn ang="10800000">
                <a:pos x="wd2" y="hd2"/>
              </a:cxn>
              <a:cxn ang="16200000">
                <a:pos x="wd2" y="hd2"/>
              </a:cxn>
            </a:cxnLst>
            <a:rect l="0" t="0" r="r" b="b"/>
            <a:pathLst>
              <a:path w="21558" h="21600" extrusionOk="0">
                <a:moveTo>
                  <a:pt x="1801" y="331"/>
                </a:moveTo>
                <a:cubicBezTo>
                  <a:pt x="1671" y="186"/>
                  <a:pt x="1624" y="124"/>
                  <a:pt x="1553" y="0"/>
                </a:cubicBezTo>
                <a:cubicBezTo>
                  <a:pt x="1340" y="641"/>
                  <a:pt x="1163" y="1303"/>
                  <a:pt x="974" y="1986"/>
                </a:cubicBezTo>
                <a:cubicBezTo>
                  <a:pt x="632" y="3228"/>
                  <a:pt x="360" y="4490"/>
                  <a:pt x="206" y="5855"/>
                </a:cubicBezTo>
                <a:cubicBezTo>
                  <a:pt x="17" y="7531"/>
                  <a:pt x="-42" y="9331"/>
                  <a:pt x="29" y="11028"/>
                </a:cubicBezTo>
                <a:cubicBezTo>
                  <a:pt x="88" y="12455"/>
                  <a:pt x="242" y="14090"/>
                  <a:pt x="537" y="15434"/>
                </a:cubicBezTo>
                <a:cubicBezTo>
                  <a:pt x="750" y="16386"/>
                  <a:pt x="1069" y="17255"/>
                  <a:pt x="1600" y="17752"/>
                </a:cubicBezTo>
                <a:cubicBezTo>
                  <a:pt x="2215" y="18310"/>
                  <a:pt x="2936" y="18228"/>
                  <a:pt x="3586" y="18062"/>
                </a:cubicBezTo>
                <a:cubicBezTo>
                  <a:pt x="4035" y="17959"/>
                  <a:pt x="3822" y="18041"/>
                  <a:pt x="3893" y="17400"/>
                </a:cubicBezTo>
                <a:moveTo>
                  <a:pt x="5630" y="5607"/>
                </a:moveTo>
                <a:cubicBezTo>
                  <a:pt x="5665" y="5545"/>
                  <a:pt x="5712" y="5483"/>
                  <a:pt x="5748" y="5421"/>
                </a:cubicBezTo>
                <a:cubicBezTo>
                  <a:pt x="5961" y="5710"/>
                  <a:pt x="6067" y="5855"/>
                  <a:pt x="6162" y="6331"/>
                </a:cubicBezTo>
                <a:cubicBezTo>
                  <a:pt x="6374" y="7366"/>
                  <a:pt x="6670" y="8359"/>
                  <a:pt x="7119" y="9145"/>
                </a:cubicBezTo>
                <a:cubicBezTo>
                  <a:pt x="7603" y="9993"/>
                  <a:pt x="8229" y="10634"/>
                  <a:pt x="8785" y="11317"/>
                </a:cubicBezTo>
                <a:cubicBezTo>
                  <a:pt x="9104" y="11710"/>
                  <a:pt x="9328" y="12228"/>
                  <a:pt x="9635" y="12621"/>
                </a:cubicBezTo>
                <a:cubicBezTo>
                  <a:pt x="9671" y="12662"/>
                  <a:pt x="9718" y="12724"/>
                  <a:pt x="9754" y="12766"/>
                </a:cubicBezTo>
                <a:moveTo>
                  <a:pt x="8655" y="6000"/>
                </a:moveTo>
                <a:cubicBezTo>
                  <a:pt x="8277" y="5979"/>
                  <a:pt x="8324" y="6124"/>
                  <a:pt x="8241" y="6766"/>
                </a:cubicBezTo>
                <a:cubicBezTo>
                  <a:pt x="8076" y="8028"/>
                  <a:pt x="7887" y="9269"/>
                  <a:pt x="7709" y="10531"/>
                </a:cubicBezTo>
                <a:cubicBezTo>
                  <a:pt x="7603" y="11359"/>
                  <a:pt x="7438" y="12124"/>
                  <a:pt x="7296" y="12931"/>
                </a:cubicBezTo>
                <a:cubicBezTo>
                  <a:pt x="7249" y="13200"/>
                  <a:pt x="7249" y="13428"/>
                  <a:pt x="7249" y="13697"/>
                </a:cubicBezTo>
                <a:cubicBezTo>
                  <a:pt x="7520" y="13593"/>
                  <a:pt x="7698" y="13448"/>
                  <a:pt x="7934" y="13200"/>
                </a:cubicBezTo>
                <a:moveTo>
                  <a:pt x="7769" y="18041"/>
                </a:moveTo>
                <a:cubicBezTo>
                  <a:pt x="8076" y="18145"/>
                  <a:pt x="8288" y="18062"/>
                  <a:pt x="8596" y="17979"/>
                </a:cubicBezTo>
                <a:cubicBezTo>
                  <a:pt x="8891" y="17897"/>
                  <a:pt x="9139" y="17731"/>
                  <a:pt x="9446" y="17710"/>
                </a:cubicBezTo>
                <a:cubicBezTo>
                  <a:pt x="9730" y="17690"/>
                  <a:pt x="9789" y="17855"/>
                  <a:pt x="10025" y="18062"/>
                </a:cubicBezTo>
                <a:cubicBezTo>
                  <a:pt x="10297" y="18290"/>
                  <a:pt x="10344" y="18248"/>
                  <a:pt x="10533" y="17855"/>
                </a:cubicBezTo>
                <a:moveTo>
                  <a:pt x="11408" y="2441"/>
                </a:moveTo>
                <a:cubicBezTo>
                  <a:pt x="11644" y="2834"/>
                  <a:pt x="11857" y="3228"/>
                  <a:pt x="12034" y="3724"/>
                </a:cubicBezTo>
                <a:cubicBezTo>
                  <a:pt x="12530" y="5069"/>
                  <a:pt x="12932" y="6600"/>
                  <a:pt x="13275" y="8069"/>
                </a:cubicBezTo>
                <a:cubicBezTo>
                  <a:pt x="14007" y="11152"/>
                  <a:pt x="14303" y="14317"/>
                  <a:pt x="13972" y="17607"/>
                </a:cubicBezTo>
                <a:cubicBezTo>
                  <a:pt x="13842" y="18869"/>
                  <a:pt x="13606" y="19903"/>
                  <a:pt x="13216" y="20959"/>
                </a:cubicBezTo>
                <a:cubicBezTo>
                  <a:pt x="13039" y="21434"/>
                  <a:pt x="13027" y="21331"/>
                  <a:pt x="12802" y="21600"/>
                </a:cubicBezTo>
                <a:cubicBezTo>
                  <a:pt x="12944" y="21207"/>
                  <a:pt x="13086" y="20834"/>
                  <a:pt x="13216" y="20441"/>
                </a:cubicBezTo>
                <a:moveTo>
                  <a:pt x="17682" y="8814"/>
                </a:moveTo>
                <a:cubicBezTo>
                  <a:pt x="17990" y="8524"/>
                  <a:pt x="18285" y="8379"/>
                  <a:pt x="18639" y="8297"/>
                </a:cubicBezTo>
                <a:cubicBezTo>
                  <a:pt x="19112" y="8193"/>
                  <a:pt x="19679" y="7986"/>
                  <a:pt x="20164" y="8090"/>
                </a:cubicBezTo>
                <a:cubicBezTo>
                  <a:pt x="20554" y="8172"/>
                  <a:pt x="20861" y="8379"/>
                  <a:pt x="21204" y="8669"/>
                </a:cubicBezTo>
                <a:moveTo>
                  <a:pt x="18521" y="13014"/>
                </a:moveTo>
                <a:cubicBezTo>
                  <a:pt x="18462" y="13262"/>
                  <a:pt x="18450" y="13324"/>
                  <a:pt x="18415" y="13490"/>
                </a:cubicBezTo>
                <a:cubicBezTo>
                  <a:pt x="18734" y="13510"/>
                  <a:pt x="19053" y="13490"/>
                  <a:pt x="19372" y="13428"/>
                </a:cubicBezTo>
                <a:cubicBezTo>
                  <a:pt x="19845" y="13324"/>
                  <a:pt x="20365" y="13221"/>
                  <a:pt x="20825" y="13014"/>
                </a:cubicBezTo>
                <a:cubicBezTo>
                  <a:pt x="21074" y="12910"/>
                  <a:pt x="21310" y="12786"/>
                  <a:pt x="21558" y="12683"/>
                </a:cubicBezTo>
              </a:path>
            </a:pathLst>
          </a:custGeom>
          <a:ln w="19050" cap="rnd">
            <a:solidFill>
              <a:srgbClr val="4349AA"/>
            </a:solidFill>
            <a:round/>
          </a:ln>
        </p:spPr>
        <p:txBody>
          <a:bodyPr lIns="0" tIns="0" rIns="0" bIns="0" anchor="ctr"/>
          <a:lstStyle/>
          <a:p>
            <a:endParaRPr/>
          </a:p>
        </p:txBody>
      </p:sp>
      <p:sp>
        <p:nvSpPr>
          <p:cNvPr id="299" name="Shape 299"/>
          <p:cNvSpPr/>
          <p:nvPr/>
        </p:nvSpPr>
        <p:spPr>
          <a:xfrm>
            <a:off x="2509837" y="2454272"/>
            <a:ext cx="149226" cy="442915"/>
          </a:xfrm>
          <a:custGeom>
            <a:avLst/>
            <a:gdLst/>
            <a:ahLst/>
            <a:cxnLst>
              <a:cxn ang="0">
                <a:pos x="wd2" y="hd2"/>
              </a:cxn>
              <a:cxn ang="5400000">
                <a:pos x="wd2" y="hd2"/>
              </a:cxn>
              <a:cxn ang="10800000">
                <a:pos x="wd2" y="hd2"/>
              </a:cxn>
              <a:cxn ang="16200000">
                <a:pos x="wd2" y="hd2"/>
              </a:cxn>
            </a:cxnLst>
            <a:rect l="0" t="0" r="r" b="b"/>
            <a:pathLst>
              <a:path w="21109" h="21229" extrusionOk="0">
                <a:moveTo>
                  <a:pt x="21109" y="797"/>
                </a:moveTo>
                <a:cubicBezTo>
                  <a:pt x="20854" y="487"/>
                  <a:pt x="21569" y="262"/>
                  <a:pt x="20395" y="73"/>
                </a:cubicBezTo>
                <a:cubicBezTo>
                  <a:pt x="18556" y="-238"/>
                  <a:pt x="14931" y="521"/>
                  <a:pt x="13603" y="883"/>
                </a:cubicBezTo>
                <a:cubicBezTo>
                  <a:pt x="12020" y="1315"/>
                  <a:pt x="10743" y="1988"/>
                  <a:pt x="10029" y="2626"/>
                </a:cubicBezTo>
                <a:cubicBezTo>
                  <a:pt x="8088" y="4317"/>
                  <a:pt x="9212" y="6232"/>
                  <a:pt x="10284" y="7940"/>
                </a:cubicBezTo>
                <a:cubicBezTo>
                  <a:pt x="12173" y="10959"/>
                  <a:pt x="15390" y="13995"/>
                  <a:pt x="13603" y="17118"/>
                </a:cubicBezTo>
                <a:cubicBezTo>
                  <a:pt x="12888" y="18360"/>
                  <a:pt x="10846" y="20655"/>
                  <a:pt x="6709" y="21138"/>
                </a:cubicBezTo>
                <a:cubicBezTo>
                  <a:pt x="4769" y="21362"/>
                  <a:pt x="3288" y="21155"/>
                  <a:pt x="1858" y="20706"/>
                </a:cubicBezTo>
                <a:cubicBezTo>
                  <a:pt x="1195" y="20499"/>
                  <a:pt x="378" y="20154"/>
                  <a:pt x="122" y="19861"/>
                </a:cubicBezTo>
                <a:cubicBezTo>
                  <a:pt x="20" y="19568"/>
                  <a:pt x="-31" y="19464"/>
                  <a:pt x="20" y="19274"/>
                </a:cubicBezTo>
              </a:path>
            </a:pathLst>
          </a:custGeom>
          <a:ln w="19050" cap="rnd">
            <a:solidFill>
              <a:srgbClr val="4349AA"/>
            </a:solidFill>
            <a:round/>
          </a:ln>
        </p:spPr>
        <p:txBody>
          <a:bodyPr lIns="0" tIns="0" rIns="0" bIns="0" anchor="ctr"/>
          <a:lstStyle/>
          <a:p>
            <a:endParaRPr/>
          </a:p>
        </p:txBody>
      </p:sp>
      <p:sp>
        <p:nvSpPr>
          <p:cNvPr id="300" name="Shape 300"/>
          <p:cNvSpPr/>
          <p:nvPr/>
        </p:nvSpPr>
        <p:spPr>
          <a:xfrm>
            <a:off x="2725731" y="2474910"/>
            <a:ext cx="336557" cy="300027"/>
          </a:xfrm>
          <a:custGeom>
            <a:avLst/>
            <a:gdLst/>
            <a:ahLst/>
            <a:cxnLst>
              <a:cxn ang="0">
                <a:pos x="wd2" y="hd2"/>
              </a:cxn>
              <a:cxn ang="5400000">
                <a:pos x="wd2" y="hd2"/>
              </a:cxn>
              <a:cxn ang="10800000">
                <a:pos x="wd2" y="hd2"/>
              </a:cxn>
              <a:cxn ang="16200000">
                <a:pos x="wd2" y="hd2"/>
              </a:cxn>
            </a:cxnLst>
            <a:rect l="0" t="0" r="r" b="b"/>
            <a:pathLst>
              <a:path w="21568" h="21375" extrusionOk="0">
                <a:moveTo>
                  <a:pt x="4417" y="16543"/>
                </a:moveTo>
                <a:cubicBezTo>
                  <a:pt x="4302" y="16134"/>
                  <a:pt x="4210" y="15699"/>
                  <a:pt x="4025" y="15315"/>
                </a:cubicBezTo>
                <a:cubicBezTo>
                  <a:pt x="3702" y="14624"/>
                  <a:pt x="2919" y="13856"/>
                  <a:pt x="2181" y="14112"/>
                </a:cubicBezTo>
                <a:cubicBezTo>
                  <a:pt x="1536" y="14317"/>
                  <a:pt x="1121" y="14982"/>
                  <a:pt x="798" y="15597"/>
                </a:cubicBezTo>
                <a:cubicBezTo>
                  <a:pt x="360" y="16467"/>
                  <a:pt x="83" y="17439"/>
                  <a:pt x="14" y="18437"/>
                </a:cubicBezTo>
                <a:cubicBezTo>
                  <a:pt x="-32" y="19231"/>
                  <a:pt x="14" y="20126"/>
                  <a:pt x="429" y="20817"/>
                </a:cubicBezTo>
                <a:cubicBezTo>
                  <a:pt x="775" y="21380"/>
                  <a:pt x="1259" y="21534"/>
                  <a:pt x="1789" y="21201"/>
                </a:cubicBezTo>
                <a:cubicBezTo>
                  <a:pt x="2619" y="20689"/>
                  <a:pt x="3172" y="19768"/>
                  <a:pt x="3610" y="18898"/>
                </a:cubicBezTo>
                <a:cubicBezTo>
                  <a:pt x="4648" y="16876"/>
                  <a:pt x="5109" y="14470"/>
                  <a:pt x="5408" y="12193"/>
                </a:cubicBezTo>
                <a:cubicBezTo>
                  <a:pt x="5662" y="10350"/>
                  <a:pt x="5777" y="8482"/>
                  <a:pt x="5731" y="6614"/>
                </a:cubicBezTo>
                <a:cubicBezTo>
                  <a:pt x="5731" y="6307"/>
                  <a:pt x="5731" y="6230"/>
                  <a:pt x="5708" y="6025"/>
                </a:cubicBezTo>
                <a:cubicBezTo>
                  <a:pt x="5477" y="6946"/>
                  <a:pt x="5385" y="7842"/>
                  <a:pt x="5316" y="8789"/>
                </a:cubicBezTo>
                <a:cubicBezTo>
                  <a:pt x="5178" y="10939"/>
                  <a:pt x="5132" y="13140"/>
                  <a:pt x="5339" y="15289"/>
                </a:cubicBezTo>
                <a:cubicBezTo>
                  <a:pt x="5454" y="16467"/>
                  <a:pt x="5639" y="17900"/>
                  <a:pt x="6146" y="18975"/>
                </a:cubicBezTo>
                <a:cubicBezTo>
                  <a:pt x="6353" y="19410"/>
                  <a:pt x="7068" y="20357"/>
                  <a:pt x="7483" y="19768"/>
                </a:cubicBezTo>
                <a:cubicBezTo>
                  <a:pt x="7529" y="19640"/>
                  <a:pt x="7598" y="19512"/>
                  <a:pt x="7644" y="19384"/>
                </a:cubicBezTo>
                <a:moveTo>
                  <a:pt x="7806" y="676"/>
                </a:moveTo>
                <a:cubicBezTo>
                  <a:pt x="8013" y="267"/>
                  <a:pt x="8290" y="-66"/>
                  <a:pt x="8774" y="11"/>
                </a:cubicBezTo>
                <a:cubicBezTo>
                  <a:pt x="9051" y="62"/>
                  <a:pt x="9558" y="292"/>
                  <a:pt x="9765" y="497"/>
                </a:cubicBezTo>
                <a:cubicBezTo>
                  <a:pt x="10157" y="907"/>
                  <a:pt x="10388" y="1521"/>
                  <a:pt x="10411" y="2109"/>
                </a:cubicBezTo>
                <a:cubicBezTo>
                  <a:pt x="10434" y="2800"/>
                  <a:pt x="10226" y="3415"/>
                  <a:pt x="9973" y="4029"/>
                </a:cubicBezTo>
                <a:cubicBezTo>
                  <a:pt x="9857" y="4310"/>
                  <a:pt x="9834" y="4387"/>
                  <a:pt x="9742" y="4566"/>
                </a:cubicBezTo>
                <a:cubicBezTo>
                  <a:pt x="10180" y="4771"/>
                  <a:pt x="10618" y="4822"/>
                  <a:pt x="11056" y="5027"/>
                </a:cubicBezTo>
                <a:cubicBezTo>
                  <a:pt x="11656" y="5308"/>
                  <a:pt x="12347" y="5743"/>
                  <a:pt x="12347" y="6562"/>
                </a:cubicBezTo>
                <a:cubicBezTo>
                  <a:pt x="12347" y="7151"/>
                  <a:pt x="12001" y="7689"/>
                  <a:pt x="11586" y="7996"/>
                </a:cubicBezTo>
                <a:cubicBezTo>
                  <a:pt x="11218" y="8277"/>
                  <a:pt x="10780" y="8559"/>
                  <a:pt x="10318" y="8482"/>
                </a:cubicBezTo>
                <a:cubicBezTo>
                  <a:pt x="10019" y="8431"/>
                  <a:pt x="9765" y="8149"/>
                  <a:pt x="9535" y="7970"/>
                </a:cubicBezTo>
                <a:moveTo>
                  <a:pt x="15644" y="13268"/>
                </a:moveTo>
                <a:cubicBezTo>
                  <a:pt x="15851" y="13882"/>
                  <a:pt x="15989" y="14496"/>
                  <a:pt x="16197" y="15110"/>
                </a:cubicBezTo>
                <a:cubicBezTo>
                  <a:pt x="16520" y="16006"/>
                  <a:pt x="16842" y="16902"/>
                  <a:pt x="17165" y="17798"/>
                </a:cubicBezTo>
                <a:cubicBezTo>
                  <a:pt x="17372" y="18335"/>
                  <a:pt x="17810" y="19717"/>
                  <a:pt x="18433" y="19691"/>
                </a:cubicBezTo>
                <a:cubicBezTo>
                  <a:pt x="18940" y="19666"/>
                  <a:pt x="19101" y="19077"/>
                  <a:pt x="19263" y="18668"/>
                </a:cubicBezTo>
                <a:cubicBezTo>
                  <a:pt x="19539" y="17925"/>
                  <a:pt x="19770" y="17158"/>
                  <a:pt x="19954" y="16390"/>
                </a:cubicBezTo>
                <a:cubicBezTo>
                  <a:pt x="20162" y="15571"/>
                  <a:pt x="20392" y="14752"/>
                  <a:pt x="20623" y="13933"/>
                </a:cubicBezTo>
                <a:cubicBezTo>
                  <a:pt x="20807" y="13293"/>
                  <a:pt x="20992" y="12705"/>
                  <a:pt x="21268" y="12090"/>
                </a:cubicBezTo>
                <a:cubicBezTo>
                  <a:pt x="21430" y="11732"/>
                  <a:pt x="21476" y="11630"/>
                  <a:pt x="21568" y="11399"/>
                </a:cubicBezTo>
              </a:path>
            </a:pathLst>
          </a:custGeom>
          <a:ln w="19050" cap="rnd">
            <a:solidFill>
              <a:srgbClr val="4349AA"/>
            </a:solidFill>
            <a:round/>
          </a:ln>
        </p:spPr>
        <p:txBody>
          <a:bodyPr lIns="0" tIns="0" rIns="0" bIns="0" anchor="ctr"/>
          <a:lstStyle/>
          <a:p>
            <a:endParaRPr/>
          </a:p>
        </p:txBody>
      </p:sp>
      <p:sp>
        <p:nvSpPr>
          <p:cNvPr id="301" name="Shape 301"/>
          <p:cNvSpPr/>
          <p:nvPr/>
        </p:nvSpPr>
        <p:spPr>
          <a:xfrm>
            <a:off x="3378200" y="2417756"/>
            <a:ext cx="214313" cy="363545"/>
          </a:xfrm>
          <a:custGeom>
            <a:avLst/>
            <a:gdLst/>
            <a:ahLst/>
            <a:cxnLst>
              <a:cxn ang="0">
                <a:pos x="wd2" y="hd2"/>
              </a:cxn>
              <a:cxn ang="5400000">
                <a:pos x="wd2" y="hd2"/>
              </a:cxn>
              <a:cxn ang="10800000">
                <a:pos x="wd2" y="hd2"/>
              </a:cxn>
              <a:cxn ang="16200000">
                <a:pos x="wd2" y="hd2"/>
              </a:cxn>
            </a:cxnLst>
            <a:rect l="0" t="0" r="r" b="b"/>
            <a:pathLst>
              <a:path w="21600" h="21588" extrusionOk="0">
                <a:moveTo>
                  <a:pt x="16844" y="5383"/>
                </a:moveTo>
                <a:cubicBezTo>
                  <a:pt x="16881" y="4912"/>
                  <a:pt x="17062" y="4484"/>
                  <a:pt x="16663" y="4055"/>
                </a:cubicBezTo>
                <a:cubicBezTo>
                  <a:pt x="16264" y="3627"/>
                  <a:pt x="15755" y="3456"/>
                  <a:pt x="15029" y="3263"/>
                </a:cubicBezTo>
                <a:cubicBezTo>
                  <a:pt x="14085" y="3006"/>
                  <a:pt x="13105" y="3006"/>
                  <a:pt x="12089" y="3113"/>
                </a:cubicBezTo>
                <a:cubicBezTo>
                  <a:pt x="10128" y="3328"/>
                  <a:pt x="8785" y="4162"/>
                  <a:pt x="8241" y="5276"/>
                </a:cubicBezTo>
                <a:cubicBezTo>
                  <a:pt x="7878" y="6003"/>
                  <a:pt x="7841" y="6796"/>
                  <a:pt x="7914" y="7545"/>
                </a:cubicBezTo>
                <a:cubicBezTo>
                  <a:pt x="8059" y="8637"/>
                  <a:pt x="8458" y="9707"/>
                  <a:pt x="8822" y="10777"/>
                </a:cubicBezTo>
                <a:cubicBezTo>
                  <a:pt x="9293" y="12105"/>
                  <a:pt x="9874" y="13389"/>
                  <a:pt x="10383" y="14716"/>
                </a:cubicBezTo>
                <a:cubicBezTo>
                  <a:pt x="11036" y="16429"/>
                  <a:pt x="11472" y="18184"/>
                  <a:pt x="11653" y="19940"/>
                </a:cubicBezTo>
                <a:cubicBezTo>
                  <a:pt x="11726" y="20496"/>
                  <a:pt x="11653" y="21031"/>
                  <a:pt x="11581" y="21588"/>
                </a:cubicBezTo>
                <a:cubicBezTo>
                  <a:pt x="11363" y="21203"/>
                  <a:pt x="11145" y="20796"/>
                  <a:pt x="10927" y="20411"/>
                </a:cubicBezTo>
                <a:moveTo>
                  <a:pt x="4320" y="14695"/>
                </a:moveTo>
                <a:cubicBezTo>
                  <a:pt x="4138" y="14609"/>
                  <a:pt x="3993" y="14502"/>
                  <a:pt x="3812" y="14417"/>
                </a:cubicBezTo>
                <a:cubicBezTo>
                  <a:pt x="4792" y="14245"/>
                  <a:pt x="5845" y="14117"/>
                  <a:pt x="6861" y="14074"/>
                </a:cubicBezTo>
                <a:cubicBezTo>
                  <a:pt x="8604" y="14010"/>
                  <a:pt x="10346" y="14031"/>
                  <a:pt x="12089" y="14031"/>
                </a:cubicBezTo>
                <a:cubicBezTo>
                  <a:pt x="13904" y="14031"/>
                  <a:pt x="15683" y="13967"/>
                  <a:pt x="17498" y="13924"/>
                </a:cubicBezTo>
                <a:cubicBezTo>
                  <a:pt x="18551" y="13903"/>
                  <a:pt x="19494" y="13860"/>
                  <a:pt x="20547" y="13732"/>
                </a:cubicBezTo>
                <a:cubicBezTo>
                  <a:pt x="20692" y="13710"/>
                  <a:pt x="20838" y="13689"/>
                  <a:pt x="20983" y="13667"/>
                </a:cubicBezTo>
                <a:moveTo>
                  <a:pt x="0" y="138"/>
                </a:moveTo>
                <a:cubicBezTo>
                  <a:pt x="1089" y="52"/>
                  <a:pt x="2106" y="9"/>
                  <a:pt x="3195" y="9"/>
                </a:cubicBezTo>
                <a:cubicBezTo>
                  <a:pt x="4828" y="9"/>
                  <a:pt x="6498" y="-12"/>
                  <a:pt x="8132" y="9"/>
                </a:cubicBezTo>
                <a:cubicBezTo>
                  <a:pt x="10056" y="31"/>
                  <a:pt x="12016" y="138"/>
                  <a:pt x="13940" y="159"/>
                </a:cubicBezTo>
                <a:cubicBezTo>
                  <a:pt x="15537" y="181"/>
                  <a:pt x="17207" y="245"/>
                  <a:pt x="18805" y="202"/>
                </a:cubicBezTo>
                <a:cubicBezTo>
                  <a:pt x="19640" y="181"/>
                  <a:pt x="20402" y="202"/>
                  <a:pt x="21237" y="202"/>
                </a:cubicBezTo>
                <a:cubicBezTo>
                  <a:pt x="21346" y="202"/>
                  <a:pt x="21491" y="202"/>
                  <a:pt x="21600" y="202"/>
                </a:cubicBezTo>
              </a:path>
            </a:pathLst>
          </a:custGeom>
          <a:ln w="19050" cap="rnd">
            <a:solidFill>
              <a:srgbClr val="4349AA"/>
            </a:solidFill>
            <a:round/>
          </a:ln>
        </p:spPr>
        <p:txBody>
          <a:bodyPr lIns="0" tIns="0" rIns="0" bIns="0" anchor="ctr"/>
          <a:lstStyle/>
          <a:p>
            <a:endParaRPr/>
          </a:p>
        </p:txBody>
      </p:sp>
      <p:sp>
        <p:nvSpPr>
          <p:cNvPr id="302" name="Shape 302"/>
          <p:cNvSpPr/>
          <p:nvPr/>
        </p:nvSpPr>
        <p:spPr>
          <a:xfrm>
            <a:off x="3776664" y="2435225"/>
            <a:ext cx="109536" cy="374645"/>
          </a:xfrm>
          <a:custGeom>
            <a:avLst/>
            <a:gdLst/>
            <a:ahLst/>
            <a:cxnLst>
              <a:cxn ang="0">
                <a:pos x="wd2" y="hd2"/>
              </a:cxn>
              <a:cxn ang="5400000">
                <a:pos x="wd2" y="hd2"/>
              </a:cxn>
              <a:cxn ang="10800000">
                <a:pos x="wd2" y="hd2"/>
              </a:cxn>
              <a:cxn ang="16200000">
                <a:pos x="wd2" y="hd2"/>
              </a:cxn>
            </a:cxnLst>
            <a:rect l="0" t="0" r="r" b="b"/>
            <a:pathLst>
              <a:path w="21395" h="21516" extrusionOk="0">
                <a:moveTo>
                  <a:pt x="19361" y="0"/>
                </a:moveTo>
                <a:cubicBezTo>
                  <a:pt x="16556" y="434"/>
                  <a:pt x="14031" y="950"/>
                  <a:pt x="11998" y="1673"/>
                </a:cubicBezTo>
                <a:cubicBezTo>
                  <a:pt x="9964" y="2395"/>
                  <a:pt x="8281" y="3201"/>
                  <a:pt x="6948" y="4068"/>
                </a:cubicBezTo>
                <a:cubicBezTo>
                  <a:pt x="5055" y="5328"/>
                  <a:pt x="3512" y="6711"/>
                  <a:pt x="2530" y="8054"/>
                </a:cubicBezTo>
                <a:cubicBezTo>
                  <a:pt x="1268" y="9706"/>
                  <a:pt x="356" y="11461"/>
                  <a:pt x="76" y="13154"/>
                </a:cubicBezTo>
                <a:cubicBezTo>
                  <a:pt x="-205" y="15033"/>
                  <a:pt x="146" y="17181"/>
                  <a:pt x="3792" y="18792"/>
                </a:cubicBezTo>
                <a:cubicBezTo>
                  <a:pt x="5405" y="19514"/>
                  <a:pt x="7720" y="20134"/>
                  <a:pt x="10174" y="20609"/>
                </a:cubicBezTo>
                <a:cubicBezTo>
                  <a:pt x="11927" y="20960"/>
                  <a:pt x="14172" y="21228"/>
                  <a:pt x="16205" y="21393"/>
                </a:cubicBezTo>
                <a:cubicBezTo>
                  <a:pt x="17748" y="21517"/>
                  <a:pt x="19011" y="21600"/>
                  <a:pt x="20343" y="21373"/>
                </a:cubicBezTo>
                <a:cubicBezTo>
                  <a:pt x="20904" y="21166"/>
                  <a:pt x="21044" y="21104"/>
                  <a:pt x="21395" y="20960"/>
                </a:cubicBezTo>
              </a:path>
            </a:pathLst>
          </a:custGeom>
          <a:ln w="19050" cap="rnd">
            <a:solidFill>
              <a:srgbClr val="4349AA"/>
            </a:solidFill>
            <a:round/>
          </a:ln>
        </p:spPr>
        <p:txBody>
          <a:bodyPr lIns="0" tIns="0" rIns="0" bIns="0" anchor="ctr"/>
          <a:lstStyle/>
          <a:p>
            <a:endParaRPr/>
          </a:p>
        </p:txBody>
      </p:sp>
      <p:sp>
        <p:nvSpPr>
          <p:cNvPr id="303" name="Shape 303"/>
          <p:cNvSpPr/>
          <p:nvPr/>
        </p:nvSpPr>
        <p:spPr>
          <a:xfrm>
            <a:off x="3987800" y="2416175"/>
            <a:ext cx="185737" cy="309563"/>
          </a:xfrm>
          <a:custGeom>
            <a:avLst/>
            <a:gdLst/>
            <a:ahLst/>
            <a:cxnLst>
              <a:cxn ang="0">
                <a:pos x="wd2" y="hd2"/>
              </a:cxn>
              <a:cxn ang="5400000">
                <a:pos x="wd2" y="hd2"/>
              </a:cxn>
              <a:cxn ang="10800000">
                <a:pos x="wd2" y="hd2"/>
              </a:cxn>
              <a:cxn ang="16200000">
                <a:pos x="wd2" y="hd2"/>
              </a:cxn>
            </a:cxnLst>
            <a:rect l="0" t="0" r="r" b="b"/>
            <a:pathLst>
              <a:path w="21205" h="21600" extrusionOk="0">
                <a:moveTo>
                  <a:pt x="5155" y="10413"/>
                </a:moveTo>
                <a:cubicBezTo>
                  <a:pt x="4868" y="10088"/>
                  <a:pt x="4745" y="9988"/>
                  <a:pt x="4582" y="9764"/>
                </a:cubicBezTo>
                <a:cubicBezTo>
                  <a:pt x="6464" y="11711"/>
                  <a:pt x="9450" y="13285"/>
                  <a:pt x="12191" y="14783"/>
                </a:cubicBezTo>
                <a:cubicBezTo>
                  <a:pt x="13909" y="15707"/>
                  <a:pt x="15627" y="16606"/>
                  <a:pt x="17305" y="17555"/>
                </a:cubicBezTo>
                <a:cubicBezTo>
                  <a:pt x="18409" y="18179"/>
                  <a:pt x="19473" y="18778"/>
                  <a:pt x="20373" y="19502"/>
                </a:cubicBezTo>
                <a:cubicBezTo>
                  <a:pt x="20945" y="19977"/>
                  <a:pt x="21600" y="20227"/>
                  <a:pt x="20905" y="20277"/>
                </a:cubicBezTo>
                <a:cubicBezTo>
                  <a:pt x="20741" y="20252"/>
                  <a:pt x="20536" y="20202"/>
                  <a:pt x="20373" y="20177"/>
                </a:cubicBezTo>
                <a:moveTo>
                  <a:pt x="13909" y="8141"/>
                </a:moveTo>
                <a:cubicBezTo>
                  <a:pt x="13132" y="8915"/>
                  <a:pt x="12723" y="9714"/>
                  <a:pt x="12314" y="10588"/>
                </a:cubicBezTo>
                <a:cubicBezTo>
                  <a:pt x="11741" y="11836"/>
                  <a:pt x="11168" y="13060"/>
                  <a:pt x="10759" y="14333"/>
                </a:cubicBezTo>
                <a:cubicBezTo>
                  <a:pt x="10309" y="15757"/>
                  <a:pt x="9777" y="17205"/>
                  <a:pt x="9368" y="18628"/>
                </a:cubicBezTo>
                <a:cubicBezTo>
                  <a:pt x="9123" y="19477"/>
                  <a:pt x="9041" y="20376"/>
                  <a:pt x="8714" y="21225"/>
                </a:cubicBezTo>
                <a:cubicBezTo>
                  <a:pt x="8632" y="21350"/>
                  <a:pt x="8591" y="21475"/>
                  <a:pt x="8509" y="21600"/>
                </a:cubicBezTo>
                <a:cubicBezTo>
                  <a:pt x="9123" y="21175"/>
                  <a:pt x="9532" y="20726"/>
                  <a:pt x="9900" y="20202"/>
                </a:cubicBezTo>
                <a:moveTo>
                  <a:pt x="0" y="3271"/>
                </a:moveTo>
                <a:cubicBezTo>
                  <a:pt x="900" y="3171"/>
                  <a:pt x="1759" y="3146"/>
                  <a:pt x="2659" y="3121"/>
                </a:cubicBezTo>
                <a:cubicBezTo>
                  <a:pt x="4132" y="3096"/>
                  <a:pt x="5605" y="2997"/>
                  <a:pt x="7077" y="2947"/>
                </a:cubicBezTo>
                <a:cubicBezTo>
                  <a:pt x="9123" y="2872"/>
                  <a:pt x="11127" y="2747"/>
                  <a:pt x="13173" y="2572"/>
                </a:cubicBezTo>
                <a:cubicBezTo>
                  <a:pt x="14155" y="2497"/>
                  <a:pt x="15055" y="2497"/>
                  <a:pt x="16036" y="2497"/>
                </a:cubicBezTo>
                <a:cubicBezTo>
                  <a:pt x="16732" y="2497"/>
                  <a:pt x="16527" y="2672"/>
                  <a:pt x="16609" y="3046"/>
                </a:cubicBezTo>
                <a:moveTo>
                  <a:pt x="11291" y="0"/>
                </a:moveTo>
                <a:cubicBezTo>
                  <a:pt x="12109" y="125"/>
                  <a:pt x="12518" y="300"/>
                  <a:pt x="13214" y="599"/>
                </a:cubicBezTo>
                <a:cubicBezTo>
                  <a:pt x="14155" y="1024"/>
                  <a:pt x="15055" y="1423"/>
                  <a:pt x="15995" y="1823"/>
                </a:cubicBezTo>
                <a:cubicBezTo>
                  <a:pt x="16773" y="2148"/>
                  <a:pt x="17550" y="2522"/>
                  <a:pt x="18286" y="2872"/>
                </a:cubicBezTo>
                <a:cubicBezTo>
                  <a:pt x="18900" y="3196"/>
                  <a:pt x="19145" y="3571"/>
                  <a:pt x="18573" y="3970"/>
                </a:cubicBezTo>
                <a:cubicBezTo>
                  <a:pt x="18164" y="4245"/>
                  <a:pt x="17427" y="4570"/>
                  <a:pt x="16855" y="4745"/>
                </a:cubicBezTo>
                <a:cubicBezTo>
                  <a:pt x="16405" y="4894"/>
                  <a:pt x="15914" y="5019"/>
                  <a:pt x="15464" y="5144"/>
                </a:cubicBezTo>
              </a:path>
            </a:pathLst>
          </a:custGeom>
          <a:ln w="19050" cap="rnd">
            <a:solidFill>
              <a:srgbClr val="4349AA"/>
            </a:solidFill>
            <a:round/>
          </a:ln>
        </p:spPr>
        <p:txBody>
          <a:bodyPr lIns="0" tIns="0" rIns="0" bIns="0" anchor="ctr"/>
          <a:lstStyle/>
          <a:p>
            <a:endParaRPr/>
          </a:p>
        </p:txBody>
      </p:sp>
      <p:sp>
        <p:nvSpPr>
          <p:cNvPr id="304" name="Shape 304"/>
          <p:cNvSpPr/>
          <p:nvPr/>
        </p:nvSpPr>
        <p:spPr>
          <a:xfrm>
            <a:off x="4356100" y="2378078"/>
            <a:ext cx="892149" cy="503235"/>
          </a:xfrm>
          <a:custGeom>
            <a:avLst/>
            <a:gdLst/>
            <a:ahLst/>
            <a:cxnLst>
              <a:cxn ang="0">
                <a:pos x="wd2" y="hd2"/>
              </a:cxn>
              <a:cxn ang="5400000">
                <a:pos x="wd2" y="hd2"/>
              </a:cxn>
              <a:cxn ang="10800000">
                <a:pos x="wd2" y="hd2"/>
              </a:cxn>
              <a:cxn ang="16200000">
                <a:pos x="wd2" y="hd2"/>
              </a:cxn>
            </a:cxnLst>
            <a:rect l="0" t="0" r="r" b="b"/>
            <a:pathLst>
              <a:path w="21421" h="21562" extrusionOk="0">
                <a:moveTo>
                  <a:pt x="0" y="10138"/>
                </a:moveTo>
                <a:cubicBezTo>
                  <a:pt x="199" y="10169"/>
                  <a:pt x="398" y="10246"/>
                  <a:pt x="597" y="10292"/>
                </a:cubicBezTo>
                <a:cubicBezTo>
                  <a:pt x="1022" y="10400"/>
                  <a:pt x="1446" y="10446"/>
                  <a:pt x="1879" y="10431"/>
                </a:cubicBezTo>
                <a:cubicBezTo>
                  <a:pt x="2424" y="10416"/>
                  <a:pt x="2969" y="10354"/>
                  <a:pt x="3515" y="10354"/>
                </a:cubicBezTo>
                <a:cubicBezTo>
                  <a:pt x="3878" y="10354"/>
                  <a:pt x="4251" y="10354"/>
                  <a:pt x="4614" y="10354"/>
                </a:cubicBezTo>
                <a:cubicBezTo>
                  <a:pt x="4848" y="10354"/>
                  <a:pt x="4476" y="10277"/>
                  <a:pt x="4467" y="10277"/>
                </a:cubicBezTo>
                <a:moveTo>
                  <a:pt x="7411" y="21562"/>
                </a:moveTo>
                <a:cubicBezTo>
                  <a:pt x="7402" y="21131"/>
                  <a:pt x="7385" y="20731"/>
                  <a:pt x="7402" y="20284"/>
                </a:cubicBezTo>
                <a:cubicBezTo>
                  <a:pt x="7437" y="19360"/>
                  <a:pt x="7471" y="18437"/>
                  <a:pt x="7523" y="17528"/>
                </a:cubicBezTo>
                <a:cubicBezTo>
                  <a:pt x="7610" y="16081"/>
                  <a:pt x="7748" y="14649"/>
                  <a:pt x="7921" y="13233"/>
                </a:cubicBezTo>
                <a:cubicBezTo>
                  <a:pt x="8207" y="10954"/>
                  <a:pt x="8623" y="8707"/>
                  <a:pt x="9376" y="6782"/>
                </a:cubicBezTo>
                <a:cubicBezTo>
                  <a:pt x="9575" y="6290"/>
                  <a:pt x="9965" y="5227"/>
                  <a:pt x="10371" y="5227"/>
                </a:cubicBezTo>
                <a:cubicBezTo>
                  <a:pt x="10692" y="5227"/>
                  <a:pt x="10830" y="6012"/>
                  <a:pt x="10874" y="6459"/>
                </a:cubicBezTo>
                <a:cubicBezTo>
                  <a:pt x="10926" y="6998"/>
                  <a:pt x="10926" y="7614"/>
                  <a:pt x="10848" y="8152"/>
                </a:cubicBezTo>
                <a:cubicBezTo>
                  <a:pt x="10778" y="8614"/>
                  <a:pt x="10657" y="9045"/>
                  <a:pt x="10467" y="9384"/>
                </a:cubicBezTo>
                <a:cubicBezTo>
                  <a:pt x="10276" y="9707"/>
                  <a:pt x="10094" y="9815"/>
                  <a:pt x="9843" y="9908"/>
                </a:cubicBezTo>
                <a:cubicBezTo>
                  <a:pt x="9714" y="9954"/>
                  <a:pt x="9566" y="9969"/>
                  <a:pt x="9428" y="9954"/>
                </a:cubicBezTo>
                <a:cubicBezTo>
                  <a:pt x="9298" y="9938"/>
                  <a:pt x="9168" y="9892"/>
                  <a:pt x="9038" y="9861"/>
                </a:cubicBezTo>
                <a:moveTo>
                  <a:pt x="7982" y="1809"/>
                </a:moveTo>
                <a:cubicBezTo>
                  <a:pt x="8190" y="1779"/>
                  <a:pt x="8398" y="1763"/>
                  <a:pt x="8605" y="1732"/>
                </a:cubicBezTo>
                <a:cubicBezTo>
                  <a:pt x="8908" y="1686"/>
                  <a:pt x="9220" y="1625"/>
                  <a:pt x="9523" y="1594"/>
                </a:cubicBezTo>
                <a:cubicBezTo>
                  <a:pt x="9783" y="1563"/>
                  <a:pt x="10051" y="1517"/>
                  <a:pt x="10311" y="1532"/>
                </a:cubicBezTo>
                <a:cubicBezTo>
                  <a:pt x="10432" y="1548"/>
                  <a:pt x="10553" y="1594"/>
                  <a:pt x="10666" y="1625"/>
                </a:cubicBezTo>
                <a:moveTo>
                  <a:pt x="10302" y="70"/>
                </a:moveTo>
                <a:cubicBezTo>
                  <a:pt x="10467" y="-7"/>
                  <a:pt x="10571" y="-38"/>
                  <a:pt x="10735" y="70"/>
                </a:cubicBezTo>
                <a:cubicBezTo>
                  <a:pt x="11012" y="255"/>
                  <a:pt x="11272" y="578"/>
                  <a:pt x="11514" y="886"/>
                </a:cubicBezTo>
                <a:cubicBezTo>
                  <a:pt x="11748" y="1178"/>
                  <a:pt x="12008" y="1563"/>
                  <a:pt x="12155" y="2010"/>
                </a:cubicBezTo>
                <a:cubicBezTo>
                  <a:pt x="12241" y="2271"/>
                  <a:pt x="12215" y="2487"/>
                  <a:pt x="12146" y="2749"/>
                </a:cubicBezTo>
                <a:cubicBezTo>
                  <a:pt x="12068" y="3026"/>
                  <a:pt x="11930" y="3118"/>
                  <a:pt x="11791" y="3257"/>
                </a:cubicBezTo>
                <a:cubicBezTo>
                  <a:pt x="11661" y="3380"/>
                  <a:pt x="11540" y="3518"/>
                  <a:pt x="11402" y="3611"/>
                </a:cubicBezTo>
                <a:moveTo>
                  <a:pt x="15081" y="2656"/>
                </a:moveTo>
                <a:cubicBezTo>
                  <a:pt x="14934" y="3041"/>
                  <a:pt x="14795" y="3426"/>
                  <a:pt x="14665" y="3842"/>
                </a:cubicBezTo>
                <a:cubicBezTo>
                  <a:pt x="14388" y="4735"/>
                  <a:pt x="14215" y="5658"/>
                  <a:pt x="14077" y="6644"/>
                </a:cubicBezTo>
                <a:cubicBezTo>
                  <a:pt x="13904" y="7860"/>
                  <a:pt x="13800" y="9076"/>
                  <a:pt x="13834" y="10339"/>
                </a:cubicBezTo>
                <a:cubicBezTo>
                  <a:pt x="13860" y="11278"/>
                  <a:pt x="13964" y="12479"/>
                  <a:pt x="14440" y="13064"/>
                </a:cubicBezTo>
                <a:cubicBezTo>
                  <a:pt x="14691" y="13387"/>
                  <a:pt x="14943" y="13141"/>
                  <a:pt x="15168" y="12925"/>
                </a:cubicBezTo>
                <a:moveTo>
                  <a:pt x="17678" y="3888"/>
                </a:moveTo>
                <a:cubicBezTo>
                  <a:pt x="17661" y="3703"/>
                  <a:pt x="17652" y="3518"/>
                  <a:pt x="17644" y="3334"/>
                </a:cubicBezTo>
                <a:cubicBezTo>
                  <a:pt x="17531" y="3811"/>
                  <a:pt x="17427" y="4288"/>
                  <a:pt x="17358" y="4796"/>
                </a:cubicBezTo>
                <a:cubicBezTo>
                  <a:pt x="17219" y="5766"/>
                  <a:pt x="17133" y="6751"/>
                  <a:pt x="17098" y="7752"/>
                </a:cubicBezTo>
                <a:cubicBezTo>
                  <a:pt x="17046" y="9122"/>
                  <a:pt x="17116" y="10785"/>
                  <a:pt x="17704" y="11801"/>
                </a:cubicBezTo>
                <a:cubicBezTo>
                  <a:pt x="17964" y="12248"/>
                  <a:pt x="18328" y="12294"/>
                  <a:pt x="18639" y="11971"/>
                </a:cubicBezTo>
                <a:cubicBezTo>
                  <a:pt x="19020" y="11570"/>
                  <a:pt x="19245" y="10816"/>
                  <a:pt x="19410" y="10108"/>
                </a:cubicBezTo>
                <a:cubicBezTo>
                  <a:pt x="19592" y="9307"/>
                  <a:pt x="19669" y="8460"/>
                  <a:pt x="19617" y="7598"/>
                </a:cubicBezTo>
                <a:cubicBezTo>
                  <a:pt x="19574" y="6905"/>
                  <a:pt x="19436" y="6259"/>
                  <a:pt x="19193" y="5720"/>
                </a:cubicBezTo>
                <a:cubicBezTo>
                  <a:pt x="19046" y="5381"/>
                  <a:pt x="18864" y="5104"/>
                  <a:pt x="18613" y="5073"/>
                </a:cubicBezTo>
                <a:cubicBezTo>
                  <a:pt x="18553" y="5073"/>
                  <a:pt x="18501" y="5089"/>
                  <a:pt x="18440" y="5089"/>
                </a:cubicBezTo>
                <a:moveTo>
                  <a:pt x="16994" y="8414"/>
                </a:moveTo>
                <a:cubicBezTo>
                  <a:pt x="17219" y="8599"/>
                  <a:pt x="17393" y="8630"/>
                  <a:pt x="17644" y="8584"/>
                </a:cubicBezTo>
                <a:cubicBezTo>
                  <a:pt x="18094" y="8491"/>
                  <a:pt x="18544" y="8306"/>
                  <a:pt x="18985" y="8152"/>
                </a:cubicBezTo>
                <a:cubicBezTo>
                  <a:pt x="19228" y="8060"/>
                  <a:pt x="19470" y="8029"/>
                  <a:pt x="19704" y="7829"/>
                </a:cubicBezTo>
                <a:cubicBezTo>
                  <a:pt x="19739" y="7783"/>
                  <a:pt x="19782" y="7752"/>
                  <a:pt x="19817" y="7706"/>
                </a:cubicBezTo>
                <a:moveTo>
                  <a:pt x="19773" y="1856"/>
                </a:moveTo>
                <a:cubicBezTo>
                  <a:pt x="19964" y="2179"/>
                  <a:pt x="20163" y="2487"/>
                  <a:pt x="20345" y="2826"/>
                </a:cubicBezTo>
                <a:cubicBezTo>
                  <a:pt x="20829" y="3749"/>
                  <a:pt x="21193" y="4735"/>
                  <a:pt x="21340" y="5982"/>
                </a:cubicBezTo>
                <a:cubicBezTo>
                  <a:pt x="21600" y="8137"/>
                  <a:pt x="21210" y="10616"/>
                  <a:pt x="20552" y="12448"/>
                </a:cubicBezTo>
                <a:cubicBezTo>
                  <a:pt x="20440" y="12756"/>
                  <a:pt x="20353" y="12863"/>
                  <a:pt x="20189" y="13064"/>
                </a:cubicBezTo>
              </a:path>
            </a:pathLst>
          </a:custGeom>
          <a:ln w="19050" cap="rnd">
            <a:solidFill>
              <a:srgbClr val="4349AA"/>
            </a:solidFill>
            <a:round/>
          </a:ln>
        </p:spPr>
        <p:txBody>
          <a:bodyPr lIns="0" tIns="0" rIns="0" bIns="0" anchor="ctr"/>
          <a:lstStyle/>
          <a:p>
            <a:endParaRPr/>
          </a:p>
        </p:txBody>
      </p:sp>
      <p:sp>
        <p:nvSpPr>
          <p:cNvPr id="305" name="Shape 305"/>
          <p:cNvSpPr/>
          <p:nvPr/>
        </p:nvSpPr>
        <p:spPr>
          <a:xfrm>
            <a:off x="5372100" y="2662237"/>
            <a:ext cx="31750" cy="115888"/>
          </a:xfrm>
          <a:custGeom>
            <a:avLst/>
            <a:gdLst/>
            <a:ahLst/>
            <a:cxnLst>
              <a:cxn ang="0">
                <a:pos x="wd2" y="hd2"/>
              </a:cxn>
              <a:cxn ang="5400000">
                <a:pos x="wd2" y="hd2"/>
              </a:cxn>
              <a:cxn ang="10800000">
                <a:pos x="wd2" y="hd2"/>
              </a:cxn>
              <a:cxn ang="16200000">
                <a:pos x="wd2" y="hd2"/>
              </a:cxn>
            </a:cxnLst>
            <a:rect l="0" t="0" r="r" b="b"/>
            <a:pathLst>
              <a:path w="20460" h="20251" extrusionOk="0">
                <a:moveTo>
                  <a:pt x="15543" y="0"/>
                </a:moveTo>
                <a:cubicBezTo>
                  <a:pt x="18849" y="1377"/>
                  <a:pt x="19951" y="2692"/>
                  <a:pt x="20392" y="4383"/>
                </a:cubicBezTo>
                <a:cubicBezTo>
                  <a:pt x="20833" y="6887"/>
                  <a:pt x="19070" y="9517"/>
                  <a:pt x="16425" y="11896"/>
                </a:cubicBezTo>
                <a:cubicBezTo>
                  <a:pt x="14000" y="14150"/>
                  <a:pt x="10474" y="16216"/>
                  <a:pt x="5845" y="18157"/>
                </a:cubicBezTo>
                <a:cubicBezTo>
                  <a:pt x="3641" y="19158"/>
                  <a:pt x="-767" y="21600"/>
                  <a:pt x="115" y="19283"/>
                </a:cubicBezTo>
              </a:path>
            </a:pathLst>
          </a:custGeom>
          <a:ln w="19050" cap="rnd">
            <a:solidFill>
              <a:srgbClr val="4349AA"/>
            </a:solidFill>
            <a:round/>
          </a:ln>
        </p:spPr>
        <p:txBody>
          <a:bodyPr lIns="0" tIns="0" rIns="0" bIns="0" anchor="ctr"/>
          <a:lstStyle/>
          <a:p>
            <a:endParaRPr/>
          </a:p>
        </p:txBody>
      </p:sp>
      <p:sp>
        <p:nvSpPr>
          <p:cNvPr id="306" name="Shape 306"/>
          <p:cNvSpPr/>
          <p:nvPr/>
        </p:nvSpPr>
        <p:spPr>
          <a:xfrm>
            <a:off x="5605462" y="2457450"/>
            <a:ext cx="501654" cy="390526"/>
          </a:xfrm>
          <a:custGeom>
            <a:avLst/>
            <a:gdLst/>
            <a:ahLst/>
            <a:cxnLst>
              <a:cxn ang="0">
                <a:pos x="wd2" y="hd2"/>
              </a:cxn>
              <a:cxn ang="5400000">
                <a:pos x="wd2" y="hd2"/>
              </a:cxn>
              <a:cxn ang="10800000">
                <a:pos x="wd2" y="hd2"/>
              </a:cxn>
              <a:cxn ang="16200000">
                <a:pos x="wd2" y="hd2"/>
              </a:cxn>
            </a:cxnLst>
            <a:rect l="0" t="0" r="r" b="b"/>
            <a:pathLst>
              <a:path w="21476" h="21447" extrusionOk="0">
                <a:moveTo>
                  <a:pt x="0" y="263"/>
                </a:moveTo>
                <a:cubicBezTo>
                  <a:pt x="262" y="1312"/>
                  <a:pt x="523" y="2342"/>
                  <a:pt x="893" y="3332"/>
                </a:cubicBezTo>
                <a:cubicBezTo>
                  <a:pt x="1293" y="4381"/>
                  <a:pt x="1770" y="5450"/>
                  <a:pt x="2340" y="6361"/>
                </a:cubicBezTo>
                <a:cubicBezTo>
                  <a:pt x="2648" y="6856"/>
                  <a:pt x="3171" y="7628"/>
                  <a:pt x="3710" y="7687"/>
                </a:cubicBezTo>
                <a:cubicBezTo>
                  <a:pt x="4157" y="7747"/>
                  <a:pt x="4295" y="7133"/>
                  <a:pt x="4388" y="6717"/>
                </a:cubicBezTo>
                <a:cubicBezTo>
                  <a:pt x="4603" y="5668"/>
                  <a:pt x="4619" y="4579"/>
                  <a:pt x="4711" y="3510"/>
                </a:cubicBezTo>
                <a:cubicBezTo>
                  <a:pt x="4788" y="2738"/>
                  <a:pt x="4865" y="1946"/>
                  <a:pt x="5004" y="1193"/>
                </a:cubicBezTo>
                <a:cubicBezTo>
                  <a:pt x="5034" y="1035"/>
                  <a:pt x="5158" y="184"/>
                  <a:pt x="5281" y="85"/>
                </a:cubicBezTo>
                <a:cubicBezTo>
                  <a:pt x="5573" y="-153"/>
                  <a:pt x="5604" y="164"/>
                  <a:pt x="5758" y="362"/>
                </a:cubicBezTo>
                <a:moveTo>
                  <a:pt x="9437" y="6044"/>
                </a:moveTo>
                <a:cubicBezTo>
                  <a:pt x="9545" y="6460"/>
                  <a:pt x="9638" y="6875"/>
                  <a:pt x="9699" y="7311"/>
                </a:cubicBezTo>
                <a:cubicBezTo>
                  <a:pt x="9792" y="8044"/>
                  <a:pt x="9869" y="8816"/>
                  <a:pt x="9899" y="9568"/>
                </a:cubicBezTo>
                <a:cubicBezTo>
                  <a:pt x="9930" y="10340"/>
                  <a:pt x="9946" y="11112"/>
                  <a:pt x="9946" y="11884"/>
                </a:cubicBezTo>
                <a:cubicBezTo>
                  <a:pt x="9946" y="12241"/>
                  <a:pt x="9853" y="13231"/>
                  <a:pt x="10007" y="12934"/>
                </a:cubicBezTo>
                <a:cubicBezTo>
                  <a:pt x="10038" y="12815"/>
                  <a:pt x="10053" y="12696"/>
                  <a:pt x="10084" y="12577"/>
                </a:cubicBezTo>
                <a:moveTo>
                  <a:pt x="12393" y="6935"/>
                </a:moveTo>
                <a:cubicBezTo>
                  <a:pt x="12532" y="7469"/>
                  <a:pt x="12671" y="8044"/>
                  <a:pt x="12748" y="8598"/>
                </a:cubicBezTo>
                <a:cubicBezTo>
                  <a:pt x="12855" y="9291"/>
                  <a:pt x="12917" y="9984"/>
                  <a:pt x="13040" y="10657"/>
                </a:cubicBezTo>
                <a:cubicBezTo>
                  <a:pt x="13071" y="10795"/>
                  <a:pt x="13256" y="11785"/>
                  <a:pt x="13440" y="11805"/>
                </a:cubicBezTo>
                <a:cubicBezTo>
                  <a:pt x="13502" y="11766"/>
                  <a:pt x="13564" y="11706"/>
                  <a:pt x="13625" y="11667"/>
                </a:cubicBezTo>
                <a:moveTo>
                  <a:pt x="20615" y="8103"/>
                </a:moveTo>
                <a:cubicBezTo>
                  <a:pt x="21061" y="8162"/>
                  <a:pt x="21154" y="8123"/>
                  <a:pt x="21338" y="8835"/>
                </a:cubicBezTo>
                <a:cubicBezTo>
                  <a:pt x="21600" y="9845"/>
                  <a:pt x="21431" y="11073"/>
                  <a:pt x="21307" y="12082"/>
                </a:cubicBezTo>
                <a:cubicBezTo>
                  <a:pt x="21123" y="13607"/>
                  <a:pt x="20707" y="15092"/>
                  <a:pt x="20276" y="16517"/>
                </a:cubicBezTo>
                <a:cubicBezTo>
                  <a:pt x="19891" y="17784"/>
                  <a:pt x="19460" y="19071"/>
                  <a:pt x="18921" y="20259"/>
                </a:cubicBezTo>
                <a:cubicBezTo>
                  <a:pt x="18721" y="20714"/>
                  <a:pt x="18459" y="21071"/>
                  <a:pt x="18198" y="21447"/>
                </a:cubicBezTo>
              </a:path>
            </a:pathLst>
          </a:custGeom>
          <a:ln w="19050" cap="rnd">
            <a:solidFill>
              <a:srgbClr val="4349AA"/>
            </a:solidFill>
            <a:round/>
          </a:ln>
        </p:spPr>
        <p:txBody>
          <a:bodyPr lIns="0" tIns="0" rIns="0" bIns="0" anchor="ctr"/>
          <a:lstStyle/>
          <a:p>
            <a:endParaRPr/>
          </a:p>
        </p:txBody>
      </p:sp>
      <p:sp>
        <p:nvSpPr>
          <p:cNvPr id="307" name="Shape 307"/>
          <p:cNvSpPr/>
          <p:nvPr/>
        </p:nvSpPr>
        <p:spPr>
          <a:xfrm>
            <a:off x="6273800" y="2428871"/>
            <a:ext cx="131763" cy="212729"/>
          </a:xfrm>
          <a:custGeom>
            <a:avLst/>
            <a:gdLst/>
            <a:ahLst/>
            <a:cxnLst>
              <a:cxn ang="0">
                <a:pos x="wd2" y="hd2"/>
              </a:cxn>
              <a:cxn ang="5400000">
                <a:pos x="wd2" y="hd2"/>
              </a:cxn>
              <a:cxn ang="10800000">
                <a:pos x="wd2" y="hd2"/>
              </a:cxn>
              <a:cxn ang="16200000">
                <a:pos x="wd2" y="hd2"/>
              </a:cxn>
            </a:cxnLst>
            <a:rect l="0" t="0" r="r" b="b"/>
            <a:pathLst>
              <a:path w="21495" h="21495" extrusionOk="0">
                <a:moveTo>
                  <a:pt x="2308" y="3325"/>
                </a:moveTo>
                <a:cubicBezTo>
                  <a:pt x="2014" y="4346"/>
                  <a:pt x="1661" y="5331"/>
                  <a:pt x="1425" y="6353"/>
                </a:cubicBezTo>
                <a:cubicBezTo>
                  <a:pt x="896" y="8542"/>
                  <a:pt x="542" y="10731"/>
                  <a:pt x="307" y="12957"/>
                </a:cubicBezTo>
                <a:cubicBezTo>
                  <a:pt x="72" y="15073"/>
                  <a:pt x="-105" y="17226"/>
                  <a:pt x="72" y="19342"/>
                </a:cubicBezTo>
                <a:cubicBezTo>
                  <a:pt x="130" y="20072"/>
                  <a:pt x="366" y="20765"/>
                  <a:pt x="484" y="21495"/>
                </a:cubicBezTo>
                <a:cubicBezTo>
                  <a:pt x="1190" y="20400"/>
                  <a:pt x="1602" y="19452"/>
                  <a:pt x="1955" y="18284"/>
                </a:cubicBezTo>
                <a:cubicBezTo>
                  <a:pt x="3132" y="14198"/>
                  <a:pt x="3897" y="10002"/>
                  <a:pt x="4603" y="5879"/>
                </a:cubicBezTo>
                <a:cubicBezTo>
                  <a:pt x="4780" y="4711"/>
                  <a:pt x="4957" y="3544"/>
                  <a:pt x="5251" y="2376"/>
                </a:cubicBezTo>
                <a:cubicBezTo>
                  <a:pt x="5310" y="2230"/>
                  <a:pt x="5310" y="2121"/>
                  <a:pt x="5369" y="1975"/>
                </a:cubicBezTo>
                <a:cubicBezTo>
                  <a:pt x="5957" y="2887"/>
                  <a:pt x="6428" y="3836"/>
                  <a:pt x="7075" y="4748"/>
                </a:cubicBezTo>
                <a:cubicBezTo>
                  <a:pt x="8488" y="6827"/>
                  <a:pt x="10077" y="8834"/>
                  <a:pt x="12196" y="10695"/>
                </a:cubicBezTo>
                <a:cubicBezTo>
                  <a:pt x="13020" y="11425"/>
                  <a:pt x="14491" y="12811"/>
                  <a:pt x="16316" y="12446"/>
                </a:cubicBezTo>
                <a:cubicBezTo>
                  <a:pt x="17846" y="12154"/>
                  <a:pt x="18493" y="10695"/>
                  <a:pt x="18905" y="9929"/>
                </a:cubicBezTo>
                <a:cubicBezTo>
                  <a:pt x="20082" y="7740"/>
                  <a:pt x="20436" y="5259"/>
                  <a:pt x="20553" y="2960"/>
                </a:cubicBezTo>
                <a:cubicBezTo>
                  <a:pt x="20553" y="2303"/>
                  <a:pt x="20318" y="1063"/>
                  <a:pt x="20789" y="442"/>
                </a:cubicBezTo>
                <a:cubicBezTo>
                  <a:pt x="20789" y="41"/>
                  <a:pt x="20789" y="-105"/>
                  <a:pt x="21495" y="77"/>
                </a:cubicBezTo>
              </a:path>
            </a:pathLst>
          </a:custGeom>
          <a:ln w="19050" cap="rnd">
            <a:solidFill>
              <a:srgbClr val="4349AA"/>
            </a:solidFill>
            <a:round/>
          </a:ln>
        </p:spPr>
        <p:txBody>
          <a:bodyPr lIns="0" tIns="0" rIns="0" bIns="0" anchor="ctr"/>
          <a:lstStyle/>
          <a:p>
            <a:endParaRPr/>
          </a:p>
        </p:txBody>
      </p:sp>
      <p:sp>
        <p:nvSpPr>
          <p:cNvPr id="308" name="Shape 308"/>
          <p:cNvSpPr/>
          <p:nvPr/>
        </p:nvSpPr>
        <p:spPr>
          <a:xfrm>
            <a:off x="6410325" y="2266950"/>
            <a:ext cx="120649" cy="438150"/>
          </a:xfrm>
          <a:custGeom>
            <a:avLst/>
            <a:gdLst/>
            <a:ahLst/>
            <a:cxnLst>
              <a:cxn ang="0">
                <a:pos x="wd2" y="hd2"/>
              </a:cxn>
              <a:cxn ang="5400000">
                <a:pos x="wd2" y="hd2"/>
              </a:cxn>
              <a:cxn ang="10800000">
                <a:pos x="wd2" y="hd2"/>
              </a:cxn>
              <a:cxn ang="16200000">
                <a:pos x="wd2" y="hd2"/>
              </a:cxn>
            </a:cxnLst>
            <a:rect l="0" t="0" r="r" b="b"/>
            <a:pathLst>
              <a:path w="21543" h="21600" extrusionOk="0">
                <a:moveTo>
                  <a:pt x="1410" y="71"/>
                </a:moveTo>
                <a:cubicBezTo>
                  <a:pt x="705" y="35"/>
                  <a:pt x="449" y="18"/>
                  <a:pt x="0" y="0"/>
                </a:cubicBezTo>
                <a:cubicBezTo>
                  <a:pt x="833" y="318"/>
                  <a:pt x="833" y="424"/>
                  <a:pt x="1987" y="707"/>
                </a:cubicBezTo>
                <a:cubicBezTo>
                  <a:pt x="4102" y="1220"/>
                  <a:pt x="6153" y="1679"/>
                  <a:pt x="8076" y="2245"/>
                </a:cubicBezTo>
                <a:cubicBezTo>
                  <a:pt x="10063" y="2828"/>
                  <a:pt x="11665" y="3429"/>
                  <a:pt x="13268" y="4083"/>
                </a:cubicBezTo>
                <a:cubicBezTo>
                  <a:pt x="15062" y="4790"/>
                  <a:pt x="16280" y="5568"/>
                  <a:pt x="17562" y="6363"/>
                </a:cubicBezTo>
                <a:cubicBezTo>
                  <a:pt x="18588" y="7017"/>
                  <a:pt x="19357" y="7707"/>
                  <a:pt x="19998" y="8414"/>
                </a:cubicBezTo>
                <a:cubicBezTo>
                  <a:pt x="21215" y="9739"/>
                  <a:pt x="21600" y="11047"/>
                  <a:pt x="21536" y="12409"/>
                </a:cubicBezTo>
                <a:cubicBezTo>
                  <a:pt x="21408" y="14247"/>
                  <a:pt x="20382" y="16333"/>
                  <a:pt x="18331" y="18082"/>
                </a:cubicBezTo>
                <a:cubicBezTo>
                  <a:pt x="17818" y="18542"/>
                  <a:pt x="17177" y="19019"/>
                  <a:pt x="16344" y="19444"/>
                </a:cubicBezTo>
                <a:cubicBezTo>
                  <a:pt x="15767" y="19744"/>
                  <a:pt x="14870" y="20098"/>
                  <a:pt x="14101" y="20363"/>
                </a:cubicBezTo>
                <a:cubicBezTo>
                  <a:pt x="12947" y="20752"/>
                  <a:pt x="11793" y="20946"/>
                  <a:pt x="11281" y="21353"/>
                </a:cubicBezTo>
                <a:cubicBezTo>
                  <a:pt x="11281" y="21441"/>
                  <a:pt x="11281" y="21512"/>
                  <a:pt x="11281" y="21600"/>
                </a:cubicBezTo>
              </a:path>
            </a:pathLst>
          </a:custGeom>
          <a:ln w="19050" cap="rnd">
            <a:solidFill>
              <a:srgbClr val="4349AA"/>
            </a:solidFill>
            <a:round/>
          </a:ln>
        </p:spPr>
        <p:txBody>
          <a:bodyPr lIns="0" tIns="0" rIns="0" bIns="0" anchor="ctr"/>
          <a:lstStyle/>
          <a:p>
            <a:endParaRPr/>
          </a:p>
        </p:txBody>
      </p:sp>
      <p:sp>
        <p:nvSpPr>
          <p:cNvPr id="309" name="Shape 309"/>
          <p:cNvSpPr/>
          <p:nvPr/>
        </p:nvSpPr>
        <p:spPr>
          <a:xfrm>
            <a:off x="7783512" y="2792412"/>
            <a:ext cx="444501" cy="53340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cubicBezTo>
                  <a:pt x="210" y="21367"/>
                  <a:pt x="227" y="21236"/>
                  <a:pt x="507" y="21018"/>
                </a:cubicBezTo>
                <a:cubicBezTo>
                  <a:pt x="751" y="20829"/>
                  <a:pt x="1031" y="20698"/>
                  <a:pt x="1276" y="20508"/>
                </a:cubicBezTo>
                <a:cubicBezTo>
                  <a:pt x="1573" y="20290"/>
                  <a:pt x="1852" y="20043"/>
                  <a:pt x="2150" y="19824"/>
                </a:cubicBezTo>
                <a:cubicBezTo>
                  <a:pt x="2621" y="19460"/>
                  <a:pt x="3076" y="19096"/>
                  <a:pt x="3530" y="18718"/>
                </a:cubicBezTo>
                <a:cubicBezTo>
                  <a:pt x="4159" y="18194"/>
                  <a:pt x="4823" y="17787"/>
                  <a:pt x="5540" y="17350"/>
                </a:cubicBezTo>
                <a:cubicBezTo>
                  <a:pt x="6256" y="16913"/>
                  <a:pt x="6955" y="16462"/>
                  <a:pt x="7637" y="15982"/>
                </a:cubicBezTo>
                <a:cubicBezTo>
                  <a:pt x="8930" y="15079"/>
                  <a:pt x="10153" y="14075"/>
                  <a:pt x="11394" y="13114"/>
                </a:cubicBezTo>
                <a:cubicBezTo>
                  <a:pt x="12128" y="12547"/>
                  <a:pt x="12862" y="12023"/>
                  <a:pt x="13666" y="11513"/>
                </a:cubicBezTo>
                <a:cubicBezTo>
                  <a:pt x="14033" y="11280"/>
                  <a:pt x="14330" y="11018"/>
                  <a:pt x="14662" y="10756"/>
                </a:cubicBezTo>
                <a:cubicBezTo>
                  <a:pt x="15169" y="10334"/>
                  <a:pt x="15658" y="9927"/>
                  <a:pt x="16217" y="9563"/>
                </a:cubicBezTo>
                <a:cubicBezTo>
                  <a:pt x="17091" y="8981"/>
                  <a:pt x="18122" y="8544"/>
                  <a:pt x="18961" y="7933"/>
                </a:cubicBezTo>
                <a:cubicBezTo>
                  <a:pt x="19503" y="7540"/>
                  <a:pt x="19870" y="7016"/>
                  <a:pt x="20429" y="6637"/>
                </a:cubicBezTo>
                <a:cubicBezTo>
                  <a:pt x="20796" y="6390"/>
                  <a:pt x="21216" y="6215"/>
                  <a:pt x="21600" y="6011"/>
                </a:cubicBezTo>
                <a:moveTo>
                  <a:pt x="5994" y="11557"/>
                </a:moveTo>
                <a:cubicBezTo>
                  <a:pt x="5872" y="11251"/>
                  <a:pt x="5802" y="11208"/>
                  <a:pt x="5854" y="10887"/>
                </a:cubicBezTo>
                <a:cubicBezTo>
                  <a:pt x="5942" y="10392"/>
                  <a:pt x="6134" y="9912"/>
                  <a:pt x="6239" y="9417"/>
                </a:cubicBezTo>
                <a:cubicBezTo>
                  <a:pt x="6379" y="8791"/>
                  <a:pt x="6518" y="8165"/>
                  <a:pt x="6658" y="7540"/>
                </a:cubicBezTo>
                <a:cubicBezTo>
                  <a:pt x="6816" y="6841"/>
                  <a:pt x="7008" y="6128"/>
                  <a:pt x="7305" y="5458"/>
                </a:cubicBezTo>
                <a:cubicBezTo>
                  <a:pt x="7567" y="4861"/>
                  <a:pt x="7934" y="4294"/>
                  <a:pt x="8353" y="3770"/>
                </a:cubicBezTo>
                <a:cubicBezTo>
                  <a:pt x="8668" y="3391"/>
                  <a:pt x="9245" y="2867"/>
                  <a:pt x="9874" y="3071"/>
                </a:cubicBezTo>
                <a:cubicBezTo>
                  <a:pt x="10625" y="3304"/>
                  <a:pt x="11027" y="4250"/>
                  <a:pt x="11097" y="4847"/>
                </a:cubicBezTo>
                <a:cubicBezTo>
                  <a:pt x="11132" y="5196"/>
                  <a:pt x="11062" y="5647"/>
                  <a:pt x="10852" y="5953"/>
                </a:cubicBezTo>
                <a:cubicBezTo>
                  <a:pt x="10660" y="6244"/>
                  <a:pt x="10293" y="6535"/>
                  <a:pt x="9961" y="6725"/>
                </a:cubicBezTo>
                <a:cubicBezTo>
                  <a:pt x="9699" y="6870"/>
                  <a:pt x="9402" y="7059"/>
                  <a:pt x="9087" y="7118"/>
                </a:cubicBezTo>
                <a:cubicBezTo>
                  <a:pt x="8720" y="7190"/>
                  <a:pt x="8318" y="7118"/>
                  <a:pt x="7969" y="7045"/>
                </a:cubicBezTo>
                <a:cubicBezTo>
                  <a:pt x="7759" y="7001"/>
                  <a:pt x="7602" y="6957"/>
                  <a:pt x="7392" y="6885"/>
                </a:cubicBezTo>
                <a:moveTo>
                  <a:pt x="4561" y="1339"/>
                </a:moveTo>
                <a:cubicBezTo>
                  <a:pt x="5016" y="1266"/>
                  <a:pt x="5452" y="1252"/>
                  <a:pt x="5924" y="1252"/>
                </a:cubicBezTo>
                <a:cubicBezTo>
                  <a:pt x="6606" y="1252"/>
                  <a:pt x="7287" y="1223"/>
                  <a:pt x="7969" y="1194"/>
                </a:cubicBezTo>
                <a:cubicBezTo>
                  <a:pt x="8581" y="1164"/>
                  <a:pt x="9192" y="1194"/>
                  <a:pt x="9804" y="1194"/>
                </a:cubicBezTo>
                <a:cubicBezTo>
                  <a:pt x="10223" y="1194"/>
                  <a:pt x="10608" y="1281"/>
                  <a:pt x="11027" y="1281"/>
                </a:cubicBezTo>
                <a:cubicBezTo>
                  <a:pt x="11097" y="1281"/>
                  <a:pt x="11150" y="1281"/>
                  <a:pt x="11219" y="1281"/>
                </a:cubicBezTo>
                <a:moveTo>
                  <a:pt x="9507" y="0"/>
                </a:moveTo>
                <a:cubicBezTo>
                  <a:pt x="9839" y="87"/>
                  <a:pt x="10136" y="218"/>
                  <a:pt x="10450" y="306"/>
                </a:cubicBezTo>
                <a:cubicBezTo>
                  <a:pt x="10975" y="451"/>
                  <a:pt x="11499" y="539"/>
                  <a:pt x="12006" y="728"/>
                </a:cubicBezTo>
                <a:cubicBezTo>
                  <a:pt x="12250" y="815"/>
                  <a:pt x="12670" y="946"/>
                  <a:pt x="12862" y="1121"/>
                </a:cubicBezTo>
                <a:cubicBezTo>
                  <a:pt x="13072" y="1295"/>
                  <a:pt x="13177" y="1557"/>
                  <a:pt x="13177" y="1805"/>
                </a:cubicBezTo>
                <a:cubicBezTo>
                  <a:pt x="13177" y="2023"/>
                  <a:pt x="13054" y="2271"/>
                  <a:pt x="12915" y="2460"/>
                </a:cubicBezTo>
                <a:cubicBezTo>
                  <a:pt x="12740" y="2707"/>
                  <a:pt x="12530" y="2853"/>
                  <a:pt x="12250" y="3013"/>
                </a:cubicBezTo>
                <a:cubicBezTo>
                  <a:pt x="11936" y="3188"/>
                  <a:pt x="11744" y="3377"/>
                  <a:pt x="11517" y="3610"/>
                </a:cubicBezTo>
                <a:cubicBezTo>
                  <a:pt x="11464" y="3668"/>
                  <a:pt x="11394" y="3726"/>
                  <a:pt x="11342" y="3784"/>
                </a:cubicBezTo>
                <a:moveTo>
                  <a:pt x="2988" y="16782"/>
                </a:moveTo>
                <a:cubicBezTo>
                  <a:pt x="2901" y="17059"/>
                  <a:pt x="2796" y="17219"/>
                  <a:pt x="2621" y="17452"/>
                </a:cubicBezTo>
                <a:cubicBezTo>
                  <a:pt x="2412" y="17728"/>
                  <a:pt x="2184" y="18019"/>
                  <a:pt x="2027" y="18325"/>
                </a:cubicBezTo>
                <a:cubicBezTo>
                  <a:pt x="1835" y="18689"/>
                  <a:pt x="1590" y="18995"/>
                  <a:pt x="1346" y="19329"/>
                </a:cubicBezTo>
                <a:cubicBezTo>
                  <a:pt x="1153" y="19591"/>
                  <a:pt x="839" y="19912"/>
                  <a:pt x="734" y="20203"/>
                </a:cubicBezTo>
                <a:cubicBezTo>
                  <a:pt x="664" y="20406"/>
                  <a:pt x="664" y="20639"/>
                  <a:pt x="664" y="20843"/>
                </a:cubicBezTo>
                <a:cubicBezTo>
                  <a:pt x="996" y="20683"/>
                  <a:pt x="1258" y="20610"/>
                  <a:pt x="1625" y="20537"/>
                </a:cubicBezTo>
                <a:cubicBezTo>
                  <a:pt x="1975" y="20465"/>
                  <a:pt x="2289" y="20334"/>
                  <a:pt x="2639" y="20246"/>
                </a:cubicBezTo>
                <a:cubicBezTo>
                  <a:pt x="3250" y="20101"/>
                  <a:pt x="3845" y="20028"/>
                  <a:pt x="4491" y="20043"/>
                </a:cubicBezTo>
                <a:cubicBezTo>
                  <a:pt x="4753" y="20057"/>
                  <a:pt x="5365" y="20217"/>
                  <a:pt x="5610" y="20130"/>
                </a:cubicBezTo>
                <a:cubicBezTo>
                  <a:pt x="5889" y="20028"/>
                  <a:pt x="5959" y="19795"/>
                  <a:pt x="6274" y="19737"/>
                </a:cubicBezTo>
                <a:cubicBezTo>
                  <a:pt x="6344" y="19737"/>
                  <a:pt x="6396" y="19722"/>
                  <a:pt x="6466" y="19722"/>
                </a:cubicBezTo>
                <a:cubicBezTo>
                  <a:pt x="6361" y="19504"/>
                  <a:pt x="6256" y="19315"/>
                  <a:pt x="6117" y="19111"/>
                </a:cubicBezTo>
                <a:cubicBezTo>
                  <a:pt x="5942" y="18878"/>
                  <a:pt x="5750" y="18689"/>
                  <a:pt x="5540" y="18471"/>
                </a:cubicBezTo>
                <a:cubicBezTo>
                  <a:pt x="5260" y="18194"/>
                  <a:pt x="5016" y="17888"/>
                  <a:pt x="4771" y="17597"/>
                </a:cubicBezTo>
                <a:cubicBezTo>
                  <a:pt x="4596" y="17394"/>
                  <a:pt x="4351" y="17146"/>
                  <a:pt x="4142" y="16986"/>
                </a:cubicBezTo>
                <a:cubicBezTo>
                  <a:pt x="3897" y="16811"/>
                  <a:pt x="3652" y="16739"/>
                  <a:pt x="3355" y="16739"/>
                </a:cubicBezTo>
                <a:cubicBezTo>
                  <a:pt x="3285" y="16739"/>
                  <a:pt x="3233" y="16739"/>
                  <a:pt x="3163" y="16739"/>
                </a:cubicBezTo>
                <a:cubicBezTo>
                  <a:pt x="3338" y="17030"/>
                  <a:pt x="3548" y="17248"/>
                  <a:pt x="3792" y="17510"/>
                </a:cubicBezTo>
                <a:cubicBezTo>
                  <a:pt x="4264" y="18005"/>
                  <a:pt x="4736" y="18543"/>
                  <a:pt x="5068" y="19111"/>
                </a:cubicBezTo>
                <a:cubicBezTo>
                  <a:pt x="4771" y="18907"/>
                  <a:pt x="4491" y="18689"/>
                  <a:pt x="4194" y="18500"/>
                </a:cubicBezTo>
                <a:cubicBezTo>
                  <a:pt x="4002" y="18369"/>
                  <a:pt x="3705" y="18180"/>
                  <a:pt x="3460" y="18369"/>
                </a:cubicBezTo>
                <a:cubicBezTo>
                  <a:pt x="3233" y="18543"/>
                  <a:pt x="3058" y="18820"/>
                  <a:pt x="3111" y="19038"/>
                </a:cubicBezTo>
                <a:cubicBezTo>
                  <a:pt x="3128" y="19096"/>
                  <a:pt x="3146" y="19155"/>
                  <a:pt x="3163" y="19213"/>
                </a:cubicBezTo>
                <a:cubicBezTo>
                  <a:pt x="3495" y="19140"/>
                  <a:pt x="3705" y="19126"/>
                  <a:pt x="3967" y="18922"/>
                </a:cubicBezTo>
                <a:cubicBezTo>
                  <a:pt x="4037" y="18864"/>
                  <a:pt x="4089" y="18820"/>
                  <a:pt x="4159" y="18762"/>
                </a:cubicBezTo>
              </a:path>
            </a:pathLst>
          </a:custGeom>
          <a:ln w="19050" cap="rnd">
            <a:solidFill>
              <a:srgbClr val="FF2C79"/>
            </a:solidFill>
            <a:round/>
          </a:ln>
        </p:spPr>
        <p:txBody>
          <a:bodyPr lIns="0" tIns="0" rIns="0" bIns="0" anchor="ctr"/>
          <a:lstStyle/>
          <a:p>
            <a:endParaRPr/>
          </a:p>
        </p:txBody>
      </p:sp>
      <p:sp>
        <p:nvSpPr>
          <p:cNvPr id="310" name="Shape 310"/>
          <p:cNvSpPr/>
          <p:nvPr/>
        </p:nvSpPr>
        <p:spPr>
          <a:xfrm>
            <a:off x="957262" y="3362325"/>
            <a:ext cx="1266826" cy="344488"/>
          </a:xfrm>
          <a:custGeom>
            <a:avLst/>
            <a:gdLst/>
            <a:ahLst/>
            <a:cxnLst>
              <a:cxn ang="0">
                <a:pos x="wd2" y="hd2"/>
              </a:cxn>
              <a:cxn ang="5400000">
                <a:pos x="wd2" y="hd2"/>
              </a:cxn>
              <a:cxn ang="10800000">
                <a:pos x="wd2" y="hd2"/>
              </a:cxn>
              <a:cxn ang="16200000">
                <a:pos x="wd2" y="hd2"/>
              </a:cxn>
            </a:cxnLst>
            <a:rect l="0" t="0" r="r" b="b"/>
            <a:pathLst>
              <a:path w="21600" h="21555" extrusionOk="0">
                <a:moveTo>
                  <a:pt x="0" y="4203"/>
                </a:moveTo>
                <a:cubicBezTo>
                  <a:pt x="92" y="4881"/>
                  <a:pt x="117" y="5513"/>
                  <a:pt x="172" y="6236"/>
                </a:cubicBezTo>
                <a:cubicBezTo>
                  <a:pt x="264" y="7366"/>
                  <a:pt x="344" y="8541"/>
                  <a:pt x="448" y="9648"/>
                </a:cubicBezTo>
                <a:cubicBezTo>
                  <a:pt x="528" y="10484"/>
                  <a:pt x="608" y="11320"/>
                  <a:pt x="682" y="12156"/>
                </a:cubicBezTo>
                <a:cubicBezTo>
                  <a:pt x="700" y="12404"/>
                  <a:pt x="706" y="12495"/>
                  <a:pt x="725" y="12653"/>
                </a:cubicBezTo>
                <a:cubicBezTo>
                  <a:pt x="798" y="11862"/>
                  <a:pt x="823" y="11026"/>
                  <a:pt x="848" y="10213"/>
                </a:cubicBezTo>
                <a:cubicBezTo>
                  <a:pt x="878" y="9173"/>
                  <a:pt x="866" y="8089"/>
                  <a:pt x="934" y="7072"/>
                </a:cubicBezTo>
                <a:cubicBezTo>
                  <a:pt x="989" y="6281"/>
                  <a:pt x="1044" y="5423"/>
                  <a:pt x="1191" y="4813"/>
                </a:cubicBezTo>
                <a:cubicBezTo>
                  <a:pt x="1290" y="4429"/>
                  <a:pt x="1376" y="4180"/>
                  <a:pt x="1523" y="4361"/>
                </a:cubicBezTo>
                <a:cubicBezTo>
                  <a:pt x="1707" y="4587"/>
                  <a:pt x="1867" y="5400"/>
                  <a:pt x="1947" y="6010"/>
                </a:cubicBezTo>
                <a:cubicBezTo>
                  <a:pt x="2082" y="7027"/>
                  <a:pt x="2223" y="8111"/>
                  <a:pt x="2328" y="9173"/>
                </a:cubicBezTo>
                <a:cubicBezTo>
                  <a:pt x="2414" y="10077"/>
                  <a:pt x="2463" y="10981"/>
                  <a:pt x="2543" y="11885"/>
                </a:cubicBezTo>
                <a:cubicBezTo>
                  <a:pt x="2598" y="12540"/>
                  <a:pt x="2629" y="11862"/>
                  <a:pt x="2653" y="11614"/>
                </a:cubicBezTo>
                <a:moveTo>
                  <a:pt x="3838" y="11772"/>
                </a:moveTo>
                <a:cubicBezTo>
                  <a:pt x="3851" y="12404"/>
                  <a:pt x="3900" y="13060"/>
                  <a:pt x="3918" y="13692"/>
                </a:cubicBezTo>
                <a:cubicBezTo>
                  <a:pt x="3961" y="14958"/>
                  <a:pt x="4010" y="16155"/>
                  <a:pt x="4029" y="17443"/>
                </a:cubicBezTo>
                <a:cubicBezTo>
                  <a:pt x="4047" y="18663"/>
                  <a:pt x="4041" y="19793"/>
                  <a:pt x="4004" y="20990"/>
                </a:cubicBezTo>
                <a:cubicBezTo>
                  <a:pt x="3998" y="21261"/>
                  <a:pt x="3998" y="21374"/>
                  <a:pt x="3980" y="21555"/>
                </a:cubicBezTo>
                <a:cubicBezTo>
                  <a:pt x="3924" y="20516"/>
                  <a:pt x="3974" y="19589"/>
                  <a:pt x="3980" y="18550"/>
                </a:cubicBezTo>
                <a:cubicBezTo>
                  <a:pt x="3992" y="17059"/>
                  <a:pt x="3986" y="15590"/>
                  <a:pt x="4047" y="14122"/>
                </a:cubicBezTo>
                <a:cubicBezTo>
                  <a:pt x="4090" y="13060"/>
                  <a:pt x="4152" y="11930"/>
                  <a:pt x="4262" y="10936"/>
                </a:cubicBezTo>
                <a:cubicBezTo>
                  <a:pt x="4324" y="10393"/>
                  <a:pt x="4410" y="10122"/>
                  <a:pt x="4520" y="9783"/>
                </a:cubicBezTo>
                <a:cubicBezTo>
                  <a:pt x="4539" y="9716"/>
                  <a:pt x="4557" y="9648"/>
                  <a:pt x="4575" y="9580"/>
                </a:cubicBezTo>
                <a:cubicBezTo>
                  <a:pt x="4704" y="9851"/>
                  <a:pt x="4735" y="10055"/>
                  <a:pt x="4772" y="10619"/>
                </a:cubicBezTo>
                <a:cubicBezTo>
                  <a:pt x="4815" y="11342"/>
                  <a:pt x="4803" y="12359"/>
                  <a:pt x="4729" y="13037"/>
                </a:cubicBezTo>
                <a:cubicBezTo>
                  <a:pt x="4668" y="13579"/>
                  <a:pt x="4606" y="13986"/>
                  <a:pt x="4490" y="14393"/>
                </a:cubicBezTo>
                <a:cubicBezTo>
                  <a:pt x="4428" y="14619"/>
                  <a:pt x="4318" y="14935"/>
                  <a:pt x="4232" y="14619"/>
                </a:cubicBezTo>
                <a:cubicBezTo>
                  <a:pt x="4158" y="14325"/>
                  <a:pt x="4201" y="13850"/>
                  <a:pt x="4219" y="13534"/>
                </a:cubicBezTo>
                <a:moveTo>
                  <a:pt x="6271" y="10439"/>
                </a:moveTo>
                <a:cubicBezTo>
                  <a:pt x="6264" y="9942"/>
                  <a:pt x="6215" y="10122"/>
                  <a:pt x="6086" y="10281"/>
                </a:cubicBezTo>
                <a:cubicBezTo>
                  <a:pt x="5963" y="10416"/>
                  <a:pt x="5957" y="10823"/>
                  <a:pt x="5957" y="11252"/>
                </a:cubicBezTo>
                <a:cubicBezTo>
                  <a:pt x="5951" y="12088"/>
                  <a:pt x="5933" y="12992"/>
                  <a:pt x="5970" y="13805"/>
                </a:cubicBezTo>
                <a:cubicBezTo>
                  <a:pt x="5994" y="14393"/>
                  <a:pt x="6074" y="15070"/>
                  <a:pt x="6234" y="15342"/>
                </a:cubicBezTo>
                <a:cubicBezTo>
                  <a:pt x="6363" y="15568"/>
                  <a:pt x="6522" y="15364"/>
                  <a:pt x="6615" y="15003"/>
                </a:cubicBezTo>
                <a:cubicBezTo>
                  <a:pt x="6731" y="14528"/>
                  <a:pt x="6756" y="13873"/>
                  <a:pt x="6725" y="13263"/>
                </a:cubicBezTo>
                <a:cubicBezTo>
                  <a:pt x="6700" y="12698"/>
                  <a:pt x="6621" y="12020"/>
                  <a:pt x="6547" y="11523"/>
                </a:cubicBezTo>
                <a:cubicBezTo>
                  <a:pt x="6479" y="11049"/>
                  <a:pt x="6369" y="10665"/>
                  <a:pt x="6277" y="10258"/>
                </a:cubicBezTo>
                <a:moveTo>
                  <a:pt x="7462" y="13353"/>
                </a:moveTo>
                <a:cubicBezTo>
                  <a:pt x="7505" y="13963"/>
                  <a:pt x="7511" y="13918"/>
                  <a:pt x="7671" y="14054"/>
                </a:cubicBezTo>
                <a:cubicBezTo>
                  <a:pt x="7800" y="14167"/>
                  <a:pt x="7910" y="13511"/>
                  <a:pt x="7972" y="13127"/>
                </a:cubicBezTo>
                <a:cubicBezTo>
                  <a:pt x="8058" y="12563"/>
                  <a:pt x="8125" y="11862"/>
                  <a:pt x="8156" y="11229"/>
                </a:cubicBezTo>
                <a:cubicBezTo>
                  <a:pt x="8181" y="10665"/>
                  <a:pt x="8199" y="10077"/>
                  <a:pt x="8156" y="9512"/>
                </a:cubicBezTo>
                <a:cubicBezTo>
                  <a:pt x="8125" y="9083"/>
                  <a:pt x="8125" y="8699"/>
                  <a:pt x="7990" y="8631"/>
                </a:cubicBezTo>
                <a:cubicBezTo>
                  <a:pt x="7843" y="8563"/>
                  <a:pt x="7751" y="9060"/>
                  <a:pt x="7671" y="9422"/>
                </a:cubicBezTo>
                <a:cubicBezTo>
                  <a:pt x="7536" y="10032"/>
                  <a:pt x="7413" y="10665"/>
                  <a:pt x="7388" y="11455"/>
                </a:cubicBezTo>
                <a:cubicBezTo>
                  <a:pt x="7364" y="12291"/>
                  <a:pt x="7450" y="12969"/>
                  <a:pt x="7603" y="13579"/>
                </a:cubicBezTo>
                <a:cubicBezTo>
                  <a:pt x="7738" y="14122"/>
                  <a:pt x="7978" y="14619"/>
                  <a:pt x="8168" y="14845"/>
                </a:cubicBezTo>
                <a:cubicBezTo>
                  <a:pt x="8316" y="15025"/>
                  <a:pt x="8518" y="15183"/>
                  <a:pt x="8678" y="15116"/>
                </a:cubicBezTo>
                <a:cubicBezTo>
                  <a:pt x="8807" y="15070"/>
                  <a:pt x="8930" y="14958"/>
                  <a:pt x="9059" y="14845"/>
                </a:cubicBezTo>
                <a:moveTo>
                  <a:pt x="11675" y="0"/>
                </a:moveTo>
                <a:cubicBezTo>
                  <a:pt x="11534" y="23"/>
                  <a:pt x="11497" y="-45"/>
                  <a:pt x="11405" y="497"/>
                </a:cubicBezTo>
                <a:cubicBezTo>
                  <a:pt x="11288" y="1198"/>
                  <a:pt x="11172" y="1988"/>
                  <a:pt x="11086" y="2734"/>
                </a:cubicBezTo>
                <a:cubicBezTo>
                  <a:pt x="10864" y="4587"/>
                  <a:pt x="10705" y="6643"/>
                  <a:pt x="10674" y="8654"/>
                </a:cubicBezTo>
                <a:cubicBezTo>
                  <a:pt x="10656" y="9919"/>
                  <a:pt x="10723" y="11275"/>
                  <a:pt x="10840" y="12472"/>
                </a:cubicBezTo>
                <a:cubicBezTo>
                  <a:pt x="10926" y="13308"/>
                  <a:pt x="11043" y="14122"/>
                  <a:pt x="11208" y="14777"/>
                </a:cubicBezTo>
                <a:cubicBezTo>
                  <a:pt x="11350" y="15319"/>
                  <a:pt x="11497" y="15635"/>
                  <a:pt x="11694" y="15816"/>
                </a:cubicBezTo>
                <a:cubicBezTo>
                  <a:pt x="11816" y="15929"/>
                  <a:pt x="11915" y="15974"/>
                  <a:pt x="12038" y="15906"/>
                </a:cubicBezTo>
                <a:cubicBezTo>
                  <a:pt x="12062" y="15884"/>
                  <a:pt x="12087" y="15839"/>
                  <a:pt x="12111" y="15816"/>
                </a:cubicBezTo>
                <a:moveTo>
                  <a:pt x="13186" y="5174"/>
                </a:moveTo>
                <a:cubicBezTo>
                  <a:pt x="13407" y="5920"/>
                  <a:pt x="13579" y="6824"/>
                  <a:pt x="13776" y="7660"/>
                </a:cubicBezTo>
                <a:cubicBezTo>
                  <a:pt x="13984" y="8541"/>
                  <a:pt x="14163" y="9512"/>
                  <a:pt x="14384" y="10348"/>
                </a:cubicBezTo>
                <a:cubicBezTo>
                  <a:pt x="14531" y="10913"/>
                  <a:pt x="14734" y="11591"/>
                  <a:pt x="14918" y="12020"/>
                </a:cubicBezTo>
                <a:cubicBezTo>
                  <a:pt x="14998" y="12201"/>
                  <a:pt x="15096" y="12337"/>
                  <a:pt x="15176" y="12495"/>
                </a:cubicBezTo>
                <a:moveTo>
                  <a:pt x="14377" y="5332"/>
                </a:moveTo>
                <a:cubicBezTo>
                  <a:pt x="14224" y="5717"/>
                  <a:pt x="14193" y="6168"/>
                  <a:pt x="14126" y="6824"/>
                </a:cubicBezTo>
                <a:cubicBezTo>
                  <a:pt x="14034" y="7750"/>
                  <a:pt x="13966" y="8722"/>
                  <a:pt x="13929" y="9716"/>
                </a:cubicBezTo>
                <a:cubicBezTo>
                  <a:pt x="13892" y="10665"/>
                  <a:pt x="13886" y="11523"/>
                  <a:pt x="13923" y="12472"/>
                </a:cubicBezTo>
                <a:cubicBezTo>
                  <a:pt x="13941" y="12924"/>
                  <a:pt x="13935" y="13263"/>
                  <a:pt x="13978" y="13692"/>
                </a:cubicBezTo>
                <a:moveTo>
                  <a:pt x="13456" y="17963"/>
                </a:moveTo>
                <a:cubicBezTo>
                  <a:pt x="13518" y="17759"/>
                  <a:pt x="13542" y="17691"/>
                  <a:pt x="13561" y="17488"/>
                </a:cubicBezTo>
                <a:cubicBezTo>
                  <a:pt x="13671" y="17691"/>
                  <a:pt x="13763" y="17940"/>
                  <a:pt x="13868" y="18188"/>
                </a:cubicBezTo>
                <a:cubicBezTo>
                  <a:pt x="14015" y="18527"/>
                  <a:pt x="14169" y="18505"/>
                  <a:pt x="14316" y="18234"/>
                </a:cubicBezTo>
                <a:cubicBezTo>
                  <a:pt x="14420" y="18053"/>
                  <a:pt x="14513" y="17782"/>
                  <a:pt x="14617" y="17624"/>
                </a:cubicBezTo>
                <a:cubicBezTo>
                  <a:pt x="14642" y="17601"/>
                  <a:pt x="14660" y="17556"/>
                  <a:pt x="14685" y="17533"/>
                </a:cubicBezTo>
                <a:moveTo>
                  <a:pt x="15931" y="339"/>
                </a:moveTo>
                <a:cubicBezTo>
                  <a:pt x="15968" y="814"/>
                  <a:pt x="15974" y="1040"/>
                  <a:pt x="16054" y="1469"/>
                </a:cubicBezTo>
                <a:cubicBezTo>
                  <a:pt x="16171" y="2079"/>
                  <a:pt x="16349" y="2508"/>
                  <a:pt x="16484" y="3028"/>
                </a:cubicBezTo>
                <a:cubicBezTo>
                  <a:pt x="16730" y="3977"/>
                  <a:pt x="16920" y="5265"/>
                  <a:pt x="17068" y="6440"/>
                </a:cubicBezTo>
                <a:cubicBezTo>
                  <a:pt x="17547" y="10235"/>
                  <a:pt x="17639" y="14596"/>
                  <a:pt x="17313" y="18573"/>
                </a:cubicBezTo>
                <a:cubicBezTo>
                  <a:pt x="17301" y="18731"/>
                  <a:pt x="17172" y="20290"/>
                  <a:pt x="17098" y="20312"/>
                </a:cubicBezTo>
                <a:cubicBezTo>
                  <a:pt x="17031" y="20335"/>
                  <a:pt x="17031" y="19567"/>
                  <a:pt x="17025" y="19499"/>
                </a:cubicBezTo>
                <a:moveTo>
                  <a:pt x="19285" y="8224"/>
                </a:moveTo>
                <a:cubicBezTo>
                  <a:pt x="19285" y="7614"/>
                  <a:pt x="19358" y="7614"/>
                  <a:pt x="19530" y="7547"/>
                </a:cubicBezTo>
                <a:cubicBezTo>
                  <a:pt x="19764" y="7456"/>
                  <a:pt x="19991" y="7547"/>
                  <a:pt x="20218" y="7682"/>
                </a:cubicBezTo>
                <a:cubicBezTo>
                  <a:pt x="20359" y="7773"/>
                  <a:pt x="20470" y="7931"/>
                  <a:pt x="20599" y="8134"/>
                </a:cubicBezTo>
                <a:moveTo>
                  <a:pt x="19758" y="12630"/>
                </a:moveTo>
                <a:cubicBezTo>
                  <a:pt x="19844" y="13060"/>
                  <a:pt x="19966" y="12947"/>
                  <a:pt x="20132" y="12879"/>
                </a:cubicBezTo>
                <a:cubicBezTo>
                  <a:pt x="20531" y="12698"/>
                  <a:pt x="20924" y="12404"/>
                  <a:pt x="21324" y="12314"/>
                </a:cubicBezTo>
                <a:cubicBezTo>
                  <a:pt x="21471" y="12314"/>
                  <a:pt x="21508" y="12314"/>
                  <a:pt x="21600" y="12246"/>
                </a:cubicBezTo>
              </a:path>
            </a:pathLst>
          </a:custGeom>
          <a:ln w="19050" cap="rnd">
            <a:solidFill>
              <a:srgbClr val="4349AA"/>
            </a:solidFill>
            <a:round/>
          </a:ln>
        </p:spPr>
        <p:txBody>
          <a:bodyPr lIns="0" tIns="0" rIns="0" bIns="0" anchor="ctr"/>
          <a:lstStyle/>
          <a:p>
            <a:endParaRPr/>
          </a:p>
        </p:txBody>
      </p:sp>
      <p:sp>
        <p:nvSpPr>
          <p:cNvPr id="311" name="Shape 311"/>
          <p:cNvSpPr/>
          <p:nvPr/>
        </p:nvSpPr>
        <p:spPr>
          <a:xfrm>
            <a:off x="2552700" y="3289300"/>
            <a:ext cx="1166816" cy="468313"/>
          </a:xfrm>
          <a:custGeom>
            <a:avLst/>
            <a:gdLst/>
            <a:ahLst/>
            <a:cxnLst>
              <a:cxn ang="0">
                <a:pos x="wd2" y="hd2"/>
              </a:cxn>
              <a:cxn ang="5400000">
                <a:pos x="wd2" y="hd2"/>
              </a:cxn>
              <a:cxn ang="10800000">
                <a:pos x="wd2" y="hd2"/>
              </a:cxn>
              <a:cxn ang="16200000">
                <a:pos x="wd2" y="hd2"/>
              </a:cxn>
            </a:cxnLst>
            <a:rect l="0" t="0" r="r" b="b"/>
            <a:pathLst>
              <a:path w="21583" h="21600" extrusionOk="0">
                <a:moveTo>
                  <a:pt x="0" y="6530"/>
                </a:moveTo>
                <a:cubicBezTo>
                  <a:pt x="53" y="6995"/>
                  <a:pt x="113" y="7477"/>
                  <a:pt x="160" y="7959"/>
                </a:cubicBezTo>
                <a:cubicBezTo>
                  <a:pt x="246" y="8823"/>
                  <a:pt x="312" y="9720"/>
                  <a:pt x="412" y="10584"/>
                </a:cubicBezTo>
                <a:cubicBezTo>
                  <a:pt x="492" y="11265"/>
                  <a:pt x="572" y="11930"/>
                  <a:pt x="645" y="12611"/>
                </a:cubicBezTo>
                <a:cubicBezTo>
                  <a:pt x="671" y="12827"/>
                  <a:pt x="698" y="13043"/>
                  <a:pt x="724" y="13259"/>
                </a:cubicBezTo>
                <a:cubicBezTo>
                  <a:pt x="744" y="12827"/>
                  <a:pt x="751" y="12395"/>
                  <a:pt x="771" y="11963"/>
                </a:cubicBezTo>
                <a:cubicBezTo>
                  <a:pt x="798" y="11282"/>
                  <a:pt x="837" y="10601"/>
                  <a:pt x="904" y="9953"/>
                </a:cubicBezTo>
                <a:cubicBezTo>
                  <a:pt x="970" y="9305"/>
                  <a:pt x="1063" y="8607"/>
                  <a:pt x="1210" y="8042"/>
                </a:cubicBezTo>
                <a:cubicBezTo>
                  <a:pt x="1336" y="7543"/>
                  <a:pt x="1522" y="7095"/>
                  <a:pt x="1768" y="7194"/>
                </a:cubicBezTo>
                <a:cubicBezTo>
                  <a:pt x="2007" y="7278"/>
                  <a:pt x="2120" y="7809"/>
                  <a:pt x="2220" y="8308"/>
                </a:cubicBezTo>
                <a:cubicBezTo>
                  <a:pt x="2359" y="8989"/>
                  <a:pt x="2452" y="9737"/>
                  <a:pt x="2532" y="10468"/>
                </a:cubicBezTo>
                <a:cubicBezTo>
                  <a:pt x="2605" y="11132"/>
                  <a:pt x="2612" y="11847"/>
                  <a:pt x="2712" y="12478"/>
                </a:cubicBezTo>
                <a:cubicBezTo>
                  <a:pt x="2718" y="12528"/>
                  <a:pt x="2732" y="12578"/>
                  <a:pt x="2738" y="12628"/>
                </a:cubicBezTo>
                <a:moveTo>
                  <a:pt x="3841" y="11548"/>
                </a:moveTo>
                <a:cubicBezTo>
                  <a:pt x="3855" y="11880"/>
                  <a:pt x="3841" y="12212"/>
                  <a:pt x="3855" y="12545"/>
                </a:cubicBezTo>
                <a:cubicBezTo>
                  <a:pt x="3868" y="12927"/>
                  <a:pt x="3875" y="13409"/>
                  <a:pt x="3935" y="13758"/>
                </a:cubicBezTo>
                <a:cubicBezTo>
                  <a:pt x="3994" y="14090"/>
                  <a:pt x="4107" y="14289"/>
                  <a:pt x="4247" y="14339"/>
                </a:cubicBezTo>
                <a:cubicBezTo>
                  <a:pt x="4440" y="14422"/>
                  <a:pt x="4559" y="14239"/>
                  <a:pt x="4712" y="13990"/>
                </a:cubicBezTo>
                <a:cubicBezTo>
                  <a:pt x="4852" y="13774"/>
                  <a:pt x="4951" y="13442"/>
                  <a:pt x="4965" y="13026"/>
                </a:cubicBezTo>
                <a:cubicBezTo>
                  <a:pt x="4985" y="12594"/>
                  <a:pt x="4885" y="12329"/>
                  <a:pt x="4752" y="12096"/>
                </a:cubicBezTo>
                <a:cubicBezTo>
                  <a:pt x="4599" y="11814"/>
                  <a:pt x="4406" y="11697"/>
                  <a:pt x="4227" y="11581"/>
                </a:cubicBezTo>
                <a:cubicBezTo>
                  <a:pt x="4094" y="11498"/>
                  <a:pt x="3981" y="11498"/>
                  <a:pt x="3848" y="11548"/>
                </a:cubicBezTo>
                <a:moveTo>
                  <a:pt x="8680" y="5749"/>
                </a:moveTo>
                <a:cubicBezTo>
                  <a:pt x="8773" y="6397"/>
                  <a:pt x="8846" y="7062"/>
                  <a:pt x="8906" y="7743"/>
                </a:cubicBezTo>
                <a:cubicBezTo>
                  <a:pt x="8979" y="8623"/>
                  <a:pt x="9085" y="9471"/>
                  <a:pt x="9158" y="10351"/>
                </a:cubicBezTo>
                <a:cubicBezTo>
                  <a:pt x="9205" y="10900"/>
                  <a:pt x="9251" y="11431"/>
                  <a:pt x="9305" y="11963"/>
                </a:cubicBezTo>
                <a:cubicBezTo>
                  <a:pt x="9325" y="12146"/>
                  <a:pt x="9331" y="12196"/>
                  <a:pt x="9344" y="12312"/>
                </a:cubicBezTo>
                <a:cubicBezTo>
                  <a:pt x="9318" y="11847"/>
                  <a:pt x="9298" y="11365"/>
                  <a:pt x="9251" y="10916"/>
                </a:cubicBezTo>
                <a:cubicBezTo>
                  <a:pt x="9172" y="10119"/>
                  <a:pt x="9105" y="9305"/>
                  <a:pt x="9019" y="8507"/>
                </a:cubicBezTo>
                <a:cubicBezTo>
                  <a:pt x="8932" y="7710"/>
                  <a:pt x="8833" y="6912"/>
                  <a:pt x="8740" y="6131"/>
                </a:cubicBezTo>
                <a:cubicBezTo>
                  <a:pt x="8687" y="5682"/>
                  <a:pt x="8620" y="5234"/>
                  <a:pt x="8580" y="4769"/>
                </a:cubicBezTo>
                <a:cubicBezTo>
                  <a:pt x="8547" y="4420"/>
                  <a:pt x="8527" y="4021"/>
                  <a:pt x="8647" y="3805"/>
                </a:cubicBezTo>
                <a:cubicBezTo>
                  <a:pt x="8859" y="3439"/>
                  <a:pt x="9265" y="3506"/>
                  <a:pt x="9504" y="3539"/>
                </a:cubicBezTo>
                <a:cubicBezTo>
                  <a:pt x="9790" y="3572"/>
                  <a:pt x="10049" y="3655"/>
                  <a:pt x="10328" y="3855"/>
                </a:cubicBezTo>
                <a:cubicBezTo>
                  <a:pt x="10421" y="3921"/>
                  <a:pt x="10514" y="4004"/>
                  <a:pt x="10607" y="4087"/>
                </a:cubicBezTo>
                <a:cubicBezTo>
                  <a:pt x="10634" y="4104"/>
                  <a:pt x="10660" y="4137"/>
                  <a:pt x="10687" y="4154"/>
                </a:cubicBezTo>
                <a:moveTo>
                  <a:pt x="10920" y="1711"/>
                </a:moveTo>
                <a:cubicBezTo>
                  <a:pt x="10926" y="1512"/>
                  <a:pt x="10926" y="1429"/>
                  <a:pt x="10933" y="1296"/>
                </a:cubicBezTo>
                <a:cubicBezTo>
                  <a:pt x="10946" y="1678"/>
                  <a:pt x="10960" y="2077"/>
                  <a:pt x="10993" y="2459"/>
                </a:cubicBezTo>
                <a:cubicBezTo>
                  <a:pt x="11033" y="2974"/>
                  <a:pt x="11072" y="3456"/>
                  <a:pt x="11139" y="3954"/>
                </a:cubicBezTo>
                <a:cubicBezTo>
                  <a:pt x="11192" y="4370"/>
                  <a:pt x="11259" y="4769"/>
                  <a:pt x="11345" y="5134"/>
                </a:cubicBezTo>
                <a:cubicBezTo>
                  <a:pt x="11411" y="5400"/>
                  <a:pt x="11431" y="5483"/>
                  <a:pt x="11485" y="5649"/>
                </a:cubicBezTo>
                <a:moveTo>
                  <a:pt x="12222" y="11980"/>
                </a:moveTo>
                <a:cubicBezTo>
                  <a:pt x="12129" y="12329"/>
                  <a:pt x="12049" y="12644"/>
                  <a:pt x="12023" y="13060"/>
                </a:cubicBezTo>
                <a:cubicBezTo>
                  <a:pt x="11990" y="13658"/>
                  <a:pt x="12003" y="14322"/>
                  <a:pt x="12089" y="14887"/>
                </a:cubicBezTo>
                <a:cubicBezTo>
                  <a:pt x="12156" y="15319"/>
                  <a:pt x="12269" y="15618"/>
                  <a:pt x="12455" y="15685"/>
                </a:cubicBezTo>
                <a:cubicBezTo>
                  <a:pt x="12634" y="15751"/>
                  <a:pt x="12800" y="15452"/>
                  <a:pt x="12920" y="15153"/>
                </a:cubicBezTo>
                <a:cubicBezTo>
                  <a:pt x="13053" y="14804"/>
                  <a:pt x="13133" y="14273"/>
                  <a:pt x="13106" y="13807"/>
                </a:cubicBezTo>
                <a:cubicBezTo>
                  <a:pt x="13080" y="13292"/>
                  <a:pt x="12960" y="12910"/>
                  <a:pt x="12814" y="12561"/>
                </a:cubicBezTo>
                <a:cubicBezTo>
                  <a:pt x="12694" y="12262"/>
                  <a:pt x="12541" y="12030"/>
                  <a:pt x="12368" y="11963"/>
                </a:cubicBezTo>
                <a:cubicBezTo>
                  <a:pt x="12295" y="11930"/>
                  <a:pt x="12209" y="11930"/>
                  <a:pt x="12136" y="11913"/>
                </a:cubicBezTo>
                <a:moveTo>
                  <a:pt x="14595" y="9089"/>
                </a:moveTo>
                <a:cubicBezTo>
                  <a:pt x="14715" y="9122"/>
                  <a:pt x="14828" y="9205"/>
                  <a:pt x="14947" y="9205"/>
                </a:cubicBezTo>
                <a:cubicBezTo>
                  <a:pt x="15140" y="9205"/>
                  <a:pt x="15326" y="9138"/>
                  <a:pt x="15519" y="9089"/>
                </a:cubicBezTo>
                <a:cubicBezTo>
                  <a:pt x="15725" y="9039"/>
                  <a:pt x="15918" y="8922"/>
                  <a:pt x="16117" y="8856"/>
                </a:cubicBezTo>
                <a:cubicBezTo>
                  <a:pt x="16270" y="8806"/>
                  <a:pt x="16416" y="8773"/>
                  <a:pt x="16562" y="8706"/>
                </a:cubicBezTo>
                <a:cubicBezTo>
                  <a:pt x="16649" y="8673"/>
                  <a:pt x="16675" y="8657"/>
                  <a:pt x="16735" y="8657"/>
                </a:cubicBezTo>
                <a:moveTo>
                  <a:pt x="8441" y="0"/>
                </a:moveTo>
                <a:cubicBezTo>
                  <a:pt x="8334" y="299"/>
                  <a:pt x="8221" y="532"/>
                  <a:pt x="8142" y="897"/>
                </a:cubicBezTo>
                <a:cubicBezTo>
                  <a:pt x="7936" y="1794"/>
                  <a:pt x="7789" y="2775"/>
                  <a:pt x="7636" y="3738"/>
                </a:cubicBezTo>
                <a:cubicBezTo>
                  <a:pt x="7484" y="4686"/>
                  <a:pt x="7337" y="5649"/>
                  <a:pt x="7244" y="6646"/>
                </a:cubicBezTo>
                <a:cubicBezTo>
                  <a:pt x="7138" y="7793"/>
                  <a:pt x="7058" y="8972"/>
                  <a:pt x="7012" y="10152"/>
                </a:cubicBezTo>
                <a:cubicBezTo>
                  <a:pt x="6919" y="12561"/>
                  <a:pt x="7032" y="15286"/>
                  <a:pt x="7563" y="17380"/>
                </a:cubicBezTo>
                <a:cubicBezTo>
                  <a:pt x="7909" y="18726"/>
                  <a:pt x="8534" y="19573"/>
                  <a:pt x="9165" y="19623"/>
                </a:cubicBezTo>
                <a:cubicBezTo>
                  <a:pt x="9398" y="19623"/>
                  <a:pt x="9471" y="19623"/>
                  <a:pt x="9624" y="19523"/>
                </a:cubicBezTo>
                <a:moveTo>
                  <a:pt x="18955" y="366"/>
                </a:moveTo>
                <a:cubicBezTo>
                  <a:pt x="19194" y="681"/>
                  <a:pt x="19413" y="997"/>
                  <a:pt x="19626" y="1429"/>
                </a:cubicBezTo>
                <a:cubicBezTo>
                  <a:pt x="20151" y="2509"/>
                  <a:pt x="20643" y="3622"/>
                  <a:pt x="21002" y="5084"/>
                </a:cubicBezTo>
                <a:cubicBezTo>
                  <a:pt x="21367" y="6563"/>
                  <a:pt x="21553" y="8274"/>
                  <a:pt x="21580" y="10002"/>
                </a:cubicBezTo>
                <a:cubicBezTo>
                  <a:pt x="21600" y="11498"/>
                  <a:pt x="21520" y="12993"/>
                  <a:pt x="21387" y="14455"/>
                </a:cubicBezTo>
                <a:cubicBezTo>
                  <a:pt x="21188" y="16682"/>
                  <a:pt x="20876" y="18892"/>
                  <a:pt x="20483" y="20952"/>
                </a:cubicBezTo>
                <a:cubicBezTo>
                  <a:pt x="20417" y="21284"/>
                  <a:pt x="20390" y="21351"/>
                  <a:pt x="20284" y="21600"/>
                </a:cubicBezTo>
                <a:moveTo>
                  <a:pt x="18981" y="4503"/>
                </a:moveTo>
                <a:cubicBezTo>
                  <a:pt x="19101" y="5001"/>
                  <a:pt x="19148" y="5417"/>
                  <a:pt x="19168" y="5998"/>
                </a:cubicBezTo>
                <a:cubicBezTo>
                  <a:pt x="19201" y="6829"/>
                  <a:pt x="19201" y="7643"/>
                  <a:pt x="19241" y="8474"/>
                </a:cubicBezTo>
                <a:cubicBezTo>
                  <a:pt x="19280" y="9288"/>
                  <a:pt x="19340" y="10086"/>
                  <a:pt x="19440" y="10866"/>
                </a:cubicBezTo>
                <a:cubicBezTo>
                  <a:pt x="19500" y="11348"/>
                  <a:pt x="19586" y="11797"/>
                  <a:pt x="19693" y="12212"/>
                </a:cubicBezTo>
                <a:cubicBezTo>
                  <a:pt x="19766" y="12478"/>
                  <a:pt x="19759" y="12727"/>
                  <a:pt x="19806" y="12395"/>
                </a:cubicBezTo>
              </a:path>
            </a:pathLst>
          </a:custGeom>
          <a:ln w="19050" cap="rnd">
            <a:solidFill>
              <a:srgbClr val="4349AA"/>
            </a:solidFill>
            <a:round/>
          </a:ln>
        </p:spPr>
        <p:txBody>
          <a:bodyPr lIns="0" tIns="0" rIns="0" bIns="0" anchor="ctr"/>
          <a:lstStyle/>
          <a:p>
            <a:endParaRPr/>
          </a:p>
        </p:txBody>
      </p:sp>
      <p:sp>
        <p:nvSpPr>
          <p:cNvPr id="312" name="Shape 312"/>
          <p:cNvSpPr/>
          <p:nvPr/>
        </p:nvSpPr>
        <p:spPr>
          <a:xfrm>
            <a:off x="3919539" y="3240087"/>
            <a:ext cx="468327" cy="723916"/>
          </a:xfrm>
          <a:custGeom>
            <a:avLst/>
            <a:gdLst/>
            <a:ahLst/>
            <a:cxnLst>
              <a:cxn ang="0">
                <a:pos x="wd2" y="hd2"/>
              </a:cxn>
              <a:cxn ang="5400000">
                <a:pos x="wd2" y="hd2"/>
              </a:cxn>
              <a:cxn ang="10800000">
                <a:pos x="wd2" y="hd2"/>
              </a:cxn>
              <a:cxn ang="16200000">
                <a:pos x="wd2" y="hd2"/>
              </a:cxn>
            </a:cxnLst>
            <a:rect l="0" t="0" r="r" b="b"/>
            <a:pathLst>
              <a:path w="21214" h="21563" extrusionOk="0">
                <a:moveTo>
                  <a:pt x="328" y="5052"/>
                </a:moveTo>
                <a:cubicBezTo>
                  <a:pt x="622" y="5095"/>
                  <a:pt x="916" y="5148"/>
                  <a:pt x="1209" y="5159"/>
                </a:cubicBezTo>
                <a:cubicBezTo>
                  <a:pt x="2091" y="5191"/>
                  <a:pt x="2973" y="4924"/>
                  <a:pt x="3593" y="4528"/>
                </a:cubicBezTo>
                <a:cubicBezTo>
                  <a:pt x="3936" y="4314"/>
                  <a:pt x="4132" y="4089"/>
                  <a:pt x="4165" y="3768"/>
                </a:cubicBezTo>
                <a:cubicBezTo>
                  <a:pt x="4197" y="3457"/>
                  <a:pt x="3985" y="3329"/>
                  <a:pt x="3577" y="3222"/>
                </a:cubicBezTo>
                <a:cubicBezTo>
                  <a:pt x="3071" y="3083"/>
                  <a:pt x="2516" y="3222"/>
                  <a:pt x="2042" y="3372"/>
                </a:cubicBezTo>
                <a:cubicBezTo>
                  <a:pt x="1405" y="3575"/>
                  <a:pt x="867" y="3939"/>
                  <a:pt x="524" y="4346"/>
                </a:cubicBezTo>
                <a:cubicBezTo>
                  <a:pt x="181" y="4752"/>
                  <a:pt x="-15" y="5223"/>
                  <a:pt x="1" y="5694"/>
                </a:cubicBezTo>
                <a:cubicBezTo>
                  <a:pt x="18" y="6230"/>
                  <a:pt x="328" y="6711"/>
                  <a:pt x="1095" y="6957"/>
                </a:cubicBezTo>
                <a:cubicBezTo>
                  <a:pt x="1797" y="7171"/>
                  <a:pt x="2581" y="7118"/>
                  <a:pt x="3316" y="7043"/>
                </a:cubicBezTo>
                <a:cubicBezTo>
                  <a:pt x="4116" y="6957"/>
                  <a:pt x="4883" y="6829"/>
                  <a:pt x="5650" y="6668"/>
                </a:cubicBezTo>
                <a:cubicBezTo>
                  <a:pt x="6173" y="6561"/>
                  <a:pt x="6712" y="6444"/>
                  <a:pt x="7218" y="6315"/>
                </a:cubicBezTo>
                <a:cubicBezTo>
                  <a:pt x="7316" y="6283"/>
                  <a:pt x="7430" y="6251"/>
                  <a:pt x="7528" y="6219"/>
                </a:cubicBezTo>
                <a:moveTo>
                  <a:pt x="18124" y="2815"/>
                </a:moveTo>
                <a:cubicBezTo>
                  <a:pt x="17993" y="2590"/>
                  <a:pt x="17928" y="2366"/>
                  <a:pt x="17569" y="2248"/>
                </a:cubicBezTo>
                <a:cubicBezTo>
                  <a:pt x="17079" y="2087"/>
                  <a:pt x="16458" y="2173"/>
                  <a:pt x="15969" y="2248"/>
                </a:cubicBezTo>
                <a:cubicBezTo>
                  <a:pt x="15218" y="2355"/>
                  <a:pt x="14467" y="2547"/>
                  <a:pt x="13781" y="2772"/>
                </a:cubicBezTo>
                <a:cubicBezTo>
                  <a:pt x="13161" y="2986"/>
                  <a:pt x="12263" y="3329"/>
                  <a:pt x="12018" y="3789"/>
                </a:cubicBezTo>
                <a:cubicBezTo>
                  <a:pt x="11838" y="4132"/>
                  <a:pt x="12246" y="4346"/>
                  <a:pt x="12687" y="4453"/>
                </a:cubicBezTo>
                <a:cubicBezTo>
                  <a:pt x="13454" y="4635"/>
                  <a:pt x="14287" y="4635"/>
                  <a:pt x="15087" y="4603"/>
                </a:cubicBezTo>
                <a:cubicBezTo>
                  <a:pt x="15969" y="4570"/>
                  <a:pt x="16883" y="4431"/>
                  <a:pt x="17683" y="4185"/>
                </a:cubicBezTo>
                <a:cubicBezTo>
                  <a:pt x="18173" y="4035"/>
                  <a:pt x="18695" y="3832"/>
                  <a:pt x="18842" y="3468"/>
                </a:cubicBezTo>
                <a:cubicBezTo>
                  <a:pt x="18956" y="3200"/>
                  <a:pt x="18777" y="2944"/>
                  <a:pt x="18450" y="2783"/>
                </a:cubicBezTo>
                <a:cubicBezTo>
                  <a:pt x="18107" y="2612"/>
                  <a:pt x="17683" y="2601"/>
                  <a:pt x="17275" y="2580"/>
                </a:cubicBezTo>
                <a:moveTo>
                  <a:pt x="15365" y="0"/>
                </a:moveTo>
                <a:cubicBezTo>
                  <a:pt x="14858" y="21"/>
                  <a:pt x="14940" y="107"/>
                  <a:pt x="14858" y="428"/>
                </a:cubicBezTo>
                <a:cubicBezTo>
                  <a:pt x="14728" y="942"/>
                  <a:pt x="14728" y="1466"/>
                  <a:pt x="14744" y="1980"/>
                </a:cubicBezTo>
                <a:cubicBezTo>
                  <a:pt x="14761" y="2633"/>
                  <a:pt x="14907" y="3286"/>
                  <a:pt x="15022" y="3939"/>
                </a:cubicBezTo>
                <a:cubicBezTo>
                  <a:pt x="15103" y="4431"/>
                  <a:pt x="15332" y="4945"/>
                  <a:pt x="15365" y="5437"/>
                </a:cubicBezTo>
                <a:cubicBezTo>
                  <a:pt x="15381" y="5641"/>
                  <a:pt x="15316" y="5855"/>
                  <a:pt x="15250" y="6048"/>
                </a:cubicBezTo>
                <a:moveTo>
                  <a:pt x="11952" y="7407"/>
                </a:moveTo>
                <a:cubicBezTo>
                  <a:pt x="12230" y="7696"/>
                  <a:pt x="12279" y="7675"/>
                  <a:pt x="12818" y="7707"/>
                </a:cubicBezTo>
                <a:cubicBezTo>
                  <a:pt x="13569" y="7749"/>
                  <a:pt x="14336" y="7707"/>
                  <a:pt x="15087" y="7632"/>
                </a:cubicBezTo>
                <a:cubicBezTo>
                  <a:pt x="15952" y="7546"/>
                  <a:pt x="16801" y="7428"/>
                  <a:pt x="17667" y="7343"/>
                </a:cubicBezTo>
                <a:cubicBezTo>
                  <a:pt x="18173" y="7289"/>
                  <a:pt x="18695" y="7278"/>
                  <a:pt x="19201" y="7225"/>
                </a:cubicBezTo>
                <a:cubicBezTo>
                  <a:pt x="19381" y="7193"/>
                  <a:pt x="19446" y="7182"/>
                  <a:pt x="19561" y="7171"/>
                </a:cubicBezTo>
                <a:moveTo>
                  <a:pt x="11299" y="878"/>
                </a:moveTo>
                <a:cubicBezTo>
                  <a:pt x="11201" y="878"/>
                  <a:pt x="11103" y="878"/>
                  <a:pt x="11005" y="878"/>
                </a:cubicBezTo>
                <a:cubicBezTo>
                  <a:pt x="11479" y="921"/>
                  <a:pt x="11936" y="931"/>
                  <a:pt x="12409" y="910"/>
                </a:cubicBezTo>
                <a:cubicBezTo>
                  <a:pt x="14222" y="835"/>
                  <a:pt x="16018" y="642"/>
                  <a:pt x="17830" y="524"/>
                </a:cubicBezTo>
                <a:cubicBezTo>
                  <a:pt x="18483" y="482"/>
                  <a:pt x="19201" y="428"/>
                  <a:pt x="19838" y="567"/>
                </a:cubicBezTo>
                <a:cubicBezTo>
                  <a:pt x="20050" y="642"/>
                  <a:pt x="20132" y="664"/>
                  <a:pt x="20279" y="706"/>
                </a:cubicBezTo>
                <a:moveTo>
                  <a:pt x="2271" y="12127"/>
                </a:moveTo>
                <a:cubicBezTo>
                  <a:pt x="3087" y="12159"/>
                  <a:pt x="3887" y="12170"/>
                  <a:pt x="4720" y="12149"/>
                </a:cubicBezTo>
                <a:cubicBezTo>
                  <a:pt x="6418" y="12106"/>
                  <a:pt x="8116" y="11977"/>
                  <a:pt x="9797" y="11860"/>
                </a:cubicBezTo>
                <a:cubicBezTo>
                  <a:pt x="12654" y="11667"/>
                  <a:pt x="15495" y="11399"/>
                  <a:pt x="18336" y="11175"/>
                </a:cubicBezTo>
                <a:cubicBezTo>
                  <a:pt x="19218" y="11110"/>
                  <a:pt x="20181" y="10950"/>
                  <a:pt x="21079" y="10961"/>
                </a:cubicBezTo>
                <a:cubicBezTo>
                  <a:pt x="21585" y="10971"/>
                  <a:pt x="20507" y="11057"/>
                  <a:pt x="20442" y="11068"/>
                </a:cubicBezTo>
                <a:moveTo>
                  <a:pt x="10614" y="15167"/>
                </a:moveTo>
                <a:cubicBezTo>
                  <a:pt x="10532" y="15413"/>
                  <a:pt x="10516" y="15627"/>
                  <a:pt x="10499" y="15884"/>
                </a:cubicBezTo>
                <a:cubicBezTo>
                  <a:pt x="10483" y="16302"/>
                  <a:pt x="10581" y="16698"/>
                  <a:pt x="10646" y="17115"/>
                </a:cubicBezTo>
                <a:cubicBezTo>
                  <a:pt x="10761" y="17736"/>
                  <a:pt x="10826" y="18357"/>
                  <a:pt x="11054" y="18967"/>
                </a:cubicBezTo>
                <a:cubicBezTo>
                  <a:pt x="11169" y="19267"/>
                  <a:pt x="11267" y="19588"/>
                  <a:pt x="11414" y="19877"/>
                </a:cubicBezTo>
                <a:cubicBezTo>
                  <a:pt x="11512" y="20027"/>
                  <a:pt x="11544" y="20091"/>
                  <a:pt x="11528" y="19898"/>
                </a:cubicBezTo>
                <a:moveTo>
                  <a:pt x="5389" y="15638"/>
                </a:moveTo>
                <a:cubicBezTo>
                  <a:pt x="5112" y="15488"/>
                  <a:pt x="5748" y="15595"/>
                  <a:pt x="5993" y="15585"/>
                </a:cubicBezTo>
                <a:cubicBezTo>
                  <a:pt x="6777" y="15542"/>
                  <a:pt x="7577" y="15488"/>
                  <a:pt x="8361" y="15445"/>
                </a:cubicBezTo>
                <a:cubicBezTo>
                  <a:pt x="9503" y="15381"/>
                  <a:pt x="10630" y="15285"/>
                  <a:pt x="11773" y="15242"/>
                </a:cubicBezTo>
                <a:cubicBezTo>
                  <a:pt x="12556" y="15210"/>
                  <a:pt x="13405" y="15135"/>
                  <a:pt x="14189" y="15178"/>
                </a:cubicBezTo>
                <a:cubicBezTo>
                  <a:pt x="14499" y="15199"/>
                  <a:pt x="14630" y="15199"/>
                  <a:pt x="14924" y="15178"/>
                </a:cubicBezTo>
                <a:moveTo>
                  <a:pt x="14320" y="19887"/>
                </a:moveTo>
                <a:cubicBezTo>
                  <a:pt x="14369" y="20112"/>
                  <a:pt x="14401" y="20337"/>
                  <a:pt x="14483" y="20562"/>
                </a:cubicBezTo>
                <a:cubicBezTo>
                  <a:pt x="14581" y="20840"/>
                  <a:pt x="14761" y="21129"/>
                  <a:pt x="15038" y="21354"/>
                </a:cubicBezTo>
                <a:cubicBezTo>
                  <a:pt x="15299" y="21557"/>
                  <a:pt x="15707" y="21600"/>
                  <a:pt x="16083" y="21536"/>
                </a:cubicBezTo>
                <a:cubicBezTo>
                  <a:pt x="16573" y="21450"/>
                  <a:pt x="16850" y="21204"/>
                  <a:pt x="17095" y="20936"/>
                </a:cubicBezTo>
                <a:cubicBezTo>
                  <a:pt x="17340" y="20669"/>
                  <a:pt x="17471" y="20390"/>
                  <a:pt x="17389" y="20080"/>
                </a:cubicBezTo>
                <a:cubicBezTo>
                  <a:pt x="17324" y="19823"/>
                  <a:pt x="17046" y="19673"/>
                  <a:pt x="16703" y="19577"/>
                </a:cubicBezTo>
                <a:cubicBezTo>
                  <a:pt x="16328" y="19470"/>
                  <a:pt x="15969" y="19459"/>
                  <a:pt x="15561" y="19481"/>
                </a:cubicBezTo>
                <a:cubicBezTo>
                  <a:pt x="15185" y="19502"/>
                  <a:pt x="14875" y="19395"/>
                  <a:pt x="15038" y="19663"/>
                </a:cubicBezTo>
                <a:cubicBezTo>
                  <a:pt x="15071" y="19716"/>
                  <a:pt x="15120" y="19759"/>
                  <a:pt x="15152" y="19812"/>
                </a:cubicBezTo>
              </a:path>
            </a:pathLst>
          </a:custGeom>
          <a:ln w="19050" cap="rnd">
            <a:solidFill>
              <a:srgbClr val="4349AA"/>
            </a:solidFill>
            <a:round/>
          </a:ln>
        </p:spPr>
        <p:txBody>
          <a:bodyPr lIns="0" tIns="0" rIns="0" bIns="0" anchor="ctr"/>
          <a:lstStyle/>
          <a:p>
            <a:endParaRPr/>
          </a:p>
        </p:txBody>
      </p:sp>
      <p:sp>
        <p:nvSpPr>
          <p:cNvPr id="313" name="Shape 313"/>
          <p:cNvSpPr/>
          <p:nvPr/>
        </p:nvSpPr>
        <p:spPr>
          <a:xfrm>
            <a:off x="4664075" y="3457575"/>
            <a:ext cx="176216" cy="158750"/>
          </a:xfrm>
          <a:custGeom>
            <a:avLst/>
            <a:gdLst/>
            <a:ahLst/>
            <a:cxnLst>
              <a:cxn ang="0">
                <a:pos x="wd2" y="hd2"/>
              </a:cxn>
              <a:cxn ang="5400000">
                <a:pos x="wd2" y="hd2"/>
              </a:cxn>
              <a:cxn ang="10800000">
                <a:pos x="wd2" y="hd2"/>
              </a:cxn>
              <a:cxn ang="16200000">
                <a:pos x="wd2" y="hd2"/>
              </a:cxn>
            </a:cxnLst>
            <a:rect l="0" t="0" r="r" b="b"/>
            <a:pathLst>
              <a:path w="21156" h="21600" extrusionOk="0">
                <a:moveTo>
                  <a:pt x="0" y="7315"/>
                </a:moveTo>
                <a:cubicBezTo>
                  <a:pt x="129" y="6333"/>
                  <a:pt x="429" y="5645"/>
                  <a:pt x="943" y="4860"/>
                </a:cubicBezTo>
                <a:cubicBezTo>
                  <a:pt x="1671" y="3682"/>
                  <a:pt x="2743" y="2749"/>
                  <a:pt x="3814" y="2062"/>
                </a:cubicBezTo>
                <a:cubicBezTo>
                  <a:pt x="4886" y="1325"/>
                  <a:pt x="6257" y="982"/>
                  <a:pt x="7500" y="1522"/>
                </a:cubicBezTo>
                <a:cubicBezTo>
                  <a:pt x="9086" y="2209"/>
                  <a:pt x="10114" y="3927"/>
                  <a:pt x="11357" y="5105"/>
                </a:cubicBezTo>
                <a:cubicBezTo>
                  <a:pt x="12386" y="6136"/>
                  <a:pt x="13286" y="6431"/>
                  <a:pt x="14657" y="6038"/>
                </a:cubicBezTo>
                <a:cubicBezTo>
                  <a:pt x="15986" y="5645"/>
                  <a:pt x="17229" y="4565"/>
                  <a:pt x="18300" y="3633"/>
                </a:cubicBezTo>
                <a:cubicBezTo>
                  <a:pt x="19157" y="2847"/>
                  <a:pt x="21600" y="884"/>
                  <a:pt x="21086" y="0"/>
                </a:cubicBezTo>
                <a:moveTo>
                  <a:pt x="2400" y="21600"/>
                </a:moveTo>
                <a:cubicBezTo>
                  <a:pt x="2914" y="20176"/>
                  <a:pt x="3686" y="18704"/>
                  <a:pt x="4800" y="17771"/>
                </a:cubicBezTo>
                <a:cubicBezTo>
                  <a:pt x="5614" y="17084"/>
                  <a:pt x="6729" y="16789"/>
                  <a:pt x="7714" y="16936"/>
                </a:cubicBezTo>
                <a:cubicBezTo>
                  <a:pt x="8786" y="17084"/>
                  <a:pt x="9857" y="17624"/>
                  <a:pt x="10800" y="18213"/>
                </a:cubicBezTo>
                <a:cubicBezTo>
                  <a:pt x="11786" y="18851"/>
                  <a:pt x="12600" y="19538"/>
                  <a:pt x="13800" y="19587"/>
                </a:cubicBezTo>
                <a:cubicBezTo>
                  <a:pt x="14914" y="19636"/>
                  <a:pt x="15943" y="19195"/>
                  <a:pt x="16843" y="18556"/>
                </a:cubicBezTo>
                <a:cubicBezTo>
                  <a:pt x="17829" y="17869"/>
                  <a:pt x="18557" y="16887"/>
                  <a:pt x="19457" y="16102"/>
                </a:cubicBezTo>
                <a:cubicBezTo>
                  <a:pt x="19929" y="15660"/>
                  <a:pt x="20100" y="15513"/>
                  <a:pt x="20400" y="15218"/>
                </a:cubicBezTo>
              </a:path>
            </a:pathLst>
          </a:custGeom>
          <a:ln w="19050" cap="rnd">
            <a:solidFill>
              <a:srgbClr val="4349AA"/>
            </a:solidFill>
            <a:round/>
          </a:ln>
        </p:spPr>
        <p:txBody>
          <a:bodyPr lIns="0" tIns="0" rIns="0" bIns="0" anchor="ctr"/>
          <a:lstStyle/>
          <a:p>
            <a:endParaRPr/>
          </a:p>
        </p:txBody>
      </p:sp>
      <p:sp>
        <p:nvSpPr>
          <p:cNvPr id="314" name="Shape 314"/>
          <p:cNvSpPr/>
          <p:nvPr/>
        </p:nvSpPr>
        <p:spPr>
          <a:xfrm>
            <a:off x="5054600" y="3119421"/>
            <a:ext cx="1739900" cy="733442"/>
          </a:xfrm>
          <a:custGeom>
            <a:avLst/>
            <a:gdLst/>
            <a:ahLst/>
            <a:cxnLst>
              <a:cxn ang="0">
                <a:pos x="wd2" y="hd2"/>
              </a:cxn>
              <a:cxn ang="5400000">
                <a:pos x="wd2" y="hd2"/>
              </a:cxn>
              <a:cxn ang="10800000">
                <a:pos x="wd2" y="hd2"/>
              </a:cxn>
              <a:cxn ang="16200000">
                <a:pos x="wd2" y="hd2"/>
              </a:cxn>
            </a:cxnLst>
            <a:rect l="0" t="0" r="r" b="b"/>
            <a:pathLst>
              <a:path w="21600" h="21551" extrusionOk="0">
                <a:moveTo>
                  <a:pt x="112" y="10608"/>
                </a:moveTo>
                <a:cubicBezTo>
                  <a:pt x="58" y="10629"/>
                  <a:pt x="36" y="10640"/>
                  <a:pt x="0" y="10629"/>
                </a:cubicBezTo>
                <a:cubicBezTo>
                  <a:pt x="161" y="10703"/>
                  <a:pt x="286" y="10661"/>
                  <a:pt x="447" y="10608"/>
                </a:cubicBezTo>
                <a:cubicBezTo>
                  <a:pt x="724" y="10524"/>
                  <a:pt x="1000" y="10386"/>
                  <a:pt x="1273" y="10228"/>
                </a:cubicBezTo>
                <a:cubicBezTo>
                  <a:pt x="1536" y="10080"/>
                  <a:pt x="1804" y="9974"/>
                  <a:pt x="2068" y="9847"/>
                </a:cubicBezTo>
                <a:cubicBezTo>
                  <a:pt x="2193" y="9784"/>
                  <a:pt x="2314" y="9752"/>
                  <a:pt x="2443" y="9710"/>
                </a:cubicBezTo>
                <a:moveTo>
                  <a:pt x="3153" y="7912"/>
                </a:moveTo>
                <a:cubicBezTo>
                  <a:pt x="3198" y="8208"/>
                  <a:pt x="3238" y="8494"/>
                  <a:pt x="3274" y="8790"/>
                </a:cubicBezTo>
                <a:cubicBezTo>
                  <a:pt x="3332" y="9287"/>
                  <a:pt x="3363" y="9794"/>
                  <a:pt x="3417" y="10291"/>
                </a:cubicBezTo>
                <a:cubicBezTo>
                  <a:pt x="3448" y="10608"/>
                  <a:pt x="3475" y="10936"/>
                  <a:pt x="3520" y="11253"/>
                </a:cubicBezTo>
                <a:cubicBezTo>
                  <a:pt x="3524" y="11295"/>
                  <a:pt x="3533" y="11338"/>
                  <a:pt x="3537" y="11380"/>
                </a:cubicBezTo>
                <a:cubicBezTo>
                  <a:pt x="3569" y="10999"/>
                  <a:pt x="3587" y="10608"/>
                  <a:pt x="3631" y="10238"/>
                </a:cubicBezTo>
                <a:cubicBezTo>
                  <a:pt x="3698" y="9688"/>
                  <a:pt x="3779" y="9149"/>
                  <a:pt x="3895" y="8652"/>
                </a:cubicBezTo>
                <a:cubicBezTo>
                  <a:pt x="3989" y="8261"/>
                  <a:pt x="4140" y="7838"/>
                  <a:pt x="4350" y="7965"/>
                </a:cubicBezTo>
                <a:cubicBezTo>
                  <a:pt x="4529" y="8081"/>
                  <a:pt x="4609" y="8557"/>
                  <a:pt x="4650" y="8938"/>
                </a:cubicBezTo>
                <a:cubicBezTo>
                  <a:pt x="4712" y="9509"/>
                  <a:pt x="4690" y="10101"/>
                  <a:pt x="4694" y="10682"/>
                </a:cubicBezTo>
                <a:cubicBezTo>
                  <a:pt x="4694" y="11031"/>
                  <a:pt x="4654" y="10978"/>
                  <a:pt x="4788" y="11042"/>
                </a:cubicBezTo>
                <a:moveTo>
                  <a:pt x="5990" y="10714"/>
                </a:moveTo>
                <a:cubicBezTo>
                  <a:pt x="5927" y="11052"/>
                  <a:pt x="5865" y="11359"/>
                  <a:pt x="5820" y="11708"/>
                </a:cubicBezTo>
                <a:cubicBezTo>
                  <a:pt x="5775" y="12078"/>
                  <a:pt x="5766" y="12458"/>
                  <a:pt x="5820" y="12839"/>
                </a:cubicBezTo>
                <a:cubicBezTo>
                  <a:pt x="5865" y="13146"/>
                  <a:pt x="5972" y="13357"/>
                  <a:pt x="6110" y="13336"/>
                </a:cubicBezTo>
                <a:cubicBezTo>
                  <a:pt x="6262" y="13315"/>
                  <a:pt x="6414" y="13051"/>
                  <a:pt x="6503" y="12776"/>
                </a:cubicBezTo>
                <a:cubicBezTo>
                  <a:pt x="6615" y="12437"/>
                  <a:pt x="6664" y="12025"/>
                  <a:pt x="6646" y="11602"/>
                </a:cubicBezTo>
                <a:cubicBezTo>
                  <a:pt x="6633" y="11221"/>
                  <a:pt x="6557" y="10873"/>
                  <a:pt x="6441" y="10608"/>
                </a:cubicBezTo>
                <a:cubicBezTo>
                  <a:pt x="6356" y="10418"/>
                  <a:pt x="6244" y="10333"/>
                  <a:pt x="6137" y="10333"/>
                </a:cubicBezTo>
                <a:moveTo>
                  <a:pt x="7566" y="12416"/>
                </a:moveTo>
                <a:cubicBezTo>
                  <a:pt x="7673" y="12162"/>
                  <a:pt x="7776" y="11962"/>
                  <a:pt x="7852" y="11634"/>
                </a:cubicBezTo>
                <a:cubicBezTo>
                  <a:pt x="7991" y="11031"/>
                  <a:pt x="8093" y="10418"/>
                  <a:pt x="8156" y="9752"/>
                </a:cubicBezTo>
                <a:cubicBezTo>
                  <a:pt x="8259" y="8673"/>
                  <a:pt x="8267" y="7627"/>
                  <a:pt x="8196" y="6538"/>
                </a:cubicBezTo>
                <a:cubicBezTo>
                  <a:pt x="8151" y="5882"/>
                  <a:pt x="8075" y="5237"/>
                  <a:pt x="7968" y="4624"/>
                </a:cubicBezTo>
                <a:cubicBezTo>
                  <a:pt x="7937" y="4455"/>
                  <a:pt x="7906" y="4349"/>
                  <a:pt x="7861" y="4201"/>
                </a:cubicBezTo>
                <a:cubicBezTo>
                  <a:pt x="7812" y="4624"/>
                  <a:pt x="7794" y="5026"/>
                  <a:pt x="7794" y="5470"/>
                </a:cubicBezTo>
                <a:cubicBezTo>
                  <a:pt x="7794" y="6992"/>
                  <a:pt x="7852" y="8515"/>
                  <a:pt x="7946" y="10016"/>
                </a:cubicBezTo>
                <a:cubicBezTo>
                  <a:pt x="7964" y="10333"/>
                  <a:pt x="8000" y="10513"/>
                  <a:pt x="8058" y="10777"/>
                </a:cubicBezTo>
                <a:cubicBezTo>
                  <a:pt x="8160" y="10503"/>
                  <a:pt x="8259" y="10228"/>
                  <a:pt x="8361" y="9963"/>
                </a:cubicBezTo>
                <a:cubicBezTo>
                  <a:pt x="8513" y="9562"/>
                  <a:pt x="8669" y="9223"/>
                  <a:pt x="8884" y="9044"/>
                </a:cubicBezTo>
                <a:cubicBezTo>
                  <a:pt x="9054" y="8906"/>
                  <a:pt x="9138" y="9096"/>
                  <a:pt x="9165" y="9488"/>
                </a:cubicBezTo>
                <a:cubicBezTo>
                  <a:pt x="9188" y="9826"/>
                  <a:pt x="9138" y="10207"/>
                  <a:pt x="9103" y="10524"/>
                </a:cubicBezTo>
                <a:cubicBezTo>
                  <a:pt x="9071" y="10820"/>
                  <a:pt x="9049" y="11084"/>
                  <a:pt x="9040" y="11380"/>
                </a:cubicBezTo>
                <a:cubicBezTo>
                  <a:pt x="9125" y="11422"/>
                  <a:pt x="9197" y="11433"/>
                  <a:pt x="9277" y="11454"/>
                </a:cubicBezTo>
                <a:cubicBezTo>
                  <a:pt x="9344" y="11465"/>
                  <a:pt x="9384" y="11465"/>
                  <a:pt x="9447" y="11454"/>
                </a:cubicBezTo>
                <a:moveTo>
                  <a:pt x="10014" y="11126"/>
                </a:moveTo>
                <a:cubicBezTo>
                  <a:pt x="10072" y="11295"/>
                  <a:pt x="10108" y="11422"/>
                  <a:pt x="10134" y="11634"/>
                </a:cubicBezTo>
                <a:cubicBezTo>
                  <a:pt x="10157" y="11803"/>
                  <a:pt x="10170" y="11972"/>
                  <a:pt x="10193" y="12141"/>
                </a:cubicBezTo>
                <a:cubicBezTo>
                  <a:pt x="10215" y="12321"/>
                  <a:pt x="10228" y="12501"/>
                  <a:pt x="10246" y="12691"/>
                </a:cubicBezTo>
                <a:cubicBezTo>
                  <a:pt x="10260" y="12829"/>
                  <a:pt x="10264" y="12871"/>
                  <a:pt x="10228" y="12955"/>
                </a:cubicBezTo>
                <a:moveTo>
                  <a:pt x="9545" y="13801"/>
                </a:moveTo>
                <a:cubicBezTo>
                  <a:pt x="9630" y="14034"/>
                  <a:pt x="9643" y="14044"/>
                  <a:pt x="9777" y="14023"/>
                </a:cubicBezTo>
                <a:cubicBezTo>
                  <a:pt x="9951" y="13992"/>
                  <a:pt x="10121" y="13918"/>
                  <a:pt x="10291" y="13854"/>
                </a:cubicBezTo>
                <a:cubicBezTo>
                  <a:pt x="10443" y="13801"/>
                  <a:pt x="10590" y="13727"/>
                  <a:pt x="10742" y="13685"/>
                </a:cubicBezTo>
                <a:cubicBezTo>
                  <a:pt x="10831" y="13664"/>
                  <a:pt x="10903" y="13727"/>
                  <a:pt x="10930" y="13547"/>
                </a:cubicBezTo>
                <a:cubicBezTo>
                  <a:pt x="10934" y="13505"/>
                  <a:pt x="10938" y="13473"/>
                  <a:pt x="10943" y="13431"/>
                </a:cubicBezTo>
                <a:moveTo>
                  <a:pt x="8638" y="342"/>
                </a:moveTo>
                <a:cubicBezTo>
                  <a:pt x="8602" y="236"/>
                  <a:pt x="8594" y="205"/>
                  <a:pt x="8576" y="120"/>
                </a:cubicBezTo>
                <a:cubicBezTo>
                  <a:pt x="8678" y="67"/>
                  <a:pt x="8781" y="36"/>
                  <a:pt x="8888" y="99"/>
                </a:cubicBezTo>
                <a:cubicBezTo>
                  <a:pt x="9094" y="226"/>
                  <a:pt x="9241" y="607"/>
                  <a:pt x="9304" y="1082"/>
                </a:cubicBezTo>
                <a:cubicBezTo>
                  <a:pt x="9402" y="1822"/>
                  <a:pt x="9268" y="2499"/>
                  <a:pt x="9152" y="3165"/>
                </a:cubicBezTo>
                <a:cubicBezTo>
                  <a:pt x="9112" y="3387"/>
                  <a:pt x="9080" y="3546"/>
                  <a:pt x="9058" y="3778"/>
                </a:cubicBezTo>
                <a:cubicBezTo>
                  <a:pt x="9210" y="3905"/>
                  <a:pt x="9380" y="3905"/>
                  <a:pt x="9540" y="3873"/>
                </a:cubicBezTo>
                <a:cubicBezTo>
                  <a:pt x="9733" y="3842"/>
                  <a:pt x="9929" y="3768"/>
                  <a:pt x="10121" y="3778"/>
                </a:cubicBezTo>
                <a:cubicBezTo>
                  <a:pt x="10215" y="3789"/>
                  <a:pt x="10233" y="3842"/>
                  <a:pt x="10309" y="3916"/>
                </a:cubicBezTo>
                <a:moveTo>
                  <a:pt x="11943" y="19574"/>
                </a:moveTo>
                <a:cubicBezTo>
                  <a:pt x="11948" y="19278"/>
                  <a:pt x="11934" y="19193"/>
                  <a:pt x="11926" y="18897"/>
                </a:cubicBezTo>
                <a:cubicBezTo>
                  <a:pt x="11899" y="18062"/>
                  <a:pt x="11903" y="17216"/>
                  <a:pt x="11899" y="16381"/>
                </a:cubicBezTo>
                <a:cubicBezTo>
                  <a:pt x="11894" y="14795"/>
                  <a:pt x="11899" y="13209"/>
                  <a:pt x="11961" y="11634"/>
                </a:cubicBezTo>
                <a:cubicBezTo>
                  <a:pt x="12001" y="10587"/>
                  <a:pt x="12060" y="9012"/>
                  <a:pt x="12462" y="8335"/>
                </a:cubicBezTo>
                <a:cubicBezTo>
                  <a:pt x="12613" y="8081"/>
                  <a:pt x="12823" y="8050"/>
                  <a:pt x="12971" y="8346"/>
                </a:cubicBezTo>
                <a:cubicBezTo>
                  <a:pt x="13270" y="8938"/>
                  <a:pt x="13283" y="10069"/>
                  <a:pt x="13225" y="10894"/>
                </a:cubicBezTo>
                <a:cubicBezTo>
                  <a:pt x="13181" y="11528"/>
                  <a:pt x="13042" y="12384"/>
                  <a:pt x="12738" y="12469"/>
                </a:cubicBezTo>
                <a:cubicBezTo>
                  <a:pt x="12631" y="12501"/>
                  <a:pt x="12631" y="12363"/>
                  <a:pt x="12613" y="12173"/>
                </a:cubicBezTo>
                <a:cubicBezTo>
                  <a:pt x="12613" y="12120"/>
                  <a:pt x="12618" y="12057"/>
                  <a:pt x="12618" y="12004"/>
                </a:cubicBezTo>
                <a:moveTo>
                  <a:pt x="13752" y="14848"/>
                </a:moveTo>
                <a:cubicBezTo>
                  <a:pt x="13842" y="15049"/>
                  <a:pt x="13873" y="14890"/>
                  <a:pt x="13949" y="14658"/>
                </a:cubicBezTo>
                <a:cubicBezTo>
                  <a:pt x="14038" y="14383"/>
                  <a:pt x="14087" y="14087"/>
                  <a:pt x="14141" y="13770"/>
                </a:cubicBezTo>
                <a:cubicBezTo>
                  <a:pt x="14177" y="13558"/>
                  <a:pt x="14208" y="13357"/>
                  <a:pt x="14235" y="13135"/>
                </a:cubicBezTo>
                <a:cubicBezTo>
                  <a:pt x="14212" y="13410"/>
                  <a:pt x="14190" y="13664"/>
                  <a:pt x="14203" y="13949"/>
                </a:cubicBezTo>
                <a:cubicBezTo>
                  <a:pt x="14217" y="14224"/>
                  <a:pt x="14270" y="14478"/>
                  <a:pt x="14346" y="14689"/>
                </a:cubicBezTo>
                <a:cubicBezTo>
                  <a:pt x="14396" y="14827"/>
                  <a:pt x="14489" y="14880"/>
                  <a:pt x="14561" y="14848"/>
                </a:cubicBezTo>
                <a:cubicBezTo>
                  <a:pt x="14579" y="14837"/>
                  <a:pt x="14597" y="14816"/>
                  <a:pt x="14614" y="14806"/>
                </a:cubicBezTo>
                <a:moveTo>
                  <a:pt x="14610" y="11824"/>
                </a:moveTo>
                <a:cubicBezTo>
                  <a:pt x="14516" y="11771"/>
                  <a:pt x="14471" y="11729"/>
                  <a:pt x="14467" y="11507"/>
                </a:cubicBezTo>
                <a:cubicBezTo>
                  <a:pt x="14467" y="11327"/>
                  <a:pt x="14471" y="11264"/>
                  <a:pt x="14521" y="11179"/>
                </a:cubicBezTo>
                <a:moveTo>
                  <a:pt x="13408" y="554"/>
                </a:moveTo>
                <a:cubicBezTo>
                  <a:pt x="13422" y="310"/>
                  <a:pt x="13449" y="131"/>
                  <a:pt x="13565" y="46"/>
                </a:cubicBezTo>
                <a:cubicBezTo>
                  <a:pt x="13699" y="-49"/>
                  <a:pt x="13855" y="4"/>
                  <a:pt x="13971" y="184"/>
                </a:cubicBezTo>
                <a:cubicBezTo>
                  <a:pt x="14123" y="416"/>
                  <a:pt x="14199" y="797"/>
                  <a:pt x="14203" y="1220"/>
                </a:cubicBezTo>
                <a:cubicBezTo>
                  <a:pt x="14208" y="1854"/>
                  <a:pt x="14016" y="2319"/>
                  <a:pt x="13842" y="2732"/>
                </a:cubicBezTo>
                <a:cubicBezTo>
                  <a:pt x="13784" y="2869"/>
                  <a:pt x="13770" y="2922"/>
                  <a:pt x="13734" y="3017"/>
                </a:cubicBezTo>
                <a:cubicBezTo>
                  <a:pt x="13886" y="3112"/>
                  <a:pt x="14020" y="3112"/>
                  <a:pt x="14177" y="3112"/>
                </a:cubicBezTo>
                <a:cubicBezTo>
                  <a:pt x="14396" y="3112"/>
                  <a:pt x="14619" y="3091"/>
                  <a:pt x="14838" y="3102"/>
                </a:cubicBezTo>
                <a:cubicBezTo>
                  <a:pt x="14967" y="3112"/>
                  <a:pt x="15007" y="3112"/>
                  <a:pt x="15088" y="3176"/>
                </a:cubicBezTo>
                <a:moveTo>
                  <a:pt x="16356" y="7098"/>
                </a:moveTo>
                <a:cubicBezTo>
                  <a:pt x="16490" y="6982"/>
                  <a:pt x="16606" y="6866"/>
                  <a:pt x="16732" y="6696"/>
                </a:cubicBezTo>
                <a:cubicBezTo>
                  <a:pt x="16937" y="6432"/>
                  <a:pt x="17192" y="6168"/>
                  <a:pt x="17308" y="5660"/>
                </a:cubicBezTo>
                <a:cubicBezTo>
                  <a:pt x="17334" y="5512"/>
                  <a:pt x="17343" y="5459"/>
                  <a:pt x="17321" y="5354"/>
                </a:cubicBezTo>
                <a:cubicBezTo>
                  <a:pt x="17218" y="5121"/>
                  <a:pt x="17116" y="5026"/>
                  <a:pt x="16968" y="5089"/>
                </a:cubicBezTo>
                <a:cubicBezTo>
                  <a:pt x="16571" y="5248"/>
                  <a:pt x="16231" y="6125"/>
                  <a:pt x="16187" y="7056"/>
                </a:cubicBezTo>
                <a:cubicBezTo>
                  <a:pt x="16160" y="7563"/>
                  <a:pt x="16249" y="7997"/>
                  <a:pt x="16419" y="8303"/>
                </a:cubicBezTo>
                <a:cubicBezTo>
                  <a:pt x="16602" y="8631"/>
                  <a:pt x="16834" y="8695"/>
                  <a:pt x="17058" y="8673"/>
                </a:cubicBezTo>
                <a:cubicBezTo>
                  <a:pt x="17272" y="8652"/>
                  <a:pt x="17477" y="8536"/>
                  <a:pt x="17678" y="8377"/>
                </a:cubicBezTo>
                <a:cubicBezTo>
                  <a:pt x="17790" y="8293"/>
                  <a:pt x="17888" y="8187"/>
                  <a:pt x="17996" y="8081"/>
                </a:cubicBezTo>
                <a:moveTo>
                  <a:pt x="20064" y="5586"/>
                </a:moveTo>
                <a:cubicBezTo>
                  <a:pt x="20046" y="5269"/>
                  <a:pt x="20041" y="4973"/>
                  <a:pt x="19943" y="4719"/>
                </a:cubicBezTo>
                <a:cubicBezTo>
                  <a:pt x="19863" y="4508"/>
                  <a:pt x="19760" y="4497"/>
                  <a:pt x="19644" y="4518"/>
                </a:cubicBezTo>
                <a:cubicBezTo>
                  <a:pt x="19474" y="4550"/>
                  <a:pt x="19331" y="4698"/>
                  <a:pt x="19197" y="4941"/>
                </a:cubicBezTo>
                <a:cubicBezTo>
                  <a:pt x="18947" y="5396"/>
                  <a:pt x="18759" y="6284"/>
                  <a:pt x="18916" y="7014"/>
                </a:cubicBezTo>
                <a:cubicBezTo>
                  <a:pt x="19009" y="7447"/>
                  <a:pt x="19210" y="7637"/>
                  <a:pt x="19407" y="7669"/>
                </a:cubicBezTo>
                <a:cubicBezTo>
                  <a:pt x="19635" y="7701"/>
                  <a:pt x="19880" y="7510"/>
                  <a:pt x="20077" y="7246"/>
                </a:cubicBezTo>
                <a:cubicBezTo>
                  <a:pt x="20269" y="6992"/>
                  <a:pt x="20416" y="6644"/>
                  <a:pt x="20506" y="6168"/>
                </a:cubicBezTo>
                <a:cubicBezTo>
                  <a:pt x="20568" y="5829"/>
                  <a:pt x="20582" y="5502"/>
                  <a:pt x="20519" y="5163"/>
                </a:cubicBezTo>
                <a:cubicBezTo>
                  <a:pt x="20443" y="4751"/>
                  <a:pt x="20282" y="4656"/>
                  <a:pt x="20117" y="4518"/>
                </a:cubicBezTo>
                <a:cubicBezTo>
                  <a:pt x="20055" y="4476"/>
                  <a:pt x="20032" y="4466"/>
                  <a:pt x="20001" y="4392"/>
                </a:cubicBezTo>
                <a:moveTo>
                  <a:pt x="19720" y="786"/>
                </a:moveTo>
                <a:cubicBezTo>
                  <a:pt x="19702" y="1135"/>
                  <a:pt x="19693" y="1473"/>
                  <a:pt x="19693" y="1822"/>
                </a:cubicBezTo>
                <a:cubicBezTo>
                  <a:pt x="19688" y="2689"/>
                  <a:pt x="19702" y="3556"/>
                  <a:pt x="19711" y="4423"/>
                </a:cubicBezTo>
                <a:cubicBezTo>
                  <a:pt x="19720" y="5227"/>
                  <a:pt x="19733" y="6020"/>
                  <a:pt x="19755" y="6823"/>
                </a:cubicBezTo>
                <a:cubicBezTo>
                  <a:pt x="19778" y="7521"/>
                  <a:pt x="19787" y="8282"/>
                  <a:pt x="19845" y="8970"/>
                </a:cubicBezTo>
                <a:cubicBezTo>
                  <a:pt x="19867" y="9213"/>
                  <a:pt x="19876" y="9361"/>
                  <a:pt x="19876" y="9604"/>
                </a:cubicBezTo>
                <a:moveTo>
                  <a:pt x="18867" y="10407"/>
                </a:moveTo>
                <a:cubicBezTo>
                  <a:pt x="18978" y="10524"/>
                  <a:pt x="19054" y="10513"/>
                  <a:pt x="19179" y="10513"/>
                </a:cubicBezTo>
                <a:cubicBezTo>
                  <a:pt x="19322" y="10513"/>
                  <a:pt x="19461" y="10460"/>
                  <a:pt x="19599" y="10407"/>
                </a:cubicBezTo>
                <a:cubicBezTo>
                  <a:pt x="19733" y="10355"/>
                  <a:pt x="19863" y="10323"/>
                  <a:pt x="19992" y="10238"/>
                </a:cubicBezTo>
                <a:cubicBezTo>
                  <a:pt x="20077" y="10185"/>
                  <a:pt x="20157" y="10154"/>
                  <a:pt x="20238" y="10080"/>
                </a:cubicBezTo>
                <a:cubicBezTo>
                  <a:pt x="20305" y="10016"/>
                  <a:pt x="20314" y="9900"/>
                  <a:pt x="20349" y="9752"/>
                </a:cubicBezTo>
                <a:moveTo>
                  <a:pt x="18487" y="1220"/>
                </a:moveTo>
                <a:cubicBezTo>
                  <a:pt x="18380" y="1315"/>
                  <a:pt x="18398" y="1347"/>
                  <a:pt x="18398" y="1621"/>
                </a:cubicBezTo>
                <a:cubicBezTo>
                  <a:pt x="18527" y="1664"/>
                  <a:pt x="18666" y="1685"/>
                  <a:pt x="18800" y="1653"/>
                </a:cubicBezTo>
                <a:cubicBezTo>
                  <a:pt x="19139" y="1579"/>
                  <a:pt x="19478" y="1410"/>
                  <a:pt x="19818" y="1304"/>
                </a:cubicBezTo>
                <a:cubicBezTo>
                  <a:pt x="20077" y="1220"/>
                  <a:pt x="20345" y="1093"/>
                  <a:pt x="20608" y="1103"/>
                </a:cubicBezTo>
                <a:cubicBezTo>
                  <a:pt x="20738" y="1103"/>
                  <a:pt x="20890" y="1146"/>
                  <a:pt x="20876" y="1378"/>
                </a:cubicBezTo>
                <a:moveTo>
                  <a:pt x="15673" y="14510"/>
                </a:moveTo>
                <a:cubicBezTo>
                  <a:pt x="15807" y="14425"/>
                  <a:pt x="15936" y="14351"/>
                  <a:pt x="16070" y="14277"/>
                </a:cubicBezTo>
                <a:cubicBezTo>
                  <a:pt x="16365" y="14108"/>
                  <a:pt x="16669" y="13970"/>
                  <a:pt x="16968" y="13854"/>
                </a:cubicBezTo>
                <a:cubicBezTo>
                  <a:pt x="18036" y="13431"/>
                  <a:pt x="19112" y="13283"/>
                  <a:pt x="20189" y="13177"/>
                </a:cubicBezTo>
                <a:cubicBezTo>
                  <a:pt x="20559" y="13146"/>
                  <a:pt x="20926" y="13135"/>
                  <a:pt x="21296" y="13156"/>
                </a:cubicBezTo>
                <a:cubicBezTo>
                  <a:pt x="21399" y="13167"/>
                  <a:pt x="21497" y="13167"/>
                  <a:pt x="21600" y="13177"/>
                </a:cubicBezTo>
                <a:cubicBezTo>
                  <a:pt x="21484" y="13188"/>
                  <a:pt x="21372" y="13199"/>
                  <a:pt x="21256" y="13188"/>
                </a:cubicBezTo>
                <a:cubicBezTo>
                  <a:pt x="21216" y="13188"/>
                  <a:pt x="21180" y="13177"/>
                  <a:pt x="21140" y="13177"/>
                </a:cubicBezTo>
                <a:moveTo>
                  <a:pt x="18058" y="16994"/>
                </a:moveTo>
                <a:cubicBezTo>
                  <a:pt x="18058" y="17195"/>
                  <a:pt x="18067" y="17375"/>
                  <a:pt x="18071" y="17576"/>
                </a:cubicBezTo>
                <a:cubicBezTo>
                  <a:pt x="18089" y="18506"/>
                  <a:pt x="18138" y="19458"/>
                  <a:pt x="18201" y="20377"/>
                </a:cubicBezTo>
                <a:cubicBezTo>
                  <a:pt x="18228" y="20769"/>
                  <a:pt x="18264" y="21160"/>
                  <a:pt x="18277" y="21551"/>
                </a:cubicBezTo>
                <a:cubicBezTo>
                  <a:pt x="18255" y="21382"/>
                  <a:pt x="18228" y="21223"/>
                  <a:pt x="18197" y="21054"/>
                </a:cubicBezTo>
                <a:moveTo>
                  <a:pt x="16812" y="17512"/>
                </a:moveTo>
                <a:cubicBezTo>
                  <a:pt x="16772" y="17396"/>
                  <a:pt x="16758" y="17354"/>
                  <a:pt x="16732" y="17269"/>
                </a:cubicBezTo>
                <a:cubicBezTo>
                  <a:pt x="16843" y="17195"/>
                  <a:pt x="16941" y="17132"/>
                  <a:pt x="17058" y="17089"/>
                </a:cubicBezTo>
                <a:cubicBezTo>
                  <a:pt x="17321" y="17005"/>
                  <a:pt x="17589" y="16962"/>
                  <a:pt x="17857" y="16920"/>
                </a:cubicBezTo>
                <a:cubicBezTo>
                  <a:pt x="18205" y="16857"/>
                  <a:pt x="18554" y="16836"/>
                  <a:pt x="18898" y="16730"/>
                </a:cubicBezTo>
                <a:cubicBezTo>
                  <a:pt x="19121" y="16666"/>
                  <a:pt x="19349" y="16592"/>
                  <a:pt x="19572" y="16529"/>
                </a:cubicBezTo>
                <a:cubicBezTo>
                  <a:pt x="19644" y="16508"/>
                  <a:pt x="19670" y="16497"/>
                  <a:pt x="19720" y="16476"/>
                </a:cubicBezTo>
                <a:moveTo>
                  <a:pt x="7700" y="11602"/>
                </a:moveTo>
                <a:cubicBezTo>
                  <a:pt x="7745" y="11581"/>
                  <a:pt x="7763" y="11570"/>
                  <a:pt x="7794" y="11549"/>
                </a:cubicBezTo>
              </a:path>
            </a:pathLst>
          </a:custGeom>
          <a:ln w="19050" cap="rnd">
            <a:solidFill>
              <a:srgbClr val="4349AA"/>
            </a:solidFill>
            <a:round/>
          </a:ln>
        </p:spPr>
        <p:txBody>
          <a:bodyPr lIns="0" tIns="0" rIns="0" bIns="0" anchor="ctr"/>
          <a:lstStyle/>
          <a:p>
            <a:endParaRPr/>
          </a:p>
        </p:txBody>
      </p:sp>
      <p:sp>
        <p:nvSpPr>
          <p:cNvPr id="315" name="Shape 315"/>
          <p:cNvSpPr/>
          <p:nvPr/>
        </p:nvSpPr>
        <p:spPr>
          <a:xfrm>
            <a:off x="338138" y="4343398"/>
            <a:ext cx="506413" cy="285763"/>
          </a:xfrm>
          <a:custGeom>
            <a:avLst/>
            <a:gdLst/>
            <a:ahLst/>
            <a:cxnLst>
              <a:cxn ang="0">
                <a:pos x="wd2" y="hd2"/>
              </a:cxn>
              <a:cxn ang="5400000">
                <a:pos x="wd2" y="hd2"/>
              </a:cxn>
              <a:cxn ang="10800000">
                <a:pos x="wd2" y="hd2"/>
              </a:cxn>
              <a:cxn ang="16200000">
                <a:pos x="wd2" y="hd2"/>
              </a:cxn>
            </a:cxnLst>
            <a:rect l="0" t="0" r="r" b="b"/>
            <a:pathLst>
              <a:path w="21549" h="20937" extrusionOk="0">
                <a:moveTo>
                  <a:pt x="285" y="2656"/>
                </a:moveTo>
                <a:cubicBezTo>
                  <a:pt x="-20" y="2920"/>
                  <a:pt x="-51" y="2498"/>
                  <a:pt x="56" y="3394"/>
                </a:cubicBezTo>
                <a:cubicBezTo>
                  <a:pt x="194" y="4449"/>
                  <a:pt x="606" y="5504"/>
                  <a:pt x="851" y="6480"/>
                </a:cubicBezTo>
                <a:cubicBezTo>
                  <a:pt x="1157" y="7746"/>
                  <a:pt x="1462" y="9038"/>
                  <a:pt x="1676" y="10357"/>
                </a:cubicBezTo>
                <a:cubicBezTo>
                  <a:pt x="1799" y="11122"/>
                  <a:pt x="1814" y="11597"/>
                  <a:pt x="1661" y="12335"/>
                </a:cubicBezTo>
                <a:cubicBezTo>
                  <a:pt x="1631" y="12440"/>
                  <a:pt x="1600" y="12520"/>
                  <a:pt x="1569" y="12625"/>
                </a:cubicBezTo>
                <a:cubicBezTo>
                  <a:pt x="1783" y="12150"/>
                  <a:pt x="2028" y="11702"/>
                  <a:pt x="2135" y="11043"/>
                </a:cubicBezTo>
                <a:cubicBezTo>
                  <a:pt x="2288" y="10014"/>
                  <a:pt x="2380" y="8695"/>
                  <a:pt x="2395" y="7640"/>
                </a:cubicBezTo>
                <a:cubicBezTo>
                  <a:pt x="2410" y="6269"/>
                  <a:pt x="2532" y="5109"/>
                  <a:pt x="2731" y="3790"/>
                </a:cubicBezTo>
                <a:cubicBezTo>
                  <a:pt x="2884" y="2735"/>
                  <a:pt x="3281" y="256"/>
                  <a:pt x="4076" y="18"/>
                </a:cubicBezTo>
                <a:cubicBezTo>
                  <a:pt x="4413" y="-87"/>
                  <a:pt x="4642" y="282"/>
                  <a:pt x="4871" y="678"/>
                </a:cubicBezTo>
                <a:cubicBezTo>
                  <a:pt x="5406" y="1627"/>
                  <a:pt x="5681" y="3183"/>
                  <a:pt x="5941" y="4370"/>
                </a:cubicBezTo>
                <a:cubicBezTo>
                  <a:pt x="6217" y="5610"/>
                  <a:pt x="6369" y="6902"/>
                  <a:pt x="6568" y="8194"/>
                </a:cubicBezTo>
                <a:cubicBezTo>
                  <a:pt x="6706" y="9117"/>
                  <a:pt x="6736" y="10120"/>
                  <a:pt x="7164" y="10726"/>
                </a:cubicBezTo>
                <a:cubicBezTo>
                  <a:pt x="7241" y="10779"/>
                  <a:pt x="7302" y="10832"/>
                  <a:pt x="7378" y="10884"/>
                </a:cubicBezTo>
                <a:moveTo>
                  <a:pt x="9977" y="12704"/>
                </a:moveTo>
                <a:cubicBezTo>
                  <a:pt x="10008" y="13364"/>
                  <a:pt x="10008" y="13944"/>
                  <a:pt x="9977" y="14629"/>
                </a:cubicBezTo>
                <a:cubicBezTo>
                  <a:pt x="9931" y="15526"/>
                  <a:pt x="9901" y="16476"/>
                  <a:pt x="9931" y="17399"/>
                </a:cubicBezTo>
                <a:cubicBezTo>
                  <a:pt x="9962" y="18269"/>
                  <a:pt x="9977" y="19139"/>
                  <a:pt x="10084" y="19983"/>
                </a:cubicBezTo>
                <a:cubicBezTo>
                  <a:pt x="10145" y="20379"/>
                  <a:pt x="10160" y="20484"/>
                  <a:pt x="10237" y="20722"/>
                </a:cubicBezTo>
                <a:cubicBezTo>
                  <a:pt x="10466" y="21513"/>
                  <a:pt x="10160" y="19878"/>
                  <a:pt x="10145" y="19693"/>
                </a:cubicBezTo>
                <a:cubicBezTo>
                  <a:pt x="9977" y="18295"/>
                  <a:pt x="9794" y="16977"/>
                  <a:pt x="9839" y="15553"/>
                </a:cubicBezTo>
                <a:cubicBezTo>
                  <a:pt x="9885" y="14128"/>
                  <a:pt x="9946" y="12599"/>
                  <a:pt x="10206" y="11227"/>
                </a:cubicBezTo>
                <a:cubicBezTo>
                  <a:pt x="10344" y="10489"/>
                  <a:pt x="10588" y="9434"/>
                  <a:pt x="11017" y="9038"/>
                </a:cubicBezTo>
                <a:cubicBezTo>
                  <a:pt x="11521" y="8590"/>
                  <a:pt x="11873" y="9592"/>
                  <a:pt x="11980" y="10251"/>
                </a:cubicBezTo>
                <a:cubicBezTo>
                  <a:pt x="12117" y="11069"/>
                  <a:pt x="12117" y="12124"/>
                  <a:pt x="11903" y="12915"/>
                </a:cubicBezTo>
                <a:cubicBezTo>
                  <a:pt x="11735" y="13548"/>
                  <a:pt x="11490" y="14023"/>
                  <a:pt x="11200" y="14471"/>
                </a:cubicBezTo>
                <a:cubicBezTo>
                  <a:pt x="10803" y="14313"/>
                  <a:pt x="10772" y="14234"/>
                  <a:pt x="10634" y="13548"/>
                </a:cubicBezTo>
                <a:cubicBezTo>
                  <a:pt x="10588" y="13153"/>
                  <a:pt x="10558" y="12994"/>
                  <a:pt x="10527" y="12704"/>
                </a:cubicBezTo>
                <a:moveTo>
                  <a:pt x="14685" y="9592"/>
                </a:moveTo>
                <a:cubicBezTo>
                  <a:pt x="14716" y="10120"/>
                  <a:pt x="14685" y="10304"/>
                  <a:pt x="14578" y="10805"/>
                </a:cubicBezTo>
                <a:cubicBezTo>
                  <a:pt x="14471" y="11306"/>
                  <a:pt x="14456" y="11913"/>
                  <a:pt x="14410" y="12440"/>
                </a:cubicBezTo>
                <a:cubicBezTo>
                  <a:pt x="14349" y="13047"/>
                  <a:pt x="14334" y="13601"/>
                  <a:pt x="14410" y="14208"/>
                </a:cubicBezTo>
                <a:cubicBezTo>
                  <a:pt x="14487" y="14867"/>
                  <a:pt x="15006" y="14709"/>
                  <a:pt x="15327" y="14577"/>
                </a:cubicBezTo>
                <a:cubicBezTo>
                  <a:pt x="15679" y="14445"/>
                  <a:pt x="16290" y="13917"/>
                  <a:pt x="16535" y="13443"/>
                </a:cubicBezTo>
                <a:cubicBezTo>
                  <a:pt x="16749" y="13047"/>
                  <a:pt x="16749" y="12256"/>
                  <a:pt x="16611" y="11781"/>
                </a:cubicBezTo>
                <a:cubicBezTo>
                  <a:pt x="16443" y="11201"/>
                  <a:pt x="16199" y="10753"/>
                  <a:pt x="15893" y="10410"/>
                </a:cubicBezTo>
                <a:cubicBezTo>
                  <a:pt x="15648" y="10172"/>
                  <a:pt x="15572" y="10040"/>
                  <a:pt x="15633" y="10542"/>
                </a:cubicBezTo>
                <a:moveTo>
                  <a:pt x="17620" y="13654"/>
                </a:moveTo>
                <a:cubicBezTo>
                  <a:pt x="17895" y="13443"/>
                  <a:pt x="18171" y="13258"/>
                  <a:pt x="18400" y="12915"/>
                </a:cubicBezTo>
                <a:cubicBezTo>
                  <a:pt x="18736" y="12414"/>
                  <a:pt x="19088" y="11676"/>
                  <a:pt x="19271" y="10990"/>
                </a:cubicBezTo>
                <a:cubicBezTo>
                  <a:pt x="19470" y="10251"/>
                  <a:pt x="19577" y="9197"/>
                  <a:pt x="19470" y="8379"/>
                </a:cubicBezTo>
                <a:cubicBezTo>
                  <a:pt x="19378" y="7667"/>
                  <a:pt x="19103" y="7060"/>
                  <a:pt x="18736" y="6744"/>
                </a:cubicBezTo>
                <a:cubicBezTo>
                  <a:pt x="18415" y="6480"/>
                  <a:pt x="18079" y="6928"/>
                  <a:pt x="17957" y="7456"/>
                </a:cubicBezTo>
                <a:cubicBezTo>
                  <a:pt x="17758" y="8247"/>
                  <a:pt x="17804" y="9249"/>
                  <a:pt x="17850" y="10067"/>
                </a:cubicBezTo>
                <a:cubicBezTo>
                  <a:pt x="17911" y="11254"/>
                  <a:pt x="18110" y="12124"/>
                  <a:pt x="18507" y="13100"/>
                </a:cubicBezTo>
                <a:cubicBezTo>
                  <a:pt x="18813" y="13865"/>
                  <a:pt x="19271" y="14761"/>
                  <a:pt x="19760" y="15183"/>
                </a:cubicBezTo>
                <a:cubicBezTo>
                  <a:pt x="20143" y="15500"/>
                  <a:pt x="20571" y="15737"/>
                  <a:pt x="20983" y="15658"/>
                </a:cubicBezTo>
                <a:cubicBezTo>
                  <a:pt x="21274" y="15605"/>
                  <a:pt x="21335" y="15473"/>
                  <a:pt x="21549" y="15131"/>
                </a:cubicBezTo>
              </a:path>
            </a:pathLst>
          </a:custGeom>
          <a:ln w="19050" cap="rnd">
            <a:solidFill>
              <a:srgbClr val="4349AA"/>
            </a:solidFill>
            <a:round/>
          </a:ln>
        </p:spPr>
        <p:txBody>
          <a:bodyPr lIns="0" tIns="0" rIns="0" bIns="0" anchor="ctr"/>
          <a:lstStyle/>
          <a:p>
            <a:endParaRPr/>
          </a:p>
        </p:txBody>
      </p:sp>
      <p:sp>
        <p:nvSpPr>
          <p:cNvPr id="316" name="Shape 316"/>
          <p:cNvSpPr/>
          <p:nvPr/>
        </p:nvSpPr>
        <p:spPr>
          <a:xfrm>
            <a:off x="1196964" y="4306889"/>
            <a:ext cx="723912" cy="163512"/>
          </a:xfrm>
          <a:custGeom>
            <a:avLst/>
            <a:gdLst/>
            <a:ahLst/>
            <a:cxnLst>
              <a:cxn ang="0">
                <a:pos x="wd2" y="hd2"/>
              </a:cxn>
              <a:cxn ang="5400000">
                <a:pos x="wd2" y="hd2"/>
              </a:cxn>
              <a:cxn ang="10800000">
                <a:pos x="wd2" y="hd2"/>
              </a:cxn>
              <a:cxn ang="16200000">
                <a:pos x="wd2" y="hd2"/>
              </a:cxn>
            </a:cxnLst>
            <a:rect l="0" t="0" r="r" b="b"/>
            <a:pathLst>
              <a:path w="21491" h="20979" extrusionOk="0">
                <a:moveTo>
                  <a:pt x="1417" y="9550"/>
                </a:moveTo>
                <a:cubicBezTo>
                  <a:pt x="1151" y="8568"/>
                  <a:pt x="841" y="8054"/>
                  <a:pt x="574" y="9316"/>
                </a:cubicBezTo>
                <a:cubicBezTo>
                  <a:pt x="296" y="10625"/>
                  <a:pt x="158" y="12402"/>
                  <a:pt x="72" y="14085"/>
                </a:cubicBezTo>
                <a:cubicBezTo>
                  <a:pt x="-3" y="15675"/>
                  <a:pt x="-56" y="17966"/>
                  <a:pt x="104" y="19508"/>
                </a:cubicBezTo>
                <a:cubicBezTo>
                  <a:pt x="286" y="21285"/>
                  <a:pt x="766" y="21145"/>
                  <a:pt x="1076" y="20116"/>
                </a:cubicBezTo>
                <a:cubicBezTo>
                  <a:pt x="1364" y="19134"/>
                  <a:pt x="1642" y="17404"/>
                  <a:pt x="1738" y="15862"/>
                </a:cubicBezTo>
                <a:cubicBezTo>
                  <a:pt x="1802" y="14786"/>
                  <a:pt x="1813" y="13243"/>
                  <a:pt x="1770" y="12121"/>
                </a:cubicBezTo>
                <a:cubicBezTo>
                  <a:pt x="1759" y="11934"/>
                  <a:pt x="1748" y="11701"/>
                  <a:pt x="1738" y="11514"/>
                </a:cubicBezTo>
                <a:cubicBezTo>
                  <a:pt x="1599" y="12589"/>
                  <a:pt x="1556" y="13477"/>
                  <a:pt x="1567" y="14740"/>
                </a:cubicBezTo>
                <a:cubicBezTo>
                  <a:pt x="1578" y="16376"/>
                  <a:pt x="1716" y="17966"/>
                  <a:pt x="1951" y="19181"/>
                </a:cubicBezTo>
                <a:cubicBezTo>
                  <a:pt x="2165" y="20303"/>
                  <a:pt x="2389" y="20771"/>
                  <a:pt x="2709" y="20958"/>
                </a:cubicBezTo>
                <a:cubicBezTo>
                  <a:pt x="2912" y="21051"/>
                  <a:pt x="3083" y="20817"/>
                  <a:pt x="3275" y="20630"/>
                </a:cubicBezTo>
                <a:moveTo>
                  <a:pt x="3969" y="14553"/>
                </a:moveTo>
                <a:cubicBezTo>
                  <a:pt x="4055" y="15254"/>
                  <a:pt x="4151" y="15908"/>
                  <a:pt x="4226" y="16656"/>
                </a:cubicBezTo>
                <a:cubicBezTo>
                  <a:pt x="4279" y="17217"/>
                  <a:pt x="4343" y="17685"/>
                  <a:pt x="4418" y="18199"/>
                </a:cubicBezTo>
                <a:cubicBezTo>
                  <a:pt x="4492" y="16797"/>
                  <a:pt x="4535" y="15534"/>
                  <a:pt x="4525" y="14085"/>
                </a:cubicBezTo>
                <a:cubicBezTo>
                  <a:pt x="4514" y="12682"/>
                  <a:pt x="4492" y="11420"/>
                  <a:pt x="4567" y="10017"/>
                </a:cubicBezTo>
                <a:cubicBezTo>
                  <a:pt x="4621" y="8895"/>
                  <a:pt x="4813" y="8147"/>
                  <a:pt x="5048" y="7680"/>
                </a:cubicBezTo>
                <a:cubicBezTo>
                  <a:pt x="5304" y="7166"/>
                  <a:pt x="5592" y="7025"/>
                  <a:pt x="5870" y="6932"/>
                </a:cubicBezTo>
                <a:cubicBezTo>
                  <a:pt x="6115" y="6838"/>
                  <a:pt x="6361" y="6885"/>
                  <a:pt x="6596" y="7025"/>
                </a:cubicBezTo>
                <a:moveTo>
                  <a:pt x="9457" y="8662"/>
                </a:moveTo>
                <a:cubicBezTo>
                  <a:pt x="9393" y="9784"/>
                  <a:pt x="9436" y="10532"/>
                  <a:pt x="9468" y="11654"/>
                </a:cubicBezTo>
                <a:cubicBezTo>
                  <a:pt x="9511" y="13010"/>
                  <a:pt x="9596" y="14366"/>
                  <a:pt x="9650" y="15721"/>
                </a:cubicBezTo>
                <a:cubicBezTo>
                  <a:pt x="9671" y="16329"/>
                  <a:pt x="9682" y="16890"/>
                  <a:pt x="9682" y="17498"/>
                </a:cubicBezTo>
                <a:cubicBezTo>
                  <a:pt x="9735" y="16236"/>
                  <a:pt x="9735" y="15020"/>
                  <a:pt x="9756" y="13758"/>
                </a:cubicBezTo>
                <a:moveTo>
                  <a:pt x="13002" y="3659"/>
                </a:moveTo>
                <a:cubicBezTo>
                  <a:pt x="12885" y="2911"/>
                  <a:pt x="12821" y="2397"/>
                  <a:pt x="12596" y="2864"/>
                </a:cubicBezTo>
                <a:cubicBezTo>
                  <a:pt x="12394" y="3285"/>
                  <a:pt x="12191" y="4267"/>
                  <a:pt x="12031" y="4921"/>
                </a:cubicBezTo>
                <a:cubicBezTo>
                  <a:pt x="11881" y="5482"/>
                  <a:pt x="11678" y="6464"/>
                  <a:pt x="11721" y="7446"/>
                </a:cubicBezTo>
                <a:cubicBezTo>
                  <a:pt x="11774" y="8568"/>
                  <a:pt x="12063" y="9223"/>
                  <a:pt x="12266" y="9737"/>
                </a:cubicBezTo>
                <a:cubicBezTo>
                  <a:pt x="12757" y="10953"/>
                  <a:pt x="13493" y="11514"/>
                  <a:pt x="13792" y="13758"/>
                </a:cubicBezTo>
                <a:cubicBezTo>
                  <a:pt x="13942" y="14927"/>
                  <a:pt x="13782" y="15862"/>
                  <a:pt x="13589" y="16656"/>
                </a:cubicBezTo>
                <a:cubicBezTo>
                  <a:pt x="13355" y="17591"/>
                  <a:pt x="13045" y="18199"/>
                  <a:pt x="12735" y="18527"/>
                </a:cubicBezTo>
                <a:cubicBezTo>
                  <a:pt x="12490" y="18760"/>
                  <a:pt x="12266" y="18854"/>
                  <a:pt x="12020" y="18854"/>
                </a:cubicBezTo>
                <a:cubicBezTo>
                  <a:pt x="12095" y="17919"/>
                  <a:pt x="12169" y="17545"/>
                  <a:pt x="12298" y="16703"/>
                </a:cubicBezTo>
                <a:moveTo>
                  <a:pt x="15319" y="9690"/>
                </a:moveTo>
                <a:cubicBezTo>
                  <a:pt x="15511" y="9737"/>
                  <a:pt x="15714" y="9784"/>
                  <a:pt x="15896" y="9550"/>
                </a:cubicBezTo>
                <a:cubicBezTo>
                  <a:pt x="16120" y="9316"/>
                  <a:pt x="16376" y="8942"/>
                  <a:pt x="16568" y="8334"/>
                </a:cubicBezTo>
                <a:cubicBezTo>
                  <a:pt x="16750" y="7773"/>
                  <a:pt x="16996" y="6698"/>
                  <a:pt x="17070" y="5763"/>
                </a:cubicBezTo>
                <a:cubicBezTo>
                  <a:pt x="17156" y="4734"/>
                  <a:pt x="17102" y="3659"/>
                  <a:pt x="16899" y="2958"/>
                </a:cubicBezTo>
                <a:cubicBezTo>
                  <a:pt x="16643" y="2069"/>
                  <a:pt x="16248" y="2256"/>
                  <a:pt x="15970" y="2864"/>
                </a:cubicBezTo>
                <a:cubicBezTo>
                  <a:pt x="15607" y="3659"/>
                  <a:pt x="15330" y="5295"/>
                  <a:pt x="15202" y="6932"/>
                </a:cubicBezTo>
                <a:cubicBezTo>
                  <a:pt x="15063" y="8755"/>
                  <a:pt x="15202" y="10579"/>
                  <a:pt x="15469" y="12028"/>
                </a:cubicBezTo>
                <a:cubicBezTo>
                  <a:pt x="15757" y="13571"/>
                  <a:pt x="16280" y="14553"/>
                  <a:pt x="16729" y="14880"/>
                </a:cubicBezTo>
                <a:cubicBezTo>
                  <a:pt x="17134" y="14973"/>
                  <a:pt x="17273" y="15020"/>
                  <a:pt x="17540" y="14973"/>
                </a:cubicBezTo>
                <a:moveTo>
                  <a:pt x="21491" y="714"/>
                </a:moveTo>
                <a:cubicBezTo>
                  <a:pt x="21320" y="-315"/>
                  <a:pt x="21213" y="-34"/>
                  <a:pt x="20914" y="340"/>
                </a:cubicBezTo>
                <a:cubicBezTo>
                  <a:pt x="20658" y="667"/>
                  <a:pt x="20466" y="1555"/>
                  <a:pt x="20316" y="2490"/>
                </a:cubicBezTo>
                <a:cubicBezTo>
                  <a:pt x="20145" y="3566"/>
                  <a:pt x="20103" y="5062"/>
                  <a:pt x="20167" y="6371"/>
                </a:cubicBezTo>
                <a:cubicBezTo>
                  <a:pt x="20252" y="8054"/>
                  <a:pt x="20487" y="9597"/>
                  <a:pt x="20711" y="10953"/>
                </a:cubicBezTo>
                <a:cubicBezTo>
                  <a:pt x="20946" y="12402"/>
                  <a:pt x="21192" y="13664"/>
                  <a:pt x="21341" y="15301"/>
                </a:cubicBezTo>
                <a:cubicBezTo>
                  <a:pt x="21448" y="16469"/>
                  <a:pt x="21544" y="17966"/>
                  <a:pt x="21373" y="19134"/>
                </a:cubicBezTo>
                <a:cubicBezTo>
                  <a:pt x="21245" y="19976"/>
                  <a:pt x="21031" y="20724"/>
                  <a:pt x="20797" y="20630"/>
                </a:cubicBezTo>
                <a:cubicBezTo>
                  <a:pt x="20519" y="20537"/>
                  <a:pt x="20327" y="19929"/>
                  <a:pt x="20113" y="19181"/>
                </a:cubicBezTo>
              </a:path>
            </a:pathLst>
          </a:custGeom>
          <a:ln w="19050" cap="rnd">
            <a:solidFill>
              <a:srgbClr val="4349AA"/>
            </a:solidFill>
            <a:round/>
          </a:ln>
        </p:spPr>
        <p:txBody>
          <a:bodyPr lIns="0" tIns="0" rIns="0" bIns="0" anchor="ctr"/>
          <a:lstStyle/>
          <a:p>
            <a:endParaRPr/>
          </a:p>
        </p:txBody>
      </p:sp>
      <p:sp>
        <p:nvSpPr>
          <p:cNvPr id="317" name="Shape 317"/>
          <p:cNvSpPr/>
          <p:nvPr/>
        </p:nvSpPr>
        <p:spPr>
          <a:xfrm>
            <a:off x="2255837" y="4135436"/>
            <a:ext cx="582613" cy="277811"/>
          </a:xfrm>
          <a:custGeom>
            <a:avLst/>
            <a:gdLst/>
            <a:ahLst/>
            <a:cxnLst>
              <a:cxn ang="0">
                <a:pos x="wd2" y="hd2"/>
              </a:cxn>
              <a:cxn ang="5400000">
                <a:pos x="wd2" y="hd2"/>
              </a:cxn>
              <a:cxn ang="10800000">
                <a:pos x="wd2" y="hd2"/>
              </a:cxn>
              <a:cxn ang="16200000">
                <a:pos x="wd2" y="hd2"/>
              </a:cxn>
            </a:cxnLst>
            <a:rect l="0" t="0" r="r" b="b"/>
            <a:pathLst>
              <a:path w="21600" h="21211" extrusionOk="0">
                <a:moveTo>
                  <a:pt x="4911" y="1739"/>
                </a:moveTo>
                <a:cubicBezTo>
                  <a:pt x="4751" y="1079"/>
                  <a:pt x="4685" y="611"/>
                  <a:pt x="4352" y="198"/>
                </a:cubicBezTo>
                <a:cubicBezTo>
                  <a:pt x="4033" y="-187"/>
                  <a:pt x="3647" y="61"/>
                  <a:pt x="3327" y="336"/>
                </a:cubicBezTo>
                <a:cubicBezTo>
                  <a:pt x="2835" y="749"/>
                  <a:pt x="2569" y="1602"/>
                  <a:pt x="2369" y="2592"/>
                </a:cubicBezTo>
                <a:cubicBezTo>
                  <a:pt x="2063" y="4105"/>
                  <a:pt x="2129" y="5756"/>
                  <a:pt x="2209" y="7352"/>
                </a:cubicBezTo>
                <a:cubicBezTo>
                  <a:pt x="2356" y="10049"/>
                  <a:pt x="2688" y="12663"/>
                  <a:pt x="2994" y="15277"/>
                </a:cubicBezTo>
                <a:cubicBezTo>
                  <a:pt x="3154" y="16708"/>
                  <a:pt x="3394" y="18084"/>
                  <a:pt x="3527" y="19514"/>
                </a:cubicBezTo>
                <a:cubicBezTo>
                  <a:pt x="3620" y="20477"/>
                  <a:pt x="3487" y="20285"/>
                  <a:pt x="3367" y="20615"/>
                </a:cubicBezTo>
                <a:moveTo>
                  <a:pt x="0" y="15002"/>
                </a:moveTo>
                <a:cubicBezTo>
                  <a:pt x="386" y="14369"/>
                  <a:pt x="732" y="14176"/>
                  <a:pt x="1238" y="14121"/>
                </a:cubicBezTo>
                <a:cubicBezTo>
                  <a:pt x="2023" y="14039"/>
                  <a:pt x="2808" y="14259"/>
                  <a:pt x="3553" y="14699"/>
                </a:cubicBezTo>
                <a:cubicBezTo>
                  <a:pt x="4432" y="15222"/>
                  <a:pt x="5230" y="16102"/>
                  <a:pt x="5843" y="17533"/>
                </a:cubicBezTo>
                <a:cubicBezTo>
                  <a:pt x="6149" y="18249"/>
                  <a:pt x="6388" y="19157"/>
                  <a:pt x="6614" y="19982"/>
                </a:cubicBezTo>
                <a:cubicBezTo>
                  <a:pt x="6654" y="20120"/>
                  <a:pt x="6681" y="20257"/>
                  <a:pt x="6721" y="20395"/>
                </a:cubicBezTo>
                <a:cubicBezTo>
                  <a:pt x="6761" y="19762"/>
                  <a:pt x="6787" y="19184"/>
                  <a:pt x="6774" y="18551"/>
                </a:cubicBezTo>
                <a:cubicBezTo>
                  <a:pt x="6761" y="17588"/>
                  <a:pt x="6761" y="16653"/>
                  <a:pt x="6814" y="15690"/>
                </a:cubicBezTo>
                <a:cubicBezTo>
                  <a:pt x="6867" y="14837"/>
                  <a:pt x="6987" y="14424"/>
                  <a:pt x="7293" y="13874"/>
                </a:cubicBezTo>
                <a:moveTo>
                  <a:pt x="9596" y="15112"/>
                </a:moveTo>
                <a:cubicBezTo>
                  <a:pt x="9729" y="16047"/>
                  <a:pt x="9755" y="16900"/>
                  <a:pt x="9795" y="17863"/>
                </a:cubicBezTo>
                <a:cubicBezTo>
                  <a:pt x="9822" y="18579"/>
                  <a:pt x="9862" y="19459"/>
                  <a:pt x="10155" y="19982"/>
                </a:cubicBezTo>
                <a:cubicBezTo>
                  <a:pt x="10447" y="20505"/>
                  <a:pt x="10926" y="20340"/>
                  <a:pt x="11259" y="20092"/>
                </a:cubicBezTo>
                <a:cubicBezTo>
                  <a:pt x="11685" y="19762"/>
                  <a:pt x="12058" y="19212"/>
                  <a:pt x="12297" y="18386"/>
                </a:cubicBezTo>
                <a:cubicBezTo>
                  <a:pt x="12523" y="17588"/>
                  <a:pt x="12457" y="16763"/>
                  <a:pt x="12244" y="15992"/>
                </a:cubicBezTo>
                <a:cubicBezTo>
                  <a:pt x="12058" y="15304"/>
                  <a:pt x="11765" y="14919"/>
                  <a:pt x="11445" y="14562"/>
                </a:cubicBezTo>
                <a:moveTo>
                  <a:pt x="14160" y="20615"/>
                </a:moveTo>
                <a:cubicBezTo>
                  <a:pt x="14294" y="20835"/>
                  <a:pt x="14600" y="21413"/>
                  <a:pt x="14813" y="21138"/>
                </a:cubicBezTo>
                <a:cubicBezTo>
                  <a:pt x="15092" y="20780"/>
                  <a:pt x="15159" y="19157"/>
                  <a:pt x="15265" y="18579"/>
                </a:cubicBezTo>
                <a:cubicBezTo>
                  <a:pt x="15411" y="17753"/>
                  <a:pt x="15571" y="16928"/>
                  <a:pt x="15784" y="16185"/>
                </a:cubicBezTo>
                <a:cubicBezTo>
                  <a:pt x="15824" y="16047"/>
                  <a:pt x="15877" y="15910"/>
                  <a:pt x="15917" y="15772"/>
                </a:cubicBezTo>
                <a:cubicBezTo>
                  <a:pt x="16197" y="16185"/>
                  <a:pt x="16410" y="16680"/>
                  <a:pt x="16649" y="17203"/>
                </a:cubicBezTo>
                <a:cubicBezTo>
                  <a:pt x="16942" y="17808"/>
                  <a:pt x="17235" y="18469"/>
                  <a:pt x="17687" y="18359"/>
                </a:cubicBezTo>
                <a:cubicBezTo>
                  <a:pt x="18020" y="18276"/>
                  <a:pt x="18299" y="17781"/>
                  <a:pt x="18566" y="17423"/>
                </a:cubicBezTo>
                <a:cubicBezTo>
                  <a:pt x="18792" y="17121"/>
                  <a:pt x="19045" y="16708"/>
                  <a:pt x="19324" y="16625"/>
                </a:cubicBezTo>
                <a:cubicBezTo>
                  <a:pt x="19630" y="16543"/>
                  <a:pt x="19883" y="16928"/>
                  <a:pt x="20136" y="17231"/>
                </a:cubicBezTo>
                <a:cubicBezTo>
                  <a:pt x="20575" y="17781"/>
                  <a:pt x="20948" y="18359"/>
                  <a:pt x="21440" y="18661"/>
                </a:cubicBezTo>
                <a:cubicBezTo>
                  <a:pt x="21494" y="18689"/>
                  <a:pt x="21547" y="18744"/>
                  <a:pt x="21600" y="18771"/>
                </a:cubicBezTo>
              </a:path>
            </a:pathLst>
          </a:custGeom>
          <a:ln w="19050" cap="rnd">
            <a:solidFill>
              <a:srgbClr val="4349AA"/>
            </a:solidFill>
            <a:round/>
          </a:ln>
        </p:spPr>
        <p:txBody>
          <a:bodyPr lIns="0" tIns="0" rIns="0" bIns="0" anchor="ctr"/>
          <a:lstStyle/>
          <a:p>
            <a:endParaRPr/>
          </a:p>
        </p:txBody>
      </p:sp>
      <p:sp>
        <p:nvSpPr>
          <p:cNvPr id="318" name="Shape 318"/>
          <p:cNvSpPr/>
          <p:nvPr/>
        </p:nvSpPr>
        <p:spPr>
          <a:xfrm>
            <a:off x="6621462" y="3843337"/>
            <a:ext cx="63503" cy="77789"/>
          </a:xfrm>
          <a:custGeom>
            <a:avLst/>
            <a:gdLst/>
            <a:ahLst/>
            <a:cxnLst>
              <a:cxn ang="0">
                <a:pos x="wd2" y="hd2"/>
              </a:cxn>
              <a:cxn ang="5400000">
                <a:pos x="wd2" y="hd2"/>
              </a:cxn>
              <a:cxn ang="10800000">
                <a:pos x="wd2" y="hd2"/>
              </a:cxn>
              <a:cxn ang="16200000">
                <a:pos x="wd2" y="hd2"/>
              </a:cxn>
            </a:cxnLst>
            <a:rect l="0" t="0" r="r" b="b"/>
            <a:pathLst>
              <a:path w="21099" h="21208" extrusionOk="0">
                <a:moveTo>
                  <a:pt x="8884" y="196"/>
                </a:moveTo>
                <a:cubicBezTo>
                  <a:pt x="6184" y="393"/>
                  <a:pt x="5245" y="393"/>
                  <a:pt x="3719" y="2258"/>
                </a:cubicBezTo>
                <a:cubicBezTo>
                  <a:pt x="1958" y="4418"/>
                  <a:pt x="1253" y="7069"/>
                  <a:pt x="667" y="9622"/>
                </a:cubicBezTo>
                <a:cubicBezTo>
                  <a:pt x="-38" y="12469"/>
                  <a:pt x="-390" y="15513"/>
                  <a:pt x="667" y="18360"/>
                </a:cubicBezTo>
                <a:cubicBezTo>
                  <a:pt x="1723" y="20913"/>
                  <a:pt x="3601" y="21600"/>
                  <a:pt x="6536" y="21011"/>
                </a:cubicBezTo>
                <a:cubicBezTo>
                  <a:pt x="10058" y="20225"/>
                  <a:pt x="13580" y="17967"/>
                  <a:pt x="16045" y="15807"/>
                </a:cubicBezTo>
                <a:cubicBezTo>
                  <a:pt x="18393" y="13745"/>
                  <a:pt x="20975" y="11291"/>
                  <a:pt x="21093" y="8247"/>
                </a:cubicBezTo>
                <a:cubicBezTo>
                  <a:pt x="21210" y="6284"/>
                  <a:pt x="19449" y="4516"/>
                  <a:pt x="17571" y="3535"/>
                </a:cubicBezTo>
                <a:cubicBezTo>
                  <a:pt x="15458" y="2455"/>
                  <a:pt x="13227" y="1964"/>
                  <a:pt x="10997" y="1080"/>
                </a:cubicBezTo>
                <a:cubicBezTo>
                  <a:pt x="9588" y="491"/>
                  <a:pt x="9119" y="196"/>
                  <a:pt x="8062" y="0"/>
                </a:cubicBezTo>
              </a:path>
            </a:pathLst>
          </a:custGeom>
          <a:ln w="19050" cap="rnd">
            <a:solidFill>
              <a:srgbClr val="4349AA"/>
            </a:solidFill>
            <a:round/>
          </a:ln>
        </p:spPr>
        <p:txBody>
          <a:bodyPr lIns="0" tIns="0" rIns="0" bIns="0" anchor="ctr"/>
          <a:lstStyle/>
          <a:p>
            <a:endParaRPr/>
          </a:p>
        </p:txBody>
      </p:sp>
      <p:sp>
        <p:nvSpPr>
          <p:cNvPr id="319" name="Shape 319"/>
          <p:cNvSpPr/>
          <p:nvPr/>
        </p:nvSpPr>
        <p:spPr>
          <a:xfrm>
            <a:off x="2509837" y="4305300"/>
            <a:ext cx="52388" cy="107951"/>
          </a:xfrm>
          <a:custGeom>
            <a:avLst/>
            <a:gdLst/>
            <a:ahLst/>
            <a:cxnLst>
              <a:cxn ang="0">
                <a:pos x="wd2" y="hd2"/>
              </a:cxn>
              <a:cxn ang="5400000">
                <a:pos x="wd2" y="hd2"/>
              </a:cxn>
              <a:cxn ang="10800000">
                <a:pos x="wd2" y="hd2"/>
              </a:cxn>
              <a:cxn ang="16200000">
                <a:pos x="wd2" y="hd2"/>
              </a:cxn>
            </a:cxnLst>
            <a:rect l="0" t="0" r="r" b="b"/>
            <a:pathLst>
              <a:path w="20960" h="21356" extrusionOk="0">
                <a:moveTo>
                  <a:pt x="20960" y="2953"/>
                </a:moveTo>
                <a:cubicBezTo>
                  <a:pt x="20372" y="1745"/>
                  <a:pt x="20813" y="538"/>
                  <a:pt x="18168" y="111"/>
                </a:cubicBezTo>
                <a:cubicBezTo>
                  <a:pt x="15817" y="-244"/>
                  <a:pt x="13760" y="324"/>
                  <a:pt x="11850" y="822"/>
                </a:cubicBezTo>
                <a:cubicBezTo>
                  <a:pt x="9646" y="1390"/>
                  <a:pt x="7882" y="2598"/>
                  <a:pt x="6707" y="3735"/>
                </a:cubicBezTo>
                <a:cubicBezTo>
                  <a:pt x="5091" y="5227"/>
                  <a:pt x="4209" y="6861"/>
                  <a:pt x="3180" y="8495"/>
                </a:cubicBezTo>
                <a:cubicBezTo>
                  <a:pt x="2005" y="10201"/>
                  <a:pt x="1417" y="11906"/>
                  <a:pt x="682" y="13682"/>
                </a:cubicBezTo>
                <a:cubicBezTo>
                  <a:pt x="-199" y="15601"/>
                  <a:pt x="-640" y="17093"/>
                  <a:pt x="2005" y="18443"/>
                </a:cubicBezTo>
                <a:cubicBezTo>
                  <a:pt x="4209" y="19509"/>
                  <a:pt x="5972" y="19295"/>
                  <a:pt x="8764" y="19651"/>
                </a:cubicBezTo>
                <a:cubicBezTo>
                  <a:pt x="10821" y="19935"/>
                  <a:pt x="11262" y="20574"/>
                  <a:pt x="12438" y="21356"/>
                </a:cubicBezTo>
              </a:path>
            </a:pathLst>
          </a:custGeom>
          <a:ln w="19050" cap="rnd">
            <a:solidFill>
              <a:srgbClr val="4349AA"/>
            </a:solidFill>
            <a:round/>
          </a:ln>
        </p:spPr>
        <p:txBody>
          <a:bodyPr lIns="0" tIns="0" rIns="0" bIns="0" anchor="ctr"/>
          <a:lstStyle/>
          <a:p>
            <a:endParaRPr/>
          </a:p>
        </p:txBody>
      </p:sp>
      <p:sp>
        <p:nvSpPr>
          <p:cNvPr id="320" name="Shape 320"/>
          <p:cNvSpPr/>
          <p:nvPr/>
        </p:nvSpPr>
        <p:spPr>
          <a:xfrm>
            <a:off x="3125811" y="4197350"/>
            <a:ext cx="1276327" cy="328600"/>
          </a:xfrm>
          <a:custGeom>
            <a:avLst/>
            <a:gdLst/>
            <a:ahLst/>
            <a:cxnLst>
              <a:cxn ang="0">
                <a:pos x="wd2" y="hd2"/>
              </a:cxn>
              <a:cxn ang="5400000">
                <a:pos x="wd2" y="hd2"/>
              </a:cxn>
              <a:cxn ang="10800000">
                <a:pos x="wd2" y="hd2"/>
              </a:cxn>
              <a:cxn ang="16200000">
                <a:pos x="wd2" y="hd2"/>
              </a:cxn>
            </a:cxnLst>
            <a:rect l="0" t="0" r="r" b="b"/>
            <a:pathLst>
              <a:path w="21567" h="21536" extrusionOk="0">
                <a:moveTo>
                  <a:pt x="1196" y="7506"/>
                </a:moveTo>
                <a:cubicBezTo>
                  <a:pt x="1111" y="7153"/>
                  <a:pt x="1026" y="6894"/>
                  <a:pt x="892" y="6894"/>
                </a:cubicBezTo>
                <a:cubicBezTo>
                  <a:pt x="722" y="6894"/>
                  <a:pt x="563" y="7341"/>
                  <a:pt x="448" y="7788"/>
                </a:cubicBezTo>
                <a:cubicBezTo>
                  <a:pt x="296" y="8353"/>
                  <a:pt x="186" y="8988"/>
                  <a:pt x="144" y="9788"/>
                </a:cubicBezTo>
                <a:cubicBezTo>
                  <a:pt x="113" y="10306"/>
                  <a:pt x="107" y="10965"/>
                  <a:pt x="253" y="11200"/>
                </a:cubicBezTo>
                <a:cubicBezTo>
                  <a:pt x="448" y="11529"/>
                  <a:pt x="661" y="10824"/>
                  <a:pt x="795" y="10376"/>
                </a:cubicBezTo>
                <a:cubicBezTo>
                  <a:pt x="923" y="9953"/>
                  <a:pt x="996" y="9576"/>
                  <a:pt x="1056" y="8988"/>
                </a:cubicBezTo>
                <a:cubicBezTo>
                  <a:pt x="1087" y="8753"/>
                  <a:pt x="1099" y="8682"/>
                  <a:pt x="1105" y="8494"/>
                </a:cubicBezTo>
                <a:cubicBezTo>
                  <a:pt x="1087" y="10188"/>
                  <a:pt x="1160" y="11765"/>
                  <a:pt x="1251" y="13412"/>
                </a:cubicBezTo>
                <a:cubicBezTo>
                  <a:pt x="1324" y="14682"/>
                  <a:pt x="1403" y="15976"/>
                  <a:pt x="1440" y="17271"/>
                </a:cubicBezTo>
                <a:cubicBezTo>
                  <a:pt x="1464" y="18235"/>
                  <a:pt x="1495" y="19506"/>
                  <a:pt x="1422" y="20447"/>
                </a:cubicBezTo>
                <a:cubicBezTo>
                  <a:pt x="1379" y="21012"/>
                  <a:pt x="1282" y="21459"/>
                  <a:pt x="1123" y="21529"/>
                </a:cubicBezTo>
                <a:cubicBezTo>
                  <a:pt x="941" y="21600"/>
                  <a:pt x="758" y="21129"/>
                  <a:pt x="612" y="20776"/>
                </a:cubicBezTo>
                <a:cubicBezTo>
                  <a:pt x="393" y="20259"/>
                  <a:pt x="113" y="19482"/>
                  <a:pt x="22" y="18494"/>
                </a:cubicBezTo>
                <a:cubicBezTo>
                  <a:pt x="-33" y="17929"/>
                  <a:pt x="28" y="17529"/>
                  <a:pt x="83" y="17035"/>
                </a:cubicBezTo>
                <a:moveTo>
                  <a:pt x="2341" y="7412"/>
                </a:moveTo>
                <a:cubicBezTo>
                  <a:pt x="2493" y="7741"/>
                  <a:pt x="2578" y="8118"/>
                  <a:pt x="2681" y="8659"/>
                </a:cubicBezTo>
                <a:cubicBezTo>
                  <a:pt x="2821" y="9365"/>
                  <a:pt x="2937" y="10141"/>
                  <a:pt x="3077" y="10847"/>
                </a:cubicBezTo>
                <a:cubicBezTo>
                  <a:pt x="3181" y="11365"/>
                  <a:pt x="3302" y="11929"/>
                  <a:pt x="3442" y="12306"/>
                </a:cubicBezTo>
                <a:cubicBezTo>
                  <a:pt x="3552" y="12588"/>
                  <a:pt x="3607" y="12494"/>
                  <a:pt x="3704" y="12235"/>
                </a:cubicBezTo>
                <a:moveTo>
                  <a:pt x="3911" y="7718"/>
                </a:moveTo>
                <a:cubicBezTo>
                  <a:pt x="3911" y="8141"/>
                  <a:pt x="3905" y="8565"/>
                  <a:pt x="3874" y="8965"/>
                </a:cubicBezTo>
                <a:cubicBezTo>
                  <a:pt x="3801" y="9859"/>
                  <a:pt x="3753" y="10800"/>
                  <a:pt x="3698" y="11741"/>
                </a:cubicBezTo>
                <a:cubicBezTo>
                  <a:pt x="3625" y="13059"/>
                  <a:pt x="3552" y="14376"/>
                  <a:pt x="3485" y="15718"/>
                </a:cubicBezTo>
                <a:cubicBezTo>
                  <a:pt x="3430" y="16800"/>
                  <a:pt x="3387" y="17906"/>
                  <a:pt x="3314" y="18988"/>
                </a:cubicBezTo>
                <a:cubicBezTo>
                  <a:pt x="3290" y="19341"/>
                  <a:pt x="3266" y="19671"/>
                  <a:pt x="3235" y="20000"/>
                </a:cubicBezTo>
                <a:cubicBezTo>
                  <a:pt x="3284" y="19529"/>
                  <a:pt x="3302" y="19341"/>
                  <a:pt x="3321" y="18988"/>
                </a:cubicBezTo>
                <a:moveTo>
                  <a:pt x="4757" y="8471"/>
                </a:moveTo>
                <a:cubicBezTo>
                  <a:pt x="4806" y="9035"/>
                  <a:pt x="4836" y="9624"/>
                  <a:pt x="4885" y="10165"/>
                </a:cubicBezTo>
                <a:cubicBezTo>
                  <a:pt x="4939" y="10753"/>
                  <a:pt x="4988" y="11318"/>
                  <a:pt x="5043" y="11906"/>
                </a:cubicBezTo>
                <a:cubicBezTo>
                  <a:pt x="5055" y="12047"/>
                  <a:pt x="5067" y="12165"/>
                  <a:pt x="5079" y="12306"/>
                </a:cubicBezTo>
                <a:cubicBezTo>
                  <a:pt x="5092" y="11271"/>
                  <a:pt x="5061" y="10259"/>
                  <a:pt x="5073" y="9224"/>
                </a:cubicBezTo>
                <a:cubicBezTo>
                  <a:pt x="5079" y="8471"/>
                  <a:pt x="5098" y="7647"/>
                  <a:pt x="5207" y="7012"/>
                </a:cubicBezTo>
                <a:cubicBezTo>
                  <a:pt x="5305" y="6424"/>
                  <a:pt x="5420" y="6259"/>
                  <a:pt x="5585" y="6094"/>
                </a:cubicBezTo>
                <a:cubicBezTo>
                  <a:pt x="5700" y="5976"/>
                  <a:pt x="5792" y="5976"/>
                  <a:pt x="5907" y="5976"/>
                </a:cubicBezTo>
                <a:moveTo>
                  <a:pt x="6571" y="7882"/>
                </a:moveTo>
                <a:cubicBezTo>
                  <a:pt x="6583" y="8635"/>
                  <a:pt x="6577" y="9412"/>
                  <a:pt x="6613" y="10165"/>
                </a:cubicBezTo>
                <a:cubicBezTo>
                  <a:pt x="6644" y="10776"/>
                  <a:pt x="6692" y="11553"/>
                  <a:pt x="6820" y="12000"/>
                </a:cubicBezTo>
                <a:cubicBezTo>
                  <a:pt x="6948" y="12424"/>
                  <a:pt x="7112" y="12235"/>
                  <a:pt x="7246" y="12000"/>
                </a:cubicBezTo>
                <a:cubicBezTo>
                  <a:pt x="7404" y="11741"/>
                  <a:pt x="7569" y="11247"/>
                  <a:pt x="7630" y="10588"/>
                </a:cubicBezTo>
                <a:cubicBezTo>
                  <a:pt x="7697" y="9882"/>
                  <a:pt x="7648" y="9176"/>
                  <a:pt x="7569" y="8541"/>
                </a:cubicBezTo>
                <a:cubicBezTo>
                  <a:pt x="7483" y="7882"/>
                  <a:pt x="7350" y="7482"/>
                  <a:pt x="7179" y="7176"/>
                </a:cubicBezTo>
                <a:cubicBezTo>
                  <a:pt x="7082" y="6988"/>
                  <a:pt x="7009" y="7035"/>
                  <a:pt x="6905" y="6988"/>
                </a:cubicBezTo>
                <a:moveTo>
                  <a:pt x="8116" y="9388"/>
                </a:moveTo>
                <a:cubicBezTo>
                  <a:pt x="8250" y="9459"/>
                  <a:pt x="8360" y="9529"/>
                  <a:pt x="8494" y="9435"/>
                </a:cubicBezTo>
                <a:cubicBezTo>
                  <a:pt x="8707" y="9294"/>
                  <a:pt x="8920" y="9012"/>
                  <a:pt x="9121" y="8729"/>
                </a:cubicBezTo>
                <a:cubicBezTo>
                  <a:pt x="9309" y="8471"/>
                  <a:pt x="9510" y="8118"/>
                  <a:pt x="9705" y="7976"/>
                </a:cubicBezTo>
                <a:cubicBezTo>
                  <a:pt x="9808" y="7953"/>
                  <a:pt x="9839" y="7953"/>
                  <a:pt x="9900" y="7835"/>
                </a:cubicBezTo>
                <a:moveTo>
                  <a:pt x="10989" y="12400"/>
                </a:moveTo>
                <a:cubicBezTo>
                  <a:pt x="11038" y="13976"/>
                  <a:pt x="11038" y="15482"/>
                  <a:pt x="11032" y="17082"/>
                </a:cubicBezTo>
                <a:cubicBezTo>
                  <a:pt x="11026" y="17976"/>
                  <a:pt x="11026" y="18847"/>
                  <a:pt x="10989" y="19741"/>
                </a:cubicBezTo>
                <a:cubicBezTo>
                  <a:pt x="10983" y="19859"/>
                  <a:pt x="10977" y="20000"/>
                  <a:pt x="10971" y="20118"/>
                </a:cubicBezTo>
                <a:cubicBezTo>
                  <a:pt x="10959" y="18565"/>
                  <a:pt x="10947" y="16988"/>
                  <a:pt x="10989" y="15435"/>
                </a:cubicBezTo>
                <a:cubicBezTo>
                  <a:pt x="11044" y="13459"/>
                  <a:pt x="11129" y="11553"/>
                  <a:pt x="11257" y="9624"/>
                </a:cubicBezTo>
                <a:cubicBezTo>
                  <a:pt x="11336" y="8376"/>
                  <a:pt x="11415" y="6918"/>
                  <a:pt x="11653" y="5976"/>
                </a:cubicBezTo>
                <a:cubicBezTo>
                  <a:pt x="11817" y="5318"/>
                  <a:pt x="12036" y="5741"/>
                  <a:pt x="12115" y="6494"/>
                </a:cubicBezTo>
                <a:cubicBezTo>
                  <a:pt x="12212" y="7459"/>
                  <a:pt x="12194" y="8635"/>
                  <a:pt x="12152" y="9624"/>
                </a:cubicBezTo>
                <a:cubicBezTo>
                  <a:pt x="12103" y="10706"/>
                  <a:pt x="12012" y="11906"/>
                  <a:pt x="11829" y="12753"/>
                </a:cubicBezTo>
                <a:cubicBezTo>
                  <a:pt x="11726" y="13247"/>
                  <a:pt x="11573" y="13694"/>
                  <a:pt x="11409" y="13482"/>
                </a:cubicBezTo>
                <a:cubicBezTo>
                  <a:pt x="11385" y="13435"/>
                  <a:pt x="11366" y="13388"/>
                  <a:pt x="11342" y="13341"/>
                </a:cubicBezTo>
                <a:cubicBezTo>
                  <a:pt x="11263" y="12635"/>
                  <a:pt x="11251" y="11976"/>
                  <a:pt x="11263" y="11176"/>
                </a:cubicBezTo>
                <a:cubicBezTo>
                  <a:pt x="11287" y="10282"/>
                  <a:pt x="11300" y="9929"/>
                  <a:pt x="11342" y="9318"/>
                </a:cubicBezTo>
                <a:moveTo>
                  <a:pt x="12961" y="0"/>
                </a:moveTo>
                <a:cubicBezTo>
                  <a:pt x="13016" y="1271"/>
                  <a:pt x="12992" y="2518"/>
                  <a:pt x="13010" y="3788"/>
                </a:cubicBezTo>
                <a:cubicBezTo>
                  <a:pt x="13034" y="5341"/>
                  <a:pt x="13058" y="6918"/>
                  <a:pt x="13107" y="8471"/>
                </a:cubicBezTo>
                <a:cubicBezTo>
                  <a:pt x="13125" y="8988"/>
                  <a:pt x="13144" y="10494"/>
                  <a:pt x="13345" y="10541"/>
                </a:cubicBezTo>
                <a:cubicBezTo>
                  <a:pt x="13533" y="10588"/>
                  <a:pt x="13734" y="9224"/>
                  <a:pt x="13819" y="8776"/>
                </a:cubicBezTo>
                <a:cubicBezTo>
                  <a:pt x="13984" y="7929"/>
                  <a:pt x="14117" y="6988"/>
                  <a:pt x="14337" y="6306"/>
                </a:cubicBezTo>
                <a:cubicBezTo>
                  <a:pt x="14428" y="6094"/>
                  <a:pt x="14452" y="6024"/>
                  <a:pt x="14519" y="6000"/>
                </a:cubicBezTo>
                <a:cubicBezTo>
                  <a:pt x="14641" y="6612"/>
                  <a:pt x="14696" y="7365"/>
                  <a:pt x="14720" y="8165"/>
                </a:cubicBezTo>
                <a:cubicBezTo>
                  <a:pt x="14750" y="9153"/>
                  <a:pt x="14769" y="10118"/>
                  <a:pt x="14805" y="11106"/>
                </a:cubicBezTo>
                <a:cubicBezTo>
                  <a:pt x="14817" y="11506"/>
                  <a:pt x="14830" y="12376"/>
                  <a:pt x="14963" y="11976"/>
                </a:cubicBezTo>
                <a:cubicBezTo>
                  <a:pt x="14988" y="11859"/>
                  <a:pt x="15018" y="11765"/>
                  <a:pt x="15043" y="11647"/>
                </a:cubicBezTo>
                <a:moveTo>
                  <a:pt x="16260" y="4753"/>
                </a:moveTo>
                <a:cubicBezTo>
                  <a:pt x="16169" y="5600"/>
                  <a:pt x="16035" y="6353"/>
                  <a:pt x="15962" y="7247"/>
                </a:cubicBezTo>
                <a:cubicBezTo>
                  <a:pt x="15913" y="7882"/>
                  <a:pt x="15834" y="8941"/>
                  <a:pt x="15895" y="9600"/>
                </a:cubicBezTo>
                <a:cubicBezTo>
                  <a:pt x="15949" y="10212"/>
                  <a:pt x="16108" y="10165"/>
                  <a:pt x="16229" y="9953"/>
                </a:cubicBezTo>
                <a:cubicBezTo>
                  <a:pt x="16412" y="9647"/>
                  <a:pt x="16558" y="8847"/>
                  <a:pt x="16631" y="8165"/>
                </a:cubicBezTo>
                <a:cubicBezTo>
                  <a:pt x="16704" y="7506"/>
                  <a:pt x="16741" y="6706"/>
                  <a:pt x="16722" y="5976"/>
                </a:cubicBezTo>
                <a:cubicBezTo>
                  <a:pt x="16704" y="5671"/>
                  <a:pt x="16698" y="5553"/>
                  <a:pt x="16680" y="5341"/>
                </a:cubicBezTo>
                <a:cubicBezTo>
                  <a:pt x="16613" y="5882"/>
                  <a:pt x="16564" y="6400"/>
                  <a:pt x="16558" y="7012"/>
                </a:cubicBezTo>
                <a:cubicBezTo>
                  <a:pt x="16546" y="7741"/>
                  <a:pt x="16564" y="8659"/>
                  <a:pt x="16662" y="9294"/>
                </a:cubicBezTo>
                <a:cubicBezTo>
                  <a:pt x="16728" y="9718"/>
                  <a:pt x="16875" y="10306"/>
                  <a:pt x="17021" y="10259"/>
                </a:cubicBezTo>
                <a:cubicBezTo>
                  <a:pt x="17051" y="10212"/>
                  <a:pt x="17081" y="10165"/>
                  <a:pt x="17112" y="10118"/>
                </a:cubicBezTo>
                <a:moveTo>
                  <a:pt x="18962" y="3318"/>
                </a:moveTo>
                <a:cubicBezTo>
                  <a:pt x="18944" y="2871"/>
                  <a:pt x="18883" y="2824"/>
                  <a:pt x="18743" y="3059"/>
                </a:cubicBezTo>
                <a:cubicBezTo>
                  <a:pt x="18627" y="3271"/>
                  <a:pt x="18493" y="3647"/>
                  <a:pt x="18402" y="3976"/>
                </a:cubicBezTo>
                <a:cubicBezTo>
                  <a:pt x="18293" y="4376"/>
                  <a:pt x="18262" y="4871"/>
                  <a:pt x="18268" y="5435"/>
                </a:cubicBezTo>
                <a:cubicBezTo>
                  <a:pt x="18274" y="6212"/>
                  <a:pt x="18427" y="6894"/>
                  <a:pt x="18524" y="7553"/>
                </a:cubicBezTo>
                <a:cubicBezTo>
                  <a:pt x="18640" y="8353"/>
                  <a:pt x="18767" y="9129"/>
                  <a:pt x="18822" y="10024"/>
                </a:cubicBezTo>
                <a:cubicBezTo>
                  <a:pt x="18871" y="10800"/>
                  <a:pt x="18828" y="11435"/>
                  <a:pt x="18694" y="12000"/>
                </a:cubicBezTo>
                <a:cubicBezTo>
                  <a:pt x="18585" y="12471"/>
                  <a:pt x="18439" y="12706"/>
                  <a:pt x="18274" y="12659"/>
                </a:cubicBezTo>
                <a:cubicBezTo>
                  <a:pt x="18165" y="12635"/>
                  <a:pt x="18000" y="12282"/>
                  <a:pt x="17952" y="11859"/>
                </a:cubicBezTo>
                <a:cubicBezTo>
                  <a:pt x="17891" y="11318"/>
                  <a:pt x="17927" y="10659"/>
                  <a:pt x="17994" y="10165"/>
                </a:cubicBezTo>
                <a:cubicBezTo>
                  <a:pt x="18067" y="9741"/>
                  <a:pt x="18092" y="9576"/>
                  <a:pt x="18147" y="9294"/>
                </a:cubicBezTo>
                <a:moveTo>
                  <a:pt x="20064" y="7812"/>
                </a:moveTo>
                <a:cubicBezTo>
                  <a:pt x="20252" y="7788"/>
                  <a:pt x="20374" y="7718"/>
                  <a:pt x="20551" y="7412"/>
                </a:cubicBezTo>
                <a:cubicBezTo>
                  <a:pt x="20751" y="7059"/>
                  <a:pt x="20891" y="6494"/>
                  <a:pt x="21031" y="5835"/>
                </a:cubicBezTo>
                <a:cubicBezTo>
                  <a:pt x="21135" y="5341"/>
                  <a:pt x="21226" y="4306"/>
                  <a:pt x="21044" y="3882"/>
                </a:cubicBezTo>
                <a:cubicBezTo>
                  <a:pt x="20898" y="3553"/>
                  <a:pt x="20697" y="3882"/>
                  <a:pt x="20575" y="4188"/>
                </a:cubicBezTo>
                <a:cubicBezTo>
                  <a:pt x="20338" y="4800"/>
                  <a:pt x="20173" y="5765"/>
                  <a:pt x="20100" y="6824"/>
                </a:cubicBezTo>
                <a:cubicBezTo>
                  <a:pt x="20003" y="8188"/>
                  <a:pt x="20070" y="9529"/>
                  <a:pt x="20338" y="10494"/>
                </a:cubicBezTo>
                <a:cubicBezTo>
                  <a:pt x="20538" y="11224"/>
                  <a:pt x="20800" y="11435"/>
                  <a:pt x="21062" y="11529"/>
                </a:cubicBezTo>
                <a:cubicBezTo>
                  <a:pt x="21244" y="11600"/>
                  <a:pt x="21391" y="11506"/>
                  <a:pt x="21567" y="11365"/>
                </a:cubicBezTo>
              </a:path>
            </a:pathLst>
          </a:custGeom>
          <a:ln w="19050" cap="rnd">
            <a:solidFill>
              <a:srgbClr val="4349AA"/>
            </a:solidFill>
            <a:round/>
          </a:ln>
        </p:spPr>
        <p:txBody>
          <a:bodyPr lIns="0" tIns="0" rIns="0" bIns="0" anchor="ctr"/>
          <a:lstStyle/>
          <a:p>
            <a:endParaRPr/>
          </a:p>
        </p:txBody>
      </p:sp>
      <p:sp>
        <p:nvSpPr>
          <p:cNvPr id="321" name="Shape 321"/>
          <p:cNvSpPr/>
          <p:nvPr/>
        </p:nvSpPr>
        <p:spPr>
          <a:xfrm>
            <a:off x="4646596" y="4125912"/>
            <a:ext cx="1138255" cy="336551"/>
          </a:xfrm>
          <a:custGeom>
            <a:avLst/>
            <a:gdLst/>
            <a:ahLst/>
            <a:cxnLst>
              <a:cxn ang="0">
                <a:pos x="wd2" y="hd2"/>
              </a:cxn>
              <a:cxn ang="5400000">
                <a:pos x="wd2" y="hd2"/>
              </a:cxn>
              <a:cxn ang="10800000">
                <a:pos x="wd2" y="hd2"/>
              </a:cxn>
              <a:cxn ang="16200000">
                <a:pos x="wd2" y="hd2"/>
              </a:cxn>
            </a:cxnLst>
            <a:rect l="0" t="0" r="r" b="b"/>
            <a:pathLst>
              <a:path w="21534" h="21600" extrusionOk="0">
                <a:moveTo>
                  <a:pt x="1358" y="10306"/>
                </a:moveTo>
                <a:cubicBezTo>
                  <a:pt x="1310" y="9526"/>
                  <a:pt x="1270" y="8791"/>
                  <a:pt x="1024" y="8470"/>
                </a:cubicBezTo>
                <a:cubicBezTo>
                  <a:pt x="847" y="8241"/>
                  <a:pt x="677" y="8883"/>
                  <a:pt x="575" y="9228"/>
                </a:cubicBezTo>
                <a:cubicBezTo>
                  <a:pt x="350" y="10008"/>
                  <a:pt x="213" y="10880"/>
                  <a:pt x="111" y="11913"/>
                </a:cubicBezTo>
                <a:cubicBezTo>
                  <a:pt x="29" y="12740"/>
                  <a:pt x="-66" y="13887"/>
                  <a:pt x="63" y="14714"/>
                </a:cubicBezTo>
                <a:cubicBezTo>
                  <a:pt x="98" y="14828"/>
                  <a:pt x="125" y="14966"/>
                  <a:pt x="159" y="15081"/>
                </a:cubicBezTo>
                <a:cubicBezTo>
                  <a:pt x="459" y="15219"/>
                  <a:pt x="643" y="14851"/>
                  <a:pt x="881" y="14209"/>
                </a:cubicBezTo>
                <a:cubicBezTo>
                  <a:pt x="1188" y="13382"/>
                  <a:pt x="1426" y="12166"/>
                  <a:pt x="1563" y="10926"/>
                </a:cubicBezTo>
                <a:cubicBezTo>
                  <a:pt x="1760" y="9113"/>
                  <a:pt x="1712" y="7277"/>
                  <a:pt x="1563" y="5463"/>
                </a:cubicBezTo>
                <a:cubicBezTo>
                  <a:pt x="1474" y="4384"/>
                  <a:pt x="1344" y="3282"/>
                  <a:pt x="1154" y="2364"/>
                </a:cubicBezTo>
                <a:cubicBezTo>
                  <a:pt x="1079" y="2066"/>
                  <a:pt x="1045" y="1974"/>
                  <a:pt x="990" y="1790"/>
                </a:cubicBezTo>
                <a:cubicBezTo>
                  <a:pt x="970" y="2502"/>
                  <a:pt x="970" y="3076"/>
                  <a:pt x="1004" y="3787"/>
                </a:cubicBezTo>
                <a:cubicBezTo>
                  <a:pt x="1086" y="5647"/>
                  <a:pt x="1215" y="7529"/>
                  <a:pt x="1372" y="9319"/>
                </a:cubicBezTo>
                <a:cubicBezTo>
                  <a:pt x="1467" y="10444"/>
                  <a:pt x="1617" y="12992"/>
                  <a:pt x="1951" y="13658"/>
                </a:cubicBezTo>
                <a:cubicBezTo>
                  <a:pt x="2033" y="13750"/>
                  <a:pt x="2053" y="13773"/>
                  <a:pt x="2108" y="13681"/>
                </a:cubicBezTo>
                <a:moveTo>
                  <a:pt x="2653" y="11064"/>
                </a:moveTo>
                <a:cubicBezTo>
                  <a:pt x="2782" y="11271"/>
                  <a:pt x="2905" y="11523"/>
                  <a:pt x="3055" y="11431"/>
                </a:cubicBezTo>
                <a:cubicBezTo>
                  <a:pt x="3239" y="11316"/>
                  <a:pt x="3395" y="10926"/>
                  <a:pt x="3532" y="10536"/>
                </a:cubicBezTo>
                <a:cubicBezTo>
                  <a:pt x="3661" y="10146"/>
                  <a:pt x="3811" y="9664"/>
                  <a:pt x="3845" y="9067"/>
                </a:cubicBezTo>
                <a:cubicBezTo>
                  <a:pt x="3872" y="8585"/>
                  <a:pt x="3784" y="8080"/>
                  <a:pt x="3641" y="7988"/>
                </a:cubicBezTo>
                <a:cubicBezTo>
                  <a:pt x="3436" y="7873"/>
                  <a:pt x="3225" y="8424"/>
                  <a:pt x="3096" y="8906"/>
                </a:cubicBezTo>
                <a:cubicBezTo>
                  <a:pt x="2884" y="9687"/>
                  <a:pt x="2789" y="10857"/>
                  <a:pt x="2769" y="11890"/>
                </a:cubicBezTo>
                <a:cubicBezTo>
                  <a:pt x="2748" y="12900"/>
                  <a:pt x="2850" y="13796"/>
                  <a:pt x="3109" y="14323"/>
                </a:cubicBezTo>
                <a:cubicBezTo>
                  <a:pt x="3382" y="14897"/>
                  <a:pt x="3763" y="14920"/>
                  <a:pt x="4070" y="14760"/>
                </a:cubicBezTo>
                <a:cubicBezTo>
                  <a:pt x="4465" y="14553"/>
                  <a:pt x="4833" y="14002"/>
                  <a:pt x="5099" y="13015"/>
                </a:cubicBezTo>
                <a:cubicBezTo>
                  <a:pt x="5228" y="12487"/>
                  <a:pt x="5269" y="12304"/>
                  <a:pt x="5310" y="11867"/>
                </a:cubicBezTo>
                <a:moveTo>
                  <a:pt x="5508" y="11248"/>
                </a:moveTo>
                <a:cubicBezTo>
                  <a:pt x="5542" y="12671"/>
                  <a:pt x="5583" y="14094"/>
                  <a:pt x="5630" y="15517"/>
                </a:cubicBezTo>
                <a:cubicBezTo>
                  <a:pt x="5678" y="17009"/>
                  <a:pt x="5705" y="18478"/>
                  <a:pt x="5739" y="19970"/>
                </a:cubicBezTo>
                <a:cubicBezTo>
                  <a:pt x="5753" y="20544"/>
                  <a:pt x="5760" y="21026"/>
                  <a:pt x="5746" y="21600"/>
                </a:cubicBezTo>
                <a:cubicBezTo>
                  <a:pt x="5726" y="20475"/>
                  <a:pt x="5705" y="19350"/>
                  <a:pt x="5719" y="18226"/>
                </a:cubicBezTo>
                <a:cubicBezTo>
                  <a:pt x="5746" y="16275"/>
                  <a:pt x="5787" y="14369"/>
                  <a:pt x="5862" y="12441"/>
                </a:cubicBezTo>
                <a:cubicBezTo>
                  <a:pt x="5923" y="10972"/>
                  <a:pt x="5992" y="9274"/>
                  <a:pt x="6237" y="7988"/>
                </a:cubicBezTo>
                <a:cubicBezTo>
                  <a:pt x="6353" y="7575"/>
                  <a:pt x="6387" y="7437"/>
                  <a:pt x="6496" y="7299"/>
                </a:cubicBezTo>
                <a:cubicBezTo>
                  <a:pt x="6755" y="7506"/>
                  <a:pt x="6823" y="7873"/>
                  <a:pt x="6891" y="8769"/>
                </a:cubicBezTo>
                <a:cubicBezTo>
                  <a:pt x="6980" y="9962"/>
                  <a:pt x="6932" y="11225"/>
                  <a:pt x="6836" y="12395"/>
                </a:cubicBezTo>
                <a:cubicBezTo>
                  <a:pt x="6755" y="13359"/>
                  <a:pt x="6605" y="14507"/>
                  <a:pt x="6400" y="15242"/>
                </a:cubicBezTo>
                <a:cubicBezTo>
                  <a:pt x="6291" y="15632"/>
                  <a:pt x="6244" y="15494"/>
                  <a:pt x="6128" y="15586"/>
                </a:cubicBezTo>
                <a:cubicBezTo>
                  <a:pt x="6039" y="15035"/>
                  <a:pt x="6012" y="14851"/>
                  <a:pt x="6066" y="13979"/>
                </a:cubicBezTo>
                <a:cubicBezTo>
                  <a:pt x="6114" y="13313"/>
                  <a:pt x="6135" y="13084"/>
                  <a:pt x="6169" y="12625"/>
                </a:cubicBezTo>
                <a:moveTo>
                  <a:pt x="8165" y="10031"/>
                </a:moveTo>
                <a:cubicBezTo>
                  <a:pt x="8267" y="10375"/>
                  <a:pt x="8431" y="11064"/>
                  <a:pt x="8594" y="11087"/>
                </a:cubicBezTo>
                <a:cubicBezTo>
                  <a:pt x="8778" y="11110"/>
                  <a:pt x="8915" y="10903"/>
                  <a:pt x="9044" y="10444"/>
                </a:cubicBezTo>
                <a:cubicBezTo>
                  <a:pt x="9194" y="9916"/>
                  <a:pt x="9310" y="8998"/>
                  <a:pt x="9351" y="8287"/>
                </a:cubicBezTo>
                <a:cubicBezTo>
                  <a:pt x="9392" y="7552"/>
                  <a:pt x="9358" y="6978"/>
                  <a:pt x="9262" y="6335"/>
                </a:cubicBezTo>
                <a:cubicBezTo>
                  <a:pt x="9065" y="6404"/>
                  <a:pt x="9017" y="6381"/>
                  <a:pt x="8874" y="7139"/>
                </a:cubicBezTo>
                <a:cubicBezTo>
                  <a:pt x="8588" y="8654"/>
                  <a:pt x="8308" y="11753"/>
                  <a:pt x="8669" y="13359"/>
                </a:cubicBezTo>
                <a:cubicBezTo>
                  <a:pt x="8812" y="14025"/>
                  <a:pt x="9037" y="13910"/>
                  <a:pt x="9235" y="13589"/>
                </a:cubicBezTo>
                <a:cubicBezTo>
                  <a:pt x="9494" y="13153"/>
                  <a:pt x="9651" y="12281"/>
                  <a:pt x="9794" y="11500"/>
                </a:cubicBezTo>
                <a:cubicBezTo>
                  <a:pt x="9923" y="10811"/>
                  <a:pt x="10025" y="10123"/>
                  <a:pt x="10114" y="9388"/>
                </a:cubicBezTo>
                <a:cubicBezTo>
                  <a:pt x="10128" y="9274"/>
                  <a:pt x="10148" y="9136"/>
                  <a:pt x="10162" y="9021"/>
                </a:cubicBezTo>
                <a:cubicBezTo>
                  <a:pt x="10223" y="9572"/>
                  <a:pt x="10209" y="10169"/>
                  <a:pt x="10264" y="10697"/>
                </a:cubicBezTo>
                <a:cubicBezTo>
                  <a:pt x="10291" y="10995"/>
                  <a:pt x="10332" y="11271"/>
                  <a:pt x="10359" y="11569"/>
                </a:cubicBezTo>
                <a:cubicBezTo>
                  <a:pt x="10536" y="11362"/>
                  <a:pt x="10605" y="11225"/>
                  <a:pt x="10754" y="10789"/>
                </a:cubicBezTo>
                <a:cubicBezTo>
                  <a:pt x="10938" y="10238"/>
                  <a:pt x="11116" y="9618"/>
                  <a:pt x="11313" y="9113"/>
                </a:cubicBezTo>
                <a:cubicBezTo>
                  <a:pt x="11470" y="8723"/>
                  <a:pt x="11640" y="8539"/>
                  <a:pt x="11838" y="8677"/>
                </a:cubicBezTo>
                <a:cubicBezTo>
                  <a:pt x="12022" y="8814"/>
                  <a:pt x="12158" y="9457"/>
                  <a:pt x="12260" y="9962"/>
                </a:cubicBezTo>
                <a:cubicBezTo>
                  <a:pt x="12356" y="10444"/>
                  <a:pt x="12417" y="11064"/>
                  <a:pt x="12526" y="11500"/>
                </a:cubicBezTo>
                <a:cubicBezTo>
                  <a:pt x="12621" y="11799"/>
                  <a:pt x="12649" y="11890"/>
                  <a:pt x="12730" y="11982"/>
                </a:cubicBezTo>
                <a:moveTo>
                  <a:pt x="13494" y="7391"/>
                </a:moveTo>
                <a:cubicBezTo>
                  <a:pt x="13282" y="7621"/>
                  <a:pt x="13221" y="7896"/>
                  <a:pt x="13092" y="8516"/>
                </a:cubicBezTo>
                <a:cubicBezTo>
                  <a:pt x="12867" y="9618"/>
                  <a:pt x="12690" y="10949"/>
                  <a:pt x="12826" y="12281"/>
                </a:cubicBezTo>
                <a:cubicBezTo>
                  <a:pt x="12901" y="13038"/>
                  <a:pt x="13092" y="12923"/>
                  <a:pt x="13276" y="12625"/>
                </a:cubicBezTo>
                <a:cubicBezTo>
                  <a:pt x="13562" y="12189"/>
                  <a:pt x="13793" y="11179"/>
                  <a:pt x="13943" y="10261"/>
                </a:cubicBezTo>
                <a:cubicBezTo>
                  <a:pt x="14148" y="8998"/>
                  <a:pt x="14243" y="7621"/>
                  <a:pt x="14284" y="6198"/>
                </a:cubicBezTo>
                <a:cubicBezTo>
                  <a:pt x="14325" y="4752"/>
                  <a:pt x="14291" y="3076"/>
                  <a:pt x="14120" y="1722"/>
                </a:cubicBezTo>
                <a:cubicBezTo>
                  <a:pt x="14059" y="1377"/>
                  <a:pt x="14039" y="1262"/>
                  <a:pt x="13957" y="1217"/>
                </a:cubicBezTo>
                <a:cubicBezTo>
                  <a:pt x="13793" y="1423"/>
                  <a:pt x="13732" y="1974"/>
                  <a:pt x="13712" y="2617"/>
                </a:cubicBezTo>
                <a:cubicBezTo>
                  <a:pt x="13678" y="3742"/>
                  <a:pt x="13766" y="5004"/>
                  <a:pt x="13882" y="6037"/>
                </a:cubicBezTo>
                <a:cubicBezTo>
                  <a:pt x="13998" y="7093"/>
                  <a:pt x="14182" y="8149"/>
                  <a:pt x="14393" y="9021"/>
                </a:cubicBezTo>
                <a:cubicBezTo>
                  <a:pt x="14502" y="9480"/>
                  <a:pt x="14611" y="9733"/>
                  <a:pt x="14761" y="10031"/>
                </a:cubicBezTo>
                <a:moveTo>
                  <a:pt x="15613" y="7873"/>
                </a:moveTo>
                <a:cubicBezTo>
                  <a:pt x="15749" y="8195"/>
                  <a:pt x="15838" y="8264"/>
                  <a:pt x="16001" y="8287"/>
                </a:cubicBezTo>
                <a:cubicBezTo>
                  <a:pt x="16171" y="8309"/>
                  <a:pt x="16321" y="8218"/>
                  <a:pt x="16444" y="7782"/>
                </a:cubicBezTo>
                <a:cubicBezTo>
                  <a:pt x="16539" y="7437"/>
                  <a:pt x="16580" y="7093"/>
                  <a:pt x="16546" y="6657"/>
                </a:cubicBezTo>
                <a:cubicBezTo>
                  <a:pt x="16539" y="6565"/>
                  <a:pt x="16526" y="6473"/>
                  <a:pt x="16519" y="6381"/>
                </a:cubicBezTo>
                <a:cubicBezTo>
                  <a:pt x="16315" y="6335"/>
                  <a:pt x="16165" y="6450"/>
                  <a:pt x="15988" y="6863"/>
                </a:cubicBezTo>
                <a:cubicBezTo>
                  <a:pt x="15763" y="7391"/>
                  <a:pt x="15592" y="8057"/>
                  <a:pt x="15490" y="8906"/>
                </a:cubicBezTo>
                <a:cubicBezTo>
                  <a:pt x="15388" y="9710"/>
                  <a:pt x="15429" y="10398"/>
                  <a:pt x="15606" y="11018"/>
                </a:cubicBezTo>
                <a:cubicBezTo>
                  <a:pt x="15797" y="11684"/>
                  <a:pt x="16056" y="11890"/>
                  <a:pt x="16321" y="11821"/>
                </a:cubicBezTo>
                <a:cubicBezTo>
                  <a:pt x="16601" y="11753"/>
                  <a:pt x="16805" y="11362"/>
                  <a:pt x="17037" y="10903"/>
                </a:cubicBezTo>
                <a:moveTo>
                  <a:pt x="17568" y="8447"/>
                </a:moveTo>
                <a:cubicBezTo>
                  <a:pt x="17664" y="8952"/>
                  <a:pt x="17752" y="9549"/>
                  <a:pt x="17895" y="9939"/>
                </a:cubicBezTo>
                <a:cubicBezTo>
                  <a:pt x="17991" y="10215"/>
                  <a:pt x="18141" y="10306"/>
                  <a:pt x="18250" y="10054"/>
                </a:cubicBezTo>
                <a:cubicBezTo>
                  <a:pt x="18413" y="9687"/>
                  <a:pt x="18556" y="8929"/>
                  <a:pt x="18699" y="8470"/>
                </a:cubicBezTo>
                <a:cubicBezTo>
                  <a:pt x="18836" y="8034"/>
                  <a:pt x="18883" y="7965"/>
                  <a:pt x="18999" y="8470"/>
                </a:cubicBezTo>
                <a:cubicBezTo>
                  <a:pt x="19136" y="9067"/>
                  <a:pt x="19197" y="9801"/>
                  <a:pt x="19326" y="10421"/>
                </a:cubicBezTo>
                <a:cubicBezTo>
                  <a:pt x="19435" y="10926"/>
                  <a:pt x="19544" y="11408"/>
                  <a:pt x="19722" y="11638"/>
                </a:cubicBezTo>
                <a:cubicBezTo>
                  <a:pt x="19878" y="11844"/>
                  <a:pt x="19987" y="11661"/>
                  <a:pt x="20089" y="11248"/>
                </a:cubicBezTo>
                <a:cubicBezTo>
                  <a:pt x="20117" y="11110"/>
                  <a:pt x="20137" y="10995"/>
                  <a:pt x="20164" y="10857"/>
                </a:cubicBezTo>
                <a:moveTo>
                  <a:pt x="20628" y="436"/>
                </a:moveTo>
                <a:cubicBezTo>
                  <a:pt x="20614" y="298"/>
                  <a:pt x="20601" y="138"/>
                  <a:pt x="20587" y="0"/>
                </a:cubicBezTo>
                <a:cubicBezTo>
                  <a:pt x="20587" y="666"/>
                  <a:pt x="20566" y="1354"/>
                  <a:pt x="20566" y="2020"/>
                </a:cubicBezTo>
                <a:cubicBezTo>
                  <a:pt x="20573" y="3214"/>
                  <a:pt x="20635" y="4384"/>
                  <a:pt x="20675" y="5578"/>
                </a:cubicBezTo>
                <a:cubicBezTo>
                  <a:pt x="20723" y="6817"/>
                  <a:pt x="20798" y="8034"/>
                  <a:pt x="20866" y="9251"/>
                </a:cubicBezTo>
                <a:cubicBezTo>
                  <a:pt x="20893" y="9801"/>
                  <a:pt x="20907" y="10352"/>
                  <a:pt x="20941" y="10903"/>
                </a:cubicBezTo>
                <a:moveTo>
                  <a:pt x="19483" y="3489"/>
                </a:moveTo>
                <a:cubicBezTo>
                  <a:pt x="19381" y="3489"/>
                  <a:pt x="19347" y="3489"/>
                  <a:pt x="19279" y="3466"/>
                </a:cubicBezTo>
                <a:cubicBezTo>
                  <a:pt x="19469" y="3604"/>
                  <a:pt x="19653" y="3673"/>
                  <a:pt x="19851" y="3650"/>
                </a:cubicBezTo>
                <a:cubicBezTo>
                  <a:pt x="20348" y="3581"/>
                  <a:pt x="20832" y="3397"/>
                  <a:pt x="21316" y="3053"/>
                </a:cubicBezTo>
                <a:cubicBezTo>
                  <a:pt x="21391" y="3007"/>
                  <a:pt x="21459" y="2938"/>
                  <a:pt x="21534" y="2892"/>
                </a:cubicBezTo>
              </a:path>
            </a:pathLst>
          </a:custGeom>
          <a:ln w="19050" cap="rnd">
            <a:solidFill>
              <a:srgbClr val="4349AA"/>
            </a:solidFill>
            <a:round/>
          </a:ln>
        </p:spPr>
        <p:txBody>
          <a:bodyPr lIns="0" tIns="0" rIns="0" bIns="0" anchor="ctr"/>
          <a:lstStyle/>
          <a:p>
            <a:endParaRPr/>
          </a:p>
        </p:txBody>
      </p:sp>
      <p:sp>
        <p:nvSpPr>
          <p:cNvPr id="322" name="Shape 322"/>
          <p:cNvSpPr/>
          <p:nvPr/>
        </p:nvSpPr>
        <p:spPr>
          <a:xfrm>
            <a:off x="5961062" y="4111625"/>
            <a:ext cx="455613" cy="290513"/>
          </a:xfrm>
          <a:custGeom>
            <a:avLst/>
            <a:gdLst/>
            <a:ahLst/>
            <a:cxnLst>
              <a:cxn ang="0">
                <a:pos x="wd2" y="hd2"/>
              </a:cxn>
              <a:cxn ang="5400000">
                <a:pos x="wd2" y="hd2"/>
              </a:cxn>
              <a:cxn ang="10800000">
                <a:pos x="wd2" y="hd2"/>
              </a:cxn>
              <a:cxn ang="16200000">
                <a:pos x="wd2" y="hd2"/>
              </a:cxn>
            </a:cxnLst>
            <a:rect l="0" t="0" r="r" b="b"/>
            <a:pathLst>
              <a:path w="21600" h="21600" extrusionOk="0">
                <a:moveTo>
                  <a:pt x="0" y="6003"/>
                </a:moveTo>
                <a:cubicBezTo>
                  <a:pt x="272" y="6298"/>
                  <a:pt x="170" y="6405"/>
                  <a:pt x="204" y="6914"/>
                </a:cubicBezTo>
                <a:cubicBezTo>
                  <a:pt x="374" y="9138"/>
                  <a:pt x="357" y="11416"/>
                  <a:pt x="357" y="13667"/>
                </a:cubicBezTo>
                <a:cubicBezTo>
                  <a:pt x="357" y="15436"/>
                  <a:pt x="323" y="17205"/>
                  <a:pt x="306" y="18974"/>
                </a:cubicBezTo>
                <a:cubicBezTo>
                  <a:pt x="306" y="20072"/>
                  <a:pt x="306" y="20501"/>
                  <a:pt x="306" y="21600"/>
                </a:cubicBezTo>
                <a:cubicBezTo>
                  <a:pt x="272" y="20421"/>
                  <a:pt x="289" y="19215"/>
                  <a:pt x="289" y="18036"/>
                </a:cubicBezTo>
                <a:cubicBezTo>
                  <a:pt x="289" y="15758"/>
                  <a:pt x="306" y="13507"/>
                  <a:pt x="357" y="11229"/>
                </a:cubicBezTo>
                <a:cubicBezTo>
                  <a:pt x="409" y="9326"/>
                  <a:pt x="460" y="7289"/>
                  <a:pt x="800" y="5440"/>
                </a:cubicBezTo>
                <a:cubicBezTo>
                  <a:pt x="970" y="4529"/>
                  <a:pt x="1260" y="3645"/>
                  <a:pt x="1957" y="3752"/>
                </a:cubicBezTo>
                <a:cubicBezTo>
                  <a:pt x="2621" y="3859"/>
                  <a:pt x="3115" y="5038"/>
                  <a:pt x="3387" y="5869"/>
                </a:cubicBezTo>
                <a:cubicBezTo>
                  <a:pt x="3779" y="7021"/>
                  <a:pt x="3847" y="8334"/>
                  <a:pt x="3591" y="9567"/>
                </a:cubicBezTo>
                <a:cubicBezTo>
                  <a:pt x="3370" y="10666"/>
                  <a:pt x="2809" y="11631"/>
                  <a:pt x="2213" y="12247"/>
                </a:cubicBezTo>
                <a:cubicBezTo>
                  <a:pt x="1838" y="12649"/>
                  <a:pt x="1345" y="13024"/>
                  <a:pt x="885" y="12783"/>
                </a:cubicBezTo>
                <a:cubicBezTo>
                  <a:pt x="511" y="12569"/>
                  <a:pt x="511" y="11926"/>
                  <a:pt x="596" y="11390"/>
                </a:cubicBezTo>
                <a:cubicBezTo>
                  <a:pt x="749" y="10773"/>
                  <a:pt x="800" y="10559"/>
                  <a:pt x="953" y="10184"/>
                </a:cubicBezTo>
                <a:moveTo>
                  <a:pt x="7898" y="5413"/>
                </a:moveTo>
                <a:cubicBezTo>
                  <a:pt x="8374" y="5333"/>
                  <a:pt x="7728" y="5815"/>
                  <a:pt x="7489" y="6271"/>
                </a:cubicBezTo>
                <a:cubicBezTo>
                  <a:pt x="7047" y="7102"/>
                  <a:pt x="6723" y="8040"/>
                  <a:pt x="6502" y="9085"/>
                </a:cubicBezTo>
                <a:cubicBezTo>
                  <a:pt x="6332" y="9835"/>
                  <a:pt x="6162" y="10827"/>
                  <a:pt x="6536" y="11497"/>
                </a:cubicBezTo>
                <a:cubicBezTo>
                  <a:pt x="6860" y="12060"/>
                  <a:pt x="7506" y="11497"/>
                  <a:pt x="7813" y="11256"/>
                </a:cubicBezTo>
                <a:cubicBezTo>
                  <a:pt x="8374" y="10773"/>
                  <a:pt x="8936" y="10157"/>
                  <a:pt x="9243" y="9246"/>
                </a:cubicBezTo>
                <a:cubicBezTo>
                  <a:pt x="9515" y="8388"/>
                  <a:pt x="9617" y="7209"/>
                  <a:pt x="9277" y="6378"/>
                </a:cubicBezTo>
                <a:cubicBezTo>
                  <a:pt x="9106" y="6083"/>
                  <a:pt x="9055" y="6003"/>
                  <a:pt x="8970" y="5789"/>
                </a:cubicBezTo>
                <a:cubicBezTo>
                  <a:pt x="8647" y="6378"/>
                  <a:pt x="8494" y="6834"/>
                  <a:pt x="8562" y="7638"/>
                </a:cubicBezTo>
                <a:cubicBezTo>
                  <a:pt x="8630" y="8442"/>
                  <a:pt x="8868" y="8951"/>
                  <a:pt x="9277" y="9433"/>
                </a:cubicBezTo>
                <a:cubicBezTo>
                  <a:pt x="9651" y="9862"/>
                  <a:pt x="10060" y="10210"/>
                  <a:pt x="10519" y="10291"/>
                </a:cubicBezTo>
                <a:cubicBezTo>
                  <a:pt x="10621" y="10291"/>
                  <a:pt x="10706" y="10291"/>
                  <a:pt x="10809" y="10291"/>
                </a:cubicBezTo>
                <a:moveTo>
                  <a:pt x="12034" y="8683"/>
                </a:moveTo>
                <a:cubicBezTo>
                  <a:pt x="12272" y="9246"/>
                  <a:pt x="12340" y="9594"/>
                  <a:pt x="12426" y="10264"/>
                </a:cubicBezTo>
                <a:cubicBezTo>
                  <a:pt x="12613" y="9594"/>
                  <a:pt x="12766" y="8924"/>
                  <a:pt x="12834" y="8200"/>
                </a:cubicBezTo>
                <a:cubicBezTo>
                  <a:pt x="12902" y="7450"/>
                  <a:pt x="12953" y="6673"/>
                  <a:pt x="13209" y="6003"/>
                </a:cubicBezTo>
                <a:cubicBezTo>
                  <a:pt x="13481" y="5306"/>
                  <a:pt x="13940" y="4904"/>
                  <a:pt x="14400" y="4663"/>
                </a:cubicBezTo>
                <a:cubicBezTo>
                  <a:pt x="14877" y="4395"/>
                  <a:pt x="15404" y="4288"/>
                  <a:pt x="15898" y="4127"/>
                </a:cubicBezTo>
                <a:cubicBezTo>
                  <a:pt x="16306" y="3993"/>
                  <a:pt x="16715" y="3886"/>
                  <a:pt x="17140" y="3805"/>
                </a:cubicBezTo>
                <a:moveTo>
                  <a:pt x="18655" y="375"/>
                </a:moveTo>
                <a:cubicBezTo>
                  <a:pt x="18638" y="241"/>
                  <a:pt x="18638" y="134"/>
                  <a:pt x="18621" y="0"/>
                </a:cubicBezTo>
                <a:cubicBezTo>
                  <a:pt x="18672" y="616"/>
                  <a:pt x="18723" y="1233"/>
                  <a:pt x="18791" y="1849"/>
                </a:cubicBezTo>
                <a:cubicBezTo>
                  <a:pt x="18945" y="3216"/>
                  <a:pt x="19064" y="4609"/>
                  <a:pt x="19200" y="5976"/>
                </a:cubicBezTo>
                <a:cubicBezTo>
                  <a:pt x="19336" y="7370"/>
                  <a:pt x="19455" y="8763"/>
                  <a:pt x="19609" y="10130"/>
                </a:cubicBezTo>
                <a:cubicBezTo>
                  <a:pt x="19694" y="10827"/>
                  <a:pt x="20051" y="12783"/>
                  <a:pt x="19796" y="12220"/>
                </a:cubicBezTo>
                <a:cubicBezTo>
                  <a:pt x="19762" y="12060"/>
                  <a:pt x="19728" y="11926"/>
                  <a:pt x="19694" y="11765"/>
                </a:cubicBezTo>
                <a:moveTo>
                  <a:pt x="16766" y="5065"/>
                </a:moveTo>
                <a:cubicBezTo>
                  <a:pt x="17157" y="5038"/>
                  <a:pt x="17549" y="4958"/>
                  <a:pt x="17957" y="4985"/>
                </a:cubicBezTo>
                <a:cubicBezTo>
                  <a:pt x="18689" y="5038"/>
                  <a:pt x="19370" y="5011"/>
                  <a:pt x="20102" y="4985"/>
                </a:cubicBezTo>
                <a:cubicBezTo>
                  <a:pt x="20613" y="4958"/>
                  <a:pt x="21089" y="4904"/>
                  <a:pt x="21600" y="4851"/>
                </a:cubicBezTo>
              </a:path>
            </a:pathLst>
          </a:custGeom>
          <a:ln w="19050" cap="rnd">
            <a:solidFill>
              <a:srgbClr val="4349AA"/>
            </a:solidFill>
            <a:round/>
          </a:ln>
        </p:spPr>
        <p:txBody>
          <a:bodyPr lIns="0" tIns="0" rIns="0" bIns="0" anchor="ctr"/>
          <a:lstStyle/>
          <a:p>
            <a:endParaRPr/>
          </a:p>
        </p:txBody>
      </p:sp>
      <p:sp>
        <p:nvSpPr>
          <p:cNvPr id="323" name="Shape 323"/>
          <p:cNvSpPr/>
          <p:nvPr/>
        </p:nvSpPr>
        <p:spPr>
          <a:xfrm>
            <a:off x="6557962" y="4175125"/>
            <a:ext cx="15876" cy="93663"/>
          </a:xfrm>
          <a:custGeom>
            <a:avLst/>
            <a:gdLst/>
            <a:ahLst/>
            <a:cxnLst>
              <a:cxn ang="0">
                <a:pos x="wd2" y="hd2"/>
              </a:cxn>
              <a:cxn ang="5400000">
                <a:pos x="wd2" y="hd2"/>
              </a:cxn>
              <a:cxn ang="10800000">
                <a:pos x="wd2" y="hd2"/>
              </a:cxn>
              <a:cxn ang="16200000">
                <a:pos x="wd2" y="hd2"/>
              </a:cxn>
            </a:cxnLst>
            <a:rect l="0" t="0" r="r" b="b"/>
            <a:pathLst>
              <a:path w="21600" h="21600" extrusionOk="0">
                <a:moveTo>
                  <a:pt x="21600" y="2483"/>
                </a:moveTo>
                <a:cubicBezTo>
                  <a:pt x="11949" y="828"/>
                  <a:pt x="11949" y="497"/>
                  <a:pt x="460" y="1490"/>
                </a:cubicBezTo>
                <a:cubicBezTo>
                  <a:pt x="12409" y="1821"/>
                  <a:pt x="13328" y="1572"/>
                  <a:pt x="21600" y="0"/>
                </a:cubicBezTo>
                <a:moveTo>
                  <a:pt x="0" y="21600"/>
                </a:moveTo>
                <a:cubicBezTo>
                  <a:pt x="3217" y="20110"/>
                  <a:pt x="5055" y="18703"/>
                  <a:pt x="8732" y="17297"/>
                </a:cubicBezTo>
                <a:cubicBezTo>
                  <a:pt x="9651" y="16883"/>
                  <a:pt x="11030" y="16469"/>
                  <a:pt x="11949" y="16055"/>
                </a:cubicBezTo>
                <a:cubicBezTo>
                  <a:pt x="9651" y="17462"/>
                  <a:pt x="6894" y="18455"/>
                  <a:pt x="8732" y="19862"/>
                </a:cubicBezTo>
                <a:cubicBezTo>
                  <a:pt x="10570" y="21269"/>
                  <a:pt x="14247" y="20938"/>
                  <a:pt x="21140" y="21103"/>
                </a:cubicBezTo>
              </a:path>
            </a:pathLst>
          </a:custGeom>
          <a:ln w="19050" cap="rnd">
            <a:solidFill>
              <a:srgbClr val="4349AA"/>
            </a:solidFill>
            <a:round/>
          </a:ln>
        </p:spPr>
        <p:txBody>
          <a:bodyPr lIns="0" tIns="0" rIns="0" bIns="0" anchor="ctr"/>
          <a:lstStyle/>
          <a:p>
            <a:endParaRPr/>
          </a:p>
        </p:txBody>
      </p:sp>
      <p:sp>
        <p:nvSpPr>
          <p:cNvPr id="324" name="Shape 324"/>
          <p:cNvSpPr/>
          <p:nvPr/>
        </p:nvSpPr>
        <p:spPr>
          <a:xfrm>
            <a:off x="814387" y="4975225"/>
            <a:ext cx="681038" cy="601668"/>
          </a:xfrm>
          <a:custGeom>
            <a:avLst/>
            <a:gdLst/>
            <a:ahLst/>
            <a:cxnLst>
              <a:cxn ang="0">
                <a:pos x="wd2" y="hd2"/>
              </a:cxn>
              <a:cxn ang="5400000">
                <a:pos x="wd2" y="hd2"/>
              </a:cxn>
              <a:cxn ang="10800000">
                <a:pos x="wd2" y="hd2"/>
              </a:cxn>
              <a:cxn ang="16200000">
                <a:pos x="wd2" y="hd2"/>
              </a:cxn>
            </a:cxnLst>
            <a:rect l="0" t="0" r="r" b="b"/>
            <a:pathLst>
              <a:path w="21600" h="21376" extrusionOk="0">
                <a:moveTo>
                  <a:pt x="5782" y="5263"/>
                </a:moveTo>
                <a:cubicBezTo>
                  <a:pt x="5816" y="5046"/>
                  <a:pt x="5850" y="4879"/>
                  <a:pt x="5850" y="4650"/>
                </a:cubicBezTo>
                <a:cubicBezTo>
                  <a:pt x="5862" y="4356"/>
                  <a:pt x="5862" y="4113"/>
                  <a:pt x="5793" y="3819"/>
                </a:cubicBezTo>
                <a:cubicBezTo>
                  <a:pt x="5736" y="3577"/>
                  <a:pt x="5611" y="3296"/>
                  <a:pt x="5451" y="3130"/>
                </a:cubicBezTo>
                <a:cubicBezTo>
                  <a:pt x="5246" y="2912"/>
                  <a:pt x="4984" y="2848"/>
                  <a:pt x="4721" y="2797"/>
                </a:cubicBezTo>
                <a:cubicBezTo>
                  <a:pt x="4356" y="2721"/>
                  <a:pt x="4003" y="2734"/>
                  <a:pt x="3638" y="2797"/>
                </a:cubicBezTo>
                <a:cubicBezTo>
                  <a:pt x="3193" y="2874"/>
                  <a:pt x="2851" y="3002"/>
                  <a:pt x="2509" y="3334"/>
                </a:cubicBezTo>
                <a:cubicBezTo>
                  <a:pt x="2144" y="3692"/>
                  <a:pt x="1927" y="4062"/>
                  <a:pt x="1813" y="4586"/>
                </a:cubicBezTo>
                <a:cubicBezTo>
                  <a:pt x="1608" y="5493"/>
                  <a:pt x="1654" y="6451"/>
                  <a:pt x="1756" y="7370"/>
                </a:cubicBezTo>
                <a:cubicBezTo>
                  <a:pt x="1870" y="8392"/>
                  <a:pt x="2053" y="9401"/>
                  <a:pt x="2190" y="10423"/>
                </a:cubicBezTo>
                <a:cubicBezTo>
                  <a:pt x="2372" y="11828"/>
                  <a:pt x="2543" y="13233"/>
                  <a:pt x="2680" y="14638"/>
                </a:cubicBezTo>
                <a:cubicBezTo>
                  <a:pt x="2783" y="15711"/>
                  <a:pt x="2885" y="16797"/>
                  <a:pt x="2954" y="17883"/>
                </a:cubicBezTo>
                <a:cubicBezTo>
                  <a:pt x="2965" y="18049"/>
                  <a:pt x="2965" y="18100"/>
                  <a:pt x="2965" y="18202"/>
                </a:cubicBezTo>
                <a:cubicBezTo>
                  <a:pt x="2885" y="17908"/>
                  <a:pt x="2840" y="17679"/>
                  <a:pt x="2794" y="17385"/>
                </a:cubicBezTo>
                <a:moveTo>
                  <a:pt x="684" y="12697"/>
                </a:moveTo>
                <a:cubicBezTo>
                  <a:pt x="525" y="12582"/>
                  <a:pt x="468" y="12544"/>
                  <a:pt x="342" y="12480"/>
                </a:cubicBezTo>
                <a:cubicBezTo>
                  <a:pt x="627" y="12429"/>
                  <a:pt x="912" y="12429"/>
                  <a:pt x="1197" y="12429"/>
                </a:cubicBezTo>
                <a:cubicBezTo>
                  <a:pt x="1848" y="12429"/>
                  <a:pt x="2498" y="12429"/>
                  <a:pt x="3148" y="12390"/>
                </a:cubicBezTo>
                <a:cubicBezTo>
                  <a:pt x="3832" y="12352"/>
                  <a:pt x="4505" y="12365"/>
                  <a:pt x="5189" y="12352"/>
                </a:cubicBezTo>
                <a:cubicBezTo>
                  <a:pt x="5497" y="12352"/>
                  <a:pt x="5771" y="12263"/>
                  <a:pt x="6056" y="12160"/>
                </a:cubicBezTo>
                <a:cubicBezTo>
                  <a:pt x="6101" y="12148"/>
                  <a:pt x="6136" y="12135"/>
                  <a:pt x="6181" y="12122"/>
                </a:cubicBezTo>
                <a:moveTo>
                  <a:pt x="262" y="1648"/>
                </a:moveTo>
                <a:cubicBezTo>
                  <a:pt x="137" y="1609"/>
                  <a:pt x="91" y="1597"/>
                  <a:pt x="0" y="1558"/>
                </a:cubicBezTo>
                <a:cubicBezTo>
                  <a:pt x="103" y="1303"/>
                  <a:pt x="194" y="1150"/>
                  <a:pt x="365" y="945"/>
                </a:cubicBezTo>
                <a:cubicBezTo>
                  <a:pt x="570" y="715"/>
                  <a:pt x="844" y="562"/>
                  <a:pt x="1118" y="434"/>
                </a:cubicBezTo>
                <a:cubicBezTo>
                  <a:pt x="1642" y="204"/>
                  <a:pt x="2144" y="294"/>
                  <a:pt x="2646" y="536"/>
                </a:cubicBezTo>
                <a:cubicBezTo>
                  <a:pt x="2988" y="703"/>
                  <a:pt x="3273" y="984"/>
                  <a:pt x="3581" y="1201"/>
                </a:cubicBezTo>
                <a:cubicBezTo>
                  <a:pt x="3843" y="1380"/>
                  <a:pt x="4140" y="1533"/>
                  <a:pt x="4459" y="1507"/>
                </a:cubicBezTo>
                <a:cubicBezTo>
                  <a:pt x="4664" y="1495"/>
                  <a:pt x="4938" y="1367"/>
                  <a:pt x="5098" y="1239"/>
                </a:cubicBezTo>
                <a:cubicBezTo>
                  <a:pt x="5303" y="1073"/>
                  <a:pt x="5406" y="843"/>
                  <a:pt x="5508" y="588"/>
                </a:cubicBezTo>
                <a:cubicBezTo>
                  <a:pt x="5588" y="396"/>
                  <a:pt x="5634" y="204"/>
                  <a:pt x="5691" y="0"/>
                </a:cubicBezTo>
                <a:moveTo>
                  <a:pt x="9717" y="15507"/>
                </a:moveTo>
                <a:cubicBezTo>
                  <a:pt x="9466" y="15481"/>
                  <a:pt x="9352" y="15520"/>
                  <a:pt x="9203" y="15775"/>
                </a:cubicBezTo>
                <a:cubicBezTo>
                  <a:pt x="8975" y="16158"/>
                  <a:pt x="8804" y="16618"/>
                  <a:pt x="8736" y="17078"/>
                </a:cubicBezTo>
                <a:cubicBezTo>
                  <a:pt x="8622" y="17832"/>
                  <a:pt x="8565" y="18662"/>
                  <a:pt x="8622" y="19429"/>
                </a:cubicBezTo>
                <a:cubicBezTo>
                  <a:pt x="8667" y="19965"/>
                  <a:pt x="8747" y="20795"/>
                  <a:pt x="9089" y="21230"/>
                </a:cubicBezTo>
                <a:cubicBezTo>
                  <a:pt x="9386" y="21600"/>
                  <a:pt x="9819" y="21178"/>
                  <a:pt x="10047" y="20949"/>
                </a:cubicBezTo>
                <a:cubicBezTo>
                  <a:pt x="10538" y="20463"/>
                  <a:pt x="10891" y="19888"/>
                  <a:pt x="11165" y="19224"/>
                </a:cubicBezTo>
                <a:cubicBezTo>
                  <a:pt x="11404" y="18624"/>
                  <a:pt x="11564" y="17960"/>
                  <a:pt x="11439" y="17308"/>
                </a:cubicBezTo>
                <a:cubicBezTo>
                  <a:pt x="11347" y="16810"/>
                  <a:pt x="11108" y="16401"/>
                  <a:pt x="10754" y="16082"/>
                </a:cubicBezTo>
                <a:cubicBezTo>
                  <a:pt x="10515" y="15865"/>
                  <a:pt x="10253" y="15724"/>
                  <a:pt x="9933" y="15839"/>
                </a:cubicBezTo>
                <a:cubicBezTo>
                  <a:pt x="9888" y="15865"/>
                  <a:pt x="9842" y="15903"/>
                  <a:pt x="9796" y="15929"/>
                </a:cubicBezTo>
                <a:moveTo>
                  <a:pt x="7858" y="17921"/>
                </a:moveTo>
                <a:cubicBezTo>
                  <a:pt x="8154" y="17896"/>
                  <a:pt x="8439" y="17857"/>
                  <a:pt x="8736" y="17781"/>
                </a:cubicBezTo>
                <a:cubicBezTo>
                  <a:pt x="9089" y="17691"/>
                  <a:pt x="9420" y="17551"/>
                  <a:pt x="9774" y="17449"/>
                </a:cubicBezTo>
                <a:cubicBezTo>
                  <a:pt x="10047" y="17372"/>
                  <a:pt x="10310" y="17346"/>
                  <a:pt x="10595" y="17334"/>
                </a:cubicBezTo>
                <a:cubicBezTo>
                  <a:pt x="10766" y="17334"/>
                  <a:pt x="10823" y="17334"/>
                  <a:pt x="10925" y="17270"/>
                </a:cubicBezTo>
                <a:moveTo>
                  <a:pt x="16137" y="11292"/>
                </a:moveTo>
                <a:cubicBezTo>
                  <a:pt x="16400" y="11381"/>
                  <a:pt x="16650" y="11394"/>
                  <a:pt x="16924" y="11356"/>
                </a:cubicBezTo>
                <a:cubicBezTo>
                  <a:pt x="17494" y="11279"/>
                  <a:pt x="18065" y="11241"/>
                  <a:pt x="18646" y="11202"/>
                </a:cubicBezTo>
                <a:cubicBezTo>
                  <a:pt x="19216" y="11164"/>
                  <a:pt x="19810" y="11100"/>
                  <a:pt x="20368" y="11202"/>
                </a:cubicBezTo>
                <a:cubicBezTo>
                  <a:pt x="20653" y="11253"/>
                  <a:pt x="20950" y="11343"/>
                  <a:pt x="21235" y="11407"/>
                </a:cubicBezTo>
                <a:moveTo>
                  <a:pt x="17529" y="13591"/>
                </a:moveTo>
                <a:cubicBezTo>
                  <a:pt x="17369" y="13859"/>
                  <a:pt x="17483" y="13961"/>
                  <a:pt x="17780" y="14051"/>
                </a:cubicBezTo>
                <a:cubicBezTo>
                  <a:pt x="18224" y="14191"/>
                  <a:pt x="18680" y="14166"/>
                  <a:pt x="19125" y="14140"/>
                </a:cubicBezTo>
                <a:cubicBezTo>
                  <a:pt x="19604" y="14115"/>
                  <a:pt x="20083" y="14076"/>
                  <a:pt x="20551" y="13987"/>
                </a:cubicBezTo>
                <a:cubicBezTo>
                  <a:pt x="20847" y="13936"/>
                  <a:pt x="21144" y="13846"/>
                  <a:pt x="21440" y="13834"/>
                </a:cubicBezTo>
                <a:cubicBezTo>
                  <a:pt x="21497" y="13834"/>
                  <a:pt x="21543" y="13834"/>
                  <a:pt x="21600" y="13834"/>
                </a:cubicBezTo>
              </a:path>
            </a:pathLst>
          </a:custGeom>
          <a:ln w="19050" cap="rnd">
            <a:solidFill>
              <a:srgbClr val="4349AA"/>
            </a:solidFill>
            <a:round/>
          </a:ln>
        </p:spPr>
        <p:txBody>
          <a:bodyPr lIns="0" tIns="0" rIns="0" bIns="0" anchor="ctr"/>
          <a:lstStyle/>
          <a:p>
            <a:endParaRPr/>
          </a:p>
        </p:txBody>
      </p:sp>
      <p:sp>
        <p:nvSpPr>
          <p:cNvPr id="325" name="Shape 325"/>
          <p:cNvSpPr/>
          <p:nvPr/>
        </p:nvSpPr>
        <p:spPr>
          <a:xfrm>
            <a:off x="1825625" y="5100637"/>
            <a:ext cx="612773" cy="330201"/>
          </a:xfrm>
          <a:custGeom>
            <a:avLst/>
            <a:gdLst/>
            <a:ahLst/>
            <a:cxnLst>
              <a:cxn ang="0">
                <a:pos x="wd2" y="hd2"/>
              </a:cxn>
              <a:cxn ang="5400000">
                <a:pos x="wd2" y="hd2"/>
              </a:cxn>
              <a:cxn ang="10800000">
                <a:pos x="wd2" y="hd2"/>
              </a:cxn>
              <a:cxn ang="16200000">
                <a:pos x="wd2" y="hd2"/>
              </a:cxn>
            </a:cxnLst>
            <a:rect l="0" t="0" r="r" b="b"/>
            <a:pathLst>
              <a:path w="21578" h="21557" extrusionOk="0">
                <a:moveTo>
                  <a:pt x="266" y="13494"/>
                </a:moveTo>
                <a:cubicBezTo>
                  <a:pt x="139" y="13494"/>
                  <a:pt x="89" y="13494"/>
                  <a:pt x="0" y="13494"/>
                </a:cubicBezTo>
                <a:cubicBezTo>
                  <a:pt x="316" y="13518"/>
                  <a:pt x="620" y="13471"/>
                  <a:pt x="936" y="13424"/>
                </a:cubicBezTo>
                <a:cubicBezTo>
                  <a:pt x="1556" y="13330"/>
                  <a:pt x="2164" y="13330"/>
                  <a:pt x="2784" y="13260"/>
                </a:cubicBezTo>
                <a:cubicBezTo>
                  <a:pt x="3505" y="13190"/>
                  <a:pt x="4201" y="13166"/>
                  <a:pt x="4922" y="13166"/>
                </a:cubicBezTo>
                <a:cubicBezTo>
                  <a:pt x="5365" y="13166"/>
                  <a:pt x="5833" y="13096"/>
                  <a:pt x="6276" y="13190"/>
                </a:cubicBezTo>
                <a:cubicBezTo>
                  <a:pt x="6428" y="13260"/>
                  <a:pt x="6479" y="13283"/>
                  <a:pt x="6593" y="13260"/>
                </a:cubicBezTo>
                <a:moveTo>
                  <a:pt x="13831" y="2202"/>
                </a:moveTo>
                <a:cubicBezTo>
                  <a:pt x="13805" y="3327"/>
                  <a:pt x="13831" y="4475"/>
                  <a:pt x="13894" y="5599"/>
                </a:cubicBezTo>
                <a:cubicBezTo>
                  <a:pt x="13995" y="7497"/>
                  <a:pt x="14096" y="9418"/>
                  <a:pt x="14198" y="11315"/>
                </a:cubicBezTo>
                <a:cubicBezTo>
                  <a:pt x="14273" y="12838"/>
                  <a:pt x="14337" y="14338"/>
                  <a:pt x="14539" y="15837"/>
                </a:cubicBezTo>
                <a:cubicBezTo>
                  <a:pt x="14615" y="16446"/>
                  <a:pt x="14729" y="16891"/>
                  <a:pt x="14893" y="17430"/>
                </a:cubicBezTo>
                <a:cubicBezTo>
                  <a:pt x="14931" y="16563"/>
                  <a:pt x="14906" y="15813"/>
                  <a:pt x="14843" y="14923"/>
                </a:cubicBezTo>
                <a:cubicBezTo>
                  <a:pt x="14729" y="13354"/>
                  <a:pt x="14552" y="11784"/>
                  <a:pt x="14337" y="10238"/>
                </a:cubicBezTo>
                <a:cubicBezTo>
                  <a:pt x="14020" y="7918"/>
                  <a:pt x="13628" y="5669"/>
                  <a:pt x="13008" y="3561"/>
                </a:cubicBezTo>
                <a:cubicBezTo>
                  <a:pt x="12831" y="2975"/>
                  <a:pt x="12641" y="2390"/>
                  <a:pt x="12464" y="1804"/>
                </a:cubicBezTo>
                <a:cubicBezTo>
                  <a:pt x="12439" y="1710"/>
                  <a:pt x="12401" y="1593"/>
                  <a:pt x="12375" y="1499"/>
                </a:cubicBezTo>
                <a:cubicBezTo>
                  <a:pt x="12793" y="1312"/>
                  <a:pt x="13185" y="1242"/>
                  <a:pt x="13628" y="1195"/>
                </a:cubicBezTo>
                <a:cubicBezTo>
                  <a:pt x="15602" y="1007"/>
                  <a:pt x="17538" y="469"/>
                  <a:pt x="19487" y="47"/>
                </a:cubicBezTo>
                <a:cubicBezTo>
                  <a:pt x="19639" y="23"/>
                  <a:pt x="19702" y="23"/>
                  <a:pt x="19803" y="0"/>
                </a:cubicBezTo>
                <a:moveTo>
                  <a:pt x="20600" y="15790"/>
                </a:moveTo>
                <a:cubicBezTo>
                  <a:pt x="20499" y="16141"/>
                  <a:pt x="20360" y="16469"/>
                  <a:pt x="20271" y="16844"/>
                </a:cubicBezTo>
                <a:cubicBezTo>
                  <a:pt x="20145" y="17430"/>
                  <a:pt x="20056" y="18039"/>
                  <a:pt x="20018" y="18672"/>
                </a:cubicBezTo>
                <a:cubicBezTo>
                  <a:pt x="19968" y="19374"/>
                  <a:pt x="19955" y="20054"/>
                  <a:pt x="20056" y="20733"/>
                </a:cubicBezTo>
                <a:cubicBezTo>
                  <a:pt x="20132" y="21225"/>
                  <a:pt x="20233" y="21600"/>
                  <a:pt x="20550" y="21553"/>
                </a:cubicBezTo>
                <a:cubicBezTo>
                  <a:pt x="20853" y="21506"/>
                  <a:pt x="21081" y="21038"/>
                  <a:pt x="21246" y="20616"/>
                </a:cubicBezTo>
                <a:cubicBezTo>
                  <a:pt x="21461" y="20077"/>
                  <a:pt x="21600" y="19492"/>
                  <a:pt x="21575" y="18812"/>
                </a:cubicBezTo>
                <a:cubicBezTo>
                  <a:pt x="21524" y="17430"/>
                  <a:pt x="21056" y="16282"/>
                  <a:pt x="20512" y="15415"/>
                </a:cubicBezTo>
                <a:cubicBezTo>
                  <a:pt x="20373" y="15181"/>
                  <a:pt x="20221" y="15040"/>
                  <a:pt x="20056" y="14853"/>
                </a:cubicBezTo>
                <a:moveTo>
                  <a:pt x="14463" y="7028"/>
                </a:moveTo>
                <a:cubicBezTo>
                  <a:pt x="14666" y="7661"/>
                  <a:pt x="14704" y="7567"/>
                  <a:pt x="15109" y="7473"/>
                </a:cubicBezTo>
                <a:cubicBezTo>
                  <a:pt x="15615" y="7356"/>
                  <a:pt x="16096" y="7122"/>
                  <a:pt x="16589" y="6911"/>
                </a:cubicBezTo>
                <a:cubicBezTo>
                  <a:pt x="17108" y="6677"/>
                  <a:pt x="17639" y="6325"/>
                  <a:pt x="18171" y="6255"/>
                </a:cubicBezTo>
                <a:cubicBezTo>
                  <a:pt x="18462" y="6208"/>
                  <a:pt x="18715" y="6208"/>
                  <a:pt x="19006" y="6302"/>
                </a:cubicBezTo>
              </a:path>
            </a:pathLst>
          </a:custGeom>
          <a:ln w="19050" cap="rnd">
            <a:solidFill>
              <a:srgbClr val="4349AA"/>
            </a:solidFill>
            <a:round/>
          </a:ln>
        </p:spPr>
        <p:txBody>
          <a:bodyPr lIns="0" tIns="0" rIns="0" bIns="0" anchor="ctr"/>
          <a:lstStyle/>
          <a:p>
            <a:endParaRPr/>
          </a:p>
        </p:txBody>
      </p:sp>
      <p:sp>
        <p:nvSpPr>
          <p:cNvPr id="326" name="Shape 326"/>
          <p:cNvSpPr/>
          <p:nvPr/>
        </p:nvSpPr>
        <p:spPr>
          <a:xfrm>
            <a:off x="2611437" y="5005373"/>
            <a:ext cx="1108076" cy="695320"/>
          </a:xfrm>
          <a:custGeom>
            <a:avLst/>
            <a:gdLst/>
            <a:ahLst/>
            <a:cxnLst>
              <a:cxn ang="0">
                <a:pos x="wd2" y="hd2"/>
              </a:cxn>
              <a:cxn ang="5400000">
                <a:pos x="wd2" y="hd2"/>
              </a:cxn>
              <a:cxn ang="10800000">
                <a:pos x="wd2" y="hd2"/>
              </a:cxn>
              <a:cxn ang="16200000">
                <a:pos x="wd2" y="hd2"/>
              </a:cxn>
            </a:cxnLst>
            <a:rect l="0" t="0" r="r" b="b"/>
            <a:pathLst>
              <a:path w="21600" h="21488" extrusionOk="0">
                <a:moveTo>
                  <a:pt x="1376" y="5401"/>
                </a:moveTo>
                <a:cubicBezTo>
                  <a:pt x="1524" y="5568"/>
                  <a:pt x="1650" y="5669"/>
                  <a:pt x="1840" y="5680"/>
                </a:cubicBezTo>
                <a:cubicBezTo>
                  <a:pt x="2057" y="5691"/>
                  <a:pt x="2282" y="5557"/>
                  <a:pt x="2479" y="5435"/>
                </a:cubicBezTo>
                <a:cubicBezTo>
                  <a:pt x="2682" y="5312"/>
                  <a:pt x="2851" y="5123"/>
                  <a:pt x="2991" y="4867"/>
                </a:cubicBezTo>
                <a:cubicBezTo>
                  <a:pt x="3125" y="4622"/>
                  <a:pt x="3139" y="4410"/>
                  <a:pt x="3083" y="4110"/>
                </a:cubicBezTo>
                <a:cubicBezTo>
                  <a:pt x="3034" y="3843"/>
                  <a:pt x="2914" y="3664"/>
                  <a:pt x="2746" y="3575"/>
                </a:cubicBezTo>
                <a:cubicBezTo>
                  <a:pt x="2535" y="3464"/>
                  <a:pt x="2324" y="3509"/>
                  <a:pt x="2121" y="3620"/>
                </a:cubicBezTo>
                <a:cubicBezTo>
                  <a:pt x="1861" y="3754"/>
                  <a:pt x="1622" y="3921"/>
                  <a:pt x="1411" y="4199"/>
                </a:cubicBezTo>
                <a:cubicBezTo>
                  <a:pt x="1173" y="4511"/>
                  <a:pt x="1032" y="4867"/>
                  <a:pt x="920" y="5323"/>
                </a:cubicBezTo>
                <a:cubicBezTo>
                  <a:pt x="815" y="5747"/>
                  <a:pt x="801" y="6225"/>
                  <a:pt x="878" y="6671"/>
                </a:cubicBezTo>
                <a:cubicBezTo>
                  <a:pt x="948" y="7072"/>
                  <a:pt x="1095" y="7428"/>
                  <a:pt x="1292" y="7695"/>
                </a:cubicBezTo>
                <a:cubicBezTo>
                  <a:pt x="1524" y="8018"/>
                  <a:pt x="1777" y="8007"/>
                  <a:pt x="2072" y="8040"/>
                </a:cubicBezTo>
                <a:cubicBezTo>
                  <a:pt x="2416" y="8085"/>
                  <a:pt x="2689" y="7940"/>
                  <a:pt x="3012" y="7762"/>
                </a:cubicBezTo>
                <a:cubicBezTo>
                  <a:pt x="3244" y="7639"/>
                  <a:pt x="3483" y="7584"/>
                  <a:pt x="3715" y="7483"/>
                </a:cubicBezTo>
                <a:cubicBezTo>
                  <a:pt x="3820" y="7439"/>
                  <a:pt x="3883" y="7428"/>
                  <a:pt x="3989" y="7406"/>
                </a:cubicBezTo>
                <a:moveTo>
                  <a:pt x="527" y="10612"/>
                </a:moveTo>
                <a:cubicBezTo>
                  <a:pt x="513" y="10735"/>
                  <a:pt x="513" y="10779"/>
                  <a:pt x="492" y="10857"/>
                </a:cubicBezTo>
                <a:cubicBezTo>
                  <a:pt x="660" y="10924"/>
                  <a:pt x="829" y="10957"/>
                  <a:pt x="1004" y="10946"/>
                </a:cubicBezTo>
                <a:cubicBezTo>
                  <a:pt x="1285" y="10924"/>
                  <a:pt x="1559" y="10879"/>
                  <a:pt x="1840" y="10835"/>
                </a:cubicBezTo>
                <a:cubicBezTo>
                  <a:pt x="2254" y="10779"/>
                  <a:pt x="2661" y="10735"/>
                  <a:pt x="3076" y="10723"/>
                </a:cubicBezTo>
                <a:cubicBezTo>
                  <a:pt x="3504" y="10712"/>
                  <a:pt x="3932" y="10712"/>
                  <a:pt x="4361" y="10746"/>
                </a:cubicBezTo>
                <a:cubicBezTo>
                  <a:pt x="4656" y="10768"/>
                  <a:pt x="4965" y="10757"/>
                  <a:pt x="5260" y="10801"/>
                </a:cubicBezTo>
                <a:cubicBezTo>
                  <a:pt x="5484" y="10835"/>
                  <a:pt x="5253" y="10723"/>
                  <a:pt x="5189" y="10679"/>
                </a:cubicBezTo>
                <a:moveTo>
                  <a:pt x="2542" y="13785"/>
                </a:moveTo>
                <a:cubicBezTo>
                  <a:pt x="2479" y="14030"/>
                  <a:pt x="2472" y="14220"/>
                  <a:pt x="2451" y="14476"/>
                </a:cubicBezTo>
                <a:cubicBezTo>
                  <a:pt x="2423" y="14876"/>
                  <a:pt x="2444" y="15277"/>
                  <a:pt x="2444" y="15678"/>
                </a:cubicBezTo>
                <a:cubicBezTo>
                  <a:pt x="2451" y="16513"/>
                  <a:pt x="2451" y="17337"/>
                  <a:pt x="2472" y="18172"/>
                </a:cubicBezTo>
                <a:cubicBezTo>
                  <a:pt x="2479" y="18462"/>
                  <a:pt x="2500" y="18751"/>
                  <a:pt x="2514" y="19041"/>
                </a:cubicBezTo>
                <a:cubicBezTo>
                  <a:pt x="2514" y="19085"/>
                  <a:pt x="2514" y="19119"/>
                  <a:pt x="2514" y="19163"/>
                </a:cubicBezTo>
                <a:cubicBezTo>
                  <a:pt x="2535" y="18952"/>
                  <a:pt x="2542" y="18784"/>
                  <a:pt x="2521" y="18562"/>
                </a:cubicBezTo>
                <a:cubicBezTo>
                  <a:pt x="2500" y="18339"/>
                  <a:pt x="2493" y="18261"/>
                  <a:pt x="2451" y="18116"/>
                </a:cubicBezTo>
                <a:moveTo>
                  <a:pt x="456" y="14865"/>
                </a:moveTo>
                <a:cubicBezTo>
                  <a:pt x="330" y="14810"/>
                  <a:pt x="211" y="14754"/>
                  <a:pt x="84" y="14698"/>
                </a:cubicBezTo>
                <a:cubicBezTo>
                  <a:pt x="56" y="14687"/>
                  <a:pt x="28" y="14676"/>
                  <a:pt x="0" y="14665"/>
                </a:cubicBezTo>
                <a:cubicBezTo>
                  <a:pt x="140" y="14453"/>
                  <a:pt x="295" y="14320"/>
                  <a:pt x="485" y="14242"/>
                </a:cubicBezTo>
                <a:cubicBezTo>
                  <a:pt x="857" y="14075"/>
                  <a:pt x="1250" y="13986"/>
                  <a:pt x="1636" y="13897"/>
                </a:cubicBezTo>
                <a:cubicBezTo>
                  <a:pt x="2107" y="13785"/>
                  <a:pt x="2584" y="13674"/>
                  <a:pt x="3062" y="13618"/>
                </a:cubicBezTo>
                <a:cubicBezTo>
                  <a:pt x="3385" y="13585"/>
                  <a:pt x="3736" y="13518"/>
                  <a:pt x="4059" y="13552"/>
                </a:cubicBezTo>
                <a:cubicBezTo>
                  <a:pt x="4157" y="13563"/>
                  <a:pt x="4262" y="13607"/>
                  <a:pt x="4361" y="13652"/>
                </a:cubicBezTo>
                <a:moveTo>
                  <a:pt x="3890" y="18862"/>
                </a:moveTo>
                <a:cubicBezTo>
                  <a:pt x="3855" y="19096"/>
                  <a:pt x="3813" y="19330"/>
                  <a:pt x="3778" y="19564"/>
                </a:cubicBezTo>
                <a:cubicBezTo>
                  <a:pt x="3729" y="19931"/>
                  <a:pt x="3729" y="20276"/>
                  <a:pt x="3729" y="20655"/>
                </a:cubicBezTo>
                <a:cubicBezTo>
                  <a:pt x="3729" y="20844"/>
                  <a:pt x="3743" y="21323"/>
                  <a:pt x="3862" y="21457"/>
                </a:cubicBezTo>
                <a:cubicBezTo>
                  <a:pt x="3960" y="21568"/>
                  <a:pt x="4185" y="21345"/>
                  <a:pt x="4255" y="21267"/>
                </a:cubicBezTo>
                <a:cubicBezTo>
                  <a:pt x="4424" y="21078"/>
                  <a:pt x="4543" y="20755"/>
                  <a:pt x="4628" y="20455"/>
                </a:cubicBezTo>
                <a:cubicBezTo>
                  <a:pt x="4719" y="20121"/>
                  <a:pt x="4747" y="19720"/>
                  <a:pt x="4719" y="19363"/>
                </a:cubicBezTo>
                <a:cubicBezTo>
                  <a:pt x="4698" y="19085"/>
                  <a:pt x="4628" y="18896"/>
                  <a:pt x="4487" y="18751"/>
                </a:cubicBezTo>
                <a:cubicBezTo>
                  <a:pt x="4396" y="18662"/>
                  <a:pt x="4361" y="18684"/>
                  <a:pt x="4255" y="18695"/>
                </a:cubicBezTo>
                <a:moveTo>
                  <a:pt x="9943" y="13"/>
                </a:moveTo>
                <a:cubicBezTo>
                  <a:pt x="9641" y="-10"/>
                  <a:pt x="9339" y="1"/>
                  <a:pt x="9037" y="13"/>
                </a:cubicBezTo>
                <a:cubicBezTo>
                  <a:pt x="8904" y="13"/>
                  <a:pt x="8679" y="-32"/>
                  <a:pt x="8553" y="57"/>
                </a:cubicBezTo>
                <a:cubicBezTo>
                  <a:pt x="8377" y="180"/>
                  <a:pt x="8434" y="191"/>
                  <a:pt x="8420" y="480"/>
                </a:cubicBezTo>
                <a:cubicBezTo>
                  <a:pt x="8405" y="870"/>
                  <a:pt x="8525" y="1326"/>
                  <a:pt x="8567" y="1705"/>
                </a:cubicBezTo>
                <a:cubicBezTo>
                  <a:pt x="8644" y="2406"/>
                  <a:pt x="8672" y="3152"/>
                  <a:pt x="8693" y="3865"/>
                </a:cubicBezTo>
                <a:cubicBezTo>
                  <a:pt x="8721" y="4867"/>
                  <a:pt x="8707" y="5869"/>
                  <a:pt x="8679" y="6871"/>
                </a:cubicBezTo>
                <a:cubicBezTo>
                  <a:pt x="8623" y="8775"/>
                  <a:pt x="8574" y="10679"/>
                  <a:pt x="8665" y="12583"/>
                </a:cubicBezTo>
                <a:cubicBezTo>
                  <a:pt x="8736" y="14041"/>
                  <a:pt x="8869" y="15511"/>
                  <a:pt x="9122" y="16925"/>
                </a:cubicBezTo>
                <a:cubicBezTo>
                  <a:pt x="9185" y="17281"/>
                  <a:pt x="9227" y="18206"/>
                  <a:pt x="9367" y="18484"/>
                </a:cubicBezTo>
                <a:cubicBezTo>
                  <a:pt x="9487" y="18718"/>
                  <a:pt x="9529" y="18695"/>
                  <a:pt x="9733" y="18673"/>
                </a:cubicBezTo>
                <a:cubicBezTo>
                  <a:pt x="9943" y="18651"/>
                  <a:pt x="10175" y="18506"/>
                  <a:pt x="10372" y="18384"/>
                </a:cubicBezTo>
                <a:cubicBezTo>
                  <a:pt x="10744" y="18150"/>
                  <a:pt x="11102" y="17794"/>
                  <a:pt x="11509" y="17738"/>
                </a:cubicBezTo>
                <a:cubicBezTo>
                  <a:pt x="11608" y="17727"/>
                  <a:pt x="11544" y="17782"/>
                  <a:pt x="11643" y="17782"/>
                </a:cubicBezTo>
                <a:moveTo>
                  <a:pt x="16369" y="5936"/>
                </a:moveTo>
                <a:cubicBezTo>
                  <a:pt x="16446" y="5646"/>
                  <a:pt x="16467" y="5591"/>
                  <a:pt x="16291" y="5401"/>
                </a:cubicBezTo>
                <a:cubicBezTo>
                  <a:pt x="16088" y="5179"/>
                  <a:pt x="15828" y="5123"/>
                  <a:pt x="15589" y="5123"/>
                </a:cubicBezTo>
                <a:cubicBezTo>
                  <a:pt x="15294" y="5123"/>
                  <a:pt x="15027" y="5234"/>
                  <a:pt x="14753" y="5390"/>
                </a:cubicBezTo>
                <a:cubicBezTo>
                  <a:pt x="14430" y="5580"/>
                  <a:pt x="14093" y="5836"/>
                  <a:pt x="13869" y="6259"/>
                </a:cubicBezTo>
                <a:cubicBezTo>
                  <a:pt x="13714" y="6548"/>
                  <a:pt x="13644" y="6838"/>
                  <a:pt x="13693" y="7216"/>
                </a:cubicBezTo>
                <a:cubicBezTo>
                  <a:pt x="13749" y="7662"/>
                  <a:pt x="13904" y="8007"/>
                  <a:pt x="14136" y="8274"/>
                </a:cubicBezTo>
                <a:cubicBezTo>
                  <a:pt x="14402" y="8575"/>
                  <a:pt x="14782" y="8719"/>
                  <a:pt x="15105" y="8686"/>
                </a:cubicBezTo>
                <a:cubicBezTo>
                  <a:pt x="15568" y="8641"/>
                  <a:pt x="16102" y="8263"/>
                  <a:pt x="16474" y="7840"/>
                </a:cubicBezTo>
                <a:cubicBezTo>
                  <a:pt x="16713" y="7561"/>
                  <a:pt x="16916" y="7183"/>
                  <a:pt x="16986" y="6715"/>
                </a:cubicBezTo>
                <a:cubicBezTo>
                  <a:pt x="17050" y="6326"/>
                  <a:pt x="16951" y="5992"/>
                  <a:pt x="16790" y="5702"/>
                </a:cubicBezTo>
                <a:cubicBezTo>
                  <a:pt x="16607" y="5379"/>
                  <a:pt x="16362" y="5234"/>
                  <a:pt x="16102" y="5134"/>
                </a:cubicBezTo>
                <a:cubicBezTo>
                  <a:pt x="15856" y="5034"/>
                  <a:pt x="15603" y="5023"/>
                  <a:pt x="15364" y="4934"/>
                </a:cubicBezTo>
                <a:cubicBezTo>
                  <a:pt x="15329" y="4923"/>
                  <a:pt x="15301" y="4900"/>
                  <a:pt x="15266" y="4889"/>
                </a:cubicBezTo>
                <a:moveTo>
                  <a:pt x="14655" y="1950"/>
                </a:moveTo>
                <a:cubicBezTo>
                  <a:pt x="14620" y="2317"/>
                  <a:pt x="14606" y="2662"/>
                  <a:pt x="14613" y="3041"/>
                </a:cubicBezTo>
                <a:cubicBezTo>
                  <a:pt x="14627" y="3754"/>
                  <a:pt x="14683" y="4466"/>
                  <a:pt x="14732" y="5179"/>
                </a:cubicBezTo>
                <a:cubicBezTo>
                  <a:pt x="14824" y="6515"/>
                  <a:pt x="14908" y="7851"/>
                  <a:pt x="14978" y="9198"/>
                </a:cubicBezTo>
                <a:cubicBezTo>
                  <a:pt x="15006" y="9721"/>
                  <a:pt x="15027" y="10234"/>
                  <a:pt x="15027" y="10757"/>
                </a:cubicBezTo>
                <a:cubicBezTo>
                  <a:pt x="15027" y="11069"/>
                  <a:pt x="15062" y="11124"/>
                  <a:pt x="14922" y="11113"/>
                </a:cubicBezTo>
                <a:cubicBezTo>
                  <a:pt x="14901" y="11080"/>
                  <a:pt x="14873" y="11057"/>
                  <a:pt x="14852" y="11024"/>
                </a:cubicBezTo>
                <a:moveTo>
                  <a:pt x="13855" y="11380"/>
                </a:moveTo>
                <a:cubicBezTo>
                  <a:pt x="13805" y="11525"/>
                  <a:pt x="13791" y="11570"/>
                  <a:pt x="13756" y="11659"/>
                </a:cubicBezTo>
                <a:cubicBezTo>
                  <a:pt x="13988" y="11893"/>
                  <a:pt x="14164" y="11859"/>
                  <a:pt x="14430" y="11848"/>
                </a:cubicBezTo>
                <a:cubicBezTo>
                  <a:pt x="14732" y="11837"/>
                  <a:pt x="15041" y="11781"/>
                  <a:pt x="15343" y="11770"/>
                </a:cubicBezTo>
                <a:cubicBezTo>
                  <a:pt x="15603" y="11759"/>
                  <a:pt x="15856" y="11781"/>
                  <a:pt x="16109" y="11803"/>
                </a:cubicBezTo>
                <a:cubicBezTo>
                  <a:pt x="16242" y="11815"/>
                  <a:pt x="16460" y="11904"/>
                  <a:pt x="16523" y="11714"/>
                </a:cubicBezTo>
                <a:cubicBezTo>
                  <a:pt x="16537" y="11670"/>
                  <a:pt x="16551" y="11625"/>
                  <a:pt x="16565" y="11581"/>
                </a:cubicBezTo>
                <a:moveTo>
                  <a:pt x="12085" y="1950"/>
                </a:moveTo>
                <a:cubicBezTo>
                  <a:pt x="12275" y="2017"/>
                  <a:pt x="12457" y="2050"/>
                  <a:pt x="12647" y="2072"/>
                </a:cubicBezTo>
                <a:cubicBezTo>
                  <a:pt x="13026" y="2117"/>
                  <a:pt x="13412" y="2117"/>
                  <a:pt x="13791" y="2117"/>
                </a:cubicBezTo>
                <a:cubicBezTo>
                  <a:pt x="14276" y="2117"/>
                  <a:pt x="14753" y="2128"/>
                  <a:pt x="15238" y="2117"/>
                </a:cubicBezTo>
                <a:cubicBezTo>
                  <a:pt x="15589" y="2106"/>
                  <a:pt x="15947" y="2083"/>
                  <a:pt x="16298" y="2028"/>
                </a:cubicBezTo>
                <a:cubicBezTo>
                  <a:pt x="16509" y="1994"/>
                  <a:pt x="16727" y="1928"/>
                  <a:pt x="16937" y="1883"/>
                </a:cubicBezTo>
                <a:moveTo>
                  <a:pt x="20961" y="714"/>
                </a:moveTo>
                <a:cubicBezTo>
                  <a:pt x="20785" y="970"/>
                  <a:pt x="20631" y="1204"/>
                  <a:pt x="20483" y="1516"/>
                </a:cubicBezTo>
                <a:cubicBezTo>
                  <a:pt x="20160" y="2195"/>
                  <a:pt x="19866" y="2919"/>
                  <a:pt x="19655" y="3698"/>
                </a:cubicBezTo>
                <a:cubicBezTo>
                  <a:pt x="19423" y="4544"/>
                  <a:pt x="19276" y="5446"/>
                  <a:pt x="19220" y="6370"/>
                </a:cubicBezTo>
                <a:cubicBezTo>
                  <a:pt x="19163" y="7305"/>
                  <a:pt x="19198" y="8218"/>
                  <a:pt x="19360" y="9131"/>
                </a:cubicBezTo>
                <a:cubicBezTo>
                  <a:pt x="19543" y="10167"/>
                  <a:pt x="19901" y="11080"/>
                  <a:pt x="20399" y="11815"/>
                </a:cubicBezTo>
                <a:cubicBezTo>
                  <a:pt x="20589" y="12093"/>
                  <a:pt x="20849" y="12427"/>
                  <a:pt x="21094" y="12572"/>
                </a:cubicBezTo>
                <a:cubicBezTo>
                  <a:pt x="21284" y="12683"/>
                  <a:pt x="21347" y="12661"/>
                  <a:pt x="21523" y="12549"/>
                </a:cubicBezTo>
                <a:cubicBezTo>
                  <a:pt x="21551" y="12516"/>
                  <a:pt x="21572" y="12483"/>
                  <a:pt x="21600" y="12449"/>
                </a:cubicBezTo>
              </a:path>
            </a:pathLst>
          </a:custGeom>
          <a:ln w="19050" cap="rnd">
            <a:solidFill>
              <a:srgbClr val="4349AA"/>
            </a:solidFill>
            <a:round/>
          </a:ln>
        </p:spPr>
        <p:txBody>
          <a:bodyPr lIns="0" tIns="0" rIns="0" bIns="0" anchor="ctr"/>
          <a:lstStyle/>
          <a:p>
            <a:endParaRPr/>
          </a:p>
        </p:txBody>
      </p:sp>
      <p:sp>
        <p:nvSpPr>
          <p:cNvPr id="327" name="Shape 327"/>
          <p:cNvSpPr/>
          <p:nvPr/>
        </p:nvSpPr>
        <p:spPr>
          <a:xfrm>
            <a:off x="3803650" y="4949825"/>
            <a:ext cx="374650" cy="382599"/>
          </a:xfrm>
          <a:custGeom>
            <a:avLst/>
            <a:gdLst/>
            <a:ahLst/>
            <a:cxnLst>
              <a:cxn ang="0">
                <a:pos x="wd2" y="hd2"/>
              </a:cxn>
              <a:cxn ang="5400000">
                <a:pos x="wd2" y="hd2"/>
              </a:cxn>
              <a:cxn ang="10800000">
                <a:pos x="wd2" y="hd2"/>
              </a:cxn>
              <a:cxn ang="16200000">
                <a:pos x="wd2" y="hd2"/>
              </a:cxn>
            </a:cxnLst>
            <a:rect l="0" t="0" r="r" b="b"/>
            <a:pathLst>
              <a:path w="21600" h="21162" extrusionOk="0">
                <a:moveTo>
                  <a:pt x="724" y="11088"/>
                </a:moveTo>
                <a:cubicBezTo>
                  <a:pt x="890" y="11625"/>
                  <a:pt x="1076" y="12161"/>
                  <a:pt x="1200" y="12718"/>
                </a:cubicBezTo>
                <a:cubicBezTo>
                  <a:pt x="1448" y="13810"/>
                  <a:pt x="1634" y="14983"/>
                  <a:pt x="1738" y="16096"/>
                </a:cubicBezTo>
                <a:cubicBezTo>
                  <a:pt x="1841" y="17208"/>
                  <a:pt x="2007" y="18321"/>
                  <a:pt x="2028" y="19434"/>
                </a:cubicBezTo>
                <a:cubicBezTo>
                  <a:pt x="2028" y="19891"/>
                  <a:pt x="1986" y="20308"/>
                  <a:pt x="1924" y="20746"/>
                </a:cubicBezTo>
                <a:cubicBezTo>
                  <a:pt x="1883" y="20169"/>
                  <a:pt x="1821" y="19613"/>
                  <a:pt x="1800" y="19037"/>
                </a:cubicBezTo>
                <a:cubicBezTo>
                  <a:pt x="1717" y="17328"/>
                  <a:pt x="1676" y="15579"/>
                  <a:pt x="1779" y="13870"/>
                </a:cubicBezTo>
                <a:cubicBezTo>
                  <a:pt x="1862" y="12499"/>
                  <a:pt x="2007" y="11108"/>
                  <a:pt x="2421" y="9777"/>
                </a:cubicBezTo>
                <a:cubicBezTo>
                  <a:pt x="2607" y="9141"/>
                  <a:pt x="3000" y="8207"/>
                  <a:pt x="3766" y="8008"/>
                </a:cubicBezTo>
                <a:cubicBezTo>
                  <a:pt x="4510" y="7809"/>
                  <a:pt x="5090" y="8485"/>
                  <a:pt x="5379" y="9022"/>
                </a:cubicBezTo>
                <a:cubicBezTo>
                  <a:pt x="5855" y="9876"/>
                  <a:pt x="6021" y="10989"/>
                  <a:pt x="6000" y="11943"/>
                </a:cubicBezTo>
                <a:cubicBezTo>
                  <a:pt x="5979" y="12737"/>
                  <a:pt x="5772" y="13632"/>
                  <a:pt x="5172" y="14228"/>
                </a:cubicBezTo>
                <a:cubicBezTo>
                  <a:pt x="4821" y="14585"/>
                  <a:pt x="4179" y="14923"/>
                  <a:pt x="3662" y="14844"/>
                </a:cubicBezTo>
                <a:cubicBezTo>
                  <a:pt x="3166" y="14764"/>
                  <a:pt x="3124" y="14566"/>
                  <a:pt x="2897" y="14367"/>
                </a:cubicBezTo>
                <a:cubicBezTo>
                  <a:pt x="3166" y="14307"/>
                  <a:pt x="3186" y="14128"/>
                  <a:pt x="3766" y="14426"/>
                </a:cubicBezTo>
                <a:cubicBezTo>
                  <a:pt x="4614" y="14844"/>
                  <a:pt x="5317" y="15559"/>
                  <a:pt x="6000" y="16195"/>
                </a:cubicBezTo>
                <a:cubicBezTo>
                  <a:pt x="7055" y="17189"/>
                  <a:pt x="7986" y="18361"/>
                  <a:pt x="8793" y="19553"/>
                </a:cubicBezTo>
                <a:cubicBezTo>
                  <a:pt x="9103" y="20030"/>
                  <a:pt x="9579" y="21600"/>
                  <a:pt x="9641" y="21044"/>
                </a:cubicBezTo>
                <a:cubicBezTo>
                  <a:pt x="9662" y="20746"/>
                  <a:pt x="9455" y="20328"/>
                  <a:pt x="9372" y="20050"/>
                </a:cubicBezTo>
                <a:cubicBezTo>
                  <a:pt x="9331" y="19911"/>
                  <a:pt x="9269" y="19792"/>
                  <a:pt x="9228" y="19653"/>
                </a:cubicBezTo>
                <a:moveTo>
                  <a:pt x="0" y="2921"/>
                </a:moveTo>
                <a:cubicBezTo>
                  <a:pt x="476" y="3120"/>
                  <a:pt x="910" y="3219"/>
                  <a:pt x="1407" y="3338"/>
                </a:cubicBezTo>
                <a:cubicBezTo>
                  <a:pt x="2069" y="3477"/>
                  <a:pt x="2772" y="3557"/>
                  <a:pt x="3455" y="3636"/>
                </a:cubicBezTo>
                <a:cubicBezTo>
                  <a:pt x="4159" y="3716"/>
                  <a:pt x="4862" y="3636"/>
                  <a:pt x="5545" y="3537"/>
                </a:cubicBezTo>
                <a:cubicBezTo>
                  <a:pt x="5917" y="3497"/>
                  <a:pt x="6579" y="3418"/>
                  <a:pt x="6910" y="3199"/>
                </a:cubicBezTo>
                <a:cubicBezTo>
                  <a:pt x="6972" y="3120"/>
                  <a:pt x="7055" y="3060"/>
                  <a:pt x="7117" y="2981"/>
                </a:cubicBezTo>
                <a:moveTo>
                  <a:pt x="5317" y="0"/>
                </a:moveTo>
                <a:cubicBezTo>
                  <a:pt x="5690" y="199"/>
                  <a:pt x="6124" y="417"/>
                  <a:pt x="6476" y="656"/>
                </a:cubicBezTo>
                <a:cubicBezTo>
                  <a:pt x="7034" y="1033"/>
                  <a:pt x="7593" y="1391"/>
                  <a:pt x="8152" y="1749"/>
                </a:cubicBezTo>
                <a:cubicBezTo>
                  <a:pt x="8586" y="2027"/>
                  <a:pt x="8979" y="2325"/>
                  <a:pt x="9393" y="2623"/>
                </a:cubicBezTo>
                <a:cubicBezTo>
                  <a:pt x="9724" y="2861"/>
                  <a:pt x="9786" y="3020"/>
                  <a:pt x="9786" y="3418"/>
                </a:cubicBezTo>
                <a:cubicBezTo>
                  <a:pt x="9786" y="3795"/>
                  <a:pt x="9434" y="4054"/>
                  <a:pt x="9166" y="4312"/>
                </a:cubicBezTo>
                <a:cubicBezTo>
                  <a:pt x="8897" y="4570"/>
                  <a:pt x="8586" y="4789"/>
                  <a:pt x="8297" y="5027"/>
                </a:cubicBezTo>
                <a:cubicBezTo>
                  <a:pt x="8028" y="5226"/>
                  <a:pt x="7986" y="5345"/>
                  <a:pt x="7883" y="5643"/>
                </a:cubicBezTo>
                <a:moveTo>
                  <a:pt x="18269" y="10552"/>
                </a:moveTo>
                <a:cubicBezTo>
                  <a:pt x="18103" y="11307"/>
                  <a:pt x="18083" y="12062"/>
                  <a:pt x="18124" y="12837"/>
                </a:cubicBezTo>
                <a:cubicBezTo>
                  <a:pt x="18186" y="14009"/>
                  <a:pt x="18414" y="15142"/>
                  <a:pt x="18621" y="16294"/>
                </a:cubicBezTo>
                <a:cubicBezTo>
                  <a:pt x="18724" y="16851"/>
                  <a:pt x="18931" y="17407"/>
                  <a:pt x="18993" y="17964"/>
                </a:cubicBezTo>
                <a:cubicBezTo>
                  <a:pt x="19034" y="18242"/>
                  <a:pt x="19055" y="18480"/>
                  <a:pt x="19117" y="18758"/>
                </a:cubicBezTo>
                <a:moveTo>
                  <a:pt x="15352" y="14347"/>
                </a:moveTo>
                <a:cubicBezTo>
                  <a:pt x="15807" y="14089"/>
                  <a:pt x="16303" y="13890"/>
                  <a:pt x="16841" y="13830"/>
                </a:cubicBezTo>
                <a:cubicBezTo>
                  <a:pt x="17710" y="13751"/>
                  <a:pt x="18662" y="13751"/>
                  <a:pt x="19552" y="13731"/>
                </a:cubicBezTo>
                <a:cubicBezTo>
                  <a:pt x="20048" y="13711"/>
                  <a:pt x="20586" y="13691"/>
                  <a:pt x="21083" y="13612"/>
                </a:cubicBezTo>
                <a:cubicBezTo>
                  <a:pt x="21331" y="13532"/>
                  <a:pt x="21414" y="13512"/>
                  <a:pt x="21600" y="13532"/>
                </a:cubicBezTo>
              </a:path>
            </a:pathLst>
          </a:custGeom>
          <a:ln w="19050" cap="rnd">
            <a:solidFill>
              <a:srgbClr val="4349AA"/>
            </a:solidFill>
            <a:round/>
          </a:ln>
        </p:spPr>
        <p:txBody>
          <a:bodyPr lIns="0" tIns="0" rIns="0" bIns="0" anchor="ctr"/>
          <a:lstStyle/>
          <a:p>
            <a:endParaRPr/>
          </a:p>
        </p:txBody>
      </p:sp>
      <p:sp>
        <p:nvSpPr>
          <p:cNvPr id="328" name="Shape 328"/>
          <p:cNvSpPr/>
          <p:nvPr/>
        </p:nvSpPr>
        <p:spPr>
          <a:xfrm>
            <a:off x="4348162" y="4906962"/>
            <a:ext cx="644521" cy="576263"/>
          </a:xfrm>
          <a:custGeom>
            <a:avLst/>
            <a:gdLst/>
            <a:ahLst/>
            <a:cxnLst>
              <a:cxn ang="0">
                <a:pos x="wd2" y="hd2"/>
              </a:cxn>
              <a:cxn ang="5400000">
                <a:pos x="wd2" y="hd2"/>
              </a:cxn>
              <a:cxn ang="10800000">
                <a:pos x="wd2" y="hd2"/>
              </a:cxn>
              <a:cxn ang="16200000">
                <a:pos x="wd2" y="hd2"/>
              </a:cxn>
            </a:cxnLst>
            <a:rect l="0" t="0" r="r" b="b"/>
            <a:pathLst>
              <a:path w="21534" h="21600" extrusionOk="0">
                <a:moveTo>
                  <a:pt x="1155" y="21303"/>
                </a:moveTo>
                <a:cubicBezTo>
                  <a:pt x="1131" y="21452"/>
                  <a:pt x="1119" y="21506"/>
                  <a:pt x="1071" y="21600"/>
                </a:cubicBezTo>
                <a:cubicBezTo>
                  <a:pt x="987" y="20939"/>
                  <a:pt x="963" y="20304"/>
                  <a:pt x="975" y="19629"/>
                </a:cubicBezTo>
                <a:cubicBezTo>
                  <a:pt x="1011" y="17213"/>
                  <a:pt x="1143" y="14756"/>
                  <a:pt x="1432" y="12353"/>
                </a:cubicBezTo>
                <a:cubicBezTo>
                  <a:pt x="1612" y="10922"/>
                  <a:pt x="1793" y="9288"/>
                  <a:pt x="2431" y="8006"/>
                </a:cubicBezTo>
                <a:cubicBezTo>
                  <a:pt x="2671" y="7520"/>
                  <a:pt x="2960" y="7277"/>
                  <a:pt x="3442" y="7452"/>
                </a:cubicBezTo>
                <a:cubicBezTo>
                  <a:pt x="4139" y="7695"/>
                  <a:pt x="4609" y="9032"/>
                  <a:pt x="4825" y="9720"/>
                </a:cubicBezTo>
                <a:cubicBezTo>
                  <a:pt x="4958" y="10166"/>
                  <a:pt x="5198" y="10989"/>
                  <a:pt x="4801" y="11354"/>
                </a:cubicBezTo>
                <a:cubicBezTo>
                  <a:pt x="4573" y="11570"/>
                  <a:pt x="4260" y="11462"/>
                  <a:pt x="3995" y="11408"/>
                </a:cubicBezTo>
                <a:cubicBezTo>
                  <a:pt x="3622" y="11340"/>
                  <a:pt x="3285" y="11003"/>
                  <a:pt x="3032" y="10719"/>
                </a:cubicBezTo>
                <a:cubicBezTo>
                  <a:pt x="2912" y="10571"/>
                  <a:pt x="2864" y="10517"/>
                  <a:pt x="2792" y="10395"/>
                </a:cubicBezTo>
                <a:moveTo>
                  <a:pt x="0" y="2605"/>
                </a:moveTo>
                <a:cubicBezTo>
                  <a:pt x="265" y="2619"/>
                  <a:pt x="554" y="2619"/>
                  <a:pt x="818" y="2646"/>
                </a:cubicBezTo>
                <a:cubicBezTo>
                  <a:pt x="1300" y="2686"/>
                  <a:pt x="1769" y="2808"/>
                  <a:pt x="2238" y="2889"/>
                </a:cubicBezTo>
                <a:cubicBezTo>
                  <a:pt x="2744" y="2970"/>
                  <a:pt x="3273" y="3051"/>
                  <a:pt x="3791" y="3011"/>
                </a:cubicBezTo>
                <a:cubicBezTo>
                  <a:pt x="3995" y="2997"/>
                  <a:pt x="4200" y="2984"/>
                  <a:pt x="4404" y="2984"/>
                </a:cubicBezTo>
                <a:moveTo>
                  <a:pt x="3670" y="1040"/>
                </a:moveTo>
                <a:cubicBezTo>
                  <a:pt x="4043" y="1134"/>
                  <a:pt x="4392" y="1296"/>
                  <a:pt x="4717" y="1526"/>
                </a:cubicBezTo>
                <a:cubicBezTo>
                  <a:pt x="5174" y="1836"/>
                  <a:pt x="5608" y="2187"/>
                  <a:pt x="6065" y="2498"/>
                </a:cubicBezTo>
                <a:cubicBezTo>
                  <a:pt x="6390" y="2714"/>
                  <a:pt x="6630" y="2875"/>
                  <a:pt x="6823" y="3254"/>
                </a:cubicBezTo>
                <a:cubicBezTo>
                  <a:pt x="6931" y="3470"/>
                  <a:pt x="6835" y="3632"/>
                  <a:pt x="6715" y="3834"/>
                </a:cubicBezTo>
                <a:cubicBezTo>
                  <a:pt x="6558" y="4104"/>
                  <a:pt x="6354" y="4185"/>
                  <a:pt x="6137" y="4388"/>
                </a:cubicBezTo>
                <a:cubicBezTo>
                  <a:pt x="5969" y="4550"/>
                  <a:pt x="5836" y="4658"/>
                  <a:pt x="5632" y="4739"/>
                </a:cubicBezTo>
                <a:cubicBezTo>
                  <a:pt x="5475" y="4806"/>
                  <a:pt x="5427" y="4833"/>
                  <a:pt x="5644" y="4806"/>
                </a:cubicBezTo>
                <a:moveTo>
                  <a:pt x="10313" y="4590"/>
                </a:moveTo>
                <a:cubicBezTo>
                  <a:pt x="10060" y="4847"/>
                  <a:pt x="9843" y="5157"/>
                  <a:pt x="9723" y="5522"/>
                </a:cubicBezTo>
                <a:cubicBezTo>
                  <a:pt x="9482" y="6210"/>
                  <a:pt x="9266" y="6980"/>
                  <a:pt x="9133" y="7708"/>
                </a:cubicBezTo>
                <a:cubicBezTo>
                  <a:pt x="8941" y="8762"/>
                  <a:pt x="8808" y="9815"/>
                  <a:pt x="8784" y="10895"/>
                </a:cubicBezTo>
                <a:cubicBezTo>
                  <a:pt x="8760" y="11813"/>
                  <a:pt x="8772" y="12717"/>
                  <a:pt x="9037" y="13595"/>
                </a:cubicBezTo>
                <a:cubicBezTo>
                  <a:pt x="9157" y="14000"/>
                  <a:pt x="9422" y="14580"/>
                  <a:pt x="9867" y="14634"/>
                </a:cubicBezTo>
                <a:cubicBezTo>
                  <a:pt x="10180" y="14675"/>
                  <a:pt x="10529" y="14270"/>
                  <a:pt x="10734" y="14067"/>
                </a:cubicBezTo>
                <a:moveTo>
                  <a:pt x="13213" y="6669"/>
                </a:moveTo>
                <a:cubicBezTo>
                  <a:pt x="13225" y="6413"/>
                  <a:pt x="13201" y="6210"/>
                  <a:pt x="13165" y="5954"/>
                </a:cubicBezTo>
                <a:cubicBezTo>
                  <a:pt x="13056" y="6305"/>
                  <a:pt x="12996" y="6696"/>
                  <a:pt x="12960" y="7074"/>
                </a:cubicBezTo>
                <a:cubicBezTo>
                  <a:pt x="12900" y="7803"/>
                  <a:pt x="12852" y="8532"/>
                  <a:pt x="12900" y="9261"/>
                </a:cubicBezTo>
                <a:cubicBezTo>
                  <a:pt x="12948" y="9936"/>
                  <a:pt x="13020" y="10706"/>
                  <a:pt x="13273" y="11327"/>
                </a:cubicBezTo>
                <a:cubicBezTo>
                  <a:pt x="13429" y="11705"/>
                  <a:pt x="13694" y="12123"/>
                  <a:pt x="14067" y="12218"/>
                </a:cubicBezTo>
                <a:cubicBezTo>
                  <a:pt x="14380" y="12299"/>
                  <a:pt x="14669" y="12042"/>
                  <a:pt x="14849" y="11786"/>
                </a:cubicBezTo>
                <a:cubicBezTo>
                  <a:pt x="15126" y="11381"/>
                  <a:pt x="15222" y="10814"/>
                  <a:pt x="15294" y="10328"/>
                </a:cubicBezTo>
                <a:cubicBezTo>
                  <a:pt x="15379" y="9666"/>
                  <a:pt x="15307" y="8991"/>
                  <a:pt x="15174" y="8343"/>
                </a:cubicBezTo>
                <a:cubicBezTo>
                  <a:pt x="15102" y="8019"/>
                  <a:pt x="14958" y="7574"/>
                  <a:pt x="14753" y="7317"/>
                </a:cubicBezTo>
                <a:cubicBezTo>
                  <a:pt x="14597" y="7128"/>
                  <a:pt x="14392" y="7061"/>
                  <a:pt x="14175" y="7034"/>
                </a:cubicBezTo>
                <a:moveTo>
                  <a:pt x="12431" y="9207"/>
                </a:moveTo>
                <a:cubicBezTo>
                  <a:pt x="12707" y="9302"/>
                  <a:pt x="12948" y="9315"/>
                  <a:pt x="13237" y="9261"/>
                </a:cubicBezTo>
                <a:cubicBezTo>
                  <a:pt x="13586" y="9194"/>
                  <a:pt x="14007" y="9140"/>
                  <a:pt x="14332" y="9005"/>
                </a:cubicBezTo>
                <a:cubicBezTo>
                  <a:pt x="14633" y="8870"/>
                  <a:pt x="14946" y="8762"/>
                  <a:pt x="15258" y="8627"/>
                </a:cubicBezTo>
                <a:cubicBezTo>
                  <a:pt x="15319" y="8600"/>
                  <a:pt x="15367" y="8573"/>
                  <a:pt x="15427" y="8546"/>
                </a:cubicBezTo>
                <a:moveTo>
                  <a:pt x="16763" y="3699"/>
                </a:moveTo>
                <a:cubicBezTo>
                  <a:pt x="16630" y="3632"/>
                  <a:pt x="16582" y="3591"/>
                  <a:pt x="16486" y="3551"/>
                </a:cubicBezTo>
                <a:cubicBezTo>
                  <a:pt x="16763" y="3902"/>
                  <a:pt x="17027" y="4253"/>
                  <a:pt x="17220" y="4671"/>
                </a:cubicBezTo>
                <a:cubicBezTo>
                  <a:pt x="17521" y="5306"/>
                  <a:pt x="17737" y="6062"/>
                  <a:pt x="17870" y="6750"/>
                </a:cubicBezTo>
                <a:cubicBezTo>
                  <a:pt x="18146" y="8141"/>
                  <a:pt x="18170" y="9612"/>
                  <a:pt x="18062" y="11030"/>
                </a:cubicBezTo>
                <a:cubicBezTo>
                  <a:pt x="18026" y="11529"/>
                  <a:pt x="17954" y="12096"/>
                  <a:pt x="17809" y="12582"/>
                </a:cubicBezTo>
                <a:cubicBezTo>
                  <a:pt x="17629" y="13190"/>
                  <a:pt x="17701" y="12029"/>
                  <a:pt x="17701" y="11948"/>
                </a:cubicBezTo>
                <a:moveTo>
                  <a:pt x="18519" y="0"/>
                </a:moveTo>
                <a:cubicBezTo>
                  <a:pt x="18724" y="715"/>
                  <a:pt x="19073" y="1323"/>
                  <a:pt x="19410" y="1984"/>
                </a:cubicBezTo>
                <a:cubicBezTo>
                  <a:pt x="20156" y="3456"/>
                  <a:pt x="20673" y="5009"/>
                  <a:pt x="21022" y="6656"/>
                </a:cubicBezTo>
                <a:cubicBezTo>
                  <a:pt x="21287" y="7898"/>
                  <a:pt x="21444" y="9207"/>
                  <a:pt x="21504" y="10490"/>
                </a:cubicBezTo>
                <a:cubicBezTo>
                  <a:pt x="21600" y="12393"/>
                  <a:pt x="21480" y="14283"/>
                  <a:pt x="20914" y="16092"/>
                </a:cubicBezTo>
                <a:cubicBezTo>
                  <a:pt x="20878" y="16186"/>
                  <a:pt x="20553" y="17213"/>
                  <a:pt x="20373" y="17159"/>
                </a:cubicBezTo>
                <a:cubicBezTo>
                  <a:pt x="20168" y="17105"/>
                  <a:pt x="20228" y="16659"/>
                  <a:pt x="20180" y="16511"/>
                </a:cubicBezTo>
              </a:path>
            </a:pathLst>
          </a:custGeom>
          <a:ln w="19050" cap="rnd">
            <a:solidFill>
              <a:srgbClr val="4349AA"/>
            </a:solidFill>
            <a:round/>
          </a:ln>
        </p:spPr>
        <p:txBody>
          <a:bodyPr lIns="0" tIns="0" rIns="0" bIns="0" anchor="ctr"/>
          <a:lstStyle/>
          <a:p>
            <a:endParaRPr/>
          </a:p>
        </p:txBody>
      </p:sp>
      <p:sp>
        <p:nvSpPr>
          <p:cNvPr id="329" name="Shape 329"/>
          <p:cNvSpPr/>
          <p:nvPr/>
        </p:nvSpPr>
        <p:spPr>
          <a:xfrm>
            <a:off x="5183187" y="5130800"/>
            <a:ext cx="144463" cy="7938"/>
          </a:xfrm>
          <a:custGeom>
            <a:avLst/>
            <a:gdLst/>
            <a:ahLst/>
            <a:cxnLst>
              <a:cxn ang="0">
                <a:pos x="wd2" y="hd2"/>
              </a:cxn>
              <a:cxn ang="5400000">
                <a:pos x="wd2" y="hd2"/>
              </a:cxn>
              <a:cxn ang="10800000">
                <a:pos x="wd2" y="hd2"/>
              </a:cxn>
              <a:cxn ang="16200000">
                <a:pos x="wd2" y="hd2"/>
              </a:cxn>
            </a:cxnLst>
            <a:rect l="0" t="0" r="r" b="b"/>
            <a:pathLst>
              <a:path w="21600" h="18704" extrusionOk="0">
                <a:moveTo>
                  <a:pt x="1120" y="6171"/>
                </a:moveTo>
                <a:cubicBezTo>
                  <a:pt x="587" y="9257"/>
                  <a:pt x="373" y="10800"/>
                  <a:pt x="0" y="13114"/>
                </a:cubicBezTo>
                <a:cubicBezTo>
                  <a:pt x="1547" y="17743"/>
                  <a:pt x="2933" y="19286"/>
                  <a:pt x="4533" y="18514"/>
                </a:cubicBezTo>
                <a:cubicBezTo>
                  <a:pt x="7253" y="16971"/>
                  <a:pt x="9973" y="14657"/>
                  <a:pt x="12693" y="13886"/>
                </a:cubicBezTo>
                <a:cubicBezTo>
                  <a:pt x="14880" y="13114"/>
                  <a:pt x="17067" y="15429"/>
                  <a:pt x="19253" y="16200"/>
                </a:cubicBezTo>
                <a:cubicBezTo>
                  <a:pt x="20107" y="16971"/>
                  <a:pt x="21387" y="21600"/>
                  <a:pt x="21600" y="8486"/>
                </a:cubicBezTo>
                <a:cubicBezTo>
                  <a:pt x="21600" y="5400"/>
                  <a:pt x="21600" y="3086"/>
                  <a:pt x="21600" y="0"/>
                </a:cubicBezTo>
              </a:path>
            </a:pathLst>
          </a:custGeom>
          <a:ln w="19050" cap="rnd">
            <a:solidFill>
              <a:srgbClr val="4349AA"/>
            </a:solidFill>
            <a:round/>
          </a:ln>
        </p:spPr>
        <p:txBody>
          <a:bodyPr lIns="0" tIns="0" rIns="0" bIns="0" anchor="ctr"/>
          <a:lstStyle/>
          <a:p>
            <a:endParaRPr/>
          </a:p>
        </p:txBody>
      </p:sp>
      <p:sp>
        <p:nvSpPr>
          <p:cNvPr id="330" name="Shape 330"/>
          <p:cNvSpPr/>
          <p:nvPr/>
        </p:nvSpPr>
        <p:spPr>
          <a:xfrm>
            <a:off x="5516576" y="4711721"/>
            <a:ext cx="1290652" cy="708010"/>
          </a:xfrm>
          <a:custGeom>
            <a:avLst/>
            <a:gdLst/>
            <a:ahLst/>
            <a:cxnLst>
              <a:cxn ang="0">
                <a:pos x="wd2" y="hd2"/>
              </a:cxn>
              <a:cxn ang="5400000">
                <a:pos x="wd2" y="hd2"/>
              </a:cxn>
              <a:cxn ang="10800000">
                <a:pos x="wd2" y="hd2"/>
              </a:cxn>
              <a:cxn ang="16200000">
                <a:pos x="wd2" y="hd2"/>
              </a:cxn>
            </a:cxnLst>
            <a:rect l="0" t="0" r="r" b="b"/>
            <a:pathLst>
              <a:path w="21558" h="21533" extrusionOk="0">
                <a:moveTo>
                  <a:pt x="2256" y="8218"/>
                </a:moveTo>
                <a:cubicBezTo>
                  <a:pt x="1998" y="8875"/>
                  <a:pt x="1667" y="9433"/>
                  <a:pt x="1343" y="9980"/>
                </a:cubicBezTo>
                <a:cubicBezTo>
                  <a:pt x="1085" y="10418"/>
                  <a:pt x="797" y="10812"/>
                  <a:pt x="544" y="11271"/>
                </a:cubicBezTo>
                <a:cubicBezTo>
                  <a:pt x="376" y="11578"/>
                  <a:pt x="196" y="11895"/>
                  <a:pt x="70" y="12267"/>
                </a:cubicBezTo>
                <a:cubicBezTo>
                  <a:pt x="-14" y="12519"/>
                  <a:pt x="-38" y="12661"/>
                  <a:pt x="88" y="12803"/>
                </a:cubicBezTo>
                <a:cubicBezTo>
                  <a:pt x="226" y="12956"/>
                  <a:pt x="436" y="12989"/>
                  <a:pt x="593" y="13066"/>
                </a:cubicBezTo>
                <a:cubicBezTo>
                  <a:pt x="821" y="13175"/>
                  <a:pt x="1025" y="13317"/>
                  <a:pt x="1223" y="13558"/>
                </a:cubicBezTo>
                <a:cubicBezTo>
                  <a:pt x="1409" y="13788"/>
                  <a:pt x="1571" y="14094"/>
                  <a:pt x="1739" y="14368"/>
                </a:cubicBezTo>
                <a:cubicBezTo>
                  <a:pt x="1866" y="14576"/>
                  <a:pt x="1992" y="14773"/>
                  <a:pt x="2124" y="14981"/>
                </a:cubicBezTo>
                <a:cubicBezTo>
                  <a:pt x="2238" y="15156"/>
                  <a:pt x="2316" y="15364"/>
                  <a:pt x="2400" y="15593"/>
                </a:cubicBezTo>
                <a:moveTo>
                  <a:pt x="5703" y="9696"/>
                </a:moveTo>
                <a:cubicBezTo>
                  <a:pt x="5661" y="9488"/>
                  <a:pt x="5625" y="9313"/>
                  <a:pt x="5505" y="9236"/>
                </a:cubicBezTo>
                <a:cubicBezTo>
                  <a:pt x="5342" y="9138"/>
                  <a:pt x="5168" y="9236"/>
                  <a:pt x="5012" y="9313"/>
                </a:cubicBezTo>
                <a:cubicBezTo>
                  <a:pt x="4784" y="9422"/>
                  <a:pt x="4604" y="9641"/>
                  <a:pt x="4436" y="9936"/>
                </a:cubicBezTo>
                <a:cubicBezTo>
                  <a:pt x="4292" y="10199"/>
                  <a:pt x="4196" y="10418"/>
                  <a:pt x="4214" y="10801"/>
                </a:cubicBezTo>
                <a:cubicBezTo>
                  <a:pt x="4232" y="11162"/>
                  <a:pt x="4406" y="11326"/>
                  <a:pt x="4580" y="11392"/>
                </a:cubicBezTo>
                <a:cubicBezTo>
                  <a:pt x="4862" y="11490"/>
                  <a:pt x="5126" y="11403"/>
                  <a:pt x="5391" y="11195"/>
                </a:cubicBezTo>
                <a:cubicBezTo>
                  <a:pt x="5637" y="10998"/>
                  <a:pt x="5907" y="10713"/>
                  <a:pt x="6087" y="10341"/>
                </a:cubicBezTo>
                <a:cubicBezTo>
                  <a:pt x="6207" y="10090"/>
                  <a:pt x="6273" y="9805"/>
                  <a:pt x="6255" y="9477"/>
                </a:cubicBezTo>
                <a:cubicBezTo>
                  <a:pt x="6243" y="9258"/>
                  <a:pt x="6135" y="9072"/>
                  <a:pt x="6039" y="8962"/>
                </a:cubicBezTo>
                <a:cubicBezTo>
                  <a:pt x="5955" y="8875"/>
                  <a:pt x="5931" y="8853"/>
                  <a:pt x="5877" y="8809"/>
                </a:cubicBezTo>
                <a:moveTo>
                  <a:pt x="4868" y="6336"/>
                </a:moveTo>
                <a:cubicBezTo>
                  <a:pt x="4868" y="6719"/>
                  <a:pt x="4862" y="7113"/>
                  <a:pt x="4874" y="7496"/>
                </a:cubicBezTo>
                <a:cubicBezTo>
                  <a:pt x="4898" y="8361"/>
                  <a:pt x="4946" y="9214"/>
                  <a:pt x="4976" y="10079"/>
                </a:cubicBezTo>
                <a:cubicBezTo>
                  <a:pt x="5000" y="10757"/>
                  <a:pt x="5036" y="11424"/>
                  <a:pt x="5060" y="12103"/>
                </a:cubicBezTo>
                <a:cubicBezTo>
                  <a:pt x="5078" y="12530"/>
                  <a:pt x="5078" y="12956"/>
                  <a:pt x="5114" y="13372"/>
                </a:cubicBezTo>
                <a:cubicBezTo>
                  <a:pt x="5132" y="13580"/>
                  <a:pt x="5144" y="13777"/>
                  <a:pt x="5162" y="13985"/>
                </a:cubicBezTo>
                <a:moveTo>
                  <a:pt x="4027" y="15057"/>
                </a:moveTo>
                <a:cubicBezTo>
                  <a:pt x="3985" y="15200"/>
                  <a:pt x="3973" y="15243"/>
                  <a:pt x="3925" y="15320"/>
                </a:cubicBezTo>
                <a:cubicBezTo>
                  <a:pt x="4069" y="15375"/>
                  <a:pt x="4196" y="15364"/>
                  <a:pt x="4340" y="15364"/>
                </a:cubicBezTo>
                <a:cubicBezTo>
                  <a:pt x="4616" y="15353"/>
                  <a:pt x="4880" y="15265"/>
                  <a:pt x="5156" y="15200"/>
                </a:cubicBezTo>
                <a:cubicBezTo>
                  <a:pt x="5529" y="15112"/>
                  <a:pt x="5895" y="15090"/>
                  <a:pt x="6267" y="15112"/>
                </a:cubicBezTo>
                <a:cubicBezTo>
                  <a:pt x="6471" y="15123"/>
                  <a:pt x="6874" y="15714"/>
                  <a:pt x="6868" y="15342"/>
                </a:cubicBezTo>
                <a:cubicBezTo>
                  <a:pt x="6868" y="15276"/>
                  <a:pt x="6712" y="15003"/>
                  <a:pt x="6688" y="14959"/>
                </a:cubicBezTo>
                <a:moveTo>
                  <a:pt x="3655" y="6457"/>
                </a:moveTo>
                <a:cubicBezTo>
                  <a:pt x="3589" y="6358"/>
                  <a:pt x="3565" y="6325"/>
                  <a:pt x="3523" y="6260"/>
                </a:cubicBezTo>
                <a:cubicBezTo>
                  <a:pt x="3643" y="6314"/>
                  <a:pt x="3763" y="6325"/>
                  <a:pt x="3889" y="6347"/>
                </a:cubicBezTo>
                <a:cubicBezTo>
                  <a:pt x="4244" y="6424"/>
                  <a:pt x="4598" y="6446"/>
                  <a:pt x="4958" y="6479"/>
                </a:cubicBezTo>
                <a:cubicBezTo>
                  <a:pt x="5312" y="6511"/>
                  <a:pt x="5679" y="6577"/>
                  <a:pt x="6039" y="6533"/>
                </a:cubicBezTo>
                <a:cubicBezTo>
                  <a:pt x="6177" y="6511"/>
                  <a:pt x="6303" y="6522"/>
                  <a:pt x="6441" y="6555"/>
                </a:cubicBezTo>
                <a:cubicBezTo>
                  <a:pt x="6459" y="6555"/>
                  <a:pt x="6471" y="6566"/>
                  <a:pt x="6489" y="6566"/>
                </a:cubicBezTo>
                <a:moveTo>
                  <a:pt x="7642" y="7682"/>
                </a:moveTo>
                <a:cubicBezTo>
                  <a:pt x="7781" y="7890"/>
                  <a:pt x="7925" y="8087"/>
                  <a:pt x="8075" y="8273"/>
                </a:cubicBezTo>
                <a:cubicBezTo>
                  <a:pt x="8591" y="8930"/>
                  <a:pt x="9162" y="9444"/>
                  <a:pt x="9708" y="10002"/>
                </a:cubicBezTo>
                <a:cubicBezTo>
                  <a:pt x="9864" y="10166"/>
                  <a:pt x="10183" y="10407"/>
                  <a:pt x="10231" y="10779"/>
                </a:cubicBezTo>
                <a:cubicBezTo>
                  <a:pt x="10255" y="10987"/>
                  <a:pt x="10146" y="11118"/>
                  <a:pt x="10074" y="11228"/>
                </a:cubicBezTo>
                <a:cubicBezTo>
                  <a:pt x="9924" y="11457"/>
                  <a:pt x="9738" y="11665"/>
                  <a:pt x="9582" y="11884"/>
                </a:cubicBezTo>
                <a:cubicBezTo>
                  <a:pt x="9324" y="12234"/>
                  <a:pt x="9138" y="12639"/>
                  <a:pt x="8933" y="13088"/>
                </a:cubicBezTo>
                <a:cubicBezTo>
                  <a:pt x="8717" y="13569"/>
                  <a:pt x="8507" y="14029"/>
                  <a:pt x="8327" y="14554"/>
                </a:cubicBezTo>
                <a:cubicBezTo>
                  <a:pt x="8207" y="14904"/>
                  <a:pt x="8081" y="15287"/>
                  <a:pt x="7997" y="15670"/>
                </a:cubicBezTo>
                <a:cubicBezTo>
                  <a:pt x="7973" y="15779"/>
                  <a:pt x="7853" y="16261"/>
                  <a:pt x="8009" y="16042"/>
                </a:cubicBezTo>
                <a:cubicBezTo>
                  <a:pt x="8057" y="15922"/>
                  <a:pt x="8075" y="15878"/>
                  <a:pt x="8099" y="15779"/>
                </a:cubicBezTo>
                <a:moveTo>
                  <a:pt x="12044" y="6446"/>
                </a:moveTo>
                <a:cubicBezTo>
                  <a:pt x="11858" y="6479"/>
                  <a:pt x="11786" y="6446"/>
                  <a:pt x="11642" y="6785"/>
                </a:cubicBezTo>
                <a:cubicBezTo>
                  <a:pt x="11438" y="7277"/>
                  <a:pt x="11257" y="7912"/>
                  <a:pt x="11137" y="8481"/>
                </a:cubicBezTo>
                <a:cubicBezTo>
                  <a:pt x="10957" y="9335"/>
                  <a:pt x="10837" y="10221"/>
                  <a:pt x="10747" y="11118"/>
                </a:cubicBezTo>
                <a:cubicBezTo>
                  <a:pt x="10657" y="12004"/>
                  <a:pt x="10627" y="12880"/>
                  <a:pt x="10657" y="13777"/>
                </a:cubicBezTo>
                <a:cubicBezTo>
                  <a:pt x="10675" y="14412"/>
                  <a:pt x="10735" y="15068"/>
                  <a:pt x="10909" y="15626"/>
                </a:cubicBezTo>
                <a:cubicBezTo>
                  <a:pt x="10981" y="15856"/>
                  <a:pt x="11149" y="16283"/>
                  <a:pt x="11311" y="16338"/>
                </a:cubicBezTo>
                <a:cubicBezTo>
                  <a:pt x="11438" y="16381"/>
                  <a:pt x="11642" y="16184"/>
                  <a:pt x="11732" y="16053"/>
                </a:cubicBezTo>
                <a:cubicBezTo>
                  <a:pt x="11762" y="15998"/>
                  <a:pt x="11798" y="15955"/>
                  <a:pt x="11828" y="15900"/>
                </a:cubicBezTo>
                <a:moveTo>
                  <a:pt x="12759" y="9575"/>
                </a:moveTo>
                <a:cubicBezTo>
                  <a:pt x="12765" y="9816"/>
                  <a:pt x="12759" y="10068"/>
                  <a:pt x="12759" y="10319"/>
                </a:cubicBezTo>
                <a:cubicBezTo>
                  <a:pt x="12759" y="10866"/>
                  <a:pt x="12783" y="11403"/>
                  <a:pt x="12789" y="11950"/>
                </a:cubicBezTo>
                <a:cubicBezTo>
                  <a:pt x="12801" y="12617"/>
                  <a:pt x="12819" y="13307"/>
                  <a:pt x="12789" y="13974"/>
                </a:cubicBezTo>
                <a:cubicBezTo>
                  <a:pt x="12789" y="14105"/>
                  <a:pt x="12789" y="14149"/>
                  <a:pt x="12771" y="14237"/>
                </a:cubicBezTo>
                <a:cubicBezTo>
                  <a:pt x="12735" y="13886"/>
                  <a:pt x="12705" y="13569"/>
                  <a:pt x="12717" y="13208"/>
                </a:cubicBezTo>
                <a:cubicBezTo>
                  <a:pt x="12747" y="12442"/>
                  <a:pt x="12801" y="11654"/>
                  <a:pt x="12903" y="10910"/>
                </a:cubicBezTo>
                <a:cubicBezTo>
                  <a:pt x="13011" y="10133"/>
                  <a:pt x="13191" y="9356"/>
                  <a:pt x="13443" y="8700"/>
                </a:cubicBezTo>
                <a:cubicBezTo>
                  <a:pt x="13587" y="8328"/>
                  <a:pt x="13810" y="7890"/>
                  <a:pt x="14092" y="7967"/>
                </a:cubicBezTo>
                <a:cubicBezTo>
                  <a:pt x="14338" y="8032"/>
                  <a:pt x="14404" y="8492"/>
                  <a:pt x="14410" y="8886"/>
                </a:cubicBezTo>
                <a:cubicBezTo>
                  <a:pt x="14416" y="9488"/>
                  <a:pt x="14314" y="10090"/>
                  <a:pt x="14140" y="10604"/>
                </a:cubicBezTo>
                <a:cubicBezTo>
                  <a:pt x="13990" y="11041"/>
                  <a:pt x="13786" y="11457"/>
                  <a:pt x="13551" y="11753"/>
                </a:cubicBezTo>
                <a:cubicBezTo>
                  <a:pt x="13407" y="11928"/>
                  <a:pt x="13269" y="11972"/>
                  <a:pt x="13107" y="12026"/>
                </a:cubicBezTo>
                <a:cubicBezTo>
                  <a:pt x="13209" y="12289"/>
                  <a:pt x="13311" y="12508"/>
                  <a:pt x="13449" y="12705"/>
                </a:cubicBezTo>
                <a:cubicBezTo>
                  <a:pt x="13828" y="13252"/>
                  <a:pt x="14242" y="13700"/>
                  <a:pt x="14602" y="14291"/>
                </a:cubicBezTo>
                <a:cubicBezTo>
                  <a:pt x="14752" y="14543"/>
                  <a:pt x="14872" y="14806"/>
                  <a:pt x="14999" y="15090"/>
                </a:cubicBezTo>
                <a:cubicBezTo>
                  <a:pt x="15047" y="15200"/>
                  <a:pt x="14999" y="15112"/>
                  <a:pt x="15053" y="15210"/>
                </a:cubicBezTo>
                <a:moveTo>
                  <a:pt x="12795" y="5691"/>
                </a:moveTo>
                <a:cubicBezTo>
                  <a:pt x="12975" y="5625"/>
                  <a:pt x="13143" y="5636"/>
                  <a:pt x="13323" y="5603"/>
                </a:cubicBezTo>
                <a:cubicBezTo>
                  <a:pt x="13593" y="5548"/>
                  <a:pt x="13870" y="5494"/>
                  <a:pt x="14140" y="5428"/>
                </a:cubicBezTo>
                <a:cubicBezTo>
                  <a:pt x="14374" y="5373"/>
                  <a:pt x="14596" y="5264"/>
                  <a:pt x="14824" y="5220"/>
                </a:cubicBezTo>
                <a:cubicBezTo>
                  <a:pt x="14969" y="5187"/>
                  <a:pt x="15089" y="5352"/>
                  <a:pt x="15011" y="5089"/>
                </a:cubicBezTo>
                <a:moveTo>
                  <a:pt x="14434" y="4148"/>
                </a:moveTo>
                <a:cubicBezTo>
                  <a:pt x="14608" y="4038"/>
                  <a:pt x="14728" y="4060"/>
                  <a:pt x="14908" y="4170"/>
                </a:cubicBezTo>
                <a:cubicBezTo>
                  <a:pt x="15119" y="4290"/>
                  <a:pt x="15335" y="4443"/>
                  <a:pt x="15527" y="4651"/>
                </a:cubicBezTo>
                <a:cubicBezTo>
                  <a:pt x="15665" y="4793"/>
                  <a:pt x="15815" y="5001"/>
                  <a:pt x="15881" y="5275"/>
                </a:cubicBezTo>
                <a:cubicBezTo>
                  <a:pt x="15941" y="5516"/>
                  <a:pt x="15911" y="5778"/>
                  <a:pt x="15827" y="5997"/>
                </a:cubicBezTo>
                <a:cubicBezTo>
                  <a:pt x="15725" y="6271"/>
                  <a:pt x="15581" y="6479"/>
                  <a:pt x="15437" y="6676"/>
                </a:cubicBezTo>
                <a:cubicBezTo>
                  <a:pt x="15371" y="6763"/>
                  <a:pt x="15179" y="7037"/>
                  <a:pt x="15329" y="7015"/>
                </a:cubicBezTo>
                <a:cubicBezTo>
                  <a:pt x="15353" y="7004"/>
                  <a:pt x="15377" y="7004"/>
                  <a:pt x="15401" y="6993"/>
                </a:cubicBezTo>
                <a:moveTo>
                  <a:pt x="16194" y="4345"/>
                </a:moveTo>
                <a:cubicBezTo>
                  <a:pt x="16248" y="4640"/>
                  <a:pt x="16266" y="4739"/>
                  <a:pt x="16380" y="5012"/>
                </a:cubicBezTo>
                <a:cubicBezTo>
                  <a:pt x="16656" y="5691"/>
                  <a:pt x="16980" y="6282"/>
                  <a:pt x="17214" y="7015"/>
                </a:cubicBezTo>
                <a:cubicBezTo>
                  <a:pt x="17479" y="7846"/>
                  <a:pt x="17659" y="8776"/>
                  <a:pt x="17743" y="9728"/>
                </a:cubicBezTo>
                <a:cubicBezTo>
                  <a:pt x="17833" y="10746"/>
                  <a:pt x="17821" y="11731"/>
                  <a:pt x="17749" y="12748"/>
                </a:cubicBezTo>
                <a:cubicBezTo>
                  <a:pt x="17677" y="13722"/>
                  <a:pt x="17575" y="14685"/>
                  <a:pt x="17407" y="15615"/>
                </a:cubicBezTo>
                <a:cubicBezTo>
                  <a:pt x="17280" y="16327"/>
                  <a:pt x="17130" y="17027"/>
                  <a:pt x="16950" y="17694"/>
                </a:cubicBezTo>
                <a:cubicBezTo>
                  <a:pt x="16848" y="18077"/>
                  <a:pt x="16740" y="18406"/>
                  <a:pt x="16608" y="18745"/>
                </a:cubicBezTo>
                <a:cubicBezTo>
                  <a:pt x="16494" y="19029"/>
                  <a:pt x="16524" y="19007"/>
                  <a:pt x="16572" y="18690"/>
                </a:cubicBezTo>
                <a:moveTo>
                  <a:pt x="17905" y="296"/>
                </a:moveTo>
                <a:cubicBezTo>
                  <a:pt x="18133" y="209"/>
                  <a:pt x="18355" y="143"/>
                  <a:pt x="18596" y="99"/>
                </a:cubicBezTo>
                <a:cubicBezTo>
                  <a:pt x="18980" y="23"/>
                  <a:pt x="19382" y="-43"/>
                  <a:pt x="19761" y="34"/>
                </a:cubicBezTo>
                <a:cubicBezTo>
                  <a:pt x="19983" y="77"/>
                  <a:pt x="20235" y="176"/>
                  <a:pt x="20367" y="526"/>
                </a:cubicBezTo>
                <a:cubicBezTo>
                  <a:pt x="20511" y="898"/>
                  <a:pt x="20505" y="1489"/>
                  <a:pt x="20523" y="1916"/>
                </a:cubicBezTo>
                <a:cubicBezTo>
                  <a:pt x="20553" y="2550"/>
                  <a:pt x="20577" y="3185"/>
                  <a:pt x="20607" y="3820"/>
                </a:cubicBezTo>
                <a:cubicBezTo>
                  <a:pt x="20649" y="4706"/>
                  <a:pt x="20721" y="5581"/>
                  <a:pt x="20775" y="6457"/>
                </a:cubicBezTo>
                <a:cubicBezTo>
                  <a:pt x="20835" y="7376"/>
                  <a:pt x="20883" y="8284"/>
                  <a:pt x="20949" y="9203"/>
                </a:cubicBezTo>
                <a:cubicBezTo>
                  <a:pt x="21010" y="10046"/>
                  <a:pt x="21076" y="10877"/>
                  <a:pt x="21124" y="11720"/>
                </a:cubicBezTo>
                <a:cubicBezTo>
                  <a:pt x="21196" y="13055"/>
                  <a:pt x="21238" y="14390"/>
                  <a:pt x="21292" y="15725"/>
                </a:cubicBezTo>
                <a:cubicBezTo>
                  <a:pt x="21334" y="16819"/>
                  <a:pt x="21364" y="17891"/>
                  <a:pt x="21472" y="18975"/>
                </a:cubicBezTo>
                <a:cubicBezTo>
                  <a:pt x="21508" y="19369"/>
                  <a:pt x="21550" y="19741"/>
                  <a:pt x="21556" y="20135"/>
                </a:cubicBezTo>
                <a:cubicBezTo>
                  <a:pt x="21562" y="20408"/>
                  <a:pt x="21562" y="20704"/>
                  <a:pt x="21496" y="20900"/>
                </a:cubicBezTo>
                <a:cubicBezTo>
                  <a:pt x="21424" y="21108"/>
                  <a:pt x="21316" y="20988"/>
                  <a:pt x="21334" y="21305"/>
                </a:cubicBezTo>
                <a:cubicBezTo>
                  <a:pt x="21352" y="21448"/>
                  <a:pt x="21364" y="21480"/>
                  <a:pt x="21430" y="21349"/>
                </a:cubicBezTo>
                <a:cubicBezTo>
                  <a:pt x="21340" y="21349"/>
                  <a:pt x="21376" y="21294"/>
                  <a:pt x="21286" y="21305"/>
                </a:cubicBezTo>
                <a:cubicBezTo>
                  <a:pt x="21148" y="21327"/>
                  <a:pt x="21004" y="21371"/>
                  <a:pt x="20865" y="21404"/>
                </a:cubicBezTo>
                <a:cubicBezTo>
                  <a:pt x="20673" y="21448"/>
                  <a:pt x="20487" y="21491"/>
                  <a:pt x="20295" y="21502"/>
                </a:cubicBezTo>
                <a:cubicBezTo>
                  <a:pt x="20163" y="21513"/>
                  <a:pt x="19995" y="21557"/>
                  <a:pt x="19863" y="21513"/>
                </a:cubicBezTo>
                <a:cubicBezTo>
                  <a:pt x="19785" y="21491"/>
                  <a:pt x="19809" y="21448"/>
                  <a:pt x="19730" y="21404"/>
                </a:cubicBezTo>
              </a:path>
            </a:pathLst>
          </a:custGeom>
          <a:ln w="19050" cap="rnd">
            <a:solidFill>
              <a:srgbClr val="4349AA"/>
            </a:solidFill>
            <a:round/>
          </a:ln>
        </p:spPr>
        <p:txBody>
          <a:bodyPr lIns="0" tIns="0" rIns="0" bIns="0" anchor="ctr"/>
          <a:lstStyle/>
          <a:p>
            <a:endParaRPr/>
          </a:p>
        </p:txBody>
      </p:sp>
      <p:sp>
        <p:nvSpPr>
          <p:cNvPr id="331" name="Shape 331"/>
          <p:cNvSpPr/>
          <p:nvPr/>
        </p:nvSpPr>
        <p:spPr>
          <a:xfrm>
            <a:off x="619133" y="6070600"/>
            <a:ext cx="993768" cy="341302"/>
          </a:xfrm>
          <a:custGeom>
            <a:avLst/>
            <a:gdLst/>
            <a:ahLst/>
            <a:cxnLst>
              <a:cxn ang="0">
                <a:pos x="wd2" y="hd2"/>
              </a:cxn>
              <a:cxn ang="5400000">
                <a:pos x="wd2" y="hd2"/>
              </a:cxn>
              <a:cxn ang="10800000">
                <a:pos x="wd2" y="hd2"/>
              </a:cxn>
              <a:cxn ang="16200000">
                <a:pos x="wd2" y="hd2"/>
              </a:cxn>
            </a:cxnLst>
            <a:rect l="0" t="0" r="r" b="b"/>
            <a:pathLst>
              <a:path w="21562" h="21577" extrusionOk="0">
                <a:moveTo>
                  <a:pt x="516" y="7669"/>
                </a:moveTo>
                <a:cubicBezTo>
                  <a:pt x="454" y="8622"/>
                  <a:pt x="485" y="9484"/>
                  <a:pt x="493" y="10460"/>
                </a:cubicBezTo>
                <a:cubicBezTo>
                  <a:pt x="501" y="12161"/>
                  <a:pt x="516" y="13818"/>
                  <a:pt x="547" y="15519"/>
                </a:cubicBezTo>
                <a:cubicBezTo>
                  <a:pt x="579" y="16903"/>
                  <a:pt x="555" y="18287"/>
                  <a:pt x="594" y="19671"/>
                </a:cubicBezTo>
                <a:cubicBezTo>
                  <a:pt x="594" y="19739"/>
                  <a:pt x="657" y="21577"/>
                  <a:pt x="672" y="21577"/>
                </a:cubicBezTo>
                <a:cubicBezTo>
                  <a:pt x="704" y="21600"/>
                  <a:pt x="735" y="20352"/>
                  <a:pt x="735" y="20307"/>
                </a:cubicBezTo>
                <a:moveTo>
                  <a:pt x="17" y="4266"/>
                </a:moveTo>
                <a:cubicBezTo>
                  <a:pt x="1" y="3812"/>
                  <a:pt x="-38" y="3517"/>
                  <a:pt x="110" y="3176"/>
                </a:cubicBezTo>
                <a:cubicBezTo>
                  <a:pt x="298" y="2745"/>
                  <a:pt x="579" y="2723"/>
                  <a:pt x="805" y="2768"/>
                </a:cubicBezTo>
                <a:cubicBezTo>
                  <a:pt x="1375" y="2904"/>
                  <a:pt x="2007" y="3971"/>
                  <a:pt x="2234" y="5536"/>
                </a:cubicBezTo>
                <a:cubicBezTo>
                  <a:pt x="2366" y="6444"/>
                  <a:pt x="2327" y="7419"/>
                  <a:pt x="2195" y="8304"/>
                </a:cubicBezTo>
                <a:cubicBezTo>
                  <a:pt x="2078" y="9098"/>
                  <a:pt x="1836" y="9847"/>
                  <a:pt x="1586" y="10301"/>
                </a:cubicBezTo>
                <a:cubicBezTo>
                  <a:pt x="1391" y="10664"/>
                  <a:pt x="1211" y="10823"/>
                  <a:pt x="985" y="10755"/>
                </a:cubicBezTo>
                <a:cubicBezTo>
                  <a:pt x="789" y="10687"/>
                  <a:pt x="704" y="10664"/>
                  <a:pt x="727" y="10051"/>
                </a:cubicBezTo>
                <a:cubicBezTo>
                  <a:pt x="735" y="9938"/>
                  <a:pt x="743" y="9802"/>
                  <a:pt x="750" y="9688"/>
                </a:cubicBezTo>
                <a:moveTo>
                  <a:pt x="3951" y="11435"/>
                </a:moveTo>
                <a:cubicBezTo>
                  <a:pt x="3771" y="11889"/>
                  <a:pt x="3569" y="12139"/>
                  <a:pt x="3397" y="12661"/>
                </a:cubicBezTo>
                <a:cubicBezTo>
                  <a:pt x="3186" y="13273"/>
                  <a:pt x="3092" y="13840"/>
                  <a:pt x="3022" y="14680"/>
                </a:cubicBezTo>
                <a:cubicBezTo>
                  <a:pt x="2975" y="15224"/>
                  <a:pt x="2889" y="15882"/>
                  <a:pt x="2991" y="16427"/>
                </a:cubicBezTo>
                <a:cubicBezTo>
                  <a:pt x="3085" y="16926"/>
                  <a:pt x="3233" y="16790"/>
                  <a:pt x="3381" y="16631"/>
                </a:cubicBezTo>
                <a:cubicBezTo>
                  <a:pt x="3569" y="16427"/>
                  <a:pt x="3748" y="16041"/>
                  <a:pt x="3873" y="15587"/>
                </a:cubicBezTo>
                <a:cubicBezTo>
                  <a:pt x="3967" y="15224"/>
                  <a:pt x="4013" y="14771"/>
                  <a:pt x="4076" y="14362"/>
                </a:cubicBezTo>
                <a:cubicBezTo>
                  <a:pt x="4154" y="14907"/>
                  <a:pt x="4240" y="15429"/>
                  <a:pt x="4334" y="15950"/>
                </a:cubicBezTo>
                <a:cubicBezTo>
                  <a:pt x="4435" y="16472"/>
                  <a:pt x="4583" y="16971"/>
                  <a:pt x="4771" y="17266"/>
                </a:cubicBezTo>
                <a:cubicBezTo>
                  <a:pt x="4942" y="17539"/>
                  <a:pt x="5036" y="17380"/>
                  <a:pt x="5192" y="17130"/>
                </a:cubicBezTo>
                <a:moveTo>
                  <a:pt x="5395" y="13886"/>
                </a:moveTo>
                <a:cubicBezTo>
                  <a:pt x="5520" y="14067"/>
                  <a:pt x="5559" y="14362"/>
                  <a:pt x="5645" y="14725"/>
                </a:cubicBezTo>
                <a:cubicBezTo>
                  <a:pt x="5715" y="15043"/>
                  <a:pt x="5739" y="15134"/>
                  <a:pt x="5770" y="15383"/>
                </a:cubicBezTo>
                <a:cubicBezTo>
                  <a:pt x="5723" y="14771"/>
                  <a:pt x="5723" y="14203"/>
                  <a:pt x="5723" y="13568"/>
                </a:cubicBezTo>
                <a:cubicBezTo>
                  <a:pt x="5723" y="13069"/>
                  <a:pt x="5700" y="12366"/>
                  <a:pt x="5793" y="11912"/>
                </a:cubicBezTo>
                <a:cubicBezTo>
                  <a:pt x="5864" y="11549"/>
                  <a:pt x="6027" y="11163"/>
                  <a:pt x="6137" y="10913"/>
                </a:cubicBezTo>
                <a:cubicBezTo>
                  <a:pt x="6309" y="10528"/>
                  <a:pt x="6488" y="10324"/>
                  <a:pt x="6668" y="9961"/>
                </a:cubicBezTo>
                <a:cubicBezTo>
                  <a:pt x="6847" y="9597"/>
                  <a:pt x="6980" y="9416"/>
                  <a:pt x="7191" y="9257"/>
                </a:cubicBezTo>
                <a:moveTo>
                  <a:pt x="8900" y="4742"/>
                </a:moveTo>
                <a:cubicBezTo>
                  <a:pt x="8955" y="5491"/>
                  <a:pt x="9049" y="6217"/>
                  <a:pt x="9119" y="6966"/>
                </a:cubicBezTo>
                <a:cubicBezTo>
                  <a:pt x="9228" y="8191"/>
                  <a:pt x="9314" y="9416"/>
                  <a:pt x="9431" y="10618"/>
                </a:cubicBezTo>
                <a:cubicBezTo>
                  <a:pt x="9540" y="11685"/>
                  <a:pt x="9642" y="12774"/>
                  <a:pt x="9720" y="13863"/>
                </a:cubicBezTo>
                <a:cubicBezTo>
                  <a:pt x="9759" y="14362"/>
                  <a:pt x="9829" y="14816"/>
                  <a:pt x="9868" y="15315"/>
                </a:cubicBezTo>
                <a:moveTo>
                  <a:pt x="7823" y="10165"/>
                </a:moveTo>
                <a:cubicBezTo>
                  <a:pt x="7815" y="9892"/>
                  <a:pt x="7776" y="9666"/>
                  <a:pt x="8042" y="9257"/>
                </a:cubicBezTo>
                <a:cubicBezTo>
                  <a:pt x="8307" y="8849"/>
                  <a:pt x="8635" y="8531"/>
                  <a:pt x="8931" y="8418"/>
                </a:cubicBezTo>
                <a:cubicBezTo>
                  <a:pt x="9369" y="8259"/>
                  <a:pt x="9689" y="8531"/>
                  <a:pt x="10056" y="9166"/>
                </a:cubicBezTo>
                <a:cubicBezTo>
                  <a:pt x="10305" y="9597"/>
                  <a:pt x="10524" y="10074"/>
                  <a:pt x="10703" y="10755"/>
                </a:cubicBezTo>
                <a:cubicBezTo>
                  <a:pt x="10930" y="11639"/>
                  <a:pt x="11133" y="12592"/>
                  <a:pt x="11250" y="13636"/>
                </a:cubicBezTo>
                <a:cubicBezTo>
                  <a:pt x="11328" y="14339"/>
                  <a:pt x="11359" y="15088"/>
                  <a:pt x="11383" y="15837"/>
                </a:cubicBezTo>
                <a:cubicBezTo>
                  <a:pt x="11414" y="16608"/>
                  <a:pt x="11492" y="14680"/>
                  <a:pt x="11492" y="14589"/>
                </a:cubicBezTo>
                <a:moveTo>
                  <a:pt x="11203" y="6194"/>
                </a:moveTo>
                <a:cubicBezTo>
                  <a:pt x="11102" y="5740"/>
                  <a:pt x="11086" y="5536"/>
                  <a:pt x="11094" y="5014"/>
                </a:cubicBezTo>
                <a:cubicBezTo>
                  <a:pt x="11102" y="4561"/>
                  <a:pt x="11242" y="4878"/>
                  <a:pt x="11336" y="4969"/>
                </a:cubicBezTo>
                <a:moveTo>
                  <a:pt x="13732" y="9688"/>
                </a:moveTo>
                <a:cubicBezTo>
                  <a:pt x="13654" y="9257"/>
                  <a:pt x="13607" y="8849"/>
                  <a:pt x="13428" y="9189"/>
                </a:cubicBezTo>
                <a:cubicBezTo>
                  <a:pt x="13217" y="9597"/>
                  <a:pt x="13100" y="10346"/>
                  <a:pt x="13030" y="11027"/>
                </a:cubicBezTo>
                <a:cubicBezTo>
                  <a:pt x="12928" y="11980"/>
                  <a:pt x="12881" y="13114"/>
                  <a:pt x="12905" y="14090"/>
                </a:cubicBezTo>
                <a:cubicBezTo>
                  <a:pt x="12928" y="14952"/>
                  <a:pt x="13092" y="15792"/>
                  <a:pt x="13303" y="16382"/>
                </a:cubicBezTo>
                <a:cubicBezTo>
                  <a:pt x="13498" y="16926"/>
                  <a:pt x="13732" y="17085"/>
                  <a:pt x="13998" y="16949"/>
                </a:cubicBezTo>
                <a:cubicBezTo>
                  <a:pt x="14248" y="16813"/>
                  <a:pt x="14513" y="16291"/>
                  <a:pt x="14685" y="15769"/>
                </a:cubicBezTo>
                <a:cubicBezTo>
                  <a:pt x="14864" y="15247"/>
                  <a:pt x="14997" y="14657"/>
                  <a:pt x="15130" y="14045"/>
                </a:cubicBezTo>
                <a:moveTo>
                  <a:pt x="15746" y="295"/>
                </a:moveTo>
                <a:cubicBezTo>
                  <a:pt x="15715" y="204"/>
                  <a:pt x="15692" y="91"/>
                  <a:pt x="15660" y="0"/>
                </a:cubicBezTo>
                <a:cubicBezTo>
                  <a:pt x="15590" y="613"/>
                  <a:pt x="15582" y="1021"/>
                  <a:pt x="15575" y="1656"/>
                </a:cubicBezTo>
                <a:cubicBezTo>
                  <a:pt x="15551" y="2950"/>
                  <a:pt x="15559" y="4266"/>
                  <a:pt x="15582" y="5559"/>
                </a:cubicBezTo>
                <a:cubicBezTo>
                  <a:pt x="15614" y="7351"/>
                  <a:pt x="15629" y="9121"/>
                  <a:pt x="15645" y="10913"/>
                </a:cubicBezTo>
                <a:cubicBezTo>
                  <a:pt x="15660" y="12366"/>
                  <a:pt x="15707" y="13772"/>
                  <a:pt x="15793" y="15202"/>
                </a:cubicBezTo>
                <a:cubicBezTo>
                  <a:pt x="15832" y="15882"/>
                  <a:pt x="15863" y="16087"/>
                  <a:pt x="16027" y="16540"/>
                </a:cubicBezTo>
                <a:moveTo>
                  <a:pt x="17003" y="12207"/>
                </a:moveTo>
                <a:cubicBezTo>
                  <a:pt x="17034" y="12774"/>
                  <a:pt x="17066" y="13001"/>
                  <a:pt x="17237" y="13318"/>
                </a:cubicBezTo>
                <a:cubicBezTo>
                  <a:pt x="17393" y="13613"/>
                  <a:pt x="17550" y="13568"/>
                  <a:pt x="17706" y="13250"/>
                </a:cubicBezTo>
                <a:cubicBezTo>
                  <a:pt x="17932" y="12797"/>
                  <a:pt x="18119" y="12071"/>
                  <a:pt x="18283" y="11435"/>
                </a:cubicBezTo>
                <a:cubicBezTo>
                  <a:pt x="18447" y="10777"/>
                  <a:pt x="18572" y="10006"/>
                  <a:pt x="18603" y="9189"/>
                </a:cubicBezTo>
                <a:cubicBezTo>
                  <a:pt x="18627" y="8508"/>
                  <a:pt x="18564" y="8032"/>
                  <a:pt x="18330" y="7850"/>
                </a:cubicBezTo>
                <a:cubicBezTo>
                  <a:pt x="18018" y="7624"/>
                  <a:pt x="17768" y="8213"/>
                  <a:pt x="17573" y="8849"/>
                </a:cubicBezTo>
                <a:cubicBezTo>
                  <a:pt x="17323" y="9666"/>
                  <a:pt x="17073" y="10664"/>
                  <a:pt x="16980" y="11730"/>
                </a:cubicBezTo>
                <a:cubicBezTo>
                  <a:pt x="16909" y="12547"/>
                  <a:pt x="16941" y="13477"/>
                  <a:pt x="17081" y="14203"/>
                </a:cubicBezTo>
                <a:cubicBezTo>
                  <a:pt x="17206" y="14861"/>
                  <a:pt x="17472" y="15338"/>
                  <a:pt x="17706" y="15587"/>
                </a:cubicBezTo>
                <a:cubicBezTo>
                  <a:pt x="17955" y="15860"/>
                  <a:pt x="18174" y="15814"/>
                  <a:pt x="18416" y="15610"/>
                </a:cubicBezTo>
                <a:cubicBezTo>
                  <a:pt x="18619" y="15429"/>
                  <a:pt x="18681" y="15383"/>
                  <a:pt x="18775" y="15066"/>
                </a:cubicBezTo>
                <a:moveTo>
                  <a:pt x="21562" y="8259"/>
                </a:moveTo>
                <a:cubicBezTo>
                  <a:pt x="21476" y="7941"/>
                  <a:pt x="21382" y="7805"/>
                  <a:pt x="21234" y="7692"/>
                </a:cubicBezTo>
                <a:cubicBezTo>
                  <a:pt x="21070" y="7555"/>
                  <a:pt x="20945" y="7601"/>
                  <a:pt x="20781" y="7714"/>
                </a:cubicBezTo>
                <a:cubicBezTo>
                  <a:pt x="20578" y="7850"/>
                  <a:pt x="20438" y="7918"/>
                  <a:pt x="20266" y="8304"/>
                </a:cubicBezTo>
                <a:cubicBezTo>
                  <a:pt x="20149" y="8576"/>
                  <a:pt x="19962" y="9030"/>
                  <a:pt x="19970" y="9529"/>
                </a:cubicBezTo>
                <a:cubicBezTo>
                  <a:pt x="19977" y="10097"/>
                  <a:pt x="20133" y="10528"/>
                  <a:pt x="20266" y="10868"/>
                </a:cubicBezTo>
                <a:cubicBezTo>
                  <a:pt x="20438" y="11322"/>
                  <a:pt x="20649" y="11594"/>
                  <a:pt x="20813" y="12071"/>
                </a:cubicBezTo>
                <a:cubicBezTo>
                  <a:pt x="20984" y="12570"/>
                  <a:pt x="21133" y="13432"/>
                  <a:pt x="21094" y="14158"/>
                </a:cubicBezTo>
                <a:cubicBezTo>
                  <a:pt x="21062" y="14748"/>
                  <a:pt x="20922" y="15519"/>
                  <a:pt x="20813" y="16018"/>
                </a:cubicBezTo>
                <a:cubicBezTo>
                  <a:pt x="20711" y="16472"/>
                  <a:pt x="20539" y="17017"/>
                  <a:pt x="20360" y="17221"/>
                </a:cubicBezTo>
                <a:cubicBezTo>
                  <a:pt x="20274" y="17312"/>
                  <a:pt x="20243" y="17334"/>
                  <a:pt x="20180" y="17357"/>
                </a:cubicBezTo>
                <a:cubicBezTo>
                  <a:pt x="20071" y="16608"/>
                  <a:pt x="20040" y="15950"/>
                  <a:pt x="20024" y="15134"/>
                </a:cubicBezTo>
              </a:path>
            </a:pathLst>
          </a:custGeom>
          <a:ln w="19050" cap="rnd">
            <a:solidFill>
              <a:srgbClr val="4349AA"/>
            </a:solidFill>
            <a:round/>
          </a:ln>
        </p:spPr>
        <p:txBody>
          <a:bodyPr lIns="0" tIns="0" rIns="0" bIns="0" anchor="ctr"/>
          <a:lstStyle/>
          <a:p>
            <a:endParaRPr/>
          </a:p>
        </p:txBody>
      </p:sp>
      <p:sp>
        <p:nvSpPr>
          <p:cNvPr id="332" name="Shape 332"/>
          <p:cNvSpPr/>
          <p:nvPr/>
        </p:nvSpPr>
        <p:spPr>
          <a:xfrm>
            <a:off x="1884374" y="6032500"/>
            <a:ext cx="496877" cy="266700"/>
          </a:xfrm>
          <a:custGeom>
            <a:avLst/>
            <a:gdLst/>
            <a:ahLst/>
            <a:cxnLst>
              <a:cxn ang="0">
                <a:pos x="wd2" y="hd2"/>
              </a:cxn>
              <a:cxn ang="5400000">
                <a:pos x="wd2" y="hd2"/>
              </a:cxn>
              <a:cxn ang="10800000">
                <a:pos x="wd2" y="hd2"/>
              </a:cxn>
              <a:cxn ang="16200000">
                <a:pos x="wd2" y="hd2"/>
              </a:cxn>
            </a:cxnLst>
            <a:rect l="0" t="0" r="r" b="b"/>
            <a:pathLst>
              <a:path w="21572" h="21542" extrusionOk="0">
                <a:moveTo>
                  <a:pt x="19" y="0"/>
                </a:moveTo>
                <a:cubicBezTo>
                  <a:pt x="81" y="1012"/>
                  <a:pt x="34" y="2053"/>
                  <a:pt x="19" y="3065"/>
                </a:cubicBezTo>
                <a:cubicBezTo>
                  <a:pt x="-28" y="5465"/>
                  <a:pt x="19" y="7894"/>
                  <a:pt x="66" y="10294"/>
                </a:cubicBezTo>
                <a:cubicBezTo>
                  <a:pt x="112" y="12896"/>
                  <a:pt x="175" y="15470"/>
                  <a:pt x="237" y="18072"/>
                </a:cubicBezTo>
                <a:cubicBezTo>
                  <a:pt x="269" y="19258"/>
                  <a:pt x="347" y="20386"/>
                  <a:pt x="487" y="21542"/>
                </a:cubicBezTo>
                <a:cubicBezTo>
                  <a:pt x="846" y="20154"/>
                  <a:pt x="1283" y="18853"/>
                  <a:pt x="1673" y="17494"/>
                </a:cubicBezTo>
                <a:cubicBezTo>
                  <a:pt x="1938" y="16598"/>
                  <a:pt x="2251" y="14920"/>
                  <a:pt x="2844" y="14516"/>
                </a:cubicBezTo>
                <a:cubicBezTo>
                  <a:pt x="3359" y="14169"/>
                  <a:pt x="3624" y="15817"/>
                  <a:pt x="3749" y="16366"/>
                </a:cubicBezTo>
                <a:cubicBezTo>
                  <a:pt x="4014" y="17581"/>
                  <a:pt x="4201" y="18824"/>
                  <a:pt x="4420" y="20067"/>
                </a:cubicBezTo>
                <a:cubicBezTo>
                  <a:pt x="4607" y="21137"/>
                  <a:pt x="4732" y="21398"/>
                  <a:pt x="5278" y="21427"/>
                </a:cubicBezTo>
                <a:moveTo>
                  <a:pt x="9992" y="12145"/>
                </a:moveTo>
                <a:cubicBezTo>
                  <a:pt x="9648" y="12405"/>
                  <a:pt x="9367" y="12549"/>
                  <a:pt x="9102" y="13041"/>
                </a:cubicBezTo>
                <a:cubicBezTo>
                  <a:pt x="8681" y="13851"/>
                  <a:pt x="8431" y="14920"/>
                  <a:pt x="8212" y="15961"/>
                </a:cubicBezTo>
                <a:cubicBezTo>
                  <a:pt x="7963" y="17118"/>
                  <a:pt x="7807" y="18361"/>
                  <a:pt x="7807" y="19605"/>
                </a:cubicBezTo>
                <a:cubicBezTo>
                  <a:pt x="7807" y="20183"/>
                  <a:pt x="7854" y="21253"/>
                  <a:pt x="8228" y="21427"/>
                </a:cubicBezTo>
                <a:cubicBezTo>
                  <a:pt x="8618" y="21600"/>
                  <a:pt x="9008" y="20675"/>
                  <a:pt x="9211" y="20212"/>
                </a:cubicBezTo>
                <a:cubicBezTo>
                  <a:pt x="9836" y="18766"/>
                  <a:pt x="10210" y="16887"/>
                  <a:pt x="10257" y="15036"/>
                </a:cubicBezTo>
                <a:cubicBezTo>
                  <a:pt x="10257" y="14545"/>
                  <a:pt x="10257" y="14371"/>
                  <a:pt x="10257" y="14053"/>
                </a:cubicBezTo>
                <a:cubicBezTo>
                  <a:pt x="10195" y="14920"/>
                  <a:pt x="10195" y="15701"/>
                  <a:pt x="10241" y="16569"/>
                </a:cubicBezTo>
                <a:cubicBezTo>
                  <a:pt x="10288" y="17581"/>
                  <a:pt x="10366" y="18737"/>
                  <a:pt x="10554" y="19720"/>
                </a:cubicBezTo>
                <a:cubicBezTo>
                  <a:pt x="10663" y="20357"/>
                  <a:pt x="10866" y="21166"/>
                  <a:pt x="11240" y="21080"/>
                </a:cubicBezTo>
                <a:cubicBezTo>
                  <a:pt x="11427" y="20935"/>
                  <a:pt x="11506" y="20877"/>
                  <a:pt x="11615" y="20733"/>
                </a:cubicBezTo>
                <a:moveTo>
                  <a:pt x="12489" y="14342"/>
                </a:moveTo>
                <a:cubicBezTo>
                  <a:pt x="12629" y="14949"/>
                  <a:pt x="12754" y="15528"/>
                  <a:pt x="12879" y="16164"/>
                </a:cubicBezTo>
                <a:cubicBezTo>
                  <a:pt x="13097" y="17320"/>
                  <a:pt x="13285" y="18535"/>
                  <a:pt x="13566" y="19663"/>
                </a:cubicBezTo>
                <a:cubicBezTo>
                  <a:pt x="13675" y="20096"/>
                  <a:pt x="13815" y="20501"/>
                  <a:pt x="13956" y="20906"/>
                </a:cubicBezTo>
                <a:cubicBezTo>
                  <a:pt x="14206" y="20154"/>
                  <a:pt x="14377" y="19402"/>
                  <a:pt x="14533" y="18593"/>
                </a:cubicBezTo>
                <a:cubicBezTo>
                  <a:pt x="14736" y="17523"/>
                  <a:pt x="14892" y="16424"/>
                  <a:pt x="15048" y="15325"/>
                </a:cubicBezTo>
                <a:cubicBezTo>
                  <a:pt x="15173" y="14516"/>
                  <a:pt x="15298" y="13793"/>
                  <a:pt x="15626" y="13214"/>
                </a:cubicBezTo>
                <a:cubicBezTo>
                  <a:pt x="15907" y="12723"/>
                  <a:pt x="15985" y="12665"/>
                  <a:pt x="16406" y="12867"/>
                </a:cubicBezTo>
                <a:cubicBezTo>
                  <a:pt x="16703" y="13012"/>
                  <a:pt x="17046" y="13214"/>
                  <a:pt x="17311" y="13446"/>
                </a:cubicBezTo>
                <a:cubicBezTo>
                  <a:pt x="17733" y="13822"/>
                  <a:pt x="18201" y="14776"/>
                  <a:pt x="18700" y="14747"/>
                </a:cubicBezTo>
                <a:cubicBezTo>
                  <a:pt x="18966" y="14747"/>
                  <a:pt x="19247" y="14458"/>
                  <a:pt x="19449" y="14111"/>
                </a:cubicBezTo>
                <a:cubicBezTo>
                  <a:pt x="19730" y="13648"/>
                  <a:pt x="19996" y="13012"/>
                  <a:pt x="20214" y="12463"/>
                </a:cubicBezTo>
                <a:cubicBezTo>
                  <a:pt x="20448" y="11884"/>
                  <a:pt x="20682" y="11277"/>
                  <a:pt x="20698" y="10525"/>
                </a:cubicBezTo>
                <a:cubicBezTo>
                  <a:pt x="20714" y="9918"/>
                  <a:pt x="20651" y="9195"/>
                  <a:pt x="20308" y="9166"/>
                </a:cubicBezTo>
                <a:cubicBezTo>
                  <a:pt x="19777" y="9108"/>
                  <a:pt x="19387" y="9629"/>
                  <a:pt x="18981" y="10178"/>
                </a:cubicBezTo>
                <a:cubicBezTo>
                  <a:pt x="18466" y="10872"/>
                  <a:pt x="17889" y="11942"/>
                  <a:pt x="17639" y="13041"/>
                </a:cubicBezTo>
                <a:cubicBezTo>
                  <a:pt x="17452" y="13851"/>
                  <a:pt x="17374" y="14805"/>
                  <a:pt x="17436" y="15672"/>
                </a:cubicBezTo>
                <a:cubicBezTo>
                  <a:pt x="17545" y="16945"/>
                  <a:pt x="17873" y="18014"/>
                  <a:pt x="18373" y="18882"/>
                </a:cubicBezTo>
                <a:cubicBezTo>
                  <a:pt x="18841" y="19720"/>
                  <a:pt x="19543" y="20212"/>
                  <a:pt x="20199" y="20183"/>
                </a:cubicBezTo>
                <a:cubicBezTo>
                  <a:pt x="20401" y="20183"/>
                  <a:pt x="20979" y="20039"/>
                  <a:pt x="21135" y="19778"/>
                </a:cubicBezTo>
                <a:cubicBezTo>
                  <a:pt x="21307" y="19489"/>
                  <a:pt x="21432" y="19113"/>
                  <a:pt x="21572" y="18766"/>
                </a:cubicBezTo>
              </a:path>
            </a:pathLst>
          </a:custGeom>
          <a:ln w="19050" cap="rnd">
            <a:solidFill>
              <a:srgbClr val="4349AA"/>
            </a:solidFill>
            <a:round/>
          </a:ln>
        </p:spPr>
        <p:txBody>
          <a:bodyPr lIns="0" tIns="0" rIns="0" bIns="0" anchor="ctr"/>
          <a:lstStyle/>
          <a:p>
            <a:endParaRPr/>
          </a:p>
        </p:txBody>
      </p:sp>
      <p:sp>
        <p:nvSpPr>
          <p:cNvPr id="333" name="Shape 333"/>
          <p:cNvSpPr/>
          <p:nvPr/>
        </p:nvSpPr>
        <p:spPr>
          <a:xfrm>
            <a:off x="2752719" y="6151563"/>
            <a:ext cx="258769" cy="95252"/>
          </a:xfrm>
          <a:custGeom>
            <a:avLst/>
            <a:gdLst/>
            <a:ahLst/>
            <a:cxnLst>
              <a:cxn ang="0">
                <a:pos x="wd2" y="hd2"/>
              </a:cxn>
              <a:cxn ang="5400000">
                <a:pos x="wd2" y="hd2"/>
              </a:cxn>
              <a:cxn ang="10800000">
                <a:pos x="wd2" y="hd2"/>
              </a:cxn>
              <a:cxn ang="16200000">
                <a:pos x="wd2" y="hd2"/>
              </a:cxn>
            </a:cxnLst>
            <a:rect l="0" t="0" r="r" b="b"/>
            <a:pathLst>
              <a:path w="21571" h="20322" extrusionOk="0">
                <a:moveTo>
                  <a:pt x="5717" y="516"/>
                </a:moveTo>
                <a:cubicBezTo>
                  <a:pt x="4905" y="206"/>
                  <a:pt x="4514" y="-26"/>
                  <a:pt x="3731" y="825"/>
                </a:cubicBezTo>
                <a:cubicBezTo>
                  <a:pt x="2618" y="1987"/>
                  <a:pt x="2017" y="3767"/>
                  <a:pt x="1295" y="6167"/>
                </a:cubicBezTo>
                <a:cubicBezTo>
                  <a:pt x="573" y="8490"/>
                  <a:pt x="31" y="11277"/>
                  <a:pt x="1" y="14374"/>
                </a:cubicBezTo>
                <a:cubicBezTo>
                  <a:pt x="-29" y="16464"/>
                  <a:pt x="422" y="18245"/>
                  <a:pt x="1295" y="18322"/>
                </a:cubicBezTo>
                <a:cubicBezTo>
                  <a:pt x="2318" y="18400"/>
                  <a:pt x="3340" y="16232"/>
                  <a:pt x="4032" y="14529"/>
                </a:cubicBezTo>
                <a:cubicBezTo>
                  <a:pt x="4694" y="12903"/>
                  <a:pt x="5416" y="10890"/>
                  <a:pt x="5928" y="8877"/>
                </a:cubicBezTo>
                <a:cubicBezTo>
                  <a:pt x="6138" y="7871"/>
                  <a:pt x="6198" y="7561"/>
                  <a:pt x="6349" y="6942"/>
                </a:cubicBezTo>
                <a:cubicBezTo>
                  <a:pt x="6499" y="8567"/>
                  <a:pt x="6559" y="10271"/>
                  <a:pt x="6710" y="11896"/>
                </a:cubicBezTo>
                <a:cubicBezTo>
                  <a:pt x="6890" y="14064"/>
                  <a:pt x="7131" y="16464"/>
                  <a:pt x="7552" y="18400"/>
                </a:cubicBezTo>
                <a:cubicBezTo>
                  <a:pt x="7973" y="20335"/>
                  <a:pt x="8184" y="20877"/>
                  <a:pt x="8876" y="19716"/>
                </a:cubicBezTo>
                <a:moveTo>
                  <a:pt x="10921" y="3148"/>
                </a:moveTo>
                <a:cubicBezTo>
                  <a:pt x="11282" y="4387"/>
                  <a:pt x="11553" y="5625"/>
                  <a:pt x="11854" y="6942"/>
                </a:cubicBezTo>
                <a:cubicBezTo>
                  <a:pt x="12215" y="8490"/>
                  <a:pt x="12335" y="9574"/>
                  <a:pt x="12967" y="10503"/>
                </a:cubicBezTo>
                <a:cubicBezTo>
                  <a:pt x="13087" y="10658"/>
                  <a:pt x="13208" y="10812"/>
                  <a:pt x="13328" y="10967"/>
                </a:cubicBezTo>
                <a:cubicBezTo>
                  <a:pt x="13659" y="9187"/>
                  <a:pt x="13900" y="7561"/>
                  <a:pt x="14140" y="5703"/>
                </a:cubicBezTo>
                <a:cubicBezTo>
                  <a:pt x="14291" y="4542"/>
                  <a:pt x="14531" y="903"/>
                  <a:pt x="14953" y="206"/>
                </a:cubicBezTo>
                <a:cubicBezTo>
                  <a:pt x="15524" y="-723"/>
                  <a:pt x="16637" y="1754"/>
                  <a:pt x="16968" y="2451"/>
                </a:cubicBezTo>
                <a:cubicBezTo>
                  <a:pt x="17750" y="4077"/>
                  <a:pt x="18442" y="5780"/>
                  <a:pt x="19285" y="7329"/>
                </a:cubicBezTo>
                <a:cubicBezTo>
                  <a:pt x="19826" y="8335"/>
                  <a:pt x="20277" y="9574"/>
                  <a:pt x="20849" y="10503"/>
                </a:cubicBezTo>
                <a:cubicBezTo>
                  <a:pt x="21180" y="10967"/>
                  <a:pt x="21300" y="11122"/>
                  <a:pt x="21571" y="11122"/>
                </a:cubicBezTo>
              </a:path>
            </a:pathLst>
          </a:custGeom>
          <a:ln w="19050" cap="rnd">
            <a:solidFill>
              <a:srgbClr val="4349AA"/>
            </a:solidFill>
            <a:round/>
          </a:ln>
        </p:spPr>
        <p:txBody>
          <a:bodyPr lIns="0" tIns="0" rIns="0" bIns="0" anchor="ctr"/>
          <a:lstStyle/>
          <a:p>
            <a:endParaRPr/>
          </a:p>
        </p:txBody>
      </p:sp>
      <p:sp>
        <p:nvSpPr>
          <p:cNvPr id="334" name="Shape 334"/>
          <p:cNvSpPr/>
          <p:nvPr/>
        </p:nvSpPr>
        <p:spPr>
          <a:xfrm>
            <a:off x="3219436" y="5926137"/>
            <a:ext cx="1103327" cy="341315"/>
          </a:xfrm>
          <a:custGeom>
            <a:avLst/>
            <a:gdLst/>
            <a:ahLst/>
            <a:cxnLst>
              <a:cxn ang="0">
                <a:pos x="wd2" y="hd2"/>
              </a:cxn>
              <a:cxn ang="5400000">
                <a:pos x="wd2" y="hd2"/>
              </a:cxn>
              <a:cxn ang="10800000">
                <a:pos x="wd2" y="hd2"/>
              </a:cxn>
              <a:cxn ang="16200000">
                <a:pos x="wd2" y="hd2"/>
              </a:cxn>
            </a:cxnLst>
            <a:rect l="0" t="0" r="r" b="b"/>
            <a:pathLst>
              <a:path w="21575" h="21340" extrusionOk="0">
                <a:moveTo>
                  <a:pt x="1207" y="13181"/>
                </a:moveTo>
                <a:cubicBezTo>
                  <a:pt x="1165" y="12775"/>
                  <a:pt x="1144" y="12459"/>
                  <a:pt x="975" y="12436"/>
                </a:cubicBezTo>
                <a:cubicBezTo>
                  <a:pt x="679" y="12414"/>
                  <a:pt x="489" y="13181"/>
                  <a:pt x="341" y="13881"/>
                </a:cubicBezTo>
                <a:cubicBezTo>
                  <a:pt x="130" y="14897"/>
                  <a:pt x="-25" y="16161"/>
                  <a:pt x="3" y="17402"/>
                </a:cubicBezTo>
                <a:cubicBezTo>
                  <a:pt x="17" y="18034"/>
                  <a:pt x="151" y="18621"/>
                  <a:pt x="369" y="18418"/>
                </a:cubicBezTo>
                <a:cubicBezTo>
                  <a:pt x="651" y="18147"/>
                  <a:pt x="891" y="17357"/>
                  <a:pt x="1074" y="16657"/>
                </a:cubicBezTo>
                <a:cubicBezTo>
                  <a:pt x="1250" y="15980"/>
                  <a:pt x="1433" y="15167"/>
                  <a:pt x="1496" y="14287"/>
                </a:cubicBezTo>
                <a:cubicBezTo>
                  <a:pt x="1517" y="13994"/>
                  <a:pt x="1482" y="13745"/>
                  <a:pt x="1454" y="13475"/>
                </a:cubicBezTo>
                <a:cubicBezTo>
                  <a:pt x="1348" y="13926"/>
                  <a:pt x="1285" y="14332"/>
                  <a:pt x="1271" y="14919"/>
                </a:cubicBezTo>
                <a:cubicBezTo>
                  <a:pt x="1250" y="15777"/>
                  <a:pt x="1306" y="16612"/>
                  <a:pt x="1468" y="17312"/>
                </a:cubicBezTo>
                <a:cubicBezTo>
                  <a:pt x="1679" y="18237"/>
                  <a:pt x="1982" y="18192"/>
                  <a:pt x="2299" y="18260"/>
                </a:cubicBezTo>
                <a:moveTo>
                  <a:pt x="3912" y="13791"/>
                </a:moveTo>
                <a:cubicBezTo>
                  <a:pt x="3715" y="14039"/>
                  <a:pt x="3588" y="14377"/>
                  <a:pt x="3468" y="14964"/>
                </a:cubicBezTo>
                <a:cubicBezTo>
                  <a:pt x="3292" y="15799"/>
                  <a:pt x="3137" y="16792"/>
                  <a:pt x="3039" y="17740"/>
                </a:cubicBezTo>
                <a:cubicBezTo>
                  <a:pt x="2947" y="18666"/>
                  <a:pt x="2855" y="20133"/>
                  <a:pt x="3067" y="20968"/>
                </a:cubicBezTo>
                <a:cubicBezTo>
                  <a:pt x="3222" y="21600"/>
                  <a:pt x="3475" y="21307"/>
                  <a:pt x="3651" y="20968"/>
                </a:cubicBezTo>
                <a:cubicBezTo>
                  <a:pt x="4046" y="20201"/>
                  <a:pt x="4264" y="18756"/>
                  <a:pt x="4405" y="17424"/>
                </a:cubicBezTo>
                <a:cubicBezTo>
                  <a:pt x="4623" y="15371"/>
                  <a:pt x="4616" y="13113"/>
                  <a:pt x="4426" y="11037"/>
                </a:cubicBezTo>
                <a:cubicBezTo>
                  <a:pt x="4334" y="9999"/>
                  <a:pt x="4187" y="8803"/>
                  <a:pt x="3996" y="7900"/>
                </a:cubicBezTo>
                <a:cubicBezTo>
                  <a:pt x="3926" y="7561"/>
                  <a:pt x="3820" y="7290"/>
                  <a:pt x="3729" y="7019"/>
                </a:cubicBezTo>
                <a:cubicBezTo>
                  <a:pt x="3715" y="7764"/>
                  <a:pt x="3722" y="8419"/>
                  <a:pt x="3764" y="9164"/>
                </a:cubicBezTo>
                <a:cubicBezTo>
                  <a:pt x="3947" y="12211"/>
                  <a:pt x="4137" y="15935"/>
                  <a:pt x="4637" y="18621"/>
                </a:cubicBezTo>
                <a:cubicBezTo>
                  <a:pt x="4750" y="19230"/>
                  <a:pt x="4792" y="19230"/>
                  <a:pt x="4989" y="19366"/>
                </a:cubicBezTo>
                <a:moveTo>
                  <a:pt x="6067" y="13497"/>
                </a:moveTo>
                <a:cubicBezTo>
                  <a:pt x="6032" y="14129"/>
                  <a:pt x="5975" y="14716"/>
                  <a:pt x="5954" y="15348"/>
                </a:cubicBezTo>
                <a:cubicBezTo>
                  <a:pt x="5926" y="16093"/>
                  <a:pt x="5926" y="16883"/>
                  <a:pt x="5968" y="17628"/>
                </a:cubicBezTo>
                <a:cubicBezTo>
                  <a:pt x="5982" y="17898"/>
                  <a:pt x="6025" y="18169"/>
                  <a:pt x="6053" y="18418"/>
                </a:cubicBezTo>
                <a:cubicBezTo>
                  <a:pt x="6159" y="17944"/>
                  <a:pt x="6201" y="17560"/>
                  <a:pt x="6257" y="16996"/>
                </a:cubicBezTo>
                <a:moveTo>
                  <a:pt x="5806" y="9164"/>
                </a:moveTo>
                <a:cubicBezTo>
                  <a:pt x="5694" y="8712"/>
                  <a:pt x="5602" y="8464"/>
                  <a:pt x="5461" y="8125"/>
                </a:cubicBezTo>
                <a:moveTo>
                  <a:pt x="8947" y="12120"/>
                </a:moveTo>
                <a:cubicBezTo>
                  <a:pt x="8842" y="12075"/>
                  <a:pt x="8736" y="11985"/>
                  <a:pt x="8630" y="12053"/>
                </a:cubicBezTo>
                <a:cubicBezTo>
                  <a:pt x="8433" y="12166"/>
                  <a:pt x="8285" y="12888"/>
                  <a:pt x="8187" y="13384"/>
                </a:cubicBezTo>
                <a:cubicBezTo>
                  <a:pt x="8018" y="14287"/>
                  <a:pt x="7926" y="15258"/>
                  <a:pt x="7884" y="16296"/>
                </a:cubicBezTo>
                <a:cubicBezTo>
                  <a:pt x="7863" y="16905"/>
                  <a:pt x="7863" y="17695"/>
                  <a:pt x="8109" y="17740"/>
                </a:cubicBezTo>
                <a:cubicBezTo>
                  <a:pt x="8342" y="17786"/>
                  <a:pt x="8546" y="17199"/>
                  <a:pt x="8701" y="16725"/>
                </a:cubicBezTo>
                <a:cubicBezTo>
                  <a:pt x="8997" y="15822"/>
                  <a:pt x="9138" y="14806"/>
                  <a:pt x="9208" y="13542"/>
                </a:cubicBezTo>
                <a:cubicBezTo>
                  <a:pt x="9102" y="14377"/>
                  <a:pt x="9088" y="15190"/>
                  <a:pt x="9123" y="16093"/>
                </a:cubicBezTo>
                <a:cubicBezTo>
                  <a:pt x="9152" y="16860"/>
                  <a:pt x="9215" y="17628"/>
                  <a:pt x="9370" y="18214"/>
                </a:cubicBezTo>
                <a:cubicBezTo>
                  <a:pt x="9469" y="18598"/>
                  <a:pt x="9645" y="19004"/>
                  <a:pt x="9814" y="18779"/>
                </a:cubicBezTo>
                <a:cubicBezTo>
                  <a:pt x="9912" y="18530"/>
                  <a:pt x="9955" y="18440"/>
                  <a:pt x="10025" y="18282"/>
                </a:cubicBezTo>
                <a:moveTo>
                  <a:pt x="9933" y="3724"/>
                </a:moveTo>
                <a:cubicBezTo>
                  <a:pt x="9673" y="3205"/>
                  <a:pt x="9793" y="3521"/>
                  <a:pt x="9828" y="4514"/>
                </a:cubicBezTo>
                <a:cubicBezTo>
                  <a:pt x="9898" y="6636"/>
                  <a:pt x="9983" y="8757"/>
                  <a:pt x="10102" y="10856"/>
                </a:cubicBezTo>
                <a:cubicBezTo>
                  <a:pt x="10180" y="12166"/>
                  <a:pt x="10222" y="13633"/>
                  <a:pt x="10398" y="14874"/>
                </a:cubicBezTo>
                <a:cubicBezTo>
                  <a:pt x="10462" y="15190"/>
                  <a:pt x="10476" y="15280"/>
                  <a:pt x="10560" y="15280"/>
                </a:cubicBezTo>
                <a:cubicBezTo>
                  <a:pt x="10743" y="14761"/>
                  <a:pt x="10877" y="14265"/>
                  <a:pt x="11039" y="13633"/>
                </a:cubicBezTo>
                <a:cubicBezTo>
                  <a:pt x="11229" y="12888"/>
                  <a:pt x="11448" y="12030"/>
                  <a:pt x="11743" y="11737"/>
                </a:cubicBezTo>
                <a:cubicBezTo>
                  <a:pt x="12046" y="11443"/>
                  <a:pt x="12187" y="12211"/>
                  <a:pt x="12286" y="13001"/>
                </a:cubicBezTo>
                <a:cubicBezTo>
                  <a:pt x="12412" y="14016"/>
                  <a:pt x="12419" y="15122"/>
                  <a:pt x="12370" y="16183"/>
                </a:cubicBezTo>
                <a:cubicBezTo>
                  <a:pt x="12314" y="17357"/>
                  <a:pt x="12074" y="18621"/>
                  <a:pt x="11680" y="18892"/>
                </a:cubicBezTo>
                <a:cubicBezTo>
                  <a:pt x="11455" y="19050"/>
                  <a:pt x="11229" y="18824"/>
                  <a:pt x="11039" y="18440"/>
                </a:cubicBezTo>
                <a:cubicBezTo>
                  <a:pt x="10793" y="17944"/>
                  <a:pt x="10680" y="17199"/>
                  <a:pt x="10609" y="16318"/>
                </a:cubicBezTo>
                <a:cubicBezTo>
                  <a:pt x="10567" y="15664"/>
                  <a:pt x="10553" y="15416"/>
                  <a:pt x="10574" y="14964"/>
                </a:cubicBezTo>
                <a:moveTo>
                  <a:pt x="14427" y="12369"/>
                </a:moveTo>
                <a:cubicBezTo>
                  <a:pt x="14427" y="11759"/>
                  <a:pt x="14406" y="11692"/>
                  <a:pt x="14208" y="11850"/>
                </a:cubicBezTo>
                <a:cubicBezTo>
                  <a:pt x="13962" y="12030"/>
                  <a:pt x="13821" y="12707"/>
                  <a:pt x="13687" y="13339"/>
                </a:cubicBezTo>
                <a:cubicBezTo>
                  <a:pt x="13504" y="14242"/>
                  <a:pt x="13391" y="15235"/>
                  <a:pt x="13420" y="16318"/>
                </a:cubicBezTo>
                <a:cubicBezTo>
                  <a:pt x="13441" y="17154"/>
                  <a:pt x="13532" y="18011"/>
                  <a:pt x="13821" y="18102"/>
                </a:cubicBezTo>
                <a:cubicBezTo>
                  <a:pt x="14082" y="18192"/>
                  <a:pt x="14370" y="17560"/>
                  <a:pt x="14546" y="17018"/>
                </a:cubicBezTo>
                <a:cubicBezTo>
                  <a:pt x="14737" y="16431"/>
                  <a:pt x="14870" y="15641"/>
                  <a:pt x="14941" y="14829"/>
                </a:cubicBezTo>
                <a:cubicBezTo>
                  <a:pt x="14983" y="14355"/>
                  <a:pt x="14941" y="13994"/>
                  <a:pt x="14891" y="13542"/>
                </a:cubicBezTo>
                <a:cubicBezTo>
                  <a:pt x="14751" y="13836"/>
                  <a:pt x="14701" y="14129"/>
                  <a:pt x="14701" y="14716"/>
                </a:cubicBezTo>
                <a:cubicBezTo>
                  <a:pt x="14701" y="15664"/>
                  <a:pt x="14772" y="16747"/>
                  <a:pt x="14969" y="17492"/>
                </a:cubicBezTo>
                <a:cubicBezTo>
                  <a:pt x="15082" y="17898"/>
                  <a:pt x="15258" y="18147"/>
                  <a:pt x="15420" y="18056"/>
                </a:cubicBezTo>
                <a:cubicBezTo>
                  <a:pt x="15638" y="17944"/>
                  <a:pt x="15737" y="17492"/>
                  <a:pt x="15877" y="17018"/>
                </a:cubicBezTo>
                <a:moveTo>
                  <a:pt x="16054" y="813"/>
                </a:moveTo>
                <a:cubicBezTo>
                  <a:pt x="16004" y="406"/>
                  <a:pt x="15990" y="271"/>
                  <a:pt x="15948" y="0"/>
                </a:cubicBezTo>
                <a:cubicBezTo>
                  <a:pt x="15934" y="925"/>
                  <a:pt x="15962" y="1851"/>
                  <a:pt x="16004" y="2776"/>
                </a:cubicBezTo>
                <a:cubicBezTo>
                  <a:pt x="16082" y="4492"/>
                  <a:pt x="16173" y="6229"/>
                  <a:pt x="16251" y="7945"/>
                </a:cubicBezTo>
                <a:cubicBezTo>
                  <a:pt x="16314" y="9457"/>
                  <a:pt x="16399" y="10992"/>
                  <a:pt x="16462" y="12504"/>
                </a:cubicBezTo>
                <a:cubicBezTo>
                  <a:pt x="16490" y="13249"/>
                  <a:pt x="16561" y="13971"/>
                  <a:pt x="16568" y="14716"/>
                </a:cubicBezTo>
                <a:cubicBezTo>
                  <a:pt x="16568" y="14806"/>
                  <a:pt x="16568" y="14874"/>
                  <a:pt x="16568" y="14964"/>
                </a:cubicBezTo>
                <a:moveTo>
                  <a:pt x="14603" y="8441"/>
                </a:moveTo>
                <a:cubicBezTo>
                  <a:pt x="14638" y="8261"/>
                  <a:pt x="14729" y="7809"/>
                  <a:pt x="15025" y="7697"/>
                </a:cubicBezTo>
                <a:cubicBezTo>
                  <a:pt x="15532" y="7516"/>
                  <a:pt x="16117" y="7471"/>
                  <a:pt x="16617" y="7855"/>
                </a:cubicBezTo>
                <a:cubicBezTo>
                  <a:pt x="17187" y="8283"/>
                  <a:pt x="17673" y="9344"/>
                  <a:pt x="17941" y="11037"/>
                </a:cubicBezTo>
                <a:cubicBezTo>
                  <a:pt x="18075" y="11895"/>
                  <a:pt x="18131" y="12843"/>
                  <a:pt x="18173" y="13791"/>
                </a:cubicBezTo>
                <a:cubicBezTo>
                  <a:pt x="18194" y="14355"/>
                  <a:pt x="18202" y="14874"/>
                  <a:pt x="18187" y="15438"/>
                </a:cubicBezTo>
                <a:cubicBezTo>
                  <a:pt x="18180" y="15551"/>
                  <a:pt x="18180" y="15641"/>
                  <a:pt x="18173" y="15754"/>
                </a:cubicBezTo>
                <a:cubicBezTo>
                  <a:pt x="18089" y="14897"/>
                  <a:pt x="18047" y="14016"/>
                  <a:pt x="17990" y="13136"/>
                </a:cubicBezTo>
                <a:moveTo>
                  <a:pt x="17187" y="3476"/>
                </a:moveTo>
                <a:cubicBezTo>
                  <a:pt x="17159" y="3205"/>
                  <a:pt x="17145" y="3115"/>
                  <a:pt x="17131" y="2934"/>
                </a:cubicBezTo>
                <a:cubicBezTo>
                  <a:pt x="17279" y="3453"/>
                  <a:pt x="17441" y="3814"/>
                  <a:pt x="17624" y="4198"/>
                </a:cubicBezTo>
                <a:moveTo>
                  <a:pt x="20103" y="9434"/>
                </a:moveTo>
                <a:cubicBezTo>
                  <a:pt x="20040" y="9096"/>
                  <a:pt x="20012" y="8825"/>
                  <a:pt x="19871" y="8803"/>
                </a:cubicBezTo>
                <a:cubicBezTo>
                  <a:pt x="19702" y="8780"/>
                  <a:pt x="19547" y="9322"/>
                  <a:pt x="19448" y="9705"/>
                </a:cubicBezTo>
                <a:cubicBezTo>
                  <a:pt x="19258" y="10450"/>
                  <a:pt x="19131" y="11353"/>
                  <a:pt x="19068" y="12278"/>
                </a:cubicBezTo>
                <a:cubicBezTo>
                  <a:pt x="18990" y="13339"/>
                  <a:pt x="18990" y="14806"/>
                  <a:pt x="19342" y="15393"/>
                </a:cubicBezTo>
                <a:cubicBezTo>
                  <a:pt x="19596" y="15822"/>
                  <a:pt x="19969" y="15687"/>
                  <a:pt x="20230" y="15506"/>
                </a:cubicBezTo>
                <a:cubicBezTo>
                  <a:pt x="20547" y="15280"/>
                  <a:pt x="20800" y="14806"/>
                  <a:pt x="21096" y="14445"/>
                </a:cubicBezTo>
                <a:cubicBezTo>
                  <a:pt x="21329" y="14152"/>
                  <a:pt x="21441" y="13903"/>
                  <a:pt x="21575" y="13226"/>
                </a:cubicBezTo>
              </a:path>
            </a:pathLst>
          </a:custGeom>
          <a:ln w="19050" cap="rnd">
            <a:solidFill>
              <a:srgbClr val="4349AA"/>
            </a:solidFill>
            <a:round/>
          </a:ln>
        </p:spPr>
        <p:txBody>
          <a:bodyPr lIns="0" tIns="0" rIns="0" bIns="0" anchor="ctr"/>
          <a:lstStyle/>
          <a:p>
            <a:endParaRPr/>
          </a:p>
        </p:txBody>
      </p:sp>
      <p:sp>
        <p:nvSpPr>
          <p:cNvPr id="335" name="Shape 335"/>
          <p:cNvSpPr/>
          <p:nvPr/>
        </p:nvSpPr>
        <p:spPr>
          <a:xfrm>
            <a:off x="4565671" y="5975350"/>
            <a:ext cx="1077892" cy="315913"/>
          </a:xfrm>
          <a:custGeom>
            <a:avLst/>
            <a:gdLst/>
            <a:ahLst/>
            <a:cxnLst>
              <a:cxn ang="0">
                <a:pos x="wd2" y="hd2"/>
              </a:cxn>
              <a:cxn ang="5400000">
                <a:pos x="wd2" y="hd2"/>
              </a:cxn>
              <a:cxn ang="10800000">
                <a:pos x="wd2" y="hd2"/>
              </a:cxn>
              <a:cxn ang="16200000">
                <a:pos x="wd2" y="hd2"/>
              </a:cxn>
            </a:cxnLst>
            <a:rect l="0" t="0" r="r" b="b"/>
            <a:pathLst>
              <a:path w="21570" h="21600" extrusionOk="0">
                <a:moveTo>
                  <a:pt x="42" y="4389"/>
                </a:moveTo>
                <a:cubicBezTo>
                  <a:pt x="-30" y="5198"/>
                  <a:pt x="6" y="5786"/>
                  <a:pt x="42" y="6620"/>
                </a:cubicBezTo>
                <a:cubicBezTo>
                  <a:pt x="100" y="7821"/>
                  <a:pt x="193" y="8973"/>
                  <a:pt x="323" y="10126"/>
                </a:cubicBezTo>
                <a:cubicBezTo>
                  <a:pt x="409" y="10886"/>
                  <a:pt x="496" y="11670"/>
                  <a:pt x="633" y="12332"/>
                </a:cubicBezTo>
                <a:cubicBezTo>
                  <a:pt x="654" y="12430"/>
                  <a:pt x="676" y="12504"/>
                  <a:pt x="697" y="12602"/>
                </a:cubicBezTo>
                <a:cubicBezTo>
                  <a:pt x="755" y="11940"/>
                  <a:pt x="755" y="11352"/>
                  <a:pt x="755" y="10665"/>
                </a:cubicBezTo>
                <a:cubicBezTo>
                  <a:pt x="755" y="8728"/>
                  <a:pt x="633" y="6007"/>
                  <a:pt x="1000" y="4340"/>
                </a:cubicBezTo>
                <a:cubicBezTo>
                  <a:pt x="1130" y="3751"/>
                  <a:pt x="1338" y="3727"/>
                  <a:pt x="1533" y="3825"/>
                </a:cubicBezTo>
                <a:cubicBezTo>
                  <a:pt x="1749" y="3947"/>
                  <a:pt x="1965" y="4070"/>
                  <a:pt x="2181" y="4217"/>
                </a:cubicBezTo>
                <a:moveTo>
                  <a:pt x="3161" y="6473"/>
                </a:moveTo>
                <a:cubicBezTo>
                  <a:pt x="3391" y="6693"/>
                  <a:pt x="3665" y="6767"/>
                  <a:pt x="3910" y="6473"/>
                </a:cubicBezTo>
                <a:cubicBezTo>
                  <a:pt x="4162" y="6154"/>
                  <a:pt x="4414" y="5516"/>
                  <a:pt x="4565" y="4756"/>
                </a:cubicBezTo>
                <a:cubicBezTo>
                  <a:pt x="4666" y="4217"/>
                  <a:pt x="4745" y="3408"/>
                  <a:pt x="4601" y="2869"/>
                </a:cubicBezTo>
                <a:cubicBezTo>
                  <a:pt x="4457" y="2305"/>
                  <a:pt x="4119" y="2648"/>
                  <a:pt x="3960" y="2942"/>
                </a:cubicBezTo>
                <a:cubicBezTo>
                  <a:pt x="3564" y="3653"/>
                  <a:pt x="3355" y="5002"/>
                  <a:pt x="3197" y="6350"/>
                </a:cubicBezTo>
                <a:cubicBezTo>
                  <a:pt x="3053" y="7600"/>
                  <a:pt x="3002" y="9096"/>
                  <a:pt x="3261" y="10224"/>
                </a:cubicBezTo>
                <a:cubicBezTo>
                  <a:pt x="3521" y="11352"/>
                  <a:pt x="3946" y="11278"/>
                  <a:pt x="4313" y="11008"/>
                </a:cubicBezTo>
                <a:cubicBezTo>
                  <a:pt x="4644" y="10641"/>
                  <a:pt x="4760" y="10518"/>
                  <a:pt x="4976" y="10224"/>
                </a:cubicBezTo>
                <a:moveTo>
                  <a:pt x="7569" y="564"/>
                </a:moveTo>
                <a:cubicBezTo>
                  <a:pt x="7540" y="270"/>
                  <a:pt x="7525" y="172"/>
                  <a:pt x="7497" y="0"/>
                </a:cubicBezTo>
                <a:cubicBezTo>
                  <a:pt x="7302" y="368"/>
                  <a:pt x="7108" y="760"/>
                  <a:pt x="6928" y="1201"/>
                </a:cubicBezTo>
                <a:cubicBezTo>
                  <a:pt x="6697" y="1790"/>
                  <a:pt x="6431" y="2427"/>
                  <a:pt x="6250" y="3212"/>
                </a:cubicBezTo>
                <a:cubicBezTo>
                  <a:pt x="6121" y="3800"/>
                  <a:pt x="6070" y="4315"/>
                  <a:pt x="6229" y="4879"/>
                </a:cubicBezTo>
                <a:cubicBezTo>
                  <a:pt x="6416" y="5541"/>
                  <a:pt x="6690" y="5860"/>
                  <a:pt x="6906" y="6375"/>
                </a:cubicBezTo>
                <a:cubicBezTo>
                  <a:pt x="7165" y="7012"/>
                  <a:pt x="7482" y="7895"/>
                  <a:pt x="7540" y="9022"/>
                </a:cubicBezTo>
                <a:cubicBezTo>
                  <a:pt x="7576" y="9832"/>
                  <a:pt x="7460" y="10420"/>
                  <a:pt x="7288" y="10910"/>
                </a:cubicBezTo>
                <a:cubicBezTo>
                  <a:pt x="7115" y="11401"/>
                  <a:pt x="6892" y="11768"/>
                  <a:pt x="6675" y="11940"/>
                </a:cubicBezTo>
                <a:cubicBezTo>
                  <a:pt x="6510" y="12063"/>
                  <a:pt x="6294" y="11965"/>
                  <a:pt x="6178" y="11474"/>
                </a:cubicBezTo>
                <a:cubicBezTo>
                  <a:pt x="6099" y="11008"/>
                  <a:pt x="6070" y="10861"/>
                  <a:pt x="6056" y="10494"/>
                </a:cubicBezTo>
                <a:moveTo>
                  <a:pt x="9528" y="5051"/>
                </a:moveTo>
                <a:cubicBezTo>
                  <a:pt x="9564" y="6742"/>
                  <a:pt x="9600" y="8459"/>
                  <a:pt x="9628" y="10150"/>
                </a:cubicBezTo>
                <a:cubicBezTo>
                  <a:pt x="9664" y="12430"/>
                  <a:pt x="9664" y="14686"/>
                  <a:pt x="9657" y="16966"/>
                </a:cubicBezTo>
                <a:cubicBezTo>
                  <a:pt x="9650" y="18535"/>
                  <a:pt x="9643" y="20080"/>
                  <a:pt x="9528" y="21600"/>
                </a:cubicBezTo>
                <a:cubicBezTo>
                  <a:pt x="9499" y="20301"/>
                  <a:pt x="9484" y="19001"/>
                  <a:pt x="9492" y="17677"/>
                </a:cubicBezTo>
                <a:cubicBezTo>
                  <a:pt x="9499" y="14882"/>
                  <a:pt x="9571" y="12087"/>
                  <a:pt x="9708" y="9341"/>
                </a:cubicBezTo>
                <a:cubicBezTo>
                  <a:pt x="9780" y="7895"/>
                  <a:pt x="9881" y="5860"/>
                  <a:pt x="10197" y="4732"/>
                </a:cubicBezTo>
                <a:cubicBezTo>
                  <a:pt x="10255" y="4609"/>
                  <a:pt x="10305" y="4511"/>
                  <a:pt x="10363" y="4389"/>
                </a:cubicBezTo>
                <a:cubicBezTo>
                  <a:pt x="10658" y="4511"/>
                  <a:pt x="10795" y="4928"/>
                  <a:pt x="10925" y="5909"/>
                </a:cubicBezTo>
                <a:cubicBezTo>
                  <a:pt x="11213" y="8066"/>
                  <a:pt x="11083" y="11156"/>
                  <a:pt x="10514" y="12676"/>
                </a:cubicBezTo>
                <a:cubicBezTo>
                  <a:pt x="10356" y="13092"/>
                  <a:pt x="10125" y="13362"/>
                  <a:pt x="9945" y="12896"/>
                </a:cubicBezTo>
                <a:cubicBezTo>
                  <a:pt x="9729" y="12357"/>
                  <a:pt x="9830" y="11352"/>
                  <a:pt x="9859" y="10616"/>
                </a:cubicBezTo>
                <a:moveTo>
                  <a:pt x="12272" y="5100"/>
                </a:moveTo>
                <a:cubicBezTo>
                  <a:pt x="12401" y="5615"/>
                  <a:pt x="12329" y="6080"/>
                  <a:pt x="12344" y="6767"/>
                </a:cubicBezTo>
                <a:cubicBezTo>
                  <a:pt x="12358" y="7723"/>
                  <a:pt x="12358" y="8851"/>
                  <a:pt x="12459" y="9758"/>
                </a:cubicBezTo>
                <a:cubicBezTo>
                  <a:pt x="12538" y="10469"/>
                  <a:pt x="12689" y="11008"/>
                  <a:pt x="12920" y="10984"/>
                </a:cubicBezTo>
                <a:cubicBezTo>
                  <a:pt x="13158" y="10959"/>
                  <a:pt x="13381" y="10224"/>
                  <a:pt x="13518" y="9611"/>
                </a:cubicBezTo>
                <a:cubicBezTo>
                  <a:pt x="13669" y="8949"/>
                  <a:pt x="13770" y="8042"/>
                  <a:pt x="13698" y="7208"/>
                </a:cubicBezTo>
                <a:cubicBezTo>
                  <a:pt x="13611" y="6203"/>
                  <a:pt x="13388" y="5296"/>
                  <a:pt x="13172" y="4585"/>
                </a:cubicBezTo>
                <a:cubicBezTo>
                  <a:pt x="12978" y="3947"/>
                  <a:pt x="12826" y="3727"/>
                  <a:pt x="12574" y="3531"/>
                </a:cubicBezTo>
                <a:cubicBezTo>
                  <a:pt x="12538" y="3506"/>
                  <a:pt x="12495" y="3457"/>
                  <a:pt x="12459" y="3432"/>
                </a:cubicBezTo>
                <a:moveTo>
                  <a:pt x="14728" y="8606"/>
                </a:moveTo>
                <a:cubicBezTo>
                  <a:pt x="14814" y="8924"/>
                  <a:pt x="14901" y="9219"/>
                  <a:pt x="14980" y="9537"/>
                </a:cubicBezTo>
                <a:cubicBezTo>
                  <a:pt x="15109" y="8949"/>
                  <a:pt x="15160" y="8287"/>
                  <a:pt x="15239" y="7576"/>
                </a:cubicBezTo>
                <a:cubicBezTo>
                  <a:pt x="15318" y="6889"/>
                  <a:pt x="15383" y="6203"/>
                  <a:pt x="15491" y="5565"/>
                </a:cubicBezTo>
                <a:cubicBezTo>
                  <a:pt x="15513" y="5443"/>
                  <a:pt x="15534" y="5345"/>
                  <a:pt x="15556" y="5222"/>
                </a:cubicBezTo>
                <a:cubicBezTo>
                  <a:pt x="15657" y="6007"/>
                  <a:pt x="15714" y="6718"/>
                  <a:pt x="15765" y="7551"/>
                </a:cubicBezTo>
                <a:cubicBezTo>
                  <a:pt x="15815" y="8311"/>
                  <a:pt x="15858" y="9170"/>
                  <a:pt x="16017" y="9783"/>
                </a:cubicBezTo>
                <a:cubicBezTo>
                  <a:pt x="16154" y="10297"/>
                  <a:pt x="16298" y="9979"/>
                  <a:pt x="16435" y="9684"/>
                </a:cubicBezTo>
                <a:moveTo>
                  <a:pt x="18610" y="711"/>
                </a:moveTo>
                <a:cubicBezTo>
                  <a:pt x="18387" y="637"/>
                  <a:pt x="18228" y="760"/>
                  <a:pt x="18019" y="1079"/>
                </a:cubicBezTo>
                <a:cubicBezTo>
                  <a:pt x="17738" y="1496"/>
                  <a:pt x="17457" y="1986"/>
                  <a:pt x="17220" y="2623"/>
                </a:cubicBezTo>
                <a:cubicBezTo>
                  <a:pt x="17032" y="3138"/>
                  <a:pt x="16831" y="3800"/>
                  <a:pt x="16809" y="4658"/>
                </a:cubicBezTo>
                <a:cubicBezTo>
                  <a:pt x="16788" y="5443"/>
                  <a:pt x="16989" y="6007"/>
                  <a:pt x="17141" y="6473"/>
                </a:cubicBezTo>
                <a:cubicBezTo>
                  <a:pt x="17349" y="7135"/>
                  <a:pt x="17609" y="7576"/>
                  <a:pt x="17832" y="8164"/>
                </a:cubicBezTo>
                <a:cubicBezTo>
                  <a:pt x="17969" y="8532"/>
                  <a:pt x="18178" y="8998"/>
                  <a:pt x="18221" y="9611"/>
                </a:cubicBezTo>
                <a:cubicBezTo>
                  <a:pt x="18257" y="10175"/>
                  <a:pt x="18127" y="10665"/>
                  <a:pt x="18019" y="11008"/>
                </a:cubicBezTo>
                <a:cubicBezTo>
                  <a:pt x="17904" y="11376"/>
                  <a:pt x="17681" y="11916"/>
                  <a:pt x="17515" y="11670"/>
                </a:cubicBezTo>
                <a:cubicBezTo>
                  <a:pt x="17400" y="11499"/>
                  <a:pt x="17393" y="10886"/>
                  <a:pt x="17429" y="10543"/>
                </a:cubicBezTo>
                <a:cubicBezTo>
                  <a:pt x="17450" y="10395"/>
                  <a:pt x="17472" y="10273"/>
                  <a:pt x="17493" y="10126"/>
                </a:cubicBezTo>
                <a:moveTo>
                  <a:pt x="19575" y="7625"/>
                </a:moveTo>
                <a:cubicBezTo>
                  <a:pt x="19841" y="7625"/>
                  <a:pt x="20180" y="7674"/>
                  <a:pt x="20432" y="7380"/>
                </a:cubicBezTo>
                <a:cubicBezTo>
                  <a:pt x="20677" y="7110"/>
                  <a:pt x="20879" y="6399"/>
                  <a:pt x="21037" y="5737"/>
                </a:cubicBezTo>
                <a:cubicBezTo>
                  <a:pt x="21181" y="5124"/>
                  <a:pt x="21361" y="4021"/>
                  <a:pt x="21239" y="3212"/>
                </a:cubicBezTo>
                <a:cubicBezTo>
                  <a:pt x="21145" y="2599"/>
                  <a:pt x="20821" y="2721"/>
                  <a:pt x="20670" y="2844"/>
                </a:cubicBezTo>
                <a:cubicBezTo>
                  <a:pt x="20331" y="3138"/>
                  <a:pt x="20029" y="3923"/>
                  <a:pt x="19784" y="4756"/>
                </a:cubicBezTo>
                <a:cubicBezTo>
                  <a:pt x="19561" y="5516"/>
                  <a:pt x="19359" y="6448"/>
                  <a:pt x="19373" y="7551"/>
                </a:cubicBezTo>
                <a:cubicBezTo>
                  <a:pt x="19380" y="8410"/>
                  <a:pt x="19647" y="8949"/>
                  <a:pt x="19863" y="9219"/>
                </a:cubicBezTo>
                <a:cubicBezTo>
                  <a:pt x="20137" y="9562"/>
                  <a:pt x="20410" y="9684"/>
                  <a:pt x="20699" y="9611"/>
                </a:cubicBezTo>
                <a:cubicBezTo>
                  <a:pt x="20922" y="9537"/>
                  <a:pt x="21167" y="9341"/>
                  <a:pt x="21368" y="9047"/>
                </a:cubicBezTo>
                <a:cubicBezTo>
                  <a:pt x="21469" y="8851"/>
                  <a:pt x="21505" y="8802"/>
                  <a:pt x="21570" y="8655"/>
                </a:cubicBezTo>
              </a:path>
            </a:pathLst>
          </a:custGeom>
          <a:ln w="19050" cap="rnd">
            <a:solidFill>
              <a:srgbClr val="4349AA"/>
            </a:solidFill>
            <a:round/>
          </a:ln>
        </p:spPr>
        <p:txBody>
          <a:bodyPr lIns="0" tIns="0" rIns="0" bIns="0" anchor="ctr"/>
          <a:lstStyle/>
          <a:p>
            <a:endParaRPr/>
          </a:p>
        </p:txBody>
      </p:sp>
      <p:sp>
        <p:nvSpPr>
          <p:cNvPr id="336" name="Shape 336"/>
          <p:cNvSpPr/>
          <p:nvPr/>
        </p:nvSpPr>
        <p:spPr>
          <a:xfrm>
            <a:off x="6010285" y="5842000"/>
            <a:ext cx="776278" cy="268286"/>
          </a:xfrm>
          <a:custGeom>
            <a:avLst/>
            <a:gdLst/>
            <a:ahLst/>
            <a:cxnLst>
              <a:cxn ang="0">
                <a:pos x="wd2" y="hd2"/>
              </a:cxn>
              <a:cxn ang="5400000">
                <a:pos x="wd2" y="hd2"/>
              </a:cxn>
              <a:cxn ang="10800000">
                <a:pos x="wd2" y="hd2"/>
              </a:cxn>
              <a:cxn ang="16200000">
                <a:pos x="wd2" y="hd2"/>
              </a:cxn>
            </a:cxnLst>
            <a:rect l="0" t="0" r="r" b="b"/>
            <a:pathLst>
              <a:path w="21527" h="21399" extrusionOk="0">
                <a:moveTo>
                  <a:pt x="2429" y="14524"/>
                </a:moveTo>
                <a:cubicBezTo>
                  <a:pt x="2200" y="14094"/>
                  <a:pt x="2010" y="13693"/>
                  <a:pt x="1731" y="13693"/>
                </a:cubicBezTo>
                <a:cubicBezTo>
                  <a:pt x="1392" y="13665"/>
                  <a:pt x="994" y="14123"/>
                  <a:pt x="734" y="14696"/>
                </a:cubicBezTo>
                <a:cubicBezTo>
                  <a:pt x="405" y="15412"/>
                  <a:pt x="136" y="16501"/>
                  <a:pt x="37" y="17647"/>
                </a:cubicBezTo>
                <a:cubicBezTo>
                  <a:pt x="-73" y="18850"/>
                  <a:pt x="57" y="20368"/>
                  <a:pt x="525" y="20741"/>
                </a:cubicBezTo>
                <a:cubicBezTo>
                  <a:pt x="934" y="21056"/>
                  <a:pt x="1362" y="20311"/>
                  <a:pt x="1661" y="19595"/>
                </a:cubicBezTo>
                <a:cubicBezTo>
                  <a:pt x="1960" y="18879"/>
                  <a:pt x="2259" y="17876"/>
                  <a:pt x="2399" y="16816"/>
                </a:cubicBezTo>
                <a:cubicBezTo>
                  <a:pt x="2459" y="16358"/>
                  <a:pt x="2449" y="15956"/>
                  <a:pt x="2439" y="15498"/>
                </a:cubicBezTo>
                <a:cubicBezTo>
                  <a:pt x="2140" y="16100"/>
                  <a:pt x="2060" y="16730"/>
                  <a:pt x="2090" y="17819"/>
                </a:cubicBezTo>
                <a:cubicBezTo>
                  <a:pt x="2120" y="18735"/>
                  <a:pt x="2289" y="19681"/>
                  <a:pt x="2539" y="20254"/>
                </a:cubicBezTo>
                <a:cubicBezTo>
                  <a:pt x="2728" y="20712"/>
                  <a:pt x="2897" y="20626"/>
                  <a:pt x="3117" y="20597"/>
                </a:cubicBezTo>
                <a:moveTo>
                  <a:pt x="4582" y="17131"/>
                </a:moveTo>
                <a:cubicBezTo>
                  <a:pt x="4572" y="17790"/>
                  <a:pt x="4622" y="18363"/>
                  <a:pt x="4662" y="18993"/>
                </a:cubicBezTo>
                <a:cubicBezTo>
                  <a:pt x="4692" y="19423"/>
                  <a:pt x="4702" y="19566"/>
                  <a:pt x="4702" y="19853"/>
                </a:cubicBezTo>
                <a:cubicBezTo>
                  <a:pt x="4652" y="18793"/>
                  <a:pt x="4582" y="17704"/>
                  <a:pt x="4582" y="16615"/>
                </a:cubicBezTo>
                <a:cubicBezTo>
                  <a:pt x="4582" y="15555"/>
                  <a:pt x="4582" y="14495"/>
                  <a:pt x="4721" y="13493"/>
                </a:cubicBezTo>
                <a:cubicBezTo>
                  <a:pt x="4881" y="12347"/>
                  <a:pt x="5200" y="12175"/>
                  <a:pt x="5589" y="12146"/>
                </a:cubicBezTo>
                <a:cubicBezTo>
                  <a:pt x="5838" y="12146"/>
                  <a:pt x="5938" y="12146"/>
                  <a:pt x="6117" y="12232"/>
                </a:cubicBezTo>
                <a:moveTo>
                  <a:pt x="8270" y="13751"/>
                </a:moveTo>
                <a:cubicBezTo>
                  <a:pt x="8260" y="14610"/>
                  <a:pt x="8180" y="15441"/>
                  <a:pt x="8150" y="16300"/>
                </a:cubicBezTo>
                <a:cubicBezTo>
                  <a:pt x="8110" y="17332"/>
                  <a:pt x="8120" y="18248"/>
                  <a:pt x="8200" y="19251"/>
                </a:cubicBezTo>
                <a:cubicBezTo>
                  <a:pt x="8270" y="20110"/>
                  <a:pt x="8370" y="20855"/>
                  <a:pt x="8659" y="21256"/>
                </a:cubicBezTo>
                <a:cubicBezTo>
                  <a:pt x="8908" y="21600"/>
                  <a:pt x="9197" y="21285"/>
                  <a:pt x="9386" y="20712"/>
                </a:cubicBezTo>
                <a:cubicBezTo>
                  <a:pt x="9616" y="20024"/>
                  <a:pt x="9795" y="18879"/>
                  <a:pt x="9805" y="17933"/>
                </a:cubicBezTo>
                <a:cubicBezTo>
                  <a:pt x="9825" y="16529"/>
                  <a:pt x="9576" y="15154"/>
                  <a:pt x="9297" y="14094"/>
                </a:cubicBezTo>
                <a:cubicBezTo>
                  <a:pt x="9107" y="13350"/>
                  <a:pt x="8908" y="12949"/>
                  <a:pt x="8649" y="12433"/>
                </a:cubicBezTo>
                <a:moveTo>
                  <a:pt x="11519" y="14295"/>
                </a:moveTo>
                <a:cubicBezTo>
                  <a:pt x="11609" y="15269"/>
                  <a:pt x="11639" y="16300"/>
                  <a:pt x="11799" y="17246"/>
                </a:cubicBezTo>
                <a:cubicBezTo>
                  <a:pt x="11948" y="18105"/>
                  <a:pt x="12157" y="19222"/>
                  <a:pt x="12456" y="19738"/>
                </a:cubicBezTo>
                <a:cubicBezTo>
                  <a:pt x="12706" y="20168"/>
                  <a:pt x="13025" y="19996"/>
                  <a:pt x="13264" y="19595"/>
                </a:cubicBezTo>
                <a:cubicBezTo>
                  <a:pt x="13543" y="19136"/>
                  <a:pt x="13752" y="18162"/>
                  <a:pt x="13842" y="17303"/>
                </a:cubicBezTo>
                <a:cubicBezTo>
                  <a:pt x="13942" y="16386"/>
                  <a:pt x="13952" y="15384"/>
                  <a:pt x="13912" y="14438"/>
                </a:cubicBezTo>
                <a:cubicBezTo>
                  <a:pt x="13892" y="13837"/>
                  <a:pt x="13832" y="13235"/>
                  <a:pt x="13782" y="12633"/>
                </a:cubicBezTo>
                <a:cubicBezTo>
                  <a:pt x="13772" y="12519"/>
                  <a:pt x="13762" y="12433"/>
                  <a:pt x="13752" y="12318"/>
                </a:cubicBezTo>
                <a:moveTo>
                  <a:pt x="15347" y="15498"/>
                </a:moveTo>
                <a:cubicBezTo>
                  <a:pt x="15477" y="16329"/>
                  <a:pt x="15616" y="17131"/>
                  <a:pt x="15756" y="17933"/>
                </a:cubicBezTo>
                <a:cubicBezTo>
                  <a:pt x="15825" y="18334"/>
                  <a:pt x="15855" y="18506"/>
                  <a:pt x="15925" y="18735"/>
                </a:cubicBezTo>
                <a:cubicBezTo>
                  <a:pt x="16125" y="18162"/>
                  <a:pt x="16204" y="17561"/>
                  <a:pt x="16344" y="16845"/>
                </a:cubicBezTo>
                <a:cubicBezTo>
                  <a:pt x="16463" y="16214"/>
                  <a:pt x="16613" y="15355"/>
                  <a:pt x="16812" y="14897"/>
                </a:cubicBezTo>
                <a:cubicBezTo>
                  <a:pt x="17002" y="14467"/>
                  <a:pt x="17121" y="14954"/>
                  <a:pt x="17231" y="15326"/>
                </a:cubicBezTo>
                <a:cubicBezTo>
                  <a:pt x="17400" y="15928"/>
                  <a:pt x="17480" y="16644"/>
                  <a:pt x="17650" y="17246"/>
                </a:cubicBezTo>
                <a:cubicBezTo>
                  <a:pt x="17819" y="17819"/>
                  <a:pt x="17899" y="17790"/>
                  <a:pt x="18138" y="17933"/>
                </a:cubicBezTo>
                <a:moveTo>
                  <a:pt x="19663" y="13321"/>
                </a:moveTo>
                <a:cubicBezTo>
                  <a:pt x="19404" y="13837"/>
                  <a:pt x="19244" y="14238"/>
                  <a:pt x="19135" y="15154"/>
                </a:cubicBezTo>
                <a:cubicBezTo>
                  <a:pt x="19035" y="15956"/>
                  <a:pt x="18965" y="17016"/>
                  <a:pt x="19035" y="17847"/>
                </a:cubicBezTo>
                <a:cubicBezTo>
                  <a:pt x="19075" y="18363"/>
                  <a:pt x="19195" y="18649"/>
                  <a:pt x="19314" y="18993"/>
                </a:cubicBezTo>
                <a:cubicBezTo>
                  <a:pt x="19623" y="18821"/>
                  <a:pt x="19813" y="18506"/>
                  <a:pt x="20032" y="17790"/>
                </a:cubicBezTo>
                <a:cubicBezTo>
                  <a:pt x="20321" y="16816"/>
                  <a:pt x="20550" y="15584"/>
                  <a:pt x="20670" y="14352"/>
                </a:cubicBezTo>
                <a:cubicBezTo>
                  <a:pt x="20819" y="12777"/>
                  <a:pt x="20839" y="11144"/>
                  <a:pt x="20779" y="9540"/>
                </a:cubicBezTo>
                <a:cubicBezTo>
                  <a:pt x="20710" y="7620"/>
                  <a:pt x="20540" y="5672"/>
                  <a:pt x="20351" y="3839"/>
                </a:cubicBezTo>
                <a:cubicBezTo>
                  <a:pt x="20211" y="2492"/>
                  <a:pt x="20052" y="1260"/>
                  <a:pt x="19832" y="0"/>
                </a:cubicBezTo>
                <a:cubicBezTo>
                  <a:pt x="19842" y="831"/>
                  <a:pt x="19872" y="1518"/>
                  <a:pt x="19942" y="2349"/>
                </a:cubicBezTo>
                <a:cubicBezTo>
                  <a:pt x="20132" y="4669"/>
                  <a:pt x="20331" y="6990"/>
                  <a:pt x="20590" y="9253"/>
                </a:cubicBezTo>
                <a:cubicBezTo>
                  <a:pt x="20769" y="10857"/>
                  <a:pt x="20999" y="12347"/>
                  <a:pt x="21218" y="13894"/>
                </a:cubicBezTo>
                <a:cubicBezTo>
                  <a:pt x="21298" y="14467"/>
                  <a:pt x="21397" y="14897"/>
                  <a:pt x="21527" y="15412"/>
                </a:cubicBezTo>
              </a:path>
            </a:pathLst>
          </a:custGeom>
          <a:ln w="19050" cap="rnd">
            <a:solidFill>
              <a:srgbClr val="4349AA"/>
            </a:solidFill>
            <a:round/>
          </a:ln>
        </p:spPr>
        <p:txBody>
          <a:bodyPr lIns="0" tIns="0" rIns="0" bIns="0" anchor="ctr"/>
          <a:lstStyle/>
          <a:p>
            <a:endParaRPr/>
          </a:p>
        </p:txBody>
      </p:sp>
      <p:sp>
        <p:nvSpPr>
          <p:cNvPr id="337" name="Shape 337"/>
          <p:cNvSpPr/>
          <p:nvPr/>
        </p:nvSpPr>
        <p:spPr>
          <a:xfrm>
            <a:off x="7048500" y="5856287"/>
            <a:ext cx="684213" cy="200026"/>
          </a:xfrm>
          <a:custGeom>
            <a:avLst/>
            <a:gdLst/>
            <a:ahLst/>
            <a:cxnLst>
              <a:cxn ang="0">
                <a:pos x="wd2" y="hd2"/>
              </a:cxn>
              <a:cxn ang="5400000">
                <a:pos x="wd2" y="hd2"/>
              </a:cxn>
              <a:cxn ang="10800000">
                <a:pos x="wd2" y="hd2"/>
              </a:cxn>
              <a:cxn ang="16200000">
                <a:pos x="wd2" y="hd2"/>
              </a:cxn>
            </a:cxnLst>
            <a:rect l="0" t="0" r="r" b="b"/>
            <a:pathLst>
              <a:path w="21600" h="21600" extrusionOk="0">
                <a:moveTo>
                  <a:pt x="1960" y="0"/>
                </a:moveTo>
                <a:cubicBezTo>
                  <a:pt x="2095" y="1932"/>
                  <a:pt x="2027" y="3825"/>
                  <a:pt x="2050" y="5796"/>
                </a:cubicBezTo>
                <a:cubicBezTo>
                  <a:pt x="2073" y="8192"/>
                  <a:pt x="2107" y="10742"/>
                  <a:pt x="2254" y="13099"/>
                </a:cubicBezTo>
                <a:cubicBezTo>
                  <a:pt x="2379" y="15186"/>
                  <a:pt x="2639" y="17195"/>
                  <a:pt x="3002" y="18934"/>
                </a:cubicBezTo>
                <a:cubicBezTo>
                  <a:pt x="3353" y="20595"/>
                  <a:pt x="3772" y="21561"/>
                  <a:pt x="4372" y="21600"/>
                </a:cubicBezTo>
                <a:cubicBezTo>
                  <a:pt x="4633" y="21600"/>
                  <a:pt x="5029" y="21059"/>
                  <a:pt x="5210" y="20402"/>
                </a:cubicBezTo>
                <a:cubicBezTo>
                  <a:pt x="5380" y="19784"/>
                  <a:pt x="5358" y="19166"/>
                  <a:pt x="5369" y="18393"/>
                </a:cubicBezTo>
                <a:moveTo>
                  <a:pt x="317" y="9699"/>
                </a:moveTo>
                <a:cubicBezTo>
                  <a:pt x="159" y="9737"/>
                  <a:pt x="102" y="9737"/>
                  <a:pt x="0" y="9737"/>
                </a:cubicBezTo>
                <a:cubicBezTo>
                  <a:pt x="351" y="9853"/>
                  <a:pt x="680" y="9428"/>
                  <a:pt x="1031" y="9081"/>
                </a:cubicBezTo>
                <a:cubicBezTo>
                  <a:pt x="1767" y="8385"/>
                  <a:pt x="2469" y="7574"/>
                  <a:pt x="3171" y="6569"/>
                </a:cubicBezTo>
                <a:cubicBezTo>
                  <a:pt x="3715" y="5796"/>
                  <a:pt x="4225" y="4791"/>
                  <a:pt x="4746" y="3903"/>
                </a:cubicBezTo>
                <a:moveTo>
                  <a:pt x="6207" y="1352"/>
                </a:moveTo>
                <a:cubicBezTo>
                  <a:pt x="6286" y="3014"/>
                  <a:pt x="6366" y="4637"/>
                  <a:pt x="6411" y="6298"/>
                </a:cubicBezTo>
                <a:cubicBezTo>
                  <a:pt x="6479" y="8733"/>
                  <a:pt x="6569" y="11167"/>
                  <a:pt x="6637" y="13601"/>
                </a:cubicBezTo>
                <a:cubicBezTo>
                  <a:pt x="6683" y="15340"/>
                  <a:pt x="6739" y="17040"/>
                  <a:pt x="6807" y="18741"/>
                </a:cubicBezTo>
                <a:cubicBezTo>
                  <a:pt x="6977" y="17736"/>
                  <a:pt x="7079" y="16693"/>
                  <a:pt x="7226" y="15649"/>
                </a:cubicBezTo>
                <a:cubicBezTo>
                  <a:pt x="7408" y="14297"/>
                  <a:pt x="7589" y="12867"/>
                  <a:pt x="7827" y="11631"/>
                </a:cubicBezTo>
                <a:cubicBezTo>
                  <a:pt x="7861" y="11438"/>
                  <a:pt x="7906" y="11283"/>
                  <a:pt x="7940" y="11090"/>
                </a:cubicBezTo>
                <a:cubicBezTo>
                  <a:pt x="8053" y="12133"/>
                  <a:pt x="8121" y="13215"/>
                  <a:pt x="8223" y="14258"/>
                </a:cubicBezTo>
                <a:cubicBezTo>
                  <a:pt x="8314" y="15186"/>
                  <a:pt x="8416" y="16306"/>
                  <a:pt x="8608" y="17040"/>
                </a:cubicBezTo>
                <a:cubicBezTo>
                  <a:pt x="8790" y="17736"/>
                  <a:pt x="8880" y="17813"/>
                  <a:pt x="9129" y="17813"/>
                </a:cubicBezTo>
                <a:moveTo>
                  <a:pt x="11134" y="15958"/>
                </a:moveTo>
                <a:cubicBezTo>
                  <a:pt x="11395" y="16190"/>
                  <a:pt x="11599" y="16268"/>
                  <a:pt x="11870" y="16036"/>
                </a:cubicBezTo>
                <a:cubicBezTo>
                  <a:pt x="12165" y="15804"/>
                  <a:pt x="12471" y="15302"/>
                  <a:pt x="12697" y="14567"/>
                </a:cubicBezTo>
                <a:cubicBezTo>
                  <a:pt x="12890" y="13911"/>
                  <a:pt x="13094" y="12983"/>
                  <a:pt x="13128" y="12017"/>
                </a:cubicBezTo>
                <a:cubicBezTo>
                  <a:pt x="13162" y="10935"/>
                  <a:pt x="13071" y="9931"/>
                  <a:pt x="12799" y="9274"/>
                </a:cubicBezTo>
                <a:cubicBezTo>
                  <a:pt x="12493" y="8501"/>
                  <a:pt x="12086" y="8501"/>
                  <a:pt x="11746" y="9081"/>
                </a:cubicBezTo>
                <a:cubicBezTo>
                  <a:pt x="11304" y="9815"/>
                  <a:pt x="10942" y="11128"/>
                  <a:pt x="10749" y="12674"/>
                </a:cubicBezTo>
                <a:cubicBezTo>
                  <a:pt x="10579" y="14065"/>
                  <a:pt x="10613" y="15533"/>
                  <a:pt x="10896" y="16731"/>
                </a:cubicBezTo>
                <a:cubicBezTo>
                  <a:pt x="11202" y="17968"/>
                  <a:pt x="11678" y="18470"/>
                  <a:pt x="12131" y="18625"/>
                </a:cubicBezTo>
                <a:cubicBezTo>
                  <a:pt x="12618" y="18779"/>
                  <a:pt x="13060" y="18586"/>
                  <a:pt x="13513" y="17968"/>
                </a:cubicBezTo>
                <a:cubicBezTo>
                  <a:pt x="13785" y="17543"/>
                  <a:pt x="13875" y="17388"/>
                  <a:pt x="14034" y="17002"/>
                </a:cubicBezTo>
                <a:moveTo>
                  <a:pt x="15778" y="12249"/>
                </a:moveTo>
                <a:cubicBezTo>
                  <a:pt x="15914" y="13138"/>
                  <a:pt x="15925" y="13833"/>
                  <a:pt x="15971" y="14799"/>
                </a:cubicBezTo>
                <a:cubicBezTo>
                  <a:pt x="16016" y="15611"/>
                  <a:pt x="16084" y="16422"/>
                  <a:pt x="16141" y="17234"/>
                </a:cubicBezTo>
                <a:cubicBezTo>
                  <a:pt x="16175" y="17736"/>
                  <a:pt x="16186" y="17891"/>
                  <a:pt x="16208" y="18238"/>
                </a:cubicBezTo>
                <a:moveTo>
                  <a:pt x="15178" y="4135"/>
                </a:moveTo>
                <a:cubicBezTo>
                  <a:pt x="15008" y="3130"/>
                  <a:pt x="14838" y="2164"/>
                  <a:pt x="14634" y="1236"/>
                </a:cubicBezTo>
                <a:cubicBezTo>
                  <a:pt x="14815" y="1855"/>
                  <a:pt x="15008" y="2434"/>
                  <a:pt x="15223" y="2937"/>
                </a:cubicBezTo>
                <a:cubicBezTo>
                  <a:pt x="15280" y="3053"/>
                  <a:pt x="15325" y="3169"/>
                  <a:pt x="15382" y="3284"/>
                </a:cubicBezTo>
                <a:moveTo>
                  <a:pt x="17874" y="18741"/>
                </a:moveTo>
                <a:cubicBezTo>
                  <a:pt x="18077" y="18972"/>
                  <a:pt x="18179" y="19050"/>
                  <a:pt x="18349" y="18509"/>
                </a:cubicBezTo>
                <a:cubicBezTo>
                  <a:pt x="18508" y="18006"/>
                  <a:pt x="18666" y="17118"/>
                  <a:pt x="18734" y="16422"/>
                </a:cubicBezTo>
                <a:cubicBezTo>
                  <a:pt x="18836" y="15456"/>
                  <a:pt x="18916" y="14452"/>
                  <a:pt x="18972" y="13447"/>
                </a:cubicBezTo>
                <a:cubicBezTo>
                  <a:pt x="19018" y="12597"/>
                  <a:pt x="19085" y="11824"/>
                  <a:pt x="19210" y="11051"/>
                </a:cubicBezTo>
                <a:cubicBezTo>
                  <a:pt x="19335" y="10278"/>
                  <a:pt x="19516" y="10240"/>
                  <a:pt x="19754" y="10433"/>
                </a:cubicBezTo>
                <a:cubicBezTo>
                  <a:pt x="20037" y="10665"/>
                  <a:pt x="20297" y="11128"/>
                  <a:pt x="20547" y="11592"/>
                </a:cubicBezTo>
                <a:cubicBezTo>
                  <a:pt x="20784" y="12056"/>
                  <a:pt x="21034" y="12481"/>
                  <a:pt x="21283" y="12829"/>
                </a:cubicBezTo>
                <a:cubicBezTo>
                  <a:pt x="21453" y="13060"/>
                  <a:pt x="21498" y="13099"/>
                  <a:pt x="21600" y="13254"/>
                </a:cubicBezTo>
              </a:path>
            </a:pathLst>
          </a:custGeom>
          <a:ln w="19050" cap="rnd">
            <a:solidFill>
              <a:srgbClr val="4349AA"/>
            </a:solidFill>
            <a:round/>
          </a:ln>
        </p:spPr>
        <p:txBody>
          <a:bodyPr lIns="0" tIns="0" rIns="0" bIns="0" anchor="ctr"/>
          <a:lstStyle/>
          <a:p>
            <a:endParaRPr/>
          </a:p>
        </p:txBody>
      </p:sp>
      <p:sp>
        <p:nvSpPr>
          <p:cNvPr id="338" name="Shape 338"/>
          <p:cNvSpPr/>
          <p:nvPr/>
        </p:nvSpPr>
        <p:spPr>
          <a:xfrm>
            <a:off x="7926393" y="5870575"/>
            <a:ext cx="1011232" cy="314316"/>
          </a:xfrm>
          <a:custGeom>
            <a:avLst/>
            <a:gdLst/>
            <a:ahLst/>
            <a:cxnLst>
              <a:cxn ang="0">
                <a:pos x="wd2" y="hd2"/>
              </a:cxn>
              <a:cxn ang="5400000">
                <a:pos x="wd2" y="hd2"/>
              </a:cxn>
              <a:cxn ang="10800000">
                <a:pos x="wd2" y="hd2"/>
              </a:cxn>
              <a:cxn ang="16200000">
                <a:pos x="wd2" y="hd2"/>
              </a:cxn>
            </a:cxnLst>
            <a:rect l="0" t="0" r="r" b="b"/>
            <a:pathLst>
              <a:path w="21568" h="21576" extrusionOk="0">
                <a:moveTo>
                  <a:pt x="2655" y="4630"/>
                </a:moveTo>
                <a:cubicBezTo>
                  <a:pt x="2562" y="3965"/>
                  <a:pt x="2478" y="3423"/>
                  <a:pt x="2294" y="2980"/>
                </a:cubicBezTo>
                <a:cubicBezTo>
                  <a:pt x="1987" y="2266"/>
                  <a:pt x="1611" y="2660"/>
                  <a:pt x="1357" y="3423"/>
                </a:cubicBezTo>
                <a:cubicBezTo>
                  <a:pt x="1119" y="4138"/>
                  <a:pt x="935" y="5197"/>
                  <a:pt x="997" y="6281"/>
                </a:cubicBezTo>
                <a:cubicBezTo>
                  <a:pt x="1035" y="6945"/>
                  <a:pt x="1211" y="7143"/>
                  <a:pt x="1396" y="7019"/>
                </a:cubicBezTo>
                <a:cubicBezTo>
                  <a:pt x="1634" y="6872"/>
                  <a:pt x="1787" y="6379"/>
                  <a:pt x="1964" y="5936"/>
                </a:cubicBezTo>
                <a:cubicBezTo>
                  <a:pt x="2079" y="5665"/>
                  <a:pt x="2117" y="5591"/>
                  <a:pt x="2186" y="5394"/>
                </a:cubicBezTo>
                <a:cubicBezTo>
                  <a:pt x="2248" y="6281"/>
                  <a:pt x="2286" y="7167"/>
                  <a:pt x="2309" y="8054"/>
                </a:cubicBezTo>
                <a:cubicBezTo>
                  <a:pt x="2363" y="9975"/>
                  <a:pt x="2409" y="11921"/>
                  <a:pt x="2417" y="13842"/>
                </a:cubicBezTo>
                <a:cubicBezTo>
                  <a:pt x="2424" y="15246"/>
                  <a:pt x="2417" y="16699"/>
                  <a:pt x="2294" y="18053"/>
                </a:cubicBezTo>
                <a:cubicBezTo>
                  <a:pt x="2225" y="18792"/>
                  <a:pt x="2079" y="19753"/>
                  <a:pt x="1826" y="19999"/>
                </a:cubicBezTo>
                <a:cubicBezTo>
                  <a:pt x="1503" y="20295"/>
                  <a:pt x="1165" y="19457"/>
                  <a:pt x="935" y="18866"/>
                </a:cubicBezTo>
                <a:cubicBezTo>
                  <a:pt x="659" y="18177"/>
                  <a:pt x="459" y="17314"/>
                  <a:pt x="260" y="16403"/>
                </a:cubicBezTo>
                <a:cubicBezTo>
                  <a:pt x="122" y="15763"/>
                  <a:pt x="-32" y="14999"/>
                  <a:pt x="6" y="14187"/>
                </a:cubicBezTo>
                <a:cubicBezTo>
                  <a:pt x="22" y="14039"/>
                  <a:pt x="37" y="13866"/>
                  <a:pt x="52" y="13719"/>
                </a:cubicBezTo>
                <a:moveTo>
                  <a:pt x="3461" y="5221"/>
                </a:moveTo>
                <a:cubicBezTo>
                  <a:pt x="3683" y="5148"/>
                  <a:pt x="3783" y="5640"/>
                  <a:pt x="3936" y="6231"/>
                </a:cubicBezTo>
                <a:cubicBezTo>
                  <a:pt x="4113" y="6921"/>
                  <a:pt x="4251" y="7684"/>
                  <a:pt x="4420" y="8374"/>
                </a:cubicBezTo>
                <a:cubicBezTo>
                  <a:pt x="4451" y="8497"/>
                  <a:pt x="4719" y="9507"/>
                  <a:pt x="4788" y="9433"/>
                </a:cubicBezTo>
                <a:cubicBezTo>
                  <a:pt x="4819" y="9335"/>
                  <a:pt x="4842" y="9211"/>
                  <a:pt x="4873" y="9113"/>
                </a:cubicBezTo>
                <a:moveTo>
                  <a:pt x="4911" y="3522"/>
                </a:moveTo>
                <a:cubicBezTo>
                  <a:pt x="4819" y="4088"/>
                  <a:pt x="4842" y="4236"/>
                  <a:pt x="4804" y="4877"/>
                </a:cubicBezTo>
                <a:cubicBezTo>
                  <a:pt x="4704" y="6453"/>
                  <a:pt x="4597" y="8054"/>
                  <a:pt x="4474" y="9605"/>
                </a:cubicBezTo>
                <a:cubicBezTo>
                  <a:pt x="4320" y="11477"/>
                  <a:pt x="4121" y="13325"/>
                  <a:pt x="3982" y="15221"/>
                </a:cubicBezTo>
                <a:cubicBezTo>
                  <a:pt x="3906" y="16329"/>
                  <a:pt x="3775" y="17487"/>
                  <a:pt x="3821" y="18620"/>
                </a:cubicBezTo>
                <a:cubicBezTo>
                  <a:pt x="3829" y="18891"/>
                  <a:pt x="3829" y="18965"/>
                  <a:pt x="3852" y="19137"/>
                </a:cubicBezTo>
                <a:moveTo>
                  <a:pt x="5679" y="5886"/>
                </a:moveTo>
                <a:cubicBezTo>
                  <a:pt x="5763" y="6650"/>
                  <a:pt x="5809" y="7463"/>
                  <a:pt x="5894" y="8226"/>
                </a:cubicBezTo>
                <a:cubicBezTo>
                  <a:pt x="5978" y="9064"/>
                  <a:pt x="6063" y="9926"/>
                  <a:pt x="6162" y="10738"/>
                </a:cubicBezTo>
                <a:cubicBezTo>
                  <a:pt x="6209" y="11108"/>
                  <a:pt x="6247" y="11354"/>
                  <a:pt x="6270" y="11724"/>
                </a:cubicBezTo>
                <a:cubicBezTo>
                  <a:pt x="6308" y="11083"/>
                  <a:pt x="6316" y="10418"/>
                  <a:pt x="6331" y="9778"/>
                </a:cubicBezTo>
                <a:cubicBezTo>
                  <a:pt x="6362" y="8743"/>
                  <a:pt x="6362" y="7610"/>
                  <a:pt x="6439" y="6601"/>
                </a:cubicBezTo>
                <a:cubicBezTo>
                  <a:pt x="6508" y="5714"/>
                  <a:pt x="6592" y="5049"/>
                  <a:pt x="6769" y="4359"/>
                </a:cubicBezTo>
                <a:cubicBezTo>
                  <a:pt x="6869" y="3965"/>
                  <a:pt x="6953" y="3941"/>
                  <a:pt x="7107" y="3818"/>
                </a:cubicBezTo>
                <a:moveTo>
                  <a:pt x="8243" y="5369"/>
                </a:moveTo>
                <a:cubicBezTo>
                  <a:pt x="8250" y="6157"/>
                  <a:pt x="8258" y="6945"/>
                  <a:pt x="8243" y="7734"/>
                </a:cubicBezTo>
                <a:cubicBezTo>
                  <a:pt x="8227" y="8522"/>
                  <a:pt x="8220" y="9408"/>
                  <a:pt x="8258" y="10197"/>
                </a:cubicBezTo>
                <a:cubicBezTo>
                  <a:pt x="8281" y="10665"/>
                  <a:pt x="8373" y="11379"/>
                  <a:pt x="8519" y="11527"/>
                </a:cubicBezTo>
                <a:cubicBezTo>
                  <a:pt x="8672" y="11674"/>
                  <a:pt x="8841" y="11330"/>
                  <a:pt x="8949" y="11009"/>
                </a:cubicBezTo>
                <a:cubicBezTo>
                  <a:pt x="9110" y="10541"/>
                  <a:pt x="9210" y="9926"/>
                  <a:pt x="9248" y="9236"/>
                </a:cubicBezTo>
                <a:cubicBezTo>
                  <a:pt x="9302" y="8399"/>
                  <a:pt x="9271" y="7463"/>
                  <a:pt x="9194" y="6650"/>
                </a:cubicBezTo>
                <a:cubicBezTo>
                  <a:pt x="9110" y="5788"/>
                  <a:pt x="8956" y="4778"/>
                  <a:pt x="8734" y="4212"/>
                </a:cubicBezTo>
                <a:cubicBezTo>
                  <a:pt x="8665" y="4039"/>
                  <a:pt x="8557" y="4015"/>
                  <a:pt x="8473" y="3941"/>
                </a:cubicBezTo>
                <a:moveTo>
                  <a:pt x="9916" y="8596"/>
                </a:moveTo>
                <a:cubicBezTo>
                  <a:pt x="10154" y="8300"/>
                  <a:pt x="10384" y="8251"/>
                  <a:pt x="10630" y="8078"/>
                </a:cubicBezTo>
                <a:cubicBezTo>
                  <a:pt x="10945" y="7857"/>
                  <a:pt x="11252" y="7635"/>
                  <a:pt x="11574" y="7512"/>
                </a:cubicBezTo>
                <a:cubicBezTo>
                  <a:pt x="11766" y="7438"/>
                  <a:pt x="11958" y="7438"/>
                  <a:pt x="12142" y="7216"/>
                </a:cubicBezTo>
                <a:cubicBezTo>
                  <a:pt x="12173" y="7167"/>
                  <a:pt x="12196" y="7143"/>
                  <a:pt x="12226" y="7093"/>
                </a:cubicBezTo>
                <a:moveTo>
                  <a:pt x="13017" y="4729"/>
                </a:moveTo>
                <a:cubicBezTo>
                  <a:pt x="13148" y="5295"/>
                  <a:pt x="13178" y="5739"/>
                  <a:pt x="13186" y="6478"/>
                </a:cubicBezTo>
                <a:cubicBezTo>
                  <a:pt x="13194" y="7315"/>
                  <a:pt x="13171" y="8177"/>
                  <a:pt x="13148" y="8990"/>
                </a:cubicBezTo>
                <a:cubicBezTo>
                  <a:pt x="13132" y="9556"/>
                  <a:pt x="13086" y="10098"/>
                  <a:pt x="13040" y="10640"/>
                </a:cubicBezTo>
                <a:moveTo>
                  <a:pt x="11973" y="3300"/>
                </a:moveTo>
                <a:cubicBezTo>
                  <a:pt x="12157" y="3202"/>
                  <a:pt x="12226" y="3423"/>
                  <a:pt x="12334" y="3990"/>
                </a:cubicBezTo>
                <a:cubicBezTo>
                  <a:pt x="12495" y="4827"/>
                  <a:pt x="12595" y="5837"/>
                  <a:pt x="12702" y="6748"/>
                </a:cubicBezTo>
                <a:cubicBezTo>
                  <a:pt x="12810" y="7660"/>
                  <a:pt x="12887" y="8620"/>
                  <a:pt x="13002" y="9532"/>
                </a:cubicBezTo>
                <a:cubicBezTo>
                  <a:pt x="13048" y="9876"/>
                  <a:pt x="13117" y="10197"/>
                  <a:pt x="13163" y="10541"/>
                </a:cubicBezTo>
                <a:cubicBezTo>
                  <a:pt x="13140" y="10024"/>
                  <a:pt x="13071" y="9605"/>
                  <a:pt x="13017" y="9113"/>
                </a:cubicBezTo>
                <a:cubicBezTo>
                  <a:pt x="12940" y="8325"/>
                  <a:pt x="12840" y="7586"/>
                  <a:pt x="12779" y="6773"/>
                </a:cubicBezTo>
                <a:cubicBezTo>
                  <a:pt x="12741" y="6207"/>
                  <a:pt x="12687" y="5492"/>
                  <a:pt x="12771" y="4951"/>
                </a:cubicBezTo>
                <a:cubicBezTo>
                  <a:pt x="12856" y="4409"/>
                  <a:pt x="13002" y="4212"/>
                  <a:pt x="13155" y="3941"/>
                </a:cubicBezTo>
                <a:cubicBezTo>
                  <a:pt x="13355" y="3596"/>
                  <a:pt x="13577" y="3399"/>
                  <a:pt x="13808" y="3473"/>
                </a:cubicBezTo>
                <a:cubicBezTo>
                  <a:pt x="13961" y="3522"/>
                  <a:pt x="14107" y="3645"/>
                  <a:pt x="14261" y="3694"/>
                </a:cubicBezTo>
                <a:moveTo>
                  <a:pt x="15673" y="3990"/>
                </a:moveTo>
                <a:cubicBezTo>
                  <a:pt x="15750" y="4704"/>
                  <a:pt x="15788" y="5468"/>
                  <a:pt x="15803" y="6231"/>
                </a:cubicBezTo>
                <a:cubicBezTo>
                  <a:pt x="15819" y="7019"/>
                  <a:pt x="15819" y="7832"/>
                  <a:pt x="15826" y="8645"/>
                </a:cubicBezTo>
                <a:cubicBezTo>
                  <a:pt x="15834" y="9113"/>
                  <a:pt x="15834" y="9556"/>
                  <a:pt x="15834" y="10024"/>
                </a:cubicBezTo>
                <a:cubicBezTo>
                  <a:pt x="15811" y="9605"/>
                  <a:pt x="15803" y="9187"/>
                  <a:pt x="15788" y="8743"/>
                </a:cubicBezTo>
                <a:moveTo>
                  <a:pt x="15351" y="0"/>
                </a:moveTo>
                <a:cubicBezTo>
                  <a:pt x="15512" y="148"/>
                  <a:pt x="15596" y="394"/>
                  <a:pt x="15719" y="764"/>
                </a:cubicBezTo>
                <a:moveTo>
                  <a:pt x="17062" y="8990"/>
                </a:moveTo>
                <a:cubicBezTo>
                  <a:pt x="17185" y="9310"/>
                  <a:pt x="17239" y="8670"/>
                  <a:pt x="17331" y="8128"/>
                </a:cubicBezTo>
                <a:cubicBezTo>
                  <a:pt x="17454" y="7413"/>
                  <a:pt x="17561" y="6699"/>
                  <a:pt x="17730" y="6083"/>
                </a:cubicBezTo>
                <a:cubicBezTo>
                  <a:pt x="17861" y="5616"/>
                  <a:pt x="18022" y="5074"/>
                  <a:pt x="18221" y="4951"/>
                </a:cubicBezTo>
                <a:cubicBezTo>
                  <a:pt x="18413" y="4827"/>
                  <a:pt x="18513" y="5369"/>
                  <a:pt x="18597" y="5813"/>
                </a:cubicBezTo>
                <a:cubicBezTo>
                  <a:pt x="18713" y="6428"/>
                  <a:pt x="18766" y="7118"/>
                  <a:pt x="18835" y="7783"/>
                </a:cubicBezTo>
                <a:cubicBezTo>
                  <a:pt x="18904" y="8473"/>
                  <a:pt x="18951" y="9211"/>
                  <a:pt x="19188" y="9408"/>
                </a:cubicBezTo>
                <a:cubicBezTo>
                  <a:pt x="19281" y="9433"/>
                  <a:pt x="19319" y="9433"/>
                  <a:pt x="19380" y="9408"/>
                </a:cubicBezTo>
                <a:moveTo>
                  <a:pt x="20985" y="4113"/>
                </a:moveTo>
                <a:cubicBezTo>
                  <a:pt x="20808" y="4310"/>
                  <a:pt x="20839" y="4384"/>
                  <a:pt x="20708" y="4803"/>
                </a:cubicBezTo>
                <a:cubicBezTo>
                  <a:pt x="20501" y="5468"/>
                  <a:pt x="20378" y="6157"/>
                  <a:pt x="20255" y="6995"/>
                </a:cubicBezTo>
                <a:cubicBezTo>
                  <a:pt x="20171" y="7537"/>
                  <a:pt x="20094" y="8078"/>
                  <a:pt x="20186" y="8670"/>
                </a:cubicBezTo>
                <a:cubicBezTo>
                  <a:pt x="20271" y="9187"/>
                  <a:pt x="20601" y="9039"/>
                  <a:pt x="20731" y="8940"/>
                </a:cubicBezTo>
                <a:cubicBezTo>
                  <a:pt x="20977" y="8743"/>
                  <a:pt x="21269" y="8374"/>
                  <a:pt x="21430" y="7684"/>
                </a:cubicBezTo>
                <a:cubicBezTo>
                  <a:pt x="21499" y="7389"/>
                  <a:pt x="21514" y="7143"/>
                  <a:pt x="21568" y="6847"/>
                </a:cubicBezTo>
                <a:cubicBezTo>
                  <a:pt x="21399" y="8078"/>
                  <a:pt x="21438" y="9113"/>
                  <a:pt x="21461" y="10443"/>
                </a:cubicBezTo>
                <a:cubicBezTo>
                  <a:pt x="21484" y="11625"/>
                  <a:pt x="21461" y="12783"/>
                  <a:pt x="21414" y="13965"/>
                </a:cubicBezTo>
                <a:cubicBezTo>
                  <a:pt x="21361" y="15295"/>
                  <a:pt x="21246" y="16551"/>
                  <a:pt x="21084" y="17782"/>
                </a:cubicBezTo>
                <a:cubicBezTo>
                  <a:pt x="20946" y="18817"/>
                  <a:pt x="20777" y="19925"/>
                  <a:pt x="20547" y="20763"/>
                </a:cubicBezTo>
                <a:cubicBezTo>
                  <a:pt x="20401" y="21280"/>
                  <a:pt x="20240" y="21600"/>
                  <a:pt x="20025" y="21575"/>
                </a:cubicBezTo>
                <a:cubicBezTo>
                  <a:pt x="19695" y="21526"/>
                  <a:pt x="19426" y="19950"/>
                  <a:pt x="19219" y="19334"/>
                </a:cubicBezTo>
                <a:cubicBezTo>
                  <a:pt x="19096" y="18965"/>
                  <a:pt x="18974" y="18620"/>
                  <a:pt x="18858" y="18226"/>
                </a:cubicBezTo>
                <a:cubicBezTo>
                  <a:pt x="18835" y="18127"/>
                  <a:pt x="18805" y="18029"/>
                  <a:pt x="18782" y="17930"/>
                </a:cubicBezTo>
              </a:path>
            </a:pathLst>
          </a:custGeom>
          <a:ln w="19050" cap="rnd">
            <a:solidFill>
              <a:srgbClr val="4349AA"/>
            </a:solidFill>
            <a:round/>
          </a:ln>
        </p:spPr>
        <p:txBody>
          <a:bodyPr lIns="0" tIns="0" rIns="0" bIns="0" anchor="ctr"/>
          <a:lstStyle/>
          <a:p>
            <a:endParaRPr/>
          </a:p>
        </p:txBody>
      </p:sp>
      <p:sp>
        <p:nvSpPr>
          <p:cNvPr id="339" name="Shape 339"/>
          <p:cNvSpPr/>
          <p:nvPr/>
        </p:nvSpPr>
        <p:spPr>
          <a:xfrm>
            <a:off x="3548509" y="6549326"/>
            <a:ext cx="5524145" cy="215444"/>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spAutoFit/>
          </a:bodyPr>
          <a:lstStyle>
            <a:lvl1pPr marL="39687" marR="40639">
              <a:buClr>
                <a:srgbClr val="000000"/>
              </a:buClr>
              <a:buFont typeface="Arial"/>
              <a:defRPr sz="1200"/>
            </a:lvl1pPr>
          </a:lstStyle>
          <a:p>
            <a:pPr>
              <a:defRPr sz="1800">
                <a:uFillTx/>
              </a:defRPr>
            </a:pPr>
            <a:r>
              <a:rPr sz="1400" dirty="0"/>
              <a:t>alternative derivation:  next order correction to adiabatic invariant mu</a:t>
            </a:r>
          </a:p>
        </p:txBody>
      </p:sp>
    </p:spTree>
    <p:extLst>
      <p:ext uri="{BB962C8B-B14F-4D97-AF65-F5344CB8AC3E}">
        <p14:creationId xmlns:p14="http://schemas.microsoft.com/office/powerpoint/2010/main" val="213113912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 name="Shape 341"/>
          <p:cNvSpPr>
            <a:spLocks noGrp="1"/>
          </p:cNvSpPr>
          <p:nvPr>
            <p:ph type="title"/>
          </p:nvPr>
        </p:nvSpPr>
        <p:spPr>
          <a:xfrm>
            <a:off x="411162" y="0"/>
            <a:ext cx="8229601" cy="925513"/>
          </a:xfrm>
          <a:prstGeom prst="rect">
            <a:avLst/>
          </a:prstGeom>
        </p:spPr>
        <p:txBody>
          <a:bodyPr/>
          <a:lstStyle>
            <a:lvl1pPr marR="81279" indent="0">
              <a:defRPr sz="3200"/>
            </a:lvl1pPr>
          </a:lstStyle>
          <a:p>
            <a:pPr lvl="0">
              <a:defRPr sz="1800">
                <a:uFillTx/>
              </a:defRPr>
            </a:pPr>
            <a:r>
              <a:rPr sz="3200">
                <a:uFill>
                  <a:solidFill/>
                </a:uFill>
              </a:rPr>
              <a:t>First Gyrokinetic PIC code</a:t>
            </a:r>
          </a:p>
        </p:txBody>
      </p:sp>
      <p:sp>
        <p:nvSpPr>
          <p:cNvPr id="342" name="Shape 342"/>
          <p:cNvSpPr>
            <a:spLocks noGrp="1"/>
          </p:cNvSpPr>
          <p:nvPr>
            <p:ph type="body" idx="1"/>
          </p:nvPr>
        </p:nvSpPr>
        <p:spPr>
          <a:xfrm>
            <a:off x="457200" y="1136650"/>
            <a:ext cx="8229600" cy="5721350"/>
          </a:xfrm>
          <a:prstGeom prst="rect">
            <a:avLst/>
          </a:prstGeom>
        </p:spPr>
        <p:txBody>
          <a:bodyPr/>
          <a:lstStyle/>
          <a:p>
            <a:pPr marR="81279" lvl="0">
              <a:defRPr sz="1800">
                <a:uFillTx/>
              </a:defRPr>
            </a:pPr>
            <a:r>
              <a:rPr sz="2000" dirty="0" smtClean="0">
                <a:uFill>
                  <a:solidFill/>
                </a:uFill>
              </a:rPr>
              <a:t>Frieman &amp; Chen had first derivation, but very complicated.</a:t>
            </a:r>
            <a:r>
              <a:rPr lang="en-US" sz="2000" dirty="0" smtClean="0">
                <a:uFill>
                  <a:solidFill/>
                </a:uFill>
              </a:rPr>
              <a:t>  </a:t>
            </a:r>
            <a:r>
              <a:rPr lang="en-US" sz="1400" dirty="0" smtClean="0">
                <a:uFill>
                  <a:solidFill/>
                </a:uFill>
              </a:rPr>
              <a:t>(Nonlinearities in ballooning/field-aligned coordinates clarified in Beer, Cowley, Hammett, </a:t>
            </a:r>
            <a:r>
              <a:rPr lang="fr-FR" sz="1400" dirty="0" smtClean="0">
                <a:uFill>
                  <a:solidFill/>
                </a:uFill>
              </a:rPr>
              <a:t>’</a:t>
            </a:r>
            <a:r>
              <a:rPr lang="en-US" sz="1400" dirty="0" smtClean="0">
                <a:uFill>
                  <a:solidFill/>
                </a:uFill>
              </a:rPr>
              <a:t>95.)</a:t>
            </a:r>
            <a:r>
              <a:rPr sz="1400" dirty="0" smtClean="0">
                <a:uFill>
                  <a:solidFill/>
                </a:uFill>
              </a:rPr>
              <a:t> </a:t>
            </a:r>
          </a:p>
          <a:p>
            <a:pPr marR="81279" lvl="0">
              <a:defRPr sz="1800">
                <a:uFillTx/>
              </a:defRPr>
            </a:pPr>
            <a:endParaRPr sz="2000" dirty="0">
              <a:uFill>
                <a:solidFill/>
              </a:uFill>
            </a:endParaRPr>
          </a:p>
          <a:p>
            <a:pPr marR="81279" lvl="0">
              <a:defRPr sz="1800">
                <a:uFillTx/>
              </a:defRPr>
            </a:pPr>
            <a:r>
              <a:rPr sz="2000" dirty="0">
                <a:uFill>
                  <a:solidFill/>
                </a:uFill>
              </a:rPr>
              <a:t>W.W. Lee ’83 &amp; ’87 derivations somewhat clearer, used Catto transformation to guiding center coordinates, &amp; then asymptotic expansion.  Made clearer the role of the polarization density (higher order polarization drift dropped from gyrokinetic equation, but resulting polarization density contributes to the gyrokinetic Poisson equation (because even small charge densities lead to large forces in plasmas)).  </a:t>
            </a:r>
          </a:p>
          <a:p>
            <a:pPr marR="81279" lvl="0">
              <a:defRPr sz="1800">
                <a:uFillTx/>
              </a:defRPr>
            </a:pPr>
            <a:endParaRPr sz="2000" dirty="0">
              <a:uFill>
                <a:solidFill/>
              </a:uFill>
            </a:endParaRPr>
          </a:p>
          <a:p>
            <a:pPr marR="81279" lvl="0">
              <a:defRPr sz="1800">
                <a:uFillTx/>
              </a:defRPr>
            </a:pPr>
            <a:r>
              <a:rPr sz="2000" dirty="0">
                <a:uFill>
                  <a:solidFill/>
                </a:uFill>
              </a:rPr>
              <a:t>Lee made clearer that GK polarization density eliminates small Debye scale and high frequency plasma oscillations, making simulations much more tractable.  Demonstrates first GK PIC simulations (slab, electrostatic, 2-D on early 1980’s computers).</a:t>
            </a:r>
          </a:p>
        </p:txBody>
      </p:sp>
    </p:spTree>
    <p:extLst>
      <p:ext uri="{BB962C8B-B14F-4D97-AF65-F5344CB8AC3E}">
        <p14:creationId xmlns:p14="http://schemas.microsoft.com/office/powerpoint/2010/main" val="425285609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 name="Shape 344"/>
          <p:cNvSpPr>
            <a:spLocks noGrp="1"/>
          </p:cNvSpPr>
          <p:nvPr>
            <p:ph type="title"/>
          </p:nvPr>
        </p:nvSpPr>
        <p:spPr>
          <a:xfrm>
            <a:off x="411162" y="0"/>
            <a:ext cx="8229601" cy="584200"/>
          </a:xfrm>
          <a:prstGeom prst="rect">
            <a:avLst/>
          </a:prstGeom>
        </p:spPr>
        <p:txBody>
          <a:bodyPr/>
          <a:lstStyle>
            <a:lvl1pPr marR="81279" indent="0">
              <a:defRPr sz="3200"/>
            </a:lvl1pPr>
          </a:lstStyle>
          <a:p>
            <a:pPr lvl="0">
              <a:defRPr sz="1800">
                <a:uFillTx/>
              </a:defRPr>
            </a:pPr>
            <a:r>
              <a:rPr sz="3200" dirty="0">
                <a:solidFill>
                  <a:srgbClr val="0000FF"/>
                </a:solidFill>
                <a:uFill>
                  <a:solidFill/>
                </a:uFill>
              </a:rPr>
              <a:t>Two main types of gyrokinetics</a:t>
            </a:r>
          </a:p>
        </p:txBody>
      </p:sp>
      <p:sp>
        <p:nvSpPr>
          <p:cNvPr id="345" name="Shape 345"/>
          <p:cNvSpPr>
            <a:spLocks noGrp="1"/>
          </p:cNvSpPr>
          <p:nvPr>
            <p:ph type="body" idx="1"/>
          </p:nvPr>
        </p:nvSpPr>
        <p:spPr>
          <a:xfrm>
            <a:off x="0" y="620131"/>
            <a:ext cx="9080500" cy="6144290"/>
          </a:xfrm>
          <a:prstGeom prst="rect">
            <a:avLst/>
          </a:prstGeom>
        </p:spPr>
        <p:txBody>
          <a:bodyPr/>
          <a:lstStyle/>
          <a:p>
            <a:pPr marR="81279">
              <a:defRPr sz="1800">
                <a:uFillTx/>
              </a:defRPr>
            </a:pPr>
            <a:r>
              <a:rPr dirty="0">
                <a:uFill>
                  <a:solidFill/>
                </a:uFill>
              </a:rPr>
              <a:t>Original </a:t>
            </a:r>
            <a:r>
              <a:rPr lang="en-US" dirty="0" smtClean="0">
                <a:uFill>
                  <a:solidFill/>
                </a:uFill>
              </a:rPr>
              <a:t>local “</a:t>
            </a:r>
            <a:r>
              <a:rPr lang="el-GR" i="1" dirty="0" smtClean="0">
                <a:latin typeface="Times New Roman"/>
                <a:ea typeface="Times New Roman"/>
                <a:cs typeface="Times New Roman"/>
                <a:sym typeface="Times New Roman"/>
              </a:rPr>
              <a:t>δf</a:t>
            </a:r>
            <a:r>
              <a:rPr lang="en-US" i="1" dirty="0" smtClean="0">
                <a:latin typeface="Times New Roman"/>
                <a:ea typeface="Times New Roman"/>
                <a:cs typeface="Times New Roman"/>
                <a:sym typeface="Times New Roman"/>
              </a:rPr>
              <a:t>”</a:t>
            </a:r>
            <a:r>
              <a:rPr lang="el-GR" dirty="0" smtClean="0"/>
              <a:t> </a:t>
            </a:r>
            <a:r>
              <a:rPr lang="en-US" dirty="0" smtClean="0"/>
              <a:t>iterative/asymptotic </a:t>
            </a:r>
            <a:r>
              <a:rPr dirty="0" err="1" smtClean="0">
                <a:uFill>
                  <a:solidFill/>
                </a:uFill>
              </a:rPr>
              <a:t>gyrokinetics</a:t>
            </a:r>
            <a:r>
              <a:rPr lang="en-US" dirty="0" smtClean="0">
                <a:uFill>
                  <a:solidFill/>
                </a:uFill>
              </a:rPr>
              <a:t>, directly expands Vlasov Eq. and </a:t>
            </a:r>
            <a:r>
              <a:rPr lang="en-US" i="1" dirty="0" smtClean="0">
                <a:uFill>
                  <a:solidFill/>
                </a:uFill>
                <a:latin typeface="Times New Roman"/>
                <a:cs typeface="Times New Roman"/>
              </a:rPr>
              <a:t>F = F</a:t>
            </a:r>
            <a:r>
              <a:rPr lang="en-US" i="1" baseline="-25000" dirty="0" smtClean="0">
                <a:uFill>
                  <a:solidFill/>
                </a:uFill>
                <a:latin typeface="Times New Roman"/>
                <a:cs typeface="Times New Roman"/>
              </a:rPr>
              <a:t>0</a:t>
            </a:r>
            <a:r>
              <a:rPr lang="en-US" i="1" dirty="0" smtClean="0">
                <a:uFill>
                  <a:solidFill/>
                </a:uFill>
                <a:latin typeface="Times New Roman"/>
                <a:cs typeface="Times New Roman"/>
              </a:rPr>
              <a:t> + </a:t>
            </a:r>
            <a:r>
              <a:rPr lang="en-US" i="1" dirty="0" err="1" smtClean="0">
                <a:uFill>
                  <a:solidFill/>
                </a:uFill>
                <a:latin typeface="Times New Roman"/>
                <a:cs typeface="Times New Roman"/>
              </a:rPr>
              <a:t>ε</a:t>
            </a:r>
            <a:r>
              <a:rPr lang="en-US" i="1" dirty="0" smtClean="0">
                <a:uFill>
                  <a:solidFill/>
                </a:uFill>
                <a:latin typeface="Times New Roman"/>
                <a:cs typeface="Times New Roman"/>
              </a:rPr>
              <a:t> F</a:t>
            </a:r>
            <a:r>
              <a:rPr lang="en-US" i="1" baseline="-25000" dirty="0" smtClean="0">
                <a:uFill>
                  <a:solidFill/>
                </a:uFill>
                <a:latin typeface="Times New Roman"/>
                <a:cs typeface="Times New Roman"/>
              </a:rPr>
              <a:t>1</a:t>
            </a:r>
            <a:r>
              <a:rPr i="1" dirty="0" smtClean="0">
                <a:uFill>
                  <a:solidFill/>
                </a:uFill>
                <a:latin typeface="Times New Roman"/>
                <a:cs typeface="Times New Roman"/>
              </a:rPr>
              <a:t> </a:t>
            </a:r>
            <a:r>
              <a:rPr dirty="0">
                <a:uFill>
                  <a:solidFill/>
                </a:uFill>
              </a:rPr>
              <a:t>(Frieman and Chen).  Rigorous for </a:t>
            </a:r>
            <a:r>
              <a:rPr dirty="0" smtClean="0">
                <a:uFill>
                  <a:solidFill/>
                </a:uFill>
              </a:rPr>
              <a:t>small </a:t>
            </a:r>
            <a:r>
              <a:rPr i="1" dirty="0">
                <a:uFill>
                  <a:solidFill/>
                </a:uFill>
                <a:latin typeface="+mn-lt"/>
                <a:ea typeface="+mn-ea"/>
                <a:cs typeface="+mn-cs"/>
                <a:sym typeface="Times New Roman"/>
              </a:rPr>
              <a:t>ρ</a:t>
            </a:r>
            <a:r>
              <a:rPr i="1" baseline="-25000" dirty="0">
                <a:uFill>
                  <a:solidFill/>
                </a:uFill>
                <a:latin typeface="+mn-lt"/>
                <a:ea typeface="+mn-ea"/>
                <a:cs typeface="+mn-cs"/>
                <a:sym typeface="Times New Roman"/>
              </a:rPr>
              <a:t>*</a:t>
            </a:r>
            <a:r>
              <a:rPr i="1" dirty="0">
                <a:uFill>
                  <a:solidFill/>
                </a:uFill>
                <a:latin typeface="+mn-lt"/>
                <a:ea typeface="+mn-ea"/>
                <a:cs typeface="+mn-cs"/>
                <a:sym typeface="Times New Roman"/>
              </a:rPr>
              <a:t> = ρ/L</a:t>
            </a:r>
            <a:r>
              <a:rPr dirty="0">
                <a:uFill>
                  <a:solidFill/>
                </a:uFill>
              </a:rPr>
              <a:t> gyroBohm </a:t>
            </a:r>
            <a:r>
              <a:rPr dirty="0" smtClean="0">
                <a:uFill>
                  <a:solidFill/>
                </a:uFill>
              </a:rPr>
              <a:t>limit</a:t>
            </a:r>
            <a:r>
              <a:rPr lang="en-US" dirty="0" smtClean="0">
                <a:uFill>
                  <a:solidFill/>
                </a:uFill>
              </a:rPr>
              <a:t>, important limit to study</a:t>
            </a:r>
            <a:r>
              <a:rPr dirty="0" smtClean="0">
                <a:uFill>
                  <a:solidFill/>
                </a:uFill>
              </a:rPr>
              <a:t>.  </a:t>
            </a:r>
            <a:r>
              <a:rPr dirty="0">
                <a:uFill>
                  <a:solidFill/>
                </a:uFill>
              </a:rPr>
              <a:t>Eddy size </a:t>
            </a:r>
            <a:r>
              <a:rPr i="1" dirty="0">
                <a:uFill>
                  <a:solidFill/>
                </a:uFill>
                <a:latin typeface="+mn-lt"/>
                <a:ea typeface="+mn-ea"/>
                <a:cs typeface="+mn-cs"/>
                <a:sym typeface="Times New Roman"/>
              </a:rPr>
              <a:t>L</a:t>
            </a:r>
            <a:r>
              <a:rPr i="1" baseline="-5999" dirty="0">
                <a:uFill>
                  <a:solidFill/>
                </a:uFill>
                <a:latin typeface="+mn-lt"/>
                <a:ea typeface="+mn-ea"/>
                <a:cs typeface="+mn-cs"/>
                <a:sym typeface="Times New Roman"/>
              </a:rPr>
              <a:t>eddy </a:t>
            </a:r>
            <a:r>
              <a:rPr i="1" dirty="0">
                <a:uFill>
                  <a:solidFill/>
                </a:uFill>
                <a:latin typeface="+mn-lt"/>
                <a:ea typeface="+mn-ea"/>
                <a:cs typeface="+mn-cs"/>
                <a:sym typeface="Times New Roman"/>
              </a:rPr>
              <a:t>~ ρ &lt;&lt; L</a:t>
            </a:r>
            <a:r>
              <a:rPr dirty="0">
                <a:uFill>
                  <a:solidFill/>
                </a:uFill>
              </a:rPr>
              <a:t>.  Simulate </a:t>
            </a:r>
            <a:r>
              <a:rPr lang="en-US" dirty="0" smtClean="0">
                <a:uFill>
                  <a:solidFill/>
                </a:uFill>
              </a:rPr>
              <a:t>small-scale turbulence in </a:t>
            </a:r>
            <a:r>
              <a:rPr dirty="0" smtClean="0">
                <a:uFill>
                  <a:solidFill/>
                </a:uFill>
              </a:rPr>
              <a:t>a </a:t>
            </a:r>
            <a:r>
              <a:rPr dirty="0">
                <a:uFill>
                  <a:solidFill/>
                </a:uFill>
              </a:rPr>
              <a:t>local region where radial variation of parameters </a:t>
            </a:r>
            <a:r>
              <a:rPr dirty="0" smtClean="0">
                <a:uFill>
                  <a:solidFill/>
                </a:uFill>
              </a:rPr>
              <a:t>(</a:t>
            </a:r>
            <a:r>
              <a:rPr lang="en-US" i="1" dirty="0" smtClean="0">
                <a:uFill>
                  <a:solidFill/>
                </a:uFill>
                <a:latin typeface="Times New Roman"/>
                <a:cs typeface="Times New Roman"/>
              </a:rPr>
              <a:t>ω</a:t>
            </a:r>
            <a:r>
              <a:rPr i="1" baseline="-25000" dirty="0" smtClean="0">
                <a:uFill>
                  <a:solidFill/>
                </a:uFill>
                <a:latin typeface="Times New Roman"/>
                <a:cs typeface="Times New Roman"/>
              </a:rPr>
              <a:t>*</a:t>
            </a:r>
            <a:r>
              <a:rPr i="1" dirty="0">
                <a:uFill>
                  <a:solidFill/>
                </a:uFill>
                <a:latin typeface="Times New Roman"/>
                <a:cs typeface="Times New Roman"/>
              </a:rPr>
              <a:t>(r)</a:t>
            </a:r>
            <a:r>
              <a:rPr i="1" dirty="0" smtClean="0">
                <a:uFill>
                  <a:solidFill/>
                </a:uFill>
                <a:latin typeface="Times New Roman"/>
                <a:cs typeface="Times New Roman"/>
              </a:rPr>
              <a:t>,</a:t>
            </a:r>
            <a:r>
              <a:rPr lang="en-US" i="1" dirty="0" smtClean="0">
                <a:uFill>
                  <a:solidFill/>
                </a:uFill>
                <a:latin typeface="Times New Roman"/>
                <a:cs typeface="Times New Roman"/>
              </a:rPr>
              <a:t>ν</a:t>
            </a:r>
            <a:r>
              <a:rPr i="1" dirty="0" smtClean="0">
                <a:uFill>
                  <a:solidFill/>
                </a:uFill>
                <a:latin typeface="Times New Roman"/>
                <a:cs typeface="Times New Roman"/>
              </a:rPr>
              <a:t>(</a:t>
            </a:r>
            <a:r>
              <a:rPr i="1" dirty="0">
                <a:uFill>
                  <a:solidFill/>
                </a:uFill>
                <a:latin typeface="Times New Roman"/>
                <a:cs typeface="Times New Roman"/>
              </a:rPr>
              <a:t>r),</a:t>
            </a:r>
            <a:r>
              <a:rPr dirty="0">
                <a:uFill>
                  <a:solidFill/>
                </a:uFill>
              </a:rPr>
              <a:t> etc.) can be neglected.  (I.e., both </a:t>
            </a:r>
            <a:r>
              <a:rPr i="1" dirty="0" smtClean="0">
                <a:uFill>
                  <a:solidFill/>
                </a:uFill>
                <a:latin typeface="+mn-lt"/>
                <a:ea typeface="+mn-ea"/>
                <a:cs typeface="+mn-cs"/>
                <a:sym typeface="Times New Roman"/>
              </a:rPr>
              <a:t>n</a:t>
            </a:r>
            <a:r>
              <a:rPr lang="en-US" i="1" baseline="-25000" dirty="0" smtClean="0">
                <a:uFill>
                  <a:solidFill/>
                </a:uFill>
                <a:latin typeface="+mn-lt"/>
                <a:ea typeface="+mn-ea"/>
                <a:cs typeface="+mn-cs"/>
                <a:sym typeface="Times New Roman"/>
              </a:rPr>
              <a:t>0</a:t>
            </a:r>
            <a:r>
              <a:rPr dirty="0" smtClean="0">
                <a:uFill>
                  <a:solidFill/>
                </a:uFill>
              </a:rPr>
              <a:t> </a:t>
            </a:r>
            <a:r>
              <a:rPr dirty="0">
                <a:uFill>
                  <a:solidFill/>
                </a:uFill>
              </a:rPr>
              <a:t>and </a:t>
            </a:r>
            <a:r>
              <a:rPr i="1" dirty="0" smtClean="0">
                <a:uFill>
                  <a:solidFill/>
                </a:uFill>
                <a:latin typeface="+mn-lt"/>
                <a:ea typeface="+mn-ea"/>
                <a:cs typeface="+mn-cs"/>
                <a:sym typeface="Times New Roman"/>
              </a:rPr>
              <a:t>dn</a:t>
            </a:r>
            <a:r>
              <a:rPr lang="en-US" i="1" baseline="-25000" dirty="0" smtClean="0">
                <a:uFill>
                  <a:solidFill/>
                </a:uFill>
                <a:latin typeface="+mn-lt"/>
                <a:ea typeface="+mn-ea"/>
                <a:cs typeface="+mn-cs"/>
                <a:sym typeface="Times New Roman"/>
              </a:rPr>
              <a:t>0</a:t>
            </a:r>
            <a:r>
              <a:rPr i="1" dirty="0" smtClean="0">
                <a:uFill>
                  <a:solidFill/>
                </a:uFill>
                <a:latin typeface="+mn-lt"/>
                <a:ea typeface="+mn-ea"/>
                <a:cs typeface="+mn-cs"/>
                <a:sym typeface="Times New Roman"/>
              </a:rPr>
              <a:t>/</a:t>
            </a:r>
            <a:r>
              <a:rPr i="1" dirty="0">
                <a:uFill>
                  <a:solidFill/>
                </a:uFill>
                <a:latin typeface="+mn-lt"/>
                <a:ea typeface="+mn-ea"/>
                <a:cs typeface="+mn-cs"/>
                <a:sym typeface="Times New Roman"/>
              </a:rPr>
              <a:t>dr</a:t>
            </a:r>
            <a:r>
              <a:rPr dirty="0">
                <a:uFill>
                  <a:solidFill/>
                </a:uFill>
              </a:rPr>
              <a:t> are treated as constant, as in Hasegawa-Mima eq.)  </a:t>
            </a:r>
            <a:r>
              <a:rPr dirty="0" smtClean="0">
                <a:uFill>
                  <a:solidFill/>
                </a:uFill>
              </a:rPr>
              <a:t>The</a:t>
            </a:r>
            <a:r>
              <a:rPr lang="en-US" dirty="0" smtClean="0">
                <a:uFill>
                  <a:solidFill/>
                </a:uFill>
              </a:rPr>
              <a:t> </a:t>
            </a:r>
            <a:r>
              <a:rPr dirty="0" smtClean="0">
                <a:uFill>
                  <a:solidFill/>
                </a:uFill>
              </a:rPr>
              <a:t>most </a:t>
            </a:r>
            <a:r>
              <a:rPr dirty="0">
                <a:uFill>
                  <a:solidFill/>
                </a:uFill>
              </a:rPr>
              <a:t>complete derivations, including both </a:t>
            </a:r>
            <a:r>
              <a:rPr dirty="0" smtClean="0">
                <a:uFill>
                  <a:solidFill/>
                </a:uFill>
              </a:rPr>
              <a:t>gyrokinetic </a:t>
            </a:r>
            <a:r>
              <a:rPr dirty="0">
                <a:uFill>
                  <a:solidFill/>
                </a:uFill>
              </a:rPr>
              <a:t>turbulence equation </a:t>
            </a:r>
            <a:r>
              <a:rPr lang="en-US" dirty="0" smtClean="0">
                <a:uFill>
                  <a:solidFill/>
                </a:uFill>
              </a:rPr>
              <a:t>&amp; </a:t>
            </a:r>
            <a:r>
              <a:rPr dirty="0" smtClean="0">
                <a:uFill>
                  <a:solidFill/>
                </a:uFill>
              </a:rPr>
              <a:t>next </a:t>
            </a:r>
            <a:r>
              <a:rPr dirty="0">
                <a:uFill>
                  <a:solidFill/>
                </a:uFill>
              </a:rPr>
              <a:t>order transport </a:t>
            </a:r>
            <a:r>
              <a:rPr dirty="0" smtClean="0">
                <a:uFill>
                  <a:solidFill/>
                </a:uFill>
              </a:rPr>
              <a:t>equations</a:t>
            </a:r>
            <a:r>
              <a:rPr lang="en-US" dirty="0" smtClean="0"/>
              <a:t>:</a:t>
            </a:r>
            <a:endParaRPr dirty="0">
              <a:uFill>
                <a:solidFill/>
              </a:uFill>
            </a:endParaRPr>
          </a:p>
          <a:p>
            <a:pPr marR="81279" lvl="1">
              <a:defRPr sz="1800">
                <a:uFillTx/>
              </a:defRPr>
            </a:pPr>
            <a:r>
              <a:rPr dirty="0">
                <a:uFill>
                  <a:solidFill/>
                </a:uFill>
              </a:rPr>
              <a:t>Ian Abel, Rep. Prog. Phys. 76 (2013) 116201 (</a:t>
            </a:r>
            <a:r>
              <a:rPr dirty="0" smtClean="0">
                <a:uFill>
                  <a:solidFill/>
                </a:uFill>
              </a:rPr>
              <a:t>69</a:t>
            </a:r>
            <a:r>
              <a:rPr lang="en-US" dirty="0" smtClean="0">
                <a:uFill>
                  <a:solidFill/>
                </a:uFill>
              </a:rPr>
              <a:t> </a:t>
            </a:r>
            <a:r>
              <a:rPr dirty="0" smtClean="0">
                <a:uFill>
                  <a:solidFill/>
                </a:uFill>
              </a:rPr>
              <a:t>pp</a:t>
            </a:r>
            <a:r>
              <a:rPr dirty="0">
                <a:uFill>
                  <a:solidFill/>
                </a:uFill>
              </a:rPr>
              <a:t>)</a:t>
            </a:r>
          </a:p>
          <a:p>
            <a:pPr marR="81279" lvl="1">
              <a:defRPr sz="1800">
                <a:uFillTx/>
              </a:defRPr>
            </a:pPr>
            <a:r>
              <a:rPr dirty="0">
                <a:uFill>
                  <a:solidFill/>
                </a:uFill>
              </a:rPr>
              <a:t>Sugama and Horton, Phys. Plasmas 5 (1998) </a:t>
            </a:r>
            <a:r>
              <a:rPr dirty="0" smtClean="0">
                <a:uFill>
                  <a:solidFill/>
                </a:uFill>
              </a:rPr>
              <a:t>2560</a:t>
            </a:r>
            <a:r>
              <a:rPr lang="en-US" dirty="0"/>
              <a:t> </a:t>
            </a:r>
            <a:r>
              <a:rPr lang="en-US" dirty="0" smtClean="0"/>
              <a:t>(14 pp)</a:t>
            </a:r>
            <a:r>
              <a:rPr lang="en-US" dirty="0" smtClean="0">
                <a:uFill>
                  <a:solidFill/>
                </a:uFill>
              </a:rPr>
              <a:t/>
            </a:r>
            <a:br>
              <a:rPr lang="en-US" dirty="0" smtClean="0">
                <a:uFill>
                  <a:solidFill/>
                </a:uFill>
              </a:rPr>
            </a:br>
            <a:endParaRPr dirty="0">
              <a:uFill>
                <a:solidFill/>
              </a:uFill>
            </a:endParaRPr>
          </a:p>
          <a:p>
            <a:pPr marR="81279" lvl="0">
              <a:defRPr sz="1800">
                <a:uFillTx/>
              </a:defRPr>
            </a:pPr>
            <a:r>
              <a:rPr dirty="0">
                <a:uFill>
                  <a:solidFill/>
                </a:uFill>
              </a:rPr>
              <a:t>Global “full </a:t>
            </a:r>
            <a:r>
              <a:rPr i="1" dirty="0">
                <a:uFill>
                  <a:solidFill/>
                </a:uFill>
                <a:latin typeface="+mn-lt"/>
                <a:ea typeface="+mn-ea"/>
                <a:cs typeface="+mn-cs"/>
                <a:sym typeface="Times New Roman"/>
              </a:rPr>
              <a:t>F</a:t>
            </a:r>
            <a:r>
              <a:rPr dirty="0">
                <a:uFill>
                  <a:solidFill/>
                </a:uFill>
              </a:rPr>
              <a:t>” </a:t>
            </a:r>
            <a:r>
              <a:rPr lang="en-US" dirty="0" smtClean="0">
                <a:uFill>
                  <a:solidFill/>
                </a:uFill>
              </a:rPr>
              <a:t>Lagrangian/Hamiltonian </a:t>
            </a:r>
            <a:r>
              <a:rPr dirty="0" smtClean="0">
                <a:uFill>
                  <a:solidFill/>
                </a:uFill>
              </a:rPr>
              <a:t>gyrokinetics</a:t>
            </a:r>
            <a:r>
              <a:rPr dirty="0">
                <a:uFill>
                  <a:solidFill/>
                </a:uFill>
              </a:rPr>
              <a:t>.  Does not break up </a:t>
            </a:r>
            <a:r>
              <a:rPr i="1" dirty="0">
                <a:uFill>
                  <a:solidFill/>
                </a:uFill>
                <a:latin typeface="+mn-lt"/>
                <a:ea typeface="+mn-ea"/>
                <a:cs typeface="+mn-cs"/>
                <a:sym typeface="Times New Roman"/>
              </a:rPr>
              <a:t>F = F</a:t>
            </a:r>
            <a:r>
              <a:rPr i="1" baseline="-5999" dirty="0">
                <a:uFill>
                  <a:solidFill/>
                </a:uFill>
                <a:latin typeface="+mn-lt"/>
                <a:ea typeface="+mn-ea"/>
                <a:cs typeface="+mn-cs"/>
                <a:sym typeface="Times New Roman"/>
              </a:rPr>
              <a:t>0</a:t>
            </a:r>
            <a:r>
              <a:rPr i="1" dirty="0">
                <a:uFill>
                  <a:solidFill/>
                </a:uFill>
                <a:latin typeface="+mn-lt"/>
                <a:ea typeface="+mn-ea"/>
                <a:cs typeface="+mn-cs"/>
                <a:sym typeface="Times New Roman"/>
              </a:rPr>
              <a:t> + δf</a:t>
            </a:r>
            <a:r>
              <a:rPr dirty="0">
                <a:uFill>
                  <a:solidFill/>
                </a:uFill>
              </a:rPr>
              <a:t>. Does not assume eddy sizes </a:t>
            </a:r>
            <a:r>
              <a:rPr i="1" dirty="0">
                <a:uFill>
                  <a:solidFill/>
                </a:uFill>
                <a:latin typeface="+mn-lt"/>
                <a:ea typeface="+mn-ea"/>
                <a:cs typeface="+mn-cs"/>
                <a:sym typeface="Times New Roman"/>
              </a:rPr>
              <a:t>L</a:t>
            </a:r>
            <a:r>
              <a:rPr i="1" baseline="-5999" dirty="0">
                <a:uFill>
                  <a:solidFill/>
                </a:uFill>
                <a:latin typeface="+mn-lt"/>
                <a:ea typeface="+mn-ea"/>
                <a:cs typeface="+mn-cs"/>
                <a:sym typeface="Times New Roman"/>
              </a:rPr>
              <a:t>eddy</a:t>
            </a:r>
            <a:r>
              <a:rPr i="1" dirty="0">
                <a:uFill>
                  <a:solidFill/>
                </a:uFill>
                <a:latin typeface="+mn-lt"/>
                <a:ea typeface="+mn-ea"/>
                <a:cs typeface="+mn-cs"/>
                <a:sym typeface="Times New Roman"/>
              </a:rPr>
              <a:t> &lt;&lt; L</a:t>
            </a:r>
            <a:r>
              <a:rPr dirty="0">
                <a:uFill>
                  <a:solidFill/>
                </a:uFill>
              </a:rPr>
              <a:t>, and so includes effect of radial variation of parameters and possible non-gyroBohm regimes.  (Probably important near </a:t>
            </a:r>
            <a:r>
              <a:rPr dirty="0" smtClean="0">
                <a:uFill>
                  <a:solidFill/>
                </a:uFill>
              </a:rPr>
              <a:t>plasma </a:t>
            </a:r>
            <a:r>
              <a:rPr dirty="0">
                <a:uFill>
                  <a:solidFill/>
                </a:uFill>
              </a:rPr>
              <a:t>edge and near transport barriers.) Maybe consistent only in some case:</a:t>
            </a:r>
          </a:p>
          <a:p>
            <a:pPr marR="81279" lvl="2">
              <a:defRPr sz="1800">
                <a:uFillTx/>
              </a:defRPr>
            </a:pPr>
            <a:r>
              <a:rPr i="1" dirty="0">
                <a:uFill>
                  <a:solidFill/>
                </a:uFill>
                <a:latin typeface="+mn-lt"/>
                <a:ea typeface="+mn-ea"/>
                <a:cs typeface="+mn-cs"/>
                <a:sym typeface="Times New Roman"/>
              </a:rPr>
              <a:t>ρ ~ L</a:t>
            </a:r>
            <a:r>
              <a:rPr i="1" baseline="-5999" dirty="0">
                <a:uFill>
                  <a:solidFill/>
                </a:uFill>
                <a:latin typeface="+mn-lt"/>
                <a:ea typeface="+mn-ea"/>
                <a:cs typeface="+mn-cs"/>
                <a:sym typeface="Times New Roman"/>
              </a:rPr>
              <a:t>eddy</a:t>
            </a:r>
            <a:r>
              <a:rPr i="1" dirty="0">
                <a:uFill>
                  <a:solidFill/>
                </a:uFill>
                <a:latin typeface="+mn-lt"/>
                <a:ea typeface="+mn-ea"/>
                <a:cs typeface="+mn-cs"/>
                <a:sym typeface="Times New Roman"/>
              </a:rPr>
              <a:t> &lt;&lt; L</a:t>
            </a:r>
            <a:r>
              <a:rPr dirty="0">
                <a:uFill>
                  <a:solidFill/>
                </a:uFill>
              </a:rPr>
              <a:t>, </a:t>
            </a:r>
            <a:r>
              <a:rPr lang="en-US" dirty="0" smtClean="0">
                <a:uFill>
                  <a:solidFill/>
                </a:uFill>
              </a:rPr>
              <a:t>(gyroBohm regime) </a:t>
            </a:r>
            <a:r>
              <a:rPr dirty="0" smtClean="0">
                <a:uFill>
                  <a:solidFill/>
                </a:uFill>
              </a:rPr>
              <a:t>or </a:t>
            </a:r>
            <a:endParaRPr dirty="0">
              <a:uFill>
                <a:solidFill/>
              </a:uFill>
            </a:endParaRPr>
          </a:p>
          <a:p>
            <a:pPr marR="81279" lvl="2">
              <a:defRPr sz="1800">
                <a:uFillTx/>
              </a:defRPr>
            </a:pPr>
            <a:r>
              <a:rPr i="1" dirty="0">
                <a:uFill>
                  <a:solidFill/>
                </a:uFill>
                <a:latin typeface="+mn-lt"/>
                <a:ea typeface="+mn-ea"/>
                <a:cs typeface="+mn-cs"/>
                <a:sym typeface="Times New Roman"/>
              </a:rPr>
              <a:t>ρ &lt;&lt; L</a:t>
            </a:r>
            <a:r>
              <a:rPr i="1" baseline="-5999" dirty="0">
                <a:uFill>
                  <a:solidFill/>
                </a:uFill>
                <a:latin typeface="+mn-lt"/>
                <a:ea typeface="+mn-ea"/>
                <a:cs typeface="+mn-cs"/>
                <a:sym typeface="Times New Roman"/>
              </a:rPr>
              <a:t>eddy</a:t>
            </a:r>
            <a:r>
              <a:rPr i="1" dirty="0">
                <a:uFill>
                  <a:solidFill/>
                </a:uFill>
                <a:latin typeface="+mn-lt"/>
                <a:ea typeface="+mn-ea"/>
                <a:cs typeface="+mn-cs"/>
                <a:sym typeface="Times New Roman"/>
              </a:rPr>
              <a:t> ~ L</a:t>
            </a:r>
            <a:r>
              <a:rPr dirty="0">
                <a:uFill>
                  <a:solidFill/>
                </a:uFill>
              </a:rPr>
              <a:t>, </a:t>
            </a:r>
            <a:r>
              <a:rPr lang="en-US" dirty="0" smtClean="0">
                <a:uFill>
                  <a:solidFill/>
                </a:uFill>
              </a:rPr>
              <a:t>(i.e., </a:t>
            </a:r>
            <a:r>
              <a:rPr lang="en-US" i="1" dirty="0" smtClean="0">
                <a:uFill>
                  <a:solidFill/>
                </a:uFill>
                <a:latin typeface="Times New Roman"/>
                <a:cs typeface="Times New Roman"/>
              </a:rPr>
              <a:t>k</a:t>
            </a:r>
            <a:r>
              <a:rPr lang="en-US" i="1" baseline="-25000" dirty="0">
                <a:latin typeface="Times New Roman"/>
                <a:cs typeface="Times New Roman"/>
              </a:rPr>
              <a:t>⊥</a:t>
            </a:r>
            <a:r>
              <a:rPr lang="en-US" i="1" baseline="-25000" dirty="0" smtClean="0">
                <a:uFill>
                  <a:solidFill/>
                </a:uFill>
                <a:latin typeface="Times New Roman"/>
                <a:cs typeface="Times New Roman"/>
              </a:rPr>
              <a:t> </a:t>
            </a:r>
            <a:r>
              <a:rPr lang="en-US" i="1" dirty="0" smtClean="0">
                <a:uFill>
                  <a:solidFill/>
                </a:uFill>
                <a:latin typeface="Times New Roman"/>
                <a:cs typeface="Times New Roman"/>
              </a:rPr>
              <a:t>ρ &lt;&lt; 1</a:t>
            </a:r>
            <a:r>
              <a:rPr lang="en-US" dirty="0" smtClean="0">
                <a:uFill>
                  <a:solidFill/>
                </a:uFill>
              </a:rPr>
              <a:t>, Bohm regime) </a:t>
            </a:r>
            <a:r>
              <a:rPr dirty="0" smtClean="0">
                <a:uFill>
                  <a:solidFill/>
                </a:uFill>
              </a:rPr>
              <a:t>but </a:t>
            </a:r>
            <a:r>
              <a:rPr dirty="0">
                <a:uFill>
                  <a:solidFill/>
                </a:uFill>
              </a:rPr>
              <a:t>not </a:t>
            </a:r>
          </a:p>
          <a:p>
            <a:pPr marR="81279" lvl="2">
              <a:defRPr sz="1800">
                <a:uFillTx/>
              </a:defRPr>
            </a:pPr>
            <a:r>
              <a:rPr i="1" dirty="0">
                <a:uFill>
                  <a:solidFill/>
                </a:uFill>
                <a:latin typeface="+mn-lt"/>
                <a:ea typeface="+mn-ea"/>
                <a:cs typeface="+mn-cs"/>
                <a:sym typeface="Times New Roman"/>
              </a:rPr>
              <a:t>ρ ~ L</a:t>
            </a:r>
            <a:r>
              <a:rPr i="1" baseline="-5999" dirty="0">
                <a:uFill>
                  <a:solidFill/>
                </a:uFill>
                <a:latin typeface="+mn-lt"/>
                <a:ea typeface="+mn-ea"/>
                <a:cs typeface="+mn-cs"/>
                <a:sym typeface="Times New Roman"/>
              </a:rPr>
              <a:t>eddy</a:t>
            </a:r>
            <a:r>
              <a:rPr i="1" dirty="0">
                <a:uFill>
                  <a:solidFill/>
                </a:uFill>
                <a:latin typeface="+mn-lt"/>
                <a:ea typeface="+mn-ea"/>
                <a:cs typeface="+mn-cs"/>
                <a:sym typeface="Times New Roman"/>
              </a:rPr>
              <a:t> ~ L</a:t>
            </a:r>
            <a:r>
              <a:rPr dirty="0">
                <a:uFill>
                  <a:solidFill/>
                </a:uFill>
              </a:rPr>
              <a:t> (but perhaps generalizations exist for SOL, ...)</a:t>
            </a:r>
          </a:p>
          <a:p>
            <a:pPr marR="81279" lvl="1">
              <a:defRPr sz="1800">
                <a:uFillTx/>
              </a:defRPr>
            </a:pPr>
            <a:r>
              <a:rPr dirty="0">
                <a:uFill>
                  <a:solidFill/>
                </a:uFill>
              </a:rPr>
              <a:t>First derivation in Lagrangian field theory approach that gave particle+field energy conservation </a:t>
            </a:r>
            <a:r>
              <a:rPr lang="en-US" dirty="0" smtClean="0">
                <a:uFill>
                  <a:solidFill/>
                </a:uFill>
              </a:rPr>
              <a:t>consistently </a:t>
            </a:r>
            <a:r>
              <a:rPr dirty="0" smtClean="0">
                <a:uFill>
                  <a:solidFill/>
                </a:uFill>
              </a:rPr>
              <a:t>is </a:t>
            </a:r>
            <a:r>
              <a:rPr dirty="0">
                <a:uFill>
                  <a:solidFill/>
                </a:uFill>
              </a:rPr>
              <a:t>Sugama (2000), followed quickly by Brizard (2000) and others</a:t>
            </a:r>
            <a:r>
              <a:rPr dirty="0" smtClean="0">
                <a:uFill>
                  <a:solidFill/>
                </a:uFill>
              </a:rPr>
              <a:t>.</a:t>
            </a:r>
            <a:endParaRPr dirty="0">
              <a:uFill>
                <a:solidFill/>
              </a:uFill>
            </a:endParaRPr>
          </a:p>
        </p:txBody>
      </p:sp>
      <p:sp>
        <p:nvSpPr>
          <p:cNvPr id="346" name="Shape 346"/>
          <p:cNvSpPr/>
          <p:nvPr/>
        </p:nvSpPr>
        <p:spPr>
          <a:xfrm>
            <a:off x="227012" y="560387"/>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171905621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 name="Shape 344"/>
          <p:cNvSpPr>
            <a:spLocks noGrp="1"/>
          </p:cNvSpPr>
          <p:nvPr>
            <p:ph type="title"/>
          </p:nvPr>
        </p:nvSpPr>
        <p:spPr>
          <a:xfrm>
            <a:off x="411162" y="0"/>
            <a:ext cx="8229601" cy="584200"/>
          </a:xfrm>
          <a:prstGeom prst="rect">
            <a:avLst/>
          </a:prstGeom>
        </p:spPr>
        <p:txBody>
          <a:bodyPr/>
          <a:lstStyle>
            <a:lvl1pPr marR="81279" indent="0">
              <a:defRPr sz="3200"/>
            </a:lvl1pPr>
          </a:lstStyle>
          <a:p>
            <a:pPr lvl="0">
              <a:defRPr sz="1800">
                <a:uFillTx/>
              </a:defRPr>
            </a:pPr>
            <a:r>
              <a:rPr sz="3200" dirty="0">
                <a:solidFill>
                  <a:srgbClr val="0000FF"/>
                </a:solidFill>
                <a:uFill>
                  <a:solidFill/>
                </a:uFill>
              </a:rPr>
              <a:t>Two main types of </a:t>
            </a:r>
            <a:r>
              <a:rPr sz="3200" dirty="0" smtClean="0">
                <a:solidFill>
                  <a:srgbClr val="0000FF"/>
                </a:solidFill>
                <a:uFill>
                  <a:solidFill/>
                </a:uFill>
              </a:rPr>
              <a:t>gyrokinetics</a:t>
            </a:r>
            <a:r>
              <a:rPr lang="en-US" sz="3200" dirty="0" smtClean="0">
                <a:solidFill>
                  <a:srgbClr val="0000FF"/>
                </a:solidFill>
                <a:uFill>
                  <a:solidFill/>
                </a:uFill>
              </a:rPr>
              <a:t> (part 2)</a:t>
            </a:r>
            <a:endParaRPr sz="3200" dirty="0">
              <a:solidFill>
                <a:srgbClr val="0000FF"/>
              </a:solidFill>
              <a:uFill>
                <a:solidFill/>
              </a:uFill>
            </a:endParaRPr>
          </a:p>
        </p:txBody>
      </p:sp>
      <p:sp>
        <p:nvSpPr>
          <p:cNvPr id="345" name="Shape 345"/>
          <p:cNvSpPr>
            <a:spLocks noGrp="1"/>
          </p:cNvSpPr>
          <p:nvPr>
            <p:ph type="body" idx="1"/>
          </p:nvPr>
        </p:nvSpPr>
        <p:spPr>
          <a:xfrm>
            <a:off x="0" y="620131"/>
            <a:ext cx="9080500" cy="6144290"/>
          </a:xfrm>
          <a:prstGeom prst="rect">
            <a:avLst/>
          </a:prstGeom>
        </p:spPr>
        <p:txBody>
          <a:bodyPr/>
          <a:lstStyle/>
          <a:p>
            <a:pPr marR="81279" lvl="0">
              <a:defRPr sz="1800">
                <a:uFillTx/>
              </a:defRPr>
            </a:pPr>
            <a:endParaRPr lang="en-US" dirty="0"/>
          </a:p>
          <a:p>
            <a:pPr marR="81279" lvl="0">
              <a:defRPr sz="1800">
                <a:uFillTx/>
              </a:defRPr>
            </a:pPr>
            <a:r>
              <a:rPr lang="en-US" dirty="0" smtClean="0">
                <a:uFill>
                  <a:solidFill/>
                </a:uFill>
              </a:rPr>
              <a:t>Note:  </a:t>
            </a:r>
            <a:r>
              <a:rPr lang="en-US" dirty="0"/>
              <a:t>b</a:t>
            </a:r>
            <a:r>
              <a:rPr dirty="0" smtClean="0">
                <a:uFill>
                  <a:solidFill/>
                </a:uFill>
              </a:rPr>
              <a:t>oth </a:t>
            </a:r>
            <a:r>
              <a:rPr lang="en-US" dirty="0" smtClean="0">
                <a:uFill>
                  <a:solidFill/>
                </a:uFill>
              </a:rPr>
              <a:t>the local delta-f approach and the global full-F approaches are </a:t>
            </a:r>
            <a:r>
              <a:rPr dirty="0" smtClean="0">
                <a:uFill>
                  <a:solidFill/>
                </a:uFill>
              </a:rPr>
              <a:t>“</a:t>
            </a:r>
            <a:r>
              <a:rPr dirty="0">
                <a:uFill>
                  <a:solidFill/>
                </a:uFill>
              </a:rPr>
              <a:t>multiscale”:  </a:t>
            </a:r>
            <a:r>
              <a:rPr i="1" dirty="0">
                <a:uFill>
                  <a:solidFill/>
                </a:uFill>
                <a:latin typeface="+mn-lt"/>
                <a:ea typeface="+mn-ea"/>
                <a:cs typeface="+mn-cs"/>
                <a:sym typeface="Times New Roman"/>
              </a:rPr>
              <a:t>ω &lt;&lt; </a:t>
            </a:r>
            <a:r>
              <a:rPr i="1" dirty="0" err="1" smtClean="0">
                <a:uFill>
                  <a:solidFill/>
                </a:uFill>
                <a:latin typeface="+mn-lt"/>
                <a:ea typeface="+mn-ea"/>
                <a:cs typeface="+mn-cs"/>
                <a:sym typeface="Times New Roman"/>
              </a:rPr>
              <a:t>Ω</a:t>
            </a:r>
            <a:r>
              <a:rPr lang="en-US" i="1" dirty="0" smtClean="0">
                <a:latin typeface="+mn-lt"/>
                <a:ea typeface="+mn-ea"/>
                <a:cs typeface="+mn-cs"/>
                <a:sym typeface="Times New Roman"/>
              </a:rPr>
              <a:t>.</a:t>
            </a:r>
            <a:r>
              <a:rPr lang="en-US" dirty="0" smtClean="0">
                <a:uFill>
                  <a:solidFill/>
                </a:uFill>
              </a:rPr>
              <a:t>  </a:t>
            </a:r>
          </a:p>
          <a:p>
            <a:pPr marR="81279" lvl="0">
              <a:defRPr sz="1800">
                <a:uFillTx/>
              </a:defRPr>
            </a:pPr>
            <a:r>
              <a:rPr lang="en-US" dirty="0" smtClean="0">
                <a:uFill>
                  <a:solidFill/>
                </a:uFill>
              </a:rPr>
              <a:t>There is also some mixture of techniques. Parra and </a:t>
            </a:r>
            <a:r>
              <a:rPr lang="en-US" dirty="0" err="1" smtClean="0">
                <a:uFill>
                  <a:solidFill/>
                </a:uFill>
              </a:rPr>
              <a:t>Catto</a:t>
            </a:r>
            <a:r>
              <a:rPr lang="en-US" dirty="0"/>
              <a:t> </a:t>
            </a:r>
            <a:r>
              <a:rPr lang="en-US" dirty="0" smtClean="0"/>
              <a:t>2008 (PPCF 50, 065014) shows how to derive a set of global full-F gyrokinetic equations using an iterative technique directly on the </a:t>
            </a:r>
            <a:r>
              <a:rPr lang="en-US" dirty="0" err="1" smtClean="0"/>
              <a:t>Vlasov</a:t>
            </a:r>
            <a:r>
              <a:rPr lang="en-US" dirty="0" smtClean="0"/>
              <a:t> equation.</a:t>
            </a:r>
          </a:p>
          <a:p>
            <a:pPr marR="81279">
              <a:defRPr sz="1800">
                <a:uFillTx/>
              </a:defRPr>
            </a:pPr>
            <a:r>
              <a:rPr lang="en-US" dirty="0"/>
              <a:t>There are many gyrokinetic papers, with some variation in assumed orderings (for example, with strong equilibrium </a:t>
            </a:r>
            <a:r>
              <a:rPr lang="en-US" dirty="0" err="1"/>
              <a:t>ExB</a:t>
            </a:r>
            <a:r>
              <a:rPr lang="en-US" dirty="0"/>
              <a:t> flows or </a:t>
            </a:r>
            <a:r>
              <a:rPr lang="en-US" dirty="0" smtClean="0"/>
              <a:t>not), the physical </a:t>
            </a:r>
            <a:r>
              <a:rPr lang="en-US" dirty="0"/>
              <a:t>effects </a:t>
            </a:r>
            <a:r>
              <a:rPr lang="en-US" dirty="0" smtClean="0"/>
              <a:t>included (for example, simple vs. general geometry, electrostatic, </a:t>
            </a:r>
            <a:r>
              <a:rPr lang="en-US" i="1" dirty="0" err="1" smtClean="0">
                <a:latin typeface="+mn-lt"/>
              </a:rPr>
              <a:t>δA</a:t>
            </a:r>
            <a:r>
              <a:rPr lang="en-US" i="1" baseline="-25000" dirty="0" smtClean="0">
                <a:latin typeface="+mn-lt"/>
              </a:rPr>
              <a:t>||</a:t>
            </a:r>
            <a:r>
              <a:rPr lang="en-US" i="1" dirty="0" smtClean="0">
                <a:latin typeface="+mn-lt"/>
              </a:rPr>
              <a:t>, </a:t>
            </a:r>
            <a:r>
              <a:rPr lang="en-US" i="1" dirty="0" err="1" smtClean="0">
                <a:latin typeface="+mn-lt"/>
              </a:rPr>
              <a:t>δB</a:t>
            </a:r>
            <a:r>
              <a:rPr lang="en-US" i="1" baseline="-25000" dirty="0" smtClean="0">
                <a:latin typeface="+mn-lt"/>
              </a:rPr>
              <a:t>||</a:t>
            </a:r>
            <a:r>
              <a:rPr lang="en-US" dirty="0" smtClean="0"/>
              <a:t>, …), order </a:t>
            </a:r>
            <a:r>
              <a:rPr lang="en-US" dirty="0"/>
              <a:t>of accuracy, </a:t>
            </a:r>
            <a:r>
              <a:rPr lang="en-US" dirty="0" smtClean="0"/>
              <a:t>the degree of energy and momentum conservation or accuracy.</a:t>
            </a:r>
          </a:p>
          <a:p>
            <a:pPr marR="81279">
              <a:defRPr sz="1800">
                <a:uFillTx/>
              </a:defRPr>
            </a:pPr>
            <a:r>
              <a:rPr lang="en-US" dirty="0" smtClean="0"/>
              <a:t>Some derivations are more general than their apparent stated assumptions.  The frequency </a:t>
            </a:r>
            <a:r>
              <a:rPr lang="en-US" dirty="0"/>
              <a:t>ordering </a:t>
            </a:r>
            <a:r>
              <a:rPr lang="en-US" dirty="0" smtClean="0"/>
              <a:t>(in the plasmas frame) is more </a:t>
            </a:r>
            <a:r>
              <a:rPr lang="en-US" dirty="0"/>
              <a:t>fundamental than spatial orderings</a:t>
            </a:r>
            <a:r>
              <a:rPr lang="en-US" dirty="0" smtClean="0"/>
              <a:t>.</a:t>
            </a:r>
            <a:endParaRPr lang="en-US" dirty="0">
              <a:uFillTx/>
            </a:endParaRPr>
          </a:p>
        </p:txBody>
      </p:sp>
      <p:sp>
        <p:nvSpPr>
          <p:cNvPr id="346" name="Shape 346"/>
          <p:cNvSpPr/>
          <p:nvPr/>
        </p:nvSpPr>
        <p:spPr>
          <a:xfrm>
            <a:off x="227012" y="560387"/>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4286063658"/>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 name="Shape 344"/>
          <p:cNvSpPr>
            <a:spLocks noGrp="1"/>
          </p:cNvSpPr>
          <p:nvPr>
            <p:ph type="title"/>
          </p:nvPr>
        </p:nvSpPr>
        <p:spPr>
          <a:xfrm>
            <a:off x="411162" y="0"/>
            <a:ext cx="8229601" cy="584200"/>
          </a:xfrm>
          <a:prstGeom prst="rect">
            <a:avLst/>
          </a:prstGeom>
        </p:spPr>
        <p:txBody>
          <a:bodyPr/>
          <a:lstStyle>
            <a:lvl1pPr marR="81279" indent="0">
              <a:defRPr sz="3200"/>
            </a:lvl1pPr>
          </a:lstStyle>
          <a:p>
            <a:pPr lvl="0">
              <a:defRPr sz="1800">
                <a:uFillTx/>
              </a:defRPr>
            </a:pPr>
            <a:r>
              <a:rPr lang="en-US" sz="3200" dirty="0" smtClean="0">
                <a:uFill>
                  <a:solidFill/>
                </a:uFill>
              </a:rPr>
              <a:t>Outline of Iterative local </a:t>
            </a:r>
            <a:r>
              <a:rPr lang="en-US" sz="3200" dirty="0" err="1" smtClean="0">
                <a:uFill>
                  <a:solidFill/>
                </a:uFill>
              </a:rPr>
              <a:t>gyrokinetics</a:t>
            </a:r>
            <a:endParaRPr sz="3200" dirty="0">
              <a:uFill>
                <a:solidFill/>
              </a:uFill>
            </a:endParaRPr>
          </a:p>
        </p:txBody>
      </p:sp>
      <p:sp>
        <p:nvSpPr>
          <p:cNvPr id="345" name="Shape 345"/>
          <p:cNvSpPr>
            <a:spLocks noGrp="1"/>
          </p:cNvSpPr>
          <p:nvPr>
            <p:ph type="body" idx="1"/>
          </p:nvPr>
        </p:nvSpPr>
        <p:spPr>
          <a:xfrm>
            <a:off x="63500" y="1037805"/>
            <a:ext cx="9017000" cy="5298372"/>
          </a:xfrm>
          <a:prstGeom prst="rect">
            <a:avLst/>
          </a:prstGeom>
        </p:spPr>
        <p:txBody>
          <a:bodyPr/>
          <a:lstStyle/>
          <a:p>
            <a:pPr marR="81279" lvl="0">
              <a:defRPr sz="1800">
                <a:uFillTx/>
              </a:defRPr>
            </a:pPr>
            <a:r>
              <a:rPr dirty="0">
                <a:uFill>
                  <a:solidFill/>
                </a:uFill>
              </a:rPr>
              <a:t>Original “2-scale” local “delta f” </a:t>
            </a:r>
            <a:r>
              <a:rPr dirty="0" smtClean="0">
                <a:uFill>
                  <a:solidFill/>
                </a:uFill>
              </a:rPr>
              <a:t>gyrokinetics</a:t>
            </a:r>
            <a:r>
              <a:rPr lang="en-US" dirty="0" smtClean="0">
                <a:uFill>
                  <a:solidFill/>
                </a:uFill>
              </a:rPr>
              <a:t> with direct iterative/asymptotic expansion of Vlasov eq. and </a:t>
            </a:r>
            <a:r>
              <a:rPr lang="el-GR" i="1" dirty="0">
                <a:latin typeface="Times New Roman"/>
                <a:cs typeface="Times New Roman"/>
              </a:rPr>
              <a:t>F = F</a:t>
            </a:r>
            <a:r>
              <a:rPr lang="el-GR" i="1" baseline="-25000" dirty="0">
                <a:latin typeface="Times New Roman"/>
                <a:cs typeface="Times New Roman"/>
              </a:rPr>
              <a:t>0</a:t>
            </a:r>
            <a:r>
              <a:rPr lang="el-GR" i="1" dirty="0">
                <a:latin typeface="Times New Roman"/>
                <a:cs typeface="Times New Roman"/>
              </a:rPr>
              <a:t> + ε F</a:t>
            </a:r>
            <a:r>
              <a:rPr lang="el-GR" i="1" baseline="-25000" dirty="0">
                <a:latin typeface="Times New Roman"/>
                <a:cs typeface="Times New Roman"/>
              </a:rPr>
              <a:t>1</a:t>
            </a:r>
            <a:r>
              <a:rPr lang="el-GR" i="1" dirty="0">
                <a:latin typeface="Times New Roman"/>
                <a:cs typeface="Times New Roman"/>
              </a:rPr>
              <a:t> </a:t>
            </a:r>
            <a:r>
              <a:rPr lang="en-US" i="1" dirty="0" smtClean="0">
                <a:latin typeface="Times New Roman"/>
                <a:cs typeface="Times New Roman"/>
              </a:rPr>
              <a:t> </a:t>
            </a:r>
            <a:r>
              <a:rPr lang="en-US" dirty="0" smtClean="0">
                <a:uFill>
                  <a:solidFill/>
                </a:uFill>
              </a:rPr>
              <a:t>(or </a:t>
            </a:r>
            <a:r>
              <a:rPr lang="en-US" i="1" dirty="0" err="1" smtClean="0">
                <a:uFill>
                  <a:solidFill/>
                </a:uFill>
                <a:latin typeface="Times New Roman"/>
                <a:cs typeface="Times New Roman"/>
              </a:rPr>
              <a:t>δf</a:t>
            </a:r>
            <a:r>
              <a:rPr lang="en-US" dirty="0" smtClean="0">
                <a:uFill>
                  <a:solidFill/>
                </a:uFill>
              </a:rPr>
              <a:t>)</a:t>
            </a:r>
            <a:br>
              <a:rPr lang="en-US" dirty="0" smtClean="0">
                <a:uFill>
                  <a:solidFill/>
                </a:uFill>
              </a:rPr>
            </a:br>
            <a:endParaRPr lang="en-US" dirty="0" smtClean="0">
              <a:uFill>
                <a:solidFill/>
              </a:uFill>
            </a:endParaRPr>
          </a:p>
          <a:p>
            <a:pPr marR="81279" lvl="0">
              <a:defRPr sz="1800">
                <a:uFillTx/>
              </a:defRPr>
            </a:pPr>
            <a:r>
              <a:rPr lang="en-US" dirty="0" smtClean="0">
                <a:solidFill>
                  <a:srgbClr val="FF0000"/>
                </a:solidFill>
              </a:rPr>
              <a:t>Involves </a:t>
            </a:r>
            <a:r>
              <a:rPr lang="en-US" dirty="0">
                <a:solidFill>
                  <a:srgbClr val="FF0000"/>
                </a:solidFill>
              </a:rPr>
              <a:t>4 orders of </a:t>
            </a:r>
            <a:r>
              <a:rPr lang="en-US" dirty="0" smtClean="0">
                <a:solidFill>
                  <a:srgbClr val="FF0000"/>
                </a:solidFill>
              </a:rPr>
              <a:t>expansion to go through transport time scale  (</a:t>
            </a:r>
            <a:r>
              <a:rPr lang="en-US" dirty="0" err="1" smtClean="0">
                <a:solidFill>
                  <a:srgbClr val="FF0000"/>
                </a:solidFill>
              </a:rPr>
              <a:t>Sugama</a:t>
            </a:r>
            <a:r>
              <a:rPr lang="en-US" dirty="0" smtClean="0">
                <a:solidFill>
                  <a:srgbClr val="FF0000"/>
                </a:solidFill>
              </a:rPr>
              <a:t> 98, Barnes 08, Plunk09, Abel 13):</a:t>
            </a:r>
          </a:p>
          <a:p>
            <a:pPr marR="81279" lvl="0">
              <a:defRPr sz="1800">
                <a:uFillTx/>
              </a:defRPr>
            </a:pPr>
            <a:endParaRPr lang="en-US" i="1" dirty="0">
              <a:solidFill>
                <a:srgbClr val="FF0000"/>
              </a:solidFill>
            </a:endParaRPr>
          </a:p>
          <a:p>
            <a:pPr marR="81279" lvl="0">
              <a:defRPr sz="1800">
                <a:uFillTx/>
              </a:defRPr>
            </a:pPr>
            <a:r>
              <a:rPr lang="en-US" i="1" dirty="0" smtClean="0">
                <a:solidFill>
                  <a:srgbClr val="0000FF"/>
                </a:solidFill>
              </a:rPr>
              <a:t>ε</a:t>
            </a:r>
            <a:r>
              <a:rPr lang="en-US" i="1" baseline="30000" dirty="0" smtClean="0">
                <a:solidFill>
                  <a:srgbClr val="0000FF"/>
                </a:solidFill>
              </a:rPr>
              <a:t>-1</a:t>
            </a:r>
            <a:r>
              <a:rPr lang="en-US" dirty="0" smtClean="0">
                <a:solidFill>
                  <a:srgbClr val="0000FF"/>
                </a:solidFill>
              </a:rPr>
              <a:t>:  </a:t>
            </a:r>
            <a:r>
              <a:rPr lang="en-US" i="1" dirty="0">
                <a:solidFill>
                  <a:srgbClr val="0000FF"/>
                </a:solidFill>
                <a:latin typeface="Times New Roman"/>
                <a:cs typeface="Times New Roman"/>
              </a:rPr>
              <a:t>F</a:t>
            </a:r>
            <a:r>
              <a:rPr lang="en-US" i="1" baseline="-25000" dirty="0">
                <a:solidFill>
                  <a:srgbClr val="0000FF"/>
                </a:solidFill>
                <a:latin typeface="Times New Roman"/>
                <a:cs typeface="Times New Roman"/>
              </a:rPr>
              <a:t>0</a:t>
            </a:r>
            <a:r>
              <a:rPr lang="en-US" dirty="0" smtClean="0">
                <a:solidFill>
                  <a:srgbClr val="0000FF"/>
                </a:solidFill>
              </a:rPr>
              <a:t> independent of gyro-angle:</a:t>
            </a:r>
          </a:p>
          <a:p>
            <a:pPr marR="81279" lvl="0">
              <a:defRPr sz="1800">
                <a:uFillTx/>
              </a:defRPr>
            </a:pPr>
            <a:endParaRPr lang="en-US" i="1" dirty="0">
              <a:solidFill>
                <a:srgbClr val="0000FF"/>
              </a:solidFill>
            </a:endParaRPr>
          </a:p>
          <a:p>
            <a:pPr marR="81279" lvl="0">
              <a:defRPr sz="1800">
                <a:uFillTx/>
              </a:defRPr>
            </a:pPr>
            <a:r>
              <a:rPr lang="en-US" i="1" dirty="0" smtClean="0">
                <a:solidFill>
                  <a:srgbClr val="0000FF"/>
                </a:solidFill>
              </a:rPr>
              <a:t>ε</a:t>
            </a:r>
            <a:r>
              <a:rPr lang="en-US" i="1" baseline="30000" dirty="0" smtClean="0">
                <a:solidFill>
                  <a:srgbClr val="0000FF"/>
                </a:solidFill>
              </a:rPr>
              <a:t>0</a:t>
            </a:r>
            <a:r>
              <a:rPr lang="en-US" dirty="0" smtClean="0">
                <a:solidFill>
                  <a:srgbClr val="0000FF"/>
                </a:solidFill>
              </a:rPr>
              <a:t>:  parallel force balance and </a:t>
            </a:r>
            <a:br>
              <a:rPr lang="en-US" dirty="0" smtClean="0">
                <a:solidFill>
                  <a:srgbClr val="0000FF"/>
                </a:solidFill>
              </a:rPr>
            </a:br>
            <a:r>
              <a:rPr lang="en-US" dirty="0" smtClean="0">
                <a:solidFill>
                  <a:srgbClr val="0000FF"/>
                </a:solidFill>
              </a:rPr>
              <a:t>polarization from gyro-phase dependence:</a:t>
            </a:r>
            <a:br>
              <a:rPr lang="en-US" dirty="0" smtClean="0">
                <a:solidFill>
                  <a:srgbClr val="0000FF"/>
                </a:solidFill>
              </a:rPr>
            </a:br>
            <a:r>
              <a:rPr lang="en-US" dirty="0" smtClean="0">
                <a:solidFill>
                  <a:srgbClr val="0000FF"/>
                </a:solidFill>
              </a:rPr>
              <a:t> </a:t>
            </a:r>
          </a:p>
          <a:p>
            <a:pPr marR="81279" lvl="0">
              <a:defRPr sz="1800">
                <a:uFillTx/>
              </a:defRPr>
            </a:pPr>
            <a:r>
              <a:rPr lang="en-US" i="1" dirty="0" smtClean="0">
                <a:solidFill>
                  <a:srgbClr val="0000FF"/>
                </a:solidFill>
              </a:rPr>
              <a:t>ε</a:t>
            </a:r>
            <a:r>
              <a:rPr lang="en-US" i="1" baseline="30000" dirty="0" smtClean="0">
                <a:solidFill>
                  <a:srgbClr val="0000FF"/>
                </a:solidFill>
              </a:rPr>
              <a:t>1</a:t>
            </a:r>
            <a:r>
              <a:rPr lang="en-US" dirty="0" smtClean="0">
                <a:solidFill>
                  <a:srgbClr val="0000FF"/>
                </a:solidFill>
              </a:rPr>
              <a:t>: standard GK equation on </a:t>
            </a:r>
            <a:r>
              <a:rPr lang="el-GR" i="1" dirty="0">
                <a:solidFill>
                  <a:srgbClr val="0000FF"/>
                </a:solidFill>
                <a:latin typeface="Times New Roman"/>
                <a:cs typeface="Times New Roman"/>
              </a:rPr>
              <a:t>ω</a:t>
            </a:r>
            <a:r>
              <a:rPr lang="el-GR" i="1" baseline="-25000" dirty="0" smtClean="0">
                <a:solidFill>
                  <a:srgbClr val="0000FF"/>
                </a:solidFill>
                <a:latin typeface="Times New Roman"/>
                <a:cs typeface="Times New Roman"/>
              </a:rPr>
              <a:t>*</a:t>
            </a:r>
            <a:r>
              <a:rPr lang="en-US" dirty="0" smtClean="0">
                <a:solidFill>
                  <a:srgbClr val="0000FF"/>
                </a:solidFill>
              </a:rPr>
              <a:t> turbulence time scale</a:t>
            </a:r>
            <a:br>
              <a:rPr lang="en-US" dirty="0" smtClean="0">
                <a:solidFill>
                  <a:srgbClr val="0000FF"/>
                </a:solidFill>
              </a:rPr>
            </a:br>
            <a:endParaRPr lang="en-US" dirty="0" smtClean="0">
              <a:solidFill>
                <a:srgbClr val="0000FF"/>
              </a:solidFill>
            </a:endParaRPr>
          </a:p>
          <a:p>
            <a:pPr marR="81279" lvl="0">
              <a:defRPr sz="1800">
                <a:uFillTx/>
              </a:defRPr>
            </a:pPr>
            <a:r>
              <a:rPr lang="en-US" i="1" dirty="0" smtClean="0">
                <a:solidFill>
                  <a:srgbClr val="0000FF"/>
                </a:solidFill>
              </a:rPr>
              <a:t>ε</a:t>
            </a:r>
            <a:r>
              <a:rPr lang="en-US" i="1" baseline="30000" dirty="0" smtClean="0">
                <a:solidFill>
                  <a:srgbClr val="0000FF"/>
                </a:solidFill>
              </a:rPr>
              <a:t>2</a:t>
            </a:r>
            <a:r>
              <a:rPr lang="en-US" dirty="0" smtClean="0">
                <a:solidFill>
                  <a:srgbClr val="0000FF"/>
                </a:solidFill>
              </a:rPr>
              <a:t>: transport equations for slow variation of </a:t>
            </a:r>
            <a:r>
              <a:rPr lang="en-US" i="1" dirty="0" smtClean="0">
                <a:solidFill>
                  <a:srgbClr val="0000FF"/>
                </a:solidFill>
                <a:latin typeface="Times New Roman"/>
                <a:cs typeface="Times New Roman"/>
              </a:rPr>
              <a:t>F</a:t>
            </a:r>
            <a:r>
              <a:rPr lang="en-US" i="1" baseline="-25000" dirty="0" smtClean="0">
                <a:solidFill>
                  <a:srgbClr val="0000FF"/>
                </a:solidFill>
                <a:latin typeface="Times New Roman"/>
                <a:cs typeface="Times New Roman"/>
              </a:rPr>
              <a:t>0</a:t>
            </a:r>
            <a:br>
              <a:rPr lang="en-US" i="1" baseline="-25000" dirty="0" smtClean="0">
                <a:solidFill>
                  <a:srgbClr val="0000FF"/>
                </a:solidFill>
                <a:latin typeface="Times New Roman"/>
                <a:cs typeface="Times New Roman"/>
              </a:rPr>
            </a:br>
            <a:r>
              <a:rPr lang="en-US" dirty="0" smtClean="0">
                <a:solidFill>
                  <a:srgbClr val="0000FF"/>
                </a:solidFill>
              </a:rPr>
              <a:t> on transport time scale.</a:t>
            </a:r>
          </a:p>
        </p:txBody>
      </p:sp>
      <p:sp>
        <p:nvSpPr>
          <p:cNvPr id="346" name="Shape 346"/>
          <p:cNvSpPr/>
          <p:nvPr/>
        </p:nvSpPr>
        <p:spPr>
          <a:xfrm>
            <a:off x="227012" y="560387"/>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pic>
        <p:nvPicPr>
          <p:cNvPr id="2" name="Picture 1" descr="latexit-dr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03983" y="2834245"/>
            <a:ext cx="2895600" cy="546100"/>
          </a:xfrm>
          <a:prstGeom prst="rect">
            <a:avLst/>
          </a:prstGeom>
        </p:spPr>
      </p:pic>
      <p:pic>
        <p:nvPicPr>
          <p:cNvPr id="4" name="Picture 3" descr="latexit-dra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1359" y="4359251"/>
            <a:ext cx="965200" cy="495300"/>
          </a:xfrm>
          <a:prstGeom prst="rect">
            <a:avLst/>
          </a:prstGeom>
        </p:spPr>
      </p:pic>
      <p:pic>
        <p:nvPicPr>
          <p:cNvPr id="5" name="Picture 4" descr="latexit-dra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49564" y="5345479"/>
            <a:ext cx="965200" cy="495300"/>
          </a:xfrm>
          <a:prstGeom prst="rect">
            <a:avLst/>
          </a:prstGeom>
        </p:spPr>
      </p:pic>
      <p:pic>
        <p:nvPicPr>
          <p:cNvPr id="3" name="Picture 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89700" y="3740871"/>
            <a:ext cx="2032000" cy="482600"/>
          </a:xfrm>
          <a:prstGeom prst="rect">
            <a:avLst/>
          </a:prstGeom>
        </p:spPr>
      </p:pic>
    </p:spTree>
    <p:extLst>
      <p:ext uri="{BB962C8B-B14F-4D97-AF65-F5344CB8AC3E}">
        <p14:creationId xmlns:p14="http://schemas.microsoft.com/office/powerpoint/2010/main" val="3137989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xfrm>
            <a:off x="330954" y="0"/>
            <a:ext cx="8618538" cy="584200"/>
          </a:xfrm>
          <a:prstGeom prst="rect">
            <a:avLst/>
          </a:prstGeom>
        </p:spPr>
        <p:txBody>
          <a:bodyPr/>
          <a:lstStyle>
            <a:lvl1pPr marR="81279" indent="0">
              <a:defRPr sz="3200"/>
            </a:lvl1pPr>
          </a:lstStyle>
          <a:p>
            <a:pPr lvl="0">
              <a:defRPr sz="1800">
                <a:uFillTx/>
              </a:defRPr>
            </a:pPr>
            <a:r>
              <a:rPr sz="3200" dirty="0">
                <a:uFill>
                  <a:solidFill/>
                </a:uFill>
              </a:rPr>
              <a:t>Suggested </a:t>
            </a:r>
            <a:r>
              <a:rPr sz="3200" dirty="0" smtClean="0">
                <a:uFill>
                  <a:solidFill/>
                </a:uFill>
              </a:rPr>
              <a:t>Ref</a:t>
            </a:r>
            <a:r>
              <a:rPr lang="en-US" sz="3200" dirty="0" smtClean="0">
                <a:uFill>
                  <a:solidFill/>
                </a:uFill>
              </a:rPr>
              <a:t>s</a:t>
            </a:r>
            <a:r>
              <a:rPr sz="3200" dirty="0" smtClean="0">
                <a:uFill>
                  <a:solidFill/>
                </a:uFill>
              </a:rPr>
              <a:t> </a:t>
            </a:r>
            <a:r>
              <a:rPr sz="3200" dirty="0">
                <a:uFill>
                  <a:solidFill/>
                </a:uFill>
              </a:rPr>
              <a:t>for </a:t>
            </a:r>
            <a:r>
              <a:rPr lang="en-US" sz="3200" dirty="0" smtClean="0">
                <a:uFill>
                  <a:solidFill/>
                </a:uFill>
              </a:rPr>
              <a:t>iterative </a:t>
            </a:r>
            <a:r>
              <a:rPr sz="3200" dirty="0" smtClean="0">
                <a:uFill>
                  <a:solidFill/>
                </a:uFill>
              </a:rPr>
              <a:t>local </a:t>
            </a:r>
            <a:r>
              <a:rPr sz="3200" dirty="0">
                <a:uFill>
                  <a:solidFill/>
                </a:uFill>
              </a:rPr>
              <a:t>gyrokinetics</a:t>
            </a:r>
          </a:p>
        </p:txBody>
      </p:sp>
      <p:sp>
        <p:nvSpPr>
          <p:cNvPr id="349" name="Shape 349"/>
          <p:cNvSpPr>
            <a:spLocks noGrp="1"/>
          </p:cNvSpPr>
          <p:nvPr>
            <p:ph type="body" idx="1"/>
          </p:nvPr>
        </p:nvSpPr>
        <p:spPr>
          <a:xfrm>
            <a:off x="12700" y="922921"/>
            <a:ext cx="9017000" cy="5788026"/>
          </a:xfrm>
          <a:prstGeom prst="rect">
            <a:avLst/>
          </a:prstGeom>
        </p:spPr>
        <p:txBody>
          <a:bodyPr>
            <a:noAutofit/>
          </a:bodyPr>
          <a:lstStyle/>
          <a:p>
            <a:pPr marR="81279" lvl="0">
              <a:defRPr sz="1800">
                <a:uFillTx/>
              </a:defRPr>
            </a:pPr>
            <a:r>
              <a:rPr dirty="0">
                <a:uFill>
                  <a:solidFill/>
                </a:uFill>
              </a:rPr>
              <a:t>Original “2-scale” local </a:t>
            </a:r>
            <a:r>
              <a:rPr dirty="0" smtClean="0">
                <a:solidFill>
                  <a:schemeClr val="tx1"/>
                </a:solidFill>
                <a:uFill>
                  <a:solidFill/>
                </a:uFill>
              </a:rPr>
              <a:t>“</a:t>
            </a:r>
            <a:r>
              <a:rPr lang="en-US" i="1" dirty="0">
                <a:solidFill>
                  <a:schemeClr val="tx1"/>
                </a:solidFill>
                <a:latin typeface="Times New Roman"/>
                <a:cs typeface="Times New Roman"/>
              </a:rPr>
              <a:t>δf</a:t>
            </a:r>
            <a:r>
              <a:rPr lang="en-US" dirty="0">
                <a:solidFill>
                  <a:schemeClr val="tx1"/>
                </a:solidFill>
              </a:rPr>
              <a:t> </a:t>
            </a:r>
            <a:r>
              <a:rPr dirty="0" smtClean="0">
                <a:solidFill>
                  <a:schemeClr val="tx1"/>
                </a:solidFill>
                <a:uFill>
                  <a:solidFill/>
                </a:uFill>
              </a:rPr>
              <a:t>” </a:t>
            </a:r>
            <a:r>
              <a:rPr dirty="0">
                <a:uFill>
                  <a:solidFill/>
                </a:uFill>
              </a:rPr>
              <a:t>gyrokinetics (Frieman and Chen, ’83).  However, very complicated</a:t>
            </a:r>
            <a:r>
              <a:rPr sz="1400" dirty="0" smtClean="0">
                <a:uFill>
                  <a:solidFill/>
                </a:uFill>
              </a:rPr>
              <a:t>.</a:t>
            </a:r>
            <a:r>
              <a:rPr lang="en-US" sz="1400" dirty="0" smtClean="0">
                <a:uFill>
                  <a:solidFill/>
                </a:uFill>
              </a:rPr>
              <a:t>  (</a:t>
            </a:r>
            <a:r>
              <a:rPr lang="en-US" sz="1400" dirty="0" smtClean="0"/>
              <a:t>N</a:t>
            </a:r>
            <a:r>
              <a:rPr lang="en-US" sz="1400" dirty="0" smtClean="0">
                <a:uFill>
                  <a:solidFill/>
                </a:uFill>
              </a:rPr>
              <a:t>onlinearity in ballooning/field-line coordinates clarified in Beer, Cowley Hammett, </a:t>
            </a:r>
            <a:r>
              <a:rPr lang="fr-FR" sz="1400" dirty="0" smtClean="0">
                <a:uFill>
                  <a:solidFill/>
                </a:uFill>
              </a:rPr>
              <a:t>’</a:t>
            </a:r>
            <a:r>
              <a:rPr lang="en-US" sz="1400" dirty="0" smtClean="0">
                <a:uFill>
                  <a:solidFill/>
                </a:uFill>
              </a:rPr>
              <a:t>95.)</a:t>
            </a:r>
            <a:endParaRPr sz="1400" dirty="0">
              <a:uFill>
                <a:solidFill/>
              </a:uFill>
            </a:endParaRPr>
          </a:p>
          <a:p>
            <a:pPr marR="81279" lvl="0">
              <a:defRPr sz="1800">
                <a:uFillTx/>
              </a:defRPr>
            </a:pPr>
            <a:r>
              <a:rPr dirty="0" smtClean="0">
                <a:uFill>
                  <a:solidFill/>
                </a:uFill>
              </a:rPr>
              <a:t>Lee ’83</a:t>
            </a:r>
            <a:r>
              <a:rPr lang="en-US" dirty="0" smtClean="0">
                <a:uFill>
                  <a:solidFill/>
                </a:uFill>
              </a:rPr>
              <a:t> (Phys. Fluids 26, 556)</a:t>
            </a:r>
            <a:r>
              <a:rPr dirty="0" smtClean="0">
                <a:uFill>
                  <a:solidFill/>
                </a:uFill>
              </a:rPr>
              <a:t>, used </a:t>
            </a:r>
            <a:r>
              <a:rPr dirty="0" err="1" smtClean="0">
                <a:uFill>
                  <a:solidFill/>
                </a:uFill>
              </a:rPr>
              <a:t>Catto</a:t>
            </a:r>
            <a:r>
              <a:rPr dirty="0" smtClean="0">
                <a:uFill>
                  <a:solidFill/>
                </a:uFill>
              </a:rPr>
              <a:t> coordinate transformation.</a:t>
            </a:r>
            <a:r>
              <a:rPr lang="en-US" dirty="0" smtClean="0">
                <a:uFill>
                  <a:solidFill/>
                </a:uFill>
              </a:rPr>
              <a:t>  </a:t>
            </a:r>
            <a:r>
              <a:rPr lang="en-US" sz="1000" dirty="0" smtClean="0">
                <a:uFill>
                  <a:solidFill/>
                </a:uFill>
              </a:rPr>
              <a:t>(Lee ‘83 is iterative, but writes things in full-F global form.  </a:t>
            </a:r>
            <a:r>
              <a:rPr lang="en-US" sz="1000" dirty="0" smtClean="0"/>
              <a:t>Keeps higher-order terms in Poisson eq. that aren’t necessary…  Energy &amp; momentum conservation subtleties.)</a:t>
            </a:r>
            <a:endParaRPr lang="en-US" sz="1000" dirty="0" smtClean="0">
              <a:uFill>
                <a:solidFill/>
              </a:uFill>
            </a:endParaRPr>
          </a:p>
          <a:p>
            <a:pPr marR="81279" lvl="0">
              <a:defRPr sz="1800">
                <a:uFillTx/>
              </a:defRPr>
            </a:pPr>
            <a:r>
              <a:rPr lang="en-US" dirty="0" smtClean="0"/>
              <a:t>Linear papers by </a:t>
            </a:r>
            <a:r>
              <a:rPr lang="en-US" dirty="0" err="1" smtClean="0"/>
              <a:t>Catto</a:t>
            </a:r>
            <a:r>
              <a:rPr lang="en-US" dirty="0" smtClean="0"/>
              <a:t> ‘78, and by </a:t>
            </a:r>
            <a:r>
              <a:rPr lang="en-US" dirty="0" err="1" smtClean="0"/>
              <a:t>Antonsen</a:t>
            </a:r>
            <a:r>
              <a:rPr lang="en-US" dirty="0" smtClean="0"/>
              <a:t> &amp; Lane ‘80 are instructive.</a:t>
            </a:r>
            <a:endParaRPr dirty="0" smtClean="0">
              <a:uFill>
                <a:solidFill/>
              </a:uFill>
            </a:endParaRPr>
          </a:p>
          <a:p>
            <a:pPr marR="81279" lvl="0">
              <a:defRPr sz="1800">
                <a:uFillTx/>
              </a:defRPr>
            </a:pPr>
            <a:r>
              <a:rPr lang="en-US" dirty="0" smtClean="0">
                <a:solidFill>
                  <a:srgbClr val="FF0000"/>
                </a:solidFill>
              </a:rPr>
              <a:t>My 20-page handwritten notes on a complete derivation of </a:t>
            </a:r>
            <a:r>
              <a:rPr lang="en-US" dirty="0" err="1" smtClean="0">
                <a:solidFill>
                  <a:srgbClr val="FF0000"/>
                </a:solidFill>
              </a:rPr>
              <a:t>gyrokinetics</a:t>
            </a:r>
            <a:r>
              <a:rPr lang="en-US" dirty="0" smtClean="0">
                <a:solidFill>
                  <a:srgbClr val="FF0000"/>
                </a:solidFill>
              </a:rPr>
              <a:t> in </a:t>
            </a:r>
            <a:r>
              <a:rPr lang="en-US" i="1" dirty="0" err="1" smtClean="0">
                <a:solidFill>
                  <a:srgbClr val="FF0000"/>
                </a:solidFill>
                <a:latin typeface="Times New Roman"/>
                <a:cs typeface="Times New Roman"/>
              </a:rPr>
              <a:t>δf</a:t>
            </a:r>
            <a:r>
              <a:rPr lang="en-US" dirty="0" smtClean="0">
                <a:solidFill>
                  <a:srgbClr val="FF0000"/>
                </a:solidFill>
              </a:rPr>
              <a:t> slab electrostatic limit.  Tried to show all steps.  </a:t>
            </a:r>
            <a:r>
              <a:rPr lang="en-US" dirty="0" smtClean="0"/>
              <a:t>(Based on (and fixes some typos in) Dorland Thesis (1993), Appendix C tutorial, which summarizes Lee ’83.)</a:t>
            </a:r>
            <a:br>
              <a:rPr lang="en-US" dirty="0" smtClean="0"/>
            </a:br>
            <a:r>
              <a:rPr lang="en-US" sz="1200" dirty="0" smtClean="0"/>
              <a:t>(handwritten notes at </a:t>
            </a:r>
            <a:r>
              <a:rPr lang="en-US" sz="1200" dirty="0" smtClean="0">
                <a:solidFill>
                  <a:srgbClr val="000000"/>
                </a:solidFill>
                <a:latin typeface="Times New Roman" charset="0"/>
                <a:ea typeface="ＭＳ Ｐゴシック" charset="0"/>
                <a:cs typeface="Arial" charset="0"/>
                <a:hlinkClick r:id="rId2"/>
              </a:rPr>
              <a:t>http</a:t>
            </a:r>
            <a:r>
              <a:rPr lang="en-US" sz="1200" dirty="0">
                <a:solidFill>
                  <a:srgbClr val="000000"/>
                </a:solidFill>
                <a:latin typeface="Times New Roman" charset="0"/>
                <a:ea typeface="ＭＳ Ｐゴシック" charset="0"/>
                <a:cs typeface="Arial" charset="0"/>
                <a:hlinkClick r:id="rId2"/>
              </a:rPr>
              <a:t>://w3.pppl.gov/~hammett/talks/2014/</a:t>
            </a:r>
            <a:r>
              <a:rPr lang="en-US" sz="1200" dirty="0" smtClean="0">
                <a:solidFill>
                  <a:srgbClr val="000000"/>
                </a:solidFill>
                <a:latin typeface="Times New Roman" charset="0"/>
                <a:ea typeface="ＭＳ Ｐゴシック" charset="0"/>
                <a:cs typeface="Arial" charset="0"/>
                <a:hlinkClick r:id="rId2"/>
              </a:rPr>
              <a:t>gk_intro</a:t>
            </a:r>
            <a:r>
              <a:rPr lang="en-US" sz="1200" dirty="0" smtClean="0">
                <a:solidFill>
                  <a:srgbClr val="000000"/>
                </a:solidFill>
                <a:latin typeface="Times New Roman" charset="0"/>
                <a:ea typeface="ＭＳ Ｐゴシック" charset="0"/>
                <a:cs typeface="Arial" charset="0"/>
              </a:rPr>
              <a:t>)</a:t>
            </a:r>
            <a:endParaRPr sz="1200" dirty="0" smtClean="0">
              <a:solidFill>
                <a:srgbClr val="FF0000"/>
              </a:solidFill>
              <a:uFill>
                <a:solidFill/>
              </a:uFill>
            </a:endParaRPr>
          </a:p>
          <a:p>
            <a:pPr marR="81279" lvl="0">
              <a:defRPr sz="1800">
                <a:uFillTx/>
              </a:defRPr>
            </a:pPr>
            <a:r>
              <a:rPr dirty="0" smtClean="0">
                <a:uFill>
                  <a:solidFill/>
                </a:uFill>
              </a:rPr>
              <a:t>Cowley </a:t>
            </a:r>
            <a:r>
              <a:rPr dirty="0">
                <a:uFill>
                  <a:solidFill/>
                </a:uFill>
              </a:rPr>
              <a:t>Vienna notes, </a:t>
            </a:r>
            <a:r>
              <a:rPr lang="en-US" dirty="0" smtClean="0"/>
              <a:t>200</a:t>
            </a:r>
            <a:r>
              <a:rPr dirty="0" smtClean="0">
                <a:uFill>
                  <a:solidFill/>
                </a:uFill>
              </a:rPr>
              <a:t>8</a:t>
            </a:r>
            <a:endParaRPr dirty="0">
              <a:uFill>
                <a:solidFill/>
              </a:uFill>
            </a:endParaRPr>
          </a:p>
          <a:p>
            <a:pPr marR="81279" lvl="0">
              <a:defRPr sz="1800">
                <a:uFillTx/>
              </a:defRPr>
            </a:pPr>
            <a:r>
              <a:rPr dirty="0" smtClean="0">
                <a:uFill>
                  <a:solidFill/>
                </a:uFill>
              </a:rPr>
              <a:t>Howes</a:t>
            </a:r>
            <a:r>
              <a:rPr lang="en-US" dirty="0" smtClean="0">
                <a:uFill>
                  <a:solidFill/>
                </a:uFill>
              </a:rPr>
              <a:t> 2006</a:t>
            </a:r>
            <a:r>
              <a:rPr dirty="0" smtClean="0">
                <a:uFill>
                  <a:solidFill/>
                </a:uFill>
              </a:rPr>
              <a:t>, </a:t>
            </a:r>
            <a:r>
              <a:rPr lang="en-US" dirty="0"/>
              <a:t>G</a:t>
            </a:r>
            <a:r>
              <a:rPr dirty="0" smtClean="0">
                <a:uFill>
                  <a:solidFill/>
                </a:uFill>
              </a:rPr>
              <a:t>yrokinetics </a:t>
            </a:r>
            <a:r>
              <a:rPr dirty="0">
                <a:uFill>
                  <a:solidFill/>
                </a:uFill>
              </a:rPr>
              <a:t>for Astrophysics tutorial paper.  Complete, systematic derivation in slab limit</a:t>
            </a:r>
            <a:r>
              <a:rPr dirty="0" smtClean="0">
                <a:uFill>
                  <a:solidFill/>
                </a:uFill>
              </a:rPr>
              <a:t>.</a:t>
            </a:r>
            <a:r>
              <a:rPr lang="en-US" dirty="0" smtClean="0">
                <a:uFill>
                  <a:solidFill/>
                </a:uFill>
              </a:rPr>
              <a:t>  </a:t>
            </a:r>
            <a:r>
              <a:rPr lang="en-US" sz="1200" dirty="0" smtClean="0">
                <a:uFill>
                  <a:solidFill/>
                </a:uFill>
              </a:rPr>
              <a:t>(Dorland thesis and </a:t>
            </a:r>
            <a:r>
              <a:rPr lang="en-US" sz="1200" dirty="0" err="1" smtClean="0">
                <a:uFill>
                  <a:solidFill/>
                </a:uFill>
              </a:rPr>
              <a:t>Howes</a:t>
            </a:r>
            <a:r>
              <a:rPr lang="en-US" sz="1200" dirty="0" smtClean="0">
                <a:uFill>
                  <a:solidFill/>
                </a:uFill>
              </a:rPr>
              <a:t> ‘06 available at </a:t>
            </a:r>
            <a:r>
              <a:rPr lang="en-US" sz="1200" dirty="0" smtClean="0">
                <a:uFill>
                  <a:solidFill/>
                </a:uFill>
                <a:hlinkClick r:id="rId3"/>
              </a:rPr>
              <a:t>http://w3.pppl.gov/~hammett/papers</a:t>
            </a:r>
            <a:r>
              <a:rPr lang="en-US" sz="1200" dirty="0" smtClean="0">
                <a:uFill>
                  <a:solidFill/>
                </a:uFill>
              </a:rPr>
              <a:t> )</a:t>
            </a:r>
            <a:endParaRPr sz="1200" dirty="0">
              <a:uFill>
                <a:solidFill/>
              </a:uFill>
            </a:endParaRPr>
          </a:p>
          <a:p>
            <a:pPr marR="81279" lvl="0">
              <a:defRPr sz="1800">
                <a:uFillTx/>
              </a:defRPr>
            </a:pPr>
            <a:r>
              <a:rPr lang="en-US" dirty="0" smtClean="0">
                <a:solidFill>
                  <a:srgbClr val="FF0000"/>
                </a:solidFill>
              </a:rPr>
              <a:t>The m</a:t>
            </a:r>
            <a:r>
              <a:rPr dirty="0" smtClean="0">
                <a:solidFill>
                  <a:srgbClr val="FF0000"/>
                </a:solidFill>
                <a:uFill>
                  <a:solidFill/>
                </a:uFill>
              </a:rPr>
              <a:t>ost </a:t>
            </a:r>
            <a:r>
              <a:rPr dirty="0">
                <a:solidFill>
                  <a:srgbClr val="FF0000"/>
                </a:solidFill>
                <a:uFill>
                  <a:solidFill/>
                </a:uFill>
              </a:rPr>
              <a:t>complete, systematic derivations in general geometry, including next order transport equations:</a:t>
            </a:r>
          </a:p>
          <a:p>
            <a:pPr marR="81279" lvl="1">
              <a:defRPr sz="1800">
                <a:uFillTx/>
              </a:defRPr>
            </a:pPr>
            <a:r>
              <a:rPr dirty="0">
                <a:uFill>
                  <a:solidFill/>
                </a:uFill>
              </a:rPr>
              <a:t>Ian </a:t>
            </a:r>
            <a:r>
              <a:rPr dirty="0" smtClean="0">
                <a:uFill>
                  <a:solidFill/>
                </a:uFill>
              </a:rPr>
              <a:t>Abel, </a:t>
            </a:r>
            <a:r>
              <a:rPr dirty="0">
                <a:uFill>
                  <a:solidFill/>
                </a:uFill>
              </a:rPr>
              <a:t>Rep. Prog. Phys. 76 (2013) 116201 (</a:t>
            </a:r>
            <a:r>
              <a:rPr dirty="0" smtClean="0">
                <a:uFill>
                  <a:solidFill/>
                </a:uFill>
              </a:rPr>
              <a:t>69</a:t>
            </a:r>
            <a:r>
              <a:rPr lang="en-US" dirty="0" smtClean="0">
                <a:uFill>
                  <a:solidFill/>
                </a:uFill>
              </a:rPr>
              <a:t> </a:t>
            </a:r>
            <a:r>
              <a:rPr dirty="0" smtClean="0">
                <a:uFill>
                  <a:solidFill/>
                </a:uFill>
              </a:rPr>
              <a:t>pp</a:t>
            </a:r>
            <a:r>
              <a:rPr dirty="0">
                <a:uFill>
                  <a:solidFill/>
                </a:uFill>
              </a:rPr>
              <a:t>)</a:t>
            </a:r>
          </a:p>
          <a:p>
            <a:pPr marR="81279" lvl="1">
              <a:defRPr sz="1800">
                <a:uFillTx/>
              </a:defRPr>
            </a:pPr>
            <a:r>
              <a:rPr dirty="0">
                <a:uFill>
                  <a:solidFill/>
                </a:uFill>
              </a:rPr>
              <a:t>Sugama and Horton, Phys. Plasmas 5 (1998) </a:t>
            </a:r>
            <a:r>
              <a:rPr dirty="0" smtClean="0">
                <a:uFill>
                  <a:solidFill/>
                </a:uFill>
              </a:rPr>
              <a:t>2560</a:t>
            </a:r>
            <a:r>
              <a:rPr lang="en-US" dirty="0" smtClean="0">
                <a:uFill>
                  <a:solidFill/>
                </a:uFill>
              </a:rPr>
              <a:t> (14 pp).</a:t>
            </a:r>
            <a:endParaRPr dirty="0">
              <a:uFill>
                <a:solidFill/>
              </a:uFill>
            </a:endParaRPr>
          </a:p>
          <a:p>
            <a:pPr marR="81279" lvl="0">
              <a:defRPr sz="1800">
                <a:uFillTx/>
              </a:defRPr>
            </a:pPr>
            <a:r>
              <a:rPr dirty="0">
                <a:uFill>
                  <a:solidFill/>
                </a:uFill>
              </a:rPr>
              <a:t>Derivation of </a:t>
            </a:r>
            <a:r>
              <a:rPr lang="en-US" dirty="0" smtClean="0">
                <a:uFill>
                  <a:solidFill/>
                </a:uFill>
              </a:rPr>
              <a:t>a </a:t>
            </a:r>
            <a:r>
              <a:rPr dirty="0" smtClean="0">
                <a:uFill>
                  <a:solidFill/>
                </a:uFill>
              </a:rPr>
              <a:t>global </a:t>
            </a:r>
            <a:r>
              <a:rPr dirty="0">
                <a:uFill>
                  <a:solidFill/>
                </a:uFill>
              </a:rPr>
              <a:t>gyrokinetics, but </a:t>
            </a:r>
            <a:r>
              <a:rPr lang="en-US" dirty="0" smtClean="0">
                <a:uFill>
                  <a:solidFill/>
                </a:uFill>
              </a:rPr>
              <a:t>w/ </a:t>
            </a:r>
            <a:r>
              <a:rPr dirty="0" smtClean="0">
                <a:uFill>
                  <a:solidFill/>
                </a:uFill>
              </a:rPr>
              <a:t>traditional </a:t>
            </a:r>
            <a:r>
              <a:rPr dirty="0">
                <a:uFill>
                  <a:solidFill/>
                </a:uFill>
              </a:rPr>
              <a:t>iterative asymptotic approach:</a:t>
            </a:r>
          </a:p>
          <a:p>
            <a:pPr marR="81279" lvl="1">
              <a:defRPr sz="1800">
                <a:uFillTx/>
              </a:defRPr>
            </a:pPr>
            <a:r>
              <a:rPr dirty="0" smtClean="0">
                <a:uFill>
                  <a:solidFill/>
                </a:uFill>
              </a:rPr>
              <a:t>Parra </a:t>
            </a:r>
            <a:r>
              <a:rPr lang="en-US" dirty="0" smtClean="0"/>
              <a:t>and Catto 2008</a:t>
            </a:r>
            <a:endParaRPr dirty="0">
              <a:uFill>
                <a:solidFill/>
              </a:uFill>
            </a:endParaRPr>
          </a:p>
        </p:txBody>
      </p:sp>
      <p:sp>
        <p:nvSpPr>
          <p:cNvPr id="350" name="Shape 350"/>
          <p:cNvSpPr/>
          <p:nvPr/>
        </p:nvSpPr>
        <p:spPr>
          <a:xfrm>
            <a:off x="333956" y="613859"/>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1023164998"/>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 name="Shape 352"/>
          <p:cNvSpPr>
            <a:spLocks noGrp="1"/>
          </p:cNvSpPr>
          <p:nvPr>
            <p:ph type="title"/>
          </p:nvPr>
        </p:nvSpPr>
        <p:spPr>
          <a:xfrm>
            <a:off x="342900" y="0"/>
            <a:ext cx="8458200" cy="1117600"/>
          </a:xfrm>
          <a:prstGeom prst="rect">
            <a:avLst/>
          </a:prstGeom>
        </p:spPr>
        <p:txBody>
          <a:bodyPr/>
          <a:lstStyle/>
          <a:p>
            <a:pPr marR="81279" lvl="0" indent="0">
              <a:defRPr sz="1800">
                <a:uFillTx/>
              </a:defRPr>
            </a:pPr>
            <a:r>
              <a:rPr sz="3600" dirty="0" smtClean="0">
                <a:uFill>
                  <a:solidFill/>
                </a:uFill>
              </a:rPr>
              <a:t>Lagrangian</a:t>
            </a:r>
            <a:r>
              <a:rPr sz="3600" dirty="0">
                <a:uFill>
                  <a:solidFill/>
                </a:uFill>
              </a:rPr>
              <a:t>/Hamiltonian </a:t>
            </a:r>
            <a:br>
              <a:rPr sz="3600" dirty="0">
                <a:uFill>
                  <a:solidFill/>
                </a:uFill>
              </a:rPr>
            </a:br>
            <a:r>
              <a:rPr sz="3600" dirty="0">
                <a:uFill>
                  <a:solidFill/>
                </a:uFill>
              </a:rPr>
              <a:t>Lie-Perturbation methods</a:t>
            </a:r>
          </a:p>
        </p:txBody>
      </p:sp>
      <p:sp>
        <p:nvSpPr>
          <p:cNvPr id="353" name="Shape 353"/>
          <p:cNvSpPr>
            <a:spLocks noGrp="1"/>
          </p:cNvSpPr>
          <p:nvPr>
            <p:ph type="body" idx="1"/>
          </p:nvPr>
        </p:nvSpPr>
        <p:spPr>
          <a:xfrm>
            <a:off x="105826" y="1166812"/>
            <a:ext cx="9038174" cy="5600701"/>
          </a:xfrm>
          <a:prstGeom prst="rect">
            <a:avLst/>
          </a:prstGeom>
        </p:spPr>
        <p:txBody>
          <a:bodyPr/>
          <a:lstStyle/>
          <a:p>
            <a:pPr marR="81279" lvl="0">
              <a:buSzTx/>
              <a:buNone/>
              <a:defRPr sz="1800">
                <a:uFillTx/>
              </a:defRPr>
            </a:pPr>
            <a:r>
              <a:rPr sz="1800" dirty="0">
                <a:uFill>
                  <a:solidFill/>
                </a:uFill>
              </a:rPr>
              <a:t>Advantage:  </a:t>
            </a:r>
            <a:r>
              <a:rPr lang="en-US" sz="1800" i="1" dirty="0" smtClean="0">
                <a:uFill>
                  <a:solidFill/>
                </a:uFill>
                <a:latin typeface="+mn-lt"/>
                <a:ea typeface="+mn-ea"/>
                <a:cs typeface="+mn-cs"/>
                <a:sym typeface="Times New Roman"/>
              </a:rPr>
              <a:t>∂</a:t>
            </a:r>
            <a:r>
              <a:rPr sz="1800" i="1" dirty="0" smtClean="0">
                <a:uFill>
                  <a:solidFill/>
                </a:uFill>
                <a:latin typeface="+mn-lt"/>
                <a:ea typeface="+mn-ea"/>
                <a:cs typeface="+mn-cs"/>
                <a:sym typeface="Times New Roman"/>
              </a:rPr>
              <a:t>f/</a:t>
            </a:r>
            <a:r>
              <a:rPr lang="en-US" sz="1800" i="1" dirty="0" smtClean="0">
                <a:sym typeface="Times New Roman"/>
              </a:rPr>
              <a:t>∂</a:t>
            </a:r>
            <a:r>
              <a:rPr sz="1800" i="1" dirty="0" smtClean="0">
                <a:uFill>
                  <a:solidFill/>
                </a:uFill>
                <a:latin typeface="+mn-lt"/>
                <a:ea typeface="+mn-ea"/>
                <a:cs typeface="+mn-cs"/>
                <a:sym typeface="Times New Roman"/>
              </a:rPr>
              <a:t>t  </a:t>
            </a:r>
            <a:r>
              <a:rPr sz="1800" i="1" dirty="0">
                <a:uFill>
                  <a:solidFill/>
                </a:uFill>
                <a:latin typeface="+mn-lt"/>
                <a:ea typeface="+mn-ea"/>
                <a:cs typeface="+mn-cs"/>
                <a:sym typeface="Times New Roman"/>
              </a:rPr>
              <a:t>= </a:t>
            </a:r>
            <a:r>
              <a:rPr lang="en-US" sz="1800" i="1" dirty="0" smtClean="0">
                <a:uFill>
                  <a:solidFill/>
                </a:uFill>
                <a:latin typeface="+mn-lt"/>
                <a:ea typeface="+mn-ea"/>
                <a:cs typeface="+mn-cs"/>
                <a:sym typeface="Times New Roman"/>
              </a:rPr>
              <a:t>{</a:t>
            </a:r>
            <a:r>
              <a:rPr sz="1800" i="1" dirty="0" smtClean="0">
                <a:uFill>
                  <a:solidFill/>
                </a:uFill>
                <a:latin typeface="+mn-lt"/>
                <a:ea typeface="+mn-ea"/>
                <a:cs typeface="+mn-cs"/>
                <a:sym typeface="Times New Roman"/>
              </a:rPr>
              <a:t>H</a:t>
            </a:r>
            <a:r>
              <a:rPr sz="1800" i="1" dirty="0">
                <a:uFill>
                  <a:solidFill/>
                </a:uFill>
                <a:latin typeface="+mn-lt"/>
                <a:ea typeface="+mn-ea"/>
                <a:cs typeface="+mn-cs"/>
                <a:sym typeface="Times New Roman"/>
              </a:rPr>
              <a:t>,</a:t>
            </a:r>
            <a:r>
              <a:rPr sz="1800" i="1" dirty="0" smtClean="0">
                <a:uFill>
                  <a:solidFill/>
                </a:uFill>
                <a:latin typeface="+mn-lt"/>
                <a:ea typeface="+mn-ea"/>
                <a:cs typeface="+mn-cs"/>
                <a:sym typeface="Times New Roman"/>
              </a:rPr>
              <a:t>f</a:t>
            </a:r>
            <a:r>
              <a:rPr lang="en-US" sz="1800" i="1" dirty="0" smtClean="0">
                <a:uFill>
                  <a:solidFill/>
                </a:uFill>
                <a:latin typeface="+mn-lt"/>
                <a:ea typeface="+mn-ea"/>
                <a:cs typeface="+mn-cs"/>
                <a:sym typeface="Times New Roman"/>
              </a:rPr>
              <a:t>}</a:t>
            </a:r>
            <a:r>
              <a:rPr sz="1800" i="1" dirty="0" smtClean="0">
                <a:uFill>
                  <a:solidFill/>
                </a:uFill>
              </a:rPr>
              <a:t>,</a:t>
            </a:r>
            <a:r>
              <a:rPr sz="1800" dirty="0" smtClean="0">
                <a:uFill>
                  <a:solidFill/>
                </a:uFill>
              </a:rPr>
              <a:t> </a:t>
            </a:r>
            <a:r>
              <a:rPr sz="1800" dirty="0">
                <a:uFill>
                  <a:solidFill/>
                </a:uFill>
              </a:rPr>
              <a:t>make approximations to Hamiltonian/Lagrangian, but preserve important Hamiltonian properties: </a:t>
            </a:r>
            <a:r>
              <a:rPr lang="en-US" sz="1800" dirty="0" smtClean="0">
                <a:uFill>
                  <a:solidFill/>
                </a:uFill>
              </a:rPr>
              <a:t> </a:t>
            </a:r>
            <a:r>
              <a:rPr sz="1800" dirty="0" smtClean="0">
                <a:uFill>
                  <a:solidFill/>
                </a:uFill>
              </a:rPr>
              <a:t>exact conservation </a:t>
            </a:r>
            <a:r>
              <a:rPr lang="en-US" sz="1800" dirty="0" smtClean="0">
                <a:uFill>
                  <a:solidFill/>
                </a:uFill>
              </a:rPr>
              <a:t>for a global code </a:t>
            </a:r>
            <a:r>
              <a:rPr sz="1800" dirty="0" smtClean="0">
                <a:uFill>
                  <a:solidFill/>
                </a:uFill>
              </a:rPr>
              <a:t>of </a:t>
            </a:r>
            <a:r>
              <a:rPr sz="1800" dirty="0">
                <a:uFill>
                  <a:solidFill/>
                </a:uFill>
              </a:rPr>
              <a:t>an energy </a:t>
            </a:r>
            <a:r>
              <a:rPr sz="1800" i="1" dirty="0">
                <a:uFill>
                  <a:solidFill/>
                </a:uFill>
                <a:latin typeface="+mn-lt"/>
                <a:ea typeface="+mn-ea"/>
                <a:cs typeface="+mn-cs"/>
                <a:sym typeface="Times New Roman"/>
              </a:rPr>
              <a:t>H</a:t>
            </a:r>
            <a:r>
              <a:rPr sz="1800" dirty="0">
                <a:uFill>
                  <a:solidFill/>
                </a:uFill>
              </a:rPr>
              <a:t>, phase-space, symplectic etc., easier to extend to full </a:t>
            </a:r>
            <a:r>
              <a:rPr sz="1800" i="1" dirty="0">
                <a:uFill>
                  <a:solidFill/>
                </a:uFill>
                <a:latin typeface="+mn-lt"/>
                <a:ea typeface="+mn-ea"/>
                <a:cs typeface="+mn-cs"/>
                <a:sym typeface="Times New Roman"/>
              </a:rPr>
              <a:t>f</a:t>
            </a:r>
            <a:r>
              <a:rPr sz="1800" dirty="0">
                <a:uFill>
                  <a:solidFill/>
                </a:uFill>
              </a:rPr>
              <a:t> instead of breaking up </a:t>
            </a:r>
            <a:r>
              <a:rPr sz="1800" i="1" dirty="0">
                <a:uFill>
                  <a:solidFill/>
                </a:uFill>
                <a:latin typeface="+mn-lt"/>
                <a:ea typeface="+mn-ea"/>
                <a:cs typeface="+mn-cs"/>
                <a:sym typeface="Times New Roman"/>
              </a:rPr>
              <a:t>f=f</a:t>
            </a:r>
            <a:r>
              <a:rPr sz="1800" i="1" baseline="-25000" dirty="0">
                <a:uFill>
                  <a:solidFill/>
                </a:uFill>
                <a:latin typeface="+mn-lt"/>
                <a:ea typeface="+mn-ea"/>
                <a:cs typeface="+mn-cs"/>
                <a:sym typeface="Times New Roman"/>
              </a:rPr>
              <a:t>0</a:t>
            </a:r>
            <a:r>
              <a:rPr sz="1800" i="1" dirty="0">
                <a:uFill>
                  <a:solidFill/>
                </a:uFill>
                <a:latin typeface="+mn-lt"/>
                <a:ea typeface="+mn-ea"/>
                <a:cs typeface="+mn-cs"/>
                <a:sym typeface="Times New Roman"/>
              </a:rPr>
              <a:t>+f</a:t>
            </a:r>
            <a:r>
              <a:rPr sz="1800" i="1" baseline="-25000" dirty="0">
                <a:uFill>
                  <a:solidFill/>
                </a:uFill>
                <a:latin typeface="+mn-lt"/>
                <a:ea typeface="+mn-ea"/>
                <a:cs typeface="+mn-cs"/>
                <a:sym typeface="Times New Roman"/>
              </a:rPr>
              <a:t>1</a:t>
            </a:r>
            <a:r>
              <a:rPr sz="1800" dirty="0">
                <a:uFill>
                  <a:solidFill/>
                </a:uFill>
              </a:rPr>
              <a:t>, easier to extend to higher-order terms that may be important in some regimes (perhaps in edge turbulence where </a:t>
            </a:r>
            <a:r>
              <a:rPr sz="1800" i="1" dirty="0">
                <a:uFill>
                  <a:solidFill/>
                </a:uFill>
                <a:latin typeface="+mn-lt"/>
                <a:ea typeface="+mn-ea"/>
                <a:cs typeface="+mn-cs"/>
                <a:sym typeface="Times New Roman"/>
              </a:rPr>
              <a:t>f</a:t>
            </a:r>
            <a:r>
              <a:rPr sz="1800" i="1" baseline="-25000" dirty="0">
                <a:uFill>
                  <a:solidFill/>
                </a:uFill>
                <a:latin typeface="+mn-lt"/>
                <a:ea typeface="+mn-ea"/>
                <a:cs typeface="+mn-cs"/>
                <a:sym typeface="Times New Roman"/>
              </a:rPr>
              <a:t>1</a:t>
            </a:r>
            <a:r>
              <a:rPr sz="1800" i="1" dirty="0">
                <a:uFill>
                  <a:solidFill/>
                </a:uFill>
                <a:latin typeface="+mn-lt"/>
                <a:ea typeface="+mn-ea"/>
                <a:cs typeface="+mn-cs"/>
                <a:sym typeface="Times New Roman"/>
              </a:rPr>
              <a:t> &lt;&lt; f</a:t>
            </a:r>
            <a:r>
              <a:rPr sz="1800" i="1" baseline="-25000" dirty="0">
                <a:uFill>
                  <a:solidFill/>
                </a:uFill>
                <a:latin typeface="+mn-lt"/>
                <a:ea typeface="+mn-ea"/>
                <a:cs typeface="+mn-cs"/>
                <a:sym typeface="Times New Roman"/>
              </a:rPr>
              <a:t>0</a:t>
            </a:r>
            <a:r>
              <a:rPr sz="1800" dirty="0">
                <a:uFill>
                  <a:solidFill/>
                </a:uFill>
                <a:latin typeface="+mn-lt"/>
                <a:ea typeface="+mn-ea"/>
                <a:cs typeface="+mn-cs"/>
                <a:sym typeface="Times New Roman"/>
              </a:rPr>
              <a:t> </a:t>
            </a:r>
            <a:r>
              <a:rPr sz="1800" dirty="0">
                <a:uFill>
                  <a:solidFill/>
                </a:uFill>
              </a:rPr>
              <a:t>assumption weak), etc</a:t>
            </a:r>
            <a:r>
              <a:rPr sz="1800" dirty="0" smtClean="0">
                <a:uFill>
                  <a:solidFill/>
                </a:uFill>
              </a:rPr>
              <a:t>.</a:t>
            </a:r>
            <a:r>
              <a:rPr lang="en-US" sz="1800" dirty="0" smtClean="0">
                <a:uFill>
                  <a:solidFill/>
                </a:uFill>
              </a:rPr>
              <a:t>  </a:t>
            </a:r>
          </a:p>
          <a:p>
            <a:pPr marR="81279" lvl="0">
              <a:buSzTx/>
              <a:buNone/>
              <a:defRPr sz="1800">
                <a:uFillTx/>
              </a:defRPr>
            </a:pPr>
            <a:r>
              <a:rPr lang="en-US" sz="1800" dirty="0" smtClean="0">
                <a:uFill>
                  <a:solidFill/>
                </a:uFill>
              </a:rPr>
              <a:t>(Energy conservation in local iterative </a:t>
            </a:r>
            <a:r>
              <a:rPr lang="en-US" sz="1800" dirty="0" err="1" smtClean="0">
                <a:uFill>
                  <a:solidFill/>
                </a:uFill>
              </a:rPr>
              <a:t>gyrokinetics</a:t>
            </a:r>
            <a:r>
              <a:rPr lang="en-US" sz="1800" dirty="0" smtClean="0">
                <a:uFill>
                  <a:solidFill/>
                </a:uFill>
              </a:rPr>
              <a:t> is also correct, handled in higher order transport equations.  See Abel ‘13)</a:t>
            </a:r>
            <a:endParaRPr sz="1800" dirty="0">
              <a:uFill>
                <a:solidFill/>
              </a:uFill>
            </a:endParaRPr>
          </a:p>
          <a:p>
            <a:pPr marR="81279" lvl="0">
              <a:buSzTx/>
              <a:buNone/>
              <a:defRPr sz="1800">
                <a:uFillTx/>
              </a:defRPr>
            </a:pPr>
            <a:r>
              <a:rPr sz="1600" dirty="0">
                <a:uFill>
                  <a:solidFill/>
                </a:uFill>
              </a:rPr>
              <a:t>Dubin, Krommes, Oberman, &amp; Lee </a:t>
            </a:r>
            <a:r>
              <a:rPr lang="en-US" sz="1600" dirty="0" smtClean="0">
                <a:uFill>
                  <a:solidFill/>
                </a:uFill>
              </a:rPr>
              <a:t>’83</a:t>
            </a:r>
            <a:r>
              <a:rPr sz="1600" dirty="0" smtClean="0">
                <a:uFill>
                  <a:solidFill/>
                </a:uFill>
              </a:rPr>
              <a:t> </a:t>
            </a:r>
            <a:r>
              <a:rPr sz="1600" dirty="0">
                <a:uFill>
                  <a:solidFill/>
                </a:uFill>
              </a:rPr>
              <a:t>built on Littlejohn, Hamiltonian, slab, electrostatic</a:t>
            </a:r>
          </a:p>
          <a:p>
            <a:pPr marR="81279" lvl="0">
              <a:buSzTx/>
              <a:buNone/>
              <a:defRPr sz="1800">
                <a:uFillTx/>
              </a:defRPr>
            </a:pPr>
            <a:r>
              <a:rPr sz="1600" dirty="0" smtClean="0">
                <a:uFill>
                  <a:solidFill/>
                </a:uFill>
              </a:rPr>
              <a:t>Hahm</a:t>
            </a:r>
            <a:r>
              <a:rPr lang="en-US" sz="1600" dirty="0" smtClean="0">
                <a:uFill>
                  <a:solidFill/>
                </a:uFill>
              </a:rPr>
              <a:t> ‘88</a:t>
            </a:r>
            <a:r>
              <a:rPr sz="1600" dirty="0" smtClean="0">
                <a:uFill>
                  <a:solidFill/>
                </a:uFill>
              </a:rPr>
              <a:t>:  </a:t>
            </a:r>
            <a:r>
              <a:rPr sz="1600" dirty="0">
                <a:uFill>
                  <a:solidFill/>
                </a:uFill>
              </a:rPr>
              <a:t>Lagrangian </a:t>
            </a:r>
            <a:r>
              <a:rPr sz="1600" dirty="0" smtClean="0">
                <a:uFill>
                  <a:solidFill/>
                </a:uFill>
              </a:rPr>
              <a:t>approach </a:t>
            </a:r>
            <a:r>
              <a:rPr sz="1600" dirty="0">
                <a:uFill>
                  <a:solidFill/>
                </a:uFill>
              </a:rPr>
              <a:t>advantages, extended to toroidal geometry &amp; </a:t>
            </a:r>
            <a:r>
              <a:rPr lang="el-GR" sz="1600" i="1" dirty="0">
                <a:solidFill>
                  <a:schemeClr val="tx1"/>
                </a:solidFill>
                <a:latin typeface="Times New Roman"/>
                <a:cs typeface="Times New Roman"/>
              </a:rPr>
              <a:t>δ</a:t>
            </a:r>
            <a:r>
              <a:rPr lang="el-GR" sz="1600" i="1" dirty="0">
                <a:latin typeface="Times New Roman"/>
                <a:cs typeface="Times New Roman"/>
              </a:rPr>
              <a:t>B</a:t>
            </a:r>
            <a:r>
              <a:rPr lang="el-GR" sz="1600" i="1" baseline="-25000" dirty="0">
                <a:latin typeface="Times New Roman"/>
                <a:ea typeface="Symbol"/>
                <a:cs typeface="Times New Roman"/>
                <a:sym typeface="Symbol"/>
              </a:rPr>
              <a:t>⊥</a:t>
            </a:r>
            <a:endParaRPr sz="1600" baseline="-25000" dirty="0">
              <a:uFill>
                <a:solidFill/>
              </a:uFill>
              <a:latin typeface="Symbol"/>
              <a:ea typeface="Symbol"/>
              <a:cs typeface="Symbol"/>
              <a:sym typeface="Symbol"/>
            </a:endParaRPr>
          </a:p>
          <a:p>
            <a:pPr marR="81279" lvl="0">
              <a:buSzTx/>
              <a:buNone/>
              <a:defRPr sz="1800">
                <a:uFillTx/>
              </a:defRPr>
            </a:pPr>
            <a:r>
              <a:rPr sz="1600" dirty="0">
                <a:uFill>
                  <a:solidFill/>
                </a:uFill>
              </a:rPr>
              <a:t>Brizard:  Lagrangian, extended to full </a:t>
            </a:r>
            <a:r>
              <a:rPr lang="en-US" sz="1600" i="1" dirty="0">
                <a:solidFill>
                  <a:schemeClr val="tx1"/>
                </a:solidFill>
                <a:latin typeface="Times New Roman"/>
                <a:cs typeface="Times New Roman"/>
              </a:rPr>
              <a:t>δ</a:t>
            </a:r>
            <a:r>
              <a:rPr sz="1600" i="1" dirty="0" smtClean="0">
                <a:uFill>
                  <a:solidFill/>
                </a:uFill>
                <a:latin typeface="Times New Roman"/>
                <a:cs typeface="Times New Roman"/>
              </a:rPr>
              <a:t>B</a:t>
            </a:r>
            <a:r>
              <a:rPr sz="1600" i="1" baseline="-25000" dirty="0">
                <a:uFill>
                  <a:solidFill/>
                </a:uFill>
                <a:latin typeface="Times New Roman"/>
                <a:ea typeface="Symbol"/>
                <a:cs typeface="Times New Roman"/>
                <a:sym typeface="Symbol"/>
              </a:rPr>
              <a:t>⊥</a:t>
            </a:r>
            <a:r>
              <a:rPr sz="1600" dirty="0">
                <a:uFill>
                  <a:solidFill/>
                </a:uFill>
              </a:rPr>
              <a:t> and </a:t>
            </a:r>
            <a:r>
              <a:rPr lang="en-US" sz="1600" i="1" dirty="0" smtClean="0">
                <a:solidFill>
                  <a:schemeClr val="tx1"/>
                </a:solidFill>
                <a:latin typeface="Times New Roman"/>
                <a:cs typeface="Times New Roman"/>
              </a:rPr>
              <a:t>δ</a:t>
            </a:r>
            <a:r>
              <a:rPr sz="1600" i="1" dirty="0" smtClean="0">
                <a:uFill>
                  <a:solidFill/>
                </a:uFill>
                <a:latin typeface="Times New Roman"/>
                <a:cs typeface="Times New Roman"/>
              </a:rPr>
              <a:t>B</a:t>
            </a:r>
            <a:r>
              <a:rPr sz="1600" i="1" baseline="-25000" dirty="0">
                <a:uFill>
                  <a:solidFill/>
                </a:uFill>
                <a:latin typeface="Times New Roman"/>
                <a:cs typeface="Times New Roman"/>
              </a:rPr>
              <a:t>||</a:t>
            </a:r>
            <a:r>
              <a:rPr sz="1600" dirty="0">
                <a:uFill>
                  <a:solidFill/>
                </a:uFill>
              </a:rPr>
              <a:t> , nonlinear properties</a:t>
            </a:r>
            <a:endParaRPr sz="3200" dirty="0">
              <a:uFill>
                <a:solidFill/>
              </a:uFill>
            </a:endParaRPr>
          </a:p>
          <a:p>
            <a:pPr marR="81279" lvl="0">
              <a:buSzTx/>
              <a:buNone/>
              <a:defRPr sz="1800">
                <a:uFillTx/>
              </a:defRPr>
            </a:pPr>
            <a:r>
              <a:rPr sz="1600" dirty="0">
                <a:uFill>
                  <a:solidFill/>
                </a:uFill>
              </a:rPr>
              <a:t>Dimits &amp; Lodestro generalization of ordering</a:t>
            </a:r>
          </a:p>
          <a:p>
            <a:pPr marR="81279" lvl="0">
              <a:buSzTx/>
              <a:buNone/>
              <a:defRPr sz="1800">
                <a:uFillTx/>
              </a:defRPr>
            </a:pPr>
            <a:r>
              <a:rPr sz="1600" dirty="0">
                <a:uFill>
                  <a:solidFill/>
                </a:uFill>
              </a:rPr>
              <a:t>Qin:  </a:t>
            </a:r>
            <a:r>
              <a:rPr lang="en-US" sz="1600" dirty="0" smtClean="0">
                <a:uFill>
                  <a:solidFill/>
                </a:uFill>
              </a:rPr>
              <a:t>Various extensions and tests.  </a:t>
            </a:r>
            <a:r>
              <a:rPr sz="1600" dirty="0" smtClean="0">
                <a:uFill>
                  <a:solidFill/>
                </a:uFill>
              </a:rPr>
              <a:t>Linear </a:t>
            </a:r>
            <a:r>
              <a:rPr sz="1600" dirty="0">
                <a:uFill>
                  <a:solidFill/>
                </a:uFill>
              </a:rPr>
              <a:t>benchmarks with PEST MHD code, including kink mode.  Higher-order extensions that may be useful near edge.  Extensions to general frequency for RF resonant heating, etc. </a:t>
            </a:r>
          </a:p>
          <a:p>
            <a:pPr marR="81279" lvl="0">
              <a:buSzTx/>
              <a:buNone/>
              <a:defRPr sz="1800">
                <a:uFillTx/>
              </a:defRPr>
            </a:pPr>
            <a:r>
              <a:rPr sz="1600" dirty="0">
                <a:uFill>
                  <a:solidFill/>
                </a:uFill>
              </a:rPr>
              <a:t>Sugama (2000), Brizard </a:t>
            </a:r>
            <a:r>
              <a:rPr sz="1600" dirty="0" smtClean="0">
                <a:uFill>
                  <a:solidFill/>
                </a:uFill>
              </a:rPr>
              <a:t>(2000</a:t>
            </a:r>
            <a:r>
              <a:rPr sz="1600" dirty="0">
                <a:uFill>
                  <a:solidFill/>
                </a:uFill>
              </a:rPr>
              <a:t>) Lagrangian field theory for particles and fields together.  Second order drifts from </a:t>
            </a:r>
            <a:r>
              <a:rPr sz="1600" i="1" dirty="0">
                <a:uFill>
                  <a:solidFill/>
                </a:uFill>
                <a:latin typeface="+mn-lt"/>
                <a:ea typeface="+mn-ea"/>
                <a:cs typeface="+mn-cs"/>
                <a:sym typeface="Times New Roman"/>
              </a:rPr>
              <a:t>H</a:t>
            </a:r>
            <a:r>
              <a:rPr sz="1600" i="1" baseline="-5999" dirty="0">
                <a:uFill>
                  <a:solidFill/>
                </a:uFill>
                <a:latin typeface="+mn-lt"/>
                <a:ea typeface="+mn-ea"/>
                <a:cs typeface="+mn-cs"/>
                <a:sym typeface="Times New Roman"/>
              </a:rPr>
              <a:t>2</a:t>
            </a:r>
            <a:r>
              <a:rPr sz="1600" i="1" dirty="0">
                <a:uFill>
                  <a:solidFill/>
                </a:uFill>
                <a:latin typeface="+mn-lt"/>
                <a:ea typeface="+mn-ea"/>
                <a:cs typeface="+mn-cs"/>
                <a:sym typeface="Times New Roman"/>
              </a:rPr>
              <a:t> ~ ε</a:t>
            </a:r>
            <a:r>
              <a:rPr sz="1600" i="1" baseline="31999" dirty="0">
                <a:uFill>
                  <a:solidFill/>
                </a:uFill>
                <a:latin typeface="+mn-lt"/>
                <a:ea typeface="+mn-ea"/>
                <a:cs typeface="+mn-cs"/>
                <a:sym typeface="Times New Roman"/>
              </a:rPr>
              <a:t>2</a:t>
            </a:r>
            <a:r>
              <a:rPr sz="1600" i="1" dirty="0">
                <a:uFill>
                  <a:solidFill/>
                </a:uFill>
                <a:latin typeface="+mn-lt"/>
                <a:ea typeface="+mn-ea"/>
                <a:cs typeface="+mn-cs"/>
                <a:sym typeface="Times New Roman"/>
              </a:rPr>
              <a:t> T</a:t>
            </a:r>
            <a:r>
              <a:rPr sz="1600" dirty="0">
                <a:uFill>
                  <a:solidFill/>
                </a:uFill>
              </a:rPr>
              <a:t> required to get exact energy conservation with polarization </a:t>
            </a:r>
            <a:r>
              <a:rPr lang="en-US" sz="1600" dirty="0" smtClean="0">
                <a:uFill>
                  <a:solidFill/>
                </a:uFill>
              </a:rPr>
              <a:t>density </a:t>
            </a:r>
            <a:r>
              <a:rPr sz="1600" dirty="0" smtClean="0">
                <a:uFill>
                  <a:solidFill/>
                </a:uFill>
              </a:rPr>
              <a:t>that </a:t>
            </a:r>
            <a:r>
              <a:rPr sz="1600" dirty="0">
                <a:uFill>
                  <a:solidFill/>
                </a:uFill>
              </a:rPr>
              <a:t>is linear in phi.</a:t>
            </a:r>
          </a:p>
          <a:p>
            <a:pPr marR="81279" lvl="0">
              <a:buClr>
                <a:srgbClr val="FF2C79"/>
              </a:buClr>
              <a:buSzTx/>
              <a:buNone/>
              <a:defRPr sz="1800">
                <a:uFillTx/>
              </a:defRPr>
            </a:pPr>
            <a:r>
              <a:rPr sz="1600" dirty="0">
                <a:uFill>
                  <a:solidFill/>
                </a:uFill>
              </a:rPr>
              <a:t>Brizard-Hahm RMP 2007</a:t>
            </a:r>
          </a:p>
        </p:txBody>
      </p:sp>
    </p:spTree>
    <p:extLst>
      <p:ext uri="{BB962C8B-B14F-4D97-AF65-F5344CB8AC3E}">
        <p14:creationId xmlns:p14="http://schemas.microsoft.com/office/powerpoint/2010/main" val="249275388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 name="Shape 358"/>
          <p:cNvSpPr>
            <a:spLocks noGrp="1"/>
          </p:cNvSpPr>
          <p:nvPr>
            <p:ph type="title"/>
          </p:nvPr>
        </p:nvSpPr>
        <p:spPr>
          <a:xfrm>
            <a:off x="246062" y="-25400"/>
            <a:ext cx="8661401" cy="889000"/>
          </a:xfrm>
          <a:prstGeom prst="rect">
            <a:avLst/>
          </a:prstGeom>
        </p:spPr>
        <p:txBody>
          <a:bodyPr/>
          <a:lstStyle/>
          <a:p>
            <a:pPr marR="81279" lvl="0" indent="0">
              <a:defRPr sz="1800">
                <a:uFillTx/>
              </a:defRPr>
            </a:pPr>
            <a:r>
              <a:rPr sz="2800">
                <a:uFill>
                  <a:solidFill/>
                </a:uFill>
              </a:rPr>
              <a:t>Suggested References for Learning </a:t>
            </a:r>
          </a:p>
          <a:p>
            <a:pPr marR="81279" lvl="0" indent="0">
              <a:defRPr sz="1800">
                <a:uFillTx/>
              </a:defRPr>
            </a:pPr>
            <a:r>
              <a:rPr sz="2800">
                <a:uFill>
                  <a:solidFill/>
                </a:uFill>
              </a:rPr>
              <a:t>Lagrangian Field-Theory Approaches to Gyrokinetics</a:t>
            </a:r>
          </a:p>
        </p:txBody>
      </p:sp>
      <p:sp>
        <p:nvSpPr>
          <p:cNvPr id="359" name="Shape 359"/>
          <p:cNvSpPr>
            <a:spLocks noGrp="1"/>
          </p:cNvSpPr>
          <p:nvPr>
            <p:ph type="body" idx="1"/>
          </p:nvPr>
        </p:nvSpPr>
        <p:spPr>
          <a:xfrm>
            <a:off x="12700" y="917575"/>
            <a:ext cx="9017000" cy="5816600"/>
          </a:xfrm>
          <a:prstGeom prst="rect">
            <a:avLst/>
          </a:prstGeom>
        </p:spPr>
        <p:txBody>
          <a:bodyPr/>
          <a:lstStyle/>
          <a:p>
            <a:pPr marR="81279" lvl="0">
              <a:buClrTx/>
              <a:buFontTx/>
              <a:defRPr sz="1800">
                <a:uFillTx/>
              </a:defRPr>
            </a:pPr>
            <a:r>
              <a:rPr sz="1600" dirty="0">
                <a:uFill>
                  <a:solidFill/>
                </a:uFill>
              </a:rPr>
              <a:t>I (and many others) find this topic very difficult (but I appreciate it’s usefulness and importance).</a:t>
            </a:r>
          </a:p>
          <a:p>
            <a:pPr marR="81279" lvl="0">
              <a:buClrTx/>
              <a:buFontTx/>
              <a:defRPr sz="1800">
                <a:uFillTx/>
              </a:defRPr>
            </a:pPr>
            <a:r>
              <a:rPr sz="1600" dirty="0">
                <a:solidFill>
                  <a:srgbClr val="FF0000"/>
                </a:solidFill>
                <a:uFill>
                  <a:solidFill/>
                </a:uFill>
              </a:rPr>
              <a:t>Start with Krommes’ 2012 Annual Rev. of Fluid Mechanics, “The Gyrokinetic Description of Microturbulence in Magnetized Plamsas”, </a:t>
            </a:r>
            <a:r>
              <a:rPr sz="1400" u="sng" dirty="0">
                <a:solidFill>
                  <a:srgbClr val="FF0000"/>
                </a:solidFill>
                <a:uFill>
                  <a:solidFill/>
                </a:uFill>
                <a:hlinkClick r:id="rId2"/>
              </a:rPr>
              <a:t>http://dx.doi.org/10.1146/annurev-fluid-120710-101223</a:t>
            </a:r>
            <a:r>
              <a:rPr sz="1600" dirty="0">
                <a:solidFill>
                  <a:srgbClr val="FF0000"/>
                </a:solidFill>
                <a:uFill>
                  <a:solidFill/>
                </a:uFill>
              </a:rPr>
              <a:t>.  Nice review article that surveys the big picture without trying to do the gory derivation.</a:t>
            </a:r>
          </a:p>
          <a:p>
            <a:pPr marR="81279" lvl="0">
              <a:buClrTx/>
              <a:buFontTx/>
              <a:defRPr sz="1800">
                <a:uFillTx/>
              </a:defRPr>
            </a:pPr>
            <a:r>
              <a:rPr sz="1600" dirty="0">
                <a:uFill>
                  <a:solidFill/>
                </a:uFill>
              </a:rPr>
              <a:t>Next </a:t>
            </a:r>
            <a:r>
              <a:rPr sz="1600" dirty="0" smtClean="0">
                <a:uFill>
                  <a:solidFill/>
                </a:uFill>
              </a:rPr>
              <a:t>do</a:t>
            </a:r>
            <a:r>
              <a:rPr lang="en-US" sz="1600" dirty="0" smtClean="0">
                <a:uFill>
                  <a:solidFill/>
                </a:uFill>
              </a:rPr>
              <a:t> </a:t>
            </a:r>
            <a:r>
              <a:rPr sz="1600" dirty="0" smtClean="0">
                <a:uFill>
                  <a:solidFill/>
                </a:uFill>
              </a:rPr>
              <a:t>background </a:t>
            </a:r>
            <a:r>
              <a:rPr sz="1600" dirty="0">
                <a:uFill>
                  <a:solidFill/>
                </a:uFill>
              </a:rPr>
              <a:t>textbook reading reminding yourself of the basics of Lagrangian/Hamiltonian mechanics.  (Concise summaries: Miyamoto’s textbook, Steven’s “The Six Core Theories of Modern Physics”, errata at </a:t>
            </a:r>
            <a:r>
              <a:rPr sz="1000" u="sng" dirty="0">
                <a:uFill>
                  <a:solidFill/>
                </a:uFill>
                <a:hlinkClick r:id="rId3"/>
              </a:rPr>
              <a:t>http://w3.pppl.gov/~hammett/courses/physics-summaries/core-theories-errata.pdf</a:t>
            </a:r>
            <a:r>
              <a:rPr sz="1600" dirty="0">
                <a:uFill>
                  <a:solidFill/>
                </a:uFill>
              </a:rPr>
              <a:t>).)</a:t>
            </a:r>
          </a:p>
          <a:p>
            <a:pPr marR="81279" lvl="0">
              <a:buClrTx/>
              <a:buFontTx/>
              <a:defRPr sz="1800">
                <a:uFillTx/>
              </a:defRPr>
            </a:pPr>
            <a:r>
              <a:rPr sz="1600" dirty="0">
                <a:uFill>
                  <a:solidFill/>
                </a:uFill>
              </a:rPr>
              <a:t>Helander &amp; Sigmar’s book has a nice </a:t>
            </a:r>
            <a:r>
              <a:rPr sz="1600" dirty="0" smtClean="0">
                <a:uFill>
                  <a:solidFill/>
                </a:uFill>
              </a:rPr>
              <a:t>review </a:t>
            </a:r>
            <a:r>
              <a:rPr sz="1600" dirty="0">
                <a:uFill>
                  <a:solidFill/>
                </a:uFill>
              </a:rPr>
              <a:t>of Lagrangian mechanics, and a nice Lagrangian variational derivation of single particle drifts</a:t>
            </a:r>
            <a:r>
              <a:rPr sz="1600" dirty="0" smtClean="0">
                <a:uFill>
                  <a:solidFill/>
                </a:uFill>
              </a:rPr>
              <a:t>.</a:t>
            </a:r>
            <a:endParaRPr lang="en-US" sz="1600" dirty="0" smtClean="0">
              <a:uFill>
                <a:solidFill/>
              </a:uFill>
            </a:endParaRPr>
          </a:p>
          <a:p>
            <a:pPr marR="81279">
              <a:buClrTx/>
              <a:buFontTx/>
              <a:buChar char="•"/>
              <a:defRPr sz="1800">
                <a:uFillTx/>
              </a:defRPr>
            </a:pPr>
            <a:r>
              <a:rPr lang="en-US" sz="1600" dirty="0">
                <a:solidFill>
                  <a:srgbClr val="0000FF"/>
                </a:solidFill>
              </a:rPr>
              <a:t>Parra &amp; </a:t>
            </a:r>
            <a:r>
              <a:rPr lang="en-US" sz="1600" dirty="0" err="1">
                <a:solidFill>
                  <a:srgbClr val="0000FF"/>
                </a:solidFill>
              </a:rPr>
              <a:t>Calvo</a:t>
            </a:r>
            <a:r>
              <a:rPr lang="en-US" sz="1600" dirty="0">
                <a:solidFill>
                  <a:srgbClr val="0000FF"/>
                </a:solidFill>
              </a:rPr>
              <a:t> PPCF 2011, a </a:t>
            </a:r>
            <a:r>
              <a:rPr lang="en-US" sz="1600" dirty="0" err="1" smtClean="0">
                <a:solidFill>
                  <a:srgbClr val="0000FF"/>
                </a:solidFill>
              </a:rPr>
              <a:t>Lagrangian</a:t>
            </a:r>
            <a:r>
              <a:rPr lang="en-US" sz="1600" dirty="0" smtClean="0">
                <a:solidFill>
                  <a:srgbClr val="0000FF"/>
                </a:solidFill>
              </a:rPr>
              <a:t> Field-Theory derivation </a:t>
            </a:r>
            <a:r>
              <a:rPr lang="en-US" sz="1600" dirty="0">
                <a:solidFill>
                  <a:srgbClr val="0000FF"/>
                </a:solidFill>
              </a:rPr>
              <a:t>of </a:t>
            </a:r>
            <a:r>
              <a:rPr lang="en-US" sz="1600" dirty="0" err="1" smtClean="0">
                <a:solidFill>
                  <a:srgbClr val="0000FF"/>
                </a:solidFill>
              </a:rPr>
              <a:t>gyrokinetics</a:t>
            </a:r>
            <a:r>
              <a:rPr lang="en-US" sz="1600" dirty="0" smtClean="0">
                <a:solidFill>
                  <a:srgbClr val="0000FF"/>
                </a:solidFill>
              </a:rPr>
              <a:t> but without relying on the language of differential geometry</a:t>
            </a:r>
            <a:r>
              <a:rPr lang="en-US" sz="1600" dirty="0" smtClean="0"/>
              <a:t>.  Don’t need to know what “differential form”, “one form”, “two form”, “wedge product”, “Lie transform” mean.  Would start with the slab limit. (Recent 2014 paper on </a:t>
            </a:r>
            <a:r>
              <a:rPr lang="en-US" sz="1600" dirty="0" err="1" smtClean="0"/>
              <a:t>arxiv.org</a:t>
            </a:r>
            <a:r>
              <a:rPr lang="en-US" sz="1600" dirty="0" smtClean="0"/>
              <a:t> with </a:t>
            </a:r>
            <a:r>
              <a:rPr lang="en-US" sz="1600" dirty="0" err="1" smtClean="0"/>
              <a:t>Burby</a:t>
            </a:r>
            <a:r>
              <a:rPr lang="en-US" sz="1600" dirty="0" smtClean="0"/>
              <a:t> showing equivalence with differential geometric approaches.)</a:t>
            </a:r>
            <a:endParaRPr sz="1600" dirty="0">
              <a:uFill>
                <a:solidFill/>
              </a:uFill>
            </a:endParaRPr>
          </a:p>
          <a:p>
            <a:pPr marR="81279" lvl="0">
              <a:buClrTx/>
              <a:buFontTx/>
              <a:defRPr sz="1800">
                <a:uFillTx/>
              </a:defRPr>
            </a:pPr>
            <a:r>
              <a:rPr sz="1600" b="1" dirty="0" smtClean="0">
                <a:solidFill>
                  <a:srgbClr val="0000FF"/>
                </a:solidFill>
                <a:uFill>
                  <a:solidFill/>
                </a:uFill>
              </a:rPr>
              <a:t>Sugama </a:t>
            </a:r>
            <a:r>
              <a:rPr sz="1600" b="1" dirty="0">
                <a:solidFill>
                  <a:srgbClr val="0000FF"/>
                </a:solidFill>
                <a:uFill>
                  <a:solidFill/>
                </a:uFill>
              </a:rPr>
              <a:t>2000, PoP 7, 466, *key paper*, first paper on Lagrangian field theory for gyrokinetics</a:t>
            </a:r>
            <a:r>
              <a:rPr sz="1600" dirty="0">
                <a:uFill>
                  <a:solidFill/>
                </a:uFill>
              </a:rPr>
              <a:t>, to get field equations on an equal footing with particle drifts, particle-field energy conservation</a:t>
            </a:r>
            <a:r>
              <a:rPr sz="1600" dirty="0" smtClean="0">
                <a:uFill>
                  <a:solidFill/>
                </a:uFill>
              </a:rPr>
              <a:t>.</a:t>
            </a:r>
            <a:r>
              <a:rPr lang="en-US" sz="1600" dirty="0" smtClean="0">
                <a:uFill>
                  <a:solidFill/>
                </a:uFill>
              </a:rPr>
              <a:t>  Some use of Lie transforms but not differential forms.</a:t>
            </a:r>
          </a:p>
        </p:txBody>
      </p:sp>
      <p:sp>
        <p:nvSpPr>
          <p:cNvPr id="360" name="Shape 360"/>
          <p:cNvSpPr/>
          <p:nvPr/>
        </p:nvSpPr>
        <p:spPr>
          <a:xfrm>
            <a:off x="214312" y="890587"/>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36009035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 name="Shape 358"/>
          <p:cNvSpPr>
            <a:spLocks noGrp="1"/>
          </p:cNvSpPr>
          <p:nvPr>
            <p:ph type="title"/>
          </p:nvPr>
        </p:nvSpPr>
        <p:spPr>
          <a:xfrm>
            <a:off x="214312" y="-25401"/>
            <a:ext cx="8693151" cy="1490829"/>
          </a:xfrm>
          <a:prstGeom prst="rect">
            <a:avLst/>
          </a:prstGeom>
        </p:spPr>
        <p:txBody>
          <a:bodyPr/>
          <a:lstStyle/>
          <a:p>
            <a:pPr marR="81279" lvl="0" indent="0">
              <a:defRPr sz="1800">
                <a:uFillTx/>
              </a:defRPr>
            </a:pPr>
            <a:r>
              <a:rPr sz="2800" dirty="0">
                <a:uFill>
                  <a:solidFill/>
                </a:uFill>
              </a:rPr>
              <a:t>Suggested References for Learning </a:t>
            </a:r>
          </a:p>
          <a:p>
            <a:pPr marR="81279" lvl="0" indent="0">
              <a:defRPr sz="1800">
                <a:uFillTx/>
              </a:defRPr>
            </a:pPr>
            <a:r>
              <a:rPr sz="2800" dirty="0">
                <a:uFill>
                  <a:solidFill/>
                </a:uFill>
              </a:rPr>
              <a:t>Lagrangian Field-Theory Approaches to </a:t>
            </a:r>
            <a:r>
              <a:rPr sz="2800" dirty="0" smtClean="0">
                <a:uFill>
                  <a:solidFill/>
                </a:uFill>
              </a:rPr>
              <a:t>Gyrokinetics</a:t>
            </a:r>
            <a:r>
              <a:rPr lang="en-US" sz="2800" dirty="0" smtClean="0">
                <a:uFill>
                  <a:solidFill/>
                </a:uFill>
              </a:rPr>
              <a:t/>
            </a:r>
            <a:br>
              <a:rPr lang="en-US" sz="2800" dirty="0" smtClean="0">
                <a:uFill>
                  <a:solidFill/>
                </a:uFill>
              </a:rPr>
            </a:br>
            <a:r>
              <a:rPr lang="en-US" sz="2800" dirty="0" smtClean="0">
                <a:uFillTx/>
              </a:rPr>
              <a:t>With More Differential Geometry</a:t>
            </a:r>
            <a:endParaRPr sz="2800" dirty="0">
              <a:uFill>
                <a:solidFill/>
              </a:uFill>
            </a:endParaRPr>
          </a:p>
        </p:txBody>
      </p:sp>
      <p:sp>
        <p:nvSpPr>
          <p:cNvPr id="359" name="Shape 359"/>
          <p:cNvSpPr>
            <a:spLocks noGrp="1"/>
          </p:cNvSpPr>
          <p:nvPr>
            <p:ph type="body" idx="1"/>
          </p:nvPr>
        </p:nvSpPr>
        <p:spPr>
          <a:xfrm>
            <a:off x="127000" y="1652976"/>
            <a:ext cx="9017000" cy="5191794"/>
          </a:xfrm>
          <a:prstGeom prst="rect">
            <a:avLst/>
          </a:prstGeom>
        </p:spPr>
        <p:txBody>
          <a:bodyPr/>
          <a:lstStyle/>
          <a:p>
            <a:pPr marR="81279" lvl="0">
              <a:buClrTx/>
              <a:buFontTx/>
              <a:defRPr sz="1800">
                <a:uFillTx/>
              </a:defRPr>
            </a:pPr>
            <a:r>
              <a:rPr sz="1600" dirty="0" smtClean="0">
                <a:uFill>
                  <a:solidFill/>
                </a:uFill>
              </a:rPr>
              <a:t>Littlejohn</a:t>
            </a:r>
            <a:r>
              <a:rPr sz="1600" dirty="0">
                <a:uFill>
                  <a:solidFill/>
                </a:uFill>
              </a:rPr>
              <a:t>, J. Plasma Physics </a:t>
            </a:r>
            <a:r>
              <a:rPr sz="1600" dirty="0" smtClean="0">
                <a:uFill>
                  <a:solidFill/>
                </a:uFill>
              </a:rPr>
              <a:t>29</a:t>
            </a:r>
            <a:r>
              <a:rPr lang="en-US" sz="1600" dirty="0" smtClean="0">
                <a:uFill>
                  <a:solidFill/>
                </a:uFill>
              </a:rPr>
              <a:t> </a:t>
            </a:r>
            <a:r>
              <a:rPr sz="1600" dirty="0" smtClean="0">
                <a:uFill>
                  <a:solidFill/>
                </a:uFill>
              </a:rPr>
              <a:t>(</a:t>
            </a:r>
            <a:r>
              <a:rPr sz="1600" dirty="0">
                <a:uFill>
                  <a:solidFill/>
                </a:uFill>
              </a:rPr>
              <a:t>1983), 111 “Variational principles of guiding center motion”.  Introduced Lagrangian variational methods to particle drift calculations.  (I think there is an error in the ordering of a certain term that requires him to go to higher order than necessary, but this pioneering paper </a:t>
            </a:r>
            <a:r>
              <a:rPr sz="1600" dirty="0" smtClean="0">
                <a:uFill>
                  <a:solidFill/>
                </a:uFill>
              </a:rPr>
              <a:t>is </a:t>
            </a:r>
            <a:r>
              <a:rPr lang="en-US" sz="1600" dirty="0" smtClean="0">
                <a:uFill>
                  <a:solidFill/>
                </a:uFill>
              </a:rPr>
              <a:t>still </a:t>
            </a:r>
            <a:r>
              <a:rPr sz="1600" dirty="0" smtClean="0">
                <a:uFill>
                  <a:solidFill/>
                </a:uFill>
              </a:rPr>
              <a:t>important </a:t>
            </a:r>
            <a:r>
              <a:rPr sz="1600" dirty="0">
                <a:uFill>
                  <a:solidFill/>
                </a:uFill>
              </a:rPr>
              <a:t>for the concepts.)</a:t>
            </a:r>
          </a:p>
          <a:p>
            <a:pPr marR="81279" lvl="0">
              <a:buClrTx/>
              <a:buFontTx/>
              <a:defRPr sz="1800">
                <a:uFillTx/>
              </a:defRPr>
            </a:pPr>
            <a:r>
              <a:rPr sz="1600" dirty="0">
                <a:uFill>
                  <a:solidFill/>
                </a:uFill>
              </a:rPr>
              <a:t>Cary and Littlejohn, Annals of Physics 151, 1 (1983), “Noncanonical Hamiltonian Mechanics and Its Application to Magnetic Field Line Flow</a:t>
            </a:r>
            <a:r>
              <a:rPr sz="1600" dirty="0" smtClean="0">
                <a:uFill>
                  <a:solidFill/>
                </a:uFill>
              </a:rPr>
              <a:t>”</a:t>
            </a:r>
            <a:r>
              <a:rPr lang="en-US" sz="1600" dirty="0" smtClean="0"/>
              <a:t>.  Has </a:t>
            </a:r>
            <a:r>
              <a:rPr sz="1600" dirty="0" smtClean="0">
                <a:uFill>
                  <a:solidFill/>
                </a:uFill>
              </a:rPr>
              <a:t>a </a:t>
            </a:r>
            <a:r>
              <a:rPr lang="en-US" sz="1600" dirty="0" smtClean="0">
                <a:uFill>
                  <a:solidFill/>
                </a:uFill>
              </a:rPr>
              <a:t>nice </a:t>
            </a:r>
            <a:r>
              <a:rPr sz="1600" dirty="0" smtClean="0">
                <a:uFill>
                  <a:solidFill/>
                </a:uFill>
              </a:rPr>
              <a:t>tutorial </a:t>
            </a:r>
            <a:r>
              <a:rPr sz="1600" dirty="0">
                <a:uFill>
                  <a:solidFill/>
                </a:uFill>
              </a:rPr>
              <a:t>on differential forms and Lie transforms used </a:t>
            </a:r>
            <a:r>
              <a:rPr sz="1600" dirty="0" smtClean="0">
                <a:uFill>
                  <a:solidFill/>
                </a:uFill>
              </a:rPr>
              <a:t>in</a:t>
            </a:r>
            <a:r>
              <a:rPr lang="en-US" sz="1600" dirty="0" smtClean="0">
                <a:uFill>
                  <a:solidFill/>
                </a:uFill>
              </a:rPr>
              <a:t> some</a:t>
            </a:r>
            <a:r>
              <a:rPr sz="1600" dirty="0" smtClean="0">
                <a:uFill>
                  <a:solidFill/>
                </a:uFill>
              </a:rPr>
              <a:t> </a:t>
            </a:r>
            <a:r>
              <a:rPr sz="1600" dirty="0">
                <a:uFill>
                  <a:solidFill/>
                </a:uFill>
              </a:rPr>
              <a:t>GK</a:t>
            </a:r>
            <a:r>
              <a:rPr sz="1600" dirty="0" smtClean="0">
                <a:uFill>
                  <a:solidFill/>
                </a:uFill>
              </a:rPr>
              <a:t>.</a:t>
            </a:r>
            <a:r>
              <a:rPr lang="en-US" sz="1600" dirty="0" smtClean="0">
                <a:uFill>
                  <a:solidFill/>
                </a:uFill>
              </a:rPr>
              <a:t> See also Littlejohn, J. Math. Phys. 23, 742 (1982).</a:t>
            </a:r>
            <a:endParaRPr sz="1600" dirty="0">
              <a:uFill>
                <a:solidFill/>
              </a:uFill>
            </a:endParaRPr>
          </a:p>
          <a:p>
            <a:pPr marR="81279" lvl="0">
              <a:buClrTx/>
              <a:buFontTx/>
              <a:defRPr sz="1800">
                <a:uFillTx/>
              </a:defRPr>
            </a:pPr>
            <a:r>
              <a:rPr sz="1600" dirty="0">
                <a:uFill>
                  <a:solidFill/>
                </a:uFill>
              </a:rPr>
              <a:t>Kikuchi’s textbook , “Frontiers in Fusion Research” (2011).  Interesting textbook, with highlights of interesting physics and current research in various parts of fusion.  First textbook I think </a:t>
            </a:r>
            <a:r>
              <a:rPr lang="en-US" sz="1600" dirty="0" smtClean="0">
                <a:uFill>
                  <a:solidFill/>
                </a:uFill>
              </a:rPr>
              <a:t>that </a:t>
            </a:r>
            <a:r>
              <a:rPr sz="1600" dirty="0" smtClean="0">
                <a:uFill>
                  <a:solidFill/>
                </a:uFill>
              </a:rPr>
              <a:t>tr</a:t>
            </a:r>
            <a:r>
              <a:rPr lang="en-US" sz="1600" dirty="0" smtClean="0">
                <a:uFill>
                  <a:solidFill/>
                </a:uFill>
              </a:rPr>
              <a:t>ies</a:t>
            </a:r>
            <a:r>
              <a:rPr sz="1600" dirty="0" smtClean="0">
                <a:uFill>
                  <a:solidFill/>
                </a:uFill>
              </a:rPr>
              <a:t> </a:t>
            </a:r>
            <a:r>
              <a:rPr sz="1600" dirty="0">
                <a:uFill>
                  <a:solidFill/>
                </a:uFill>
              </a:rPr>
              <a:t>to present gyrokinetics using Lie </a:t>
            </a:r>
            <a:r>
              <a:rPr sz="1600" dirty="0" smtClean="0">
                <a:uFill>
                  <a:solidFill/>
                </a:uFill>
              </a:rPr>
              <a:t>transforms</a:t>
            </a:r>
            <a:r>
              <a:rPr lang="en-US" sz="1600" dirty="0" smtClean="0">
                <a:uFill>
                  <a:solidFill/>
                </a:uFill>
              </a:rPr>
              <a:t> (though he glosses over the gyrokinetic field equation)</a:t>
            </a:r>
            <a:r>
              <a:rPr sz="1600" dirty="0" smtClean="0">
                <a:uFill>
                  <a:solidFill/>
                </a:uFill>
              </a:rPr>
              <a:t>.  </a:t>
            </a:r>
            <a:r>
              <a:rPr sz="1600" dirty="0">
                <a:uFill>
                  <a:solidFill/>
                </a:uFill>
              </a:rPr>
              <a:t>Fairly readable, but there are </a:t>
            </a:r>
            <a:r>
              <a:rPr lang="en-US" sz="1600" dirty="0" smtClean="0"/>
              <a:t>some </a:t>
            </a:r>
            <a:r>
              <a:rPr sz="1600" dirty="0" smtClean="0">
                <a:uFill>
                  <a:solidFill/>
                </a:uFill>
              </a:rPr>
              <a:t>typos</a:t>
            </a:r>
            <a:r>
              <a:rPr lang="en-US" sz="1600" dirty="0" smtClean="0">
                <a:uFill>
                  <a:solidFill/>
                </a:uFill>
              </a:rPr>
              <a:t> to watch for</a:t>
            </a:r>
            <a:r>
              <a:rPr sz="1600" dirty="0" smtClean="0">
                <a:uFill>
                  <a:solidFill/>
                </a:uFill>
              </a:rPr>
              <a:t>.</a:t>
            </a:r>
            <a:endParaRPr lang="en-US" sz="1600" dirty="0" smtClean="0">
              <a:uFill>
                <a:solidFill/>
              </a:uFill>
            </a:endParaRPr>
          </a:p>
          <a:p>
            <a:pPr marR="81279" lvl="0">
              <a:buClrTx/>
              <a:buFontTx/>
              <a:defRPr sz="1800">
                <a:uFillTx/>
              </a:defRPr>
            </a:pPr>
            <a:r>
              <a:rPr lang="en-US" sz="1600" dirty="0" err="1" smtClean="0"/>
              <a:t>Krommes</a:t>
            </a:r>
            <a:r>
              <a:rPr lang="en-US" sz="1600" dirty="0" smtClean="0"/>
              <a:t> </a:t>
            </a:r>
            <a:r>
              <a:rPr lang="en-US" sz="1600" dirty="0"/>
              <a:t>&amp; Hammett 2013 </a:t>
            </a:r>
            <a:r>
              <a:rPr lang="en-US" sz="1600" dirty="0" smtClean="0"/>
              <a:t>(</a:t>
            </a:r>
            <a:r>
              <a:rPr lang="en-US" sz="1600" dirty="0" smtClean="0">
                <a:hlinkClick r:id="rId2"/>
              </a:rPr>
              <a:t>http</a:t>
            </a:r>
            <a:r>
              <a:rPr lang="en-US" sz="1600" dirty="0">
                <a:hlinkClick r:id="rId2"/>
              </a:rPr>
              <a:t>://bp.pppl.gov/pub_report//2014/PPPL-4945-</a:t>
            </a:r>
            <a:r>
              <a:rPr lang="en-US" sz="1600" dirty="0" smtClean="0">
                <a:hlinkClick r:id="rId2"/>
              </a:rPr>
              <a:t>abs.html</a:t>
            </a:r>
            <a:r>
              <a:rPr lang="en-US" sz="1600" dirty="0" smtClean="0"/>
              <a:t>) on </a:t>
            </a:r>
            <a:r>
              <a:rPr lang="en-US" sz="1600" dirty="0"/>
              <a:t>momentum transport ordering </a:t>
            </a:r>
            <a:r>
              <a:rPr lang="en-US" sz="1600" dirty="0" smtClean="0"/>
              <a:t>difficulties pointed out by Parra &amp; </a:t>
            </a:r>
            <a:r>
              <a:rPr lang="en-US" sz="1600" dirty="0" err="1" smtClean="0"/>
              <a:t>Catto</a:t>
            </a:r>
            <a:r>
              <a:rPr lang="en-US" sz="1600" dirty="0" smtClean="0"/>
              <a:t>.  </a:t>
            </a:r>
            <a:r>
              <a:rPr lang="en-US" sz="1600" dirty="0" err="1"/>
              <a:t>Krommes</a:t>
            </a:r>
            <a:r>
              <a:rPr lang="en-US" sz="1600" dirty="0"/>
              <a:t> included an extensive tutorial on </a:t>
            </a:r>
            <a:r>
              <a:rPr lang="en-US" sz="1600" dirty="0" err="1"/>
              <a:t>Lagrangian</a:t>
            </a:r>
            <a:r>
              <a:rPr lang="en-US" sz="1600" dirty="0"/>
              <a:t> differential geometry approaches to </a:t>
            </a:r>
            <a:r>
              <a:rPr lang="en-US" sz="1600" dirty="0" err="1"/>
              <a:t>gyrokinetics</a:t>
            </a:r>
            <a:r>
              <a:rPr lang="en-US" sz="1600" dirty="0" smtClean="0"/>
              <a:t>.</a:t>
            </a:r>
            <a:endParaRPr sz="1600" dirty="0">
              <a:uFill>
                <a:solidFill/>
              </a:uFill>
            </a:endParaRPr>
          </a:p>
          <a:p>
            <a:pPr marR="81279" lvl="0">
              <a:buClrTx/>
              <a:buFontTx/>
              <a:defRPr sz="1800">
                <a:uFillTx/>
              </a:defRPr>
            </a:pPr>
            <a:r>
              <a:rPr lang="en-US" sz="1600" dirty="0" smtClean="0">
                <a:uFill>
                  <a:solidFill/>
                </a:uFill>
              </a:rPr>
              <a:t>Series of </a:t>
            </a:r>
            <a:r>
              <a:rPr lang="en-US" sz="1600" dirty="0" smtClean="0">
                <a:uFillTx/>
              </a:rPr>
              <a:t>geometrical </a:t>
            </a:r>
            <a:r>
              <a:rPr lang="en-US" sz="1600" dirty="0" err="1" smtClean="0">
                <a:uFillTx/>
              </a:rPr>
              <a:t>Lagrangian</a:t>
            </a:r>
            <a:r>
              <a:rPr lang="en-US" sz="1600" dirty="0" smtClean="0">
                <a:uFillTx/>
              </a:rPr>
              <a:t> </a:t>
            </a:r>
            <a:r>
              <a:rPr sz="1600" dirty="0" smtClean="0">
                <a:uFill>
                  <a:solidFill/>
                </a:uFill>
              </a:rPr>
              <a:t>papers</a:t>
            </a:r>
            <a:r>
              <a:rPr sz="1600" dirty="0">
                <a:uFill>
                  <a:solidFill/>
                </a:uFill>
              </a:rPr>
              <a:t>:  Brizard, Qin, </a:t>
            </a:r>
            <a:r>
              <a:rPr sz="1600" dirty="0" smtClean="0">
                <a:uFill>
                  <a:solidFill/>
                </a:uFill>
              </a:rPr>
              <a:t>B.Scott, </a:t>
            </a:r>
            <a:r>
              <a:rPr sz="1600" dirty="0">
                <a:uFill>
                  <a:solidFill/>
                </a:uFill>
              </a:rPr>
              <a:t>J. Squire, </a:t>
            </a:r>
            <a:r>
              <a:rPr lang="en-US" sz="1600" dirty="0" smtClean="0">
                <a:uFill>
                  <a:solidFill/>
                </a:uFill>
              </a:rPr>
              <a:t>J. </a:t>
            </a:r>
            <a:r>
              <a:rPr lang="en-US" sz="1600" dirty="0" err="1" smtClean="0">
                <a:uFill>
                  <a:solidFill/>
                </a:uFill>
              </a:rPr>
              <a:t>Burby</a:t>
            </a:r>
            <a:r>
              <a:rPr lang="en-US" sz="1600" dirty="0" smtClean="0">
                <a:uFill>
                  <a:solidFill/>
                </a:uFill>
              </a:rPr>
              <a:t>, </a:t>
            </a:r>
            <a:r>
              <a:rPr sz="1600" dirty="0" err="1" smtClean="0">
                <a:uFill>
                  <a:solidFill/>
                </a:uFill>
              </a:rPr>
              <a:t>Brizard</a:t>
            </a:r>
            <a:r>
              <a:rPr sz="1600" dirty="0" err="1">
                <a:uFill>
                  <a:solidFill/>
                </a:uFill>
              </a:rPr>
              <a:t>-Hahm</a:t>
            </a:r>
            <a:r>
              <a:rPr sz="1600" dirty="0">
                <a:uFill>
                  <a:solidFill/>
                </a:uFill>
              </a:rPr>
              <a:t> Rev. Mod. Phys. 2007, Cary-Brizard Rev. Mod. Phys. </a:t>
            </a:r>
            <a:r>
              <a:rPr sz="1600" dirty="0" smtClean="0">
                <a:uFill>
                  <a:solidFill/>
                </a:uFill>
              </a:rPr>
              <a:t>2009</a:t>
            </a:r>
            <a:r>
              <a:rPr lang="en-US" sz="1600" dirty="0" smtClean="0"/>
              <a:t>, Idomura, Miyato &amp; Scott, Brizard &amp; Tronko, …</a:t>
            </a:r>
          </a:p>
          <a:p>
            <a:pPr marR="81279" lvl="0">
              <a:buClrTx/>
              <a:buFontTx/>
              <a:defRPr sz="1800">
                <a:uFillTx/>
              </a:defRPr>
            </a:pPr>
            <a:r>
              <a:rPr lang="en-US" sz="1600" dirty="0" smtClean="0"/>
              <a:t>Good </a:t>
            </a:r>
            <a:r>
              <a:rPr lang="en-US" sz="1600" dirty="0" err="1" smtClean="0"/>
              <a:t>gyrokinetics</a:t>
            </a:r>
            <a:r>
              <a:rPr lang="en-US" sz="1600" dirty="0" smtClean="0"/>
              <a:t> &amp; turbulence tutorials by </a:t>
            </a:r>
            <a:r>
              <a:rPr lang="en-US" sz="1600" dirty="0" err="1" smtClean="0"/>
              <a:t>Jenko</a:t>
            </a:r>
            <a:r>
              <a:rPr lang="en-US" sz="1600" dirty="0" smtClean="0"/>
              <a:t>, by </a:t>
            </a:r>
            <a:r>
              <a:rPr lang="en-US" sz="1600" dirty="0" err="1" smtClean="0"/>
              <a:t>Bottino</a:t>
            </a:r>
            <a:r>
              <a:rPr lang="en-US" sz="1600" dirty="0"/>
              <a:t>, </a:t>
            </a:r>
            <a:r>
              <a:rPr lang="en-US" sz="1600" dirty="0" smtClean="0"/>
              <a:t>and </a:t>
            </a:r>
            <a:r>
              <a:rPr lang="en-US" sz="1600" dirty="0" err="1" smtClean="0"/>
              <a:t>others:</a:t>
            </a:r>
            <a:r>
              <a:rPr lang="en-US" sz="1600" dirty="0" err="1" smtClean="0">
                <a:hlinkClick r:id="rId3"/>
              </a:rPr>
              <a:t>http</a:t>
            </a:r>
            <a:r>
              <a:rPr lang="en-US" sz="1600" dirty="0">
                <a:hlinkClick r:id="rId3"/>
              </a:rPr>
              <a:t>://www2.ipp.mpg.de/~fsj/</a:t>
            </a:r>
            <a:r>
              <a:rPr lang="en-US" sz="1600" dirty="0" smtClean="0">
                <a:hlinkClick r:id="rId3"/>
              </a:rPr>
              <a:t>tutorial.html</a:t>
            </a:r>
            <a:r>
              <a:rPr lang="en-US" sz="1600" dirty="0" smtClean="0"/>
              <a:t> </a:t>
            </a:r>
            <a:endParaRPr sz="1600" dirty="0">
              <a:uFill>
                <a:solidFill/>
              </a:uFill>
            </a:endParaRPr>
          </a:p>
        </p:txBody>
      </p:sp>
      <p:sp>
        <p:nvSpPr>
          <p:cNvPr id="360" name="Shape 360"/>
          <p:cNvSpPr/>
          <p:nvPr/>
        </p:nvSpPr>
        <p:spPr>
          <a:xfrm>
            <a:off x="214312" y="1465429"/>
            <a:ext cx="8294688" cy="1588"/>
          </a:xfrm>
          <a:prstGeom prst="line">
            <a:avLst/>
          </a:prstGeom>
          <a:ln w="25400">
            <a:solidFill/>
            <a:round/>
          </a:ln>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149990303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 name="Shape 355"/>
          <p:cNvSpPr>
            <a:spLocks noGrp="1"/>
          </p:cNvSpPr>
          <p:nvPr>
            <p:ph type="title"/>
          </p:nvPr>
        </p:nvSpPr>
        <p:spPr>
          <a:xfrm>
            <a:off x="342900" y="-1"/>
            <a:ext cx="8458200" cy="1084845"/>
          </a:xfrm>
          <a:prstGeom prst="rect">
            <a:avLst/>
          </a:prstGeom>
        </p:spPr>
        <p:txBody>
          <a:bodyPr/>
          <a:lstStyle/>
          <a:p>
            <a:pPr marR="81279" lvl="0" indent="0">
              <a:defRPr sz="1800">
                <a:uFillTx/>
              </a:defRPr>
            </a:pPr>
            <a:r>
              <a:rPr lang="en-US" sz="3200" dirty="0" smtClean="0">
                <a:uFill>
                  <a:solidFill/>
                </a:uFill>
              </a:rPr>
              <a:t>Parra &amp; </a:t>
            </a:r>
            <a:r>
              <a:rPr lang="en-US" sz="3200" dirty="0" err="1" smtClean="0">
                <a:uFill>
                  <a:solidFill/>
                </a:uFill>
              </a:rPr>
              <a:t>Catto</a:t>
            </a:r>
            <a:r>
              <a:rPr lang="en-US" sz="3200" dirty="0" smtClean="0">
                <a:uFill>
                  <a:solidFill/>
                </a:uFill>
              </a:rPr>
              <a:t> pointed out challenges of momentum transport</a:t>
            </a:r>
            <a:endParaRPr sz="3200" dirty="0">
              <a:uFill>
                <a:solidFill/>
              </a:uFill>
            </a:endParaRPr>
          </a:p>
        </p:txBody>
      </p:sp>
      <p:sp>
        <p:nvSpPr>
          <p:cNvPr id="356" name="Shape 356"/>
          <p:cNvSpPr>
            <a:spLocks noGrp="1"/>
          </p:cNvSpPr>
          <p:nvPr>
            <p:ph type="body" idx="1"/>
          </p:nvPr>
        </p:nvSpPr>
        <p:spPr>
          <a:xfrm>
            <a:off x="132282" y="1283677"/>
            <a:ext cx="9011718" cy="5118122"/>
          </a:xfrm>
          <a:prstGeom prst="rect">
            <a:avLst/>
          </a:prstGeom>
        </p:spPr>
        <p:txBody>
          <a:bodyPr/>
          <a:lstStyle/>
          <a:p>
            <a:pPr marR="81279" lvl="0">
              <a:buClr>
                <a:srgbClr val="FF2C79"/>
              </a:buClr>
              <a:buSzTx/>
              <a:buNone/>
              <a:defRPr sz="1800">
                <a:uFillTx/>
              </a:defRPr>
            </a:pPr>
            <a:r>
              <a:rPr lang="en-US" sz="1800" dirty="0" smtClean="0">
                <a:uFill>
                  <a:solidFill/>
                </a:uFill>
              </a:rPr>
              <a:t>In a series of papers, </a:t>
            </a:r>
            <a:r>
              <a:rPr sz="1800" dirty="0" smtClean="0">
                <a:uFill>
                  <a:solidFill/>
                </a:uFill>
              </a:rPr>
              <a:t>Parra </a:t>
            </a:r>
            <a:r>
              <a:rPr sz="1800" dirty="0">
                <a:uFill>
                  <a:solidFill/>
                </a:uFill>
              </a:rPr>
              <a:t>&amp; </a:t>
            </a:r>
            <a:r>
              <a:rPr sz="1800" dirty="0" err="1">
                <a:uFill>
                  <a:solidFill/>
                </a:uFill>
              </a:rPr>
              <a:t>Catto</a:t>
            </a:r>
            <a:r>
              <a:rPr sz="1800" dirty="0">
                <a:uFill>
                  <a:solidFill/>
                </a:uFill>
              </a:rPr>
              <a:t> </a:t>
            </a:r>
            <a:r>
              <a:rPr sz="1800" dirty="0" smtClean="0">
                <a:uFill>
                  <a:solidFill/>
                </a:uFill>
              </a:rPr>
              <a:t>point</a:t>
            </a:r>
            <a:r>
              <a:rPr lang="en-US" sz="1800" dirty="0" smtClean="0">
                <a:uFill>
                  <a:solidFill/>
                </a:uFill>
              </a:rPr>
              <a:t>ed</a:t>
            </a:r>
            <a:r>
              <a:rPr sz="1800" dirty="0" smtClean="0">
                <a:uFill>
                  <a:solidFill/>
                </a:uFill>
              </a:rPr>
              <a:t> </a:t>
            </a:r>
            <a:r>
              <a:rPr sz="1800" dirty="0">
                <a:uFill>
                  <a:solidFill/>
                </a:uFill>
              </a:rPr>
              <a:t>out </a:t>
            </a:r>
            <a:r>
              <a:rPr lang="en-US" sz="1800" dirty="0" smtClean="0">
                <a:uFillTx/>
              </a:rPr>
              <a:t>challenges of momentum transport in a </a:t>
            </a:r>
            <a:r>
              <a:rPr sz="1800" dirty="0" smtClean="0">
                <a:uFill>
                  <a:solidFill/>
                </a:uFill>
              </a:rPr>
              <a:t>standard </a:t>
            </a:r>
            <a:r>
              <a:rPr lang="en-US" sz="1800" dirty="0" smtClean="0"/>
              <a:t>regime </a:t>
            </a:r>
            <a:r>
              <a:rPr sz="1800" dirty="0" smtClean="0">
                <a:uFill>
                  <a:solidFill/>
                </a:uFill>
              </a:rPr>
              <a:t>(</a:t>
            </a:r>
            <a:r>
              <a:rPr sz="1800" dirty="0">
                <a:uFill>
                  <a:solidFill/>
                </a:uFill>
              </a:rPr>
              <a:t>gyroBohm ordering, </a:t>
            </a:r>
            <a:r>
              <a:rPr lang="en-US" sz="1800" dirty="0" smtClean="0"/>
              <a:t>axisymmetric</a:t>
            </a:r>
            <a:r>
              <a:rPr lang="en-US" sz="1800" dirty="0"/>
              <a:t>, </a:t>
            </a:r>
            <a:r>
              <a:rPr lang="en-US" sz="1800" dirty="0" smtClean="0"/>
              <a:t>up-down symmetric, </a:t>
            </a:r>
            <a:r>
              <a:rPr sz="1800" dirty="0" smtClean="0">
                <a:uFill>
                  <a:solidFill/>
                </a:uFill>
              </a:rPr>
              <a:t>slow </a:t>
            </a:r>
            <a:r>
              <a:rPr sz="1800" dirty="0">
                <a:uFill>
                  <a:solidFill/>
                </a:uFill>
              </a:rPr>
              <a:t>flows of order the diamagnetic velocity </a:t>
            </a:r>
            <a:r>
              <a:rPr lang="en-US" sz="1800" dirty="0" smtClean="0">
                <a:uFill>
                  <a:solidFill/>
                </a:uFill>
                <a:latin typeface="Times New Roman"/>
                <a:cs typeface="Times New Roman"/>
              </a:rPr>
              <a:t>v</a:t>
            </a:r>
            <a:r>
              <a:rPr lang="en-US" sz="1800" i="1" baseline="-25000" dirty="0" smtClean="0">
                <a:uFill>
                  <a:solidFill/>
                </a:uFill>
                <a:latin typeface="Times New Roman"/>
                <a:cs typeface="Times New Roman"/>
              </a:rPr>
              <a:t>*</a:t>
            </a:r>
            <a:r>
              <a:rPr lang="en-US" sz="1800" i="1" dirty="0" smtClean="0">
                <a:uFill>
                  <a:solidFill/>
                </a:uFill>
                <a:latin typeface="Times New Roman"/>
                <a:cs typeface="Times New Roman"/>
              </a:rPr>
              <a:t> </a:t>
            </a:r>
            <a:r>
              <a:rPr sz="1800" i="1" dirty="0" smtClean="0">
                <a:uFill>
                  <a:solidFill/>
                </a:uFill>
                <a:latin typeface="Times New Roman"/>
                <a:cs typeface="Times New Roman"/>
              </a:rPr>
              <a:t>~ </a:t>
            </a:r>
            <a:r>
              <a:rPr lang="en-US" sz="1800" i="1" dirty="0" err="1" smtClean="0">
                <a:uFill>
                  <a:solidFill/>
                </a:uFill>
                <a:latin typeface="Times New Roman"/>
                <a:cs typeface="Times New Roman"/>
              </a:rPr>
              <a:t>ε</a:t>
            </a:r>
            <a:r>
              <a:rPr sz="1800" i="1" dirty="0" smtClean="0">
                <a:uFill>
                  <a:solidFill/>
                </a:uFill>
                <a:latin typeface="Times New Roman"/>
                <a:cs typeface="Times New Roman"/>
              </a:rPr>
              <a:t> </a:t>
            </a:r>
            <a:r>
              <a:rPr sz="1800" dirty="0" err="1" smtClean="0">
                <a:uFill>
                  <a:solidFill/>
                </a:uFill>
                <a:latin typeface="Times New Roman"/>
                <a:cs typeface="Times New Roman"/>
              </a:rPr>
              <a:t>v</a:t>
            </a:r>
            <a:r>
              <a:rPr sz="1800" baseline="-25000" dirty="0" err="1" smtClean="0">
                <a:uFill>
                  <a:solidFill/>
                </a:uFill>
                <a:latin typeface="Times New Roman"/>
                <a:cs typeface="Times New Roman"/>
              </a:rPr>
              <a:t>t</a:t>
            </a:r>
            <a:r>
              <a:rPr lang="en-US" sz="1800" i="1" dirty="0" smtClean="0">
                <a:uFill>
                  <a:solidFill/>
                </a:uFill>
                <a:latin typeface="Times New Roman"/>
                <a:cs typeface="Times New Roman"/>
              </a:rPr>
              <a:t> </a:t>
            </a:r>
            <a:r>
              <a:rPr lang="en-US" sz="1800" dirty="0" smtClean="0">
                <a:uFill>
                  <a:solidFill/>
                </a:uFill>
              </a:rPr>
              <a:t>).  In particular, they showed </a:t>
            </a:r>
            <a:r>
              <a:rPr lang="en-US" sz="1800" dirty="0" smtClean="0"/>
              <a:t>that </a:t>
            </a:r>
            <a:r>
              <a:rPr lang="en-US" sz="1800" dirty="0"/>
              <a:t>the standard </a:t>
            </a:r>
            <a:r>
              <a:rPr lang="en-US" sz="1800" dirty="0" err="1"/>
              <a:t>Lagrangian</a:t>
            </a:r>
            <a:r>
              <a:rPr lang="en-US" sz="1800" dirty="0"/>
              <a:t> gyrokinetic </a:t>
            </a:r>
            <a:r>
              <a:rPr lang="en-US" sz="1800" dirty="0" smtClean="0"/>
              <a:t>approach would </a:t>
            </a:r>
            <a:r>
              <a:rPr sz="1800" dirty="0" smtClean="0">
                <a:uFill>
                  <a:solidFill/>
                </a:uFill>
              </a:rPr>
              <a:t>require</a:t>
            </a:r>
            <a:r>
              <a:rPr lang="en-US" sz="1800" dirty="0" smtClean="0">
                <a:uFill>
                  <a:solidFill/>
                </a:uFill>
              </a:rPr>
              <a:t> the third order Hamiltonian</a:t>
            </a:r>
            <a:r>
              <a:rPr sz="1800" dirty="0" smtClean="0">
                <a:uFill>
                  <a:solidFill/>
                </a:uFill>
              </a:rPr>
              <a:t> </a:t>
            </a:r>
            <a:r>
              <a:rPr sz="1800" i="1" dirty="0" smtClean="0">
                <a:uFill>
                  <a:solidFill/>
                </a:uFill>
                <a:latin typeface="+mn-lt"/>
                <a:ea typeface="+mn-ea"/>
                <a:cs typeface="+mn-cs"/>
                <a:sym typeface="Times New Roman"/>
              </a:rPr>
              <a:t>H</a:t>
            </a:r>
            <a:r>
              <a:rPr lang="en-US" sz="1800" i="1" baseline="-5999" dirty="0" smtClean="0">
                <a:uFill>
                  <a:solidFill/>
                </a:uFill>
                <a:latin typeface="+mn-lt"/>
                <a:ea typeface="+mn-ea"/>
                <a:cs typeface="+mn-cs"/>
                <a:sym typeface="Times New Roman"/>
              </a:rPr>
              <a:t>3</a:t>
            </a:r>
            <a:r>
              <a:rPr sz="1800" dirty="0" smtClean="0">
                <a:uFill>
                  <a:solidFill/>
                </a:uFill>
              </a:rPr>
              <a:t> </a:t>
            </a:r>
            <a:r>
              <a:rPr sz="1800" dirty="0">
                <a:uFill>
                  <a:solidFill/>
                </a:uFill>
              </a:rPr>
              <a:t>to deal with momentum transport accurately in </a:t>
            </a:r>
            <a:r>
              <a:rPr lang="en-US" sz="1800" dirty="0" smtClean="0">
                <a:uFill>
                  <a:solidFill/>
                </a:uFill>
              </a:rPr>
              <a:t>this</a:t>
            </a:r>
            <a:r>
              <a:rPr sz="1800" dirty="0" smtClean="0">
                <a:uFill>
                  <a:solidFill/>
                </a:uFill>
              </a:rPr>
              <a:t> </a:t>
            </a:r>
            <a:r>
              <a:rPr sz="1800" dirty="0">
                <a:uFill>
                  <a:solidFill/>
                </a:uFill>
              </a:rPr>
              <a:t>low flow ordering.   </a:t>
            </a:r>
            <a:r>
              <a:rPr lang="en-US" sz="1800" dirty="0" smtClean="0">
                <a:uFill>
                  <a:solidFill/>
                </a:uFill>
              </a:rPr>
              <a:t>They </a:t>
            </a:r>
            <a:r>
              <a:rPr lang="en-US" sz="1800" dirty="0"/>
              <a:t>a</a:t>
            </a:r>
            <a:r>
              <a:rPr sz="1800" dirty="0" smtClean="0">
                <a:uFill>
                  <a:solidFill/>
                </a:uFill>
              </a:rPr>
              <a:t>dvocate </a:t>
            </a:r>
            <a:r>
              <a:rPr sz="1800" dirty="0">
                <a:uFill>
                  <a:solidFill/>
                </a:uFill>
              </a:rPr>
              <a:t>supplementing with a separate equation for directly solving for toroidal momentum evolution, then need only </a:t>
            </a:r>
            <a:r>
              <a:rPr sz="1800" i="1" dirty="0">
                <a:uFill>
                  <a:solidFill/>
                </a:uFill>
                <a:latin typeface="+mn-lt"/>
                <a:ea typeface="+mn-ea"/>
                <a:cs typeface="+mn-cs"/>
                <a:sym typeface="Times New Roman"/>
              </a:rPr>
              <a:t>H</a:t>
            </a:r>
            <a:r>
              <a:rPr sz="1800" i="1" baseline="-5999" dirty="0">
                <a:uFill>
                  <a:solidFill/>
                </a:uFill>
                <a:latin typeface="+mn-lt"/>
                <a:ea typeface="+mn-ea"/>
                <a:cs typeface="+mn-cs"/>
                <a:sym typeface="Times New Roman"/>
              </a:rPr>
              <a:t>2</a:t>
            </a:r>
            <a:r>
              <a:rPr sz="1800" dirty="0">
                <a:uFill>
                  <a:solidFill/>
                </a:uFill>
              </a:rPr>
              <a:t>. (See Krommes &amp; Hammett, PPPL </a:t>
            </a:r>
            <a:r>
              <a:rPr sz="1800" dirty="0" smtClean="0">
                <a:uFill>
                  <a:solidFill/>
                </a:uFill>
              </a:rPr>
              <a:t>repor</a:t>
            </a:r>
            <a:r>
              <a:rPr lang="en-US" sz="1800" dirty="0" smtClean="0">
                <a:uFill>
                  <a:solidFill/>
                </a:uFill>
              </a:rPr>
              <a:t>t 4945</a:t>
            </a:r>
            <a:r>
              <a:rPr sz="1800" dirty="0" smtClean="0">
                <a:uFill>
                  <a:solidFill/>
                </a:uFill>
              </a:rPr>
              <a:t>, </a:t>
            </a:r>
            <a:r>
              <a:rPr sz="1800" dirty="0">
                <a:uFill>
                  <a:solidFill/>
                </a:uFill>
              </a:rPr>
              <a:t>2013</a:t>
            </a:r>
            <a:r>
              <a:rPr sz="1800" dirty="0" smtClean="0">
                <a:uFill>
                  <a:solidFill/>
                </a:uFill>
              </a:rPr>
              <a:t>.</a:t>
            </a:r>
            <a:r>
              <a:rPr lang="en-US" sz="1800" dirty="0"/>
              <a:t> </a:t>
            </a:r>
            <a:r>
              <a:rPr lang="en-US" sz="1800" dirty="0">
                <a:hlinkClick r:id="rId2"/>
              </a:rPr>
              <a:t>http://bp.pppl.gov/pub_report//2014/PPPL-4945-</a:t>
            </a:r>
            <a:r>
              <a:rPr lang="en-US" sz="1800" dirty="0" smtClean="0">
                <a:hlinkClick r:id="rId2"/>
              </a:rPr>
              <a:t>abs.html</a:t>
            </a:r>
            <a:r>
              <a:rPr lang="en-US" sz="1800" dirty="0" smtClean="0">
                <a:uFill>
                  <a:solidFill/>
                </a:uFill>
              </a:rPr>
              <a:t>)</a:t>
            </a:r>
          </a:p>
          <a:p>
            <a:pPr marR="81279" lvl="0">
              <a:buClr>
                <a:srgbClr val="FF2C79"/>
              </a:buClr>
              <a:buSzTx/>
              <a:buNone/>
              <a:defRPr sz="1800">
                <a:uFillTx/>
              </a:defRPr>
            </a:pPr>
            <a:endParaRPr lang="en-US" sz="1800" dirty="0"/>
          </a:p>
          <a:p>
            <a:pPr marR="81279" lvl="0">
              <a:buClr>
                <a:srgbClr val="FF2C79"/>
              </a:buClr>
              <a:buSzTx/>
              <a:buNone/>
              <a:defRPr sz="1800">
                <a:uFillTx/>
              </a:defRPr>
            </a:pPr>
            <a:r>
              <a:rPr lang="en-US" sz="1800" dirty="0" smtClean="0"/>
              <a:t>Our report gives some straightforward ordering arguments (originally due to P&amp;C) demonstrating their point.  </a:t>
            </a:r>
            <a:r>
              <a:rPr lang="en-US" sz="1800" dirty="0"/>
              <a:t>O</a:t>
            </a:r>
            <a:r>
              <a:rPr lang="en-US" sz="1800" dirty="0" smtClean="0"/>
              <a:t>ne should understand the implications in a balanced way.  Slow flows in this regime are so slow that usually they would not significantly affect the turbulence, though they might still be important for MHD stability.  Flows are usually more important in regimes that break some of these assumptions (like non-</a:t>
            </a:r>
            <a:r>
              <a:rPr lang="en-US" sz="1800" dirty="0" err="1" smtClean="0"/>
              <a:t>gyroBohm</a:t>
            </a:r>
            <a:r>
              <a:rPr lang="en-US" sz="1800" dirty="0" smtClean="0"/>
              <a:t> scaling near the edge or near transport barriers), but then still need a second order Hamiltonian.  P&amp;C deserve credit for pointing out these subtle issues and helping people realize the importance of even </a:t>
            </a:r>
            <a:r>
              <a:rPr lang="en-US" sz="1800" i="1" dirty="0" smtClean="0">
                <a:sym typeface="Times New Roman"/>
              </a:rPr>
              <a:t>H</a:t>
            </a:r>
            <a:r>
              <a:rPr lang="en-US" sz="1800" i="1" baseline="-5999" dirty="0" smtClean="0">
                <a:sym typeface="Times New Roman"/>
              </a:rPr>
              <a:t>2</a:t>
            </a:r>
            <a:r>
              <a:rPr lang="en-US" sz="1800" dirty="0" smtClean="0"/>
              <a:t> for a complete treatment in other regimes.  (Many codes at present neglect </a:t>
            </a:r>
            <a:r>
              <a:rPr lang="en-US" sz="1800" i="1" dirty="0" smtClean="0">
                <a:sym typeface="Times New Roman"/>
              </a:rPr>
              <a:t>H</a:t>
            </a:r>
            <a:r>
              <a:rPr lang="en-US" sz="1800" i="1" baseline="-5999" dirty="0" smtClean="0">
                <a:sym typeface="Times New Roman"/>
              </a:rPr>
              <a:t>2</a:t>
            </a:r>
            <a:r>
              <a:rPr lang="en-US" sz="1800" dirty="0" smtClean="0"/>
              <a:t>.)</a:t>
            </a:r>
            <a:endParaRPr lang="en-US" sz="1800" dirty="0"/>
          </a:p>
        </p:txBody>
      </p:sp>
      <p:sp>
        <p:nvSpPr>
          <p:cNvPr id="4" name="Shape 153"/>
          <p:cNvSpPr/>
          <p:nvPr/>
        </p:nvSpPr>
        <p:spPr>
          <a:xfrm>
            <a:off x="306387" y="1086927"/>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endParaRPr sz="1200">
              <a:uFillTx/>
              <a:latin typeface="Helvetica"/>
              <a:ea typeface="Helvetica"/>
              <a:cs typeface="Helvetica"/>
              <a:sym typeface="Helvetica"/>
            </a:endParaRPr>
          </a:p>
        </p:txBody>
      </p:sp>
    </p:spTree>
    <p:extLst>
      <p:ext uri="{BB962C8B-B14F-4D97-AF65-F5344CB8AC3E}">
        <p14:creationId xmlns:p14="http://schemas.microsoft.com/office/powerpoint/2010/main" val="1709754302"/>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2"/>
          <p:cNvGrpSpPr>
            <a:grpSpLocks/>
          </p:cNvGrpSpPr>
          <p:nvPr/>
        </p:nvGrpSpPr>
        <p:grpSpPr bwMode="auto">
          <a:xfrm>
            <a:off x="557213" y="0"/>
            <a:ext cx="3892550" cy="3386138"/>
            <a:chOff x="438" y="1357"/>
            <a:chExt cx="2453" cy="2133"/>
          </a:xfrm>
        </p:grpSpPr>
        <p:sp>
          <p:nvSpPr>
            <p:cNvPr id="91180" name="Line 3"/>
            <p:cNvSpPr>
              <a:spLocks noChangeShapeType="1"/>
            </p:cNvSpPr>
            <p:nvPr/>
          </p:nvSpPr>
          <p:spPr bwMode="auto">
            <a:xfrm flipH="1">
              <a:off x="1152" y="1872"/>
              <a:ext cx="384" cy="10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1" name="Oval 4"/>
            <p:cNvSpPr>
              <a:spLocks noChangeArrowheads="1"/>
            </p:cNvSpPr>
            <p:nvPr/>
          </p:nvSpPr>
          <p:spPr bwMode="auto">
            <a:xfrm>
              <a:off x="1064" y="2848"/>
              <a:ext cx="144" cy="144"/>
            </a:xfrm>
            <a:prstGeom prst="ellipse">
              <a:avLst/>
            </a:prstGeom>
            <a:solidFill>
              <a:schemeClr val="tx1"/>
            </a:solidFill>
            <a:ln w="9525">
              <a:solidFill>
                <a:schemeClr val="tx1"/>
              </a:solidFill>
              <a:round/>
              <a:headEnd/>
              <a:tailEnd/>
            </a:ln>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2" name="Oval 5"/>
            <p:cNvSpPr>
              <a:spLocks noChangeArrowheads="1"/>
            </p:cNvSpPr>
            <p:nvPr/>
          </p:nvSpPr>
          <p:spPr bwMode="auto">
            <a:xfrm>
              <a:off x="1524" y="1820"/>
              <a:ext cx="47"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3" name="Line 6"/>
            <p:cNvSpPr>
              <a:spLocks noChangeShapeType="1"/>
            </p:cNvSpPr>
            <p:nvPr/>
          </p:nvSpPr>
          <p:spPr bwMode="auto">
            <a:xfrm rot="19040648" flipH="1">
              <a:off x="1584" y="1872"/>
              <a:ext cx="384" cy="1008"/>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4" name="Oval 7"/>
            <p:cNvSpPr>
              <a:spLocks noChangeArrowheads="1"/>
            </p:cNvSpPr>
            <p:nvPr/>
          </p:nvSpPr>
          <p:spPr bwMode="auto">
            <a:xfrm>
              <a:off x="1924" y="2860"/>
              <a:ext cx="144" cy="144"/>
            </a:xfrm>
            <a:prstGeom prst="ellipse">
              <a:avLst/>
            </a:prstGeom>
            <a:noFill/>
            <a:ln w="1905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5" name="Freeform 8"/>
            <p:cNvSpPr>
              <a:spLocks/>
            </p:cNvSpPr>
            <p:nvPr/>
          </p:nvSpPr>
          <p:spPr bwMode="auto">
            <a:xfrm>
              <a:off x="1216" y="2964"/>
              <a:ext cx="260" cy="56"/>
            </a:xfrm>
            <a:custGeom>
              <a:avLst/>
              <a:gdLst>
                <a:gd name="T0" fmla="*/ 0 w 260"/>
                <a:gd name="T1" fmla="*/ 0 h 56"/>
                <a:gd name="T2" fmla="*/ 80 w 260"/>
                <a:gd name="T3" fmla="*/ 28 h 56"/>
                <a:gd name="T4" fmla="*/ 168 w 260"/>
                <a:gd name="T5" fmla="*/ 48 h 56"/>
                <a:gd name="T6" fmla="*/ 260 w 260"/>
                <a:gd name="T7" fmla="*/ 56 h 56"/>
                <a:gd name="T8" fmla="*/ 0 60000 65536"/>
                <a:gd name="T9" fmla="*/ 0 60000 65536"/>
                <a:gd name="T10" fmla="*/ 0 60000 65536"/>
                <a:gd name="T11" fmla="*/ 0 60000 65536"/>
                <a:gd name="T12" fmla="*/ 0 w 260"/>
                <a:gd name="T13" fmla="*/ 0 h 56"/>
                <a:gd name="T14" fmla="*/ 260 w 260"/>
                <a:gd name="T15" fmla="*/ 56 h 56"/>
              </a:gdLst>
              <a:ahLst/>
              <a:cxnLst>
                <a:cxn ang="T8">
                  <a:pos x="T0" y="T1"/>
                </a:cxn>
                <a:cxn ang="T9">
                  <a:pos x="T2" y="T3"/>
                </a:cxn>
                <a:cxn ang="T10">
                  <a:pos x="T4" y="T5"/>
                </a:cxn>
                <a:cxn ang="T11">
                  <a:pos x="T6" y="T7"/>
                </a:cxn>
              </a:cxnLst>
              <a:rect l="T12" t="T13" r="T14" b="T15"/>
              <a:pathLst>
                <a:path w="260" h="56">
                  <a:moveTo>
                    <a:pt x="0" y="0"/>
                  </a:moveTo>
                  <a:cubicBezTo>
                    <a:pt x="13" y="5"/>
                    <a:pt x="52" y="20"/>
                    <a:pt x="80" y="28"/>
                  </a:cubicBezTo>
                  <a:cubicBezTo>
                    <a:pt x="108" y="36"/>
                    <a:pt x="138" y="43"/>
                    <a:pt x="168" y="48"/>
                  </a:cubicBezTo>
                  <a:cubicBezTo>
                    <a:pt x="198" y="53"/>
                    <a:pt x="241" y="54"/>
                    <a:pt x="260" y="56"/>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6" name="Text Box 9"/>
            <p:cNvSpPr txBox="1">
              <a:spLocks noChangeArrowheads="1"/>
            </p:cNvSpPr>
            <p:nvPr/>
          </p:nvSpPr>
          <p:spPr bwMode="auto">
            <a:xfrm>
              <a:off x="654" y="3202"/>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endParaRPr lang="en-US" kern="1200" smtClean="0">
                <a:solidFill>
                  <a:srgbClr val="000000"/>
                </a:solidFill>
                <a:uFillTx/>
                <a:latin typeface="Times New Roman" charset="0"/>
              </a:endParaRPr>
            </a:p>
          </p:txBody>
        </p:sp>
        <p:sp>
          <p:nvSpPr>
            <p:cNvPr id="91187" name="Line 10"/>
            <p:cNvSpPr>
              <a:spLocks noChangeShapeType="1"/>
            </p:cNvSpPr>
            <p:nvPr/>
          </p:nvSpPr>
          <p:spPr bwMode="auto">
            <a:xfrm>
              <a:off x="1136" y="3064"/>
              <a:ext cx="0" cy="36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88" name="Text Box 11"/>
            <p:cNvSpPr txBox="1">
              <a:spLocks noChangeArrowheads="1"/>
            </p:cNvSpPr>
            <p:nvPr/>
          </p:nvSpPr>
          <p:spPr bwMode="auto">
            <a:xfrm>
              <a:off x="750" y="1357"/>
              <a:ext cx="1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b="1" u="sng" kern="1200" smtClean="0">
                  <a:solidFill>
                    <a:srgbClr val="000000"/>
                  </a:solidFill>
                  <a:uFillTx/>
                </a:rPr>
                <a:t>Stable Pendulum</a:t>
              </a:r>
              <a:endParaRPr lang="en-US" kern="1200" smtClean="0">
                <a:solidFill>
                  <a:srgbClr val="000000"/>
                </a:solidFill>
                <a:uFillTx/>
                <a:latin typeface="Times New Roman" charset="0"/>
              </a:endParaRPr>
            </a:p>
          </p:txBody>
        </p:sp>
        <p:sp>
          <p:nvSpPr>
            <p:cNvPr id="91189" name="Text Box 12"/>
            <p:cNvSpPr txBox="1">
              <a:spLocks noChangeArrowheads="1"/>
            </p:cNvSpPr>
            <p:nvPr/>
          </p:nvSpPr>
          <p:spPr bwMode="auto">
            <a:xfrm>
              <a:off x="1018" y="2109"/>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L</a:t>
              </a:r>
            </a:p>
          </p:txBody>
        </p:sp>
        <p:sp>
          <p:nvSpPr>
            <p:cNvPr id="91190" name="Text Box 13"/>
            <p:cNvSpPr txBox="1">
              <a:spLocks noChangeArrowheads="1"/>
            </p:cNvSpPr>
            <p:nvPr/>
          </p:nvSpPr>
          <p:spPr bwMode="auto">
            <a:xfrm>
              <a:off x="718" y="2717"/>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M</a:t>
              </a:r>
              <a:endParaRPr lang="en-US" kern="1200" smtClean="0">
                <a:solidFill>
                  <a:srgbClr val="000000"/>
                </a:solidFill>
                <a:uFillTx/>
                <a:latin typeface="Times New Roman" charset="0"/>
              </a:endParaRPr>
            </a:p>
          </p:txBody>
        </p:sp>
        <p:sp>
          <p:nvSpPr>
            <p:cNvPr id="91191" name="Text Box 14"/>
            <p:cNvSpPr txBox="1">
              <a:spLocks noChangeArrowheads="1"/>
            </p:cNvSpPr>
            <p:nvPr/>
          </p:nvSpPr>
          <p:spPr bwMode="auto">
            <a:xfrm>
              <a:off x="438" y="3038"/>
              <a:ext cx="6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Times New Roman" charset="0"/>
                </a:rPr>
                <a:t>F=M</a:t>
              </a:r>
              <a:r>
                <a:rPr lang="en-US" i="1" kern="1200" smtClean="0">
                  <a:solidFill>
                    <a:srgbClr val="FF0000"/>
                  </a:solidFill>
                  <a:uFillTx/>
                  <a:latin typeface="Times New Roman" charset="0"/>
                </a:rPr>
                <a:t>g</a:t>
              </a:r>
              <a:endParaRPr lang="en-US" i="1" kern="1200" smtClean="0">
                <a:solidFill>
                  <a:srgbClr val="000000"/>
                </a:solidFill>
                <a:uFillTx/>
                <a:latin typeface="Times New Roman" charset="0"/>
              </a:endParaRPr>
            </a:p>
          </p:txBody>
        </p:sp>
        <p:sp>
          <p:nvSpPr>
            <p:cNvPr id="91192" name="Text Box 15"/>
            <p:cNvSpPr txBox="1">
              <a:spLocks noChangeArrowheads="1"/>
            </p:cNvSpPr>
            <p:nvPr/>
          </p:nvSpPr>
          <p:spPr bwMode="auto">
            <a:xfrm>
              <a:off x="1906" y="3054"/>
              <a:ext cx="98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Symbol" charset="0"/>
                </a:rPr>
                <a:t>ω</a:t>
              </a:r>
              <a:r>
                <a:rPr lang="en-US" i="1" kern="1200" smtClean="0">
                  <a:solidFill>
                    <a:srgbClr val="000000"/>
                  </a:solidFill>
                  <a:uFillTx/>
                  <a:latin typeface="Times New Roman" charset="0"/>
                </a:rPr>
                <a:t>=(g/L)</a:t>
              </a:r>
              <a:r>
                <a:rPr lang="en-US" i="1" kern="1200" baseline="30000" smtClean="0">
                  <a:solidFill>
                    <a:srgbClr val="000000"/>
                  </a:solidFill>
                  <a:uFillTx/>
                  <a:latin typeface="Times New Roman" charset="0"/>
                </a:rPr>
                <a:t>1/2</a:t>
              </a:r>
              <a:endParaRPr lang="en-US" i="1" kern="1200" smtClean="0">
                <a:solidFill>
                  <a:srgbClr val="000000"/>
                </a:solidFill>
                <a:uFillTx/>
                <a:latin typeface="Times New Roman" charset="0"/>
              </a:endParaRPr>
            </a:p>
          </p:txBody>
        </p:sp>
      </p:grpSp>
      <p:sp>
        <p:nvSpPr>
          <p:cNvPr id="91139" name="Text Box 16"/>
          <p:cNvSpPr txBox="1">
            <a:spLocks noChangeArrowheads="1"/>
          </p:cNvSpPr>
          <p:nvPr/>
        </p:nvSpPr>
        <p:spPr bwMode="auto">
          <a:xfrm>
            <a:off x="4405313" y="0"/>
            <a:ext cx="4297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b="1" u="sng" kern="1200" smtClean="0">
                <a:solidFill>
                  <a:srgbClr val="000000"/>
                </a:solidFill>
                <a:uFillTx/>
              </a:rPr>
              <a:t>Unstable Inverted Pendulum</a:t>
            </a:r>
            <a:endParaRPr lang="en-US" kern="1200" smtClean="0">
              <a:solidFill>
                <a:srgbClr val="000000"/>
              </a:solidFill>
              <a:uFillTx/>
              <a:latin typeface="Times New Roman" charset="0"/>
            </a:endParaRPr>
          </a:p>
        </p:txBody>
      </p:sp>
      <p:sp>
        <p:nvSpPr>
          <p:cNvPr id="91140" name="Text Box 17"/>
          <p:cNvSpPr txBox="1">
            <a:spLocks noChangeArrowheads="1"/>
          </p:cNvSpPr>
          <p:nvPr/>
        </p:nvSpPr>
        <p:spPr bwMode="auto">
          <a:xfrm>
            <a:off x="4891088" y="2600325"/>
            <a:ext cx="3929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Symbol" charset="0"/>
              </a:rPr>
              <a:t>ω</a:t>
            </a:r>
            <a:r>
              <a:rPr lang="en-US" i="1" kern="1200" smtClean="0">
                <a:solidFill>
                  <a:srgbClr val="000000"/>
                </a:solidFill>
                <a:uFillTx/>
                <a:latin typeface="Times New Roman" charset="0"/>
              </a:rPr>
              <a:t>= (-g/|L|)</a:t>
            </a:r>
            <a:r>
              <a:rPr lang="en-US" i="1" kern="1200" baseline="30000" smtClean="0">
                <a:solidFill>
                  <a:srgbClr val="000000"/>
                </a:solidFill>
                <a:uFillTx/>
                <a:latin typeface="Times New Roman" charset="0"/>
              </a:rPr>
              <a:t>1/2 </a:t>
            </a:r>
            <a:r>
              <a:rPr lang="en-US" i="1" kern="1200" smtClean="0">
                <a:solidFill>
                  <a:srgbClr val="000000"/>
                </a:solidFill>
                <a:uFillTx/>
                <a:latin typeface="Times New Roman" charset="0"/>
              </a:rPr>
              <a:t>= i(g/|L|)</a:t>
            </a:r>
            <a:r>
              <a:rPr lang="en-US" i="1" kern="1200" baseline="30000" smtClean="0">
                <a:solidFill>
                  <a:srgbClr val="000000"/>
                </a:solidFill>
                <a:uFillTx/>
                <a:latin typeface="Times New Roman" charset="0"/>
              </a:rPr>
              <a:t>1/2 </a:t>
            </a:r>
            <a:r>
              <a:rPr lang="en-US" i="1" kern="1200" smtClean="0">
                <a:solidFill>
                  <a:srgbClr val="000000"/>
                </a:solidFill>
                <a:uFillTx/>
                <a:latin typeface="Times New Roman" charset="0"/>
              </a:rPr>
              <a:t>= i</a:t>
            </a:r>
            <a:r>
              <a:rPr lang="en-US" i="1" kern="1200" smtClean="0">
                <a:solidFill>
                  <a:srgbClr val="000000"/>
                </a:solidFill>
                <a:uFillTx/>
                <a:latin typeface="Symbol" charset="0"/>
              </a:rPr>
              <a:t>γ</a:t>
            </a:r>
            <a:endParaRPr lang="en-US" i="1" kern="1200" baseline="30000" smtClean="0">
              <a:solidFill>
                <a:srgbClr val="000000"/>
              </a:solidFill>
              <a:uFillTx/>
              <a:latin typeface="Times New Roman" charset="0"/>
            </a:endParaRPr>
          </a:p>
        </p:txBody>
      </p:sp>
      <p:grpSp>
        <p:nvGrpSpPr>
          <p:cNvPr id="91141" name="Group 18"/>
          <p:cNvGrpSpPr>
            <a:grpSpLocks/>
          </p:cNvGrpSpPr>
          <p:nvPr/>
        </p:nvGrpSpPr>
        <p:grpSpPr bwMode="auto">
          <a:xfrm>
            <a:off x="6507163" y="561975"/>
            <a:ext cx="1174750" cy="1916113"/>
            <a:chOff x="4090" y="514"/>
            <a:chExt cx="741" cy="1207"/>
          </a:xfrm>
        </p:grpSpPr>
        <p:grpSp>
          <p:nvGrpSpPr>
            <p:cNvPr id="91172" name="Group 19"/>
            <p:cNvGrpSpPr>
              <a:grpSpLocks/>
            </p:cNvGrpSpPr>
            <p:nvPr/>
          </p:nvGrpSpPr>
          <p:grpSpPr bwMode="auto">
            <a:xfrm>
              <a:off x="4145" y="514"/>
              <a:ext cx="686" cy="1207"/>
              <a:chOff x="3445" y="610"/>
              <a:chExt cx="686" cy="1207"/>
            </a:xfrm>
          </p:grpSpPr>
          <p:sp>
            <p:nvSpPr>
              <p:cNvPr id="91174" name="Line 20"/>
              <p:cNvSpPr>
                <a:spLocks noChangeShapeType="1"/>
              </p:cNvSpPr>
              <p:nvPr/>
            </p:nvSpPr>
            <p:spPr bwMode="auto">
              <a:xfrm>
                <a:off x="3804" y="768"/>
                <a:ext cx="0" cy="360"/>
              </a:xfrm>
              <a:prstGeom prst="line">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5" name="Line 21"/>
              <p:cNvSpPr>
                <a:spLocks noChangeShapeType="1"/>
              </p:cNvSpPr>
              <p:nvPr/>
            </p:nvSpPr>
            <p:spPr bwMode="auto">
              <a:xfrm rot="-8636194">
                <a:off x="3445" y="741"/>
                <a:ext cx="384" cy="100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6" name="Oval 22"/>
              <p:cNvSpPr>
                <a:spLocks noChangeArrowheads="1"/>
              </p:cNvSpPr>
              <p:nvPr/>
            </p:nvSpPr>
            <p:spPr bwMode="auto">
              <a:xfrm rot="12963806" flipH="1">
                <a:off x="3717" y="610"/>
                <a:ext cx="144" cy="144"/>
              </a:xfrm>
              <a:prstGeom prst="ellipse">
                <a:avLst/>
              </a:prstGeom>
              <a:solidFill>
                <a:schemeClr val="tx1"/>
              </a:solidFill>
              <a:ln w="9525">
                <a:solidFill>
                  <a:schemeClr val="tx1"/>
                </a:solidFill>
                <a:round/>
                <a:headEnd/>
                <a:tailEnd/>
              </a:ln>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7" name="Oval 23"/>
              <p:cNvSpPr>
                <a:spLocks noChangeArrowheads="1"/>
              </p:cNvSpPr>
              <p:nvPr/>
            </p:nvSpPr>
            <p:spPr bwMode="auto">
              <a:xfrm rot="12963806" flipH="1">
                <a:off x="3464" y="1770"/>
                <a:ext cx="47" cy="4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8" name="Freeform 24"/>
              <p:cNvSpPr>
                <a:spLocks/>
              </p:cNvSpPr>
              <p:nvPr/>
            </p:nvSpPr>
            <p:spPr bwMode="auto">
              <a:xfrm rot="12963806" flipH="1">
                <a:off x="3871" y="720"/>
                <a:ext cx="260" cy="56"/>
              </a:xfrm>
              <a:custGeom>
                <a:avLst/>
                <a:gdLst>
                  <a:gd name="T0" fmla="*/ 0 w 260"/>
                  <a:gd name="T1" fmla="*/ 0 h 56"/>
                  <a:gd name="T2" fmla="*/ 80 w 260"/>
                  <a:gd name="T3" fmla="*/ 28 h 56"/>
                  <a:gd name="T4" fmla="*/ 168 w 260"/>
                  <a:gd name="T5" fmla="*/ 48 h 56"/>
                  <a:gd name="T6" fmla="*/ 260 w 260"/>
                  <a:gd name="T7" fmla="*/ 56 h 56"/>
                  <a:gd name="T8" fmla="*/ 0 60000 65536"/>
                  <a:gd name="T9" fmla="*/ 0 60000 65536"/>
                  <a:gd name="T10" fmla="*/ 0 60000 65536"/>
                  <a:gd name="T11" fmla="*/ 0 60000 65536"/>
                  <a:gd name="T12" fmla="*/ 0 w 260"/>
                  <a:gd name="T13" fmla="*/ 0 h 56"/>
                  <a:gd name="T14" fmla="*/ 260 w 260"/>
                  <a:gd name="T15" fmla="*/ 56 h 56"/>
                </a:gdLst>
                <a:ahLst/>
                <a:cxnLst>
                  <a:cxn ang="T8">
                    <a:pos x="T0" y="T1"/>
                  </a:cxn>
                  <a:cxn ang="T9">
                    <a:pos x="T2" y="T3"/>
                  </a:cxn>
                  <a:cxn ang="T10">
                    <a:pos x="T4" y="T5"/>
                  </a:cxn>
                  <a:cxn ang="T11">
                    <a:pos x="T6" y="T7"/>
                  </a:cxn>
                </a:cxnLst>
                <a:rect l="T12" t="T13" r="T14" b="T15"/>
                <a:pathLst>
                  <a:path w="260" h="56">
                    <a:moveTo>
                      <a:pt x="0" y="0"/>
                    </a:moveTo>
                    <a:cubicBezTo>
                      <a:pt x="13" y="5"/>
                      <a:pt x="52" y="20"/>
                      <a:pt x="80" y="28"/>
                    </a:cubicBezTo>
                    <a:cubicBezTo>
                      <a:pt x="108" y="36"/>
                      <a:pt x="138" y="43"/>
                      <a:pt x="168" y="48"/>
                    </a:cubicBezTo>
                    <a:cubicBezTo>
                      <a:pt x="198" y="53"/>
                      <a:pt x="241" y="54"/>
                      <a:pt x="260" y="56"/>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9" name="Text Box 25"/>
              <p:cNvSpPr txBox="1">
                <a:spLocks noChangeArrowheads="1"/>
              </p:cNvSpPr>
              <p:nvPr/>
            </p:nvSpPr>
            <p:spPr bwMode="auto">
              <a:xfrm>
                <a:off x="3816" y="100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FF0000"/>
                    </a:solidFill>
                    <a:uFillTx/>
                    <a:latin typeface="Times New Roman" charset="0"/>
                  </a:rPr>
                  <a:t>g</a:t>
                </a:r>
                <a:endParaRPr lang="en-US" kern="1200" smtClean="0">
                  <a:solidFill>
                    <a:srgbClr val="000000"/>
                  </a:solidFill>
                  <a:uFillTx/>
                  <a:latin typeface="Times New Roman" charset="0"/>
                </a:endParaRPr>
              </a:p>
            </p:txBody>
          </p:sp>
        </p:grpSp>
        <p:sp>
          <p:nvSpPr>
            <p:cNvPr id="91173" name="Text Box 26"/>
            <p:cNvSpPr txBox="1">
              <a:spLocks noChangeArrowheads="1"/>
            </p:cNvSpPr>
            <p:nvPr/>
          </p:nvSpPr>
          <p:spPr bwMode="auto">
            <a:xfrm>
              <a:off x="4090" y="1005"/>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L</a:t>
              </a:r>
              <a:endParaRPr lang="en-US" kern="1200" smtClean="0">
                <a:solidFill>
                  <a:srgbClr val="000000"/>
                </a:solidFill>
                <a:uFillTx/>
                <a:latin typeface="Times New Roman" charset="0"/>
              </a:endParaRPr>
            </a:p>
          </p:txBody>
        </p:sp>
      </p:grpSp>
      <p:sp>
        <p:nvSpPr>
          <p:cNvPr id="91142" name="Text Box 27"/>
          <p:cNvSpPr txBox="1">
            <a:spLocks noChangeArrowheads="1"/>
          </p:cNvSpPr>
          <p:nvPr/>
        </p:nvSpPr>
        <p:spPr bwMode="auto">
          <a:xfrm>
            <a:off x="5002213" y="669925"/>
            <a:ext cx="1054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600" kern="1200" smtClean="0">
                <a:solidFill>
                  <a:srgbClr val="000000"/>
                </a:solidFill>
                <a:uFillTx/>
              </a:rPr>
              <a:t>(rigid rod)</a:t>
            </a:r>
          </a:p>
        </p:txBody>
      </p:sp>
      <p:sp>
        <p:nvSpPr>
          <p:cNvPr id="91143" name="Text Box 28"/>
          <p:cNvSpPr txBox="1">
            <a:spLocks noChangeArrowheads="1"/>
          </p:cNvSpPr>
          <p:nvPr/>
        </p:nvSpPr>
        <p:spPr bwMode="auto">
          <a:xfrm>
            <a:off x="677863" y="3646488"/>
            <a:ext cx="348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b="1" u="sng" kern="1200" smtClean="0">
                <a:solidFill>
                  <a:srgbClr val="000000"/>
                </a:solidFill>
                <a:uFillTx/>
              </a:rPr>
              <a:t>Density-stratified Fluid</a:t>
            </a:r>
            <a:endParaRPr lang="en-US" kern="1200" smtClean="0">
              <a:solidFill>
                <a:srgbClr val="000000"/>
              </a:solidFill>
              <a:uFillTx/>
              <a:latin typeface="Times New Roman" charset="0"/>
            </a:endParaRPr>
          </a:p>
        </p:txBody>
      </p:sp>
      <p:sp>
        <p:nvSpPr>
          <p:cNvPr id="91144" name="Text Box 29"/>
          <p:cNvSpPr txBox="1">
            <a:spLocks noChangeArrowheads="1"/>
          </p:cNvSpPr>
          <p:nvPr/>
        </p:nvSpPr>
        <p:spPr bwMode="auto">
          <a:xfrm>
            <a:off x="1154113" y="6400800"/>
            <a:ext cx="23844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stable</a:t>
            </a:r>
            <a:r>
              <a:rPr lang="en-US" kern="1200" smtClean="0">
                <a:solidFill>
                  <a:srgbClr val="000000"/>
                </a:solidFill>
                <a:uFillTx/>
                <a:latin typeface="Symbol" charset="0"/>
              </a:rPr>
              <a:t> </a:t>
            </a:r>
            <a:r>
              <a:rPr lang="en-US" i="1" kern="1200" smtClean="0">
                <a:solidFill>
                  <a:srgbClr val="000000"/>
                </a:solidFill>
                <a:uFillTx/>
                <a:latin typeface="Symbol" charset="0"/>
              </a:rPr>
              <a:t>ω</a:t>
            </a:r>
            <a:r>
              <a:rPr lang="en-US" i="1" kern="1200" smtClean="0">
                <a:solidFill>
                  <a:srgbClr val="000000"/>
                </a:solidFill>
                <a:uFillTx/>
                <a:latin typeface="Times New Roman" charset="0"/>
              </a:rPr>
              <a:t>=(g/L)</a:t>
            </a:r>
            <a:r>
              <a:rPr lang="en-US" i="1" kern="1200" baseline="30000" smtClean="0">
                <a:solidFill>
                  <a:srgbClr val="000000"/>
                </a:solidFill>
                <a:uFillTx/>
                <a:latin typeface="Times New Roman" charset="0"/>
              </a:rPr>
              <a:t>1/2</a:t>
            </a:r>
          </a:p>
        </p:txBody>
      </p:sp>
      <p:sp>
        <p:nvSpPr>
          <p:cNvPr id="91145" name="Text Box 30"/>
          <p:cNvSpPr txBox="1">
            <a:spLocks noChangeArrowheads="1"/>
          </p:cNvSpPr>
          <p:nvPr/>
        </p:nvSpPr>
        <p:spPr bwMode="auto">
          <a:xfrm>
            <a:off x="2316163" y="4117975"/>
            <a:ext cx="18018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Symbol" charset="0"/>
              </a:rPr>
              <a:t>ρ</a:t>
            </a:r>
            <a:r>
              <a:rPr lang="en-US" i="1" kern="1200" smtClean="0">
                <a:solidFill>
                  <a:srgbClr val="000000"/>
                </a:solidFill>
                <a:uFillTx/>
                <a:latin typeface="Times New Roman" charset="0"/>
              </a:rPr>
              <a:t>=exp(-y/L)</a:t>
            </a:r>
          </a:p>
        </p:txBody>
      </p:sp>
      <p:sp>
        <p:nvSpPr>
          <p:cNvPr id="91146" name="Text Box 31"/>
          <p:cNvSpPr txBox="1">
            <a:spLocks noChangeArrowheads="1"/>
          </p:cNvSpPr>
          <p:nvPr/>
        </p:nvSpPr>
        <p:spPr bwMode="auto">
          <a:xfrm>
            <a:off x="4995863" y="6400800"/>
            <a:ext cx="3686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Max growth rate</a:t>
            </a:r>
            <a:r>
              <a:rPr lang="en-US" kern="1200" smtClean="0">
                <a:solidFill>
                  <a:srgbClr val="000000"/>
                </a:solidFill>
                <a:uFillTx/>
                <a:latin typeface="Symbol" charset="0"/>
              </a:rPr>
              <a:t> </a:t>
            </a:r>
            <a:r>
              <a:rPr lang="en-US" i="1" kern="1200" smtClean="0">
                <a:solidFill>
                  <a:srgbClr val="000000"/>
                </a:solidFill>
                <a:uFillTx/>
                <a:latin typeface="Symbol" charset="0"/>
              </a:rPr>
              <a:t>γ</a:t>
            </a:r>
            <a:r>
              <a:rPr lang="en-US" i="1" kern="1200" smtClean="0">
                <a:solidFill>
                  <a:srgbClr val="000000"/>
                </a:solidFill>
                <a:uFillTx/>
                <a:latin typeface="Times New Roman" charset="0"/>
              </a:rPr>
              <a:t>=(g/L)</a:t>
            </a:r>
            <a:r>
              <a:rPr lang="en-US" i="1" kern="1200" baseline="30000" smtClean="0">
                <a:solidFill>
                  <a:srgbClr val="000000"/>
                </a:solidFill>
                <a:uFillTx/>
                <a:latin typeface="Times New Roman" charset="0"/>
              </a:rPr>
              <a:t>1/2</a:t>
            </a:r>
          </a:p>
        </p:txBody>
      </p:sp>
      <p:sp>
        <p:nvSpPr>
          <p:cNvPr id="91147" name="Text Box 32"/>
          <p:cNvSpPr txBox="1">
            <a:spLocks noChangeArrowheads="1"/>
          </p:cNvSpPr>
          <p:nvPr/>
        </p:nvSpPr>
        <p:spPr bwMode="auto">
          <a:xfrm>
            <a:off x="6837363" y="4254500"/>
            <a:ext cx="1698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i="1" kern="1200" smtClean="0">
                <a:solidFill>
                  <a:srgbClr val="000000"/>
                </a:solidFill>
                <a:uFillTx/>
                <a:latin typeface="Symbol" charset="0"/>
              </a:rPr>
              <a:t>ρ</a:t>
            </a:r>
            <a:r>
              <a:rPr lang="en-US" i="1" kern="1200" smtClean="0">
                <a:solidFill>
                  <a:srgbClr val="000000"/>
                </a:solidFill>
                <a:uFillTx/>
                <a:latin typeface="Times New Roman" charset="0"/>
              </a:rPr>
              <a:t>=exp(y/L)</a:t>
            </a:r>
          </a:p>
        </p:txBody>
      </p:sp>
      <p:sp>
        <p:nvSpPr>
          <p:cNvPr id="91148" name="Text Box 33"/>
          <p:cNvSpPr txBox="1">
            <a:spLocks noChangeArrowheads="1"/>
          </p:cNvSpPr>
          <p:nvPr/>
        </p:nvSpPr>
        <p:spPr bwMode="auto">
          <a:xfrm>
            <a:off x="4660900" y="3548063"/>
            <a:ext cx="39814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    </a:t>
            </a:r>
            <a:r>
              <a:rPr lang="en-US" b="1" u="sng" kern="1200" smtClean="0">
                <a:solidFill>
                  <a:srgbClr val="000000"/>
                </a:solidFill>
                <a:uFillTx/>
              </a:rPr>
              <a:t>Inverted-density fluid</a:t>
            </a:r>
            <a:endParaRPr lang="en-US" kern="1200" smtClean="0">
              <a:solidFill>
                <a:srgbClr val="000000"/>
              </a:solidFill>
              <a:uFillTx/>
            </a:endParaRPr>
          </a:p>
          <a:p>
            <a:pPr marL="0" marR="0" algn="l" rtl="0" eaLnBrk="0" fontAlgn="base" hangingPunct="0">
              <a:spcBef>
                <a:spcPct val="0"/>
              </a:spcBef>
              <a:spcAft>
                <a:spcPct val="0"/>
              </a:spcAft>
            </a:pPr>
            <a:r>
              <a:rPr lang="en-US" kern="1200" smtClean="0">
                <a:solidFill>
                  <a:srgbClr val="000000"/>
                </a:solidFill>
                <a:uFillTx/>
                <a:sym typeface="Symbol" charset="0"/>
              </a:rPr>
              <a:t>⇒</a:t>
            </a:r>
            <a:r>
              <a:rPr lang="en-US" kern="1200" smtClean="0">
                <a:solidFill>
                  <a:srgbClr val="000000"/>
                </a:solidFill>
                <a:uFillTx/>
              </a:rPr>
              <a:t>Rayleigh-Taylor Instability</a:t>
            </a:r>
            <a:endParaRPr lang="en-US" kern="1200" smtClean="0">
              <a:solidFill>
                <a:srgbClr val="000000"/>
              </a:solidFill>
              <a:uFillTx/>
              <a:latin typeface="Times New Roman" charset="0"/>
            </a:endParaRPr>
          </a:p>
        </p:txBody>
      </p:sp>
      <p:sp>
        <p:nvSpPr>
          <p:cNvPr id="91149" name="Line 34"/>
          <p:cNvSpPr>
            <a:spLocks noChangeShapeType="1"/>
          </p:cNvSpPr>
          <p:nvPr/>
        </p:nvSpPr>
        <p:spPr bwMode="auto">
          <a:xfrm>
            <a:off x="0" y="3543300"/>
            <a:ext cx="914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0" name="Line 35"/>
          <p:cNvSpPr>
            <a:spLocks noChangeShapeType="1"/>
          </p:cNvSpPr>
          <p:nvPr/>
        </p:nvSpPr>
        <p:spPr bwMode="auto">
          <a:xfrm>
            <a:off x="4333875" y="0"/>
            <a:ext cx="0" cy="6858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1" name="Text Box 36"/>
          <p:cNvSpPr txBox="1">
            <a:spLocks noChangeArrowheads="1"/>
          </p:cNvSpPr>
          <p:nvPr/>
        </p:nvSpPr>
        <p:spPr bwMode="auto">
          <a:xfrm>
            <a:off x="5802313" y="3059113"/>
            <a:ext cx="1455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kern="1200" smtClean="0">
                <a:solidFill>
                  <a:srgbClr val="000000"/>
                </a:solidFill>
                <a:uFillTx/>
              </a:rPr>
              <a:t>Instability</a:t>
            </a:r>
            <a:endParaRPr lang="en-US" kern="1200" smtClean="0">
              <a:solidFill>
                <a:srgbClr val="000000"/>
              </a:solidFill>
              <a:uFillTx/>
              <a:latin typeface="Times New Roman" charset="0"/>
            </a:endParaRPr>
          </a:p>
        </p:txBody>
      </p:sp>
      <p:grpSp>
        <p:nvGrpSpPr>
          <p:cNvPr id="91152" name="Group 37"/>
          <p:cNvGrpSpPr>
            <a:grpSpLocks/>
          </p:cNvGrpSpPr>
          <p:nvPr/>
        </p:nvGrpSpPr>
        <p:grpSpPr bwMode="auto">
          <a:xfrm>
            <a:off x="5600700" y="3048000"/>
            <a:ext cx="209550" cy="295275"/>
            <a:chOff x="3672" y="1902"/>
            <a:chExt cx="132" cy="186"/>
          </a:xfrm>
        </p:grpSpPr>
        <p:sp>
          <p:nvSpPr>
            <p:cNvPr id="91170" name="Line 38"/>
            <p:cNvSpPr>
              <a:spLocks noChangeShapeType="1"/>
            </p:cNvSpPr>
            <p:nvPr/>
          </p:nvSpPr>
          <p:spPr bwMode="auto">
            <a:xfrm flipH="1" flipV="1">
              <a:off x="3672" y="1902"/>
              <a:ext cx="0" cy="18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71" name="Line 39"/>
            <p:cNvSpPr>
              <a:spLocks noChangeShapeType="1"/>
            </p:cNvSpPr>
            <p:nvPr/>
          </p:nvSpPr>
          <p:spPr bwMode="auto">
            <a:xfrm>
              <a:off x="3672" y="2088"/>
              <a:ext cx="13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grpSp>
        <p:nvGrpSpPr>
          <p:cNvPr id="91153" name="Group 40"/>
          <p:cNvGrpSpPr>
            <a:grpSpLocks/>
          </p:cNvGrpSpPr>
          <p:nvPr/>
        </p:nvGrpSpPr>
        <p:grpSpPr bwMode="auto">
          <a:xfrm>
            <a:off x="895350" y="4772025"/>
            <a:ext cx="2686050" cy="1574800"/>
            <a:chOff x="612" y="2934"/>
            <a:chExt cx="1692" cy="992"/>
          </a:xfrm>
        </p:grpSpPr>
        <p:sp>
          <p:nvSpPr>
            <p:cNvPr id="88105" name="Rectangle 41"/>
            <p:cNvSpPr>
              <a:spLocks noChangeArrowheads="1"/>
            </p:cNvSpPr>
            <p:nvPr/>
          </p:nvSpPr>
          <p:spPr bwMode="auto">
            <a:xfrm>
              <a:off x="617" y="2934"/>
              <a:ext cx="1680" cy="992"/>
            </a:xfrm>
            <a:prstGeom prst="rect">
              <a:avLst/>
            </a:prstGeom>
            <a:gradFill rotWithShape="0">
              <a:gsLst>
                <a:gs pos="0">
                  <a:schemeClr val="accent1"/>
                </a:gs>
                <a:gs pos="100000">
                  <a:schemeClr val="accent1">
                    <a:gamma/>
                    <a:shade val="46275"/>
                    <a:invGamma/>
                  </a:schemeClr>
                </a:gs>
              </a:gsLst>
              <a:lin ang="5400000" scaled="1"/>
            </a:gradFill>
            <a:ln w="9525">
              <a:noFill/>
              <a:miter lim="800000"/>
              <a:headEnd/>
              <a:tailEnd/>
            </a:ln>
            <a:effectLst/>
          </p:spPr>
          <p:txBody>
            <a:bodyPr wrap="none" anchor="ctr"/>
            <a:lstStyle/>
            <a:p>
              <a:pPr marL="0" marR="0" algn="l" rtl="0" eaLnBrk="0" fontAlgn="base" hangingPunct="0">
                <a:spcBef>
                  <a:spcPct val="0"/>
                </a:spcBef>
                <a:spcAft>
                  <a:spcPct val="0"/>
                </a:spcAft>
                <a:defRPr/>
              </a:pPr>
              <a:endParaRPr lang="en-US" sz="1800" kern="1200">
                <a:solidFill>
                  <a:srgbClr val="000000"/>
                </a:solidFill>
                <a:uFillTx/>
                <a:latin typeface="Arial" charset="0"/>
                <a:ea typeface="ＭＳ Ｐゴシック" charset="0"/>
                <a:cs typeface="ＭＳ Ｐゴシック" charset="0"/>
              </a:endParaRPr>
            </a:p>
          </p:txBody>
        </p:sp>
        <p:sp>
          <p:nvSpPr>
            <p:cNvPr id="91167" name="Freeform 42"/>
            <p:cNvSpPr>
              <a:spLocks/>
            </p:cNvSpPr>
            <p:nvPr/>
          </p:nvSpPr>
          <p:spPr bwMode="auto">
            <a:xfrm>
              <a:off x="612" y="3029"/>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68" name="Freeform 43"/>
            <p:cNvSpPr>
              <a:spLocks/>
            </p:cNvSpPr>
            <p:nvPr/>
          </p:nvSpPr>
          <p:spPr bwMode="auto">
            <a:xfrm>
              <a:off x="630" y="3317"/>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69" name="Freeform 44"/>
            <p:cNvSpPr>
              <a:spLocks/>
            </p:cNvSpPr>
            <p:nvPr/>
          </p:nvSpPr>
          <p:spPr bwMode="auto">
            <a:xfrm>
              <a:off x="624" y="3596"/>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grpSp>
        <p:nvGrpSpPr>
          <p:cNvPr id="91154" name="Group 45"/>
          <p:cNvGrpSpPr>
            <a:grpSpLocks/>
          </p:cNvGrpSpPr>
          <p:nvPr/>
        </p:nvGrpSpPr>
        <p:grpSpPr bwMode="auto">
          <a:xfrm>
            <a:off x="5465763" y="4729163"/>
            <a:ext cx="2679700" cy="1574800"/>
            <a:chOff x="3431" y="3036"/>
            <a:chExt cx="1687" cy="992"/>
          </a:xfrm>
        </p:grpSpPr>
        <p:sp>
          <p:nvSpPr>
            <p:cNvPr id="88110" name="Rectangle 46"/>
            <p:cNvSpPr>
              <a:spLocks noChangeArrowheads="1"/>
            </p:cNvSpPr>
            <p:nvPr/>
          </p:nvSpPr>
          <p:spPr bwMode="auto">
            <a:xfrm>
              <a:off x="3431" y="3036"/>
              <a:ext cx="1680" cy="992"/>
            </a:xfrm>
            <a:prstGeom prst="rect">
              <a:avLst/>
            </a:prstGeom>
            <a:gradFill rotWithShape="0">
              <a:gsLst>
                <a:gs pos="0">
                  <a:schemeClr val="accent1">
                    <a:gamma/>
                    <a:shade val="46275"/>
                    <a:invGamma/>
                  </a:schemeClr>
                </a:gs>
                <a:gs pos="100000">
                  <a:schemeClr val="accent1"/>
                </a:gs>
              </a:gsLst>
              <a:lin ang="5400000" scaled="1"/>
            </a:gradFill>
            <a:ln w="9525">
              <a:noFill/>
              <a:miter lim="800000"/>
              <a:headEnd/>
              <a:tailEnd/>
            </a:ln>
            <a:effectLst/>
          </p:spPr>
          <p:txBody>
            <a:bodyPr wrap="none" anchor="ctr"/>
            <a:lstStyle/>
            <a:p>
              <a:pPr marL="0" marR="0" algn="l" rtl="0" eaLnBrk="0" fontAlgn="base" hangingPunct="0">
                <a:spcBef>
                  <a:spcPct val="0"/>
                </a:spcBef>
                <a:spcAft>
                  <a:spcPct val="0"/>
                </a:spcAft>
                <a:defRPr/>
              </a:pPr>
              <a:endParaRPr lang="en-US" sz="1800" kern="1200">
                <a:solidFill>
                  <a:srgbClr val="000000"/>
                </a:solidFill>
                <a:uFillTx/>
                <a:latin typeface="Arial" charset="0"/>
                <a:ea typeface="ＭＳ Ｐゴシック" charset="0"/>
                <a:cs typeface="ＭＳ Ｐゴシック" charset="0"/>
              </a:endParaRPr>
            </a:p>
          </p:txBody>
        </p:sp>
        <p:sp>
          <p:nvSpPr>
            <p:cNvPr id="91163" name="Freeform 47"/>
            <p:cNvSpPr>
              <a:spLocks/>
            </p:cNvSpPr>
            <p:nvPr/>
          </p:nvSpPr>
          <p:spPr bwMode="auto">
            <a:xfrm>
              <a:off x="3432" y="3233"/>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64" name="Freeform 48"/>
            <p:cNvSpPr>
              <a:spLocks/>
            </p:cNvSpPr>
            <p:nvPr/>
          </p:nvSpPr>
          <p:spPr bwMode="auto">
            <a:xfrm>
              <a:off x="3444" y="3479"/>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65" name="Freeform 49"/>
            <p:cNvSpPr>
              <a:spLocks/>
            </p:cNvSpPr>
            <p:nvPr/>
          </p:nvSpPr>
          <p:spPr bwMode="auto">
            <a:xfrm>
              <a:off x="3432" y="3737"/>
              <a:ext cx="1674" cy="185"/>
            </a:xfrm>
            <a:custGeom>
              <a:avLst/>
              <a:gdLst>
                <a:gd name="T0" fmla="*/ 0 w 1674"/>
                <a:gd name="T1" fmla="*/ 97 h 185"/>
                <a:gd name="T2" fmla="*/ 228 w 1674"/>
                <a:gd name="T3" fmla="*/ 13 h 185"/>
                <a:gd name="T4" fmla="*/ 560 w 1674"/>
                <a:gd name="T5" fmla="*/ 163 h 185"/>
                <a:gd name="T6" fmla="*/ 918 w 1674"/>
                <a:gd name="T7" fmla="*/ 10 h 185"/>
                <a:gd name="T8" fmla="*/ 1182 w 1674"/>
                <a:gd name="T9" fmla="*/ 103 h 185"/>
                <a:gd name="T10" fmla="*/ 1428 w 1674"/>
                <a:gd name="T11" fmla="*/ 184 h 185"/>
                <a:gd name="T12" fmla="*/ 1674 w 1674"/>
                <a:gd name="T13" fmla="*/ 94 h 185"/>
                <a:gd name="T14" fmla="*/ 0 60000 65536"/>
                <a:gd name="T15" fmla="*/ 0 60000 65536"/>
                <a:gd name="T16" fmla="*/ 0 60000 65536"/>
                <a:gd name="T17" fmla="*/ 0 60000 65536"/>
                <a:gd name="T18" fmla="*/ 0 60000 65536"/>
                <a:gd name="T19" fmla="*/ 0 60000 65536"/>
                <a:gd name="T20" fmla="*/ 0 60000 65536"/>
                <a:gd name="T21" fmla="*/ 0 w 1674"/>
                <a:gd name="T22" fmla="*/ 0 h 185"/>
                <a:gd name="T23" fmla="*/ 1674 w 1674"/>
                <a:gd name="T24" fmla="*/ 185 h 18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74" h="185">
                  <a:moveTo>
                    <a:pt x="0" y="97"/>
                  </a:moveTo>
                  <a:cubicBezTo>
                    <a:pt x="38" y="83"/>
                    <a:pt x="135" y="2"/>
                    <a:pt x="228" y="13"/>
                  </a:cubicBezTo>
                  <a:cubicBezTo>
                    <a:pt x="321" y="24"/>
                    <a:pt x="445" y="163"/>
                    <a:pt x="560" y="163"/>
                  </a:cubicBezTo>
                  <a:cubicBezTo>
                    <a:pt x="675" y="163"/>
                    <a:pt x="814" y="20"/>
                    <a:pt x="918" y="10"/>
                  </a:cubicBezTo>
                  <a:cubicBezTo>
                    <a:pt x="1022" y="0"/>
                    <a:pt x="1097" y="74"/>
                    <a:pt x="1182" y="103"/>
                  </a:cubicBezTo>
                  <a:cubicBezTo>
                    <a:pt x="1267" y="132"/>
                    <a:pt x="1346" y="185"/>
                    <a:pt x="1428" y="184"/>
                  </a:cubicBezTo>
                  <a:cubicBezTo>
                    <a:pt x="1510" y="183"/>
                    <a:pt x="1623" y="113"/>
                    <a:pt x="1674" y="94"/>
                  </a:cubicBezTo>
                </a:path>
              </a:pathLst>
            </a:custGeom>
            <a:noFill/>
            <a:ln w="9525">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grpSp>
      <p:sp>
        <p:nvSpPr>
          <p:cNvPr id="91155" name="Line 50"/>
          <p:cNvSpPr>
            <a:spLocks noChangeShapeType="1"/>
          </p:cNvSpPr>
          <p:nvPr/>
        </p:nvSpPr>
        <p:spPr bwMode="auto">
          <a:xfrm>
            <a:off x="6362700" y="5033963"/>
            <a:ext cx="0" cy="22383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6" name="Line 51"/>
          <p:cNvSpPr>
            <a:spLocks noChangeShapeType="1"/>
          </p:cNvSpPr>
          <p:nvPr/>
        </p:nvSpPr>
        <p:spPr bwMode="auto">
          <a:xfrm>
            <a:off x="6367463" y="5410200"/>
            <a:ext cx="0" cy="22383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7" name="Line 52"/>
          <p:cNvSpPr>
            <a:spLocks noChangeShapeType="1"/>
          </p:cNvSpPr>
          <p:nvPr/>
        </p:nvSpPr>
        <p:spPr bwMode="auto">
          <a:xfrm>
            <a:off x="6367463" y="5848350"/>
            <a:ext cx="0" cy="22383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8" name="Line 53"/>
          <p:cNvSpPr>
            <a:spLocks noChangeShapeType="1"/>
          </p:cNvSpPr>
          <p:nvPr/>
        </p:nvSpPr>
        <p:spPr bwMode="auto">
          <a:xfrm flipV="1">
            <a:off x="6953250" y="5091113"/>
            <a:ext cx="0" cy="22383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59" name="Line 54"/>
          <p:cNvSpPr>
            <a:spLocks noChangeShapeType="1"/>
          </p:cNvSpPr>
          <p:nvPr/>
        </p:nvSpPr>
        <p:spPr bwMode="auto">
          <a:xfrm flipV="1">
            <a:off x="6958013" y="5491163"/>
            <a:ext cx="0" cy="223837"/>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1160" name="Line 55"/>
          <p:cNvSpPr>
            <a:spLocks noChangeShapeType="1"/>
          </p:cNvSpPr>
          <p:nvPr/>
        </p:nvSpPr>
        <p:spPr bwMode="auto">
          <a:xfrm flipV="1">
            <a:off x="6958013" y="5886450"/>
            <a:ext cx="0" cy="22383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56" name="Slide Number Placeholder 55"/>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7E86430-5EDA-DF46-BF9A-98661C9C6861}" type="slidenum">
              <a:rPr lang="en-US" sz="1400">
                <a:solidFill>
                  <a:srgbClr val="000000"/>
                </a:solidFill>
                <a:latin typeface="Times New Roman" charset="0"/>
              </a:rPr>
              <a:pPr/>
              <a:t>6</a:t>
            </a:fld>
            <a:endParaRPr lang="en-US" sz="1400">
              <a:solidFill>
                <a:srgbClr val="000000"/>
              </a:solidFill>
              <a:latin typeface="Times New Roman" charset="0"/>
            </a:endParaRPr>
          </a:p>
        </p:txBody>
      </p:sp>
    </p:spTree>
    <p:extLst>
      <p:ext uri="{BB962C8B-B14F-4D97-AF65-F5344CB8AC3E}">
        <p14:creationId xmlns:p14="http://schemas.microsoft.com/office/powerpoint/2010/main" val="42273332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 name="Shape 155"/>
          <p:cNvSpPr/>
          <p:nvPr/>
        </p:nvSpPr>
        <p:spPr>
          <a:xfrm>
            <a:off x="129544" y="5059997"/>
            <a:ext cx="8664578" cy="1477328"/>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spAutoFit/>
          </a:bodyPr>
          <a:lstStyle/>
          <a:p>
            <a:pPr marL="39687" marR="40638">
              <a:buClr>
                <a:srgbClr val="000000"/>
              </a:buClr>
              <a:buFont typeface="Arial"/>
              <a:buNone/>
              <a:defRPr sz="1800"/>
            </a:pPr>
            <a:r>
              <a:rPr sz="1600" dirty="0"/>
              <a:t>Caveats: </a:t>
            </a:r>
          </a:p>
          <a:p>
            <a:pPr marL="39687" marR="40638">
              <a:buClr>
                <a:srgbClr val="000000"/>
              </a:buClr>
              <a:buFont typeface="Arial"/>
              <a:buNone/>
              <a:defRPr sz="1800"/>
            </a:pPr>
            <a:r>
              <a:rPr sz="1600" dirty="0"/>
              <a:t>(1) coefficients highly problem-dependent</a:t>
            </a:r>
          </a:p>
          <a:p>
            <a:pPr marL="39687" marR="40638">
              <a:buClr>
                <a:srgbClr val="000000"/>
              </a:buClr>
              <a:buFont typeface="Arial"/>
              <a:buNone/>
              <a:defRPr sz="1800"/>
            </a:pPr>
            <a:r>
              <a:rPr sz="1600" dirty="0"/>
              <a:t>(2) Don’t need same resolution in all directions,</a:t>
            </a:r>
          </a:p>
          <a:p>
            <a:pPr marL="39687" marR="40638">
              <a:buClr>
                <a:srgbClr val="000000"/>
              </a:buClr>
              <a:buFont typeface="Arial"/>
              <a:buNone/>
              <a:defRPr sz="1800"/>
            </a:pPr>
            <a:r>
              <a:rPr sz="1600" dirty="0"/>
              <a:t>(3) Modern continuum codes use higher-order/spectral </a:t>
            </a:r>
            <a:r>
              <a:rPr sz="1600" dirty="0" smtClean="0"/>
              <a:t>methods</a:t>
            </a:r>
            <a:r>
              <a:rPr lang="en-US" sz="1600" dirty="0" smtClean="0"/>
              <a:t>.</a:t>
            </a:r>
          </a:p>
          <a:p>
            <a:pPr marL="39687" marR="40638">
              <a:buClr>
                <a:srgbClr val="000000"/>
              </a:buClr>
              <a:buFont typeface="Arial"/>
              <a:buNone/>
              <a:defRPr sz="1800"/>
            </a:pPr>
            <a:r>
              <a:rPr sz="1600" dirty="0" smtClean="0"/>
              <a:t>(</a:t>
            </a:r>
            <a:r>
              <a:rPr sz="1600" dirty="0"/>
              <a:t>4) Focused here on velocity integration methods, but algorithms also differ in how they solve particle motion or solve for distribution function</a:t>
            </a:r>
            <a:r>
              <a:rPr sz="1600" dirty="0" smtClean="0"/>
              <a:t>.</a:t>
            </a:r>
            <a:r>
              <a:rPr lang="en-US" sz="1600" dirty="0" smtClean="0"/>
              <a:t>  PIC particles ~move to where needed…</a:t>
            </a:r>
            <a:endParaRPr sz="1600" dirty="0"/>
          </a:p>
        </p:txBody>
      </p:sp>
      <p:sp>
        <p:nvSpPr>
          <p:cNvPr id="156" name="Shape 156"/>
          <p:cNvSpPr/>
          <p:nvPr/>
        </p:nvSpPr>
        <p:spPr>
          <a:xfrm>
            <a:off x="296862" y="4505325"/>
            <a:ext cx="5203032" cy="221953"/>
          </a:xfrm>
          <a:prstGeom prst="rect">
            <a:avLst/>
          </a:prstGeom>
          <a:ln w="12700">
            <a:miter lim="400000"/>
          </a:ln>
          <a:extLst>
            <a:ext uri="{C572A759-6A51-4108-AA02-DFA0A04FC94B}">
              <ma14:wrappingTextBoxFlag xmlns:ma14="http://schemas.microsoft.com/office/mac/drawingml/2011/main" val="1"/>
            </a:ext>
          </a:extLst>
        </p:spPr>
        <p:txBody>
          <a:bodyPr wrap="none" lIns="0" tIns="0" rIns="0" bIns="0">
            <a:spAutoFit/>
          </a:bodyPr>
          <a:lstStyle>
            <a:lvl1pPr marL="39687" marR="40638" defTabSz="914400">
              <a:buClr>
                <a:srgbClr val="000000"/>
              </a:buClr>
              <a:buFont typeface="Arial"/>
              <a:defRPr sz="1600">
                <a:uFill>
                  <a:solidFill/>
                </a:uFill>
                <a:latin typeface="+mn-lt"/>
                <a:ea typeface="+mn-ea"/>
                <a:cs typeface="+mn-cs"/>
                <a:sym typeface="Arial"/>
              </a:defRPr>
            </a:lvl1pPr>
          </a:lstStyle>
          <a:p>
            <a:pPr>
              <a:defRPr sz="1800">
                <a:uFillTx/>
              </a:defRPr>
            </a:pPr>
            <a:r>
              <a:rPr>
                <a:latin typeface="Arial"/>
                <a:ea typeface="Arial"/>
                <a:cs typeface="Arial"/>
              </a:rPr>
              <a:t>Continuum methods appear competitive/better for d &lt;= 4.</a:t>
            </a:r>
          </a:p>
        </p:txBody>
      </p:sp>
      <p:pic>
        <p:nvPicPr>
          <p:cNvPr id="157" name="droppedImage.pdf"/>
          <p:cNvPicPr/>
          <p:nvPr/>
        </p:nvPicPr>
        <p:blipFill>
          <a:blip r:embed="rId3">
            <a:extLst/>
          </a:blip>
          <a:stretch>
            <a:fillRect/>
          </a:stretch>
        </p:blipFill>
        <p:spPr>
          <a:xfrm>
            <a:off x="139700" y="1841500"/>
            <a:ext cx="6135971" cy="267891"/>
          </a:xfrm>
          <a:prstGeom prst="rect">
            <a:avLst/>
          </a:prstGeom>
          <a:ln>
            <a:round/>
          </a:ln>
        </p:spPr>
      </p:pic>
      <p:pic>
        <p:nvPicPr>
          <p:cNvPr id="158" name="droppedImage.pdf"/>
          <p:cNvPicPr/>
          <p:nvPr/>
        </p:nvPicPr>
        <p:blipFill>
          <a:blip r:embed="rId4">
            <a:extLst/>
          </a:blip>
          <a:stretch>
            <a:fillRect/>
          </a:stretch>
        </p:blipFill>
        <p:spPr>
          <a:xfrm>
            <a:off x="152400" y="2235200"/>
            <a:ext cx="6541549" cy="1536700"/>
          </a:xfrm>
          <a:prstGeom prst="rect">
            <a:avLst/>
          </a:prstGeom>
          <a:ln>
            <a:round/>
          </a:ln>
        </p:spPr>
      </p:pic>
      <p:grpSp>
        <p:nvGrpSpPr>
          <p:cNvPr id="182" name="Group 182"/>
          <p:cNvGrpSpPr/>
          <p:nvPr/>
        </p:nvGrpSpPr>
        <p:grpSpPr>
          <a:xfrm>
            <a:off x="7339012" y="1987550"/>
            <a:ext cx="1630363" cy="1555750"/>
            <a:chOff x="0" y="0"/>
            <a:chExt cx="1630362" cy="1555750"/>
          </a:xfrm>
        </p:grpSpPr>
        <p:grpSp>
          <p:nvGrpSpPr>
            <p:cNvPr id="179" name="Group 179"/>
            <p:cNvGrpSpPr/>
            <p:nvPr/>
          </p:nvGrpSpPr>
          <p:grpSpPr>
            <a:xfrm>
              <a:off x="0" y="0"/>
              <a:ext cx="1630363" cy="1555750"/>
              <a:chOff x="0" y="0"/>
              <a:chExt cx="1630362" cy="1555750"/>
            </a:xfrm>
          </p:grpSpPr>
          <p:grpSp>
            <p:nvGrpSpPr>
              <p:cNvPr id="170" name="Group 170"/>
              <p:cNvGrpSpPr/>
              <p:nvPr/>
            </p:nvGrpSpPr>
            <p:grpSpPr>
              <a:xfrm>
                <a:off x="498475" y="0"/>
                <a:ext cx="1131888" cy="1222376"/>
                <a:chOff x="0" y="0"/>
                <a:chExt cx="1131887" cy="1222375"/>
              </a:xfrm>
            </p:grpSpPr>
            <p:sp>
              <p:nvSpPr>
                <p:cNvPr id="159" name="Shape 159"/>
                <p:cNvSpPr/>
                <p:nvPr/>
              </p:nvSpPr>
              <p:spPr>
                <a:xfrm>
                  <a:off x="331787" y="6350"/>
                  <a:ext cx="1588" cy="1114425"/>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0" name="Shape 160"/>
                <p:cNvSpPr/>
                <p:nvPr/>
              </p:nvSpPr>
              <p:spPr>
                <a:xfrm>
                  <a:off x="528637" y="0"/>
                  <a:ext cx="1588" cy="1120775"/>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1" name="Shape 161"/>
                <p:cNvSpPr/>
                <p:nvPr/>
              </p:nvSpPr>
              <p:spPr>
                <a:xfrm flipH="1">
                  <a:off x="747712" y="0"/>
                  <a:ext cx="1588" cy="1128713"/>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2" name="Shape 162"/>
                <p:cNvSpPr/>
                <p:nvPr/>
              </p:nvSpPr>
              <p:spPr>
                <a:xfrm>
                  <a:off x="125412" y="896937"/>
                  <a:ext cx="1006476" cy="1588"/>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3" name="Shape 163"/>
                <p:cNvSpPr/>
                <p:nvPr/>
              </p:nvSpPr>
              <p:spPr>
                <a:xfrm>
                  <a:off x="131762" y="423862"/>
                  <a:ext cx="990601" cy="1588"/>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4" name="Shape 164"/>
                <p:cNvSpPr/>
                <p:nvPr/>
              </p:nvSpPr>
              <p:spPr>
                <a:xfrm>
                  <a:off x="138112" y="211137"/>
                  <a:ext cx="990601" cy="1588"/>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5" name="Shape 165"/>
                <p:cNvSpPr/>
                <p:nvPr/>
              </p:nvSpPr>
              <p:spPr>
                <a:xfrm flipH="1">
                  <a:off x="122237" y="1220787"/>
                  <a:ext cx="1003301" cy="1589"/>
                </a:xfrm>
                <a:prstGeom prst="line">
                  <a:avLst/>
                </a:prstGeom>
                <a:noFill/>
                <a:ln w="9525" cap="flat">
                  <a:solidFill>
                    <a:srgbClr val="000000"/>
                  </a:solidFill>
                  <a:prstDash val="solid"/>
                  <a:round/>
                  <a:headEnd type="triangle" w="med" len="med"/>
                  <a:tailEnd type="triangle" w="med" len="me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6" name="Shape 166"/>
                <p:cNvSpPr/>
                <p:nvPr/>
              </p:nvSpPr>
              <p:spPr>
                <a:xfrm>
                  <a:off x="128587" y="671512"/>
                  <a:ext cx="1003301" cy="1588"/>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7" name="Shape 167"/>
                <p:cNvSpPr/>
                <p:nvPr/>
              </p:nvSpPr>
              <p:spPr>
                <a:xfrm flipH="1">
                  <a:off x="950912" y="4762"/>
                  <a:ext cx="12701" cy="12701"/>
                </a:xfrm>
                <a:prstGeom prst="line">
                  <a:avLst/>
                </a:prstGeom>
                <a:noFill/>
                <a:ln w="9525"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8" name="Shape 168"/>
                <p:cNvSpPr/>
                <p:nvPr/>
              </p:nvSpPr>
              <p:spPr>
                <a:xfrm flipH="1">
                  <a:off x="0" y="15875"/>
                  <a:ext cx="12700" cy="12700"/>
                </a:xfrm>
                <a:prstGeom prst="line">
                  <a:avLst/>
                </a:prstGeom>
                <a:noFill/>
                <a:ln w="9525" cap="flat">
                  <a:solidFill>
                    <a:srgbClr val="000000"/>
                  </a:solidFill>
                  <a:prstDash val="solid"/>
                  <a:round/>
                  <a:headEnd type="triangle" w="med" len="med"/>
                  <a:tailEnd type="triangle" w="med" len="me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69" name="Shape 169"/>
                <p:cNvSpPr/>
                <p:nvPr/>
              </p:nvSpPr>
              <p:spPr>
                <a:xfrm>
                  <a:off x="128587" y="0"/>
                  <a:ext cx="1003301" cy="1127126"/>
                </a:xfrm>
                <a:prstGeom prst="rect">
                  <a:avLst/>
                </a:prstGeom>
                <a:noFill/>
                <a:ln w="9525" cap="flat">
                  <a:solidFill>
                    <a:srgbClr val="000000"/>
                  </a:solidFill>
                  <a:prstDash val="solid"/>
                  <a:round/>
                </a:ln>
                <a:effectLst/>
              </p:spPr>
              <p:txBody>
                <a:bodyPr wrap="square" lIns="0" tIns="0" rIns="0" bIns="0" numCol="1" anchor="ctr">
                  <a:noAutofit/>
                </a:bodyPr>
                <a:lstStyle/>
                <a:p>
                  <a:pPr marL="40640" marR="40640">
                    <a:defRPr sz="2200">
                      <a:uFill>
                        <a:solidFill/>
                      </a:uFill>
                      <a:latin typeface="+mn-lt"/>
                      <a:ea typeface="+mn-ea"/>
                      <a:cs typeface="+mn-cs"/>
                      <a:sym typeface="Arial"/>
                    </a:defRPr>
                  </a:pPr>
                  <a:endParaRPr sz="2200"/>
                </a:p>
              </p:txBody>
            </p:sp>
          </p:grpSp>
          <p:grpSp>
            <p:nvGrpSpPr>
              <p:cNvPr id="174" name="Group 174"/>
              <p:cNvGrpSpPr/>
              <p:nvPr/>
            </p:nvGrpSpPr>
            <p:grpSpPr>
              <a:xfrm>
                <a:off x="1084263" y="1301750"/>
                <a:ext cx="330201" cy="254000"/>
                <a:chOff x="0" y="0"/>
                <a:chExt cx="330200" cy="254000"/>
              </a:xfrm>
            </p:grpSpPr>
            <p:sp>
              <p:nvSpPr>
                <p:cNvPr id="171" name="Shape 171"/>
                <p:cNvSpPr/>
                <p:nvPr/>
              </p:nvSpPr>
              <p:spPr>
                <a:xfrm>
                  <a:off x="0" y="0"/>
                  <a:ext cx="196317" cy="21590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b">
                  <a:spAutoFit/>
                </a:bodyPr>
                <a:lstStyle>
                  <a:lvl1pPr defTabSz="914400">
                    <a:lnSpc>
                      <a:spcPct val="300000"/>
                    </a:lnSpc>
                    <a:buClr>
                      <a:srgbClr val="000000"/>
                    </a:buClr>
                    <a:buFont typeface="cmmi10"/>
                    <a:defRPr sz="1800">
                      <a:uFill>
                        <a:solidFill/>
                      </a:uFill>
                      <a:latin typeface="cmmi10"/>
                      <a:ea typeface="cmmi10"/>
                      <a:cs typeface="cmmi10"/>
                      <a:sym typeface="cmmi10"/>
                    </a:defRPr>
                  </a:lvl1pPr>
                </a:lstStyle>
                <a:p>
                  <a:pPr marL="0" marR="0">
                    <a:defRPr>
                      <a:uFillTx/>
                    </a:defRPr>
                  </a:pPr>
                  <a:r>
                    <a:t>N</a:t>
                  </a:r>
                </a:p>
              </p:txBody>
            </p:sp>
            <p:sp>
              <p:nvSpPr>
                <p:cNvPr id="172" name="Shape 172"/>
                <p:cNvSpPr/>
                <p:nvPr/>
              </p:nvSpPr>
              <p:spPr>
                <a:xfrm>
                  <a:off x="203200" y="63500"/>
                  <a:ext cx="127000" cy="19050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b">
                  <a:spAutoFit/>
                </a:bodyPr>
                <a:lstStyle>
                  <a:lvl1pPr defTabSz="914400">
                    <a:lnSpc>
                      <a:spcPct val="300000"/>
                    </a:lnSpc>
                    <a:buClr>
                      <a:srgbClr val="000000"/>
                    </a:buClr>
                    <a:buFont typeface="Lucida Grande"/>
                    <a:defRPr>
                      <a:uFill>
                        <a:solidFill/>
                      </a:uFill>
                      <a:latin typeface="Lucida Grande"/>
                      <a:ea typeface="Lucida Grande"/>
                      <a:cs typeface="Lucida Grande"/>
                      <a:sym typeface="Lucida Grande"/>
                    </a:defRPr>
                  </a:lvl1pPr>
                </a:lstStyle>
                <a:p>
                  <a:pPr marL="0" marR="0">
                    <a:defRPr sz="1800">
                      <a:uFillTx/>
                    </a:defRPr>
                  </a:pPr>
                  <a:r>
                    <a:rPr sz="1200"/>
                    <a:t>1</a:t>
                  </a:r>
                </a:p>
              </p:txBody>
            </p:sp>
            <p:sp>
              <p:nvSpPr>
                <p:cNvPr id="173" name="Shape 173"/>
                <p:cNvSpPr/>
                <p:nvPr/>
              </p:nvSpPr>
              <p:spPr>
                <a:xfrm>
                  <a:off x="0" y="42862"/>
                  <a:ext cx="304800" cy="211138"/>
                </a:xfrm>
                <a:prstGeom prst="rect">
                  <a:avLst/>
                </a:prstGeom>
                <a:solidFill>
                  <a:srgbClr val="FFFFFF">
                    <a:alpha val="0"/>
                  </a:srgbClr>
                </a:solidFill>
                <a:ln w="9525" cap="flat">
                  <a:solidFill>
                    <a:srgbClr val="000000">
                      <a:alpha val="0"/>
                    </a:srgbClr>
                  </a:solidFill>
                  <a:prstDash val="solid"/>
                  <a:miter lim="400000"/>
                </a:ln>
                <a:effectLst/>
              </p:spPr>
              <p:txBody>
                <a:bodyPr wrap="square" lIns="0" tIns="0" rIns="0" bIns="0" numCol="1" anchor="ctr">
                  <a:noAutofit/>
                </a:bodyPr>
                <a:lstStyle/>
                <a:p>
                  <a:pPr marL="40640" marR="40640">
                    <a:defRPr sz="2200">
                      <a:uFill>
                        <a:solidFill/>
                      </a:uFill>
                      <a:latin typeface="+mn-lt"/>
                      <a:ea typeface="+mn-ea"/>
                      <a:cs typeface="+mn-cs"/>
                      <a:sym typeface="Arial"/>
                    </a:defRPr>
                  </a:pPr>
                  <a:endParaRPr sz="2200"/>
                </a:p>
              </p:txBody>
            </p:sp>
          </p:grpSp>
          <p:grpSp>
            <p:nvGrpSpPr>
              <p:cNvPr id="178" name="Group 178"/>
              <p:cNvGrpSpPr/>
              <p:nvPr/>
            </p:nvGrpSpPr>
            <p:grpSpPr>
              <a:xfrm>
                <a:off x="0" y="280987"/>
                <a:ext cx="330200" cy="255390"/>
                <a:chOff x="0" y="0"/>
                <a:chExt cx="330200" cy="255389"/>
              </a:xfrm>
            </p:grpSpPr>
            <p:sp>
              <p:nvSpPr>
                <p:cNvPr id="175" name="Shape 175"/>
                <p:cNvSpPr/>
                <p:nvPr/>
              </p:nvSpPr>
              <p:spPr>
                <a:xfrm>
                  <a:off x="0" y="0"/>
                  <a:ext cx="196317" cy="21590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b">
                  <a:spAutoFit/>
                </a:bodyPr>
                <a:lstStyle>
                  <a:lvl1pPr defTabSz="914400">
                    <a:lnSpc>
                      <a:spcPct val="300000"/>
                    </a:lnSpc>
                    <a:buClr>
                      <a:srgbClr val="000000"/>
                    </a:buClr>
                    <a:buFont typeface="cmmi10"/>
                    <a:defRPr sz="1800">
                      <a:uFill>
                        <a:solidFill/>
                      </a:uFill>
                      <a:latin typeface="cmmi10"/>
                      <a:ea typeface="cmmi10"/>
                      <a:cs typeface="cmmi10"/>
                      <a:sym typeface="cmmi10"/>
                    </a:defRPr>
                  </a:lvl1pPr>
                </a:lstStyle>
                <a:p>
                  <a:pPr marL="0" marR="0">
                    <a:defRPr>
                      <a:uFillTx/>
                    </a:defRPr>
                  </a:pPr>
                  <a:r>
                    <a:t>N</a:t>
                  </a:r>
                </a:p>
              </p:txBody>
            </p:sp>
            <p:sp>
              <p:nvSpPr>
                <p:cNvPr id="176" name="Shape 176"/>
                <p:cNvSpPr/>
                <p:nvPr/>
              </p:nvSpPr>
              <p:spPr>
                <a:xfrm>
                  <a:off x="203200" y="64889"/>
                  <a:ext cx="127000" cy="19050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b">
                  <a:spAutoFit/>
                </a:bodyPr>
                <a:lstStyle>
                  <a:lvl1pPr defTabSz="914400">
                    <a:lnSpc>
                      <a:spcPct val="300000"/>
                    </a:lnSpc>
                    <a:buClr>
                      <a:srgbClr val="000000"/>
                    </a:buClr>
                    <a:buFont typeface="Lucida Grande"/>
                    <a:defRPr>
                      <a:uFill>
                        <a:solidFill/>
                      </a:uFill>
                      <a:latin typeface="Lucida Grande"/>
                      <a:ea typeface="Lucida Grande"/>
                      <a:cs typeface="Lucida Grande"/>
                      <a:sym typeface="Lucida Grande"/>
                    </a:defRPr>
                  </a:lvl1pPr>
                </a:lstStyle>
                <a:p>
                  <a:pPr marL="0" marR="0">
                    <a:defRPr sz="1800">
                      <a:uFillTx/>
                    </a:defRPr>
                  </a:pPr>
                  <a:r>
                    <a:rPr sz="1200"/>
                    <a:t>1</a:t>
                  </a:r>
                </a:p>
              </p:txBody>
            </p:sp>
            <p:sp>
              <p:nvSpPr>
                <p:cNvPr id="177" name="Shape 177"/>
                <p:cNvSpPr/>
                <p:nvPr/>
              </p:nvSpPr>
              <p:spPr>
                <a:xfrm>
                  <a:off x="0" y="42862"/>
                  <a:ext cx="304800" cy="211138"/>
                </a:xfrm>
                <a:prstGeom prst="rect">
                  <a:avLst/>
                </a:prstGeom>
                <a:solidFill>
                  <a:srgbClr val="FFFFFF">
                    <a:alpha val="0"/>
                  </a:srgbClr>
                </a:solidFill>
                <a:ln w="9525" cap="flat">
                  <a:solidFill>
                    <a:srgbClr val="000000">
                      <a:alpha val="0"/>
                    </a:srgbClr>
                  </a:solidFill>
                  <a:prstDash val="solid"/>
                  <a:miter lim="400000"/>
                </a:ln>
                <a:effectLst/>
              </p:spPr>
              <p:txBody>
                <a:bodyPr wrap="square" lIns="0" tIns="0" rIns="0" bIns="0" numCol="1" anchor="ctr">
                  <a:noAutofit/>
                </a:bodyPr>
                <a:lstStyle/>
                <a:p>
                  <a:pPr marL="40640" marR="40640">
                    <a:defRPr sz="2200">
                      <a:uFill>
                        <a:solidFill/>
                      </a:uFill>
                      <a:latin typeface="+mn-lt"/>
                      <a:ea typeface="+mn-ea"/>
                      <a:cs typeface="+mn-cs"/>
                      <a:sym typeface="Arial"/>
                    </a:defRPr>
                  </a:pPr>
                  <a:endParaRPr sz="2200"/>
                </a:p>
              </p:txBody>
            </p:sp>
          </p:grpSp>
        </p:grpSp>
        <p:sp>
          <p:nvSpPr>
            <p:cNvPr id="180" name="Shape 180"/>
            <p:cNvSpPr/>
            <p:nvPr/>
          </p:nvSpPr>
          <p:spPr>
            <a:xfrm>
              <a:off x="499120" y="14933"/>
              <a:ext cx="9422" cy="1083338"/>
            </a:xfrm>
            <a:prstGeom prst="line">
              <a:avLst/>
            </a:prstGeom>
            <a:noFill/>
            <a:ln w="9525" cap="flat">
              <a:solidFill>
                <a:srgbClr val="000000"/>
              </a:solidFill>
              <a:prstDash val="solid"/>
              <a:round/>
              <a:headEnd type="stealth" w="med" len="med"/>
              <a:tailEnd type="stealth" w="med" len="me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sp>
          <p:nvSpPr>
            <p:cNvPr id="181" name="Shape 181"/>
            <p:cNvSpPr/>
            <p:nvPr/>
          </p:nvSpPr>
          <p:spPr>
            <a:xfrm>
              <a:off x="1455109" y="1535"/>
              <a:ext cx="7746" cy="1127859"/>
            </a:xfrm>
            <a:prstGeom prst="line">
              <a:avLst/>
            </a:prstGeom>
            <a:noFill/>
            <a:ln w="25400" cap="flat">
              <a:solidFill>
                <a:srgbClr val="000000"/>
              </a:solidFill>
              <a:prstDash val="solid"/>
              <a:round/>
            </a:ln>
            <a:effectLst/>
          </p:spPr>
          <p:txBody>
            <a:bodyPr wrap="square" lIns="0" tIns="0" rIns="0" bIns="0" numCol="1" anchor="t">
              <a:noAutofit/>
            </a:bodyPr>
            <a:lstStyle/>
            <a:p>
              <a:pPr marL="0" marR="0" defTabSz="457200"/>
              <a:endParaRPr sz="1200">
                <a:uFillTx/>
                <a:latin typeface="Helvetica"/>
                <a:ea typeface="Helvetica"/>
                <a:cs typeface="Helvetica"/>
                <a:sym typeface="Helvetica"/>
              </a:endParaRPr>
            </a:p>
          </p:txBody>
        </p:sp>
      </p:grpSp>
      <p:sp>
        <p:nvSpPr>
          <p:cNvPr id="183" name="Shape 183"/>
          <p:cNvSpPr/>
          <p:nvPr/>
        </p:nvSpPr>
        <p:spPr>
          <a:xfrm>
            <a:off x="63500" y="39687"/>
            <a:ext cx="9004300" cy="749301"/>
          </a:xfrm>
          <a:prstGeom prst="rect">
            <a:avLst/>
          </a:prstGeom>
          <a:ln w="12700">
            <a:miter lim="400000"/>
          </a:ln>
          <a:extLst>
            <a:ext uri="{C572A759-6A51-4108-AA02-DFA0A04FC94B}">
              <ma14:wrappingTextBoxFlag xmlns:ma14="http://schemas.microsoft.com/office/mac/drawingml/2011/main" val="1"/>
            </a:ext>
          </a:extLst>
        </p:spPr>
        <p:txBody>
          <a:bodyPr lIns="50800" tIns="50800" rIns="50800" bIns="50800" anchor="ctr"/>
          <a:lstStyle>
            <a:lvl1pPr marL="39687" marR="40640" indent="-39687" algn="ctr" defTabSz="914400">
              <a:defRPr sz="3600">
                <a:uFill>
                  <a:solidFill/>
                </a:uFill>
                <a:latin typeface="+mn-lt"/>
                <a:ea typeface="+mn-ea"/>
                <a:cs typeface="+mn-cs"/>
                <a:sym typeface="Arial"/>
              </a:defRPr>
            </a:lvl1pPr>
          </a:lstStyle>
          <a:p>
            <a:pPr>
              <a:defRPr sz="1800">
                <a:uFillTx/>
              </a:defRPr>
            </a:pPr>
            <a:r>
              <a:rPr sz="3200" dirty="0">
                <a:latin typeface="Arial"/>
                <a:ea typeface="Arial"/>
                <a:cs typeface="Arial"/>
              </a:rPr>
              <a:t>PIC &amp; Continuum algorithm comparisons</a:t>
            </a:r>
          </a:p>
        </p:txBody>
      </p:sp>
      <p:sp>
        <p:nvSpPr>
          <p:cNvPr id="184" name="Shape 184"/>
          <p:cNvSpPr/>
          <p:nvPr/>
        </p:nvSpPr>
        <p:spPr>
          <a:xfrm>
            <a:off x="344487" y="754062"/>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endParaRPr sz="1200">
              <a:uFillTx/>
              <a:latin typeface="Helvetica"/>
              <a:ea typeface="Helvetica"/>
              <a:cs typeface="Helvetica"/>
              <a:sym typeface="Helvetica"/>
            </a:endParaRPr>
          </a:p>
        </p:txBody>
      </p:sp>
      <p:sp>
        <p:nvSpPr>
          <p:cNvPr id="185" name="Shape 185"/>
          <p:cNvSpPr/>
          <p:nvPr/>
        </p:nvSpPr>
        <p:spPr>
          <a:xfrm>
            <a:off x="76200" y="990600"/>
            <a:ext cx="8775700" cy="711200"/>
          </a:xfrm>
          <a:prstGeom prst="rect">
            <a:avLst/>
          </a:prstGeom>
          <a:ln w="12700">
            <a:miter lim="400000"/>
          </a:ln>
          <a:extLst>
            <a:ext uri="{C572A759-6A51-4108-AA02-DFA0A04FC94B}">
              <ma14:wrappingTextBoxFlag xmlns:ma14="http://schemas.microsoft.com/office/mac/drawingml/2011/main" val="1"/>
            </a:ext>
          </a:extLst>
        </p:spPr>
        <p:txBody>
          <a:bodyPr lIns="0" tIns="0" rIns="0" bIns="0">
            <a:spAutoFit/>
          </a:bodyPr>
          <a:lstStyle>
            <a:lvl1pPr marL="40640" marR="40640" defTabSz="914400">
              <a:defRPr sz="1400">
                <a:uFill>
                  <a:solidFill/>
                </a:uFill>
                <a:latin typeface="+mn-lt"/>
                <a:ea typeface="+mn-ea"/>
                <a:cs typeface="+mn-cs"/>
                <a:sym typeface="Arial"/>
              </a:defRPr>
            </a:lvl1pPr>
          </a:lstStyle>
          <a:p>
            <a:pPr>
              <a:defRPr sz="1800">
                <a:uFillTx/>
              </a:defRPr>
            </a:pPr>
            <a:r>
              <a:rPr>
                <a:latin typeface="Arial"/>
                <a:ea typeface="Arial"/>
                <a:cs typeface="Arial"/>
              </a:rPr>
              <a:t>Both PIC &amp; continuum codes need comparable spatial resolution to represent electromagnetic/gravitational fields.  But use different methods to do velocity integrals to calculate charge/current densities needed to find fields.</a:t>
            </a:r>
          </a:p>
        </p:txBody>
      </p:sp>
      <p:sp>
        <p:nvSpPr>
          <p:cNvPr id="186" name="Shape 186"/>
          <p:cNvSpPr>
            <a:spLocks noGrp="1"/>
          </p:cNvSpPr>
          <p:nvPr>
            <p:ph type="sldNum" sz="quarter" idx="2"/>
          </p:nvPr>
        </p:nvSpPr>
        <p:spPr>
          <a:xfrm>
            <a:off x="8785399" y="6537325"/>
            <a:ext cx="283816" cy="279400"/>
          </a:xfrm>
          <a:prstGeom prst="rect">
            <a:avLst/>
          </a:prstGeom>
          <a:extLst>
            <a:ext uri="{C572A759-6A51-4108-AA02-DFA0A04FC94B}">
              <ma14:wrappingTextBoxFlag xmlns:ma14="http://schemas.microsoft.com/office/mac/drawingml/2011/main" val="1"/>
            </a:ext>
          </a:extLst>
        </p:spPr>
        <p:txBody>
          <a:bodyPr/>
          <a:lstStyle/>
          <a:p>
            <a:pPr>
              <a:defRPr sz="1800">
                <a:uFillTx/>
              </a:defRPr>
            </a:pPr>
            <a:fld id="{86CB4B4D-7CA3-9044-876B-883B54F8677D}" type="slidenum">
              <a:rPr>
                <a:latin typeface="Arial"/>
                <a:ea typeface="Arial"/>
                <a:cs typeface="Arial"/>
              </a:rPr>
              <a:pPr>
                <a:defRPr sz="1800">
                  <a:uFillTx/>
                </a:defRPr>
              </a:pPr>
              <a:t>60</a:t>
            </a:fld>
            <a:endParaRPr>
              <a:latin typeface="Arial"/>
              <a:ea typeface="Arial"/>
              <a:cs typeface="Arial"/>
            </a:endParaRPr>
          </a:p>
        </p:txBody>
      </p:sp>
    </p:spTree>
    <p:extLst>
      <p:ext uri="{BB962C8B-B14F-4D97-AF65-F5344CB8AC3E}">
        <p14:creationId xmlns:p14="http://schemas.microsoft.com/office/powerpoint/2010/main" val="536993010"/>
      </p:ext>
    </p:extLst>
  </p:cSld>
  <p:clrMapOvr>
    <a:masterClrMapping/>
  </p:clrMapOvr>
  <p:transition xmlns:p14="http://schemas.microsoft.com/office/powerpoint/2010/main" spd="med"/>
  <p:timing>
    <p:tnLst>
      <p:par>
        <p:cTn xmlns:p14="http://schemas.microsoft.com/office/powerpoint/2010/mai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1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 grpId="0" animBg="1" advAuto="0"/>
      <p:bldP spid="156" grpId="0" animBg="1" advAuto="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p:cNvSpPr>
            <a:spLocks noGrp="1"/>
          </p:cNvSpPr>
          <p:nvPr>
            <p:ph type="body" idx="1"/>
          </p:nvPr>
        </p:nvSpPr>
        <p:spPr>
          <a:xfrm>
            <a:off x="53010" y="743334"/>
            <a:ext cx="9144000" cy="6114666"/>
          </a:xfrm>
          <a:prstGeom prst="rect">
            <a:avLst/>
          </a:prstGeom>
        </p:spPr>
        <p:txBody>
          <a:bodyPr>
            <a:noAutofit/>
          </a:bodyPr>
          <a:lstStyle/>
          <a:p>
            <a:pPr marL="199707" indent="-160019">
              <a:defRPr sz="1800">
                <a:uFillTx/>
              </a:defRPr>
            </a:pPr>
            <a:r>
              <a:rPr sz="1800" dirty="0">
                <a:uFill>
                  <a:solidFill/>
                </a:uFill>
              </a:rPr>
              <a:t>Very different </a:t>
            </a:r>
            <a:r>
              <a:rPr sz="1800" dirty="0" smtClean="0">
                <a:uFill>
                  <a:solidFill/>
                </a:uFill>
              </a:rPr>
              <a:t>algorithms</a:t>
            </a:r>
            <a:r>
              <a:rPr lang="en-US" sz="1800" dirty="0" smtClean="0">
                <a:uFill>
                  <a:solidFill/>
                </a:uFill>
              </a:rPr>
              <a:t> </a:t>
            </a:r>
            <a:r>
              <a:rPr lang="en-US" sz="1800" dirty="0" smtClean="0"/>
              <a:t>with </a:t>
            </a:r>
            <a:r>
              <a:rPr lang="en-US" sz="1800" dirty="0"/>
              <a:t>different numerical </a:t>
            </a:r>
            <a:r>
              <a:rPr lang="en-US" sz="1800" dirty="0" smtClean="0"/>
              <a:t>properties.</a:t>
            </a:r>
          </a:p>
          <a:p>
            <a:pPr marL="548957" lvl="1" indent="-160019">
              <a:defRPr sz="1800">
                <a:uFillTx/>
              </a:defRPr>
            </a:pPr>
            <a:r>
              <a:rPr lang="en-US" sz="1800" dirty="0" smtClean="0">
                <a:uFill>
                  <a:solidFill/>
                </a:uFill>
              </a:rPr>
              <a:t>PIC:            </a:t>
            </a:r>
            <a:r>
              <a:rPr sz="1800" dirty="0" err="1" smtClean="0">
                <a:uFill>
                  <a:solidFill/>
                </a:uFill>
              </a:rPr>
              <a:t>Lagrangian</a:t>
            </a:r>
            <a:r>
              <a:rPr sz="1800" dirty="0" smtClean="0">
                <a:uFill>
                  <a:solidFill/>
                </a:uFill>
              </a:rPr>
              <a:t> </a:t>
            </a:r>
            <a:r>
              <a:rPr lang="en-US" sz="1800" dirty="0" smtClean="0">
                <a:uFill>
                  <a:solidFill/>
                </a:uFill>
              </a:rPr>
              <a:t>                              </a:t>
            </a:r>
            <a:r>
              <a:rPr sz="1800" dirty="0" smtClean="0">
                <a:uFill>
                  <a:solidFill/>
                </a:uFill>
              </a:rPr>
              <a:t>/ </a:t>
            </a:r>
            <a:r>
              <a:rPr sz="1800" dirty="0">
                <a:uFill>
                  <a:solidFill/>
                </a:uFill>
              </a:rPr>
              <a:t>Monte-Carlo random </a:t>
            </a:r>
            <a:r>
              <a:rPr sz="1800" dirty="0" smtClean="0">
                <a:uFill>
                  <a:solidFill/>
                </a:uFill>
              </a:rPr>
              <a:t>sampling</a:t>
            </a:r>
            <a:endParaRPr lang="en-US" sz="1800" dirty="0" smtClean="0">
              <a:uFill>
                <a:solidFill/>
              </a:uFill>
            </a:endParaRPr>
          </a:p>
          <a:p>
            <a:pPr marL="548957" lvl="1" indent="-160019">
              <a:defRPr sz="1800">
                <a:uFillTx/>
              </a:defRPr>
            </a:pPr>
            <a:r>
              <a:rPr lang="en-US" sz="1800" dirty="0" smtClean="0">
                <a:uFill>
                  <a:solidFill/>
                </a:uFill>
              </a:rPr>
              <a:t>Continuum: </a:t>
            </a:r>
            <a:r>
              <a:rPr sz="1800" dirty="0" err="1" smtClean="0">
                <a:uFill>
                  <a:solidFill/>
                </a:uFill>
              </a:rPr>
              <a:t>Eulerian</a:t>
            </a:r>
            <a:r>
              <a:rPr lang="en-US" sz="1800" dirty="0" smtClean="0">
                <a:uFill>
                  <a:solidFill/>
                </a:uFill>
              </a:rPr>
              <a:t> (or semi-</a:t>
            </a:r>
            <a:r>
              <a:rPr lang="en-US" sz="1800" dirty="0" err="1" smtClean="0">
                <a:uFill>
                  <a:solidFill/>
                </a:uFill>
              </a:rPr>
              <a:t>Lagrangian</a:t>
            </a:r>
            <a:r>
              <a:rPr lang="en-US" sz="1800" dirty="0" smtClean="0">
                <a:uFill>
                  <a:solidFill/>
                </a:uFill>
              </a:rPr>
              <a:t>)</a:t>
            </a:r>
            <a:r>
              <a:rPr sz="1800" dirty="0" smtClean="0">
                <a:uFill>
                  <a:solidFill/>
                </a:uFill>
              </a:rPr>
              <a:t> </a:t>
            </a:r>
            <a:r>
              <a:rPr sz="1800" dirty="0">
                <a:uFill>
                  <a:solidFill/>
                </a:uFill>
              </a:rPr>
              <a:t>/ optimized </a:t>
            </a:r>
            <a:r>
              <a:rPr sz="1800" dirty="0" smtClean="0">
                <a:uFill>
                  <a:solidFill/>
                </a:uFill>
              </a:rPr>
              <a:t>integration</a:t>
            </a:r>
            <a:endParaRPr lang="en-US" sz="1800" dirty="0" smtClean="0">
              <a:uFill>
                <a:solidFill/>
              </a:uFill>
            </a:endParaRPr>
          </a:p>
          <a:p>
            <a:pPr marL="199707" indent="-160019">
              <a:defRPr sz="1800">
                <a:uFillTx/>
              </a:defRPr>
            </a:pPr>
            <a:r>
              <a:rPr lang="en-US" sz="1800" dirty="0" smtClean="0">
                <a:solidFill>
                  <a:srgbClr val="FF0000"/>
                </a:solidFill>
                <a:uFill>
                  <a:solidFill/>
                </a:uFill>
              </a:rPr>
              <a:t>Essential to </a:t>
            </a:r>
            <a:r>
              <a:rPr sz="1800" dirty="0" smtClean="0">
                <a:solidFill>
                  <a:srgbClr val="FF0000"/>
                </a:solidFill>
                <a:uFill>
                  <a:solidFill/>
                </a:uFill>
              </a:rPr>
              <a:t>have </a:t>
            </a:r>
            <a:r>
              <a:rPr sz="1800" dirty="0">
                <a:solidFill>
                  <a:srgbClr val="FF0000"/>
                </a:solidFill>
                <a:uFill>
                  <a:solidFill/>
                </a:uFill>
              </a:rPr>
              <a:t>independent algorithms to cross check each other, particularly for the types of difficult problems we study</a:t>
            </a:r>
            <a:r>
              <a:rPr sz="1800" dirty="0">
                <a:uFill>
                  <a:solidFill/>
                </a:uFill>
              </a:rPr>
              <a:t>.</a:t>
            </a:r>
          </a:p>
          <a:p>
            <a:pPr marL="199707" lvl="0" indent="-160019">
              <a:defRPr sz="1800">
                <a:uFillTx/>
              </a:defRPr>
            </a:pPr>
            <a:r>
              <a:rPr sz="1800" dirty="0">
                <a:uFill>
                  <a:solidFill/>
                </a:uFill>
              </a:rPr>
              <a:t>Modern </a:t>
            </a:r>
            <a:r>
              <a:rPr sz="1800" dirty="0" smtClean="0">
                <a:uFill>
                  <a:solidFill/>
                </a:uFill>
              </a:rPr>
              <a:t>Continuum </a:t>
            </a:r>
            <a:r>
              <a:rPr sz="1800" dirty="0">
                <a:uFill>
                  <a:solidFill/>
                </a:uFill>
              </a:rPr>
              <a:t>codes </a:t>
            </a:r>
            <a:r>
              <a:rPr sz="1800" dirty="0" smtClean="0">
                <a:uFill>
                  <a:solidFill/>
                </a:uFill>
              </a:rPr>
              <a:t>use </a:t>
            </a:r>
            <a:r>
              <a:rPr sz="1800" dirty="0">
                <a:uFill>
                  <a:solidFill/>
                </a:uFill>
              </a:rPr>
              <a:t>range of advanced CFD algorithms (pseudo-spectral, high-order upwind, </a:t>
            </a:r>
            <a:r>
              <a:rPr sz="1800" dirty="0" smtClean="0">
                <a:uFill>
                  <a:solidFill/>
                </a:uFill>
              </a:rPr>
              <a:t>discontinuous </a:t>
            </a:r>
            <a:r>
              <a:rPr sz="1800" dirty="0">
                <a:uFill>
                  <a:solidFill/>
                </a:uFill>
              </a:rPr>
              <a:t>Galerkin, Arakawa,...) not just simple grid.</a:t>
            </a:r>
          </a:p>
          <a:p>
            <a:pPr marL="199707" lvl="0" indent="-160019">
              <a:defRPr sz="1800">
                <a:uFillTx/>
              </a:defRPr>
            </a:pPr>
            <a:r>
              <a:rPr sz="1800" dirty="0" smtClean="0">
                <a:uFill>
                  <a:solidFill/>
                </a:uFill>
              </a:rPr>
              <a:t>Error </a:t>
            </a:r>
            <a:r>
              <a:rPr sz="1800" dirty="0">
                <a:uFill>
                  <a:solidFill/>
                </a:uFill>
              </a:rPr>
              <a:t>vs. N (# particles/cell or velocity grid points</a:t>
            </a:r>
            <a:r>
              <a:rPr sz="1800" dirty="0" smtClean="0">
                <a:uFill>
                  <a:solidFill/>
                </a:uFill>
              </a:rPr>
              <a:t>)</a:t>
            </a:r>
            <a:r>
              <a:rPr lang="en-US" sz="1800" dirty="0" smtClean="0">
                <a:uFill>
                  <a:solidFill/>
                </a:uFill>
              </a:rPr>
              <a:t>:</a:t>
            </a:r>
            <a:endParaRPr sz="1800" dirty="0">
              <a:uFill>
                <a:solidFill/>
              </a:uFill>
            </a:endParaRPr>
          </a:p>
          <a:p>
            <a:pPr marL="199707" lvl="0" indent="-160019">
              <a:defRPr sz="1800">
                <a:uFillTx/>
              </a:defRPr>
            </a:pPr>
            <a:endParaRPr sz="1400" dirty="0">
              <a:uFill>
                <a:solidFill/>
              </a:uFill>
            </a:endParaRPr>
          </a:p>
          <a:p>
            <a:pPr marL="199707" lvl="0" indent="-160019">
              <a:defRPr sz="1800">
                <a:uFillTx/>
              </a:defRPr>
            </a:pPr>
            <a:endParaRPr sz="1400" dirty="0">
              <a:uFill>
                <a:solidFill/>
              </a:uFill>
            </a:endParaRPr>
          </a:p>
          <a:p>
            <a:pPr marL="199707" lvl="0" indent="-160019">
              <a:defRPr sz="1800">
                <a:uFillTx/>
              </a:defRPr>
            </a:pPr>
            <a:endParaRPr sz="1400" dirty="0">
              <a:uFill>
                <a:solidFill/>
              </a:uFill>
            </a:endParaRPr>
          </a:p>
          <a:p>
            <a:pPr marL="199707" lvl="0" indent="-160019">
              <a:defRPr sz="1800">
                <a:uFillTx/>
              </a:defRPr>
            </a:pPr>
            <a:endParaRPr sz="1400" dirty="0">
              <a:uFill>
                <a:solidFill/>
              </a:uFill>
            </a:endParaRPr>
          </a:p>
          <a:p>
            <a:pPr marL="199707" lvl="0" indent="-160019">
              <a:defRPr sz="1800">
                <a:uFillTx/>
              </a:defRPr>
            </a:pPr>
            <a:endParaRPr sz="1400" dirty="0">
              <a:uFill>
                <a:solidFill/>
              </a:uFill>
            </a:endParaRPr>
          </a:p>
          <a:p>
            <a:pPr marL="39688" lvl="0" indent="0">
              <a:buNone/>
              <a:defRPr sz="1800">
                <a:uFillTx/>
              </a:defRPr>
            </a:pPr>
            <a:endParaRPr lang="en-US" sz="1400" dirty="0" smtClean="0">
              <a:uFill>
                <a:solidFill/>
              </a:uFill>
            </a:endParaRPr>
          </a:p>
          <a:p>
            <a:pPr marL="199707" lvl="0" indent="-160019">
              <a:defRPr sz="1800">
                <a:uFillTx/>
              </a:defRPr>
            </a:pPr>
            <a:endParaRPr lang="en-US" sz="1600" dirty="0" smtClean="0">
              <a:uFill>
                <a:solidFill/>
              </a:uFill>
            </a:endParaRPr>
          </a:p>
          <a:p>
            <a:pPr marL="199707" lvl="0" indent="-160019">
              <a:defRPr sz="1800">
                <a:uFillTx/>
              </a:defRPr>
            </a:pPr>
            <a:r>
              <a:rPr sz="1600" dirty="0" smtClean="0">
                <a:uFill>
                  <a:solidFill/>
                </a:uFill>
              </a:rPr>
              <a:t>PIC </a:t>
            </a:r>
            <a:r>
              <a:rPr sz="1600" dirty="0">
                <a:uFill>
                  <a:solidFill/>
                </a:uFill>
              </a:rPr>
              <a:t>may be better for problems with large “signal” where larger noise can be tolerated. Continuum may be better for problems where low noise is needed (e.g. near marginal stability)</a:t>
            </a:r>
            <a:r>
              <a:rPr sz="1600" dirty="0" smtClean="0">
                <a:uFill>
                  <a:solidFill/>
                </a:uFill>
              </a:rPr>
              <a:t>.</a:t>
            </a:r>
            <a:endParaRPr lang="en-US" sz="1600" dirty="0" smtClean="0">
              <a:uFill>
                <a:solidFill/>
              </a:uFill>
            </a:endParaRPr>
          </a:p>
          <a:p>
            <a:pPr marL="199707" indent="-160019">
              <a:defRPr sz="1800">
                <a:uFillTx/>
              </a:defRPr>
            </a:pPr>
            <a:r>
              <a:rPr lang="en-US" sz="1800" dirty="0"/>
              <a:t>Continuum appears asymptotically more efficient for </a:t>
            </a:r>
            <a:r>
              <a:rPr lang="en-US" sz="1800" dirty="0" err="1"/>
              <a:t>gyrokinetics</a:t>
            </a:r>
            <a:r>
              <a:rPr lang="en-US" sz="1800" dirty="0"/>
              <a:t> and </a:t>
            </a:r>
            <a:r>
              <a:rPr lang="en-US" sz="1800" dirty="0" smtClean="0"/>
              <a:t>even full </a:t>
            </a:r>
            <a:r>
              <a:rPr lang="en-US" sz="1800" dirty="0" err="1"/>
              <a:t>Vlasov</a:t>
            </a:r>
            <a:r>
              <a:rPr lang="en-US" sz="1800" dirty="0"/>
              <a:t> (d=2 and d=3 velocity space</a:t>
            </a:r>
            <a:r>
              <a:rPr lang="en-US" sz="1800" dirty="0" smtClean="0"/>
              <a:t>)</a:t>
            </a:r>
            <a:endParaRPr sz="1800" dirty="0">
              <a:uFill>
                <a:solidFill/>
              </a:uFill>
            </a:endParaRPr>
          </a:p>
        </p:txBody>
      </p:sp>
      <p:sp>
        <p:nvSpPr>
          <p:cNvPr id="143" name="Shape 143"/>
          <p:cNvSpPr>
            <a:spLocks noGrp="1"/>
          </p:cNvSpPr>
          <p:nvPr>
            <p:ph type="title"/>
          </p:nvPr>
        </p:nvSpPr>
        <p:spPr>
          <a:xfrm>
            <a:off x="25400" y="1588"/>
            <a:ext cx="9004300" cy="592060"/>
          </a:xfrm>
          <a:prstGeom prst="rect">
            <a:avLst/>
          </a:prstGeom>
        </p:spPr>
        <p:txBody>
          <a:bodyPr/>
          <a:lstStyle>
            <a:lvl1pPr>
              <a:defRPr sz="3600"/>
            </a:lvl1pPr>
          </a:lstStyle>
          <a:p>
            <a:pPr lvl="0">
              <a:defRPr sz="1800">
                <a:uFillTx/>
              </a:defRPr>
            </a:pPr>
            <a:r>
              <a:rPr sz="3200" dirty="0">
                <a:uFill>
                  <a:solidFill/>
                </a:uFill>
              </a:rPr>
              <a:t>PIC &amp; Continuum algorithm comparisons</a:t>
            </a:r>
          </a:p>
        </p:txBody>
      </p:sp>
      <p:sp>
        <p:nvSpPr>
          <p:cNvPr id="144" name="Shape 144"/>
          <p:cNvSpPr>
            <a:spLocks noGrp="1"/>
          </p:cNvSpPr>
          <p:nvPr>
            <p:ph type="sldNum" sz="quarter" idx="2"/>
          </p:nvPr>
        </p:nvSpPr>
        <p:spPr>
          <a:xfrm>
            <a:off x="8878667" y="6581001"/>
            <a:ext cx="256756" cy="276999"/>
          </a:xfrm>
          <a:prstGeom prst="rect">
            <a:avLst/>
          </a:prstGeom>
          <a:extLst>
            <a:ext uri="{C572A759-6A51-4108-AA02-DFA0A04FC94B}">
              <ma14:wrappingTextBoxFlag xmlns:ma14="http://schemas.microsoft.com/office/mac/drawingml/2011/main" val="1"/>
            </a:ext>
          </a:extLst>
        </p:spPr>
        <p:txBody>
          <a:bodyPr/>
          <a:lstStyle/>
          <a:p>
            <a:pPr>
              <a:defRPr sz="1800">
                <a:uFillTx/>
              </a:defRPr>
            </a:pPr>
            <a:fld id="{86CB4B4D-7CA3-9044-876B-883B54F8677D}" type="slidenum">
              <a:rPr>
                <a:latin typeface="Arial"/>
                <a:ea typeface="Arial"/>
                <a:cs typeface="Arial"/>
              </a:rPr>
              <a:pPr>
                <a:defRPr sz="1800">
                  <a:uFillTx/>
                </a:defRPr>
              </a:pPr>
              <a:t>61</a:t>
            </a:fld>
            <a:endParaRPr dirty="0">
              <a:latin typeface="Arial"/>
              <a:ea typeface="Arial"/>
              <a:cs typeface="Arial"/>
            </a:endParaRPr>
          </a:p>
        </p:txBody>
      </p:sp>
      <p:grpSp>
        <p:nvGrpSpPr>
          <p:cNvPr id="152" name="Group 152"/>
          <p:cNvGrpSpPr/>
          <p:nvPr/>
        </p:nvGrpSpPr>
        <p:grpSpPr>
          <a:xfrm>
            <a:off x="901699" y="3639958"/>
            <a:ext cx="7531101" cy="2008009"/>
            <a:chOff x="0" y="386568"/>
            <a:chExt cx="7531100" cy="2008007"/>
          </a:xfrm>
        </p:grpSpPr>
        <p:sp>
          <p:nvSpPr>
            <p:cNvPr id="145" name="Shape 145"/>
            <p:cNvSpPr/>
            <p:nvPr/>
          </p:nvSpPr>
          <p:spPr>
            <a:xfrm>
              <a:off x="975597" y="386568"/>
              <a:ext cx="1771023" cy="1526094"/>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0" y="21600"/>
                  </a:lnTo>
                  <a:lnTo>
                    <a:pt x="21600" y="21600"/>
                  </a:lnTo>
                </a:path>
              </a:pathLst>
            </a:custGeom>
            <a:noFill/>
            <a:ln w="9525" cap="flat">
              <a:solidFill>
                <a:srgbClr val="000000"/>
              </a:solidFill>
              <a:prstDash val="solid"/>
              <a:round/>
            </a:ln>
            <a:effectLst/>
          </p:spPr>
          <p:txBody>
            <a:bodyPr wrap="square" lIns="0" tIns="0" rIns="0" bIns="0" numCol="1" anchor="ctr">
              <a:noAutofit/>
            </a:bodyPr>
            <a:lstStyle/>
            <a:p>
              <a:pPr marL="0" marR="0" algn="ctr" defTabSz="584200">
                <a:defRPr sz="4000">
                  <a:latin typeface="Gill Sans"/>
                  <a:ea typeface="Gill Sans"/>
                  <a:cs typeface="Gill Sans"/>
                  <a:sym typeface="Gill Sans"/>
                </a:defRPr>
              </a:pPr>
              <a:endParaRPr sz="4000">
                <a:uFillTx/>
                <a:latin typeface="Gill Sans"/>
                <a:ea typeface="Gill Sans"/>
                <a:cs typeface="Gill Sans"/>
                <a:sym typeface="Gill Sans"/>
              </a:endParaRPr>
            </a:p>
          </p:txBody>
        </p:sp>
        <p:sp>
          <p:nvSpPr>
            <p:cNvPr id="146" name="Shape 146"/>
            <p:cNvSpPr/>
            <p:nvPr/>
          </p:nvSpPr>
          <p:spPr>
            <a:xfrm>
              <a:off x="1157444" y="432563"/>
              <a:ext cx="1516674" cy="100797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476" y="4239"/>
                  </a:lnTo>
                  <a:lnTo>
                    <a:pt x="3622" y="7469"/>
                  </a:lnTo>
                  <a:lnTo>
                    <a:pt x="6037" y="11507"/>
                  </a:lnTo>
                  <a:lnTo>
                    <a:pt x="8989" y="14333"/>
                  </a:lnTo>
                  <a:lnTo>
                    <a:pt x="13953" y="17966"/>
                  </a:lnTo>
                  <a:lnTo>
                    <a:pt x="18514" y="20187"/>
                  </a:lnTo>
                  <a:lnTo>
                    <a:pt x="21600" y="21600"/>
                  </a:lnTo>
                </a:path>
              </a:pathLst>
            </a:custGeom>
            <a:noFill/>
            <a:ln w="9525" cap="flat">
              <a:solidFill>
                <a:srgbClr val="0433FF"/>
              </a:solidFill>
              <a:prstDash val="solid"/>
              <a:round/>
            </a:ln>
            <a:effectLst/>
          </p:spPr>
          <p:txBody>
            <a:bodyPr wrap="square" lIns="0" tIns="0" rIns="0" bIns="0" numCol="1" anchor="ctr">
              <a:noAutofit/>
            </a:bodyPr>
            <a:lstStyle/>
            <a:p>
              <a:pPr marL="0" marR="0" algn="ctr" defTabSz="584200">
                <a:defRPr sz="4000">
                  <a:latin typeface="Gill Sans"/>
                  <a:ea typeface="Gill Sans"/>
                  <a:cs typeface="Gill Sans"/>
                  <a:sym typeface="Gill Sans"/>
                </a:defRPr>
              </a:pPr>
              <a:endParaRPr sz="4000">
                <a:uFillTx/>
                <a:latin typeface="Gill Sans"/>
                <a:ea typeface="Gill Sans"/>
                <a:cs typeface="Gill Sans"/>
                <a:sym typeface="Gill Sans"/>
              </a:endParaRPr>
            </a:p>
          </p:txBody>
        </p:sp>
        <p:sp>
          <p:nvSpPr>
            <p:cNvPr id="147" name="Shape 147"/>
            <p:cNvSpPr/>
            <p:nvPr/>
          </p:nvSpPr>
          <p:spPr>
            <a:xfrm>
              <a:off x="1521976" y="410443"/>
              <a:ext cx="1158702" cy="1328267"/>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1229" y="4136"/>
                  </a:lnTo>
                  <a:lnTo>
                    <a:pt x="3512" y="10417"/>
                  </a:lnTo>
                  <a:lnTo>
                    <a:pt x="5971" y="14553"/>
                  </a:lnTo>
                  <a:lnTo>
                    <a:pt x="10537" y="17464"/>
                  </a:lnTo>
                  <a:lnTo>
                    <a:pt x="16156" y="19915"/>
                  </a:lnTo>
                  <a:lnTo>
                    <a:pt x="21600" y="21600"/>
                  </a:lnTo>
                </a:path>
              </a:pathLst>
            </a:custGeom>
            <a:noFill/>
            <a:ln w="9525" cap="flat">
              <a:solidFill>
                <a:srgbClr val="FF2600"/>
              </a:solidFill>
              <a:prstDash val="solid"/>
              <a:round/>
            </a:ln>
            <a:effectLst/>
          </p:spPr>
          <p:txBody>
            <a:bodyPr wrap="square" lIns="0" tIns="0" rIns="0" bIns="0" numCol="1" anchor="ctr">
              <a:noAutofit/>
            </a:bodyPr>
            <a:lstStyle/>
            <a:p>
              <a:pPr marL="0" marR="0" algn="ctr" defTabSz="584200">
                <a:defRPr sz="4000">
                  <a:latin typeface="Gill Sans"/>
                  <a:ea typeface="Gill Sans"/>
                  <a:cs typeface="Gill Sans"/>
                  <a:sym typeface="Gill Sans"/>
                </a:defRPr>
              </a:pPr>
              <a:endParaRPr sz="4000">
                <a:uFillTx/>
                <a:latin typeface="Gill Sans"/>
                <a:ea typeface="Gill Sans"/>
                <a:cs typeface="Gill Sans"/>
                <a:sym typeface="Gill Sans"/>
              </a:endParaRPr>
            </a:p>
          </p:txBody>
        </p:sp>
        <p:sp>
          <p:nvSpPr>
            <p:cNvPr id="148" name="Shape 148"/>
            <p:cNvSpPr/>
            <p:nvPr/>
          </p:nvSpPr>
          <p:spPr>
            <a:xfrm>
              <a:off x="2730500" y="1502015"/>
              <a:ext cx="4800600" cy="42266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t">
              <a:spAutoFit/>
            </a:bodyPr>
            <a:lstStyle/>
            <a:p>
              <a:pPr marL="40640" marR="40640">
                <a:defRPr sz="1800"/>
              </a:pPr>
              <a:r>
                <a:rPr sz="2200" dirty="0">
                  <a:solidFill>
                    <a:srgbClr val="FF2600"/>
                  </a:solidFill>
                  <a:uFill>
                    <a:solidFill>
                      <a:srgbClr val="FF2600"/>
                    </a:solidFill>
                  </a:uFill>
                </a:rPr>
                <a:t>Continuum ~ 1/N</a:t>
              </a:r>
              <a:r>
                <a:rPr sz="2200" baseline="31999" dirty="0">
                  <a:solidFill>
                    <a:srgbClr val="FF2600"/>
                  </a:solidFill>
                  <a:uFill>
                    <a:solidFill>
                      <a:srgbClr val="FF2600"/>
                    </a:solidFill>
                  </a:uFill>
                </a:rPr>
                <a:t>2/d</a:t>
              </a:r>
              <a:r>
                <a:rPr sz="2200" dirty="0">
                  <a:solidFill>
                    <a:srgbClr val="FF2600"/>
                  </a:solidFill>
                  <a:uFill>
                    <a:solidFill>
                      <a:srgbClr val="FF2600"/>
                    </a:solidFill>
                  </a:uFill>
                </a:rPr>
                <a:t> ~ 1/N for d=2 GK</a:t>
              </a:r>
            </a:p>
          </p:txBody>
        </p:sp>
        <p:sp>
          <p:nvSpPr>
            <p:cNvPr id="149" name="Shape 149"/>
            <p:cNvSpPr/>
            <p:nvPr/>
          </p:nvSpPr>
          <p:spPr>
            <a:xfrm>
              <a:off x="2387600" y="1971915"/>
              <a:ext cx="356714" cy="42266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t">
              <a:spAutoFit/>
            </a:bodyPr>
            <a:lstStyle>
              <a:lvl1pPr marL="40640" marR="40640" defTabSz="914400">
                <a:defRPr sz="2200">
                  <a:uFill>
                    <a:solidFill/>
                  </a:uFill>
                  <a:latin typeface="+mn-lt"/>
                  <a:ea typeface="+mn-ea"/>
                  <a:cs typeface="+mn-cs"/>
                  <a:sym typeface="Arial"/>
                </a:defRPr>
              </a:lvl1pPr>
            </a:lstStyle>
            <a:p>
              <a:pPr>
                <a:defRPr sz="1800">
                  <a:uFillTx/>
                </a:defRPr>
              </a:pPr>
              <a:r>
                <a:rPr dirty="0">
                  <a:latin typeface="Arial"/>
                  <a:ea typeface="Arial"/>
                  <a:cs typeface="Arial"/>
                </a:rPr>
                <a:t>N</a:t>
              </a:r>
            </a:p>
          </p:txBody>
        </p:sp>
        <p:sp>
          <p:nvSpPr>
            <p:cNvPr id="150" name="Shape 150"/>
            <p:cNvSpPr/>
            <p:nvPr/>
          </p:nvSpPr>
          <p:spPr>
            <a:xfrm>
              <a:off x="2641600" y="930515"/>
              <a:ext cx="2051941" cy="42266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t">
              <a:spAutoFit/>
            </a:bodyPr>
            <a:lstStyle/>
            <a:p>
              <a:pPr marL="40640" marR="40640">
                <a:defRPr sz="1800"/>
              </a:pPr>
              <a:r>
                <a:rPr sz="2200" dirty="0">
                  <a:solidFill>
                    <a:srgbClr val="0433FF"/>
                  </a:solidFill>
                  <a:uFill>
                    <a:solidFill>
                      <a:srgbClr val="0433FF"/>
                    </a:solidFill>
                  </a:uFill>
                </a:rPr>
                <a:t>PIC err ~ 1/N</a:t>
              </a:r>
              <a:r>
                <a:rPr sz="2200" baseline="31999" dirty="0">
                  <a:solidFill>
                    <a:srgbClr val="0433FF"/>
                  </a:solidFill>
                  <a:uFill>
                    <a:solidFill>
                      <a:srgbClr val="0433FF"/>
                    </a:solidFill>
                  </a:uFill>
                </a:rPr>
                <a:t>1/2</a:t>
              </a:r>
            </a:p>
          </p:txBody>
        </p:sp>
        <p:sp>
          <p:nvSpPr>
            <p:cNvPr id="151" name="Shape 151"/>
            <p:cNvSpPr/>
            <p:nvPr/>
          </p:nvSpPr>
          <p:spPr>
            <a:xfrm>
              <a:off x="0" y="714615"/>
              <a:ext cx="775814" cy="422660"/>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0" tIns="0" rIns="0" bIns="0" numCol="1" anchor="t">
              <a:spAutoFit/>
            </a:bodyPr>
            <a:lstStyle>
              <a:lvl1pPr marL="40640" marR="40640" defTabSz="914400">
                <a:defRPr sz="2200">
                  <a:uFill>
                    <a:solidFill/>
                  </a:uFill>
                  <a:latin typeface="+mn-lt"/>
                  <a:ea typeface="+mn-ea"/>
                  <a:cs typeface="+mn-cs"/>
                  <a:sym typeface="Arial"/>
                </a:defRPr>
              </a:lvl1pPr>
            </a:lstStyle>
            <a:p>
              <a:pPr>
                <a:defRPr sz="1800">
                  <a:uFillTx/>
                </a:defRPr>
              </a:pPr>
              <a:r>
                <a:rPr dirty="0">
                  <a:latin typeface="Arial"/>
                  <a:ea typeface="Arial"/>
                  <a:cs typeface="Arial"/>
                </a:rPr>
                <a:t>Error</a:t>
              </a:r>
            </a:p>
          </p:txBody>
        </p:sp>
      </p:grpSp>
      <p:sp>
        <p:nvSpPr>
          <p:cNvPr id="153" name="Shape 153"/>
          <p:cNvSpPr/>
          <p:nvPr/>
        </p:nvSpPr>
        <p:spPr>
          <a:xfrm>
            <a:off x="306387" y="660738"/>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endParaRPr sz="1200">
              <a:uFillTx/>
              <a:latin typeface="Helvetica"/>
              <a:ea typeface="Helvetica"/>
              <a:cs typeface="Helvetica"/>
              <a:sym typeface="Helvetica"/>
            </a:endParaRPr>
          </a:p>
        </p:txBody>
      </p:sp>
    </p:spTree>
    <p:extLst>
      <p:ext uri="{BB962C8B-B14F-4D97-AF65-F5344CB8AC3E}">
        <p14:creationId xmlns:p14="http://schemas.microsoft.com/office/powerpoint/2010/main" val="145685499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Shape 142"/>
          <p:cNvSpPr>
            <a:spLocks noGrp="1"/>
          </p:cNvSpPr>
          <p:nvPr>
            <p:ph type="body" idx="1"/>
          </p:nvPr>
        </p:nvSpPr>
        <p:spPr>
          <a:xfrm>
            <a:off x="306387" y="1543109"/>
            <a:ext cx="8512376" cy="3854936"/>
          </a:xfrm>
          <a:prstGeom prst="rect">
            <a:avLst/>
          </a:prstGeom>
        </p:spPr>
        <p:txBody>
          <a:bodyPr>
            <a:noAutofit/>
          </a:bodyPr>
          <a:lstStyle/>
          <a:p>
            <a:pPr marL="199707" lvl="0" indent="-160019">
              <a:defRPr sz="1800">
                <a:uFillTx/>
              </a:defRPr>
            </a:pPr>
            <a:r>
              <a:rPr sz="1800" dirty="0" smtClean="0">
                <a:uFill>
                  <a:solidFill/>
                </a:uFill>
              </a:rPr>
              <a:t>Some </a:t>
            </a:r>
            <a:r>
              <a:rPr sz="1800" dirty="0">
                <a:uFill>
                  <a:solidFill/>
                </a:uFill>
              </a:rPr>
              <a:t>PIC simulations of reconnection or tokamak edge plasmas now </a:t>
            </a:r>
            <a:r>
              <a:rPr lang="en-US" sz="1800" dirty="0" smtClean="0">
                <a:uFill>
                  <a:solidFill/>
                </a:uFill>
              </a:rPr>
              <a:t>use </a:t>
            </a:r>
            <a:r>
              <a:rPr sz="1800" dirty="0" smtClean="0">
                <a:uFill>
                  <a:solidFill/>
                </a:uFill>
              </a:rPr>
              <a:t>1000 </a:t>
            </a:r>
            <a:r>
              <a:rPr sz="1800" dirty="0">
                <a:uFill>
                  <a:solidFill/>
                </a:uFill>
              </a:rPr>
              <a:t>particles/cell --&gt; </a:t>
            </a:r>
            <a:r>
              <a:rPr lang="en-US" sz="1800" dirty="0" smtClean="0">
                <a:uFill>
                  <a:solidFill/>
                </a:uFill>
              </a:rPr>
              <a:t>5</a:t>
            </a:r>
            <a:r>
              <a:rPr sz="1800" dirty="0" smtClean="0">
                <a:uFill>
                  <a:solidFill/>
                </a:uFill>
              </a:rPr>
              <a:t>000 </a:t>
            </a:r>
            <a:r>
              <a:rPr sz="1800" dirty="0">
                <a:uFill>
                  <a:solidFill/>
                </a:uFill>
              </a:rPr>
              <a:t>quantities/cell </a:t>
            </a:r>
            <a:r>
              <a:rPr sz="1800" dirty="0" smtClean="0">
                <a:uFill>
                  <a:solidFill/>
                </a:uFill>
              </a:rPr>
              <a:t>(</a:t>
            </a:r>
            <a:r>
              <a:rPr lang="en-US" sz="1800" dirty="0" smtClean="0">
                <a:uFill>
                  <a:solidFill/>
                </a:uFill>
              </a:rPr>
              <a:t>3</a:t>
            </a:r>
            <a:r>
              <a:rPr sz="1800" dirty="0" smtClean="0">
                <a:uFill>
                  <a:solidFill/>
                </a:uFill>
              </a:rPr>
              <a:t>x </a:t>
            </a:r>
            <a:r>
              <a:rPr sz="1800" dirty="0">
                <a:uFill>
                  <a:solidFill/>
                </a:uFill>
              </a:rPr>
              <a:t>&amp; </a:t>
            </a:r>
            <a:r>
              <a:rPr lang="en-US" sz="1800" dirty="0" smtClean="0">
                <a:uFill>
                  <a:solidFill/>
                </a:uFill>
              </a:rPr>
              <a:t>2</a:t>
            </a:r>
            <a:r>
              <a:rPr sz="1800" dirty="0" smtClean="0">
                <a:uFill>
                  <a:solidFill/>
                </a:uFill>
              </a:rPr>
              <a:t>v </a:t>
            </a:r>
            <a:r>
              <a:rPr sz="1800" dirty="0">
                <a:uFill>
                  <a:solidFill/>
                </a:uFill>
              </a:rPr>
              <a:t>for each particle). </a:t>
            </a:r>
            <a:endParaRPr lang="en-US" sz="1800" dirty="0" smtClean="0">
              <a:uFill>
                <a:solidFill/>
              </a:uFill>
            </a:endParaRPr>
          </a:p>
          <a:p>
            <a:pPr marL="199707" lvl="0" indent="-160019">
              <a:defRPr sz="1800">
                <a:uFillTx/>
              </a:defRPr>
            </a:pPr>
            <a:r>
              <a:rPr sz="1800" dirty="0" smtClean="0">
                <a:uFill>
                  <a:solidFill/>
                </a:uFill>
              </a:rPr>
              <a:t>“</a:t>
            </a:r>
            <a:r>
              <a:rPr sz="1800" dirty="0">
                <a:uFill>
                  <a:solidFill/>
                </a:uFill>
              </a:rPr>
              <a:t>finite-size-particles” </a:t>
            </a:r>
            <a:r>
              <a:rPr sz="1800" dirty="0" smtClean="0">
                <a:uFill>
                  <a:solidFill/>
                </a:uFill>
              </a:rPr>
              <a:t>smoot</a:t>
            </a:r>
            <a:r>
              <a:rPr lang="en-US" sz="1800" dirty="0" smtClean="0">
                <a:uFill>
                  <a:solidFill/>
                </a:uFill>
              </a:rPr>
              <a:t>h</a:t>
            </a:r>
            <a:r>
              <a:rPr sz="1800" dirty="0" smtClean="0">
                <a:uFill>
                  <a:solidFill/>
                </a:uFill>
              </a:rPr>
              <a:t> </a:t>
            </a:r>
            <a:r>
              <a:rPr sz="1800" dirty="0">
                <a:uFill>
                  <a:solidFill/>
                </a:uFill>
              </a:rPr>
              <a:t>fields over </a:t>
            </a:r>
            <a:r>
              <a:rPr lang="en-US" sz="1800" dirty="0" smtClean="0">
                <a:uFill>
                  <a:solidFill/>
                </a:uFill>
              </a:rPr>
              <a:t>~</a:t>
            </a:r>
            <a:r>
              <a:rPr sz="1800" dirty="0" smtClean="0">
                <a:uFill>
                  <a:solidFill/>
                </a:uFill>
              </a:rPr>
              <a:t>3 </a:t>
            </a:r>
            <a:r>
              <a:rPr sz="1800" dirty="0">
                <a:uFill>
                  <a:solidFill/>
                </a:uFill>
              </a:rPr>
              <a:t>adjacent cells in each direction (similarly, “force-softening” in N-body tree codes) </a:t>
            </a:r>
            <a:endParaRPr lang="en-US" sz="1800" dirty="0" smtClean="0">
              <a:uFill>
                <a:solidFill/>
              </a:uFill>
            </a:endParaRPr>
          </a:p>
          <a:p>
            <a:pPr marL="199707" lvl="0" indent="-160019">
              <a:defRPr sz="1800">
                <a:uFillTx/>
              </a:defRPr>
            </a:pPr>
            <a:r>
              <a:rPr lang="en-US" sz="1800" dirty="0" smtClean="0"/>
              <a:t>Equivalent continuum code would have</a:t>
            </a:r>
            <a:r>
              <a:rPr sz="1800" dirty="0" smtClean="0">
                <a:uFill>
                  <a:solidFill/>
                </a:uFill>
              </a:rPr>
              <a:t> </a:t>
            </a:r>
            <a:r>
              <a:rPr lang="en-US" sz="1800" dirty="0" smtClean="0">
                <a:uFill>
                  <a:solidFill/>
                </a:uFill>
              </a:rPr>
              <a:t>~ 520x260 in (v</a:t>
            </a:r>
            <a:r>
              <a:rPr lang="en-US" sz="1800" baseline="-25000" dirty="0" smtClean="0">
                <a:uFill>
                  <a:solidFill/>
                </a:uFill>
              </a:rPr>
              <a:t>||</a:t>
            </a:r>
            <a:r>
              <a:rPr lang="en-US" sz="1800" dirty="0" smtClean="0">
                <a:uFill>
                  <a:solidFill/>
                </a:uFill>
              </a:rPr>
              <a:t>, v</a:t>
            </a:r>
            <a:r>
              <a:rPr lang="en-US" sz="1800" baseline="-25000" dirty="0" smtClean="0">
                <a:uFill>
                  <a:solidFill/>
                </a:uFill>
              </a:rPr>
              <a:t>⊥</a:t>
            </a:r>
            <a:r>
              <a:rPr lang="en-US" sz="1800" dirty="0" smtClean="0">
                <a:uFill>
                  <a:solidFill/>
                </a:uFill>
              </a:rPr>
              <a:t>) (or </a:t>
            </a:r>
            <a:r>
              <a:rPr sz="1800" dirty="0" smtClean="0">
                <a:uFill>
                  <a:solidFill/>
                </a:uFill>
              </a:rPr>
              <a:t>~ 5</a:t>
            </a:r>
            <a:r>
              <a:rPr lang="en-US" sz="1800" dirty="0" smtClean="0">
                <a:uFill>
                  <a:solidFill/>
                </a:uFill>
              </a:rPr>
              <a:t>5</a:t>
            </a:r>
            <a:r>
              <a:rPr sz="1800" baseline="30000" dirty="0" smtClean="0">
                <a:uFill>
                  <a:solidFill/>
                </a:uFill>
              </a:rPr>
              <a:t>3</a:t>
            </a:r>
            <a:r>
              <a:rPr sz="1800" dirty="0" smtClean="0">
                <a:uFill>
                  <a:solidFill/>
                </a:uFill>
              </a:rPr>
              <a:t> </a:t>
            </a:r>
            <a:r>
              <a:rPr lang="en-US" sz="1800" dirty="0" smtClean="0">
                <a:uFill>
                  <a:solidFill/>
                </a:uFill>
              </a:rPr>
              <a:t>in 3V) </a:t>
            </a:r>
            <a:r>
              <a:rPr sz="1800" dirty="0" smtClean="0">
                <a:uFill>
                  <a:solidFill/>
                </a:uFill>
              </a:rPr>
              <a:t>per </a:t>
            </a:r>
            <a:r>
              <a:rPr sz="1800" dirty="0">
                <a:uFill>
                  <a:solidFill/>
                </a:uFill>
              </a:rPr>
              <a:t>resolved region</a:t>
            </a:r>
            <a:r>
              <a:rPr sz="1800" dirty="0" smtClean="0">
                <a:uFill>
                  <a:solidFill/>
                </a:uFill>
              </a:rPr>
              <a:t>.</a:t>
            </a:r>
            <a:r>
              <a:rPr lang="en-US" sz="1800" dirty="0" smtClean="0">
                <a:uFill>
                  <a:solidFill/>
                </a:uFill>
              </a:rPr>
              <a:t>  (GYRO, GENE, &amp; GS2 often converge very well with just 8 </a:t>
            </a:r>
            <a:r>
              <a:rPr lang="en-US" sz="1800" i="1" dirty="0" smtClean="0">
                <a:uFill>
                  <a:solidFill/>
                </a:uFill>
              </a:rPr>
              <a:t>μ</a:t>
            </a:r>
            <a:r>
              <a:rPr lang="en-US" sz="1800" dirty="0" smtClean="0">
                <a:uFill>
                  <a:solidFill/>
                </a:uFill>
              </a:rPr>
              <a:t> and 16 </a:t>
            </a:r>
            <a:r>
              <a:rPr lang="en-US" sz="1800" i="1" dirty="0" smtClean="0">
                <a:uFill>
                  <a:solidFill/>
                </a:uFill>
              </a:rPr>
              <a:t>v</a:t>
            </a:r>
            <a:r>
              <a:rPr lang="en-US" sz="1800" i="1" baseline="-25000" dirty="0" smtClean="0">
                <a:uFill>
                  <a:solidFill/>
                </a:uFill>
              </a:rPr>
              <a:t>||</a:t>
            </a:r>
            <a:r>
              <a:rPr lang="en-US" sz="1800" dirty="0" smtClean="0">
                <a:uFill>
                  <a:solidFill/>
                </a:uFill>
              </a:rPr>
              <a:t>).</a:t>
            </a:r>
          </a:p>
          <a:p>
            <a:pPr marL="199707" lvl="0" indent="-160019">
              <a:defRPr sz="1800">
                <a:uFillTx/>
              </a:defRPr>
            </a:pPr>
            <a:r>
              <a:rPr lang="en-US" sz="1800" dirty="0" smtClean="0">
                <a:uFillTx/>
              </a:rPr>
              <a:t>Because collisions enter </a:t>
            </a:r>
            <a:r>
              <a:rPr lang="en-US" sz="1800" dirty="0">
                <a:uFillTx/>
              </a:rPr>
              <a:t>as </a:t>
            </a:r>
            <a:r>
              <a:rPr lang="en-US" sz="1800" dirty="0" smtClean="0">
                <a:uFillTx/>
              </a:rPr>
              <a:t>~ </a:t>
            </a:r>
            <a:r>
              <a:rPr lang="en-US" sz="1800" i="1" dirty="0" err="1" smtClean="0">
                <a:uFillTx/>
                <a:latin typeface="Times New Roman"/>
                <a:cs typeface="Times New Roman"/>
              </a:rPr>
              <a:t>ν</a:t>
            </a:r>
            <a:r>
              <a:rPr lang="en-US" sz="1800" i="1" dirty="0" smtClean="0">
                <a:uFillTx/>
                <a:latin typeface="Times New Roman"/>
                <a:cs typeface="Times New Roman"/>
              </a:rPr>
              <a:t> </a:t>
            </a:r>
            <a:r>
              <a:rPr lang="en-US" sz="1800" i="1" dirty="0" smtClean="0">
                <a:uFillTx/>
              </a:rPr>
              <a:t>v</a:t>
            </a:r>
            <a:r>
              <a:rPr lang="en-US" sz="1800" i="1" baseline="-25000" dirty="0" smtClean="0">
                <a:uFillTx/>
              </a:rPr>
              <a:t>t</a:t>
            </a:r>
            <a:r>
              <a:rPr lang="en-US" sz="1800" i="1" baseline="30000" dirty="0" smtClean="0">
                <a:uFillTx/>
              </a:rPr>
              <a:t>2</a:t>
            </a:r>
            <a:r>
              <a:rPr lang="en-US" sz="1800" i="1" dirty="0" smtClean="0">
                <a:uFillTx/>
                <a:latin typeface="Times New Roman"/>
                <a:cs typeface="Times New Roman"/>
              </a:rPr>
              <a:t> ∂</a:t>
            </a:r>
            <a:r>
              <a:rPr lang="en-US" sz="1800" i="1" baseline="30000" dirty="0" smtClean="0">
                <a:uFillTx/>
                <a:latin typeface="Times New Roman"/>
                <a:cs typeface="Times New Roman"/>
              </a:rPr>
              <a:t>2 </a:t>
            </a:r>
            <a:r>
              <a:rPr lang="en-US" sz="1800" dirty="0" smtClean="0">
                <a:uFillTx/>
              </a:rPr>
              <a:t>/</a:t>
            </a:r>
            <a:r>
              <a:rPr lang="en-US" sz="1800" i="1" dirty="0" smtClean="0">
                <a:uFillTx/>
                <a:latin typeface="Times New Roman"/>
                <a:cs typeface="Times New Roman"/>
              </a:rPr>
              <a:t>∂</a:t>
            </a:r>
            <a:r>
              <a:rPr lang="en-US" sz="1800" dirty="0" smtClean="0">
                <a:uFillTx/>
                <a:latin typeface="Times New Roman"/>
                <a:cs typeface="Times New Roman"/>
              </a:rPr>
              <a:t>v</a:t>
            </a:r>
            <a:r>
              <a:rPr lang="en-US" sz="1800" i="1" baseline="30000" dirty="0" smtClean="0">
                <a:uFillTx/>
                <a:latin typeface="Times New Roman"/>
                <a:cs typeface="Times New Roman"/>
              </a:rPr>
              <a:t>2</a:t>
            </a:r>
            <a:r>
              <a:rPr lang="en-US" sz="1800" dirty="0" smtClean="0">
                <a:uFillTx/>
              </a:rPr>
              <a:t>, continuum codes don’t need much velocity resolution at moderate </a:t>
            </a:r>
            <a:r>
              <a:rPr lang="en-US" sz="1800" dirty="0" err="1" smtClean="0">
                <a:uFillTx/>
              </a:rPr>
              <a:t>collisionality</a:t>
            </a:r>
            <a:r>
              <a:rPr lang="en-US" sz="1800" dirty="0" smtClean="0">
                <a:uFillTx/>
              </a:rPr>
              <a:t> to be fully resolved.</a:t>
            </a:r>
          </a:p>
        </p:txBody>
      </p:sp>
      <p:sp>
        <p:nvSpPr>
          <p:cNvPr id="143" name="Shape 143"/>
          <p:cNvSpPr>
            <a:spLocks noGrp="1"/>
          </p:cNvSpPr>
          <p:nvPr>
            <p:ph type="title"/>
          </p:nvPr>
        </p:nvSpPr>
        <p:spPr>
          <a:xfrm>
            <a:off x="25400" y="1588"/>
            <a:ext cx="9004300" cy="1254734"/>
          </a:xfrm>
          <a:prstGeom prst="rect">
            <a:avLst/>
          </a:prstGeom>
        </p:spPr>
        <p:txBody>
          <a:bodyPr>
            <a:noAutofit/>
          </a:bodyPr>
          <a:lstStyle>
            <a:lvl1pPr>
              <a:defRPr sz="3600"/>
            </a:lvl1pPr>
          </a:lstStyle>
          <a:p>
            <a:pPr lvl="0">
              <a:defRPr sz="1800">
                <a:uFillTx/>
              </a:defRPr>
            </a:pPr>
            <a:r>
              <a:rPr sz="3600" dirty="0">
                <a:uFill>
                  <a:solidFill/>
                </a:uFill>
              </a:rPr>
              <a:t>PIC &amp; Continuum algorithm </a:t>
            </a:r>
            <a:r>
              <a:rPr sz="3600" dirty="0" smtClean="0">
                <a:uFill>
                  <a:solidFill/>
                </a:uFill>
              </a:rPr>
              <a:t>comparisons</a:t>
            </a:r>
            <a:r>
              <a:rPr lang="en-US" sz="3600" dirty="0" smtClean="0">
                <a:uFill>
                  <a:solidFill/>
                </a:uFill>
              </a:rPr>
              <a:t>:</a:t>
            </a:r>
            <a:br>
              <a:rPr lang="en-US" sz="3600" dirty="0" smtClean="0">
                <a:uFill>
                  <a:solidFill/>
                </a:uFill>
              </a:rPr>
            </a:br>
            <a:r>
              <a:rPr lang="en-US" sz="3600" dirty="0" smtClean="0">
                <a:uFill>
                  <a:solidFill/>
                </a:uFill>
              </a:rPr>
              <a:t>details</a:t>
            </a:r>
            <a:endParaRPr sz="3600" dirty="0">
              <a:uFill>
                <a:solidFill/>
              </a:uFill>
            </a:endParaRPr>
          </a:p>
        </p:txBody>
      </p:sp>
      <p:sp>
        <p:nvSpPr>
          <p:cNvPr id="144" name="Shape 144"/>
          <p:cNvSpPr>
            <a:spLocks noGrp="1"/>
          </p:cNvSpPr>
          <p:nvPr>
            <p:ph type="sldNum" sz="quarter" idx="2"/>
          </p:nvPr>
        </p:nvSpPr>
        <p:spPr>
          <a:xfrm>
            <a:off x="8878667" y="6581001"/>
            <a:ext cx="256756" cy="276999"/>
          </a:xfrm>
          <a:prstGeom prst="rect">
            <a:avLst/>
          </a:prstGeom>
          <a:extLst>
            <a:ext uri="{C572A759-6A51-4108-AA02-DFA0A04FC94B}">
              <ma14:wrappingTextBoxFlag xmlns:ma14="http://schemas.microsoft.com/office/mac/drawingml/2011/main" val="1"/>
            </a:ext>
          </a:extLst>
        </p:spPr>
        <p:txBody>
          <a:bodyPr/>
          <a:lstStyle/>
          <a:p>
            <a:pPr>
              <a:defRPr sz="1800">
                <a:uFillTx/>
              </a:defRPr>
            </a:pPr>
            <a:fld id="{86CB4B4D-7CA3-9044-876B-883B54F8677D}" type="slidenum">
              <a:rPr>
                <a:latin typeface="Arial"/>
                <a:ea typeface="Arial"/>
                <a:cs typeface="Arial"/>
              </a:rPr>
              <a:pPr>
                <a:defRPr sz="1800">
                  <a:uFillTx/>
                </a:defRPr>
              </a:pPr>
              <a:t>62</a:t>
            </a:fld>
            <a:endParaRPr dirty="0">
              <a:latin typeface="Arial"/>
              <a:ea typeface="Arial"/>
              <a:cs typeface="Arial"/>
            </a:endParaRPr>
          </a:p>
        </p:txBody>
      </p:sp>
      <p:sp>
        <p:nvSpPr>
          <p:cNvPr id="153" name="Shape 153"/>
          <p:cNvSpPr/>
          <p:nvPr/>
        </p:nvSpPr>
        <p:spPr>
          <a:xfrm>
            <a:off x="306387" y="1295802"/>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endParaRPr sz="1200">
              <a:uFillTx/>
              <a:latin typeface="Helvetica"/>
              <a:ea typeface="Helvetica"/>
              <a:cs typeface="Helvetica"/>
              <a:sym typeface="Helvetica"/>
            </a:endParaRPr>
          </a:p>
        </p:txBody>
      </p:sp>
    </p:spTree>
    <p:extLst>
      <p:ext uri="{BB962C8B-B14F-4D97-AF65-F5344CB8AC3E}">
        <p14:creationId xmlns:p14="http://schemas.microsoft.com/office/powerpoint/2010/main" val="507657376"/>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Shape 87"/>
          <p:cNvSpPr>
            <a:spLocks noGrp="1"/>
          </p:cNvSpPr>
          <p:nvPr>
            <p:ph type="sldNum" sz="quarter" idx="2"/>
          </p:nvPr>
        </p:nvSpPr>
        <p:spPr>
          <a:xfrm>
            <a:off x="8940292" y="6620271"/>
            <a:ext cx="199058" cy="279401"/>
          </a:xfrm>
          <a:prstGeom prst="rect">
            <a:avLst/>
          </a:prstGeom>
          <a:extLst>
            <a:ext uri="{C572A759-6A51-4108-AA02-DFA0A04FC94B}">
              <ma14:wrappingTextBoxFlag xmlns:ma14="http://schemas.microsoft.com/office/mac/drawingml/2011/main" val="1"/>
            </a:ext>
          </a:extLst>
        </p:spPr>
        <p:txBody>
          <a:bodyPr/>
          <a:lstStyle/>
          <a:p>
            <a:pPr>
              <a:defRPr sz="1800">
                <a:uFillTx/>
              </a:defRPr>
            </a:pPr>
            <a:fld id="{86CB4B4D-7CA3-9044-876B-883B54F8677D}" type="slidenum">
              <a:rPr sz="1200">
                <a:latin typeface="Arial"/>
                <a:ea typeface="Arial"/>
                <a:cs typeface="Arial"/>
              </a:rPr>
              <a:pPr>
                <a:defRPr sz="1800">
                  <a:uFillTx/>
                </a:defRPr>
              </a:pPr>
              <a:t>63</a:t>
            </a:fld>
            <a:endParaRPr sz="1200">
              <a:latin typeface="Arial"/>
              <a:ea typeface="Arial"/>
              <a:cs typeface="Arial"/>
            </a:endParaRPr>
          </a:p>
        </p:txBody>
      </p:sp>
      <p:sp>
        <p:nvSpPr>
          <p:cNvPr id="88" name="Shape 88"/>
          <p:cNvSpPr/>
          <p:nvPr/>
        </p:nvSpPr>
        <p:spPr>
          <a:xfrm>
            <a:off x="165100" y="1541619"/>
            <a:ext cx="8775192" cy="5262980"/>
          </a:xfrm>
          <a:prstGeom prst="rect">
            <a:avLst/>
          </a:prstGeom>
          <a:ln w="12700">
            <a:miter lim="400000"/>
          </a:ln>
          <a:extLst>
            <a:ext uri="{C572A759-6A51-4108-AA02-DFA0A04FC94B}">
              <ma14:wrappingTextBoxFlag xmlns:ma14="http://schemas.microsoft.com/office/mac/drawingml/2011/main" val="1"/>
            </a:ext>
          </a:extLst>
        </p:spPr>
        <p:txBody>
          <a:bodyPr wrap="square" lIns="0" tIns="0" rIns="0" bIns="0">
            <a:spAutoFit/>
          </a:bodyPr>
          <a:lstStyle/>
          <a:p>
            <a:pPr marL="0" marR="0">
              <a:buClr>
                <a:srgbClr val="000000"/>
              </a:buClr>
              <a:buSzPct val="125000"/>
              <a:buFont typeface="Arial Narrow"/>
              <a:buChar char="•"/>
              <a:defRPr>
                <a:uFillTx/>
              </a:defRPr>
            </a:pPr>
            <a:r>
              <a:rPr sz="1800" dirty="0"/>
              <a:t>  Several advanced algorithms to significantly improve efficiency:  </a:t>
            </a:r>
          </a:p>
          <a:p>
            <a:pPr marL="0" marR="0" lvl="1">
              <a:buClr>
                <a:srgbClr val="000000"/>
              </a:buClr>
              <a:buFont typeface="Arial Narrow"/>
              <a:buNone/>
              <a:defRPr>
                <a:uFillTx/>
              </a:defRPr>
            </a:pPr>
            <a:r>
              <a:rPr sz="1800" dirty="0">
                <a:solidFill>
                  <a:srgbClr val="000000">
                    <a:alpha val="50000"/>
                  </a:srgbClr>
                </a:solidFill>
                <a:uFill>
                  <a:solidFill>
                    <a:srgbClr val="000000">
                      <a:alpha val="50000"/>
                    </a:srgbClr>
                  </a:solidFill>
                </a:uFill>
              </a:rPr>
              <a:t>Discontinuous Galerkin (DG) algorithms, improved conservation properties for Hamiltonian systems, optimized (Maxwellian-weighted) basis functions, sub-grid turbulence models in phase space, efficient use of massively parallel computers.  </a:t>
            </a:r>
          </a:p>
          <a:p>
            <a:pPr marL="0" marR="0" lvl="0" indent="0" defTabSz="914400" eaLnBrk="1" fontAlgn="auto" latinLnBrk="0" hangingPunct="1">
              <a:lnSpc>
                <a:spcPct val="100000"/>
              </a:lnSpc>
              <a:spcBef>
                <a:spcPts val="0"/>
              </a:spcBef>
              <a:spcAft>
                <a:spcPts val="0"/>
              </a:spcAft>
              <a:buClrTx/>
              <a:buSzPct val="125000"/>
              <a:tabLst/>
              <a:defRPr>
                <a:uFillTx/>
              </a:defRPr>
            </a:pPr>
            <a:endParaRPr lang="en-US" sz="1800" dirty="0">
              <a:solidFill>
                <a:srgbClr val="000000">
                  <a:alpha val="50000"/>
                </a:srgbClr>
              </a:solidFill>
              <a:uFill>
                <a:solidFill>
                  <a:srgbClr val="000000">
                    <a:alpha val="50000"/>
                  </a:srgbClr>
                </a:solidFill>
              </a:uFill>
            </a:endParaRPr>
          </a:p>
          <a:p>
            <a:pPr marL="285750" marR="0" lvl="0" indent="-285750" defTabSz="914400" eaLnBrk="1" fontAlgn="auto" latinLnBrk="0" hangingPunct="1">
              <a:lnSpc>
                <a:spcPct val="100000"/>
              </a:lnSpc>
              <a:spcBef>
                <a:spcPts val="0"/>
              </a:spcBef>
              <a:spcAft>
                <a:spcPts val="0"/>
              </a:spcAft>
              <a:buClrTx/>
              <a:buSzPct val="125000"/>
              <a:buFont typeface="Arial"/>
              <a:buChar char="•"/>
              <a:tabLst/>
              <a:defRPr>
                <a:uFillTx/>
              </a:defRPr>
            </a:pPr>
            <a:r>
              <a:rPr lang="en-US" sz="1800" dirty="0">
                <a:uFillTx/>
              </a:rPr>
              <a:t>A</a:t>
            </a:r>
            <a:r>
              <a:rPr lang="en-US" sz="1800" dirty="0" smtClean="0">
                <a:uFillTx/>
              </a:rPr>
              <a:t> </a:t>
            </a:r>
            <a:r>
              <a:rPr lang="en-US" sz="1800" dirty="0">
                <a:uFillTx/>
              </a:rPr>
              <a:t>version of DG (based on C.-W. </a:t>
            </a:r>
            <a:r>
              <a:rPr lang="en-US" sz="1800" dirty="0" err="1">
                <a:uFillTx/>
              </a:rPr>
              <a:t>Shu</a:t>
            </a:r>
            <a:r>
              <a:rPr lang="en-US" sz="1800" dirty="0">
                <a:uFillTx/>
              </a:rPr>
              <a:t> &amp; Liu, 2000) can exactly conserve energy for general Hamiltonian problems,</a:t>
            </a:r>
            <a:r>
              <a:rPr lang="en-US" sz="1800" i="1" dirty="0">
                <a:uFillTx/>
                <a:latin typeface="Times New Roman"/>
                <a:ea typeface="Times New Roman"/>
                <a:cs typeface="Times New Roman"/>
                <a:sym typeface="Times New Roman"/>
              </a:rPr>
              <a:t> ∂f/∂t = {</a:t>
            </a:r>
            <a:r>
              <a:rPr lang="en-US" sz="1800" i="1" dirty="0" err="1">
                <a:uFillTx/>
                <a:latin typeface="Times New Roman"/>
                <a:ea typeface="Times New Roman"/>
                <a:cs typeface="Times New Roman"/>
                <a:sym typeface="Times New Roman"/>
              </a:rPr>
              <a:t>H,f</a:t>
            </a:r>
            <a:r>
              <a:rPr lang="en-US" sz="1800" i="1" dirty="0">
                <a:uFillTx/>
                <a:latin typeface="Times New Roman"/>
                <a:ea typeface="Times New Roman"/>
                <a:cs typeface="Times New Roman"/>
                <a:sym typeface="Times New Roman"/>
              </a:rPr>
              <a:t>}</a:t>
            </a:r>
            <a:r>
              <a:rPr lang="en-US" sz="1800" dirty="0">
                <a:uFillTx/>
              </a:rPr>
              <a:t>.  Interestingly, does so even with upwind fluxes for </a:t>
            </a:r>
            <a:r>
              <a:rPr lang="en-US" sz="1800" i="1" dirty="0">
                <a:uFillTx/>
                <a:latin typeface="Times New Roman"/>
                <a:ea typeface="Times New Roman"/>
                <a:cs typeface="Times New Roman"/>
                <a:sym typeface="Times New Roman"/>
              </a:rPr>
              <a:t>f</a:t>
            </a:r>
            <a:r>
              <a:rPr lang="en-US" sz="1800" dirty="0">
                <a:uFillTx/>
              </a:rPr>
              <a:t> --&gt; limiters </a:t>
            </a:r>
            <a:r>
              <a:rPr lang="en-US" sz="1800" dirty="0" smtClean="0">
                <a:uFillTx/>
              </a:rPr>
              <a:t>(helpful to minimize artificial oscillations &amp; preserve positivity).</a:t>
            </a:r>
            <a:br>
              <a:rPr lang="en-US" sz="1800" dirty="0" smtClean="0">
                <a:uFillTx/>
              </a:rPr>
            </a:br>
            <a:endParaRPr sz="1800" dirty="0">
              <a:solidFill>
                <a:srgbClr val="000000">
                  <a:alpha val="50000"/>
                </a:srgbClr>
              </a:solidFill>
              <a:uFill>
                <a:solidFill>
                  <a:srgbClr val="000000">
                    <a:alpha val="50000"/>
                  </a:srgbClr>
                </a:solidFill>
              </a:uFill>
            </a:endParaRPr>
          </a:p>
          <a:p>
            <a:pPr marL="0" marR="0" defTabSz="317500">
              <a:buSzPct val="125000"/>
              <a:buFontTx/>
              <a:buChar cha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r>
              <a:rPr sz="1800" dirty="0">
                <a:uFillTx/>
              </a:rPr>
              <a:t>  Efficient Gaussian integration --&gt; ~ twice the accuracy / interpolation point: </a:t>
            </a:r>
          </a:p>
          <a:p>
            <a:pPr marL="330200" marR="0" lvl="1" indent="0" defTabSz="317500">
              <a:buSzPct val="125000"/>
              <a:buFontTx/>
              <a:buChar cha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r>
              <a:rPr sz="1800" dirty="0">
                <a:solidFill>
                  <a:srgbClr val="AAAAAA"/>
                </a:solidFill>
                <a:uFillTx/>
              </a:rPr>
              <a:t> Standard interpolation:  p uniformly-spaced points to get  p     order accuracy</a:t>
            </a:r>
          </a:p>
          <a:p>
            <a:pPr marL="330200" marR="0" lvl="1" indent="0" defTabSz="317500">
              <a:buSzPct val="125000"/>
              <a:buFontTx/>
              <a:buChar cha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r>
              <a:rPr sz="1800" dirty="0">
                <a:solidFill>
                  <a:srgbClr val="AAAAAA"/>
                </a:solidFill>
                <a:uFillTx/>
              </a:rPr>
              <a:t> DG             interpolates p optimally-located points to get 2p-1 order accuracy</a:t>
            </a:r>
          </a:p>
          <a:p>
            <a:pPr marL="0" marR="0" defTabSz="317500">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endParaRPr sz="1800" dirty="0">
              <a:solidFill>
                <a:srgbClr val="AAAAAA"/>
              </a:solidFill>
              <a:uFillTx/>
            </a:endParaRPr>
          </a:p>
          <a:p>
            <a:pPr marL="254000" marR="0" indent="-254000" defTabSz="317500">
              <a:buSzPct val="125000"/>
              <a:buFontTx/>
              <a:buChar cha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r>
              <a:rPr sz="1800" dirty="0"/>
              <a:t>Kinetic turbulence very challenging, benefits from all tricks we can find.  Potentially big win:  </a:t>
            </a:r>
            <a:r>
              <a:rPr sz="1800" dirty="0">
                <a:solidFill>
                  <a:srgbClr val="0061FF"/>
                </a:solidFill>
                <a:uFill>
                  <a:solidFill>
                    <a:srgbClr val="0061FF"/>
                  </a:solidFill>
                </a:uFill>
              </a:rPr>
              <a:t>Factor of 2 reduction in resolution --&gt; 64x speedup in 5D gyrokinetics</a:t>
            </a:r>
            <a:br>
              <a:rPr sz="1800" dirty="0">
                <a:solidFill>
                  <a:srgbClr val="0061FF"/>
                </a:solidFill>
                <a:uFill>
                  <a:solidFill>
                    <a:srgbClr val="0061FF"/>
                  </a:solidFill>
                </a:uFill>
              </a:rPr>
            </a:br>
            <a:endParaRPr sz="1800" dirty="0" smtClean="0">
              <a:solidFill>
                <a:srgbClr val="AAAAAA"/>
              </a:solidFill>
              <a:uFillTx/>
            </a:endParaRPr>
          </a:p>
          <a:p>
            <a:pPr marL="0" marR="0" lvl="1" indent="0" defTabSz="317500">
              <a:tabLst>
                <a:tab pos="254000" algn="l"/>
                <a:tab pos="495300" algn="l"/>
                <a:tab pos="749300" algn="l"/>
                <a:tab pos="1003300" algn="l"/>
                <a:tab pos="1244600" algn="l"/>
                <a:tab pos="1498600" algn="l"/>
                <a:tab pos="1752600" algn="l"/>
                <a:tab pos="2006600" algn="l"/>
                <a:tab pos="2247900" algn="l"/>
                <a:tab pos="2501900" algn="l"/>
                <a:tab pos="2755900" algn="l"/>
                <a:tab pos="2997200" algn="l"/>
              </a:tabLst>
              <a:defRPr>
                <a:uFillTx/>
              </a:defRPr>
            </a:pPr>
            <a:r>
              <a:rPr sz="1800" dirty="0" smtClean="0">
                <a:solidFill>
                  <a:srgbClr val="FF2600"/>
                </a:solidFill>
                <a:uFillTx/>
              </a:rPr>
              <a:t>Goal</a:t>
            </a:r>
            <a:r>
              <a:rPr sz="1800" dirty="0">
                <a:solidFill>
                  <a:srgbClr val="FF2600"/>
                </a:solidFill>
                <a:uFillTx/>
              </a:rPr>
              <a:t>:  a robust code </a:t>
            </a:r>
            <a:r>
              <a:rPr sz="1800" dirty="0" smtClean="0">
                <a:solidFill>
                  <a:srgbClr val="FF2600"/>
                </a:solidFill>
                <a:uFillTx/>
              </a:rPr>
              <a:t>capable </a:t>
            </a:r>
            <a:r>
              <a:rPr sz="1800" dirty="0">
                <a:solidFill>
                  <a:srgbClr val="FF2600"/>
                </a:solidFill>
                <a:uFillTx/>
              </a:rPr>
              <a:t>of relatively fast simulations at low velocity resolution, but with qualitatively-good gyro-fluid-like results, or fully converged kinetic results at high velocity resolution w/ massive computing. </a:t>
            </a:r>
          </a:p>
        </p:txBody>
      </p:sp>
      <p:sp>
        <p:nvSpPr>
          <p:cNvPr id="89" name="Shape 89"/>
          <p:cNvSpPr/>
          <p:nvPr/>
        </p:nvSpPr>
        <p:spPr>
          <a:xfrm>
            <a:off x="165100" y="0"/>
            <a:ext cx="8610600" cy="1242516"/>
          </a:xfrm>
          <a:prstGeom prst="rect">
            <a:avLst/>
          </a:prstGeom>
          <a:ln w="12700">
            <a:miter lim="400000"/>
          </a:ln>
          <a:extLst>
            <a:ext uri="{C572A759-6A51-4108-AA02-DFA0A04FC94B}">
              <ma14:wrappingTextBoxFlag xmlns:ma14="http://schemas.microsoft.com/office/mac/drawingml/2011/main" val="1"/>
            </a:ext>
          </a:extLst>
        </p:spPr>
        <p:txBody>
          <a:bodyPr lIns="50800" tIns="50800" rIns="50800" bIns="50800" anchor="ctr"/>
          <a:lstStyle/>
          <a:p>
            <a:pPr marL="40640" marR="40640" algn="ctr">
              <a:defRPr>
                <a:uFillTx/>
              </a:defRPr>
            </a:pPr>
            <a:r>
              <a:rPr lang="en-US" dirty="0" smtClean="0">
                <a:solidFill>
                  <a:srgbClr val="0433FF"/>
                </a:solidFill>
                <a:uFill>
                  <a:solidFill>
                    <a:srgbClr val="0433FF"/>
                  </a:solidFill>
                </a:uFill>
              </a:rPr>
              <a:t>With </a:t>
            </a:r>
            <a:r>
              <a:rPr lang="en-US" dirty="0" err="1" smtClean="0">
                <a:solidFill>
                  <a:srgbClr val="0433FF"/>
                </a:solidFill>
                <a:uFill>
                  <a:solidFill>
                    <a:srgbClr val="0433FF"/>
                  </a:solidFill>
                </a:uFill>
              </a:rPr>
              <a:t>Ammar</a:t>
            </a:r>
            <a:r>
              <a:rPr lang="en-US" dirty="0" smtClean="0">
                <a:solidFill>
                  <a:srgbClr val="0433FF"/>
                </a:solidFill>
                <a:uFill>
                  <a:solidFill>
                    <a:srgbClr val="0433FF"/>
                  </a:solidFill>
                </a:uFill>
              </a:rPr>
              <a:t> Hakim &amp; grad student Eric Shi, working on new continuum gyrokinetic code for the challenging edge region, using Discontinuous </a:t>
            </a:r>
            <a:r>
              <a:rPr lang="en-US" dirty="0" err="1" smtClean="0">
                <a:solidFill>
                  <a:srgbClr val="0433FF"/>
                </a:solidFill>
                <a:uFill>
                  <a:solidFill>
                    <a:srgbClr val="0433FF"/>
                  </a:solidFill>
                </a:uFill>
              </a:rPr>
              <a:t>Galerkin</a:t>
            </a:r>
            <a:r>
              <a:rPr lang="en-US" dirty="0" smtClean="0">
                <a:solidFill>
                  <a:srgbClr val="0433FF"/>
                </a:solidFill>
                <a:uFill>
                  <a:solidFill>
                    <a:srgbClr val="0433FF"/>
                  </a:solidFill>
                </a:uFill>
              </a:rPr>
              <a:t> &amp; other advanced algorithms</a:t>
            </a:r>
            <a:endParaRPr dirty="0">
              <a:solidFill>
                <a:srgbClr val="0433FF"/>
              </a:solidFill>
              <a:uFill>
                <a:solidFill>
                  <a:srgbClr val="0433FF"/>
                </a:solidFill>
              </a:uFill>
            </a:endParaRPr>
          </a:p>
        </p:txBody>
      </p:sp>
      <p:sp>
        <p:nvSpPr>
          <p:cNvPr id="90" name="Shape 90"/>
          <p:cNvSpPr/>
          <p:nvPr/>
        </p:nvSpPr>
        <p:spPr>
          <a:xfrm>
            <a:off x="165100" y="1341176"/>
            <a:ext cx="8520113" cy="1589"/>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spTree>
    <p:extLst>
      <p:ext uri="{BB962C8B-B14F-4D97-AF65-F5344CB8AC3E}">
        <p14:creationId xmlns:p14="http://schemas.microsoft.com/office/powerpoint/2010/main" val="387350707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Shape 93"/>
          <p:cNvSpPr>
            <a:spLocks noGrp="1"/>
          </p:cNvSpPr>
          <p:nvPr>
            <p:ph type="title"/>
          </p:nvPr>
        </p:nvSpPr>
        <p:spPr>
          <a:xfrm>
            <a:off x="50800" y="1587"/>
            <a:ext cx="9029700" cy="1079501"/>
          </a:xfrm>
          <a:prstGeom prst="rect">
            <a:avLst/>
          </a:prstGeom>
        </p:spPr>
        <p:txBody>
          <a:bodyPr/>
          <a:lstStyle>
            <a:lvl1pPr>
              <a:defRPr sz="2800">
                <a:solidFill>
                  <a:srgbClr val="0433FF"/>
                </a:solidFill>
                <a:uFill>
                  <a:solidFill>
                    <a:srgbClr val="0433FF"/>
                  </a:solidFill>
                </a:uFill>
              </a:defRPr>
            </a:lvl1pPr>
          </a:lstStyle>
          <a:p>
            <a:pPr lvl="0">
              <a:defRPr sz="1800">
                <a:solidFill>
                  <a:srgbClr val="000000"/>
                </a:solidFill>
                <a:uFillTx/>
              </a:defRPr>
            </a:pPr>
            <a:r>
              <a:rPr sz="2800">
                <a:solidFill>
                  <a:srgbClr val="0433FF"/>
                </a:solidFill>
                <a:uFill>
                  <a:solidFill>
                    <a:srgbClr val="0433FF"/>
                  </a:solidFill>
                </a:uFill>
              </a:rPr>
              <a:t>Discontinuous Galerkin (DG) Combines Attractive Features of Finite-Volume &amp; Finite Element Methods </a:t>
            </a:r>
          </a:p>
        </p:txBody>
      </p:sp>
      <p:sp>
        <p:nvSpPr>
          <p:cNvPr id="94" name="Shape 94"/>
          <p:cNvSpPr>
            <a:spLocks noGrp="1"/>
          </p:cNvSpPr>
          <p:nvPr>
            <p:ph type="body" idx="1"/>
          </p:nvPr>
        </p:nvSpPr>
        <p:spPr>
          <a:xfrm>
            <a:off x="107950" y="4322488"/>
            <a:ext cx="8915400" cy="2298701"/>
          </a:xfrm>
          <a:prstGeom prst="rect">
            <a:avLst/>
          </a:prstGeom>
        </p:spPr>
        <p:txBody>
          <a:bodyPr/>
          <a:lstStyle/>
          <a:p>
            <a:pPr marL="0" lvl="0" indent="0">
              <a:buSzTx/>
              <a:buNone/>
              <a:defRPr sz="1800">
                <a:uFillTx/>
              </a:defRPr>
            </a:pPr>
            <a:r>
              <a:rPr dirty="0">
                <a:uFill>
                  <a:solidFill/>
                </a:uFill>
              </a:rPr>
              <a:t>Standard finite-volume (FV) methods evolve just average value in each cell (piecewise constant), combined with interpolations</a:t>
            </a:r>
          </a:p>
          <a:p>
            <a:pPr marL="0" lvl="0" indent="0">
              <a:buSzTx/>
              <a:buNone/>
              <a:defRPr sz="1800">
                <a:uFillTx/>
              </a:defRPr>
            </a:pPr>
            <a:r>
              <a:rPr dirty="0">
                <a:uFill>
                  <a:solidFill/>
                </a:uFill>
              </a:rPr>
              <a:t>DG evolves higher-order moments in each cell.  I.e. uses higher-order basis functions, like finite-element methods, but, allows discontinuities at boundary like shock-capturing finite-volume methods</a:t>
            </a:r>
            <a:r>
              <a:rPr dirty="0">
                <a:solidFill>
                  <a:srgbClr val="929292"/>
                </a:solidFill>
                <a:uFill>
                  <a:solidFill>
                    <a:srgbClr val="929292"/>
                  </a:solidFill>
                </a:uFill>
              </a:rPr>
              <a:t> --&gt; (1)  easier flux limiters like shock-capturing finite-volume methods (preserve </a:t>
            </a:r>
            <a:r>
              <a:rPr dirty="0" smtClean="0">
                <a:solidFill>
                  <a:srgbClr val="929292"/>
                </a:solidFill>
                <a:uFill>
                  <a:solidFill>
                    <a:srgbClr val="929292"/>
                  </a:solidFill>
                </a:uFill>
              </a:rPr>
              <a:t>positivity</a:t>
            </a:r>
            <a:r>
              <a:rPr lang="en-US" dirty="0" smtClean="0">
                <a:solidFill>
                  <a:srgbClr val="929292"/>
                </a:solidFill>
                <a:uFill>
                  <a:solidFill>
                    <a:srgbClr val="929292"/>
                  </a:solidFill>
                </a:uFill>
              </a:rPr>
              <a:t>, important for large amplitude fluctuations in edge</a:t>
            </a:r>
            <a:r>
              <a:rPr dirty="0" smtClean="0">
                <a:solidFill>
                  <a:srgbClr val="929292"/>
                </a:solidFill>
                <a:uFill>
                  <a:solidFill>
                    <a:srgbClr val="929292"/>
                  </a:solidFill>
                </a:uFill>
              </a:rPr>
              <a:t>) </a:t>
            </a:r>
            <a:r>
              <a:rPr dirty="0">
                <a:solidFill>
                  <a:srgbClr val="929292"/>
                </a:solidFill>
                <a:uFill>
                  <a:solidFill>
                    <a:srgbClr val="929292"/>
                  </a:solidFill>
                </a:uFill>
              </a:rPr>
              <a:t>(2) calculations local so easier to parallelize.</a:t>
            </a:r>
          </a:p>
          <a:p>
            <a:pPr marL="0" lvl="0" indent="0">
              <a:spcBef>
                <a:spcPts val="1400"/>
              </a:spcBef>
              <a:buSzTx/>
              <a:buNone/>
              <a:defRPr sz="1800">
                <a:uFillTx/>
              </a:defRPr>
            </a:pPr>
            <a:r>
              <a:rPr dirty="0">
                <a:solidFill>
                  <a:srgbClr val="0433FF"/>
                </a:solidFill>
                <a:uFill>
                  <a:solidFill>
                    <a:srgbClr val="0433FF"/>
                  </a:solidFill>
                </a:uFill>
              </a:rPr>
              <a:t>Hot topic in CFD &amp; Applied Math:  &gt;1000 citations to Cockburn &amp; Shu JCP/SIAM 1998.</a:t>
            </a:r>
          </a:p>
        </p:txBody>
      </p:sp>
      <p:sp>
        <p:nvSpPr>
          <p:cNvPr id="95" name="Shape 95"/>
          <p:cNvSpPr>
            <a:spLocks noGrp="1"/>
          </p:cNvSpPr>
          <p:nvPr>
            <p:ph type="sldNum" sz="quarter" idx="2"/>
          </p:nvPr>
        </p:nvSpPr>
        <p:spPr>
          <a:xfrm>
            <a:off x="8942871" y="6588125"/>
            <a:ext cx="199058" cy="279400"/>
          </a:xfrm>
          <a:prstGeom prst="rect">
            <a:avLst/>
          </a:prstGeom>
          <a:extLst>
            <a:ext uri="{C572A759-6A51-4108-AA02-DFA0A04FC94B}">
              <ma14:wrappingTextBoxFlag xmlns:ma14="http://schemas.microsoft.com/office/mac/drawingml/2011/main" val="1"/>
            </a:ext>
          </a:extLst>
        </p:spPr>
        <p:txBody>
          <a:bodyPr/>
          <a:lstStyle>
            <a:lvl1pPr>
              <a:defRPr sz="1200"/>
            </a:lvl1pPr>
          </a:lstStyle>
          <a:p>
            <a:pPr>
              <a:defRPr sz="1800">
                <a:uFillTx/>
              </a:defRPr>
            </a:pPr>
            <a:fld id="{86CB4B4D-7CA3-9044-876B-883B54F8677D}" type="slidenum">
              <a:rPr>
                <a:latin typeface="Arial"/>
                <a:ea typeface="Arial"/>
                <a:cs typeface="Arial"/>
              </a:rPr>
              <a:pPr>
                <a:defRPr sz="1800">
                  <a:uFillTx/>
                </a:defRPr>
              </a:pPr>
              <a:t>64</a:t>
            </a:fld>
            <a:endParaRPr>
              <a:latin typeface="Arial"/>
              <a:ea typeface="Arial"/>
              <a:cs typeface="Arial"/>
            </a:endParaRPr>
          </a:p>
        </p:txBody>
      </p:sp>
      <p:sp>
        <p:nvSpPr>
          <p:cNvPr id="96" name="Shape 96"/>
          <p:cNvSpPr/>
          <p:nvPr/>
        </p:nvSpPr>
        <p:spPr>
          <a:xfrm>
            <a:off x="242887" y="995362"/>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pic>
        <p:nvPicPr>
          <p:cNvPr id="2" name="Picture 1" descr="Untitled-1 (dragg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1160188"/>
            <a:ext cx="8420100" cy="3162300"/>
          </a:xfrm>
          <a:prstGeom prst="rect">
            <a:avLst/>
          </a:prstGeom>
        </p:spPr>
      </p:pic>
    </p:spTree>
    <p:extLst>
      <p:ext uri="{BB962C8B-B14F-4D97-AF65-F5344CB8AC3E}">
        <p14:creationId xmlns:p14="http://schemas.microsoft.com/office/powerpoint/2010/main" val="306822874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Shape 99"/>
          <p:cNvSpPr>
            <a:spLocks noGrp="1"/>
          </p:cNvSpPr>
          <p:nvPr>
            <p:ph type="title"/>
          </p:nvPr>
        </p:nvSpPr>
        <p:spPr>
          <a:xfrm>
            <a:off x="50800" y="1587"/>
            <a:ext cx="9029700" cy="1079501"/>
          </a:xfrm>
          <a:prstGeom prst="rect">
            <a:avLst/>
          </a:prstGeom>
        </p:spPr>
        <p:txBody>
          <a:bodyPr/>
          <a:lstStyle>
            <a:lvl1pPr>
              <a:defRPr sz="2800">
                <a:solidFill>
                  <a:srgbClr val="0433FF"/>
                </a:solidFill>
                <a:uFill>
                  <a:solidFill>
                    <a:srgbClr val="0433FF"/>
                  </a:solidFill>
                </a:uFill>
              </a:defRPr>
            </a:lvl1pPr>
          </a:lstStyle>
          <a:p>
            <a:pPr lvl="0">
              <a:defRPr sz="1800">
                <a:solidFill>
                  <a:srgbClr val="000000"/>
                </a:solidFill>
                <a:uFillTx/>
              </a:defRPr>
            </a:pPr>
            <a:r>
              <a:rPr sz="2800">
                <a:solidFill>
                  <a:srgbClr val="0433FF"/>
                </a:solidFill>
                <a:uFill>
                  <a:solidFill>
                    <a:srgbClr val="0433FF"/>
                  </a:solidFill>
                </a:uFill>
              </a:rPr>
              <a:t>Discontinuous Galerkin (DG) Combines Attractive Features of Finite-Volume &amp; Finite Element Methods </a:t>
            </a:r>
          </a:p>
        </p:txBody>
      </p:sp>
      <p:sp>
        <p:nvSpPr>
          <p:cNvPr id="100" name="Shape 100"/>
          <p:cNvSpPr>
            <a:spLocks noGrp="1"/>
          </p:cNvSpPr>
          <p:nvPr>
            <p:ph type="body" idx="1"/>
          </p:nvPr>
        </p:nvSpPr>
        <p:spPr>
          <a:xfrm>
            <a:off x="133350" y="4830488"/>
            <a:ext cx="8928100" cy="1803401"/>
          </a:xfrm>
          <a:prstGeom prst="rect">
            <a:avLst/>
          </a:prstGeom>
        </p:spPr>
        <p:txBody>
          <a:bodyPr/>
          <a:lstStyle/>
          <a:p>
            <a:pPr marL="0" lvl="0" indent="0">
              <a:spcBef>
                <a:spcPts val="1400"/>
              </a:spcBef>
              <a:buSzTx/>
              <a:buNone/>
              <a:defRPr sz="1800">
                <a:uFillTx/>
              </a:defRPr>
            </a:pPr>
            <a:r>
              <a:rPr>
                <a:solidFill>
                  <a:srgbClr val="FF2600"/>
                </a:solidFill>
                <a:uFill>
                  <a:solidFill>
                    <a:srgbClr val="FF2600"/>
                  </a:solidFill>
                </a:uFill>
              </a:rPr>
              <a:t>Don’t get hung up on the word “discontinuous”.  Simplest DG is piecewise constant: equivalent to standard finite volume methods that evolve just cell averaged quantities.  Can reconstruct smooth interpolations between adjacent cells when needed.</a:t>
            </a:r>
          </a:p>
          <a:p>
            <a:pPr marL="0" lvl="0" indent="0">
              <a:spcBef>
                <a:spcPts val="1400"/>
              </a:spcBef>
              <a:buSzTx/>
              <a:buNone/>
              <a:defRPr sz="1800">
                <a:uFillTx/>
              </a:defRPr>
            </a:pPr>
            <a:r>
              <a:rPr>
                <a:solidFill>
                  <a:srgbClr val="929292"/>
                </a:solidFill>
                <a:uFill>
                  <a:solidFill>
                    <a:srgbClr val="929292"/>
                  </a:solidFill>
                </a:uFill>
              </a:rPr>
              <a:t>Going to at least piecewise linear allows energy conservation (even with upwinding).</a:t>
            </a:r>
          </a:p>
          <a:p>
            <a:pPr marL="0" lvl="0" indent="0">
              <a:spcBef>
                <a:spcPts val="1400"/>
              </a:spcBef>
              <a:buSzTx/>
              <a:buNone/>
              <a:defRPr sz="1800">
                <a:uFillTx/>
              </a:defRPr>
            </a:pPr>
            <a:r>
              <a:rPr>
                <a:uFill>
                  <a:solidFill/>
                </a:uFill>
              </a:rPr>
              <a:t>DG has ~twice the accuracy per point of FV, by optimal spacing of points within cell.</a:t>
            </a:r>
          </a:p>
        </p:txBody>
      </p:sp>
      <p:sp>
        <p:nvSpPr>
          <p:cNvPr id="101" name="Shape 101"/>
          <p:cNvSpPr>
            <a:spLocks noGrp="1"/>
          </p:cNvSpPr>
          <p:nvPr>
            <p:ph type="sldNum" sz="quarter" idx="2"/>
          </p:nvPr>
        </p:nvSpPr>
        <p:spPr>
          <a:xfrm>
            <a:off x="8942871" y="6588125"/>
            <a:ext cx="199058" cy="279400"/>
          </a:xfrm>
          <a:prstGeom prst="rect">
            <a:avLst/>
          </a:prstGeom>
          <a:extLst>
            <a:ext uri="{C572A759-6A51-4108-AA02-DFA0A04FC94B}">
              <ma14:wrappingTextBoxFlag xmlns:ma14="http://schemas.microsoft.com/office/mac/drawingml/2011/main" val="1"/>
            </a:ext>
          </a:extLst>
        </p:spPr>
        <p:txBody>
          <a:bodyPr/>
          <a:lstStyle>
            <a:lvl1pPr>
              <a:defRPr sz="1200"/>
            </a:lvl1pPr>
          </a:lstStyle>
          <a:p>
            <a:pPr>
              <a:defRPr sz="1800">
                <a:uFillTx/>
              </a:defRPr>
            </a:pPr>
            <a:fld id="{86CB4B4D-7CA3-9044-876B-883B54F8677D}" type="slidenum">
              <a:rPr>
                <a:latin typeface="Arial"/>
                <a:ea typeface="Arial"/>
                <a:cs typeface="Arial"/>
              </a:rPr>
              <a:pPr>
                <a:defRPr sz="1800">
                  <a:uFillTx/>
                </a:defRPr>
              </a:pPr>
              <a:t>65</a:t>
            </a:fld>
            <a:endParaRPr>
              <a:latin typeface="Arial"/>
              <a:ea typeface="Arial"/>
              <a:cs typeface="Arial"/>
            </a:endParaRPr>
          </a:p>
        </p:txBody>
      </p:sp>
      <p:sp>
        <p:nvSpPr>
          <p:cNvPr id="102" name="Shape 102"/>
          <p:cNvSpPr/>
          <p:nvPr/>
        </p:nvSpPr>
        <p:spPr>
          <a:xfrm>
            <a:off x="242887" y="995362"/>
            <a:ext cx="8520113" cy="1588"/>
          </a:xfrm>
          <a:prstGeom prst="line">
            <a:avLst/>
          </a:prstGeom>
          <a:ln w="25400">
            <a:solidFill>
              <a:srgbClr val="6095C9"/>
            </a:solidFill>
            <a:round/>
          </a:ln>
          <a:effectLst>
            <a:outerShdw blurRad="38100" dist="25400" dir="5400000" rotWithShape="0">
              <a:srgbClr val="929292">
                <a:alpha val="37998"/>
              </a:srgbClr>
            </a:outerShdw>
          </a:effectLst>
        </p:spPr>
        <p:txBody>
          <a:bodyPr lIns="0" tIns="0" rIns="0" bIns="0"/>
          <a:lstStyle/>
          <a:p>
            <a:pPr marL="0" marR="0" defTabSz="457200">
              <a:defRPr sz="1200">
                <a:uFillTx/>
                <a:latin typeface="Helvetica"/>
                <a:ea typeface="Helvetica"/>
                <a:cs typeface="Helvetica"/>
                <a:sym typeface="Helvetica"/>
              </a:defRPr>
            </a:pPr>
            <a:endParaRPr sz="1200">
              <a:uFillTx/>
              <a:latin typeface="Helvetica"/>
              <a:ea typeface="Helvetica"/>
              <a:cs typeface="Helvetica"/>
              <a:sym typeface="Helvetica"/>
            </a:endParaRPr>
          </a:p>
        </p:txBody>
      </p:sp>
      <p:pic>
        <p:nvPicPr>
          <p:cNvPr id="8" name="Picture 7" descr="Untitled-1 (dragged).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1160188"/>
            <a:ext cx="8420100" cy="3162300"/>
          </a:xfrm>
          <a:prstGeom prst="rect">
            <a:avLst/>
          </a:prstGeom>
        </p:spPr>
      </p:pic>
    </p:spTree>
    <p:extLst>
      <p:ext uri="{BB962C8B-B14F-4D97-AF65-F5344CB8AC3E}">
        <p14:creationId xmlns:p14="http://schemas.microsoft.com/office/powerpoint/2010/main" val="975584708"/>
      </p:ext>
    </p:extLst>
  </p:cSld>
  <p:clrMapOvr>
    <a:masterClrMapping/>
  </p:clrMapOvr>
  <p:transition xmlns:p14="http://schemas.microsoft.com/office/powerpoint/2010/mai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title"/>
          </p:nvPr>
        </p:nvSpPr>
        <p:spPr>
          <a:xfrm>
            <a:off x="0" y="0"/>
            <a:ext cx="9144000" cy="1787525"/>
          </a:xfrm>
        </p:spPr>
        <p:txBody>
          <a:bodyPr/>
          <a:lstStyle/>
          <a:p>
            <a:pPr eaLnBrk="1" hangingPunct="1"/>
            <a:r>
              <a:rPr lang="en-US" sz="3200" b="1" dirty="0">
                <a:solidFill>
                  <a:srgbClr val="FF0066"/>
                </a:solidFill>
                <a:latin typeface="Times New Roman" charset="0"/>
                <a:ea typeface="ＭＳ Ｐゴシック" charset="0"/>
                <a:cs typeface="Arial" charset="0"/>
              </a:rPr>
              <a:t>Introduction to </a:t>
            </a:r>
            <a:r>
              <a:rPr lang="en-US" sz="3200" b="1" dirty="0" smtClean="0">
                <a:solidFill>
                  <a:srgbClr val="FF0066"/>
                </a:solidFill>
                <a:latin typeface="Times New Roman" charset="0"/>
                <a:ea typeface="ＭＳ Ｐゴシック" charset="0"/>
                <a:cs typeface="Arial" charset="0"/>
              </a:rPr>
              <a:t>Gyrokinetic Theory &amp; Simulations</a:t>
            </a:r>
            <a:r>
              <a:rPr lang="en-US" sz="3200" b="1" dirty="0">
                <a:solidFill>
                  <a:srgbClr val="000000"/>
                </a:solidFill>
                <a:latin typeface="Times New Roman" charset="0"/>
                <a:ea typeface="ＭＳ Ｐゴシック" charset="0"/>
                <a:cs typeface="Arial" charset="0"/>
              </a:rPr>
              <a:t/>
            </a:r>
            <a:br>
              <a:rPr lang="en-US" sz="3200" b="1" dirty="0">
                <a:solidFill>
                  <a:srgbClr val="000000"/>
                </a:solidFill>
                <a:latin typeface="Times New Roman" charset="0"/>
                <a:ea typeface="ＭＳ Ｐゴシック" charset="0"/>
                <a:cs typeface="Arial" charset="0"/>
              </a:rPr>
            </a:br>
            <a:r>
              <a:rPr lang="en-US" sz="2400" b="1" dirty="0">
                <a:solidFill>
                  <a:srgbClr val="000000"/>
                </a:solidFill>
                <a:latin typeface="Times New Roman" charset="0"/>
                <a:ea typeface="ＭＳ Ｐゴシック" charset="0"/>
                <a:cs typeface="Arial" charset="0"/>
              </a:rPr>
              <a:t> Greg Hammett (Princeton University, PPPL)</a:t>
            </a:r>
            <a:br>
              <a:rPr lang="en-US" sz="2400" b="1" dirty="0">
                <a:solidFill>
                  <a:srgbClr val="000000"/>
                </a:solidFill>
                <a:latin typeface="Times New Roman" charset="0"/>
                <a:ea typeface="ＭＳ Ｐゴシック" charset="0"/>
                <a:cs typeface="Arial" charset="0"/>
              </a:rPr>
            </a:br>
            <a:r>
              <a:rPr lang="en-US" sz="2400" b="1" dirty="0">
                <a:solidFill>
                  <a:srgbClr val="000000"/>
                </a:solidFill>
                <a:latin typeface="Times New Roman" charset="0"/>
                <a:ea typeface="ＭＳ Ｐゴシック" charset="0"/>
                <a:cs typeface="Arial" charset="0"/>
              </a:rPr>
              <a:t>ITER Summer School, Aix-en-Provence, Aug. 26, </a:t>
            </a:r>
            <a:r>
              <a:rPr lang="en-US" sz="2400" b="1" dirty="0" smtClean="0">
                <a:solidFill>
                  <a:srgbClr val="000000"/>
                </a:solidFill>
                <a:latin typeface="Times New Roman" charset="0"/>
                <a:ea typeface="ＭＳ Ｐゴシック" charset="0"/>
                <a:cs typeface="Arial" charset="0"/>
              </a:rPr>
              <a:t>2014</a:t>
            </a:r>
            <a:br>
              <a:rPr lang="en-US" sz="2400" b="1" dirty="0" smtClean="0">
                <a:solidFill>
                  <a:srgbClr val="000000"/>
                </a:solidFill>
                <a:latin typeface="Times New Roman" charset="0"/>
                <a:ea typeface="ＭＳ Ｐゴシック" charset="0"/>
                <a:cs typeface="Arial" charset="0"/>
              </a:rPr>
            </a:br>
            <a:r>
              <a:rPr lang="en-US" sz="1800" b="1" dirty="0" smtClean="0">
                <a:solidFill>
                  <a:srgbClr val="000000"/>
                </a:solidFill>
                <a:latin typeface="Times New Roman" charset="0"/>
                <a:ea typeface="ＭＳ Ｐゴシック" charset="0"/>
                <a:cs typeface="Arial" charset="0"/>
              </a:rPr>
              <a:t>(</a:t>
            </a:r>
            <a:r>
              <a:rPr lang="en-US" sz="1800" b="1" dirty="0" smtClean="0">
                <a:solidFill>
                  <a:srgbClr val="FF0000"/>
                </a:solidFill>
                <a:latin typeface="Times New Roman" charset="0"/>
                <a:ea typeface="ＭＳ Ｐゴシック" charset="0"/>
                <a:cs typeface="Arial" charset="0"/>
              </a:rPr>
              <a:t>these slides &amp; handwritten notes </a:t>
            </a:r>
            <a:r>
              <a:rPr lang="en-US" sz="1800" b="1" dirty="0" smtClean="0">
                <a:solidFill>
                  <a:srgbClr val="000000"/>
                </a:solidFill>
                <a:latin typeface="Times New Roman" charset="0"/>
                <a:ea typeface="ＭＳ Ｐゴシック" charset="0"/>
                <a:cs typeface="Arial" charset="0"/>
              </a:rPr>
              <a:t>@ </a:t>
            </a:r>
            <a:r>
              <a:rPr lang="en-US" sz="1800" b="1" dirty="0" smtClean="0">
                <a:solidFill>
                  <a:srgbClr val="000000"/>
                </a:solidFill>
                <a:latin typeface="Times New Roman" charset="0"/>
                <a:ea typeface="ＭＳ Ｐゴシック" charset="0"/>
                <a:cs typeface="Arial" charset="0"/>
                <a:hlinkClick r:id="rId3"/>
              </a:rPr>
              <a:t>http://w3.pppl.gov/~hammett/talks/2014/gk_intro</a:t>
            </a:r>
            <a:r>
              <a:rPr lang="en-US" sz="1800" b="1" dirty="0" smtClean="0">
                <a:solidFill>
                  <a:srgbClr val="000000"/>
                </a:solidFill>
                <a:latin typeface="Times New Roman" charset="0"/>
                <a:ea typeface="ＭＳ Ｐゴシック" charset="0"/>
                <a:cs typeface="Arial" charset="0"/>
              </a:rPr>
              <a:t>)</a:t>
            </a:r>
            <a:endParaRPr lang="en-US" sz="2400" b="1" dirty="0">
              <a:latin typeface="Times New Roman" charset="0"/>
              <a:ea typeface="ＭＳ Ｐゴシック" charset="0"/>
              <a:cs typeface="ＭＳ Ｐゴシック" charset="0"/>
            </a:endParaRPr>
          </a:p>
        </p:txBody>
      </p:sp>
      <p:sp>
        <p:nvSpPr>
          <p:cNvPr id="36867" name="Line 6"/>
          <p:cNvSpPr>
            <a:spLocks noChangeShapeType="1"/>
          </p:cNvSpPr>
          <p:nvPr/>
        </p:nvSpPr>
        <p:spPr bwMode="auto">
          <a:xfrm flipV="1">
            <a:off x="287338" y="1835716"/>
            <a:ext cx="8569325" cy="111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36868" name="TextBox 6"/>
          <p:cNvSpPr txBox="1">
            <a:spLocks noChangeArrowheads="1"/>
          </p:cNvSpPr>
          <p:nvPr/>
        </p:nvSpPr>
        <p:spPr bwMode="auto">
          <a:xfrm>
            <a:off x="-982663" y="32226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endParaRPr lang="en-US" sz="1800" kern="1200" smtClean="0">
              <a:solidFill>
                <a:srgbClr val="000000"/>
              </a:solidFill>
              <a:uFillTx/>
            </a:endParaRPr>
          </a:p>
        </p:txBody>
      </p:sp>
      <p:sp>
        <p:nvSpPr>
          <p:cNvPr id="3686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0450724-C858-B24B-B252-B74D951084E4}" type="slidenum">
              <a:rPr lang="en-US" sz="1400">
                <a:solidFill>
                  <a:srgbClr val="000000"/>
                </a:solidFill>
                <a:latin typeface="Times New Roman" charset="0"/>
              </a:rPr>
              <a:pPr/>
              <a:t>66</a:t>
            </a:fld>
            <a:endParaRPr lang="en-US" sz="1400">
              <a:solidFill>
                <a:srgbClr val="000000"/>
              </a:solidFill>
              <a:latin typeface="Times New Roman" charset="0"/>
            </a:endParaRPr>
          </a:p>
        </p:txBody>
      </p:sp>
      <p:sp>
        <p:nvSpPr>
          <p:cNvPr id="8" name="Shape 345"/>
          <p:cNvSpPr>
            <a:spLocks noGrp="1"/>
          </p:cNvSpPr>
          <p:nvPr>
            <p:ph type="body" idx="1"/>
          </p:nvPr>
        </p:nvSpPr>
        <p:spPr>
          <a:xfrm>
            <a:off x="71780" y="2035602"/>
            <a:ext cx="9017000" cy="4822397"/>
          </a:xfrm>
          <a:prstGeom prst="rect">
            <a:avLst/>
          </a:prstGeom>
        </p:spPr>
        <p:txBody>
          <a:bodyPr/>
          <a:lstStyle/>
          <a:p>
            <a:pPr marR="81279" lvl="0">
              <a:defRPr sz="1800">
                <a:uFillTx/>
              </a:defRPr>
            </a:pPr>
            <a:r>
              <a:rPr lang="en-US" b="1" dirty="0" smtClean="0">
                <a:solidFill>
                  <a:srgbClr val="0000FF"/>
                </a:solidFill>
                <a:uFill>
                  <a:solidFill/>
                </a:uFill>
                <a:latin typeface="Arial"/>
                <a:cs typeface="Arial"/>
              </a:rPr>
              <a:t>Students, introduce yourselves:  where from, what year, main interests.</a:t>
            </a:r>
          </a:p>
          <a:p>
            <a:pPr marR="81279" lvl="0">
              <a:defRPr sz="1800">
                <a:uFillTx/>
              </a:defRPr>
            </a:pPr>
            <a:endParaRPr lang="en-US" b="1" dirty="0">
              <a:solidFill>
                <a:srgbClr val="0000FF"/>
              </a:solidFill>
              <a:uFill>
                <a:solidFill/>
              </a:uFill>
              <a:latin typeface="Arial"/>
              <a:cs typeface="Arial"/>
            </a:endParaRPr>
          </a:p>
          <a:p>
            <a:pPr marR="81279" lvl="0">
              <a:defRPr sz="1800">
                <a:uFillTx/>
              </a:defRPr>
            </a:pPr>
            <a:r>
              <a:rPr lang="en-US" b="1" dirty="0" smtClean="0">
                <a:solidFill>
                  <a:srgbClr val="0000FF"/>
                </a:solidFill>
                <a:uFill>
                  <a:solidFill/>
                </a:uFill>
                <a:latin typeface="Arial"/>
                <a:cs typeface="Arial"/>
              </a:rPr>
              <a:t>Motivation:  Reducing </a:t>
            </a:r>
            <a:r>
              <a:rPr lang="en-US" b="1" dirty="0" err="1" smtClean="0">
                <a:solidFill>
                  <a:srgbClr val="0000FF"/>
                </a:solidFill>
                <a:uFill>
                  <a:solidFill/>
                </a:uFill>
                <a:latin typeface="Arial"/>
                <a:cs typeface="Arial"/>
              </a:rPr>
              <a:t>microturbulence</a:t>
            </a:r>
            <a:r>
              <a:rPr lang="en-US" b="1" dirty="0" smtClean="0">
                <a:solidFill>
                  <a:srgbClr val="0000FF"/>
                </a:solidFill>
                <a:uFill>
                  <a:solidFill/>
                </a:uFill>
                <a:latin typeface="Arial"/>
                <a:cs typeface="Arial"/>
              </a:rPr>
              <a:t> could help fusion</a:t>
            </a:r>
          </a:p>
          <a:p>
            <a:pPr marR="81279" lvl="0">
              <a:defRPr sz="1800">
                <a:uFillTx/>
              </a:defRPr>
            </a:pPr>
            <a:r>
              <a:rPr lang="en-US" b="1" dirty="0" smtClean="0">
                <a:solidFill>
                  <a:srgbClr val="0000FF"/>
                </a:solidFill>
                <a:uFill>
                  <a:solidFill/>
                </a:uFill>
                <a:latin typeface="Arial"/>
                <a:cs typeface="Arial"/>
              </a:rPr>
              <a:t>Physical picture of turbulent processes in </a:t>
            </a:r>
            <a:r>
              <a:rPr lang="en-US" b="1" dirty="0" err="1" smtClean="0">
                <a:solidFill>
                  <a:srgbClr val="0000FF"/>
                </a:solidFill>
                <a:uFill>
                  <a:solidFill/>
                </a:uFill>
                <a:latin typeface="Arial"/>
                <a:cs typeface="Arial"/>
              </a:rPr>
              <a:t>tokamaks</a:t>
            </a:r>
            <a:endParaRPr lang="en-US" b="1" dirty="0">
              <a:solidFill>
                <a:srgbClr val="0000FF"/>
              </a:solidFill>
              <a:uFill>
                <a:solidFill/>
              </a:uFill>
              <a:latin typeface="Arial"/>
              <a:cs typeface="Arial"/>
            </a:endParaRPr>
          </a:p>
          <a:p>
            <a:pPr marR="81279" lvl="0">
              <a:defRPr sz="1800">
                <a:uFillTx/>
              </a:defRPr>
            </a:pPr>
            <a:endParaRPr lang="en-US" b="1" dirty="0">
              <a:solidFill>
                <a:srgbClr val="0000FF"/>
              </a:solidFill>
              <a:uFill>
                <a:solidFill/>
              </a:uFill>
              <a:latin typeface="Arial"/>
              <a:cs typeface="Arial"/>
            </a:endParaRPr>
          </a:p>
          <a:p>
            <a:pPr marR="81279" lvl="0">
              <a:defRPr sz="1800">
                <a:uFillTx/>
              </a:defRPr>
            </a:pPr>
            <a:r>
              <a:rPr lang="en-US" b="1" dirty="0" smtClean="0">
                <a:solidFill>
                  <a:srgbClr val="0000FF"/>
                </a:solidFill>
                <a:uFill>
                  <a:solidFill/>
                </a:uFill>
                <a:latin typeface="Arial"/>
                <a:cs typeface="Arial"/>
              </a:rPr>
              <a:t>Brief intro to </a:t>
            </a:r>
            <a:r>
              <a:rPr lang="en-US" b="1" dirty="0" err="1" smtClean="0">
                <a:solidFill>
                  <a:srgbClr val="0000FF"/>
                </a:solidFill>
                <a:uFill>
                  <a:solidFill/>
                </a:uFill>
                <a:latin typeface="Arial"/>
                <a:cs typeface="Arial"/>
              </a:rPr>
              <a:t>gyrokinetics</a:t>
            </a:r>
            <a:r>
              <a:rPr lang="en-US" b="1" dirty="0" smtClean="0">
                <a:solidFill>
                  <a:srgbClr val="0000FF"/>
                </a:solidFill>
                <a:uFill>
                  <a:solidFill/>
                </a:uFill>
                <a:latin typeface="Arial"/>
                <a:cs typeface="Arial"/>
              </a:rPr>
              <a:t> concept: average over fast </a:t>
            </a:r>
            <a:r>
              <a:rPr lang="en-US" b="1" dirty="0" err="1" smtClean="0">
                <a:solidFill>
                  <a:srgbClr val="0000FF"/>
                </a:solidFill>
                <a:uFill>
                  <a:solidFill/>
                </a:uFill>
                <a:latin typeface="Arial"/>
                <a:cs typeface="Arial"/>
              </a:rPr>
              <a:t>gyromotion</a:t>
            </a:r>
            <a:r>
              <a:rPr lang="en-US" b="1" dirty="0" smtClean="0">
                <a:solidFill>
                  <a:srgbClr val="0000FF"/>
                </a:solidFill>
                <a:uFill>
                  <a:solidFill/>
                </a:uFill>
                <a:latin typeface="Arial"/>
                <a:cs typeface="Arial"/>
              </a:rPr>
              <a:t>.</a:t>
            </a:r>
          </a:p>
          <a:p>
            <a:pPr marR="81279" lvl="1">
              <a:defRPr sz="1800">
                <a:uFillTx/>
              </a:defRPr>
            </a:pPr>
            <a:r>
              <a:rPr lang="en-US" b="1" dirty="0" smtClean="0">
                <a:solidFill>
                  <a:srgbClr val="0000FF"/>
                </a:solidFill>
                <a:uFill>
                  <a:solidFill/>
                </a:uFill>
                <a:latin typeface="Arial"/>
                <a:cs typeface="Arial"/>
              </a:rPr>
              <a:t>Two main kinds of </a:t>
            </a:r>
            <a:r>
              <a:rPr lang="en-US" b="1" dirty="0" err="1" smtClean="0">
                <a:solidFill>
                  <a:srgbClr val="0000FF"/>
                </a:solidFill>
                <a:uFill>
                  <a:solidFill/>
                </a:uFill>
                <a:latin typeface="Arial"/>
                <a:cs typeface="Arial"/>
              </a:rPr>
              <a:t>gyokinetics</a:t>
            </a:r>
            <a:endParaRPr lang="en-US" b="1" dirty="0">
              <a:solidFill>
                <a:srgbClr val="0000FF"/>
              </a:solidFill>
              <a:uFill>
                <a:solidFill/>
              </a:uFill>
              <a:latin typeface="Arial"/>
              <a:cs typeface="Arial"/>
            </a:endParaRPr>
          </a:p>
          <a:p>
            <a:pPr marR="81279" lvl="2">
              <a:defRPr sz="1800">
                <a:uFillTx/>
              </a:defRPr>
            </a:pPr>
            <a:r>
              <a:rPr lang="en-US" b="1" dirty="0" smtClean="0">
                <a:solidFill>
                  <a:srgbClr val="0000FF"/>
                </a:solidFill>
                <a:uFill>
                  <a:solidFill/>
                </a:uFill>
                <a:latin typeface="Arial"/>
                <a:cs typeface="Arial"/>
              </a:rPr>
              <a:t>Iterative/asymptotic, local, </a:t>
            </a:r>
            <a:r>
              <a:rPr lang="en-US" b="1" i="1" dirty="0" err="1" smtClean="0">
                <a:solidFill>
                  <a:srgbClr val="0000FF"/>
                </a:solidFill>
                <a:uFill>
                  <a:solidFill/>
                </a:uFill>
                <a:latin typeface="Times New Roman"/>
                <a:cs typeface="Times New Roman"/>
              </a:rPr>
              <a:t>δf</a:t>
            </a:r>
            <a:r>
              <a:rPr lang="en-US" b="1" dirty="0" smtClean="0">
                <a:solidFill>
                  <a:srgbClr val="0000FF"/>
                </a:solidFill>
                <a:uFill>
                  <a:solidFill/>
                </a:uFill>
                <a:latin typeface="Arial"/>
                <a:cs typeface="Arial"/>
              </a:rPr>
              <a:t> </a:t>
            </a:r>
            <a:r>
              <a:rPr lang="en-US" b="1" dirty="0" err="1" smtClean="0">
                <a:solidFill>
                  <a:srgbClr val="0000FF"/>
                </a:solidFill>
                <a:uFill>
                  <a:solidFill/>
                </a:uFill>
                <a:latin typeface="Arial"/>
                <a:cs typeface="Arial"/>
              </a:rPr>
              <a:t>gyrokinetics</a:t>
            </a:r>
            <a:endParaRPr lang="en-US" b="1" dirty="0" smtClean="0">
              <a:solidFill>
                <a:srgbClr val="0000FF"/>
              </a:solidFill>
              <a:uFill>
                <a:solidFill/>
              </a:uFill>
              <a:latin typeface="Arial"/>
              <a:cs typeface="Arial"/>
            </a:endParaRPr>
          </a:p>
          <a:p>
            <a:pPr marR="81279" lvl="2">
              <a:defRPr sz="1800">
                <a:uFillTx/>
              </a:defRPr>
            </a:pPr>
            <a:r>
              <a:rPr lang="en-US" b="1" dirty="0" err="1" smtClean="0">
                <a:solidFill>
                  <a:srgbClr val="0000FF"/>
                </a:solidFill>
                <a:uFill>
                  <a:solidFill/>
                </a:uFill>
                <a:latin typeface="Arial"/>
                <a:cs typeface="Arial"/>
              </a:rPr>
              <a:t>Lagrangian</a:t>
            </a:r>
            <a:r>
              <a:rPr lang="en-US" b="1" dirty="0" smtClean="0">
                <a:solidFill>
                  <a:srgbClr val="0000FF"/>
                </a:solidFill>
                <a:uFill>
                  <a:solidFill/>
                </a:uFill>
                <a:latin typeface="Arial"/>
                <a:cs typeface="Arial"/>
              </a:rPr>
              <a:t>/Hamiltonian, global, full-</a:t>
            </a:r>
            <a:r>
              <a:rPr lang="en-US" b="1" i="1" dirty="0" smtClean="0">
                <a:solidFill>
                  <a:srgbClr val="0000FF"/>
                </a:solidFill>
                <a:uFill>
                  <a:solidFill/>
                </a:uFill>
                <a:latin typeface="Times New Roman"/>
                <a:cs typeface="Times New Roman"/>
              </a:rPr>
              <a:t>F</a:t>
            </a:r>
            <a:r>
              <a:rPr lang="en-US" b="1" dirty="0" smtClean="0">
                <a:solidFill>
                  <a:srgbClr val="0000FF"/>
                </a:solidFill>
                <a:uFill>
                  <a:solidFill/>
                </a:uFill>
                <a:latin typeface="Arial"/>
                <a:cs typeface="Arial"/>
              </a:rPr>
              <a:t> </a:t>
            </a:r>
            <a:r>
              <a:rPr lang="en-US" b="1" dirty="0" err="1" smtClean="0">
                <a:solidFill>
                  <a:srgbClr val="0000FF"/>
                </a:solidFill>
                <a:uFill>
                  <a:solidFill/>
                </a:uFill>
                <a:latin typeface="Arial"/>
                <a:cs typeface="Arial"/>
              </a:rPr>
              <a:t>gyrokinetics</a:t>
            </a:r>
            <a:endParaRPr lang="en-US" b="1" dirty="0" smtClean="0">
              <a:solidFill>
                <a:srgbClr val="0000FF"/>
              </a:solidFill>
              <a:uFill>
                <a:solidFill/>
              </a:uFill>
              <a:latin typeface="Arial"/>
              <a:cs typeface="Arial"/>
            </a:endParaRPr>
          </a:p>
          <a:p>
            <a:pPr marR="81279" lvl="1">
              <a:defRPr sz="1800">
                <a:uFillTx/>
              </a:defRPr>
            </a:pPr>
            <a:r>
              <a:rPr lang="en-US" b="1" dirty="0" smtClean="0">
                <a:solidFill>
                  <a:srgbClr val="0000FF"/>
                </a:solidFill>
                <a:uFill>
                  <a:solidFill/>
                </a:uFill>
                <a:latin typeface="Arial"/>
                <a:cs typeface="Arial"/>
              </a:rPr>
              <a:t>Annotated references for suggested reading</a:t>
            </a:r>
          </a:p>
          <a:p>
            <a:pPr marR="81279" lvl="1">
              <a:defRPr sz="1800">
                <a:uFillTx/>
              </a:defRPr>
            </a:pPr>
            <a:r>
              <a:rPr lang="en-US" b="1" dirty="0" smtClean="0">
                <a:solidFill>
                  <a:srgbClr val="0000FF"/>
                </a:solidFill>
                <a:uFill>
                  <a:solidFill/>
                </a:uFill>
                <a:latin typeface="Arial"/>
                <a:cs typeface="Arial"/>
              </a:rPr>
              <a:t>Handwritten derivation of iterative local </a:t>
            </a:r>
            <a:r>
              <a:rPr lang="en-US" b="1" dirty="0" err="1" smtClean="0">
                <a:solidFill>
                  <a:srgbClr val="0000FF"/>
                </a:solidFill>
                <a:uFill>
                  <a:solidFill/>
                </a:uFill>
                <a:latin typeface="Arial"/>
                <a:cs typeface="Arial"/>
              </a:rPr>
              <a:t>gyrokinetics</a:t>
            </a:r>
            <a:r>
              <a:rPr lang="en-US" b="1" dirty="0">
                <a:solidFill>
                  <a:srgbClr val="0000FF"/>
                </a:solidFill>
                <a:uFill>
                  <a:solidFill/>
                </a:uFill>
                <a:latin typeface="Arial"/>
                <a:cs typeface="Arial"/>
              </a:rPr>
              <a:t> </a:t>
            </a:r>
            <a:r>
              <a:rPr lang="en-US" b="1" dirty="0" smtClean="0">
                <a:solidFill>
                  <a:srgbClr val="0000FF"/>
                </a:solidFill>
                <a:uFill>
                  <a:solidFill/>
                </a:uFill>
                <a:latin typeface="Arial"/>
                <a:cs typeface="Arial"/>
              </a:rPr>
              <a:t>(electrostatic slab)</a:t>
            </a:r>
          </a:p>
          <a:p>
            <a:pPr marR="81279" lvl="1">
              <a:defRPr sz="1800">
                <a:uFillTx/>
              </a:defRPr>
            </a:pPr>
            <a:r>
              <a:rPr lang="en-US" b="1" dirty="0" smtClean="0">
                <a:solidFill>
                  <a:srgbClr val="0000FF"/>
                </a:solidFill>
                <a:uFill>
                  <a:solidFill/>
                </a:uFill>
                <a:latin typeface="Arial"/>
                <a:cs typeface="Arial"/>
              </a:rPr>
              <a:t>Handwritten gyrokinetic derivation of </a:t>
            </a:r>
            <a:r>
              <a:rPr lang="en-US" b="1" dirty="0" err="1" smtClean="0">
                <a:solidFill>
                  <a:srgbClr val="0000FF"/>
                </a:solidFill>
                <a:uFill>
                  <a:solidFill/>
                </a:uFill>
                <a:latin typeface="Arial"/>
                <a:cs typeface="Arial"/>
              </a:rPr>
              <a:t>toroidal</a:t>
            </a:r>
            <a:r>
              <a:rPr lang="en-US" b="1" dirty="0" smtClean="0">
                <a:solidFill>
                  <a:srgbClr val="0000FF"/>
                </a:solidFill>
                <a:uFill>
                  <a:solidFill/>
                </a:uFill>
                <a:latin typeface="Arial"/>
                <a:cs typeface="Arial"/>
              </a:rPr>
              <a:t> ITG instability</a:t>
            </a:r>
          </a:p>
          <a:p>
            <a:pPr marR="81279">
              <a:defRPr sz="1800">
                <a:uFillTx/>
              </a:defRPr>
            </a:pPr>
            <a:r>
              <a:rPr lang="en-US" b="1" dirty="0" smtClean="0">
                <a:solidFill>
                  <a:srgbClr val="0000FF"/>
                </a:solidFill>
                <a:uFill>
                  <a:solidFill/>
                </a:uFill>
                <a:latin typeface="Arial"/>
                <a:cs typeface="Arial"/>
              </a:rPr>
              <a:t>A few slides about algorithms: PIC/continuum, Discontinuous </a:t>
            </a:r>
            <a:r>
              <a:rPr lang="en-US" b="1" dirty="0" err="1" smtClean="0">
                <a:solidFill>
                  <a:srgbClr val="0000FF"/>
                </a:solidFill>
                <a:uFill>
                  <a:solidFill/>
                </a:uFill>
                <a:latin typeface="Arial"/>
                <a:cs typeface="Arial"/>
              </a:rPr>
              <a:t>Galerkin</a:t>
            </a:r>
            <a:r>
              <a:rPr lang="en-US" b="1" dirty="0" smtClean="0">
                <a:solidFill>
                  <a:srgbClr val="0000FF"/>
                </a:solidFill>
                <a:uFill>
                  <a:solidFill/>
                </a:uFill>
                <a:latin typeface="Arial"/>
                <a:cs typeface="Arial"/>
              </a:rPr>
              <a:t>.</a:t>
            </a:r>
          </a:p>
        </p:txBody>
      </p:sp>
      <p:sp>
        <p:nvSpPr>
          <p:cNvPr id="2" name="TextBox 1"/>
          <p:cNvSpPr txBox="1"/>
          <p:nvPr/>
        </p:nvSpPr>
        <p:spPr>
          <a:xfrm>
            <a:off x="192756" y="6647372"/>
            <a:ext cx="4711546" cy="215444"/>
          </a:xfrm>
          <a:prstGeom prst="rect">
            <a:avLst/>
          </a:prstGeom>
          <a:noFill/>
        </p:spPr>
        <p:txBody>
          <a:bodyPr wrap="none" rtlCol="0">
            <a:spAutoFit/>
          </a:bodyPr>
          <a:lstStyle/>
          <a:p>
            <a:r>
              <a:rPr lang="en-US" sz="800" dirty="0" smtClean="0"/>
              <a:t>(Some slides were skipped in presentation.  2014.08.27 version slightly updated from presentation.)</a:t>
            </a:r>
            <a:endParaRPr lang="en-US" sz="800" dirty="0"/>
          </a:p>
        </p:txBody>
      </p:sp>
    </p:spTree>
    <p:extLst>
      <p:ext uri="{BB962C8B-B14F-4D97-AF65-F5344CB8AC3E}">
        <p14:creationId xmlns:p14="http://schemas.microsoft.com/office/powerpoint/2010/main" val="1976434326"/>
      </p:ext>
    </p:extLst>
  </p:cSld>
  <p:clrMapOvr>
    <a:masterClrMapping/>
  </p:clrMapOvr>
  <p:transition xmlns:p14="http://schemas.microsoft.com/office/powerpoint/2010/main" advTm="137166"/>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2"/>
          <p:cNvSpPr>
            <a:spLocks noGrp="1" noChangeArrowheads="1"/>
          </p:cNvSpPr>
          <p:nvPr>
            <p:ph type="title"/>
          </p:nvPr>
        </p:nvSpPr>
        <p:spPr>
          <a:xfrm>
            <a:off x="406400" y="0"/>
            <a:ext cx="8458200" cy="1016000"/>
          </a:xfrm>
        </p:spPr>
        <p:txBody>
          <a:bodyPr/>
          <a:lstStyle/>
          <a:p>
            <a:pPr eaLnBrk="1" hangingPunct="1"/>
            <a:r>
              <a:rPr lang="ja-JP" altLang="en-US" sz="2400" b="1">
                <a:solidFill>
                  <a:srgbClr val="FF0000"/>
                </a:solidFill>
                <a:latin typeface="Times New Roman" charset="0"/>
                <a:ea typeface="ＭＳ Ｐゴシック" charset="0"/>
                <a:cs typeface="ＭＳ Ｐゴシック" charset="0"/>
              </a:rPr>
              <a:t>“</a:t>
            </a:r>
            <a:r>
              <a:rPr lang="en-US" sz="2400" b="1">
                <a:solidFill>
                  <a:srgbClr val="FF0000"/>
                </a:solidFill>
                <a:latin typeface="Times New Roman" charset="0"/>
                <a:ea typeface="ＭＳ Ｐゴシック" charset="0"/>
                <a:cs typeface="ＭＳ Ｐゴシック" charset="0"/>
              </a:rPr>
              <a:t>Bad Curvature</a:t>
            </a:r>
            <a:r>
              <a:rPr lang="ja-JP" altLang="en-US" sz="2400" b="1">
                <a:solidFill>
                  <a:srgbClr val="FF0000"/>
                </a:solidFill>
                <a:latin typeface="Times New Roman" charset="0"/>
                <a:ea typeface="ＭＳ Ｐゴシック" charset="0"/>
                <a:cs typeface="ＭＳ Ｐゴシック" charset="0"/>
              </a:rPr>
              <a:t>”</a:t>
            </a:r>
            <a:r>
              <a:rPr lang="en-US" sz="2400" b="1">
                <a:solidFill>
                  <a:srgbClr val="FF0000"/>
                </a:solidFill>
                <a:latin typeface="Times New Roman" charset="0"/>
                <a:ea typeface="ＭＳ Ｐゴシック" charset="0"/>
                <a:cs typeface="ＭＳ Ｐゴシック" charset="0"/>
              </a:rPr>
              <a:t> instability in plasmas </a:t>
            </a:r>
            <a:br>
              <a:rPr lang="en-US" sz="2400" b="1">
                <a:solidFill>
                  <a:srgbClr val="FF0000"/>
                </a:solidFill>
                <a:latin typeface="Times New Roman" charset="0"/>
                <a:ea typeface="ＭＳ Ｐゴシック" charset="0"/>
                <a:cs typeface="ＭＳ Ｐゴシック" charset="0"/>
              </a:rPr>
            </a:br>
            <a:r>
              <a:rPr lang="en-US" sz="2400" b="1">
                <a:solidFill>
                  <a:srgbClr val="FF0000"/>
                </a:solidFill>
                <a:latin typeface="Symbol" charset="0"/>
                <a:ea typeface="ＭＳ Ｐゴシック" charset="0"/>
                <a:cs typeface="ＭＳ Ｐゴシック" charset="0"/>
                <a:sym typeface="Symbol" charset="0"/>
              </a:rPr>
              <a:t>≈</a:t>
            </a:r>
            <a:r>
              <a:rPr lang="en-US" sz="2400" b="1">
                <a:solidFill>
                  <a:srgbClr val="FF0000"/>
                </a:solidFill>
                <a:latin typeface="Times New Roman" charset="0"/>
                <a:ea typeface="ＭＳ Ｐゴシック" charset="0"/>
                <a:cs typeface="ＭＳ Ｐゴシック" charset="0"/>
              </a:rPr>
              <a:t> Inverted Pendulum / Rayleigh-Taylor Instability</a:t>
            </a:r>
            <a:endParaRPr lang="en-US">
              <a:latin typeface="Times New Roman" charset="0"/>
              <a:ea typeface="ＭＳ Ｐゴシック" charset="0"/>
              <a:cs typeface="ＭＳ Ｐゴシック" charset="0"/>
            </a:endParaRPr>
          </a:p>
        </p:txBody>
      </p:sp>
      <p:sp>
        <p:nvSpPr>
          <p:cNvPr id="92165" name="Text Box 3"/>
          <p:cNvSpPr txBox="1">
            <a:spLocks noChangeArrowheads="1"/>
          </p:cNvSpPr>
          <p:nvPr/>
        </p:nvSpPr>
        <p:spPr bwMode="auto">
          <a:xfrm>
            <a:off x="430213" y="1335088"/>
            <a:ext cx="3981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Top view of toroidal plasma:</a:t>
            </a:r>
            <a:endParaRPr lang="en-US" kern="1200" smtClean="0">
              <a:solidFill>
                <a:srgbClr val="000000"/>
              </a:solidFill>
              <a:uFillTx/>
              <a:latin typeface="Times New Roman" charset="0"/>
            </a:endParaRPr>
          </a:p>
        </p:txBody>
      </p:sp>
      <p:sp>
        <p:nvSpPr>
          <p:cNvPr id="92166" name="Line 4"/>
          <p:cNvSpPr>
            <a:spLocks noChangeShapeType="1"/>
          </p:cNvSpPr>
          <p:nvPr/>
        </p:nvSpPr>
        <p:spPr bwMode="auto">
          <a:xfrm>
            <a:off x="584200" y="990600"/>
            <a:ext cx="792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67" name="Oval 5"/>
          <p:cNvSpPr>
            <a:spLocks noChangeArrowheads="1"/>
          </p:cNvSpPr>
          <p:nvPr/>
        </p:nvSpPr>
        <p:spPr bwMode="auto">
          <a:xfrm>
            <a:off x="685800" y="2133600"/>
            <a:ext cx="3352800" cy="3352800"/>
          </a:xfrm>
          <a:prstGeom prst="ellipse">
            <a:avLst/>
          </a:prstGeom>
          <a:solidFill>
            <a:srgbClr val="FF00FF">
              <a:alpha val="50195"/>
            </a:srgbClr>
          </a:solidFill>
          <a:ln w="19050">
            <a:solidFill>
              <a:schemeClr val="tx1"/>
            </a:solidFill>
            <a:round/>
            <a:headEnd/>
            <a:tailEnd/>
          </a:ln>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68" name="Text Box 6"/>
          <p:cNvSpPr txBox="1">
            <a:spLocks noChangeArrowheads="1"/>
          </p:cNvSpPr>
          <p:nvPr/>
        </p:nvSpPr>
        <p:spPr bwMode="auto">
          <a:xfrm>
            <a:off x="4038600" y="4419600"/>
            <a:ext cx="22733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FF00FF"/>
                </a:solidFill>
                <a:uFillTx/>
              </a:rPr>
              <a:t>plasma = heavy fluid</a:t>
            </a:r>
            <a:endParaRPr lang="en-US" kern="1200" smtClean="0">
              <a:solidFill>
                <a:srgbClr val="000000"/>
              </a:solidFill>
              <a:uFillTx/>
              <a:latin typeface="Times New Roman" charset="0"/>
            </a:endParaRPr>
          </a:p>
        </p:txBody>
      </p:sp>
      <p:sp>
        <p:nvSpPr>
          <p:cNvPr id="92169" name="Oval 7"/>
          <p:cNvSpPr>
            <a:spLocks noChangeArrowheads="1"/>
          </p:cNvSpPr>
          <p:nvPr/>
        </p:nvSpPr>
        <p:spPr bwMode="auto">
          <a:xfrm>
            <a:off x="1447800" y="2819400"/>
            <a:ext cx="1905000" cy="1905000"/>
          </a:xfrm>
          <a:prstGeom prst="ellipse">
            <a:avLst/>
          </a:prstGeom>
          <a:solidFill>
            <a:schemeClr val="bg1"/>
          </a:solidFill>
          <a:ln w="19050">
            <a:solidFill>
              <a:schemeClr val="tx1"/>
            </a:solidFill>
            <a:round/>
            <a:headEnd/>
            <a:tailEnd/>
          </a:ln>
        </p:spPr>
        <p:txBody>
          <a:bodyPr wrap="none" lIns="91429" tIns="45714" rIns="91429" bIns="45714" anchor="ctr"/>
          <a:lstStyle/>
          <a:p>
            <a:pPr marL="0" marR="0" algn="ctr" rtl="0" eaLnBrk="0" fontAlgn="base" hangingPunct="0">
              <a:spcBef>
                <a:spcPct val="0"/>
              </a:spcBef>
              <a:spcAft>
                <a:spcPct val="0"/>
              </a:spcAft>
            </a:pPr>
            <a:endParaRPr lang="en-US" kern="1200" smtClean="0">
              <a:solidFill>
                <a:srgbClr val="000000"/>
              </a:solidFill>
              <a:uFillTx/>
              <a:latin typeface="Times New Roman" charset="0"/>
              <a:ea typeface="ＭＳ Ｐゴシック" charset="0"/>
              <a:cs typeface="ＭＳ Ｐゴシック" charset="0"/>
            </a:endParaRPr>
          </a:p>
        </p:txBody>
      </p:sp>
      <p:sp>
        <p:nvSpPr>
          <p:cNvPr id="92170" name="Line 8"/>
          <p:cNvSpPr>
            <a:spLocks noChangeShapeType="1"/>
          </p:cNvSpPr>
          <p:nvPr/>
        </p:nvSpPr>
        <p:spPr bwMode="auto">
          <a:xfrm>
            <a:off x="2438400" y="3810000"/>
            <a:ext cx="0" cy="1676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1" name="Freeform 9"/>
          <p:cNvSpPr>
            <a:spLocks/>
          </p:cNvSpPr>
          <p:nvPr/>
        </p:nvSpPr>
        <p:spPr bwMode="auto">
          <a:xfrm>
            <a:off x="1701800" y="5276850"/>
            <a:ext cx="1485900" cy="215900"/>
          </a:xfrm>
          <a:custGeom>
            <a:avLst/>
            <a:gdLst>
              <a:gd name="T0" fmla="*/ 0 w 936"/>
              <a:gd name="T1" fmla="*/ 2147483647 h 136"/>
              <a:gd name="T2" fmla="*/ 2147483647 w 936"/>
              <a:gd name="T3" fmla="*/ 2147483647 h 136"/>
              <a:gd name="T4" fmla="*/ 2147483647 w 936"/>
              <a:gd name="T5" fmla="*/ 2147483647 h 136"/>
              <a:gd name="T6" fmla="*/ 2147483647 w 936"/>
              <a:gd name="T7" fmla="*/ 2147483647 h 136"/>
              <a:gd name="T8" fmla="*/ 2147483647 w 936"/>
              <a:gd name="T9" fmla="*/ 2147483647 h 136"/>
              <a:gd name="T10" fmla="*/ 2147483647 w 936"/>
              <a:gd name="T11" fmla="*/ 2147483647 h 136"/>
              <a:gd name="T12" fmla="*/ 2147483647 w 936"/>
              <a:gd name="T13" fmla="*/ 2147483647 h 136"/>
              <a:gd name="T14" fmla="*/ 2147483647 w 936"/>
              <a:gd name="T15" fmla="*/ 0 h 136"/>
              <a:gd name="T16" fmla="*/ 0 60000 65536"/>
              <a:gd name="T17" fmla="*/ 0 60000 65536"/>
              <a:gd name="T18" fmla="*/ 0 60000 65536"/>
              <a:gd name="T19" fmla="*/ 0 60000 65536"/>
              <a:gd name="T20" fmla="*/ 0 60000 65536"/>
              <a:gd name="T21" fmla="*/ 0 60000 65536"/>
              <a:gd name="T22" fmla="*/ 0 60000 65536"/>
              <a:gd name="T23" fmla="*/ 0 60000 65536"/>
              <a:gd name="T24" fmla="*/ 0 w 936"/>
              <a:gd name="T25" fmla="*/ 0 h 136"/>
              <a:gd name="T26" fmla="*/ 936 w 936"/>
              <a:gd name="T27" fmla="*/ 136 h 1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6" h="136">
                <a:moveTo>
                  <a:pt x="0" y="48"/>
                </a:moveTo>
                <a:cubicBezTo>
                  <a:pt x="19" y="55"/>
                  <a:pt x="74" y="78"/>
                  <a:pt x="116" y="90"/>
                </a:cubicBezTo>
                <a:cubicBezTo>
                  <a:pt x="158" y="102"/>
                  <a:pt x="210" y="113"/>
                  <a:pt x="254" y="120"/>
                </a:cubicBezTo>
                <a:cubicBezTo>
                  <a:pt x="298" y="127"/>
                  <a:pt x="337" y="130"/>
                  <a:pt x="380" y="132"/>
                </a:cubicBezTo>
                <a:cubicBezTo>
                  <a:pt x="423" y="134"/>
                  <a:pt x="465" y="136"/>
                  <a:pt x="512" y="132"/>
                </a:cubicBezTo>
                <a:cubicBezTo>
                  <a:pt x="559" y="128"/>
                  <a:pt x="613" y="119"/>
                  <a:pt x="662" y="108"/>
                </a:cubicBezTo>
                <a:cubicBezTo>
                  <a:pt x="711" y="97"/>
                  <a:pt x="762" y="82"/>
                  <a:pt x="808" y="64"/>
                </a:cubicBezTo>
                <a:cubicBezTo>
                  <a:pt x="854" y="46"/>
                  <a:pt x="909" y="13"/>
                  <a:pt x="936"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2" name="Freeform 10"/>
          <p:cNvSpPr>
            <a:spLocks/>
          </p:cNvSpPr>
          <p:nvPr/>
        </p:nvSpPr>
        <p:spPr bwMode="auto">
          <a:xfrm>
            <a:off x="1738313" y="5462588"/>
            <a:ext cx="1479550" cy="215900"/>
          </a:xfrm>
          <a:custGeom>
            <a:avLst/>
            <a:gdLst>
              <a:gd name="T0" fmla="*/ 0 w 931"/>
              <a:gd name="T1" fmla="*/ 2147483647 h 136"/>
              <a:gd name="T2" fmla="*/ 2147483647 w 931"/>
              <a:gd name="T3" fmla="*/ 2147483647 h 136"/>
              <a:gd name="T4" fmla="*/ 2147483647 w 931"/>
              <a:gd name="T5" fmla="*/ 2147483647 h 136"/>
              <a:gd name="T6" fmla="*/ 2147483647 w 931"/>
              <a:gd name="T7" fmla="*/ 2147483647 h 136"/>
              <a:gd name="T8" fmla="*/ 2147483647 w 931"/>
              <a:gd name="T9" fmla="*/ 2147483647 h 136"/>
              <a:gd name="T10" fmla="*/ 2147483647 w 931"/>
              <a:gd name="T11" fmla="*/ 2147483647 h 136"/>
              <a:gd name="T12" fmla="*/ 2147483647 w 931"/>
              <a:gd name="T13" fmla="*/ 2147483647 h 136"/>
              <a:gd name="T14" fmla="*/ 2147483647 w 931"/>
              <a:gd name="T15" fmla="*/ 0 h 136"/>
              <a:gd name="T16" fmla="*/ 0 60000 65536"/>
              <a:gd name="T17" fmla="*/ 0 60000 65536"/>
              <a:gd name="T18" fmla="*/ 0 60000 65536"/>
              <a:gd name="T19" fmla="*/ 0 60000 65536"/>
              <a:gd name="T20" fmla="*/ 0 60000 65536"/>
              <a:gd name="T21" fmla="*/ 0 60000 65536"/>
              <a:gd name="T22" fmla="*/ 0 60000 65536"/>
              <a:gd name="T23" fmla="*/ 0 60000 65536"/>
              <a:gd name="T24" fmla="*/ 0 w 931"/>
              <a:gd name="T25" fmla="*/ 0 h 136"/>
              <a:gd name="T26" fmla="*/ 931 w 931"/>
              <a:gd name="T27" fmla="*/ 136 h 1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31" h="136">
                <a:moveTo>
                  <a:pt x="0" y="54"/>
                </a:moveTo>
                <a:cubicBezTo>
                  <a:pt x="19" y="60"/>
                  <a:pt x="70" y="79"/>
                  <a:pt x="111" y="90"/>
                </a:cubicBezTo>
                <a:cubicBezTo>
                  <a:pt x="152" y="101"/>
                  <a:pt x="205" y="113"/>
                  <a:pt x="249" y="120"/>
                </a:cubicBezTo>
                <a:cubicBezTo>
                  <a:pt x="293" y="127"/>
                  <a:pt x="332" y="130"/>
                  <a:pt x="375" y="132"/>
                </a:cubicBezTo>
                <a:cubicBezTo>
                  <a:pt x="418" y="134"/>
                  <a:pt x="460" y="136"/>
                  <a:pt x="507" y="132"/>
                </a:cubicBezTo>
                <a:cubicBezTo>
                  <a:pt x="554" y="128"/>
                  <a:pt x="608" y="119"/>
                  <a:pt x="657" y="108"/>
                </a:cubicBezTo>
                <a:cubicBezTo>
                  <a:pt x="706" y="97"/>
                  <a:pt x="757" y="82"/>
                  <a:pt x="803" y="64"/>
                </a:cubicBezTo>
                <a:cubicBezTo>
                  <a:pt x="849" y="46"/>
                  <a:pt x="904" y="13"/>
                  <a:pt x="931"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3" name="Freeform 11"/>
          <p:cNvSpPr>
            <a:spLocks/>
          </p:cNvSpPr>
          <p:nvPr/>
        </p:nvSpPr>
        <p:spPr bwMode="auto">
          <a:xfrm>
            <a:off x="1719263" y="5629275"/>
            <a:ext cx="1500187" cy="192088"/>
          </a:xfrm>
          <a:custGeom>
            <a:avLst/>
            <a:gdLst>
              <a:gd name="T0" fmla="*/ 0 w 945"/>
              <a:gd name="T1" fmla="*/ 2147483647 h 121"/>
              <a:gd name="T2" fmla="*/ 2147483647 w 945"/>
              <a:gd name="T3" fmla="*/ 2147483647 h 121"/>
              <a:gd name="T4" fmla="*/ 2147483647 w 945"/>
              <a:gd name="T5" fmla="*/ 2147483647 h 121"/>
              <a:gd name="T6" fmla="*/ 2147483647 w 945"/>
              <a:gd name="T7" fmla="*/ 2147483647 h 121"/>
              <a:gd name="T8" fmla="*/ 2147483647 w 945"/>
              <a:gd name="T9" fmla="*/ 2147483647 h 121"/>
              <a:gd name="T10" fmla="*/ 2147483647 w 945"/>
              <a:gd name="T11" fmla="*/ 2147483647 h 121"/>
              <a:gd name="T12" fmla="*/ 2147483647 w 945"/>
              <a:gd name="T13" fmla="*/ 2147483647 h 121"/>
              <a:gd name="T14" fmla="*/ 2147483647 w 945"/>
              <a:gd name="T15" fmla="*/ 0 h 121"/>
              <a:gd name="T16" fmla="*/ 0 60000 65536"/>
              <a:gd name="T17" fmla="*/ 0 60000 65536"/>
              <a:gd name="T18" fmla="*/ 0 60000 65536"/>
              <a:gd name="T19" fmla="*/ 0 60000 65536"/>
              <a:gd name="T20" fmla="*/ 0 60000 65536"/>
              <a:gd name="T21" fmla="*/ 0 60000 65536"/>
              <a:gd name="T22" fmla="*/ 0 60000 65536"/>
              <a:gd name="T23" fmla="*/ 0 60000 65536"/>
              <a:gd name="T24" fmla="*/ 0 w 945"/>
              <a:gd name="T25" fmla="*/ 0 h 121"/>
              <a:gd name="T26" fmla="*/ 945 w 945"/>
              <a:gd name="T27" fmla="*/ 121 h 1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5" h="121">
                <a:moveTo>
                  <a:pt x="0" y="36"/>
                </a:moveTo>
                <a:cubicBezTo>
                  <a:pt x="18" y="43"/>
                  <a:pt x="70" y="64"/>
                  <a:pt x="111" y="75"/>
                </a:cubicBezTo>
                <a:cubicBezTo>
                  <a:pt x="152" y="86"/>
                  <a:pt x="205" y="98"/>
                  <a:pt x="249" y="105"/>
                </a:cubicBezTo>
                <a:cubicBezTo>
                  <a:pt x="293" y="112"/>
                  <a:pt x="332" y="115"/>
                  <a:pt x="375" y="117"/>
                </a:cubicBezTo>
                <a:cubicBezTo>
                  <a:pt x="418" y="119"/>
                  <a:pt x="455" y="121"/>
                  <a:pt x="507" y="117"/>
                </a:cubicBezTo>
                <a:cubicBezTo>
                  <a:pt x="559" y="113"/>
                  <a:pt x="635" y="106"/>
                  <a:pt x="687" y="96"/>
                </a:cubicBezTo>
                <a:cubicBezTo>
                  <a:pt x="739" y="86"/>
                  <a:pt x="773" y="73"/>
                  <a:pt x="816" y="57"/>
                </a:cubicBezTo>
                <a:cubicBezTo>
                  <a:pt x="859" y="41"/>
                  <a:pt x="918" y="12"/>
                  <a:pt x="945"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4" name="Freeform 12"/>
          <p:cNvSpPr>
            <a:spLocks/>
          </p:cNvSpPr>
          <p:nvPr/>
        </p:nvSpPr>
        <p:spPr bwMode="auto">
          <a:xfrm>
            <a:off x="1763713" y="4186238"/>
            <a:ext cx="1333500" cy="373062"/>
          </a:xfrm>
          <a:custGeom>
            <a:avLst/>
            <a:gdLst>
              <a:gd name="T0" fmla="*/ 0 w 840"/>
              <a:gd name="T1" fmla="*/ 2147483647 h 235"/>
              <a:gd name="T2" fmla="*/ 2147483647 w 840"/>
              <a:gd name="T3" fmla="*/ 2147483647 h 235"/>
              <a:gd name="T4" fmla="*/ 2147483647 w 840"/>
              <a:gd name="T5" fmla="*/ 2147483647 h 235"/>
              <a:gd name="T6" fmla="*/ 2147483647 w 840"/>
              <a:gd name="T7" fmla="*/ 2147483647 h 235"/>
              <a:gd name="T8" fmla="*/ 2147483647 w 840"/>
              <a:gd name="T9" fmla="*/ 2147483647 h 235"/>
              <a:gd name="T10" fmla="*/ 2147483647 w 840"/>
              <a:gd name="T11" fmla="*/ 2147483647 h 235"/>
              <a:gd name="T12" fmla="*/ 2147483647 w 840"/>
              <a:gd name="T13" fmla="*/ 2147483647 h 235"/>
              <a:gd name="T14" fmla="*/ 2147483647 w 840"/>
              <a:gd name="T15" fmla="*/ 0 h 235"/>
              <a:gd name="T16" fmla="*/ 0 60000 65536"/>
              <a:gd name="T17" fmla="*/ 0 60000 65536"/>
              <a:gd name="T18" fmla="*/ 0 60000 65536"/>
              <a:gd name="T19" fmla="*/ 0 60000 65536"/>
              <a:gd name="T20" fmla="*/ 0 60000 65536"/>
              <a:gd name="T21" fmla="*/ 0 60000 65536"/>
              <a:gd name="T22" fmla="*/ 0 60000 65536"/>
              <a:gd name="T23" fmla="*/ 0 60000 65536"/>
              <a:gd name="T24" fmla="*/ 0 w 840"/>
              <a:gd name="T25" fmla="*/ 0 h 235"/>
              <a:gd name="T26" fmla="*/ 840 w 840"/>
              <a:gd name="T27" fmla="*/ 235 h 2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40" h="235">
                <a:moveTo>
                  <a:pt x="0" y="27"/>
                </a:moveTo>
                <a:cubicBezTo>
                  <a:pt x="16" y="42"/>
                  <a:pt x="62" y="94"/>
                  <a:pt x="99" y="123"/>
                </a:cubicBezTo>
                <a:cubicBezTo>
                  <a:pt x="136" y="152"/>
                  <a:pt x="181" y="186"/>
                  <a:pt x="222" y="204"/>
                </a:cubicBezTo>
                <a:cubicBezTo>
                  <a:pt x="263" y="222"/>
                  <a:pt x="295" y="227"/>
                  <a:pt x="345" y="231"/>
                </a:cubicBezTo>
                <a:cubicBezTo>
                  <a:pt x="395" y="235"/>
                  <a:pt x="473" y="233"/>
                  <a:pt x="522" y="225"/>
                </a:cubicBezTo>
                <a:cubicBezTo>
                  <a:pt x="571" y="217"/>
                  <a:pt x="604" y="200"/>
                  <a:pt x="642" y="180"/>
                </a:cubicBezTo>
                <a:cubicBezTo>
                  <a:pt x="680" y="160"/>
                  <a:pt x="714" y="135"/>
                  <a:pt x="747" y="105"/>
                </a:cubicBezTo>
                <a:cubicBezTo>
                  <a:pt x="780" y="75"/>
                  <a:pt x="821" y="22"/>
                  <a:pt x="840" y="0"/>
                </a:cubicBezTo>
              </a:path>
            </a:pathLst>
          </a:custGeom>
          <a:noFill/>
          <a:ln w="19050">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5" name="Text Box 13"/>
          <p:cNvSpPr txBox="1">
            <a:spLocks noChangeArrowheads="1"/>
          </p:cNvSpPr>
          <p:nvPr/>
        </p:nvSpPr>
        <p:spPr bwMode="auto">
          <a:xfrm>
            <a:off x="3465513" y="5307013"/>
            <a:ext cx="1663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b="1" i="1" kern="1200" smtClean="0">
                <a:solidFill>
                  <a:srgbClr val="000000"/>
                </a:solidFill>
                <a:uFillTx/>
              </a:rPr>
              <a:t>B</a:t>
            </a:r>
            <a:r>
              <a:rPr lang="en-US" sz="1800" kern="1200" smtClean="0">
                <a:solidFill>
                  <a:srgbClr val="000000"/>
                </a:solidFill>
                <a:uFillTx/>
              </a:rPr>
              <a:t> = </a:t>
            </a:r>
            <a:r>
              <a:rPr lang="ja-JP" altLang="en-US" sz="1800" kern="1200" smtClean="0">
                <a:solidFill>
                  <a:srgbClr val="000000"/>
                </a:solidFill>
                <a:uFillTx/>
              </a:rPr>
              <a:t>“</a:t>
            </a:r>
            <a:r>
              <a:rPr lang="en-US" sz="1800" kern="1200" smtClean="0">
                <a:solidFill>
                  <a:srgbClr val="000000"/>
                </a:solidFill>
                <a:uFillTx/>
              </a:rPr>
              <a:t>light fluid</a:t>
            </a:r>
            <a:r>
              <a:rPr lang="ja-JP" altLang="en-US" sz="1800" kern="1200" smtClean="0">
                <a:solidFill>
                  <a:srgbClr val="000000"/>
                </a:solidFill>
                <a:uFillTx/>
              </a:rPr>
              <a:t>”</a:t>
            </a:r>
            <a:endParaRPr lang="en-US" kern="1200" smtClean="0">
              <a:solidFill>
                <a:srgbClr val="000000"/>
              </a:solidFill>
              <a:uFillTx/>
              <a:latin typeface="Times New Roman" charset="0"/>
            </a:endParaRPr>
          </a:p>
        </p:txBody>
      </p:sp>
      <p:sp>
        <p:nvSpPr>
          <p:cNvPr id="92176" name="Line 14"/>
          <p:cNvSpPr>
            <a:spLocks noChangeShapeType="1"/>
          </p:cNvSpPr>
          <p:nvPr/>
        </p:nvSpPr>
        <p:spPr bwMode="auto">
          <a:xfrm>
            <a:off x="2438400" y="5975350"/>
            <a:ext cx="0" cy="53340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7" name="Text Box 15"/>
          <p:cNvSpPr txBox="1">
            <a:spLocks noChangeArrowheads="1"/>
          </p:cNvSpPr>
          <p:nvPr/>
        </p:nvSpPr>
        <p:spPr bwMode="auto">
          <a:xfrm>
            <a:off x="2843213" y="5961063"/>
            <a:ext cx="2682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g</a:t>
            </a:r>
            <a:r>
              <a:rPr lang="en-US" sz="1800" kern="1200" baseline="-25000" smtClean="0">
                <a:solidFill>
                  <a:srgbClr val="000000"/>
                </a:solidFill>
                <a:uFillTx/>
              </a:rPr>
              <a:t>eff</a:t>
            </a:r>
            <a:r>
              <a:rPr lang="en-US" sz="1800" kern="1200" smtClean="0">
                <a:solidFill>
                  <a:srgbClr val="000000"/>
                </a:solidFill>
                <a:uFillTx/>
              </a:rPr>
              <a:t> =      centrifugal force</a:t>
            </a:r>
          </a:p>
        </p:txBody>
      </p:sp>
      <p:graphicFrame>
        <p:nvGraphicFramePr>
          <p:cNvPr id="92162" name="Object 2"/>
          <p:cNvGraphicFramePr>
            <a:graphicFrameLocks noChangeAspect="1"/>
          </p:cNvGraphicFramePr>
          <p:nvPr/>
        </p:nvGraphicFramePr>
        <p:xfrm>
          <a:off x="3473450" y="5926138"/>
          <a:ext cx="265113" cy="493712"/>
        </p:xfrm>
        <a:graphic>
          <a:graphicData uri="http://schemas.openxmlformats.org/presentationml/2006/ole">
            <mc:AlternateContent xmlns:mc="http://schemas.openxmlformats.org/markup-compatibility/2006">
              <mc:Choice xmlns:v="urn:schemas-microsoft-com:vml" Requires="v">
                <p:oleObj spid="_x0000_s60609" name="Equation" r:id="rId3" imgW="266400" imgH="495000" progId="Equation.3">
                  <p:embed/>
                </p:oleObj>
              </mc:Choice>
              <mc:Fallback>
                <p:oleObj name="Equation" r:id="rId3" imgW="26640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450" y="5926138"/>
                        <a:ext cx="265113"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178" name="Freeform 17"/>
          <p:cNvSpPr>
            <a:spLocks/>
          </p:cNvSpPr>
          <p:nvPr/>
        </p:nvSpPr>
        <p:spPr bwMode="auto">
          <a:xfrm>
            <a:off x="1498600" y="5248275"/>
            <a:ext cx="735013" cy="276225"/>
          </a:xfrm>
          <a:custGeom>
            <a:avLst/>
            <a:gdLst>
              <a:gd name="T0" fmla="*/ 0 w 462"/>
              <a:gd name="T1" fmla="*/ 2147483647 h 174"/>
              <a:gd name="T2" fmla="*/ 2147483647 w 462"/>
              <a:gd name="T3" fmla="*/ 0 h 174"/>
              <a:gd name="T4" fmla="*/ 2147483647 w 462"/>
              <a:gd name="T5" fmla="*/ 2147483647 h 174"/>
              <a:gd name="T6" fmla="*/ 2147483647 w 462"/>
              <a:gd name="T7" fmla="*/ 2147483647 h 174"/>
              <a:gd name="T8" fmla="*/ 2147483647 w 462"/>
              <a:gd name="T9" fmla="*/ 2147483647 h 174"/>
              <a:gd name="T10" fmla="*/ 2147483647 w 462"/>
              <a:gd name="T11" fmla="*/ 2147483647 h 174"/>
              <a:gd name="T12" fmla="*/ 2147483647 w 462"/>
              <a:gd name="T13" fmla="*/ 2147483647 h 174"/>
              <a:gd name="T14" fmla="*/ 2147483647 w 462"/>
              <a:gd name="T15" fmla="*/ 2147483647 h 174"/>
              <a:gd name="T16" fmla="*/ 2147483647 w 462"/>
              <a:gd name="T17" fmla="*/ 2147483647 h 174"/>
              <a:gd name="T18" fmla="*/ 2147483647 w 462"/>
              <a:gd name="T19" fmla="*/ 2147483647 h 174"/>
              <a:gd name="T20" fmla="*/ 2147483647 w 462"/>
              <a:gd name="T21" fmla="*/ 2147483647 h 174"/>
              <a:gd name="T22" fmla="*/ 2147483647 w 462"/>
              <a:gd name="T23" fmla="*/ 2147483647 h 174"/>
              <a:gd name="T24" fmla="*/ 2147483647 w 462"/>
              <a:gd name="T25" fmla="*/ 2147483647 h 174"/>
              <a:gd name="T26" fmla="*/ 2147483647 w 462"/>
              <a:gd name="T27" fmla="*/ 2147483647 h 174"/>
              <a:gd name="T28" fmla="*/ 2147483647 w 462"/>
              <a:gd name="T29" fmla="*/ 2147483647 h 174"/>
              <a:gd name="T30" fmla="*/ 2147483647 w 462"/>
              <a:gd name="T31" fmla="*/ 2147483647 h 174"/>
              <a:gd name="T32" fmla="*/ 2147483647 w 462"/>
              <a:gd name="T33" fmla="*/ 2147483647 h 174"/>
              <a:gd name="T34" fmla="*/ 2147483647 w 462"/>
              <a:gd name="T35" fmla="*/ 2147483647 h 174"/>
              <a:gd name="T36" fmla="*/ 2147483647 w 462"/>
              <a:gd name="T37" fmla="*/ 2147483647 h 174"/>
              <a:gd name="T38" fmla="*/ 2147483647 w 462"/>
              <a:gd name="T39" fmla="*/ 2147483647 h 174"/>
              <a:gd name="T40" fmla="*/ 2147483647 w 462"/>
              <a:gd name="T41" fmla="*/ 2147483647 h 174"/>
              <a:gd name="T42" fmla="*/ 2147483647 w 462"/>
              <a:gd name="T43" fmla="*/ 2147483647 h 174"/>
              <a:gd name="T44" fmla="*/ 2147483647 w 462"/>
              <a:gd name="T45" fmla="*/ 2147483647 h 174"/>
              <a:gd name="T46" fmla="*/ 2147483647 w 462"/>
              <a:gd name="T47" fmla="*/ 2147483647 h 174"/>
              <a:gd name="T48" fmla="*/ 2147483647 w 462"/>
              <a:gd name="T49" fmla="*/ 2147483647 h 174"/>
              <a:gd name="T50" fmla="*/ 2147483647 w 462"/>
              <a:gd name="T51" fmla="*/ 2147483647 h 174"/>
              <a:gd name="T52" fmla="*/ 2147483647 w 462"/>
              <a:gd name="T53" fmla="*/ 2147483647 h 174"/>
              <a:gd name="T54" fmla="*/ 2147483647 w 462"/>
              <a:gd name="T55" fmla="*/ 2147483647 h 174"/>
              <a:gd name="T56" fmla="*/ 2147483647 w 462"/>
              <a:gd name="T57" fmla="*/ 2147483647 h 174"/>
              <a:gd name="T58" fmla="*/ 2147483647 w 462"/>
              <a:gd name="T59" fmla="*/ 2147483647 h 174"/>
              <a:gd name="T60" fmla="*/ 2147483647 w 462"/>
              <a:gd name="T61" fmla="*/ 2147483647 h 174"/>
              <a:gd name="T62" fmla="*/ 2147483647 w 462"/>
              <a:gd name="T63" fmla="*/ 2147483647 h 174"/>
              <a:gd name="T64" fmla="*/ 2147483647 w 462"/>
              <a:gd name="T65" fmla="*/ 2147483647 h 174"/>
              <a:gd name="T66" fmla="*/ 2147483647 w 462"/>
              <a:gd name="T67" fmla="*/ 2147483647 h 174"/>
              <a:gd name="T68" fmla="*/ 2147483647 w 462"/>
              <a:gd name="T69" fmla="*/ 2147483647 h 174"/>
              <a:gd name="T70" fmla="*/ 2147483647 w 462"/>
              <a:gd name="T71" fmla="*/ 2147483647 h 174"/>
              <a:gd name="T72" fmla="*/ 2147483647 w 462"/>
              <a:gd name="T73" fmla="*/ 2147483647 h 174"/>
              <a:gd name="T74" fmla="*/ 2147483647 w 462"/>
              <a:gd name="T75" fmla="*/ 2147483647 h 174"/>
              <a:gd name="T76" fmla="*/ 2147483647 w 462"/>
              <a:gd name="T77" fmla="*/ 2147483647 h 174"/>
              <a:gd name="T78" fmla="*/ 2147483647 w 462"/>
              <a:gd name="T79" fmla="*/ 2147483647 h 174"/>
              <a:gd name="T80" fmla="*/ 2147483647 w 462"/>
              <a:gd name="T81" fmla="*/ 2147483647 h 174"/>
              <a:gd name="T82" fmla="*/ 2147483647 w 462"/>
              <a:gd name="T83" fmla="*/ 2147483647 h 174"/>
              <a:gd name="T84" fmla="*/ 2147483647 w 462"/>
              <a:gd name="T85" fmla="*/ 2147483647 h 174"/>
              <a:gd name="T86" fmla="*/ 2147483647 w 462"/>
              <a:gd name="T87" fmla="*/ 2147483647 h 174"/>
              <a:gd name="T88" fmla="*/ 2147483647 w 462"/>
              <a:gd name="T89" fmla="*/ 2147483647 h 174"/>
              <a:gd name="T90" fmla="*/ 2147483647 w 462"/>
              <a:gd name="T91" fmla="*/ 2147483647 h 174"/>
              <a:gd name="T92" fmla="*/ 2147483647 w 462"/>
              <a:gd name="T93" fmla="*/ 2147483647 h 174"/>
              <a:gd name="T94" fmla="*/ 2147483647 w 462"/>
              <a:gd name="T95" fmla="*/ 2147483647 h 174"/>
              <a:gd name="T96" fmla="*/ 2147483647 w 462"/>
              <a:gd name="T97" fmla="*/ 2147483647 h 174"/>
              <a:gd name="T98" fmla="*/ 2147483647 w 462"/>
              <a:gd name="T99" fmla="*/ 2147483647 h 1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62"/>
              <a:gd name="T151" fmla="*/ 0 h 174"/>
              <a:gd name="T152" fmla="*/ 462 w 462"/>
              <a:gd name="T153" fmla="*/ 174 h 1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62" h="174">
                <a:moveTo>
                  <a:pt x="0" y="36"/>
                </a:moveTo>
                <a:cubicBezTo>
                  <a:pt x="14" y="22"/>
                  <a:pt x="25" y="6"/>
                  <a:pt x="44" y="0"/>
                </a:cubicBezTo>
                <a:cubicBezTo>
                  <a:pt x="51" y="2"/>
                  <a:pt x="62" y="10"/>
                  <a:pt x="62" y="10"/>
                </a:cubicBezTo>
                <a:cubicBezTo>
                  <a:pt x="69" y="31"/>
                  <a:pt x="57" y="51"/>
                  <a:pt x="36" y="58"/>
                </a:cubicBezTo>
                <a:cubicBezTo>
                  <a:pt x="20" y="48"/>
                  <a:pt x="32" y="36"/>
                  <a:pt x="42" y="26"/>
                </a:cubicBezTo>
                <a:cubicBezTo>
                  <a:pt x="45" y="23"/>
                  <a:pt x="68" y="21"/>
                  <a:pt x="72" y="20"/>
                </a:cubicBezTo>
                <a:cubicBezTo>
                  <a:pt x="76" y="21"/>
                  <a:pt x="88" y="20"/>
                  <a:pt x="92" y="26"/>
                </a:cubicBezTo>
                <a:cubicBezTo>
                  <a:pt x="94" y="30"/>
                  <a:pt x="96" y="38"/>
                  <a:pt x="96" y="38"/>
                </a:cubicBezTo>
                <a:cubicBezTo>
                  <a:pt x="92" y="54"/>
                  <a:pt x="85" y="65"/>
                  <a:pt x="72" y="74"/>
                </a:cubicBezTo>
                <a:cubicBezTo>
                  <a:pt x="61" y="70"/>
                  <a:pt x="63" y="60"/>
                  <a:pt x="70" y="52"/>
                </a:cubicBezTo>
                <a:cubicBezTo>
                  <a:pt x="80" y="40"/>
                  <a:pt x="94" y="40"/>
                  <a:pt x="108" y="36"/>
                </a:cubicBezTo>
                <a:cubicBezTo>
                  <a:pt x="125" y="38"/>
                  <a:pt x="134" y="41"/>
                  <a:pt x="140" y="58"/>
                </a:cubicBezTo>
                <a:cubicBezTo>
                  <a:pt x="136" y="70"/>
                  <a:pt x="120" y="92"/>
                  <a:pt x="108" y="96"/>
                </a:cubicBezTo>
                <a:cubicBezTo>
                  <a:pt x="103" y="95"/>
                  <a:pt x="96" y="88"/>
                  <a:pt x="100" y="82"/>
                </a:cubicBezTo>
                <a:cubicBezTo>
                  <a:pt x="92" y="79"/>
                  <a:pt x="98" y="72"/>
                  <a:pt x="100" y="68"/>
                </a:cubicBezTo>
                <a:cubicBezTo>
                  <a:pt x="107" y="57"/>
                  <a:pt x="116" y="48"/>
                  <a:pt x="128" y="42"/>
                </a:cubicBezTo>
                <a:cubicBezTo>
                  <a:pt x="150" y="47"/>
                  <a:pt x="161" y="54"/>
                  <a:pt x="168" y="76"/>
                </a:cubicBezTo>
                <a:cubicBezTo>
                  <a:pt x="165" y="91"/>
                  <a:pt x="157" y="99"/>
                  <a:pt x="142" y="104"/>
                </a:cubicBezTo>
                <a:cubicBezTo>
                  <a:pt x="130" y="87"/>
                  <a:pt x="150" y="58"/>
                  <a:pt x="168" y="52"/>
                </a:cubicBezTo>
                <a:cubicBezTo>
                  <a:pt x="181" y="55"/>
                  <a:pt x="186" y="59"/>
                  <a:pt x="194" y="70"/>
                </a:cubicBezTo>
                <a:cubicBezTo>
                  <a:pt x="197" y="74"/>
                  <a:pt x="202" y="82"/>
                  <a:pt x="202" y="82"/>
                </a:cubicBezTo>
                <a:cubicBezTo>
                  <a:pt x="200" y="102"/>
                  <a:pt x="198" y="111"/>
                  <a:pt x="178" y="116"/>
                </a:cubicBezTo>
                <a:cubicBezTo>
                  <a:pt x="167" y="100"/>
                  <a:pt x="184" y="79"/>
                  <a:pt x="198" y="70"/>
                </a:cubicBezTo>
                <a:cubicBezTo>
                  <a:pt x="223" y="72"/>
                  <a:pt x="224" y="68"/>
                  <a:pt x="238" y="82"/>
                </a:cubicBezTo>
                <a:cubicBezTo>
                  <a:pt x="245" y="103"/>
                  <a:pt x="234" y="123"/>
                  <a:pt x="214" y="130"/>
                </a:cubicBezTo>
                <a:cubicBezTo>
                  <a:pt x="200" y="111"/>
                  <a:pt x="214" y="88"/>
                  <a:pt x="232" y="76"/>
                </a:cubicBezTo>
                <a:cubicBezTo>
                  <a:pt x="253" y="78"/>
                  <a:pt x="264" y="82"/>
                  <a:pt x="276" y="100"/>
                </a:cubicBezTo>
                <a:cubicBezTo>
                  <a:pt x="279" y="114"/>
                  <a:pt x="266" y="139"/>
                  <a:pt x="252" y="144"/>
                </a:cubicBezTo>
                <a:cubicBezTo>
                  <a:pt x="234" y="140"/>
                  <a:pt x="247" y="109"/>
                  <a:pt x="258" y="98"/>
                </a:cubicBezTo>
                <a:cubicBezTo>
                  <a:pt x="263" y="93"/>
                  <a:pt x="276" y="88"/>
                  <a:pt x="276" y="88"/>
                </a:cubicBezTo>
                <a:cubicBezTo>
                  <a:pt x="288" y="90"/>
                  <a:pt x="299" y="92"/>
                  <a:pt x="308" y="102"/>
                </a:cubicBezTo>
                <a:cubicBezTo>
                  <a:pt x="311" y="106"/>
                  <a:pt x="316" y="114"/>
                  <a:pt x="316" y="114"/>
                </a:cubicBezTo>
                <a:cubicBezTo>
                  <a:pt x="320" y="133"/>
                  <a:pt x="324" y="149"/>
                  <a:pt x="302" y="156"/>
                </a:cubicBezTo>
                <a:cubicBezTo>
                  <a:pt x="280" y="152"/>
                  <a:pt x="288" y="113"/>
                  <a:pt x="304" y="102"/>
                </a:cubicBezTo>
                <a:cubicBezTo>
                  <a:pt x="327" y="104"/>
                  <a:pt x="337" y="105"/>
                  <a:pt x="350" y="124"/>
                </a:cubicBezTo>
                <a:cubicBezTo>
                  <a:pt x="351" y="129"/>
                  <a:pt x="353" y="135"/>
                  <a:pt x="354" y="140"/>
                </a:cubicBezTo>
                <a:cubicBezTo>
                  <a:pt x="355" y="143"/>
                  <a:pt x="356" y="148"/>
                  <a:pt x="356" y="148"/>
                </a:cubicBezTo>
                <a:cubicBezTo>
                  <a:pt x="354" y="158"/>
                  <a:pt x="354" y="163"/>
                  <a:pt x="344" y="166"/>
                </a:cubicBezTo>
                <a:cubicBezTo>
                  <a:pt x="339" y="163"/>
                  <a:pt x="334" y="150"/>
                  <a:pt x="334" y="150"/>
                </a:cubicBezTo>
                <a:cubicBezTo>
                  <a:pt x="338" y="135"/>
                  <a:pt x="351" y="119"/>
                  <a:pt x="364" y="110"/>
                </a:cubicBezTo>
                <a:cubicBezTo>
                  <a:pt x="383" y="113"/>
                  <a:pt x="382" y="120"/>
                  <a:pt x="396" y="130"/>
                </a:cubicBezTo>
                <a:cubicBezTo>
                  <a:pt x="400" y="135"/>
                  <a:pt x="404" y="148"/>
                  <a:pt x="404" y="148"/>
                </a:cubicBezTo>
                <a:cubicBezTo>
                  <a:pt x="402" y="167"/>
                  <a:pt x="405" y="169"/>
                  <a:pt x="390" y="174"/>
                </a:cubicBezTo>
                <a:cubicBezTo>
                  <a:pt x="371" y="169"/>
                  <a:pt x="376" y="147"/>
                  <a:pt x="384" y="132"/>
                </a:cubicBezTo>
                <a:cubicBezTo>
                  <a:pt x="386" y="129"/>
                  <a:pt x="391" y="122"/>
                  <a:pt x="394" y="120"/>
                </a:cubicBezTo>
                <a:cubicBezTo>
                  <a:pt x="398" y="118"/>
                  <a:pt x="406" y="116"/>
                  <a:pt x="406" y="116"/>
                </a:cubicBezTo>
                <a:cubicBezTo>
                  <a:pt x="416" y="118"/>
                  <a:pt x="436" y="122"/>
                  <a:pt x="444" y="128"/>
                </a:cubicBezTo>
                <a:cubicBezTo>
                  <a:pt x="450" y="137"/>
                  <a:pt x="420" y="122"/>
                  <a:pt x="430" y="120"/>
                </a:cubicBezTo>
                <a:cubicBezTo>
                  <a:pt x="410" y="116"/>
                  <a:pt x="434" y="117"/>
                  <a:pt x="430" y="122"/>
                </a:cubicBezTo>
                <a:cubicBezTo>
                  <a:pt x="428" y="124"/>
                  <a:pt x="455" y="128"/>
                  <a:pt x="462" y="130"/>
                </a:cubicBezTo>
              </a:path>
            </a:pathLst>
          </a:custGeom>
          <a:noFill/>
          <a:ln w="9525">
            <a:solidFill>
              <a:schemeClr val="tx1"/>
            </a:solidFill>
            <a:round/>
            <a:headEnd/>
            <a:tailEnd type="triangle" w="sm" len="sm"/>
          </a:ln>
          <a:extLst>
            <a:ext uri="{909E8E84-426E-40dd-AFC4-6F175D3DCCD1}">
              <a14:hiddenFill xmlns:a14="http://schemas.microsoft.com/office/drawing/2010/main">
                <a:solidFill>
                  <a:srgbClr val="FFFFFF"/>
                </a:solid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2179" name="Text Box 18"/>
          <p:cNvSpPr txBox="1">
            <a:spLocks noChangeArrowheads="1"/>
          </p:cNvSpPr>
          <p:nvPr/>
        </p:nvSpPr>
        <p:spPr bwMode="auto">
          <a:xfrm>
            <a:off x="2398713" y="39989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i="1" kern="1200" smtClean="0">
                <a:solidFill>
                  <a:srgbClr val="000000"/>
                </a:solidFill>
                <a:uFillTx/>
              </a:rPr>
              <a:t>R</a:t>
            </a:r>
            <a:endParaRPr lang="en-US" kern="1200" smtClean="0">
              <a:solidFill>
                <a:srgbClr val="000000"/>
              </a:solidFill>
              <a:uFillTx/>
              <a:latin typeface="Times New Roman" charset="0"/>
            </a:endParaRPr>
          </a:p>
        </p:txBody>
      </p:sp>
      <p:sp>
        <p:nvSpPr>
          <p:cNvPr id="92180" name="Text Box 19"/>
          <p:cNvSpPr txBox="1">
            <a:spLocks noChangeArrowheads="1"/>
          </p:cNvSpPr>
          <p:nvPr/>
        </p:nvSpPr>
        <p:spPr bwMode="auto">
          <a:xfrm>
            <a:off x="6043613" y="1296988"/>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kern="1200" smtClean="0">
                <a:solidFill>
                  <a:srgbClr val="000000"/>
                </a:solidFill>
                <a:uFillTx/>
              </a:rPr>
              <a:t>Growth rate:</a:t>
            </a:r>
            <a:endParaRPr lang="en-US" kern="1200" smtClean="0">
              <a:solidFill>
                <a:srgbClr val="000000"/>
              </a:solidFill>
              <a:uFillTx/>
              <a:latin typeface="Times New Roman" charset="0"/>
            </a:endParaRPr>
          </a:p>
        </p:txBody>
      </p:sp>
      <p:graphicFrame>
        <p:nvGraphicFramePr>
          <p:cNvPr id="92163" name="Object 3"/>
          <p:cNvGraphicFramePr>
            <a:graphicFrameLocks noChangeAspect="1"/>
          </p:cNvGraphicFramePr>
          <p:nvPr/>
        </p:nvGraphicFramePr>
        <p:xfrm>
          <a:off x="5537200" y="1831975"/>
          <a:ext cx="2843213" cy="850900"/>
        </p:xfrm>
        <a:graphic>
          <a:graphicData uri="http://schemas.openxmlformats.org/presentationml/2006/ole">
            <mc:AlternateContent xmlns:mc="http://schemas.openxmlformats.org/markup-compatibility/2006">
              <mc:Choice xmlns:v="urn:schemas-microsoft-com:vml" Requires="v">
                <p:oleObj spid="_x0000_s60610" name="Equation" r:id="rId5" imgW="1866600" imgH="558720" progId="Equation.3">
                  <p:embed/>
                </p:oleObj>
              </mc:Choice>
              <mc:Fallback>
                <p:oleObj name="Equation" r:id="rId5" imgW="1866600" imgH="558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7200" y="1831975"/>
                        <a:ext cx="28432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181" name="Text Box 21"/>
          <p:cNvSpPr txBox="1">
            <a:spLocks noChangeArrowheads="1"/>
          </p:cNvSpPr>
          <p:nvPr/>
        </p:nvSpPr>
        <p:spPr bwMode="auto">
          <a:xfrm>
            <a:off x="5173663" y="2843213"/>
            <a:ext cx="3346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l" rtl="0" eaLnBrk="0" fontAlgn="base" hangingPunct="0">
              <a:spcBef>
                <a:spcPct val="0"/>
              </a:spcBef>
              <a:spcAft>
                <a:spcPct val="0"/>
              </a:spcAft>
            </a:pPr>
            <a:r>
              <a:rPr lang="en-US" sz="1800" kern="1200" smtClean="0">
                <a:solidFill>
                  <a:srgbClr val="000000"/>
                </a:solidFill>
                <a:uFillTx/>
              </a:rPr>
              <a:t>Similar instability mechanism</a:t>
            </a:r>
          </a:p>
          <a:p>
            <a:pPr marL="0" marR="0" algn="l" rtl="0" eaLnBrk="0" fontAlgn="base" hangingPunct="0">
              <a:spcBef>
                <a:spcPct val="0"/>
              </a:spcBef>
              <a:spcAft>
                <a:spcPct val="0"/>
              </a:spcAft>
            </a:pPr>
            <a:r>
              <a:rPr lang="en-US" sz="1800" kern="1200" smtClean="0">
                <a:solidFill>
                  <a:srgbClr val="000000"/>
                </a:solidFill>
                <a:uFillTx/>
              </a:rPr>
              <a:t>in MHD &amp; drift/microinstabilities</a:t>
            </a:r>
          </a:p>
        </p:txBody>
      </p:sp>
      <p:sp>
        <p:nvSpPr>
          <p:cNvPr id="92182" name="Text Box 22"/>
          <p:cNvSpPr txBox="1">
            <a:spLocks noChangeArrowheads="1"/>
          </p:cNvSpPr>
          <p:nvPr/>
        </p:nvSpPr>
        <p:spPr bwMode="auto">
          <a:xfrm>
            <a:off x="6283325" y="3584575"/>
            <a:ext cx="21415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sz="1200" kern="1200" smtClean="0">
                <a:solidFill>
                  <a:srgbClr val="000000"/>
                </a:solidFill>
                <a:uFillTx/>
              </a:rPr>
              <a:t>1/L = |</a:t>
            </a:r>
            <a:r>
              <a:rPr lang="en-US" sz="1200" kern="1200" smtClean="0">
                <a:solidFill>
                  <a:srgbClr val="000000"/>
                </a:solidFill>
                <a:uFillTx/>
                <a:sym typeface="Symbol" charset="0"/>
              </a:rPr>
              <a:t>∇p|/p</a:t>
            </a:r>
            <a:r>
              <a:rPr lang="en-US" sz="1200" kern="1200" smtClean="0">
                <a:solidFill>
                  <a:srgbClr val="000000"/>
                </a:solidFill>
                <a:uFillTx/>
              </a:rPr>
              <a:t> in MHD,                      </a:t>
            </a:r>
          </a:p>
          <a:p>
            <a:pPr marL="0" marR="0" algn="ctr" rtl="0" eaLnBrk="0" fontAlgn="base" hangingPunct="0">
              <a:spcBef>
                <a:spcPct val="0"/>
              </a:spcBef>
              <a:spcAft>
                <a:spcPct val="0"/>
              </a:spcAft>
            </a:pPr>
            <a:r>
              <a:rPr lang="en-US" sz="1200" kern="1200" smtClean="0">
                <a:solidFill>
                  <a:srgbClr val="000000"/>
                </a:solidFill>
                <a:uFillTx/>
              </a:rPr>
              <a:t> </a:t>
            </a:r>
            <a:r>
              <a:rPr lang="en-US" sz="1200" kern="1200" smtClean="0">
                <a:solidFill>
                  <a:srgbClr val="000000"/>
                </a:solidFill>
                <a:uFillTx/>
                <a:sym typeface="Symbol" charset="0"/>
              </a:rPr>
              <a:t>∝ combination of ∇n &amp; ∇T</a:t>
            </a:r>
          </a:p>
          <a:p>
            <a:pPr marL="0" marR="0" algn="ctr" rtl="0" eaLnBrk="0" fontAlgn="base" hangingPunct="0">
              <a:spcBef>
                <a:spcPct val="0"/>
              </a:spcBef>
              <a:spcAft>
                <a:spcPct val="0"/>
              </a:spcAft>
            </a:pPr>
            <a:r>
              <a:rPr lang="en-US" sz="1200" kern="1200" smtClean="0">
                <a:solidFill>
                  <a:srgbClr val="000000"/>
                </a:solidFill>
                <a:uFillTx/>
                <a:sym typeface="Symbol" charset="0"/>
              </a:rPr>
              <a:t>in microinstabilities</a:t>
            </a:r>
            <a:r>
              <a:rPr lang="en-US" sz="1200" kern="1200" smtClean="0">
                <a:solidFill>
                  <a:srgbClr val="000000"/>
                </a:solidFill>
                <a:uFillTx/>
              </a:rPr>
              <a:t>.</a:t>
            </a:r>
            <a:endParaRPr lang="en-US" sz="1800" kern="1200" smtClean="0">
              <a:solidFill>
                <a:srgbClr val="000000"/>
              </a:solidFill>
              <a:uFillTx/>
            </a:endParaRPr>
          </a:p>
        </p:txBody>
      </p:sp>
      <p:sp>
        <p:nvSpPr>
          <p:cNvPr id="23" name="Slide Number Placeholder 22"/>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D115516-96C2-4D41-93FF-9281ED46F355}" type="slidenum">
              <a:rPr lang="en-US" sz="1400">
                <a:solidFill>
                  <a:srgbClr val="000000"/>
                </a:solidFill>
                <a:latin typeface="Times New Roman" charset="0"/>
              </a:rPr>
              <a:pPr/>
              <a:t>7</a:t>
            </a:fld>
            <a:endParaRPr lang="en-US" sz="1400">
              <a:solidFill>
                <a:srgbClr val="000000"/>
              </a:solidFill>
              <a:latin typeface="Times New Roman" charset="0"/>
            </a:endParaRPr>
          </a:p>
        </p:txBody>
      </p:sp>
    </p:spTree>
    <p:extLst>
      <p:ext uri="{BB962C8B-B14F-4D97-AF65-F5344CB8AC3E}">
        <p14:creationId xmlns:p14="http://schemas.microsoft.com/office/powerpoint/2010/main" val="219089117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Line 2"/>
          <p:cNvSpPr>
            <a:spLocks noChangeShapeType="1"/>
          </p:cNvSpPr>
          <p:nvPr/>
        </p:nvSpPr>
        <p:spPr bwMode="auto">
          <a:xfrm>
            <a:off x="584200" y="863600"/>
            <a:ext cx="79248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3187" name="Text Box 3"/>
          <p:cNvSpPr txBox="1">
            <a:spLocks noChangeArrowheads="1"/>
          </p:cNvSpPr>
          <p:nvPr/>
        </p:nvSpPr>
        <p:spPr bwMode="auto">
          <a:xfrm>
            <a:off x="895350" y="230188"/>
            <a:ext cx="7253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kern="1200" smtClean="0">
                <a:solidFill>
                  <a:srgbClr val="FF0000"/>
                </a:solidFill>
                <a:uFillTx/>
              </a:rPr>
              <a:t>The Secret for Stabilizing Bad-Curvature Instabilities</a:t>
            </a:r>
            <a:endParaRPr lang="en-US" kern="1200" smtClean="0">
              <a:solidFill>
                <a:srgbClr val="000000"/>
              </a:solidFill>
              <a:uFillTx/>
            </a:endParaRPr>
          </a:p>
        </p:txBody>
      </p:sp>
      <p:pic>
        <p:nvPicPr>
          <p:cNvPr id="93188" name="Picture 4" descr="torus1"/>
          <p:cNvPicPr>
            <a:picLocks noChangeAspect="1" noChangeArrowheads="1"/>
          </p:cNvPicPr>
          <p:nvPr/>
        </p:nvPicPr>
        <p:blipFill>
          <a:blip r:embed="rId2">
            <a:lum bright="-18000" contrast="42000"/>
            <a:extLst>
              <a:ext uri="{28A0092B-C50C-407E-A947-70E740481C1C}">
                <a14:useLocalDpi xmlns:a14="http://schemas.microsoft.com/office/drawing/2010/main" val="0"/>
              </a:ext>
            </a:extLst>
          </a:blip>
          <a:srcRect/>
          <a:stretch>
            <a:fillRect/>
          </a:stretch>
        </p:blipFill>
        <p:spPr bwMode="auto">
          <a:xfrm>
            <a:off x="1401763" y="1893888"/>
            <a:ext cx="2587625"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5" descr="torus2"/>
          <p:cNvPicPr>
            <a:picLocks noChangeAspect="1" noChangeArrowheads="1"/>
          </p:cNvPicPr>
          <p:nvPr/>
        </p:nvPicPr>
        <p:blipFill>
          <a:blip r:embed="rId3">
            <a:lum bright="-6000" contrast="36000"/>
            <a:extLst>
              <a:ext uri="{28A0092B-C50C-407E-A947-70E740481C1C}">
                <a14:useLocalDpi xmlns:a14="http://schemas.microsoft.com/office/drawing/2010/main" val="0"/>
              </a:ext>
            </a:extLst>
          </a:blip>
          <a:srcRect/>
          <a:stretch>
            <a:fillRect/>
          </a:stretch>
        </p:blipFill>
        <p:spPr bwMode="auto">
          <a:xfrm>
            <a:off x="4991100" y="1874838"/>
            <a:ext cx="2576513"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0" name="Text Box 6"/>
          <p:cNvSpPr txBox="1">
            <a:spLocks noChangeArrowheads="1"/>
          </p:cNvSpPr>
          <p:nvPr/>
        </p:nvSpPr>
        <p:spPr bwMode="auto">
          <a:xfrm>
            <a:off x="1081088" y="1081088"/>
            <a:ext cx="716756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kern="1200" smtClean="0">
                <a:solidFill>
                  <a:srgbClr val="000000"/>
                </a:solidFill>
                <a:uFillTx/>
              </a:rPr>
              <a:t>Twist in </a:t>
            </a:r>
            <a:r>
              <a:rPr lang="en-US" b="1" i="1" kern="1200" smtClean="0">
                <a:solidFill>
                  <a:srgbClr val="000000"/>
                </a:solidFill>
                <a:uFillTx/>
              </a:rPr>
              <a:t>B</a:t>
            </a:r>
            <a:r>
              <a:rPr lang="en-US" kern="1200" smtClean="0">
                <a:solidFill>
                  <a:srgbClr val="000000"/>
                </a:solidFill>
                <a:uFillTx/>
              </a:rPr>
              <a:t> carries plasma from bad curvature region</a:t>
            </a:r>
          </a:p>
          <a:p>
            <a:pPr marL="0" marR="0" algn="ctr" rtl="0" eaLnBrk="0" fontAlgn="base" hangingPunct="0">
              <a:spcBef>
                <a:spcPct val="0"/>
              </a:spcBef>
              <a:spcAft>
                <a:spcPct val="0"/>
              </a:spcAft>
            </a:pPr>
            <a:r>
              <a:rPr lang="en-US" kern="1200" smtClean="0">
                <a:solidFill>
                  <a:srgbClr val="000000"/>
                </a:solidFill>
                <a:uFillTx/>
              </a:rPr>
              <a:t>to good curvature region:</a:t>
            </a:r>
          </a:p>
        </p:txBody>
      </p:sp>
      <p:sp>
        <p:nvSpPr>
          <p:cNvPr id="93191" name="Text Box 7"/>
          <p:cNvSpPr txBox="1">
            <a:spLocks noChangeArrowheads="1"/>
          </p:cNvSpPr>
          <p:nvPr/>
        </p:nvSpPr>
        <p:spPr bwMode="auto">
          <a:xfrm>
            <a:off x="1928813" y="3532188"/>
            <a:ext cx="1389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kern="1200" smtClean="0">
                <a:solidFill>
                  <a:srgbClr val="000000"/>
                </a:solidFill>
                <a:uFillTx/>
              </a:rPr>
              <a:t>Unstable</a:t>
            </a:r>
            <a:endParaRPr lang="en-US" kern="1200" smtClean="0">
              <a:solidFill>
                <a:srgbClr val="000000"/>
              </a:solidFill>
              <a:uFillTx/>
              <a:latin typeface="Times New Roman" charset="0"/>
            </a:endParaRPr>
          </a:p>
        </p:txBody>
      </p:sp>
      <p:sp>
        <p:nvSpPr>
          <p:cNvPr id="93192" name="Text Box 8"/>
          <p:cNvSpPr txBox="1">
            <a:spLocks noChangeArrowheads="1"/>
          </p:cNvSpPr>
          <p:nvPr/>
        </p:nvSpPr>
        <p:spPr bwMode="auto">
          <a:xfrm>
            <a:off x="5807075" y="3532188"/>
            <a:ext cx="1049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kern="1200" smtClean="0">
                <a:solidFill>
                  <a:srgbClr val="FF0000"/>
                </a:solidFill>
                <a:uFillTx/>
              </a:rPr>
              <a:t>Stable</a:t>
            </a:r>
            <a:endParaRPr lang="en-US" kern="1200" smtClean="0">
              <a:solidFill>
                <a:srgbClr val="000000"/>
              </a:solidFill>
              <a:uFillTx/>
              <a:latin typeface="Times New Roman" charset="0"/>
            </a:endParaRPr>
          </a:p>
        </p:txBody>
      </p:sp>
      <p:sp>
        <p:nvSpPr>
          <p:cNvPr id="93193" name="Text Box 9"/>
          <p:cNvSpPr txBox="1">
            <a:spLocks noChangeArrowheads="1"/>
          </p:cNvSpPr>
          <p:nvPr/>
        </p:nvSpPr>
        <p:spPr bwMode="auto">
          <a:xfrm>
            <a:off x="963613" y="5980113"/>
            <a:ext cx="7372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9" tIns="45714" rIns="91429" bIns="4571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marL="0" marR="0" algn="ctr" rtl="0" eaLnBrk="0" fontAlgn="base" hangingPunct="0">
              <a:spcBef>
                <a:spcPct val="0"/>
              </a:spcBef>
              <a:spcAft>
                <a:spcPct val="0"/>
              </a:spcAft>
            </a:pPr>
            <a:r>
              <a:rPr lang="en-US" sz="1800" kern="1200" smtClean="0">
                <a:solidFill>
                  <a:srgbClr val="000000"/>
                </a:solidFill>
                <a:uFillTx/>
              </a:rPr>
              <a:t>Similar to how twirling a honey dipper can prevent honey from dripping.</a:t>
            </a:r>
          </a:p>
        </p:txBody>
      </p:sp>
      <p:pic>
        <p:nvPicPr>
          <p:cNvPr id="93194" name="Picture 10" descr="honey1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4013" y="3914775"/>
            <a:ext cx="2082800"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5" name="Picture 11" descr="honey2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1463" y="3900488"/>
            <a:ext cx="197485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Slide Number Placeholder 11"/>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9991594-8991-B74B-993C-0449A2ADF88B}" type="slidenum">
              <a:rPr lang="en-US" sz="1400">
                <a:solidFill>
                  <a:srgbClr val="000000"/>
                </a:solidFill>
                <a:latin typeface="Times New Roman" charset="0"/>
              </a:rPr>
              <a:pPr/>
              <a:t>8</a:t>
            </a:fld>
            <a:endParaRPr lang="en-US" sz="1400">
              <a:solidFill>
                <a:srgbClr val="000000"/>
              </a:solidFill>
              <a:latin typeface="Times New Roman" charset="0"/>
            </a:endParaRPr>
          </a:p>
        </p:txBody>
      </p:sp>
    </p:spTree>
    <p:extLst>
      <p:ext uri="{BB962C8B-B14F-4D97-AF65-F5344CB8AC3E}">
        <p14:creationId xmlns:p14="http://schemas.microsoft.com/office/powerpoint/2010/main" val="30372169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reeform 2"/>
          <p:cNvSpPr>
            <a:spLocks noRot="1" noChangeAspect="1" noEditPoints="1" noChangeArrowheads="1" noChangeShapeType="1" noTextEdit="1"/>
          </p:cNvSpPr>
          <p:nvPr/>
        </p:nvSpPr>
        <p:spPr bwMode="auto">
          <a:xfrm>
            <a:off x="609600" y="411163"/>
            <a:ext cx="715963" cy="257175"/>
          </a:xfrm>
          <a:custGeom>
            <a:avLst/>
            <a:gdLst>
              <a:gd name="T0" fmla="*/ 2147483647 w 1986"/>
              <a:gd name="T1" fmla="*/ 2147483647 h 713"/>
              <a:gd name="T2" fmla="*/ 2147483647 w 1986"/>
              <a:gd name="T3" fmla="*/ 2147483647 h 713"/>
              <a:gd name="T4" fmla="*/ 2147483647 w 1986"/>
              <a:gd name="T5" fmla="*/ 2147483647 h 713"/>
              <a:gd name="T6" fmla="*/ 2147483647 w 1986"/>
              <a:gd name="T7" fmla="*/ 2147483647 h 713"/>
              <a:gd name="T8" fmla="*/ 2147483647 w 1986"/>
              <a:gd name="T9" fmla="*/ 2147483647 h 713"/>
              <a:gd name="T10" fmla="*/ 2147483647 w 1986"/>
              <a:gd name="T11" fmla="*/ 2147483647 h 713"/>
              <a:gd name="T12" fmla="*/ 2147483647 w 1986"/>
              <a:gd name="T13" fmla="*/ 2147483647 h 713"/>
              <a:gd name="T14" fmla="*/ 0 w 1986"/>
              <a:gd name="T15" fmla="*/ 2147483647 h 713"/>
              <a:gd name="T16" fmla="*/ 2147483647 w 1986"/>
              <a:gd name="T17" fmla="*/ 2147483647 h 713"/>
              <a:gd name="T18" fmla="*/ 2147483647 w 1986"/>
              <a:gd name="T19" fmla="*/ 2147483647 h 713"/>
              <a:gd name="T20" fmla="*/ 2147483647 w 1986"/>
              <a:gd name="T21" fmla="*/ 2147483647 h 713"/>
              <a:gd name="T22" fmla="*/ 2147483647 w 1986"/>
              <a:gd name="T23" fmla="*/ 2147483647 h 713"/>
              <a:gd name="T24" fmla="*/ 2147483647 w 1986"/>
              <a:gd name="T25" fmla="*/ 2147483647 h 713"/>
              <a:gd name="T26" fmla="*/ 2147483647 w 1986"/>
              <a:gd name="T27" fmla="*/ 2147483647 h 713"/>
              <a:gd name="T28" fmla="*/ 2147483647 w 1986"/>
              <a:gd name="T29" fmla="*/ 2147483647 h 713"/>
              <a:gd name="T30" fmla="*/ 2147483647 w 1986"/>
              <a:gd name="T31" fmla="*/ 2147483647 h 713"/>
              <a:gd name="T32" fmla="*/ 2147483647 w 1986"/>
              <a:gd name="T33" fmla="*/ 2147483647 h 713"/>
              <a:gd name="T34" fmla="*/ 2147483647 w 1986"/>
              <a:gd name="T35" fmla="*/ 2147483647 h 713"/>
              <a:gd name="T36" fmla="*/ 2147483647 w 1986"/>
              <a:gd name="T37" fmla="*/ 2147483647 h 713"/>
              <a:gd name="T38" fmla="*/ 2147483647 w 1986"/>
              <a:gd name="T39" fmla="*/ 2147483647 h 713"/>
              <a:gd name="T40" fmla="*/ 2147483647 w 1986"/>
              <a:gd name="T41" fmla="*/ 2147483647 h 713"/>
              <a:gd name="T42" fmla="*/ 2147483647 w 1986"/>
              <a:gd name="T43" fmla="*/ 2147483647 h 713"/>
              <a:gd name="T44" fmla="*/ 2147483647 w 1986"/>
              <a:gd name="T45" fmla="*/ 2147483647 h 713"/>
              <a:gd name="T46" fmla="*/ 2147483647 w 1986"/>
              <a:gd name="T47" fmla="*/ 2147483647 h 713"/>
              <a:gd name="T48" fmla="*/ 2147483647 w 1986"/>
              <a:gd name="T49" fmla="*/ 2147483647 h 713"/>
              <a:gd name="T50" fmla="*/ 2147483647 w 1986"/>
              <a:gd name="T51" fmla="*/ 2147483647 h 713"/>
              <a:gd name="T52" fmla="*/ 2147483647 w 1986"/>
              <a:gd name="T53" fmla="*/ 2147483647 h 713"/>
              <a:gd name="T54" fmla="*/ 2147483647 w 1986"/>
              <a:gd name="T55" fmla="*/ 2147483647 h 713"/>
              <a:gd name="T56" fmla="*/ 2147483647 w 1986"/>
              <a:gd name="T57" fmla="*/ 2147483647 h 713"/>
              <a:gd name="T58" fmla="*/ 2147483647 w 1986"/>
              <a:gd name="T59" fmla="*/ 2147483647 h 713"/>
              <a:gd name="T60" fmla="*/ 2147483647 w 1986"/>
              <a:gd name="T61" fmla="*/ 2147483647 h 713"/>
              <a:gd name="T62" fmla="*/ 2147483647 w 1986"/>
              <a:gd name="T63" fmla="*/ 2147483647 h 713"/>
              <a:gd name="T64" fmla="*/ 2147483647 w 1986"/>
              <a:gd name="T65" fmla="*/ 2147483647 h 713"/>
              <a:gd name="T66" fmla="*/ 2147483647 w 1986"/>
              <a:gd name="T67" fmla="*/ 2147483647 h 713"/>
              <a:gd name="T68" fmla="*/ 2147483647 w 1986"/>
              <a:gd name="T69" fmla="*/ 2147483647 h 713"/>
              <a:gd name="T70" fmla="*/ 2147483647 w 1986"/>
              <a:gd name="T71" fmla="*/ 2147483647 h 713"/>
              <a:gd name="T72" fmla="*/ 2147483647 w 1986"/>
              <a:gd name="T73" fmla="*/ 2147483647 h 713"/>
              <a:gd name="T74" fmla="*/ 2147483647 w 1986"/>
              <a:gd name="T75" fmla="*/ 2147483647 h 713"/>
              <a:gd name="T76" fmla="*/ 2147483647 w 1986"/>
              <a:gd name="T77" fmla="*/ 2147483647 h 713"/>
              <a:gd name="T78" fmla="*/ 2147483647 w 1986"/>
              <a:gd name="T79" fmla="*/ 2147483647 h 713"/>
              <a:gd name="T80" fmla="*/ 2147483647 w 1986"/>
              <a:gd name="T81" fmla="*/ 2147483647 h 713"/>
              <a:gd name="T82" fmla="*/ 2147483647 w 1986"/>
              <a:gd name="T83" fmla="*/ 2147483647 h 713"/>
              <a:gd name="T84" fmla="*/ 2147483647 w 1986"/>
              <a:gd name="T85" fmla="*/ 2147483647 h 713"/>
              <a:gd name="T86" fmla="*/ 2147483647 w 1986"/>
              <a:gd name="T87" fmla="*/ 0 h 713"/>
              <a:gd name="T88" fmla="*/ 2147483647 w 1986"/>
              <a:gd name="T89" fmla="*/ 2147483647 h 713"/>
              <a:gd name="T90" fmla="*/ 2147483647 w 1986"/>
              <a:gd name="T91" fmla="*/ 2147483647 h 713"/>
              <a:gd name="T92" fmla="*/ 2147483647 w 1986"/>
              <a:gd name="T93" fmla="*/ 2147483647 h 713"/>
              <a:gd name="T94" fmla="*/ 2147483647 w 1986"/>
              <a:gd name="T95" fmla="*/ 2147483647 h 713"/>
              <a:gd name="T96" fmla="*/ 2147483647 w 1986"/>
              <a:gd name="T97" fmla="*/ 2147483647 h 713"/>
              <a:gd name="T98" fmla="*/ 2147483647 w 1986"/>
              <a:gd name="T99" fmla="*/ 2147483647 h 713"/>
              <a:gd name="T100" fmla="*/ 2147483647 w 1986"/>
              <a:gd name="T101" fmla="*/ 2147483647 h 713"/>
              <a:gd name="T102" fmla="*/ 2147483647 w 1986"/>
              <a:gd name="T103" fmla="*/ 2147483647 h 713"/>
              <a:gd name="T104" fmla="*/ 2147483647 w 1986"/>
              <a:gd name="T105" fmla="*/ 2147483647 h 713"/>
              <a:gd name="T106" fmla="*/ 2147483647 w 1986"/>
              <a:gd name="T107" fmla="*/ 2147483647 h 713"/>
              <a:gd name="T108" fmla="*/ 2147483647 w 1986"/>
              <a:gd name="T109" fmla="*/ 2147483647 h 71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986"/>
              <a:gd name="T166" fmla="*/ 0 h 713"/>
              <a:gd name="T167" fmla="*/ 1986 w 1986"/>
              <a:gd name="T168" fmla="*/ 713 h 71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986" h="713" extrusionOk="0">
                <a:moveTo>
                  <a:pt x="395" y="151"/>
                </a:moveTo>
                <a:cubicBezTo>
                  <a:pt x="397" y="139"/>
                  <a:pt x="398" y="129"/>
                  <a:pt x="399" y="117"/>
                </a:cubicBezTo>
                <a:cubicBezTo>
                  <a:pt x="389" y="140"/>
                  <a:pt x="385" y="165"/>
                  <a:pt x="379" y="190"/>
                </a:cubicBezTo>
                <a:cubicBezTo>
                  <a:pt x="368" y="237"/>
                  <a:pt x="366" y="284"/>
                  <a:pt x="361" y="331"/>
                </a:cubicBezTo>
                <a:cubicBezTo>
                  <a:pt x="355" y="387"/>
                  <a:pt x="355" y="442"/>
                  <a:pt x="355" y="498"/>
                </a:cubicBezTo>
                <a:cubicBezTo>
                  <a:pt x="355" y="549"/>
                  <a:pt x="355" y="600"/>
                  <a:pt x="359" y="651"/>
                </a:cubicBezTo>
                <a:cubicBezTo>
                  <a:pt x="360" y="664"/>
                  <a:pt x="355" y="698"/>
                  <a:pt x="366" y="678"/>
                </a:cubicBezTo>
              </a:path>
              <a:path w="1986" h="713" extrusionOk="0">
                <a:moveTo>
                  <a:pt x="0" y="144"/>
                </a:moveTo>
                <a:cubicBezTo>
                  <a:pt x="17" y="125"/>
                  <a:pt x="19" y="122"/>
                  <a:pt x="44" y="119"/>
                </a:cubicBezTo>
                <a:cubicBezTo>
                  <a:pt x="70" y="116"/>
                  <a:pt x="99" y="122"/>
                  <a:pt x="125" y="125"/>
                </a:cubicBezTo>
                <a:cubicBezTo>
                  <a:pt x="206" y="135"/>
                  <a:pt x="296" y="124"/>
                  <a:pt x="375" y="102"/>
                </a:cubicBezTo>
                <a:cubicBezTo>
                  <a:pt x="430" y="87"/>
                  <a:pt x="485" y="66"/>
                  <a:pt x="538" y="46"/>
                </a:cubicBezTo>
                <a:cubicBezTo>
                  <a:pt x="568" y="35"/>
                  <a:pt x="598" y="22"/>
                  <a:pt x="630" y="17"/>
                </a:cubicBezTo>
                <a:cubicBezTo>
                  <a:pt x="655" y="13"/>
                  <a:pt x="662" y="16"/>
                  <a:pt x="678" y="34"/>
                </a:cubicBezTo>
              </a:path>
              <a:path w="1986" h="713" extrusionOk="0">
                <a:moveTo>
                  <a:pt x="624" y="339"/>
                </a:moveTo>
                <a:cubicBezTo>
                  <a:pt x="636" y="369"/>
                  <a:pt x="646" y="397"/>
                  <a:pt x="657" y="427"/>
                </a:cubicBezTo>
                <a:cubicBezTo>
                  <a:pt x="670" y="463"/>
                  <a:pt x="680" y="502"/>
                  <a:pt x="697" y="536"/>
                </a:cubicBezTo>
                <a:cubicBezTo>
                  <a:pt x="708" y="557"/>
                  <a:pt x="720" y="568"/>
                  <a:pt x="738" y="582"/>
                </a:cubicBezTo>
                <a:cubicBezTo>
                  <a:pt x="754" y="562"/>
                  <a:pt x="765" y="543"/>
                  <a:pt x="776" y="521"/>
                </a:cubicBezTo>
                <a:cubicBezTo>
                  <a:pt x="786" y="502"/>
                  <a:pt x="799" y="483"/>
                  <a:pt x="803" y="461"/>
                </a:cubicBezTo>
                <a:cubicBezTo>
                  <a:pt x="803" y="457"/>
                  <a:pt x="804" y="454"/>
                  <a:pt x="804" y="450"/>
                </a:cubicBezTo>
                <a:cubicBezTo>
                  <a:pt x="827" y="464"/>
                  <a:pt x="834" y="481"/>
                  <a:pt x="854" y="498"/>
                </a:cubicBezTo>
                <a:cubicBezTo>
                  <a:pt x="878" y="518"/>
                  <a:pt x="913" y="525"/>
                  <a:pt x="942" y="509"/>
                </a:cubicBezTo>
                <a:cubicBezTo>
                  <a:pt x="971" y="493"/>
                  <a:pt x="989" y="471"/>
                  <a:pt x="996" y="440"/>
                </a:cubicBezTo>
                <a:cubicBezTo>
                  <a:pt x="1003" y="409"/>
                  <a:pt x="1004" y="388"/>
                  <a:pt x="996" y="358"/>
                </a:cubicBezTo>
                <a:cubicBezTo>
                  <a:pt x="995" y="354"/>
                  <a:pt x="994" y="349"/>
                  <a:pt x="993" y="345"/>
                </a:cubicBezTo>
              </a:path>
              <a:path w="1986" h="713" extrusionOk="0">
                <a:moveTo>
                  <a:pt x="1176" y="396"/>
                </a:moveTo>
                <a:cubicBezTo>
                  <a:pt x="1197" y="425"/>
                  <a:pt x="1214" y="457"/>
                  <a:pt x="1224" y="492"/>
                </a:cubicBezTo>
                <a:cubicBezTo>
                  <a:pt x="1232" y="520"/>
                  <a:pt x="1234" y="550"/>
                  <a:pt x="1244" y="577"/>
                </a:cubicBezTo>
                <a:cubicBezTo>
                  <a:pt x="1251" y="598"/>
                  <a:pt x="1259" y="623"/>
                  <a:pt x="1267" y="596"/>
                </a:cubicBezTo>
              </a:path>
              <a:path w="1986" h="713" extrusionOk="0">
                <a:moveTo>
                  <a:pt x="1138" y="297"/>
                </a:moveTo>
                <a:cubicBezTo>
                  <a:pt x="1121" y="287"/>
                  <a:pt x="1105" y="278"/>
                  <a:pt x="1088" y="268"/>
                </a:cubicBezTo>
                <a:cubicBezTo>
                  <a:pt x="1110" y="274"/>
                  <a:pt x="1131" y="279"/>
                  <a:pt x="1152" y="285"/>
                </a:cubicBezTo>
              </a:path>
              <a:path w="1986" h="713" extrusionOk="0">
                <a:moveTo>
                  <a:pt x="1520" y="334"/>
                </a:moveTo>
                <a:cubicBezTo>
                  <a:pt x="1525" y="336"/>
                  <a:pt x="1531" y="337"/>
                  <a:pt x="1536" y="339"/>
                </a:cubicBezTo>
                <a:cubicBezTo>
                  <a:pt x="1522" y="358"/>
                  <a:pt x="1507" y="371"/>
                  <a:pt x="1491" y="386"/>
                </a:cubicBezTo>
                <a:cubicBezTo>
                  <a:pt x="1476" y="401"/>
                  <a:pt x="1465" y="419"/>
                  <a:pt x="1455" y="437"/>
                </a:cubicBezTo>
                <a:cubicBezTo>
                  <a:pt x="1485" y="453"/>
                  <a:pt x="1516" y="464"/>
                  <a:pt x="1547" y="478"/>
                </a:cubicBezTo>
                <a:cubicBezTo>
                  <a:pt x="1577" y="492"/>
                  <a:pt x="1601" y="513"/>
                  <a:pt x="1613" y="545"/>
                </a:cubicBezTo>
                <a:cubicBezTo>
                  <a:pt x="1623" y="573"/>
                  <a:pt x="1625" y="611"/>
                  <a:pt x="1613" y="638"/>
                </a:cubicBezTo>
                <a:cubicBezTo>
                  <a:pt x="1602" y="663"/>
                  <a:pt x="1580" y="688"/>
                  <a:pt x="1557" y="702"/>
                </a:cubicBezTo>
                <a:cubicBezTo>
                  <a:pt x="1547" y="708"/>
                  <a:pt x="1513" y="721"/>
                  <a:pt x="1503" y="708"/>
                </a:cubicBezTo>
                <a:cubicBezTo>
                  <a:pt x="1503" y="704"/>
                  <a:pt x="1502" y="699"/>
                  <a:pt x="1502" y="695"/>
                </a:cubicBezTo>
              </a:path>
              <a:path w="1986" h="713" extrusionOk="0">
                <a:moveTo>
                  <a:pt x="1866" y="0"/>
                </a:moveTo>
                <a:cubicBezTo>
                  <a:pt x="1838" y="13"/>
                  <a:pt x="1841" y="32"/>
                  <a:pt x="1837" y="63"/>
                </a:cubicBezTo>
                <a:cubicBezTo>
                  <a:pt x="1829" y="118"/>
                  <a:pt x="1828" y="168"/>
                  <a:pt x="1831" y="223"/>
                </a:cubicBezTo>
                <a:cubicBezTo>
                  <a:pt x="1835" y="290"/>
                  <a:pt x="1848" y="354"/>
                  <a:pt x="1851" y="421"/>
                </a:cubicBezTo>
                <a:cubicBezTo>
                  <a:pt x="1853" y="462"/>
                  <a:pt x="1861" y="501"/>
                  <a:pt x="1864" y="542"/>
                </a:cubicBezTo>
                <a:cubicBezTo>
                  <a:pt x="1865" y="561"/>
                  <a:pt x="1867" y="569"/>
                  <a:pt x="1851" y="555"/>
                </a:cubicBezTo>
              </a:path>
              <a:path w="1986" h="713" extrusionOk="0">
                <a:moveTo>
                  <a:pt x="1693" y="332"/>
                </a:moveTo>
                <a:cubicBezTo>
                  <a:pt x="1687" y="330"/>
                  <a:pt x="1681" y="328"/>
                  <a:pt x="1675" y="326"/>
                </a:cubicBezTo>
                <a:cubicBezTo>
                  <a:pt x="1690" y="296"/>
                  <a:pt x="1698" y="300"/>
                  <a:pt x="1732" y="291"/>
                </a:cubicBezTo>
                <a:cubicBezTo>
                  <a:pt x="1765" y="283"/>
                  <a:pt x="1798" y="271"/>
                  <a:pt x="1832" y="268"/>
                </a:cubicBezTo>
                <a:cubicBezTo>
                  <a:pt x="1868" y="265"/>
                  <a:pt x="1905" y="268"/>
                  <a:pt x="1941" y="263"/>
                </a:cubicBezTo>
                <a:cubicBezTo>
                  <a:pt x="1963" y="258"/>
                  <a:pt x="1970" y="257"/>
                  <a:pt x="1985" y="25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1" name="Freeform 3"/>
          <p:cNvSpPr>
            <a:spLocks noRot="1" noChangeAspect="1" noEditPoints="1" noChangeArrowheads="1" noChangeShapeType="1" noTextEdit="1"/>
          </p:cNvSpPr>
          <p:nvPr/>
        </p:nvSpPr>
        <p:spPr bwMode="auto">
          <a:xfrm>
            <a:off x="1711325" y="514350"/>
            <a:ext cx="174625" cy="122238"/>
          </a:xfrm>
          <a:custGeom>
            <a:avLst/>
            <a:gdLst>
              <a:gd name="T0" fmla="*/ 0 w 486"/>
              <a:gd name="T1" fmla="*/ 0 h 337"/>
              <a:gd name="T2" fmla="*/ 2147483647 w 486"/>
              <a:gd name="T3" fmla="*/ 2147483647 h 337"/>
              <a:gd name="T4" fmla="*/ 2147483647 w 486"/>
              <a:gd name="T5" fmla="*/ 2147483647 h 337"/>
              <a:gd name="T6" fmla="*/ 2147483647 w 486"/>
              <a:gd name="T7" fmla="*/ 2147483647 h 337"/>
              <a:gd name="T8" fmla="*/ 2147483647 w 486"/>
              <a:gd name="T9" fmla="*/ 2147483647 h 337"/>
              <a:gd name="T10" fmla="*/ 2147483647 w 486"/>
              <a:gd name="T11" fmla="*/ 2147483647 h 337"/>
              <a:gd name="T12" fmla="*/ 2147483647 w 486"/>
              <a:gd name="T13" fmla="*/ 2147483647 h 337"/>
              <a:gd name="T14" fmla="*/ 2147483647 w 486"/>
              <a:gd name="T15" fmla="*/ 2147483647 h 337"/>
              <a:gd name="T16" fmla="*/ 2147483647 w 486"/>
              <a:gd name="T17" fmla="*/ 2147483647 h 337"/>
              <a:gd name="T18" fmla="*/ 2147483647 w 486"/>
              <a:gd name="T19" fmla="*/ 2147483647 h 337"/>
              <a:gd name="T20" fmla="*/ 2147483647 w 486"/>
              <a:gd name="T21" fmla="*/ 2147483647 h 337"/>
              <a:gd name="T22" fmla="*/ 2147483647 w 486"/>
              <a:gd name="T23" fmla="*/ 2147483647 h 337"/>
              <a:gd name="T24" fmla="*/ 2147483647 w 486"/>
              <a:gd name="T25" fmla="*/ 2147483647 h 337"/>
              <a:gd name="T26" fmla="*/ 2147483647 w 486"/>
              <a:gd name="T27" fmla="*/ 2147483647 h 337"/>
              <a:gd name="T28" fmla="*/ 2147483647 w 486"/>
              <a:gd name="T29" fmla="*/ 2147483647 h 337"/>
              <a:gd name="T30" fmla="*/ 2147483647 w 486"/>
              <a:gd name="T31" fmla="*/ 2147483647 h 33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86"/>
              <a:gd name="T49" fmla="*/ 0 h 337"/>
              <a:gd name="T50" fmla="*/ 486 w 486"/>
              <a:gd name="T51" fmla="*/ 337 h 33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86" h="337" extrusionOk="0">
                <a:moveTo>
                  <a:pt x="0" y="0"/>
                </a:moveTo>
                <a:cubicBezTo>
                  <a:pt x="4" y="22"/>
                  <a:pt x="4" y="45"/>
                  <a:pt x="7" y="67"/>
                </a:cubicBezTo>
                <a:cubicBezTo>
                  <a:pt x="12" y="100"/>
                  <a:pt x="21" y="132"/>
                  <a:pt x="27" y="165"/>
                </a:cubicBezTo>
                <a:cubicBezTo>
                  <a:pt x="32" y="191"/>
                  <a:pt x="34" y="219"/>
                  <a:pt x="42" y="244"/>
                </a:cubicBezTo>
                <a:cubicBezTo>
                  <a:pt x="48" y="262"/>
                  <a:pt x="45" y="265"/>
                  <a:pt x="58" y="272"/>
                </a:cubicBezTo>
              </a:path>
              <a:path w="486" h="337" extrusionOk="0">
                <a:moveTo>
                  <a:pt x="211" y="78"/>
                </a:moveTo>
                <a:cubicBezTo>
                  <a:pt x="215" y="111"/>
                  <a:pt x="218" y="143"/>
                  <a:pt x="225" y="176"/>
                </a:cubicBezTo>
                <a:cubicBezTo>
                  <a:pt x="235" y="222"/>
                  <a:pt x="250" y="262"/>
                  <a:pt x="268" y="305"/>
                </a:cubicBezTo>
                <a:cubicBezTo>
                  <a:pt x="275" y="321"/>
                  <a:pt x="277" y="326"/>
                  <a:pt x="283" y="336"/>
                </a:cubicBezTo>
                <a:cubicBezTo>
                  <a:pt x="280" y="308"/>
                  <a:pt x="277" y="281"/>
                  <a:pt x="275" y="253"/>
                </a:cubicBezTo>
                <a:cubicBezTo>
                  <a:pt x="272" y="210"/>
                  <a:pt x="274" y="173"/>
                  <a:pt x="289" y="132"/>
                </a:cubicBezTo>
                <a:cubicBezTo>
                  <a:pt x="298" y="108"/>
                  <a:pt x="307" y="94"/>
                  <a:pt x="332" y="87"/>
                </a:cubicBezTo>
                <a:cubicBezTo>
                  <a:pt x="351" y="81"/>
                  <a:pt x="374" y="91"/>
                  <a:pt x="388" y="104"/>
                </a:cubicBezTo>
                <a:cubicBezTo>
                  <a:pt x="410" y="124"/>
                  <a:pt x="421" y="150"/>
                  <a:pt x="435" y="175"/>
                </a:cubicBezTo>
                <a:cubicBezTo>
                  <a:pt x="448" y="199"/>
                  <a:pt x="462" y="224"/>
                  <a:pt x="475" y="248"/>
                </a:cubicBezTo>
                <a:cubicBezTo>
                  <a:pt x="481" y="259"/>
                  <a:pt x="482" y="271"/>
                  <a:pt x="485" y="28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2" name="Freeform 4"/>
          <p:cNvSpPr>
            <a:spLocks noRot="1" noChangeAspect="1" noEditPoints="1" noChangeArrowheads="1" noChangeShapeType="1" noTextEdit="1"/>
          </p:cNvSpPr>
          <p:nvPr/>
        </p:nvSpPr>
        <p:spPr bwMode="auto">
          <a:xfrm>
            <a:off x="2249488" y="390525"/>
            <a:ext cx="133350" cy="219075"/>
          </a:xfrm>
          <a:custGeom>
            <a:avLst/>
            <a:gdLst>
              <a:gd name="T0" fmla="*/ 2147483647 w 371"/>
              <a:gd name="T1" fmla="*/ 2147483647 h 609"/>
              <a:gd name="T2" fmla="*/ 2147483647 w 371"/>
              <a:gd name="T3" fmla="*/ 2147483647 h 609"/>
              <a:gd name="T4" fmla="*/ 2147483647 w 371"/>
              <a:gd name="T5" fmla="*/ 2147483647 h 609"/>
              <a:gd name="T6" fmla="*/ 2147483647 w 371"/>
              <a:gd name="T7" fmla="*/ 2147483647 h 609"/>
              <a:gd name="T8" fmla="*/ 2147483647 w 371"/>
              <a:gd name="T9" fmla="*/ 2147483647 h 609"/>
              <a:gd name="T10" fmla="*/ 2147483647 w 371"/>
              <a:gd name="T11" fmla="*/ 2147483647 h 609"/>
              <a:gd name="T12" fmla="*/ 2147483647 w 371"/>
              <a:gd name="T13" fmla="*/ 2147483647 h 609"/>
              <a:gd name="T14" fmla="*/ 2147483647 w 371"/>
              <a:gd name="T15" fmla="*/ 2147483647 h 609"/>
              <a:gd name="T16" fmla="*/ 2147483647 w 371"/>
              <a:gd name="T17" fmla="*/ 2147483647 h 609"/>
              <a:gd name="T18" fmla="*/ 2147483647 w 371"/>
              <a:gd name="T19" fmla="*/ 2147483647 h 609"/>
              <a:gd name="T20" fmla="*/ 2147483647 w 371"/>
              <a:gd name="T21" fmla="*/ 2147483647 h 609"/>
              <a:gd name="T22" fmla="*/ 2147483647 w 371"/>
              <a:gd name="T23" fmla="*/ 2147483647 h 609"/>
              <a:gd name="T24" fmla="*/ 2147483647 w 371"/>
              <a:gd name="T25" fmla="*/ 2147483647 h 609"/>
              <a:gd name="T26" fmla="*/ 2147483647 w 371"/>
              <a:gd name="T27" fmla="*/ 2147483647 h 609"/>
              <a:gd name="T28" fmla="*/ 2147483647 w 371"/>
              <a:gd name="T29" fmla="*/ 2147483647 h 609"/>
              <a:gd name="T30" fmla="*/ 2147483647 w 371"/>
              <a:gd name="T31" fmla="*/ 2147483647 h 609"/>
              <a:gd name="T32" fmla="*/ 2147483647 w 371"/>
              <a:gd name="T33" fmla="*/ 2147483647 h 609"/>
              <a:gd name="T34" fmla="*/ 2147483647 w 371"/>
              <a:gd name="T35" fmla="*/ 2147483647 h 609"/>
              <a:gd name="T36" fmla="*/ 2147483647 w 371"/>
              <a:gd name="T37" fmla="*/ 2147483647 h 60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71"/>
              <a:gd name="T58" fmla="*/ 0 h 609"/>
              <a:gd name="T59" fmla="*/ 371 w 371"/>
              <a:gd name="T60" fmla="*/ 609 h 60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71" h="609" extrusionOk="0">
                <a:moveTo>
                  <a:pt x="61" y="195"/>
                </a:moveTo>
                <a:cubicBezTo>
                  <a:pt x="64" y="237"/>
                  <a:pt x="67" y="280"/>
                  <a:pt x="70" y="322"/>
                </a:cubicBezTo>
                <a:cubicBezTo>
                  <a:pt x="73" y="372"/>
                  <a:pt x="82" y="419"/>
                  <a:pt x="82" y="468"/>
                </a:cubicBezTo>
                <a:cubicBezTo>
                  <a:pt x="82" y="490"/>
                  <a:pt x="79" y="505"/>
                  <a:pt x="74" y="526"/>
                </a:cubicBezTo>
                <a:cubicBezTo>
                  <a:pt x="54" y="495"/>
                  <a:pt x="47" y="467"/>
                  <a:pt x="39" y="431"/>
                </a:cubicBezTo>
                <a:cubicBezTo>
                  <a:pt x="25" y="370"/>
                  <a:pt x="13" y="307"/>
                  <a:pt x="6" y="245"/>
                </a:cubicBezTo>
                <a:cubicBezTo>
                  <a:pt x="-1" y="181"/>
                  <a:pt x="-17" y="91"/>
                  <a:pt x="19" y="34"/>
                </a:cubicBezTo>
                <a:cubicBezTo>
                  <a:pt x="36" y="7"/>
                  <a:pt x="65" y="-7"/>
                  <a:pt x="95" y="7"/>
                </a:cubicBezTo>
                <a:cubicBezTo>
                  <a:pt x="132" y="25"/>
                  <a:pt x="153" y="63"/>
                  <a:pt x="160" y="102"/>
                </a:cubicBezTo>
                <a:cubicBezTo>
                  <a:pt x="168" y="142"/>
                  <a:pt x="169" y="192"/>
                  <a:pt x="156" y="231"/>
                </a:cubicBezTo>
                <a:cubicBezTo>
                  <a:pt x="148" y="257"/>
                  <a:pt x="132" y="279"/>
                  <a:pt x="115" y="299"/>
                </a:cubicBezTo>
                <a:cubicBezTo>
                  <a:pt x="137" y="303"/>
                  <a:pt x="164" y="304"/>
                  <a:pt x="187" y="310"/>
                </a:cubicBezTo>
                <a:cubicBezTo>
                  <a:pt x="237" y="324"/>
                  <a:pt x="302" y="352"/>
                  <a:pt x="335" y="394"/>
                </a:cubicBezTo>
                <a:cubicBezTo>
                  <a:pt x="350" y="413"/>
                  <a:pt x="369" y="452"/>
                  <a:pt x="370" y="477"/>
                </a:cubicBezTo>
                <a:cubicBezTo>
                  <a:pt x="371" y="504"/>
                  <a:pt x="359" y="530"/>
                  <a:pt x="346" y="551"/>
                </a:cubicBezTo>
                <a:cubicBezTo>
                  <a:pt x="332" y="574"/>
                  <a:pt x="320" y="590"/>
                  <a:pt x="294" y="599"/>
                </a:cubicBezTo>
                <a:cubicBezTo>
                  <a:pt x="271" y="607"/>
                  <a:pt x="243" y="609"/>
                  <a:pt x="219" y="608"/>
                </a:cubicBezTo>
                <a:cubicBezTo>
                  <a:pt x="194" y="607"/>
                  <a:pt x="170" y="603"/>
                  <a:pt x="146" y="598"/>
                </a:cubicBezTo>
                <a:cubicBezTo>
                  <a:pt x="134" y="595"/>
                  <a:pt x="129" y="594"/>
                  <a:pt x="121" y="59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3" name="Freeform 5"/>
          <p:cNvSpPr>
            <a:spLocks noRot="1" noChangeAspect="1" noEditPoints="1" noChangeArrowheads="1" noChangeShapeType="1" noTextEdit="1"/>
          </p:cNvSpPr>
          <p:nvPr/>
        </p:nvSpPr>
        <p:spPr bwMode="auto">
          <a:xfrm>
            <a:off x="2776538" y="323850"/>
            <a:ext cx="1238250" cy="325438"/>
          </a:xfrm>
          <a:custGeom>
            <a:avLst/>
            <a:gdLst>
              <a:gd name="T0" fmla="*/ 2147483647 w 3441"/>
              <a:gd name="T1" fmla="*/ 2147483647 h 905"/>
              <a:gd name="T2" fmla="*/ 2147483647 w 3441"/>
              <a:gd name="T3" fmla="*/ 2147483647 h 905"/>
              <a:gd name="T4" fmla="*/ 0 w 3441"/>
              <a:gd name="T5" fmla="*/ 2147483647 h 905"/>
              <a:gd name="T6" fmla="*/ 2147483647 w 3441"/>
              <a:gd name="T7" fmla="*/ 2147483647 h 905"/>
              <a:gd name="T8" fmla="*/ 2147483647 w 3441"/>
              <a:gd name="T9" fmla="*/ 2147483647 h 905"/>
              <a:gd name="T10" fmla="*/ 2147483647 w 3441"/>
              <a:gd name="T11" fmla="*/ 2147483647 h 905"/>
              <a:gd name="T12" fmla="*/ 2147483647 w 3441"/>
              <a:gd name="T13" fmla="*/ 2147483647 h 905"/>
              <a:gd name="T14" fmla="*/ 2147483647 w 3441"/>
              <a:gd name="T15" fmla="*/ 2147483647 h 905"/>
              <a:gd name="T16" fmla="*/ 2147483647 w 3441"/>
              <a:gd name="T17" fmla="*/ 2147483647 h 905"/>
              <a:gd name="T18" fmla="*/ 2147483647 w 3441"/>
              <a:gd name="T19" fmla="*/ 2147483647 h 905"/>
              <a:gd name="T20" fmla="*/ 2147483647 w 3441"/>
              <a:gd name="T21" fmla="*/ 2147483647 h 905"/>
              <a:gd name="T22" fmla="*/ 2147483647 w 3441"/>
              <a:gd name="T23" fmla="*/ 2147483647 h 905"/>
              <a:gd name="T24" fmla="*/ 2147483647 w 3441"/>
              <a:gd name="T25" fmla="*/ 2147483647 h 905"/>
              <a:gd name="T26" fmla="*/ 2147483647 w 3441"/>
              <a:gd name="T27" fmla="*/ 2147483647 h 905"/>
              <a:gd name="T28" fmla="*/ 2147483647 w 3441"/>
              <a:gd name="T29" fmla="*/ 2147483647 h 905"/>
              <a:gd name="T30" fmla="*/ 2147483647 w 3441"/>
              <a:gd name="T31" fmla="*/ 2147483647 h 905"/>
              <a:gd name="T32" fmla="*/ 2147483647 w 3441"/>
              <a:gd name="T33" fmla="*/ 2147483647 h 905"/>
              <a:gd name="T34" fmla="*/ 2147483647 w 3441"/>
              <a:gd name="T35" fmla="*/ 2147483647 h 905"/>
              <a:gd name="T36" fmla="*/ 2147483647 w 3441"/>
              <a:gd name="T37" fmla="*/ 2147483647 h 905"/>
              <a:gd name="T38" fmla="*/ 2147483647 w 3441"/>
              <a:gd name="T39" fmla="*/ 2147483647 h 905"/>
              <a:gd name="T40" fmla="*/ 2147483647 w 3441"/>
              <a:gd name="T41" fmla="*/ 2147483647 h 905"/>
              <a:gd name="T42" fmla="*/ 2147483647 w 3441"/>
              <a:gd name="T43" fmla="*/ 2147483647 h 905"/>
              <a:gd name="T44" fmla="*/ 2147483647 w 3441"/>
              <a:gd name="T45" fmla="*/ 2147483647 h 905"/>
              <a:gd name="T46" fmla="*/ 2147483647 w 3441"/>
              <a:gd name="T47" fmla="*/ 2147483647 h 905"/>
              <a:gd name="T48" fmla="*/ 2147483647 w 3441"/>
              <a:gd name="T49" fmla="*/ 2147483647 h 905"/>
              <a:gd name="T50" fmla="*/ 2147483647 w 3441"/>
              <a:gd name="T51" fmla="*/ 2147483647 h 905"/>
              <a:gd name="T52" fmla="*/ 2147483647 w 3441"/>
              <a:gd name="T53" fmla="*/ 2147483647 h 905"/>
              <a:gd name="T54" fmla="*/ 2147483647 w 3441"/>
              <a:gd name="T55" fmla="*/ 0 h 905"/>
              <a:gd name="T56" fmla="*/ 2147483647 w 3441"/>
              <a:gd name="T57" fmla="*/ 2147483647 h 905"/>
              <a:gd name="T58" fmla="*/ 2147483647 w 3441"/>
              <a:gd name="T59" fmla="*/ 2147483647 h 905"/>
              <a:gd name="T60" fmla="*/ 2147483647 w 3441"/>
              <a:gd name="T61" fmla="*/ 2147483647 h 905"/>
              <a:gd name="T62" fmla="*/ 2147483647 w 3441"/>
              <a:gd name="T63" fmla="*/ 2147483647 h 905"/>
              <a:gd name="T64" fmla="*/ 2147483647 w 3441"/>
              <a:gd name="T65" fmla="*/ 2147483647 h 905"/>
              <a:gd name="T66" fmla="*/ 2147483647 w 3441"/>
              <a:gd name="T67" fmla="*/ 2147483647 h 905"/>
              <a:gd name="T68" fmla="*/ 2147483647 w 3441"/>
              <a:gd name="T69" fmla="*/ 2147483647 h 905"/>
              <a:gd name="T70" fmla="*/ 2147483647 w 3441"/>
              <a:gd name="T71" fmla="*/ 2147483647 h 905"/>
              <a:gd name="T72" fmla="*/ 2147483647 w 3441"/>
              <a:gd name="T73" fmla="*/ 2147483647 h 905"/>
              <a:gd name="T74" fmla="*/ 2147483647 w 3441"/>
              <a:gd name="T75" fmla="*/ 2147483647 h 905"/>
              <a:gd name="T76" fmla="*/ 2147483647 w 3441"/>
              <a:gd name="T77" fmla="*/ 2147483647 h 905"/>
              <a:gd name="T78" fmla="*/ 2147483647 w 3441"/>
              <a:gd name="T79" fmla="*/ 2147483647 h 905"/>
              <a:gd name="T80" fmla="*/ 2147483647 w 3441"/>
              <a:gd name="T81" fmla="*/ 2147483647 h 905"/>
              <a:gd name="T82" fmla="*/ 2147483647 w 3441"/>
              <a:gd name="T83" fmla="*/ 2147483647 h 905"/>
              <a:gd name="T84" fmla="*/ 2147483647 w 3441"/>
              <a:gd name="T85" fmla="*/ 2147483647 h 905"/>
              <a:gd name="T86" fmla="*/ 2147483647 w 3441"/>
              <a:gd name="T87" fmla="*/ 2147483647 h 905"/>
              <a:gd name="T88" fmla="*/ 2147483647 w 3441"/>
              <a:gd name="T89" fmla="*/ 2147483647 h 905"/>
              <a:gd name="T90" fmla="*/ 2147483647 w 3441"/>
              <a:gd name="T91" fmla="*/ 2147483647 h 905"/>
              <a:gd name="T92" fmla="*/ 2147483647 w 3441"/>
              <a:gd name="T93" fmla="*/ 2147483647 h 905"/>
              <a:gd name="T94" fmla="*/ 2147483647 w 3441"/>
              <a:gd name="T95" fmla="*/ 2147483647 h 905"/>
              <a:gd name="T96" fmla="*/ 2147483647 w 3441"/>
              <a:gd name="T97" fmla="*/ 2147483647 h 905"/>
              <a:gd name="T98" fmla="*/ 2147483647 w 3441"/>
              <a:gd name="T99" fmla="*/ 2147483647 h 90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441"/>
              <a:gd name="T151" fmla="*/ 0 h 905"/>
              <a:gd name="T152" fmla="*/ 3441 w 3441"/>
              <a:gd name="T153" fmla="*/ 905 h 90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441" h="905" extrusionOk="0">
                <a:moveTo>
                  <a:pt x="216" y="358"/>
                </a:moveTo>
                <a:cubicBezTo>
                  <a:pt x="222" y="348"/>
                  <a:pt x="224" y="345"/>
                  <a:pt x="224" y="337"/>
                </a:cubicBezTo>
                <a:cubicBezTo>
                  <a:pt x="200" y="340"/>
                  <a:pt x="191" y="346"/>
                  <a:pt x="172" y="360"/>
                </a:cubicBezTo>
                <a:cubicBezTo>
                  <a:pt x="145" y="379"/>
                  <a:pt x="119" y="399"/>
                  <a:pt x="94" y="421"/>
                </a:cubicBezTo>
                <a:cubicBezTo>
                  <a:pt x="71" y="442"/>
                  <a:pt x="49" y="463"/>
                  <a:pt x="26" y="483"/>
                </a:cubicBezTo>
                <a:cubicBezTo>
                  <a:pt x="15" y="493"/>
                  <a:pt x="-13" y="509"/>
                  <a:pt x="0" y="528"/>
                </a:cubicBezTo>
                <a:cubicBezTo>
                  <a:pt x="8" y="541"/>
                  <a:pt x="57" y="550"/>
                  <a:pt x="71" y="555"/>
                </a:cubicBezTo>
                <a:cubicBezTo>
                  <a:pt x="104" y="567"/>
                  <a:pt x="134" y="583"/>
                  <a:pt x="165" y="601"/>
                </a:cubicBezTo>
                <a:cubicBezTo>
                  <a:pt x="190" y="615"/>
                  <a:pt x="214" y="632"/>
                  <a:pt x="226" y="659"/>
                </a:cubicBezTo>
                <a:cubicBezTo>
                  <a:pt x="237" y="682"/>
                  <a:pt x="234" y="705"/>
                  <a:pt x="227" y="728"/>
                </a:cubicBezTo>
                <a:cubicBezTo>
                  <a:pt x="220" y="753"/>
                  <a:pt x="194" y="772"/>
                  <a:pt x="172" y="785"/>
                </a:cubicBezTo>
                <a:cubicBezTo>
                  <a:pt x="148" y="799"/>
                  <a:pt x="117" y="802"/>
                  <a:pt x="90" y="801"/>
                </a:cubicBezTo>
                <a:cubicBezTo>
                  <a:pt x="70" y="800"/>
                  <a:pt x="54" y="794"/>
                  <a:pt x="36" y="786"/>
                </a:cubicBezTo>
                <a:cubicBezTo>
                  <a:pt x="26" y="782"/>
                  <a:pt x="23" y="780"/>
                  <a:pt x="24" y="771"/>
                </a:cubicBezTo>
              </a:path>
              <a:path w="3441" h="905" extrusionOk="0">
                <a:moveTo>
                  <a:pt x="535" y="138"/>
                </a:moveTo>
                <a:cubicBezTo>
                  <a:pt x="543" y="176"/>
                  <a:pt x="542" y="214"/>
                  <a:pt x="543" y="253"/>
                </a:cubicBezTo>
                <a:cubicBezTo>
                  <a:pt x="545" y="317"/>
                  <a:pt x="544" y="381"/>
                  <a:pt x="545" y="445"/>
                </a:cubicBezTo>
                <a:cubicBezTo>
                  <a:pt x="546" y="499"/>
                  <a:pt x="553" y="551"/>
                  <a:pt x="556" y="604"/>
                </a:cubicBezTo>
                <a:cubicBezTo>
                  <a:pt x="558" y="632"/>
                  <a:pt x="560" y="659"/>
                  <a:pt x="566" y="686"/>
                </a:cubicBezTo>
              </a:path>
              <a:path w="3441" h="905" extrusionOk="0">
                <a:moveTo>
                  <a:pt x="365" y="516"/>
                </a:moveTo>
                <a:cubicBezTo>
                  <a:pt x="351" y="495"/>
                  <a:pt x="347" y="482"/>
                  <a:pt x="373" y="466"/>
                </a:cubicBezTo>
                <a:cubicBezTo>
                  <a:pt x="405" y="446"/>
                  <a:pt x="458" y="442"/>
                  <a:pt x="494" y="440"/>
                </a:cubicBezTo>
                <a:cubicBezTo>
                  <a:pt x="552" y="436"/>
                  <a:pt x="611" y="438"/>
                  <a:pt x="668" y="442"/>
                </a:cubicBezTo>
                <a:cubicBezTo>
                  <a:pt x="683" y="443"/>
                  <a:pt x="697" y="445"/>
                  <a:pt x="712" y="446"/>
                </a:cubicBezTo>
              </a:path>
              <a:path w="3441" h="905" extrusionOk="0">
                <a:moveTo>
                  <a:pt x="973" y="436"/>
                </a:moveTo>
                <a:cubicBezTo>
                  <a:pt x="950" y="455"/>
                  <a:pt x="933" y="475"/>
                  <a:pt x="915" y="499"/>
                </a:cubicBezTo>
                <a:cubicBezTo>
                  <a:pt x="888" y="535"/>
                  <a:pt x="861" y="574"/>
                  <a:pt x="851" y="619"/>
                </a:cubicBezTo>
                <a:cubicBezTo>
                  <a:pt x="846" y="641"/>
                  <a:pt x="844" y="681"/>
                  <a:pt x="865" y="697"/>
                </a:cubicBezTo>
                <a:cubicBezTo>
                  <a:pt x="887" y="714"/>
                  <a:pt x="924" y="699"/>
                  <a:pt x="943" y="686"/>
                </a:cubicBezTo>
                <a:cubicBezTo>
                  <a:pt x="974" y="665"/>
                  <a:pt x="994" y="634"/>
                  <a:pt x="1011" y="602"/>
                </a:cubicBezTo>
                <a:cubicBezTo>
                  <a:pt x="1022" y="580"/>
                  <a:pt x="1024" y="563"/>
                  <a:pt x="1027" y="540"/>
                </a:cubicBezTo>
                <a:cubicBezTo>
                  <a:pt x="1022" y="567"/>
                  <a:pt x="1023" y="593"/>
                  <a:pt x="1025" y="621"/>
                </a:cubicBezTo>
                <a:cubicBezTo>
                  <a:pt x="1028" y="661"/>
                  <a:pt x="1039" y="693"/>
                  <a:pt x="1054" y="730"/>
                </a:cubicBezTo>
                <a:cubicBezTo>
                  <a:pt x="1064" y="755"/>
                  <a:pt x="1075" y="765"/>
                  <a:pt x="1096" y="781"/>
                </a:cubicBezTo>
              </a:path>
              <a:path w="3441" h="905" extrusionOk="0">
                <a:moveTo>
                  <a:pt x="1103" y="207"/>
                </a:moveTo>
                <a:cubicBezTo>
                  <a:pt x="1103" y="199"/>
                  <a:pt x="1102" y="190"/>
                  <a:pt x="1102" y="182"/>
                </a:cubicBezTo>
                <a:cubicBezTo>
                  <a:pt x="1124" y="216"/>
                  <a:pt x="1129" y="252"/>
                  <a:pt x="1135" y="293"/>
                </a:cubicBezTo>
                <a:cubicBezTo>
                  <a:pt x="1146" y="364"/>
                  <a:pt x="1151" y="435"/>
                  <a:pt x="1157" y="507"/>
                </a:cubicBezTo>
                <a:cubicBezTo>
                  <a:pt x="1161" y="551"/>
                  <a:pt x="1161" y="600"/>
                  <a:pt x="1173" y="643"/>
                </a:cubicBezTo>
                <a:cubicBezTo>
                  <a:pt x="1175" y="648"/>
                  <a:pt x="1177" y="654"/>
                  <a:pt x="1179" y="659"/>
                </a:cubicBezTo>
                <a:cubicBezTo>
                  <a:pt x="1201" y="619"/>
                  <a:pt x="1228" y="576"/>
                  <a:pt x="1258" y="541"/>
                </a:cubicBezTo>
                <a:cubicBezTo>
                  <a:pt x="1285" y="510"/>
                  <a:pt x="1322" y="470"/>
                  <a:pt x="1367" y="473"/>
                </a:cubicBezTo>
                <a:cubicBezTo>
                  <a:pt x="1406" y="475"/>
                  <a:pt x="1427" y="522"/>
                  <a:pt x="1434" y="554"/>
                </a:cubicBezTo>
                <a:cubicBezTo>
                  <a:pt x="1444" y="602"/>
                  <a:pt x="1441" y="659"/>
                  <a:pt x="1431" y="707"/>
                </a:cubicBezTo>
                <a:cubicBezTo>
                  <a:pt x="1424" y="743"/>
                  <a:pt x="1414" y="779"/>
                  <a:pt x="1383" y="802"/>
                </a:cubicBezTo>
                <a:cubicBezTo>
                  <a:pt x="1368" y="813"/>
                  <a:pt x="1345" y="813"/>
                  <a:pt x="1330" y="801"/>
                </a:cubicBezTo>
                <a:cubicBezTo>
                  <a:pt x="1313" y="787"/>
                  <a:pt x="1310" y="766"/>
                  <a:pt x="1305" y="747"/>
                </a:cubicBezTo>
              </a:path>
              <a:path w="3441" h="905" extrusionOk="0">
                <a:moveTo>
                  <a:pt x="1699" y="555"/>
                </a:moveTo>
                <a:cubicBezTo>
                  <a:pt x="1707" y="596"/>
                  <a:pt x="1706" y="631"/>
                  <a:pt x="1702" y="673"/>
                </a:cubicBezTo>
                <a:cubicBezTo>
                  <a:pt x="1698" y="709"/>
                  <a:pt x="1697" y="745"/>
                  <a:pt x="1700" y="782"/>
                </a:cubicBezTo>
                <a:cubicBezTo>
                  <a:pt x="1701" y="801"/>
                  <a:pt x="1710" y="809"/>
                  <a:pt x="1719" y="825"/>
                </a:cubicBezTo>
                <a:cubicBezTo>
                  <a:pt x="1732" y="809"/>
                  <a:pt x="1736" y="802"/>
                  <a:pt x="1737" y="786"/>
                </a:cubicBezTo>
              </a:path>
              <a:path w="3441" h="905" extrusionOk="0">
                <a:moveTo>
                  <a:pt x="1763" y="326"/>
                </a:moveTo>
                <a:cubicBezTo>
                  <a:pt x="1752" y="328"/>
                  <a:pt x="1748" y="329"/>
                  <a:pt x="1740" y="331"/>
                </a:cubicBezTo>
                <a:cubicBezTo>
                  <a:pt x="1758" y="327"/>
                  <a:pt x="1773" y="322"/>
                  <a:pt x="1790" y="317"/>
                </a:cubicBezTo>
              </a:path>
              <a:path w="3441" h="905" extrusionOk="0">
                <a:moveTo>
                  <a:pt x="2044" y="0"/>
                </a:moveTo>
                <a:cubicBezTo>
                  <a:pt x="2072" y="23"/>
                  <a:pt x="2083" y="49"/>
                  <a:pt x="2090" y="86"/>
                </a:cubicBezTo>
                <a:cubicBezTo>
                  <a:pt x="2116" y="223"/>
                  <a:pt x="2107" y="366"/>
                  <a:pt x="2103" y="504"/>
                </a:cubicBezTo>
                <a:cubicBezTo>
                  <a:pt x="2100" y="602"/>
                  <a:pt x="2083" y="707"/>
                  <a:pt x="2096" y="805"/>
                </a:cubicBezTo>
                <a:cubicBezTo>
                  <a:pt x="2102" y="851"/>
                  <a:pt x="2136" y="782"/>
                  <a:pt x="2147" y="767"/>
                </a:cubicBezTo>
              </a:path>
              <a:path w="3441" h="905" extrusionOk="0">
                <a:moveTo>
                  <a:pt x="2377" y="503"/>
                </a:moveTo>
                <a:cubicBezTo>
                  <a:pt x="2401" y="521"/>
                  <a:pt x="2381" y="549"/>
                  <a:pt x="2378" y="582"/>
                </a:cubicBezTo>
                <a:cubicBezTo>
                  <a:pt x="2374" y="626"/>
                  <a:pt x="2378" y="672"/>
                  <a:pt x="2378" y="716"/>
                </a:cubicBezTo>
                <a:cubicBezTo>
                  <a:pt x="2378" y="721"/>
                  <a:pt x="2377" y="789"/>
                  <a:pt x="2388" y="791"/>
                </a:cubicBezTo>
                <a:cubicBezTo>
                  <a:pt x="2397" y="780"/>
                  <a:pt x="2400" y="774"/>
                  <a:pt x="2399" y="762"/>
                </a:cubicBezTo>
              </a:path>
              <a:path w="3441" h="905" extrusionOk="0">
                <a:moveTo>
                  <a:pt x="2404" y="355"/>
                </a:moveTo>
                <a:cubicBezTo>
                  <a:pt x="2390" y="354"/>
                  <a:pt x="2378" y="351"/>
                  <a:pt x="2365" y="347"/>
                </a:cubicBezTo>
                <a:cubicBezTo>
                  <a:pt x="2380" y="354"/>
                  <a:pt x="2394" y="360"/>
                  <a:pt x="2409" y="365"/>
                </a:cubicBezTo>
              </a:path>
              <a:path w="3441" h="905" extrusionOk="0">
                <a:moveTo>
                  <a:pt x="2599" y="482"/>
                </a:moveTo>
                <a:cubicBezTo>
                  <a:pt x="2604" y="485"/>
                  <a:pt x="2610" y="488"/>
                  <a:pt x="2615" y="491"/>
                </a:cubicBezTo>
                <a:cubicBezTo>
                  <a:pt x="2627" y="473"/>
                  <a:pt x="2639" y="455"/>
                  <a:pt x="2660" y="446"/>
                </a:cubicBezTo>
                <a:cubicBezTo>
                  <a:pt x="2681" y="437"/>
                  <a:pt x="2709" y="439"/>
                  <a:pt x="2730" y="446"/>
                </a:cubicBezTo>
                <a:cubicBezTo>
                  <a:pt x="2755" y="455"/>
                  <a:pt x="2784" y="472"/>
                  <a:pt x="2801" y="493"/>
                </a:cubicBezTo>
                <a:cubicBezTo>
                  <a:pt x="2822" y="518"/>
                  <a:pt x="2827" y="543"/>
                  <a:pt x="2825" y="574"/>
                </a:cubicBezTo>
                <a:cubicBezTo>
                  <a:pt x="2823" y="613"/>
                  <a:pt x="2802" y="644"/>
                  <a:pt x="2788" y="679"/>
                </a:cubicBezTo>
                <a:cubicBezTo>
                  <a:pt x="2776" y="710"/>
                  <a:pt x="2762" y="744"/>
                  <a:pt x="2764" y="778"/>
                </a:cubicBezTo>
                <a:cubicBezTo>
                  <a:pt x="2766" y="816"/>
                  <a:pt x="2789" y="828"/>
                  <a:pt x="2822" y="839"/>
                </a:cubicBezTo>
                <a:cubicBezTo>
                  <a:pt x="2846" y="847"/>
                  <a:pt x="2868" y="846"/>
                  <a:pt x="2893" y="842"/>
                </a:cubicBezTo>
                <a:cubicBezTo>
                  <a:pt x="2905" y="840"/>
                  <a:pt x="2918" y="837"/>
                  <a:pt x="2930" y="835"/>
                </a:cubicBezTo>
              </a:path>
              <a:path w="3441" h="905" extrusionOk="0">
                <a:moveTo>
                  <a:pt x="2706" y="690"/>
                </a:moveTo>
                <a:cubicBezTo>
                  <a:pt x="2695" y="687"/>
                  <a:pt x="2691" y="685"/>
                  <a:pt x="2683" y="683"/>
                </a:cubicBezTo>
                <a:cubicBezTo>
                  <a:pt x="2718" y="665"/>
                  <a:pt x="2752" y="659"/>
                  <a:pt x="2791" y="653"/>
                </a:cubicBezTo>
                <a:cubicBezTo>
                  <a:pt x="2829" y="647"/>
                  <a:pt x="2866" y="645"/>
                  <a:pt x="2904" y="640"/>
                </a:cubicBezTo>
                <a:cubicBezTo>
                  <a:pt x="2942" y="635"/>
                  <a:pt x="2978" y="625"/>
                  <a:pt x="3013" y="608"/>
                </a:cubicBezTo>
                <a:cubicBezTo>
                  <a:pt x="3039" y="595"/>
                  <a:pt x="3067" y="573"/>
                  <a:pt x="3081" y="547"/>
                </a:cubicBezTo>
                <a:cubicBezTo>
                  <a:pt x="3092" y="527"/>
                  <a:pt x="3088" y="509"/>
                  <a:pt x="3081" y="489"/>
                </a:cubicBezTo>
                <a:cubicBezTo>
                  <a:pt x="3054" y="492"/>
                  <a:pt x="3036" y="502"/>
                  <a:pt x="3018" y="524"/>
                </a:cubicBezTo>
                <a:cubicBezTo>
                  <a:pt x="2992" y="556"/>
                  <a:pt x="2976" y="601"/>
                  <a:pt x="2972" y="642"/>
                </a:cubicBezTo>
                <a:cubicBezTo>
                  <a:pt x="2968" y="681"/>
                  <a:pt x="2982" y="723"/>
                  <a:pt x="3013" y="748"/>
                </a:cubicBezTo>
                <a:cubicBezTo>
                  <a:pt x="3045" y="774"/>
                  <a:pt x="3098" y="778"/>
                  <a:pt x="3138" y="771"/>
                </a:cubicBezTo>
                <a:cubicBezTo>
                  <a:pt x="3150" y="767"/>
                  <a:pt x="3163" y="763"/>
                  <a:pt x="3175" y="759"/>
                </a:cubicBezTo>
              </a:path>
              <a:path w="3441" h="905" extrusionOk="0">
                <a:moveTo>
                  <a:pt x="3405" y="513"/>
                </a:moveTo>
                <a:cubicBezTo>
                  <a:pt x="3405" y="501"/>
                  <a:pt x="3405" y="497"/>
                  <a:pt x="3403" y="489"/>
                </a:cubicBezTo>
                <a:cubicBezTo>
                  <a:pt x="3365" y="490"/>
                  <a:pt x="3338" y="500"/>
                  <a:pt x="3314" y="530"/>
                </a:cubicBezTo>
                <a:cubicBezTo>
                  <a:pt x="3295" y="555"/>
                  <a:pt x="3288" y="592"/>
                  <a:pt x="3305" y="621"/>
                </a:cubicBezTo>
                <a:cubicBezTo>
                  <a:pt x="3325" y="654"/>
                  <a:pt x="3366" y="671"/>
                  <a:pt x="3392" y="697"/>
                </a:cubicBezTo>
                <a:cubicBezTo>
                  <a:pt x="3415" y="720"/>
                  <a:pt x="3434" y="746"/>
                  <a:pt x="3439" y="779"/>
                </a:cubicBezTo>
                <a:cubicBezTo>
                  <a:pt x="3443" y="806"/>
                  <a:pt x="3440" y="840"/>
                  <a:pt x="3425" y="864"/>
                </a:cubicBezTo>
                <a:cubicBezTo>
                  <a:pt x="3417" y="878"/>
                  <a:pt x="3398" y="898"/>
                  <a:pt x="3382" y="903"/>
                </a:cubicBezTo>
                <a:cubicBezTo>
                  <a:pt x="3368" y="908"/>
                  <a:pt x="3357" y="901"/>
                  <a:pt x="3345" y="89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4" name="Freeform 6"/>
          <p:cNvSpPr>
            <a:spLocks noRot="1" noChangeAspect="1" noEditPoints="1" noChangeArrowheads="1" noChangeShapeType="1" noTextEdit="1"/>
          </p:cNvSpPr>
          <p:nvPr/>
        </p:nvSpPr>
        <p:spPr bwMode="auto">
          <a:xfrm>
            <a:off x="4691063" y="1239838"/>
            <a:ext cx="1298575" cy="455612"/>
          </a:xfrm>
          <a:custGeom>
            <a:avLst/>
            <a:gdLst>
              <a:gd name="T0" fmla="*/ 2147483647 w 3608"/>
              <a:gd name="T1" fmla="*/ 2147483647 h 1266"/>
              <a:gd name="T2" fmla="*/ 2147483647 w 3608"/>
              <a:gd name="T3" fmla="*/ 2147483647 h 1266"/>
              <a:gd name="T4" fmla="*/ 0 w 3608"/>
              <a:gd name="T5" fmla="*/ 2147483647 h 1266"/>
              <a:gd name="T6" fmla="*/ 2147483647 w 3608"/>
              <a:gd name="T7" fmla="*/ 2147483647 h 1266"/>
              <a:gd name="T8" fmla="*/ 2147483647 w 3608"/>
              <a:gd name="T9" fmla="*/ 2147483647 h 1266"/>
              <a:gd name="T10" fmla="*/ 2147483647 w 3608"/>
              <a:gd name="T11" fmla="*/ 2147483647 h 1266"/>
              <a:gd name="T12" fmla="*/ 2147483647 w 3608"/>
              <a:gd name="T13" fmla="*/ 2147483647 h 1266"/>
              <a:gd name="T14" fmla="*/ 2147483647 w 3608"/>
              <a:gd name="T15" fmla="*/ 2147483647 h 1266"/>
              <a:gd name="T16" fmla="*/ 2147483647 w 3608"/>
              <a:gd name="T17" fmla="*/ 2147483647 h 1266"/>
              <a:gd name="T18" fmla="*/ 2147483647 w 3608"/>
              <a:gd name="T19" fmla="*/ 2147483647 h 1266"/>
              <a:gd name="T20" fmla="*/ 2147483647 w 3608"/>
              <a:gd name="T21" fmla="*/ 2147483647 h 1266"/>
              <a:gd name="T22" fmla="*/ 2147483647 w 3608"/>
              <a:gd name="T23" fmla="*/ 2147483647 h 1266"/>
              <a:gd name="T24" fmla="*/ 2147483647 w 3608"/>
              <a:gd name="T25" fmla="*/ 2147483647 h 1266"/>
              <a:gd name="T26" fmla="*/ 2147483647 w 3608"/>
              <a:gd name="T27" fmla="*/ 2147483647 h 1266"/>
              <a:gd name="T28" fmla="*/ 2147483647 w 3608"/>
              <a:gd name="T29" fmla="*/ 2147483647 h 1266"/>
              <a:gd name="T30" fmla="*/ 2147483647 w 3608"/>
              <a:gd name="T31" fmla="*/ 2147483647 h 1266"/>
              <a:gd name="T32" fmla="*/ 2147483647 w 3608"/>
              <a:gd name="T33" fmla="*/ 2147483647 h 1266"/>
              <a:gd name="T34" fmla="*/ 2147483647 w 3608"/>
              <a:gd name="T35" fmla="*/ 2147483647 h 1266"/>
              <a:gd name="T36" fmla="*/ 2147483647 w 3608"/>
              <a:gd name="T37" fmla="*/ 2147483647 h 1266"/>
              <a:gd name="T38" fmla="*/ 2147483647 w 3608"/>
              <a:gd name="T39" fmla="*/ 2147483647 h 1266"/>
              <a:gd name="T40" fmla="*/ 2147483647 w 3608"/>
              <a:gd name="T41" fmla="*/ 2147483647 h 1266"/>
              <a:gd name="T42" fmla="*/ 2147483647 w 3608"/>
              <a:gd name="T43" fmla="*/ 2147483647 h 1266"/>
              <a:gd name="T44" fmla="*/ 2147483647 w 3608"/>
              <a:gd name="T45" fmla="*/ 2147483647 h 1266"/>
              <a:gd name="T46" fmla="*/ 2147483647 w 3608"/>
              <a:gd name="T47" fmla="*/ 2147483647 h 1266"/>
              <a:gd name="T48" fmla="*/ 2147483647 w 3608"/>
              <a:gd name="T49" fmla="*/ 2147483647 h 1266"/>
              <a:gd name="T50" fmla="*/ 2147483647 w 3608"/>
              <a:gd name="T51" fmla="*/ 2147483647 h 1266"/>
              <a:gd name="T52" fmla="*/ 2147483647 w 3608"/>
              <a:gd name="T53" fmla="*/ 2147483647 h 1266"/>
              <a:gd name="T54" fmla="*/ 2147483647 w 3608"/>
              <a:gd name="T55" fmla="*/ 2147483647 h 1266"/>
              <a:gd name="T56" fmla="*/ 2147483647 w 3608"/>
              <a:gd name="T57" fmla="*/ 2147483647 h 1266"/>
              <a:gd name="T58" fmla="*/ 2147483647 w 3608"/>
              <a:gd name="T59" fmla="*/ 2147483647 h 1266"/>
              <a:gd name="T60" fmla="*/ 2147483647 w 3608"/>
              <a:gd name="T61" fmla="*/ 2147483647 h 1266"/>
              <a:gd name="T62" fmla="*/ 2147483647 w 3608"/>
              <a:gd name="T63" fmla="*/ 2147483647 h 1266"/>
              <a:gd name="T64" fmla="*/ 2147483647 w 3608"/>
              <a:gd name="T65" fmla="*/ 2147483647 h 1266"/>
              <a:gd name="T66" fmla="*/ 2147483647 w 3608"/>
              <a:gd name="T67" fmla="*/ 2147483647 h 1266"/>
              <a:gd name="T68" fmla="*/ 2147483647 w 3608"/>
              <a:gd name="T69" fmla="*/ 2147483647 h 1266"/>
              <a:gd name="T70" fmla="*/ 2147483647 w 3608"/>
              <a:gd name="T71" fmla="*/ 2147483647 h 1266"/>
              <a:gd name="T72" fmla="*/ 2147483647 w 3608"/>
              <a:gd name="T73" fmla="*/ 2147483647 h 1266"/>
              <a:gd name="T74" fmla="*/ 2147483647 w 3608"/>
              <a:gd name="T75" fmla="*/ 2147483647 h 1266"/>
              <a:gd name="T76" fmla="*/ 2147483647 w 3608"/>
              <a:gd name="T77" fmla="*/ 2147483647 h 1266"/>
              <a:gd name="T78" fmla="*/ 2147483647 w 3608"/>
              <a:gd name="T79" fmla="*/ 2147483647 h 1266"/>
              <a:gd name="T80" fmla="*/ 2147483647 w 3608"/>
              <a:gd name="T81" fmla="*/ 2147483647 h 1266"/>
              <a:gd name="T82" fmla="*/ 2147483647 w 3608"/>
              <a:gd name="T83" fmla="*/ 2147483647 h 1266"/>
              <a:gd name="T84" fmla="*/ 2147483647 w 3608"/>
              <a:gd name="T85" fmla="*/ 2147483647 h 1266"/>
              <a:gd name="T86" fmla="*/ 2147483647 w 3608"/>
              <a:gd name="T87" fmla="*/ 2147483647 h 1266"/>
              <a:gd name="T88" fmla="*/ 2147483647 w 3608"/>
              <a:gd name="T89" fmla="*/ 2147483647 h 1266"/>
              <a:gd name="T90" fmla="*/ 2147483647 w 3608"/>
              <a:gd name="T91" fmla="*/ 2147483647 h 1266"/>
              <a:gd name="T92" fmla="*/ 2147483647 w 3608"/>
              <a:gd name="T93" fmla="*/ 2147483647 h 1266"/>
              <a:gd name="T94" fmla="*/ 2147483647 w 3608"/>
              <a:gd name="T95" fmla="*/ 2147483647 h 12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608"/>
              <a:gd name="T145" fmla="*/ 0 h 1266"/>
              <a:gd name="T146" fmla="*/ 3608 w 3608"/>
              <a:gd name="T147" fmla="*/ 1266 h 126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608" h="1266" extrusionOk="0">
                <a:moveTo>
                  <a:pt x="56" y="458"/>
                </a:moveTo>
                <a:cubicBezTo>
                  <a:pt x="68" y="420"/>
                  <a:pt x="46" y="493"/>
                  <a:pt x="45" y="501"/>
                </a:cubicBezTo>
                <a:cubicBezTo>
                  <a:pt x="38" y="553"/>
                  <a:pt x="42" y="608"/>
                  <a:pt x="45" y="660"/>
                </a:cubicBezTo>
                <a:cubicBezTo>
                  <a:pt x="50" y="757"/>
                  <a:pt x="63" y="857"/>
                  <a:pt x="80" y="953"/>
                </a:cubicBezTo>
                <a:cubicBezTo>
                  <a:pt x="86" y="989"/>
                  <a:pt x="96" y="1020"/>
                  <a:pt x="112" y="1052"/>
                </a:cubicBezTo>
              </a:path>
              <a:path w="3608" h="1266" extrusionOk="0">
                <a:moveTo>
                  <a:pt x="0" y="370"/>
                </a:moveTo>
                <a:cubicBezTo>
                  <a:pt x="19" y="329"/>
                  <a:pt x="37" y="302"/>
                  <a:pt x="83" y="287"/>
                </a:cubicBezTo>
                <a:cubicBezTo>
                  <a:pt x="127" y="273"/>
                  <a:pt x="180" y="288"/>
                  <a:pt x="215" y="316"/>
                </a:cubicBezTo>
                <a:cubicBezTo>
                  <a:pt x="257" y="349"/>
                  <a:pt x="277" y="396"/>
                  <a:pt x="286" y="447"/>
                </a:cubicBezTo>
                <a:cubicBezTo>
                  <a:pt x="294" y="492"/>
                  <a:pt x="281" y="534"/>
                  <a:pt x="255" y="572"/>
                </a:cubicBezTo>
                <a:cubicBezTo>
                  <a:pt x="235" y="601"/>
                  <a:pt x="208" y="628"/>
                  <a:pt x="177" y="645"/>
                </a:cubicBezTo>
                <a:cubicBezTo>
                  <a:pt x="158" y="655"/>
                  <a:pt x="147" y="655"/>
                  <a:pt x="127" y="655"/>
                </a:cubicBezTo>
              </a:path>
              <a:path w="3608" h="1266" extrusionOk="0">
                <a:moveTo>
                  <a:pt x="391" y="600"/>
                </a:moveTo>
                <a:cubicBezTo>
                  <a:pt x="396" y="621"/>
                  <a:pt x="405" y="639"/>
                  <a:pt x="412" y="660"/>
                </a:cubicBezTo>
                <a:cubicBezTo>
                  <a:pt x="411" y="621"/>
                  <a:pt x="400" y="587"/>
                  <a:pt x="394" y="548"/>
                </a:cubicBezTo>
                <a:cubicBezTo>
                  <a:pt x="387" y="508"/>
                  <a:pt x="387" y="462"/>
                  <a:pt x="400" y="423"/>
                </a:cubicBezTo>
                <a:cubicBezTo>
                  <a:pt x="413" y="384"/>
                  <a:pt x="448" y="379"/>
                  <a:pt x="483" y="372"/>
                </a:cubicBezTo>
              </a:path>
              <a:path w="3608" h="1266" extrusionOk="0">
                <a:moveTo>
                  <a:pt x="653" y="518"/>
                </a:moveTo>
                <a:cubicBezTo>
                  <a:pt x="651" y="548"/>
                  <a:pt x="650" y="580"/>
                  <a:pt x="655" y="610"/>
                </a:cubicBezTo>
                <a:cubicBezTo>
                  <a:pt x="660" y="638"/>
                  <a:pt x="674" y="656"/>
                  <a:pt x="703" y="654"/>
                </a:cubicBezTo>
                <a:cubicBezTo>
                  <a:pt x="741" y="652"/>
                  <a:pt x="771" y="626"/>
                  <a:pt x="795" y="600"/>
                </a:cubicBezTo>
                <a:cubicBezTo>
                  <a:pt x="819" y="574"/>
                  <a:pt x="842" y="542"/>
                  <a:pt x="831" y="504"/>
                </a:cubicBezTo>
                <a:cubicBezTo>
                  <a:pt x="822" y="473"/>
                  <a:pt x="788" y="449"/>
                  <a:pt x="761" y="436"/>
                </a:cubicBezTo>
                <a:cubicBezTo>
                  <a:pt x="735" y="426"/>
                  <a:pt x="726" y="423"/>
                  <a:pt x="707" y="420"/>
                </a:cubicBezTo>
              </a:path>
              <a:path w="3608" h="1266" extrusionOk="0">
                <a:moveTo>
                  <a:pt x="985" y="833"/>
                </a:moveTo>
                <a:cubicBezTo>
                  <a:pt x="988" y="887"/>
                  <a:pt x="993" y="942"/>
                  <a:pt x="991" y="996"/>
                </a:cubicBezTo>
                <a:cubicBezTo>
                  <a:pt x="989" y="1014"/>
                  <a:pt x="988" y="1019"/>
                  <a:pt x="987" y="1031"/>
                </a:cubicBezTo>
                <a:cubicBezTo>
                  <a:pt x="971" y="998"/>
                  <a:pt x="963" y="960"/>
                  <a:pt x="957" y="923"/>
                </a:cubicBezTo>
                <a:cubicBezTo>
                  <a:pt x="941" y="819"/>
                  <a:pt x="923" y="712"/>
                  <a:pt x="934" y="606"/>
                </a:cubicBezTo>
                <a:cubicBezTo>
                  <a:pt x="940" y="542"/>
                  <a:pt x="961" y="458"/>
                  <a:pt x="1013" y="413"/>
                </a:cubicBezTo>
                <a:cubicBezTo>
                  <a:pt x="1047" y="384"/>
                  <a:pt x="1099" y="389"/>
                  <a:pt x="1131" y="417"/>
                </a:cubicBezTo>
                <a:cubicBezTo>
                  <a:pt x="1180" y="459"/>
                  <a:pt x="1187" y="540"/>
                  <a:pt x="1181" y="599"/>
                </a:cubicBezTo>
                <a:cubicBezTo>
                  <a:pt x="1177" y="635"/>
                  <a:pt x="1163" y="686"/>
                  <a:pt x="1135" y="712"/>
                </a:cubicBezTo>
                <a:cubicBezTo>
                  <a:pt x="1120" y="720"/>
                  <a:pt x="1116" y="722"/>
                  <a:pt x="1106" y="725"/>
                </a:cubicBezTo>
              </a:path>
              <a:path w="3608" h="1266" extrusionOk="0">
                <a:moveTo>
                  <a:pt x="1376" y="447"/>
                </a:moveTo>
                <a:cubicBezTo>
                  <a:pt x="1366" y="476"/>
                  <a:pt x="1349" y="501"/>
                  <a:pt x="1337" y="529"/>
                </a:cubicBezTo>
                <a:cubicBezTo>
                  <a:pt x="1326" y="555"/>
                  <a:pt x="1317" y="594"/>
                  <a:pt x="1321" y="623"/>
                </a:cubicBezTo>
                <a:cubicBezTo>
                  <a:pt x="1324" y="642"/>
                  <a:pt x="1338" y="667"/>
                  <a:pt x="1361" y="660"/>
                </a:cubicBezTo>
                <a:cubicBezTo>
                  <a:pt x="1387" y="652"/>
                  <a:pt x="1422" y="614"/>
                  <a:pt x="1437" y="592"/>
                </a:cubicBezTo>
                <a:cubicBezTo>
                  <a:pt x="1457" y="564"/>
                  <a:pt x="1469" y="528"/>
                  <a:pt x="1484" y="498"/>
                </a:cubicBezTo>
                <a:cubicBezTo>
                  <a:pt x="1490" y="486"/>
                  <a:pt x="1491" y="482"/>
                  <a:pt x="1496" y="474"/>
                </a:cubicBezTo>
                <a:cubicBezTo>
                  <a:pt x="1496" y="503"/>
                  <a:pt x="1496" y="522"/>
                  <a:pt x="1507" y="549"/>
                </a:cubicBezTo>
                <a:cubicBezTo>
                  <a:pt x="1519" y="579"/>
                  <a:pt x="1531" y="598"/>
                  <a:pt x="1551" y="623"/>
                </a:cubicBezTo>
              </a:path>
              <a:path w="3608" h="1266" extrusionOk="0">
                <a:moveTo>
                  <a:pt x="1939" y="394"/>
                </a:moveTo>
                <a:cubicBezTo>
                  <a:pt x="1894" y="401"/>
                  <a:pt x="1871" y="412"/>
                  <a:pt x="1849" y="454"/>
                </a:cubicBezTo>
                <a:cubicBezTo>
                  <a:pt x="1834" y="483"/>
                  <a:pt x="1821" y="525"/>
                  <a:pt x="1827" y="558"/>
                </a:cubicBezTo>
                <a:cubicBezTo>
                  <a:pt x="1834" y="576"/>
                  <a:pt x="1836" y="581"/>
                  <a:pt x="1840" y="593"/>
                </a:cubicBezTo>
                <a:cubicBezTo>
                  <a:pt x="1868" y="586"/>
                  <a:pt x="1887" y="580"/>
                  <a:pt x="1911" y="560"/>
                </a:cubicBezTo>
                <a:cubicBezTo>
                  <a:pt x="1935" y="539"/>
                  <a:pt x="1949" y="508"/>
                  <a:pt x="1956" y="478"/>
                </a:cubicBezTo>
                <a:cubicBezTo>
                  <a:pt x="1960" y="458"/>
                  <a:pt x="1957" y="446"/>
                  <a:pt x="1955" y="427"/>
                </a:cubicBezTo>
                <a:cubicBezTo>
                  <a:pt x="1933" y="453"/>
                  <a:pt x="1930" y="458"/>
                  <a:pt x="1929" y="498"/>
                </a:cubicBezTo>
                <a:cubicBezTo>
                  <a:pt x="1927" y="564"/>
                  <a:pt x="1936" y="630"/>
                  <a:pt x="1941" y="695"/>
                </a:cubicBezTo>
                <a:cubicBezTo>
                  <a:pt x="1950" y="814"/>
                  <a:pt x="1967" y="932"/>
                  <a:pt x="1971" y="1051"/>
                </a:cubicBezTo>
                <a:cubicBezTo>
                  <a:pt x="1973" y="1114"/>
                  <a:pt x="1971" y="1183"/>
                  <a:pt x="1946" y="1242"/>
                </a:cubicBezTo>
                <a:cubicBezTo>
                  <a:pt x="1942" y="1248"/>
                  <a:pt x="1938" y="1255"/>
                  <a:pt x="1934" y="1261"/>
                </a:cubicBezTo>
                <a:cubicBezTo>
                  <a:pt x="1895" y="1266"/>
                  <a:pt x="1881" y="1249"/>
                  <a:pt x="1859" y="1215"/>
                </a:cubicBezTo>
                <a:cubicBezTo>
                  <a:pt x="1838" y="1182"/>
                  <a:pt x="1828" y="1145"/>
                  <a:pt x="1816" y="1108"/>
                </a:cubicBezTo>
              </a:path>
              <a:path w="3608" h="1266" extrusionOk="0">
                <a:moveTo>
                  <a:pt x="2324" y="468"/>
                </a:moveTo>
                <a:cubicBezTo>
                  <a:pt x="2289" y="472"/>
                  <a:pt x="2276" y="477"/>
                  <a:pt x="2256" y="509"/>
                </a:cubicBezTo>
                <a:cubicBezTo>
                  <a:pt x="2234" y="545"/>
                  <a:pt x="2228" y="576"/>
                  <a:pt x="2219" y="616"/>
                </a:cubicBezTo>
                <a:cubicBezTo>
                  <a:pt x="2217" y="626"/>
                  <a:pt x="2205" y="682"/>
                  <a:pt x="2237" y="677"/>
                </a:cubicBezTo>
                <a:cubicBezTo>
                  <a:pt x="2270" y="672"/>
                  <a:pt x="2309" y="619"/>
                  <a:pt x="2329" y="597"/>
                </a:cubicBezTo>
                <a:cubicBezTo>
                  <a:pt x="2354" y="570"/>
                  <a:pt x="2367" y="538"/>
                  <a:pt x="2385" y="506"/>
                </a:cubicBezTo>
                <a:cubicBezTo>
                  <a:pt x="2388" y="500"/>
                  <a:pt x="2391" y="495"/>
                  <a:pt x="2394" y="489"/>
                </a:cubicBezTo>
                <a:cubicBezTo>
                  <a:pt x="2389" y="520"/>
                  <a:pt x="2393" y="538"/>
                  <a:pt x="2396" y="570"/>
                </a:cubicBezTo>
                <a:cubicBezTo>
                  <a:pt x="2399" y="610"/>
                  <a:pt x="2408" y="646"/>
                  <a:pt x="2429" y="681"/>
                </a:cubicBezTo>
                <a:cubicBezTo>
                  <a:pt x="2445" y="707"/>
                  <a:pt x="2452" y="706"/>
                  <a:pt x="2480" y="712"/>
                </a:cubicBezTo>
              </a:path>
              <a:path w="3608" h="1266" extrusionOk="0">
                <a:moveTo>
                  <a:pt x="2650" y="16"/>
                </a:moveTo>
                <a:cubicBezTo>
                  <a:pt x="2649" y="11"/>
                  <a:pt x="2648" y="5"/>
                  <a:pt x="2647" y="0"/>
                </a:cubicBezTo>
                <a:cubicBezTo>
                  <a:pt x="2633" y="30"/>
                  <a:pt x="2630" y="70"/>
                  <a:pt x="2630" y="105"/>
                </a:cubicBezTo>
                <a:cubicBezTo>
                  <a:pt x="2630" y="184"/>
                  <a:pt x="2639" y="264"/>
                  <a:pt x="2651" y="342"/>
                </a:cubicBezTo>
                <a:cubicBezTo>
                  <a:pt x="2663" y="418"/>
                  <a:pt x="2680" y="494"/>
                  <a:pt x="2689" y="570"/>
                </a:cubicBezTo>
                <a:cubicBezTo>
                  <a:pt x="2693" y="605"/>
                  <a:pt x="2696" y="624"/>
                  <a:pt x="2712" y="654"/>
                </a:cubicBezTo>
              </a:path>
              <a:path w="3608" h="1266" extrusionOk="0">
                <a:moveTo>
                  <a:pt x="2556" y="377"/>
                </a:moveTo>
                <a:cubicBezTo>
                  <a:pt x="2542" y="370"/>
                  <a:pt x="2537" y="367"/>
                  <a:pt x="2528" y="362"/>
                </a:cubicBezTo>
                <a:cubicBezTo>
                  <a:pt x="2557" y="361"/>
                  <a:pt x="2587" y="358"/>
                  <a:pt x="2616" y="363"/>
                </a:cubicBezTo>
                <a:cubicBezTo>
                  <a:pt x="2671" y="372"/>
                  <a:pt x="2721" y="389"/>
                  <a:pt x="2770" y="416"/>
                </a:cubicBezTo>
                <a:cubicBezTo>
                  <a:pt x="2814" y="440"/>
                  <a:pt x="2850" y="475"/>
                  <a:pt x="2874" y="519"/>
                </a:cubicBezTo>
                <a:cubicBezTo>
                  <a:pt x="2893" y="553"/>
                  <a:pt x="2903" y="579"/>
                  <a:pt x="2902" y="617"/>
                </a:cubicBezTo>
                <a:cubicBezTo>
                  <a:pt x="2902" y="635"/>
                  <a:pt x="2900" y="640"/>
                  <a:pt x="2891" y="655"/>
                </a:cubicBezTo>
                <a:cubicBezTo>
                  <a:pt x="2873" y="628"/>
                  <a:pt x="2869" y="602"/>
                  <a:pt x="2871" y="569"/>
                </a:cubicBezTo>
                <a:cubicBezTo>
                  <a:pt x="2875" y="535"/>
                  <a:pt x="2876" y="523"/>
                  <a:pt x="2882" y="501"/>
                </a:cubicBezTo>
              </a:path>
              <a:path w="3608" h="1266" extrusionOk="0">
                <a:moveTo>
                  <a:pt x="2984" y="556"/>
                </a:moveTo>
                <a:cubicBezTo>
                  <a:pt x="2992" y="591"/>
                  <a:pt x="3002" y="627"/>
                  <a:pt x="3013" y="662"/>
                </a:cubicBezTo>
                <a:cubicBezTo>
                  <a:pt x="3025" y="699"/>
                  <a:pt x="3054" y="726"/>
                  <a:pt x="3095" y="711"/>
                </a:cubicBezTo>
                <a:cubicBezTo>
                  <a:pt x="3138" y="695"/>
                  <a:pt x="3168" y="646"/>
                  <a:pt x="3180" y="604"/>
                </a:cubicBezTo>
                <a:cubicBezTo>
                  <a:pt x="3190" y="571"/>
                  <a:pt x="3188" y="526"/>
                  <a:pt x="3167" y="497"/>
                </a:cubicBezTo>
                <a:cubicBezTo>
                  <a:pt x="3149" y="472"/>
                  <a:pt x="3126" y="469"/>
                  <a:pt x="3109" y="464"/>
                </a:cubicBezTo>
                <a:cubicBezTo>
                  <a:pt x="3095" y="482"/>
                  <a:pt x="3089" y="491"/>
                  <a:pt x="3109" y="516"/>
                </a:cubicBezTo>
                <a:cubicBezTo>
                  <a:pt x="3138" y="553"/>
                  <a:pt x="3179" y="587"/>
                  <a:pt x="3217" y="614"/>
                </a:cubicBezTo>
                <a:cubicBezTo>
                  <a:pt x="3245" y="634"/>
                  <a:pt x="3284" y="659"/>
                  <a:pt x="3318" y="667"/>
                </a:cubicBezTo>
                <a:cubicBezTo>
                  <a:pt x="3350" y="675"/>
                  <a:pt x="3377" y="658"/>
                  <a:pt x="3401" y="638"/>
                </a:cubicBezTo>
                <a:cubicBezTo>
                  <a:pt x="3429" y="616"/>
                  <a:pt x="3451" y="588"/>
                  <a:pt x="3479" y="565"/>
                </a:cubicBezTo>
                <a:cubicBezTo>
                  <a:pt x="3491" y="555"/>
                  <a:pt x="3520" y="532"/>
                  <a:pt x="3539" y="541"/>
                </a:cubicBezTo>
                <a:cubicBezTo>
                  <a:pt x="3561" y="551"/>
                  <a:pt x="3573" y="606"/>
                  <a:pt x="3577" y="626"/>
                </a:cubicBezTo>
                <a:cubicBezTo>
                  <a:pt x="3584" y="658"/>
                  <a:pt x="3589" y="681"/>
                  <a:pt x="3607" y="70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5" name="Freeform 7"/>
          <p:cNvSpPr>
            <a:spLocks noRot="1" noChangeAspect="1" noEditPoints="1" noChangeArrowheads="1" noChangeShapeType="1" noTextEdit="1"/>
          </p:cNvSpPr>
          <p:nvPr/>
        </p:nvSpPr>
        <p:spPr bwMode="auto">
          <a:xfrm>
            <a:off x="6235700" y="1185863"/>
            <a:ext cx="600075" cy="260350"/>
          </a:xfrm>
          <a:custGeom>
            <a:avLst/>
            <a:gdLst>
              <a:gd name="T0" fmla="*/ 2147483647 w 1665"/>
              <a:gd name="T1" fmla="*/ 2147483647 h 723"/>
              <a:gd name="T2" fmla="*/ 2147483647 w 1665"/>
              <a:gd name="T3" fmla="*/ 2147483647 h 723"/>
              <a:gd name="T4" fmla="*/ 2147483647 w 1665"/>
              <a:gd name="T5" fmla="*/ 2147483647 h 723"/>
              <a:gd name="T6" fmla="*/ 2147483647 w 1665"/>
              <a:gd name="T7" fmla="*/ 2147483647 h 723"/>
              <a:gd name="T8" fmla="*/ 2147483647 w 1665"/>
              <a:gd name="T9" fmla="*/ 2147483647 h 723"/>
              <a:gd name="T10" fmla="*/ 2147483647 w 1665"/>
              <a:gd name="T11" fmla="*/ 2147483647 h 723"/>
              <a:gd name="T12" fmla="*/ 2147483647 w 1665"/>
              <a:gd name="T13" fmla="*/ 2147483647 h 723"/>
              <a:gd name="T14" fmla="*/ 2147483647 w 1665"/>
              <a:gd name="T15" fmla="*/ 2147483647 h 723"/>
              <a:gd name="T16" fmla="*/ 0 w 1665"/>
              <a:gd name="T17" fmla="*/ 2147483647 h 723"/>
              <a:gd name="T18" fmla="*/ 2147483647 w 1665"/>
              <a:gd name="T19" fmla="*/ 2147483647 h 723"/>
              <a:gd name="T20" fmla="*/ 2147483647 w 1665"/>
              <a:gd name="T21" fmla="*/ 2147483647 h 723"/>
              <a:gd name="T22" fmla="*/ 2147483647 w 1665"/>
              <a:gd name="T23" fmla="*/ 2147483647 h 723"/>
              <a:gd name="T24" fmla="*/ 2147483647 w 1665"/>
              <a:gd name="T25" fmla="*/ 2147483647 h 723"/>
              <a:gd name="T26" fmla="*/ 2147483647 w 1665"/>
              <a:gd name="T27" fmla="*/ 2147483647 h 723"/>
              <a:gd name="T28" fmla="*/ 2147483647 w 1665"/>
              <a:gd name="T29" fmla="*/ 2147483647 h 723"/>
              <a:gd name="T30" fmla="*/ 2147483647 w 1665"/>
              <a:gd name="T31" fmla="*/ 2147483647 h 723"/>
              <a:gd name="T32" fmla="*/ 2147483647 w 1665"/>
              <a:gd name="T33" fmla="*/ 2147483647 h 723"/>
              <a:gd name="T34" fmla="*/ 2147483647 w 1665"/>
              <a:gd name="T35" fmla="*/ 2147483647 h 723"/>
              <a:gd name="T36" fmla="*/ 2147483647 w 1665"/>
              <a:gd name="T37" fmla="*/ 2147483647 h 723"/>
              <a:gd name="T38" fmla="*/ 2147483647 w 1665"/>
              <a:gd name="T39" fmla="*/ 2147483647 h 723"/>
              <a:gd name="T40" fmla="*/ 2147483647 w 1665"/>
              <a:gd name="T41" fmla="*/ 2147483647 h 723"/>
              <a:gd name="T42" fmla="*/ 2147483647 w 1665"/>
              <a:gd name="T43" fmla="*/ 2147483647 h 723"/>
              <a:gd name="T44" fmla="*/ 2147483647 w 1665"/>
              <a:gd name="T45" fmla="*/ 2147483647 h 723"/>
              <a:gd name="T46" fmla="*/ 2147483647 w 1665"/>
              <a:gd name="T47" fmla="*/ 2147483647 h 723"/>
              <a:gd name="T48" fmla="*/ 2147483647 w 1665"/>
              <a:gd name="T49" fmla="*/ 2147483647 h 723"/>
              <a:gd name="T50" fmla="*/ 2147483647 w 1665"/>
              <a:gd name="T51" fmla="*/ 2147483647 h 723"/>
              <a:gd name="T52" fmla="*/ 2147483647 w 1665"/>
              <a:gd name="T53" fmla="*/ 2147483647 h 723"/>
              <a:gd name="T54" fmla="*/ 2147483647 w 1665"/>
              <a:gd name="T55" fmla="*/ 2147483647 h 723"/>
              <a:gd name="T56" fmla="*/ 2147483647 w 1665"/>
              <a:gd name="T57" fmla="*/ 2147483647 h 723"/>
              <a:gd name="T58" fmla="*/ 2147483647 w 1665"/>
              <a:gd name="T59" fmla="*/ 2147483647 h 723"/>
              <a:gd name="T60" fmla="*/ 2147483647 w 1665"/>
              <a:gd name="T61" fmla="*/ 2147483647 h 723"/>
              <a:gd name="T62" fmla="*/ 2147483647 w 1665"/>
              <a:gd name="T63" fmla="*/ 2147483647 h 723"/>
              <a:gd name="T64" fmla="*/ 2147483647 w 1665"/>
              <a:gd name="T65" fmla="*/ 2147483647 h 723"/>
              <a:gd name="T66" fmla="*/ 2147483647 w 1665"/>
              <a:gd name="T67" fmla="*/ 2147483647 h 723"/>
              <a:gd name="T68" fmla="*/ 2147483647 w 1665"/>
              <a:gd name="T69" fmla="*/ 2147483647 h 723"/>
              <a:gd name="T70" fmla="*/ 2147483647 w 1665"/>
              <a:gd name="T71" fmla="*/ 2147483647 h 72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65"/>
              <a:gd name="T109" fmla="*/ 0 h 723"/>
              <a:gd name="T110" fmla="*/ 1665 w 1665"/>
              <a:gd name="T111" fmla="*/ 723 h 72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65" h="723" extrusionOk="0">
                <a:moveTo>
                  <a:pt x="317" y="64"/>
                </a:moveTo>
                <a:cubicBezTo>
                  <a:pt x="314" y="48"/>
                  <a:pt x="314" y="9"/>
                  <a:pt x="292" y="2"/>
                </a:cubicBezTo>
                <a:cubicBezTo>
                  <a:pt x="273" y="-4"/>
                  <a:pt x="253" y="3"/>
                  <a:pt x="238" y="16"/>
                </a:cubicBezTo>
                <a:cubicBezTo>
                  <a:pt x="206" y="42"/>
                  <a:pt x="184" y="97"/>
                  <a:pt x="175" y="135"/>
                </a:cubicBezTo>
                <a:cubicBezTo>
                  <a:pt x="157" y="207"/>
                  <a:pt x="156" y="282"/>
                  <a:pt x="164" y="355"/>
                </a:cubicBezTo>
                <a:cubicBezTo>
                  <a:pt x="173" y="434"/>
                  <a:pt x="189" y="507"/>
                  <a:pt x="211" y="584"/>
                </a:cubicBezTo>
                <a:cubicBezTo>
                  <a:pt x="222" y="624"/>
                  <a:pt x="235" y="662"/>
                  <a:pt x="246" y="702"/>
                </a:cubicBezTo>
                <a:cubicBezTo>
                  <a:pt x="258" y="745"/>
                  <a:pt x="239" y="708"/>
                  <a:pt x="228" y="696"/>
                </a:cubicBezTo>
              </a:path>
              <a:path w="1665" h="723" extrusionOk="0">
                <a:moveTo>
                  <a:pt x="0" y="505"/>
                </a:moveTo>
                <a:cubicBezTo>
                  <a:pt x="38" y="505"/>
                  <a:pt x="77" y="503"/>
                  <a:pt x="116" y="502"/>
                </a:cubicBezTo>
                <a:cubicBezTo>
                  <a:pt x="184" y="500"/>
                  <a:pt x="253" y="508"/>
                  <a:pt x="320" y="522"/>
                </a:cubicBezTo>
                <a:cubicBezTo>
                  <a:pt x="395" y="538"/>
                  <a:pt x="455" y="566"/>
                  <a:pt x="514" y="614"/>
                </a:cubicBezTo>
                <a:cubicBezTo>
                  <a:pt x="527" y="624"/>
                  <a:pt x="531" y="627"/>
                  <a:pt x="538" y="634"/>
                </a:cubicBezTo>
                <a:cubicBezTo>
                  <a:pt x="527" y="603"/>
                  <a:pt x="517" y="575"/>
                  <a:pt x="523" y="542"/>
                </a:cubicBezTo>
                <a:cubicBezTo>
                  <a:pt x="531" y="499"/>
                  <a:pt x="555" y="434"/>
                  <a:pt x="602" y="419"/>
                </a:cubicBezTo>
                <a:cubicBezTo>
                  <a:pt x="628" y="411"/>
                  <a:pt x="662" y="419"/>
                  <a:pt x="682" y="437"/>
                </a:cubicBezTo>
                <a:cubicBezTo>
                  <a:pt x="703" y="456"/>
                  <a:pt x="722" y="494"/>
                  <a:pt x="727" y="522"/>
                </a:cubicBezTo>
                <a:cubicBezTo>
                  <a:pt x="732" y="554"/>
                  <a:pt x="733" y="598"/>
                  <a:pt x="747" y="628"/>
                </a:cubicBezTo>
                <a:cubicBezTo>
                  <a:pt x="760" y="656"/>
                  <a:pt x="792" y="682"/>
                  <a:pt x="822" y="689"/>
                </a:cubicBezTo>
                <a:cubicBezTo>
                  <a:pt x="858" y="697"/>
                  <a:pt x="905" y="684"/>
                  <a:pt x="933" y="660"/>
                </a:cubicBezTo>
                <a:cubicBezTo>
                  <a:pt x="962" y="635"/>
                  <a:pt x="980" y="595"/>
                  <a:pt x="981" y="557"/>
                </a:cubicBezTo>
                <a:cubicBezTo>
                  <a:pt x="982" y="518"/>
                  <a:pt x="965" y="487"/>
                  <a:pt x="938" y="460"/>
                </a:cubicBezTo>
                <a:cubicBezTo>
                  <a:pt x="919" y="441"/>
                  <a:pt x="896" y="432"/>
                  <a:pt x="872" y="421"/>
                </a:cubicBezTo>
              </a:path>
              <a:path w="1665" h="723" extrusionOk="0">
                <a:moveTo>
                  <a:pt x="1055" y="626"/>
                </a:moveTo>
                <a:cubicBezTo>
                  <a:pt x="1080" y="648"/>
                  <a:pt x="1111" y="688"/>
                  <a:pt x="1148" y="682"/>
                </a:cubicBezTo>
                <a:cubicBezTo>
                  <a:pt x="1178" y="677"/>
                  <a:pt x="1197" y="647"/>
                  <a:pt x="1212" y="623"/>
                </a:cubicBezTo>
                <a:cubicBezTo>
                  <a:pt x="1231" y="593"/>
                  <a:pt x="1247" y="563"/>
                  <a:pt x="1270" y="536"/>
                </a:cubicBezTo>
                <a:cubicBezTo>
                  <a:pt x="1281" y="523"/>
                  <a:pt x="1293" y="520"/>
                  <a:pt x="1308" y="514"/>
                </a:cubicBezTo>
                <a:cubicBezTo>
                  <a:pt x="1319" y="538"/>
                  <a:pt x="1327" y="562"/>
                  <a:pt x="1338" y="587"/>
                </a:cubicBezTo>
                <a:cubicBezTo>
                  <a:pt x="1345" y="604"/>
                  <a:pt x="1351" y="620"/>
                  <a:pt x="1358" y="637"/>
                </a:cubicBezTo>
                <a:cubicBezTo>
                  <a:pt x="1381" y="626"/>
                  <a:pt x="1398" y="617"/>
                  <a:pt x="1416" y="597"/>
                </a:cubicBezTo>
                <a:cubicBezTo>
                  <a:pt x="1438" y="572"/>
                  <a:pt x="1463" y="543"/>
                  <a:pt x="1493" y="528"/>
                </a:cubicBezTo>
                <a:cubicBezTo>
                  <a:pt x="1521" y="514"/>
                  <a:pt x="1538" y="516"/>
                  <a:pt x="1562" y="533"/>
                </a:cubicBezTo>
                <a:cubicBezTo>
                  <a:pt x="1592" y="555"/>
                  <a:pt x="1601" y="596"/>
                  <a:pt x="1615" y="628"/>
                </a:cubicBezTo>
                <a:cubicBezTo>
                  <a:pt x="1621" y="642"/>
                  <a:pt x="1639" y="675"/>
                  <a:pt x="1651" y="684"/>
                </a:cubicBezTo>
                <a:cubicBezTo>
                  <a:pt x="1655" y="685"/>
                  <a:pt x="1660" y="687"/>
                  <a:pt x="1664" y="688"/>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6" name="Freeform 8"/>
          <p:cNvSpPr>
            <a:spLocks noRot="1" noChangeAspect="1" noEditPoints="1" noChangeArrowheads="1" noChangeShapeType="1" noTextEdit="1"/>
          </p:cNvSpPr>
          <p:nvPr/>
        </p:nvSpPr>
        <p:spPr bwMode="auto">
          <a:xfrm>
            <a:off x="7112000" y="1168400"/>
            <a:ext cx="1717675" cy="236538"/>
          </a:xfrm>
          <a:custGeom>
            <a:avLst/>
            <a:gdLst>
              <a:gd name="T0" fmla="*/ 2147483647 w 4773"/>
              <a:gd name="T1" fmla="*/ 2147483647 h 658"/>
              <a:gd name="T2" fmla="*/ 2147483647 w 4773"/>
              <a:gd name="T3" fmla="*/ 2147483647 h 658"/>
              <a:gd name="T4" fmla="*/ 2147483647 w 4773"/>
              <a:gd name="T5" fmla="*/ 2147483647 h 658"/>
              <a:gd name="T6" fmla="*/ 2147483647 w 4773"/>
              <a:gd name="T7" fmla="*/ 2147483647 h 658"/>
              <a:gd name="T8" fmla="*/ 2147483647 w 4773"/>
              <a:gd name="T9" fmla="*/ 2147483647 h 658"/>
              <a:gd name="T10" fmla="*/ 2147483647 w 4773"/>
              <a:gd name="T11" fmla="*/ 2147483647 h 658"/>
              <a:gd name="T12" fmla="*/ 2147483647 w 4773"/>
              <a:gd name="T13" fmla="*/ 2147483647 h 658"/>
              <a:gd name="T14" fmla="*/ 2147483647 w 4773"/>
              <a:gd name="T15" fmla="*/ 2147483647 h 658"/>
              <a:gd name="T16" fmla="*/ 2147483647 w 4773"/>
              <a:gd name="T17" fmla="*/ 2147483647 h 658"/>
              <a:gd name="T18" fmla="*/ 2147483647 w 4773"/>
              <a:gd name="T19" fmla="*/ 2147483647 h 658"/>
              <a:gd name="T20" fmla="*/ 2147483647 w 4773"/>
              <a:gd name="T21" fmla="*/ 2147483647 h 658"/>
              <a:gd name="T22" fmla="*/ 2147483647 w 4773"/>
              <a:gd name="T23" fmla="*/ 2147483647 h 658"/>
              <a:gd name="T24" fmla="*/ 2147483647 w 4773"/>
              <a:gd name="T25" fmla="*/ 2147483647 h 658"/>
              <a:gd name="T26" fmla="*/ 2147483647 w 4773"/>
              <a:gd name="T27" fmla="*/ 2147483647 h 658"/>
              <a:gd name="T28" fmla="*/ 2147483647 w 4773"/>
              <a:gd name="T29" fmla="*/ 2147483647 h 658"/>
              <a:gd name="T30" fmla="*/ 2147483647 w 4773"/>
              <a:gd name="T31" fmla="*/ 2147483647 h 658"/>
              <a:gd name="T32" fmla="*/ 2147483647 w 4773"/>
              <a:gd name="T33" fmla="*/ 2147483647 h 658"/>
              <a:gd name="T34" fmla="*/ 2147483647 w 4773"/>
              <a:gd name="T35" fmla="*/ 2147483647 h 658"/>
              <a:gd name="T36" fmla="*/ 2147483647 w 4773"/>
              <a:gd name="T37" fmla="*/ 2147483647 h 658"/>
              <a:gd name="T38" fmla="*/ 2147483647 w 4773"/>
              <a:gd name="T39" fmla="*/ 2147483647 h 658"/>
              <a:gd name="T40" fmla="*/ 2147483647 w 4773"/>
              <a:gd name="T41" fmla="*/ 2147483647 h 658"/>
              <a:gd name="T42" fmla="*/ 2147483647 w 4773"/>
              <a:gd name="T43" fmla="*/ 2147483647 h 658"/>
              <a:gd name="T44" fmla="*/ 2147483647 w 4773"/>
              <a:gd name="T45" fmla="*/ 2147483647 h 658"/>
              <a:gd name="T46" fmla="*/ 2147483647 w 4773"/>
              <a:gd name="T47" fmla="*/ 2147483647 h 658"/>
              <a:gd name="T48" fmla="*/ 2147483647 w 4773"/>
              <a:gd name="T49" fmla="*/ 2147483647 h 658"/>
              <a:gd name="T50" fmla="*/ 2147483647 w 4773"/>
              <a:gd name="T51" fmla="*/ 2147483647 h 658"/>
              <a:gd name="T52" fmla="*/ 2147483647 w 4773"/>
              <a:gd name="T53" fmla="*/ 2147483647 h 658"/>
              <a:gd name="T54" fmla="*/ 2147483647 w 4773"/>
              <a:gd name="T55" fmla="*/ 2147483647 h 658"/>
              <a:gd name="T56" fmla="*/ 2147483647 w 4773"/>
              <a:gd name="T57" fmla="*/ 2147483647 h 658"/>
              <a:gd name="T58" fmla="*/ 2147483647 w 4773"/>
              <a:gd name="T59" fmla="*/ 2147483647 h 658"/>
              <a:gd name="T60" fmla="*/ 2147483647 w 4773"/>
              <a:gd name="T61" fmla="*/ 2147483647 h 658"/>
              <a:gd name="T62" fmla="*/ 2147483647 w 4773"/>
              <a:gd name="T63" fmla="*/ 2147483647 h 658"/>
              <a:gd name="T64" fmla="*/ 2147483647 w 4773"/>
              <a:gd name="T65" fmla="*/ 2147483647 h 658"/>
              <a:gd name="T66" fmla="*/ 2147483647 w 4773"/>
              <a:gd name="T67" fmla="*/ 2147483647 h 658"/>
              <a:gd name="T68" fmla="*/ 2147483647 w 4773"/>
              <a:gd name="T69" fmla="*/ 2147483647 h 658"/>
              <a:gd name="T70" fmla="*/ 2147483647 w 4773"/>
              <a:gd name="T71" fmla="*/ 2147483647 h 658"/>
              <a:gd name="T72" fmla="*/ 2147483647 w 4773"/>
              <a:gd name="T73" fmla="*/ 2147483647 h 658"/>
              <a:gd name="T74" fmla="*/ 2147483647 w 4773"/>
              <a:gd name="T75" fmla="*/ 2147483647 h 658"/>
              <a:gd name="T76" fmla="*/ 2147483647 w 4773"/>
              <a:gd name="T77" fmla="*/ 2147483647 h 658"/>
              <a:gd name="T78" fmla="*/ 2147483647 w 4773"/>
              <a:gd name="T79" fmla="*/ 2147483647 h 658"/>
              <a:gd name="T80" fmla="*/ 2147483647 w 4773"/>
              <a:gd name="T81" fmla="*/ 2147483647 h 658"/>
              <a:gd name="T82" fmla="*/ 2147483647 w 4773"/>
              <a:gd name="T83" fmla="*/ 2147483647 h 658"/>
              <a:gd name="T84" fmla="*/ 2147483647 w 4773"/>
              <a:gd name="T85" fmla="*/ 2147483647 h 658"/>
              <a:gd name="T86" fmla="*/ 2147483647 w 4773"/>
              <a:gd name="T87" fmla="*/ 2147483647 h 658"/>
              <a:gd name="T88" fmla="*/ 2147483647 w 4773"/>
              <a:gd name="T89" fmla="*/ 2147483647 h 658"/>
              <a:gd name="T90" fmla="*/ 2147483647 w 4773"/>
              <a:gd name="T91" fmla="*/ 2147483647 h 658"/>
              <a:gd name="T92" fmla="*/ 2147483647 w 4773"/>
              <a:gd name="T93" fmla="*/ 2147483647 h 658"/>
              <a:gd name="T94" fmla="*/ 2147483647 w 4773"/>
              <a:gd name="T95" fmla="*/ 2147483647 h 658"/>
              <a:gd name="T96" fmla="*/ 2147483647 w 4773"/>
              <a:gd name="T97" fmla="*/ 2147483647 h 658"/>
              <a:gd name="T98" fmla="*/ 2147483647 w 4773"/>
              <a:gd name="T99" fmla="*/ 2147483647 h 658"/>
              <a:gd name="T100" fmla="*/ 2147483647 w 4773"/>
              <a:gd name="T101" fmla="*/ 2147483647 h 658"/>
              <a:gd name="T102" fmla="*/ 2147483647 w 4773"/>
              <a:gd name="T103" fmla="*/ 2147483647 h 658"/>
              <a:gd name="T104" fmla="*/ 2147483647 w 4773"/>
              <a:gd name="T105" fmla="*/ 2147483647 h 65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4773"/>
              <a:gd name="T160" fmla="*/ 0 h 658"/>
              <a:gd name="T161" fmla="*/ 4773 w 4773"/>
              <a:gd name="T162" fmla="*/ 658 h 65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4773" h="658" extrusionOk="0">
                <a:moveTo>
                  <a:pt x="0" y="0"/>
                </a:moveTo>
                <a:cubicBezTo>
                  <a:pt x="8" y="36"/>
                  <a:pt x="15" y="72"/>
                  <a:pt x="22" y="108"/>
                </a:cubicBezTo>
                <a:cubicBezTo>
                  <a:pt x="34" y="167"/>
                  <a:pt x="44" y="228"/>
                  <a:pt x="58" y="287"/>
                </a:cubicBezTo>
                <a:cubicBezTo>
                  <a:pt x="68" y="327"/>
                  <a:pt x="75" y="366"/>
                  <a:pt x="98" y="401"/>
                </a:cubicBezTo>
                <a:cubicBezTo>
                  <a:pt x="111" y="377"/>
                  <a:pt x="122" y="349"/>
                  <a:pt x="137" y="326"/>
                </a:cubicBezTo>
                <a:cubicBezTo>
                  <a:pt x="157" y="296"/>
                  <a:pt x="187" y="262"/>
                  <a:pt x="225" y="258"/>
                </a:cubicBezTo>
                <a:cubicBezTo>
                  <a:pt x="266" y="254"/>
                  <a:pt x="296" y="294"/>
                  <a:pt x="306" y="329"/>
                </a:cubicBezTo>
                <a:cubicBezTo>
                  <a:pt x="323" y="385"/>
                  <a:pt x="311" y="443"/>
                  <a:pt x="286" y="495"/>
                </a:cubicBezTo>
                <a:cubicBezTo>
                  <a:pt x="264" y="540"/>
                  <a:pt x="225" y="584"/>
                  <a:pt x="177" y="604"/>
                </a:cubicBezTo>
                <a:cubicBezTo>
                  <a:pt x="146" y="617"/>
                  <a:pt x="111" y="616"/>
                  <a:pt x="83" y="597"/>
                </a:cubicBezTo>
                <a:cubicBezTo>
                  <a:pt x="64" y="584"/>
                  <a:pt x="71" y="574"/>
                  <a:pt x="75" y="556"/>
                </a:cubicBezTo>
              </a:path>
              <a:path w="4773" h="658" extrusionOk="0">
                <a:moveTo>
                  <a:pt x="526" y="352"/>
                </a:moveTo>
                <a:cubicBezTo>
                  <a:pt x="569" y="326"/>
                  <a:pt x="531" y="349"/>
                  <a:pt x="514" y="367"/>
                </a:cubicBezTo>
                <a:cubicBezTo>
                  <a:pt x="485" y="397"/>
                  <a:pt x="461" y="438"/>
                  <a:pt x="446" y="477"/>
                </a:cubicBezTo>
                <a:cubicBezTo>
                  <a:pt x="438" y="498"/>
                  <a:pt x="422" y="553"/>
                  <a:pt x="449" y="569"/>
                </a:cubicBezTo>
                <a:cubicBezTo>
                  <a:pt x="479" y="587"/>
                  <a:pt x="518" y="549"/>
                  <a:pt x="536" y="531"/>
                </a:cubicBezTo>
                <a:cubicBezTo>
                  <a:pt x="570" y="498"/>
                  <a:pt x="590" y="461"/>
                  <a:pt x="608" y="418"/>
                </a:cubicBezTo>
                <a:cubicBezTo>
                  <a:pt x="616" y="398"/>
                  <a:pt x="619" y="383"/>
                  <a:pt x="622" y="362"/>
                </a:cubicBezTo>
                <a:cubicBezTo>
                  <a:pt x="612" y="384"/>
                  <a:pt x="608" y="412"/>
                  <a:pt x="614" y="437"/>
                </a:cubicBezTo>
                <a:cubicBezTo>
                  <a:pt x="623" y="462"/>
                  <a:pt x="626" y="470"/>
                  <a:pt x="634" y="485"/>
                </a:cubicBezTo>
              </a:path>
              <a:path w="4773" h="658" extrusionOk="0">
                <a:moveTo>
                  <a:pt x="947" y="369"/>
                </a:moveTo>
                <a:cubicBezTo>
                  <a:pt x="945" y="351"/>
                  <a:pt x="944" y="345"/>
                  <a:pt x="944" y="333"/>
                </a:cubicBezTo>
                <a:cubicBezTo>
                  <a:pt x="919" y="346"/>
                  <a:pt x="901" y="355"/>
                  <a:pt x="884" y="380"/>
                </a:cubicBezTo>
                <a:cubicBezTo>
                  <a:pt x="862" y="412"/>
                  <a:pt x="845" y="454"/>
                  <a:pt x="846" y="494"/>
                </a:cubicBezTo>
                <a:cubicBezTo>
                  <a:pt x="847" y="501"/>
                  <a:pt x="849" y="508"/>
                  <a:pt x="850" y="515"/>
                </a:cubicBezTo>
                <a:cubicBezTo>
                  <a:pt x="886" y="535"/>
                  <a:pt x="904" y="525"/>
                  <a:pt x="938" y="501"/>
                </a:cubicBezTo>
                <a:cubicBezTo>
                  <a:pt x="987" y="466"/>
                  <a:pt x="1026" y="414"/>
                  <a:pt x="1050" y="359"/>
                </a:cubicBezTo>
                <a:cubicBezTo>
                  <a:pt x="1076" y="300"/>
                  <a:pt x="1086" y="229"/>
                  <a:pt x="1079" y="165"/>
                </a:cubicBezTo>
                <a:cubicBezTo>
                  <a:pt x="1075" y="124"/>
                  <a:pt x="1064" y="61"/>
                  <a:pt x="1033" y="30"/>
                </a:cubicBezTo>
                <a:cubicBezTo>
                  <a:pt x="1028" y="27"/>
                  <a:pt x="1023" y="25"/>
                  <a:pt x="1018" y="22"/>
                </a:cubicBezTo>
                <a:cubicBezTo>
                  <a:pt x="988" y="38"/>
                  <a:pt x="982" y="73"/>
                  <a:pt x="979" y="108"/>
                </a:cubicBezTo>
                <a:cubicBezTo>
                  <a:pt x="972" y="180"/>
                  <a:pt x="981" y="258"/>
                  <a:pt x="996" y="328"/>
                </a:cubicBezTo>
                <a:cubicBezTo>
                  <a:pt x="1011" y="382"/>
                  <a:pt x="1016" y="399"/>
                  <a:pt x="1029" y="433"/>
                </a:cubicBezTo>
              </a:path>
              <a:path w="4773" h="658" extrusionOk="0">
                <a:moveTo>
                  <a:pt x="1432" y="434"/>
                </a:moveTo>
                <a:cubicBezTo>
                  <a:pt x="1461" y="444"/>
                  <a:pt x="1484" y="439"/>
                  <a:pt x="1515" y="436"/>
                </a:cubicBezTo>
                <a:cubicBezTo>
                  <a:pt x="1562" y="431"/>
                  <a:pt x="1607" y="419"/>
                  <a:pt x="1653" y="411"/>
                </a:cubicBezTo>
                <a:cubicBezTo>
                  <a:pt x="1687" y="405"/>
                  <a:pt x="1721" y="398"/>
                  <a:pt x="1756" y="399"/>
                </a:cubicBezTo>
                <a:cubicBezTo>
                  <a:pt x="1762" y="400"/>
                  <a:pt x="1768" y="400"/>
                  <a:pt x="1774" y="401"/>
                </a:cubicBezTo>
              </a:path>
              <a:path w="4773" h="658" extrusionOk="0">
                <a:moveTo>
                  <a:pt x="2219" y="413"/>
                </a:moveTo>
                <a:cubicBezTo>
                  <a:pt x="2219" y="387"/>
                  <a:pt x="2222" y="373"/>
                  <a:pt x="2190" y="373"/>
                </a:cubicBezTo>
                <a:cubicBezTo>
                  <a:pt x="2160" y="373"/>
                  <a:pt x="2139" y="386"/>
                  <a:pt x="2118" y="406"/>
                </a:cubicBezTo>
                <a:cubicBezTo>
                  <a:pt x="2087" y="435"/>
                  <a:pt x="2068" y="470"/>
                  <a:pt x="2057" y="511"/>
                </a:cubicBezTo>
                <a:cubicBezTo>
                  <a:pt x="2047" y="550"/>
                  <a:pt x="2053" y="594"/>
                  <a:pt x="2083" y="624"/>
                </a:cubicBezTo>
                <a:cubicBezTo>
                  <a:pt x="2113" y="654"/>
                  <a:pt x="2156" y="658"/>
                  <a:pt x="2196" y="655"/>
                </a:cubicBezTo>
                <a:cubicBezTo>
                  <a:pt x="2238" y="652"/>
                  <a:pt x="2271" y="634"/>
                  <a:pt x="2308" y="616"/>
                </a:cubicBezTo>
              </a:path>
              <a:path w="4773" h="658" extrusionOk="0">
                <a:moveTo>
                  <a:pt x="2365" y="457"/>
                </a:moveTo>
                <a:cubicBezTo>
                  <a:pt x="2356" y="421"/>
                  <a:pt x="2362" y="494"/>
                  <a:pt x="2363" y="502"/>
                </a:cubicBezTo>
                <a:cubicBezTo>
                  <a:pt x="2367" y="539"/>
                  <a:pt x="2372" y="579"/>
                  <a:pt x="2389" y="613"/>
                </a:cubicBezTo>
                <a:cubicBezTo>
                  <a:pt x="2403" y="641"/>
                  <a:pt x="2430" y="660"/>
                  <a:pt x="2463" y="654"/>
                </a:cubicBezTo>
                <a:cubicBezTo>
                  <a:pt x="2509" y="645"/>
                  <a:pt x="2543" y="598"/>
                  <a:pt x="2563" y="560"/>
                </a:cubicBezTo>
                <a:cubicBezTo>
                  <a:pt x="2581" y="527"/>
                  <a:pt x="2584" y="494"/>
                  <a:pt x="2580" y="457"/>
                </a:cubicBezTo>
                <a:cubicBezTo>
                  <a:pt x="2577" y="434"/>
                  <a:pt x="2569" y="415"/>
                  <a:pt x="2562" y="394"/>
                </a:cubicBezTo>
              </a:path>
              <a:path w="4773" h="658" extrusionOk="0">
                <a:moveTo>
                  <a:pt x="2647" y="440"/>
                </a:moveTo>
                <a:cubicBezTo>
                  <a:pt x="2663" y="475"/>
                  <a:pt x="2674" y="510"/>
                  <a:pt x="2688" y="546"/>
                </a:cubicBezTo>
                <a:cubicBezTo>
                  <a:pt x="2698" y="571"/>
                  <a:pt x="2709" y="591"/>
                  <a:pt x="2723" y="613"/>
                </a:cubicBezTo>
                <a:cubicBezTo>
                  <a:pt x="2744" y="588"/>
                  <a:pt x="2750" y="563"/>
                  <a:pt x="2760" y="532"/>
                </a:cubicBezTo>
                <a:cubicBezTo>
                  <a:pt x="2773" y="495"/>
                  <a:pt x="2781" y="456"/>
                  <a:pt x="2800" y="421"/>
                </a:cubicBezTo>
                <a:cubicBezTo>
                  <a:pt x="2814" y="396"/>
                  <a:pt x="2834" y="376"/>
                  <a:pt x="2862" y="370"/>
                </a:cubicBezTo>
                <a:cubicBezTo>
                  <a:pt x="2888" y="365"/>
                  <a:pt x="2908" y="373"/>
                  <a:pt x="2930" y="384"/>
                </a:cubicBezTo>
                <a:cubicBezTo>
                  <a:pt x="2951" y="394"/>
                  <a:pt x="2971" y="405"/>
                  <a:pt x="2987" y="421"/>
                </a:cubicBezTo>
                <a:cubicBezTo>
                  <a:pt x="3001" y="435"/>
                  <a:pt x="3015" y="456"/>
                  <a:pt x="3023" y="475"/>
                </a:cubicBezTo>
                <a:cubicBezTo>
                  <a:pt x="3034" y="502"/>
                  <a:pt x="3045" y="533"/>
                  <a:pt x="3064" y="556"/>
                </a:cubicBezTo>
                <a:cubicBezTo>
                  <a:pt x="3082" y="578"/>
                  <a:pt x="3111" y="598"/>
                  <a:pt x="3140" y="603"/>
                </a:cubicBezTo>
                <a:cubicBezTo>
                  <a:pt x="3162" y="606"/>
                  <a:pt x="3187" y="600"/>
                  <a:pt x="3203" y="586"/>
                </a:cubicBezTo>
                <a:cubicBezTo>
                  <a:pt x="3223" y="568"/>
                  <a:pt x="3232" y="542"/>
                  <a:pt x="3238" y="516"/>
                </a:cubicBezTo>
                <a:cubicBezTo>
                  <a:pt x="3245" y="484"/>
                  <a:pt x="3252" y="453"/>
                  <a:pt x="3257" y="420"/>
                </a:cubicBezTo>
                <a:cubicBezTo>
                  <a:pt x="3261" y="394"/>
                  <a:pt x="3267" y="369"/>
                  <a:pt x="3265" y="343"/>
                </a:cubicBezTo>
                <a:cubicBezTo>
                  <a:pt x="3264" y="330"/>
                  <a:pt x="3255" y="319"/>
                  <a:pt x="3250" y="308"/>
                </a:cubicBezTo>
              </a:path>
              <a:path w="4773" h="658" extrusionOk="0">
                <a:moveTo>
                  <a:pt x="3447" y="375"/>
                </a:moveTo>
                <a:cubicBezTo>
                  <a:pt x="3468" y="373"/>
                  <a:pt x="3443" y="403"/>
                  <a:pt x="3435" y="424"/>
                </a:cubicBezTo>
                <a:cubicBezTo>
                  <a:pt x="3420" y="463"/>
                  <a:pt x="3407" y="503"/>
                  <a:pt x="3408" y="545"/>
                </a:cubicBezTo>
                <a:cubicBezTo>
                  <a:pt x="3408" y="574"/>
                  <a:pt x="3415" y="606"/>
                  <a:pt x="3449" y="610"/>
                </a:cubicBezTo>
                <a:cubicBezTo>
                  <a:pt x="3480" y="614"/>
                  <a:pt x="3513" y="586"/>
                  <a:pt x="3533" y="567"/>
                </a:cubicBezTo>
                <a:cubicBezTo>
                  <a:pt x="3558" y="543"/>
                  <a:pt x="3576" y="512"/>
                  <a:pt x="3587" y="479"/>
                </a:cubicBezTo>
                <a:cubicBezTo>
                  <a:pt x="3590" y="463"/>
                  <a:pt x="3591" y="458"/>
                  <a:pt x="3593" y="447"/>
                </a:cubicBezTo>
                <a:cubicBezTo>
                  <a:pt x="3581" y="479"/>
                  <a:pt x="3581" y="496"/>
                  <a:pt x="3593" y="529"/>
                </a:cubicBezTo>
                <a:cubicBezTo>
                  <a:pt x="3606" y="565"/>
                  <a:pt x="3622" y="591"/>
                  <a:pt x="3658" y="607"/>
                </a:cubicBezTo>
                <a:cubicBezTo>
                  <a:pt x="3694" y="623"/>
                  <a:pt x="3721" y="615"/>
                  <a:pt x="3753" y="594"/>
                </a:cubicBezTo>
                <a:cubicBezTo>
                  <a:pt x="3798" y="564"/>
                  <a:pt x="3817" y="517"/>
                  <a:pt x="3838" y="470"/>
                </a:cubicBezTo>
              </a:path>
              <a:path w="4773" h="658" extrusionOk="0">
                <a:moveTo>
                  <a:pt x="3912" y="41"/>
                </a:moveTo>
                <a:cubicBezTo>
                  <a:pt x="3906" y="30"/>
                  <a:pt x="3903" y="26"/>
                  <a:pt x="3897" y="20"/>
                </a:cubicBezTo>
                <a:cubicBezTo>
                  <a:pt x="3889" y="60"/>
                  <a:pt x="3885" y="98"/>
                  <a:pt x="3889" y="139"/>
                </a:cubicBezTo>
                <a:cubicBezTo>
                  <a:pt x="3895" y="199"/>
                  <a:pt x="3908" y="257"/>
                  <a:pt x="3915" y="316"/>
                </a:cubicBezTo>
                <a:cubicBezTo>
                  <a:pt x="3921" y="362"/>
                  <a:pt x="3926" y="406"/>
                  <a:pt x="3920" y="453"/>
                </a:cubicBezTo>
                <a:cubicBezTo>
                  <a:pt x="3916" y="485"/>
                  <a:pt x="3926" y="487"/>
                  <a:pt x="3899" y="477"/>
                </a:cubicBezTo>
              </a:path>
              <a:path w="4773" h="658" extrusionOk="0">
                <a:moveTo>
                  <a:pt x="3747" y="289"/>
                </a:moveTo>
                <a:cubicBezTo>
                  <a:pt x="3779" y="285"/>
                  <a:pt x="3811" y="282"/>
                  <a:pt x="3844" y="282"/>
                </a:cubicBezTo>
                <a:cubicBezTo>
                  <a:pt x="3899" y="283"/>
                  <a:pt x="3953" y="291"/>
                  <a:pt x="4005" y="308"/>
                </a:cubicBezTo>
                <a:cubicBezTo>
                  <a:pt x="4046" y="321"/>
                  <a:pt x="4082" y="339"/>
                  <a:pt x="4102" y="379"/>
                </a:cubicBezTo>
                <a:cubicBezTo>
                  <a:pt x="4116" y="407"/>
                  <a:pt x="4121" y="440"/>
                  <a:pt x="4129" y="471"/>
                </a:cubicBezTo>
                <a:cubicBezTo>
                  <a:pt x="4134" y="490"/>
                  <a:pt x="4144" y="509"/>
                  <a:pt x="4167" y="502"/>
                </a:cubicBezTo>
                <a:cubicBezTo>
                  <a:pt x="4197" y="493"/>
                  <a:pt x="4218" y="461"/>
                  <a:pt x="4234" y="436"/>
                </a:cubicBezTo>
                <a:cubicBezTo>
                  <a:pt x="4257" y="401"/>
                  <a:pt x="4271" y="366"/>
                  <a:pt x="4283" y="326"/>
                </a:cubicBezTo>
                <a:cubicBezTo>
                  <a:pt x="4289" y="307"/>
                  <a:pt x="4289" y="291"/>
                  <a:pt x="4290" y="271"/>
                </a:cubicBezTo>
              </a:path>
              <a:path w="4773" h="658" extrusionOk="0">
                <a:moveTo>
                  <a:pt x="4414" y="464"/>
                </a:moveTo>
                <a:cubicBezTo>
                  <a:pt x="4426" y="444"/>
                  <a:pt x="4435" y="423"/>
                  <a:pt x="4446" y="403"/>
                </a:cubicBezTo>
                <a:cubicBezTo>
                  <a:pt x="4458" y="382"/>
                  <a:pt x="4471" y="363"/>
                  <a:pt x="4489" y="346"/>
                </a:cubicBezTo>
                <a:cubicBezTo>
                  <a:pt x="4504" y="332"/>
                  <a:pt x="4527" y="328"/>
                  <a:pt x="4547" y="325"/>
                </a:cubicBezTo>
                <a:cubicBezTo>
                  <a:pt x="4587" y="320"/>
                  <a:pt x="4626" y="327"/>
                  <a:pt x="4666" y="319"/>
                </a:cubicBezTo>
                <a:cubicBezTo>
                  <a:pt x="4695" y="313"/>
                  <a:pt x="4721" y="307"/>
                  <a:pt x="4745" y="289"/>
                </a:cubicBezTo>
                <a:cubicBezTo>
                  <a:pt x="4764" y="275"/>
                  <a:pt x="4780" y="254"/>
                  <a:pt x="4770" y="229"/>
                </a:cubicBezTo>
                <a:cubicBezTo>
                  <a:pt x="4762" y="210"/>
                  <a:pt x="4712" y="217"/>
                  <a:pt x="4699" y="221"/>
                </a:cubicBezTo>
                <a:cubicBezTo>
                  <a:pt x="4660" y="232"/>
                  <a:pt x="4624" y="262"/>
                  <a:pt x="4601" y="294"/>
                </a:cubicBezTo>
                <a:cubicBezTo>
                  <a:pt x="4572" y="335"/>
                  <a:pt x="4570" y="373"/>
                  <a:pt x="4581" y="421"/>
                </a:cubicBezTo>
                <a:cubicBezTo>
                  <a:pt x="4599" y="495"/>
                  <a:pt x="4653" y="545"/>
                  <a:pt x="4704" y="597"/>
                </a:cubicBezTo>
                <a:cubicBezTo>
                  <a:pt x="4723" y="617"/>
                  <a:pt x="4742" y="633"/>
                  <a:pt x="4764" y="65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7" name="Freeform 9"/>
          <p:cNvSpPr>
            <a:spLocks noRot="1" noChangeAspect="1" noEditPoints="1" noChangeArrowheads="1" noChangeShapeType="1" noTextEdit="1"/>
          </p:cNvSpPr>
          <p:nvPr/>
        </p:nvSpPr>
        <p:spPr bwMode="auto">
          <a:xfrm>
            <a:off x="950913" y="1189038"/>
            <a:ext cx="871537" cy="449262"/>
          </a:xfrm>
          <a:custGeom>
            <a:avLst/>
            <a:gdLst>
              <a:gd name="T0" fmla="*/ 2147483647 w 2424"/>
              <a:gd name="T1" fmla="*/ 2147483647 h 1244"/>
              <a:gd name="T2" fmla="*/ 2147483647 w 2424"/>
              <a:gd name="T3" fmla="*/ 2147483647 h 1244"/>
              <a:gd name="T4" fmla="*/ 2147483647 w 2424"/>
              <a:gd name="T5" fmla="*/ 2147483647 h 1244"/>
              <a:gd name="T6" fmla="*/ 2147483647 w 2424"/>
              <a:gd name="T7" fmla="*/ 2147483647 h 1244"/>
              <a:gd name="T8" fmla="*/ 2147483647 w 2424"/>
              <a:gd name="T9" fmla="*/ 2147483647 h 1244"/>
              <a:gd name="T10" fmla="*/ 2147483647 w 2424"/>
              <a:gd name="T11" fmla="*/ 2147483647 h 1244"/>
              <a:gd name="T12" fmla="*/ 2147483647 w 2424"/>
              <a:gd name="T13" fmla="*/ 2147483647 h 1244"/>
              <a:gd name="T14" fmla="*/ 2147483647 w 2424"/>
              <a:gd name="T15" fmla="*/ 2147483647 h 1244"/>
              <a:gd name="T16" fmla="*/ 2147483647 w 2424"/>
              <a:gd name="T17" fmla="*/ 2147483647 h 1244"/>
              <a:gd name="T18" fmla="*/ 2147483647 w 2424"/>
              <a:gd name="T19" fmla="*/ 2147483647 h 1244"/>
              <a:gd name="T20" fmla="*/ 2147483647 w 2424"/>
              <a:gd name="T21" fmla="*/ 2147483647 h 1244"/>
              <a:gd name="T22" fmla="*/ 0 w 2424"/>
              <a:gd name="T23" fmla="*/ 2147483647 h 1244"/>
              <a:gd name="T24" fmla="*/ 2147483647 w 2424"/>
              <a:gd name="T25" fmla="*/ 2147483647 h 1244"/>
              <a:gd name="T26" fmla="*/ 2147483647 w 2424"/>
              <a:gd name="T27" fmla="*/ 2147483647 h 1244"/>
              <a:gd name="T28" fmla="*/ 2147483647 w 2424"/>
              <a:gd name="T29" fmla="*/ 2147483647 h 1244"/>
              <a:gd name="T30" fmla="*/ 2147483647 w 2424"/>
              <a:gd name="T31" fmla="*/ 2147483647 h 1244"/>
              <a:gd name="T32" fmla="*/ 2147483647 w 2424"/>
              <a:gd name="T33" fmla="*/ 2147483647 h 1244"/>
              <a:gd name="T34" fmla="*/ 2147483647 w 2424"/>
              <a:gd name="T35" fmla="*/ 2147483647 h 1244"/>
              <a:gd name="T36" fmla="*/ 2147483647 w 2424"/>
              <a:gd name="T37" fmla="*/ 2147483647 h 1244"/>
              <a:gd name="T38" fmla="*/ 2147483647 w 2424"/>
              <a:gd name="T39" fmla="*/ 2147483647 h 1244"/>
              <a:gd name="T40" fmla="*/ 2147483647 w 2424"/>
              <a:gd name="T41" fmla="*/ 2147483647 h 1244"/>
              <a:gd name="T42" fmla="*/ 2147483647 w 2424"/>
              <a:gd name="T43" fmla="*/ 2147483647 h 1244"/>
              <a:gd name="T44" fmla="*/ 2147483647 w 2424"/>
              <a:gd name="T45" fmla="*/ 2147483647 h 1244"/>
              <a:gd name="T46" fmla="*/ 2147483647 w 2424"/>
              <a:gd name="T47" fmla="*/ 2147483647 h 1244"/>
              <a:gd name="T48" fmla="*/ 2147483647 w 2424"/>
              <a:gd name="T49" fmla="*/ 2147483647 h 1244"/>
              <a:gd name="T50" fmla="*/ 2147483647 w 2424"/>
              <a:gd name="T51" fmla="*/ 2147483647 h 1244"/>
              <a:gd name="T52" fmla="*/ 2147483647 w 2424"/>
              <a:gd name="T53" fmla="*/ 2147483647 h 1244"/>
              <a:gd name="T54" fmla="*/ 2147483647 w 2424"/>
              <a:gd name="T55" fmla="*/ 2147483647 h 1244"/>
              <a:gd name="T56" fmla="*/ 2147483647 w 2424"/>
              <a:gd name="T57" fmla="*/ 2147483647 h 1244"/>
              <a:gd name="T58" fmla="*/ 2147483647 w 2424"/>
              <a:gd name="T59" fmla="*/ 2147483647 h 1244"/>
              <a:gd name="T60" fmla="*/ 2147483647 w 2424"/>
              <a:gd name="T61" fmla="*/ 2147483647 h 1244"/>
              <a:gd name="T62" fmla="*/ 2147483647 w 2424"/>
              <a:gd name="T63" fmla="*/ 2147483647 h 1244"/>
              <a:gd name="T64" fmla="*/ 2147483647 w 2424"/>
              <a:gd name="T65" fmla="*/ 2147483647 h 1244"/>
              <a:gd name="T66" fmla="*/ 2147483647 w 2424"/>
              <a:gd name="T67" fmla="*/ 2147483647 h 1244"/>
              <a:gd name="T68" fmla="*/ 2147483647 w 2424"/>
              <a:gd name="T69" fmla="*/ 2147483647 h 1244"/>
              <a:gd name="T70" fmla="*/ 2147483647 w 2424"/>
              <a:gd name="T71" fmla="*/ 0 h 1244"/>
              <a:gd name="T72" fmla="*/ 2147483647 w 2424"/>
              <a:gd name="T73" fmla="*/ 2147483647 h 1244"/>
              <a:gd name="T74" fmla="*/ 2147483647 w 2424"/>
              <a:gd name="T75" fmla="*/ 2147483647 h 1244"/>
              <a:gd name="T76" fmla="*/ 2147483647 w 2424"/>
              <a:gd name="T77" fmla="*/ 2147483647 h 1244"/>
              <a:gd name="T78" fmla="*/ 2147483647 w 2424"/>
              <a:gd name="T79" fmla="*/ 2147483647 h 1244"/>
              <a:gd name="T80" fmla="*/ 2147483647 w 2424"/>
              <a:gd name="T81" fmla="*/ 2147483647 h 1244"/>
              <a:gd name="T82" fmla="*/ 2147483647 w 2424"/>
              <a:gd name="T83" fmla="*/ 2147483647 h 1244"/>
              <a:gd name="T84" fmla="*/ 2147483647 w 2424"/>
              <a:gd name="T85" fmla="*/ 2147483647 h 1244"/>
              <a:gd name="T86" fmla="*/ 2147483647 w 2424"/>
              <a:gd name="T87" fmla="*/ 2147483647 h 1244"/>
              <a:gd name="T88" fmla="*/ 2147483647 w 2424"/>
              <a:gd name="T89" fmla="*/ 2147483647 h 1244"/>
              <a:gd name="T90" fmla="*/ 2147483647 w 2424"/>
              <a:gd name="T91" fmla="*/ 2147483647 h 1244"/>
              <a:gd name="T92" fmla="*/ 2147483647 w 2424"/>
              <a:gd name="T93" fmla="*/ 2147483647 h 1244"/>
              <a:gd name="T94" fmla="*/ 2147483647 w 2424"/>
              <a:gd name="T95" fmla="*/ 2147483647 h 1244"/>
              <a:gd name="T96" fmla="*/ 2147483647 w 2424"/>
              <a:gd name="T97" fmla="*/ 2147483647 h 1244"/>
              <a:gd name="T98" fmla="*/ 2147483647 w 2424"/>
              <a:gd name="T99" fmla="*/ 2147483647 h 1244"/>
              <a:gd name="T100" fmla="*/ 2147483647 w 2424"/>
              <a:gd name="T101" fmla="*/ 2147483647 h 1244"/>
              <a:gd name="T102" fmla="*/ 2147483647 w 2424"/>
              <a:gd name="T103" fmla="*/ 2147483647 h 124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424"/>
              <a:gd name="T157" fmla="*/ 0 h 1244"/>
              <a:gd name="T158" fmla="*/ 2424 w 2424"/>
              <a:gd name="T159" fmla="*/ 1244 h 124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424" h="1244" extrusionOk="0">
                <a:moveTo>
                  <a:pt x="191" y="395"/>
                </a:moveTo>
                <a:cubicBezTo>
                  <a:pt x="156" y="433"/>
                  <a:pt x="125" y="467"/>
                  <a:pt x="119" y="520"/>
                </a:cubicBezTo>
                <a:cubicBezTo>
                  <a:pt x="115" y="558"/>
                  <a:pt x="138" y="587"/>
                  <a:pt x="178" y="585"/>
                </a:cubicBezTo>
                <a:cubicBezTo>
                  <a:pt x="226" y="582"/>
                  <a:pt x="269" y="547"/>
                  <a:pt x="302" y="514"/>
                </a:cubicBezTo>
                <a:cubicBezTo>
                  <a:pt x="335" y="481"/>
                  <a:pt x="344" y="455"/>
                  <a:pt x="349" y="412"/>
                </a:cubicBezTo>
                <a:cubicBezTo>
                  <a:pt x="325" y="444"/>
                  <a:pt x="316" y="456"/>
                  <a:pt x="320" y="502"/>
                </a:cubicBezTo>
                <a:cubicBezTo>
                  <a:pt x="326" y="577"/>
                  <a:pt x="348" y="651"/>
                  <a:pt x="366" y="723"/>
                </a:cubicBezTo>
                <a:cubicBezTo>
                  <a:pt x="388" y="813"/>
                  <a:pt x="404" y="903"/>
                  <a:pt x="411" y="995"/>
                </a:cubicBezTo>
                <a:cubicBezTo>
                  <a:pt x="417" y="1064"/>
                  <a:pt x="417" y="1130"/>
                  <a:pt x="377" y="1189"/>
                </a:cubicBezTo>
                <a:cubicBezTo>
                  <a:pt x="347" y="1234"/>
                  <a:pt x="300" y="1247"/>
                  <a:pt x="248" y="1243"/>
                </a:cubicBezTo>
                <a:cubicBezTo>
                  <a:pt x="154" y="1236"/>
                  <a:pt x="75" y="1171"/>
                  <a:pt x="31" y="1090"/>
                </a:cubicBezTo>
                <a:cubicBezTo>
                  <a:pt x="7" y="1046"/>
                  <a:pt x="4" y="1010"/>
                  <a:pt x="0" y="962"/>
                </a:cubicBezTo>
              </a:path>
              <a:path w="2424" h="1244" extrusionOk="0">
                <a:moveTo>
                  <a:pt x="490" y="492"/>
                </a:moveTo>
                <a:cubicBezTo>
                  <a:pt x="506" y="526"/>
                  <a:pt x="517" y="562"/>
                  <a:pt x="533" y="596"/>
                </a:cubicBezTo>
                <a:cubicBezTo>
                  <a:pt x="540" y="610"/>
                  <a:pt x="549" y="624"/>
                  <a:pt x="556" y="638"/>
                </a:cubicBezTo>
                <a:cubicBezTo>
                  <a:pt x="557" y="607"/>
                  <a:pt x="555" y="575"/>
                  <a:pt x="556" y="544"/>
                </a:cubicBezTo>
                <a:cubicBezTo>
                  <a:pt x="557" y="511"/>
                  <a:pt x="557" y="470"/>
                  <a:pt x="568" y="438"/>
                </a:cubicBezTo>
                <a:cubicBezTo>
                  <a:pt x="577" y="413"/>
                  <a:pt x="593" y="404"/>
                  <a:pt x="618" y="404"/>
                </a:cubicBezTo>
                <a:cubicBezTo>
                  <a:pt x="640" y="405"/>
                  <a:pt x="648" y="406"/>
                  <a:pt x="662" y="412"/>
                </a:cubicBezTo>
              </a:path>
              <a:path w="2424" h="1244" extrusionOk="0">
                <a:moveTo>
                  <a:pt x="812" y="436"/>
                </a:moveTo>
                <a:cubicBezTo>
                  <a:pt x="835" y="458"/>
                  <a:pt x="832" y="474"/>
                  <a:pt x="835" y="507"/>
                </a:cubicBezTo>
                <a:cubicBezTo>
                  <a:pt x="839" y="546"/>
                  <a:pt x="838" y="587"/>
                  <a:pt x="849" y="625"/>
                </a:cubicBezTo>
                <a:cubicBezTo>
                  <a:pt x="855" y="647"/>
                  <a:pt x="872" y="667"/>
                  <a:pt x="896" y="652"/>
                </a:cubicBezTo>
                <a:cubicBezTo>
                  <a:pt x="925" y="633"/>
                  <a:pt x="943" y="589"/>
                  <a:pt x="937" y="555"/>
                </a:cubicBezTo>
                <a:cubicBezTo>
                  <a:pt x="931" y="524"/>
                  <a:pt x="910" y="497"/>
                  <a:pt x="887" y="476"/>
                </a:cubicBezTo>
                <a:cubicBezTo>
                  <a:pt x="870" y="461"/>
                  <a:pt x="850" y="449"/>
                  <a:pt x="832" y="436"/>
                </a:cubicBezTo>
              </a:path>
              <a:path w="2424" h="1244" extrusionOk="0">
                <a:moveTo>
                  <a:pt x="997" y="562"/>
                </a:moveTo>
                <a:cubicBezTo>
                  <a:pt x="1036" y="583"/>
                  <a:pt x="1077" y="606"/>
                  <a:pt x="1123" y="589"/>
                </a:cubicBezTo>
                <a:cubicBezTo>
                  <a:pt x="1155" y="577"/>
                  <a:pt x="1175" y="554"/>
                  <a:pt x="1194" y="527"/>
                </a:cubicBezTo>
                <a:cubicBezTo>
                  <a:pt x="1214" y="498"/>
                  <a:pt x="1223" y="466"/>
                  <a:pt x="1238" y="436"/>
                </a:cubicBezTo>
                <a:cubicBezTo>
                  <a:pt x="1251" y="467"/>
                  <a:pt x="1264" y="493"/>
                  <a:pt x="1289" y="516"/>
                </a:cubicBezTo>
                <a:cubicBezTo>
                  <a:pt x="1315" y="540"/>
                  <a:pt x="1349" y="557"/>
                  <a:pt x="1385" y="553"/>
                </a:cubicBezTo>
                <a:cubicBezTo>
                  <a:pt x="1416" y="550"/>
                  <a:pt x="1443" y="531"/>
                  <a:pt x="1457" y="504"/>
                </a:cubicBezTo>
                <a:cubicBezTo>
                  <a:pt x="1471" y="478"/>
                  <a:pt x="1465" y="456"/>
                  <a:pt x="1459" y="429"/>
                </a:cubicBezTo>
                <a:cubicBezTo>
                  <a:pt x="1456" y="413"/>
                  <a:pt x="1450" y="401"/>
                  <a:pt x="1443" y="387"/>
                </a:cubicBezTo>
              </a:path>
              <a:path w="2424" h="1244" extrusionOk="0">
                <a:moveTo>
                  <a:pt x="1776" y="0"/>
                </a:moveTo>
                <a:cubicBezTo>
                  <a:pt x="1764" y="37"/>
                  <a:pt x="1761" y="67"/>
                  <a:pt x="1762" y="106"/>
                </a:cubicBezTo>
                <a:cubicBezTo>
                  <a:pt x="1764" y="177"/>
                  <a:pt x="1773" y="248"/>
                  <a:pt x="1775" y="320"/>
                </a:cubicBezTo>
                <a:cubicBezTo>
                  <a:pt x="1777" y="388"/>
                  <a:pt x="1781" y="458"/>
                  <a:pt x="1778" y="526"/>
                </a:cubicBezTo>
                <a:cubicBezTo>
                  <a:pt x="1777" y="549"/>
                  <a:pt x="1775" y="572"/>
                  <a:pt x="1775" y="595"/>
                </a:cubicBezTo>
              </a:path>
              <a:path w="2424" h="1244" extrusionOk="0">
                <a:moveTo>
                  <a:pt x="1582" y="248"/>
                </a:moveTo>
                <a:cubicBezTo>
                  <a:pt x="1622" y="245"/>
                  <a:pt x="1655" y="239"/>
                  <a:pt x="1694" y="228"/>
                </a:cubicBezTo>
                <a:cubicBezTo>
                  <a:pt x="1770" y="206"/>
                  <a:pt x="1841" y="181"/>
                  <a:pt x="1908" y="140"/>
                </a:cubicBezTo>
                <a:cubicBezTo>
                  <a:pt x="1930" y="127"/>
                  <a:pt x="1974" y="86"/>
                  <a:pt x="2002" y="87"/>
                </a:cubicBezTo>
                <a:cubicBezTo>
                  <a:pt x="2032" y="88"/>
                  <a:pt x="2038" y="142"/>
                  <a:pt x="2043" y="163"/>
                </a:cubicBezTo>
                <a:cubicBezTo>
                  <a:pt x="2057" y="230"/>
                  <a:pt x="2068" y="298"/>
                  <a:pt x="2080" y="365"/>
                </a:cubicBezTo>
                <a:cubicBezTo>
                  <a:pt x="2086" y="397"/>
                  <a:pt x="2087" y="494"/>
                  <a:pt x="2127" y="511"/>
                </a:cubicBezTo>
                <a:cubicBezTo>
                  <a:pt x="2162" y="526"/>
                  <a:pt x="2182" y="499"/>
                  <a:pt x="2205" y="473"/>
                </a:cubicBezTo>
                <a:cubicBezTo>
                  <a:pt x="2238" y="436"/>
                  <a:pt x="2264" y="393"/>
                  <a:pt x="2304" y="364"/>
                </a:cubicBezTo>
                <a:cubicBezTo>
                  <a:pt x="2330" y="345"/>
                  <a:pt x="2355" y="340"/>
                  <a:pt x="2376" y="368"/>
                </a:cubicBezTo>
                <a:cubicBezTo>
                  <a:pt x="2405" y="407"/>
                  <a:pt x="2399" y="475"/>
                  <a:pt x="2410" y="520"/>
                </a:cubicBezTo>
                <a:cubicBezTo>
                  <a:pt x="2417" y="543"/>
                  <a:pt x="2418" y="550"/>
                  <a:pt x="2423" y="56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8" name="Freeform 10"/>
          <p:cNvSpPr>
            <a:spLocks noRot="1" noChangeAspect="1" noEditPoints="1" noChangeArrowheads="1" noChangeShapeType="1" noTextEdit="1"/>
          </p:cNvSpPr>
          <p:nvPr/>
        </p:nvSpPr>
        <p:spPr bwMode="auto">
          <a:xfrm>
            <a:off x="2036763" y="1168400"/>
            <a:ext cx="488950" cy="244475"/>
          </a:xfrm>
          <a:custGeom>
            <a:avLst/>
            <a:gdLst>
              <a:gd name="T0" fmla="*/ 0 w 1357"/>
              <a:gd name="T1" fmla="*/ 2147483647 h 680"/>
              <a:gd name="T2" fmla="*/ 2147483647 w 1357"/>
              <a:gd name="T3" fmla="*/ 2147483647 h 680"/>
              <a:gd name="T4" fmla="*/ 2147483647 w 1357"/>
              <a:gd name="T5" fmla="*/ 2147483647 h 680"/>
              <a:gd name="T6" fmla="*/ 2147483647 w 1357"/>
              <a:gd name="T7" fmla="*/ 2147483647 h 680"/>
              <a:gd name="T8" fmla="*/ 2147483647 w 1357"/>
              <a:gd name="T9" fmla="*/ 2147483647 h 680"/>
              <a:gd name="T10" fmla="*/ 2147483647 w 1357"/>
              <a:gd name="T11" fmla="*/ 2147483647 h 680"/>
              <a:gd name="T12" fmla="*/ 2147483647 w 1357"/>
              <a:gd name="T13" fmla="*/ 2147483647 h 680"/>
              <a:gd name="T14" fmla="*/ 2147483647 w 1357"/>
              <a:gd name="T15" fmla="*/ 2147483647 h 680"/>
              <a:gd name="T16" fmla="*/ 2147483647 w 1357"/>
              <a:gd name="T17" fmla="*/ 2147483647 h 680"/>
              <a:gd name="T18" fmla="*/ 2147483647 w 1357"/>
              <a:gd name="T19" fmla="*/ 2147483647 h 680"/>
              <a:gd name="T20" fmla="*/ 2147483647 w 1357"/>
              <a:gd name="T21" fmla="*/ 2147483647 h 680"/>
              <a:gd name="T22" fmla="*/ 2147483647 w 1357"/>
              <a:gd name="T23" fmla="*/ 2147483647 h 680"/>
              <a:gd name="T24" fmla="*/ 2147483647 w 1357"/>
              <a:gd name="T25" fmla="*/ 2147483647 h 680"/>
              <a:gd name="T26" fmla="*/ 2147483647 w 1357"/>
              <a:gd name="T27" fmla="*/ 2147483647 h 680"/>
              <a:gd name="T28" fmla="*/ 2147483647 w 1357"/>
              <a:gd name="T29" fmla="*/ 2147483647 h 680"/>
              <a:gd name="T30" fmla="*/ 2147483647 w 1357"/>
              <a:gd name="T31" fmla="*/ 2147483647 h 680"/>
              <a:gd name="T32" fmla="*/ 2147483647 w 1357"/>
              <a:gd name="T33" fmla="*/ 2147483647 h 680"/>
              <a:gd name="T34" fmla="*/ 2147483647 w 1357"/>
              <a:gd name="T35" fmla="*/ 2147483647 h 680"/>
              <a:gd name="T36" fmla="*/ 2147483647 w 1357"/>
              <a:gd name="T37" fmla="*/ 2147483647 h 680"/>
              <a:gd name="T38" fmla="*/ 2147483647 w 1357"/>
              <a:gd name="T39" fmla="*/ 0 h 680"/>
              <a:gd name="T40" fmla="*/ 2147483647 w 1357"/>
              <a:gd name="T41" fmla="*/ 2147483647 h 680"/>
              <a:gd name="T42" fmla="*/ 2147483647 w 1357"/>
              <a:gd name="T43" fmla="*/ 2147483647 h 680"/>
              <a:gd name="T44" fmla="*/ 2147483647 w 1357"/>
              <a:gd name="T45" fmla="*/ 2147483647 h 680"/>
              <a:gd name="T46" fmla="*/ 2147483647 w 1357"/>
              <a:gd name="T47" fmla="*/ 2147483647 h 680"/>
              <a:gd name="T48" fmla="*/ 2147483647 w 1357"/>
              <a:gd name="T49" fmla="*/ 2147483647 h 680"/>
              <a:gd name="T50" fmla="*/ 2147483647 w 1357"/>
              <a:gd name="T51" fmla="*/ 2147483647 h 680"/>
              <a:gd name="T52" fmla="*/ 2147483647 w 1357"/>
              <a:gd name="T53" fmla="*/ 2147483647 h 680"/>
              <a:gd name="T54" fmla="*/ 2147483647 w 1357"/>
              <a:gd name="T55" fmla="*/ 2147483647 h 680"/>
              <a:gd name="T56" fmla="*/ 2147483647 w 1357"/>
              <a:gd name="T57" fmla="*/ 2147483647 h 680"/>
              <a:gd name="T58" fmla="*/ 2147483647 w 1357"/>
              <a:gd name="T59" fmla="*/ 2147483647 h 680"/>
              <a:gd name="T60" fmla="*/ 2147483647 w 1357"/>
              <a:gd name="T61" fmla="*/ 2147483647 h 680"/>
              <a:gd name="T62" fmla="*/ 2147483647 w 1357"/>
              <a:gd name="T63" fmla="*/ 2147483647 h 680"/>
              <a:gd name="T64" fmla="*/ 2147483647 w 1357"/>
              <a:gd name="T65" fmla="*/ 2147483647 h 680"/>
              <a:gd name="T66" fmla="*/ 2147483647 w 1357"/>
              <a:gd name="T67" fmla="*/ 2147483647 h 68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57"/>
              <a:gd name="T103" fmla="*/ 0 h 680"/>
              <a:gd name="T104" fmla="*/ 1357 w 1357"/>
              <a:gd name="T105" fmla="*/ 680 h 68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57" h="680" extrusionOk="0">
                <a:moveTo>
                  <a:pt x="0" y="390"/>
                </a:moveTo>
                <a:cubicBezTo>
                  <a:pt x="10" y="429"/>
                  <a:pt x="24" y="465"/>
                  <a:pt x="39" y="502"/>
                </a:cubicBezTo>
                <a:cubicBezTo>
                  <a:pt x="49" y="527"/>
                  <a:pt x="58" y="545"/>
                  <a:pt x="74" y="566"/>
                </a:cubicBezTo>
                <a:cubicBezTo>
                  <a:pt x="82" y="515"/>
                  <a:pt x="85" y="460"/>
                  <a:pt x="98" y="410"/>
                </a:cubicBezTo>
                <a:cubicBezTo>
                  <a:pt x="103" y="389"/>
                  <a:pt x="114" y="347"/>
                  <a:pt x="137" y="337"/>
                </a:cubicBezTo>
                <a:cubicBezTo>
                  <a:pt x="161" y="327"/>
                  <a:pt x="195" y="340"/>
                  <a:pt x="219" y="342"/>
                </a:cubicBezTo>
                <a:cubicBezTo>
                  <a:pt x="228" y="342"/>
                  <a:pt x="238" y="342"/>
                  <a:pt x="247" y="342"/>
                </a:cubicBezTo>
              </a:path>
              <a:path w="1357" h="680" extrusionOk="0">
                <a:moveTo>
                  <a:pt x="470" y="360"/>
                </a:moveTo>
                <a:cubicBezTo>
                  <a:pt x="492" y="379"/>
                  <a:pt x="462" y="386"/>
                  <a:pt x="441" y="408"/>
                </a:cubicBezTo>
                <a:cubicBezTo>
                  <a:pt x="410" y="440"/>
                  <a:pt x="382" y="474"/>
                  <a:pt x="359" y="512"/>
                </a:cubicBezTo>
                <a:cubicBezTo>
                  <a:pt x="348" y="531"/>
                  <a:pt x="324" y="576"/>
                  <a:pt x="349" y="596"/>
                </a:cubicBezTo>
                <a:cubicBezTo>
                  <a:pt x="374" y="616"/>
                  <a:pt x="416" y="589"/>
                  <a:pt x="437" y="577"/>
                </a:cubicBezTo>
                <a:cubicBezTo>
                  <a:pt x="476" y="554"/>
                  <a:pt x="505" y="521"/>
                  <a:pt x="528" y="482"/>
                </a:cubicBezTo>
                <a:cubicBezTo>
                  <a:pt x="542" y="459"/>
                  <a:pt x="549" y="439"/>
                  <a:pt x="552" y="413"/>
                </a:cubicBezTo>
                <a:cubicBezTo>
                  <a:pt x="552" y="409"/>
                  <a:pt x="552" y="405"/>
                  <a:pt x="552" y="401"/>
                </a:cubicBezTo>
                <a:cubicBezTo>
                  <a:pt x="543" y="449"/>
                  <a:pt x="540" y="491"/>
                  <a:pt x="552" y="539"/>
                </a:cubicBezTo>
                <a:cubicBezTo>
                  <a:pt x="566" y="595"/>
                  <a:pt x="599" y="653"/>
                  <a:pt x="656" y="674"/>
                </a:cubicBezTo>
                <a:cubicBezTo>
                  <a:pt x="721" y="698"/>
                  <a:pt x="776" y="663"/>
                  <a:pt x="824" y="625"/>
                </a:cubicBezTo>
              </a:path>
              <a:path w="1357" h="680" extrusionOk="0">
                <a:moveTo>
                  <a:pt x="923" y="77"/>
                </a:moveTo>
                <a:cubicBezTo>
                  <a:pt x="917" y="46"/>
                  <a:pt x="912" y="28"/>
                  <a:pt x="899" y="0"/>
                </a:cubicBezTo>
                <a:cubicBezTo>
                  <a:pt x="893" y="36"/>
                  <a:pt x="888" y="71"/>
                  <a:pt x="887" y="108"/>
                </a:cubicBezTo>
                <a:cubicBezTo>
                  <a:pt x="885" y="211"/>
                  <a:pt x="886" y="315"/>
                  <a:pt x="889" y="418"/>
                </a:cubicBezTo>
                <a:cubicBezTo>
                  <a:pt x="891" y="480"/>
                  <a:pt x="898" y="542"/>
                  <a:pt x="897" y="604"/>
                </a:cubicBezTo>
                <a:cubicBezTo>
                  <a:pt x="897" y="622"/>
                  <a:pt x="900" y="641"/>
                  <a:pt x="887" y="621"/>
                </a:cubicBezTo>
              </a:path>
              <a:path w="1357" h="680" extrusionOk="0">
                <a:moveTo>
                  <a:pt x="736" y="337"/>
                </a:moveTo>
                <a:cubicBezTo>
                  <a:pt x="731" y="315"/>
                  <a:pt x="751" y="340"/>
                  <a:pt x="794" y="347"/>
                </a:cubicBezTo>
                <a:cubicBezTo>
                  <a:pt x="864" y="358"/>
                  <a:pt x="935" y="369"/>
                  <a:pt x="1006" y="372"/>
                </a:cubicBezTo>
                <a:cubicBezTo>
                  <a:pt x="1095" y="375"/>
                  <a:pt x="1193" y="372"/>
                  <a:pt x="1279" y="346"/>
                </a:cubicBezTo>
                <a:cubicBezTo>
                  <a:pt x="1306" y="338"/>
                  <a:pt x="1358" y="323"/>
                  <a:pt x="1356" y="285"/>
                </a:cubicBezTo>
                <a:cubicBezTo>
                  <a:pt x="1354" y="252"/>
                  <a:pt x="1311" y="241"/>
                  <a:pt x="1285" y="241"/>
                </a:cubicBezTo>
                <a:cubicBezTo>
                  <a:pt x="1233" y="241"/>
                  <a:pt x="1191" y="273"/>
                  <a:pt x="1163" y="315"/>
                </a:cubicBezTo>
                <a:cubicBezTo>
                  <a:pt x="1120" y="381"/>
                  <a:pt x="1123" y="461"/>
                  <a:pt x="1156" y="530"/>
                </a:cubicBezTo>
                <a:cubicBezTo>
                  <a:pt x="1180" y="580"/>
                  <a:pt x="1222" y="614"/>
                  <a:pt x="1274" y="631"/>
                </a:cubicBezTo>
                <a:cubicBezTo>
                  <a:pt x="1305" y="638"/>
                  <a:pt x="1315" y="640"/>
                  <a:pt x="1336" y="64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19" name="Freeform 11"/>
          <p:cNvSpPr>
            <a:spLocks noRot="1" noChangeAspect="1" noEditPoints="1" noChangeArrowheads="1" noChangeShapeType="1" noTextEdit="1"/>
          </p:cNvSpPr>
          <p:nvPr/>
        </p:nvSpPr>
        <p:spPr bwMode="auto">
          <a:xfrm>
            <a:off x="4878388" y="1903413"/>
            <a:ext cx="222250" cy="173037"/>
          </a:xfrm>
          <a:custGeom>
            <a:avLst/>
            <a:gdLst>
              <a:gd name="T0" fmla="*/ 2147483647 w 615"/>
              <a:gd name="T1" fmla="*/ 2147483647 h 482"/>
              <a:gd name="T2" fmla="*/ 2147483647 w 615"/>
              <a:gd name="T3" fmla="*/ 0 h 482"/>
              <a:gd name="T4" fmla="*/ 2147483647 w 615"/>
              <a:gd name="T5" fmla="*/ 2147483647 h 482"/>
              <a:gd name="T6" fmla="*/ 2147483647 w 615"/>
              <a:gd name="T7" fmla="*/ 2147483647 h 482"/>
              <a:gd name="T8" fmla="*/ 2147483647 w 615"/>
              <a:gd name="T9" fmla="*/ 2147483647 h 482"/>
              <a:gd name="T10" fmla="*/ 2147483647 w 615"/>
              <a:gd name="T11" fmla="*/ 2147483647 h 482"/>
              <a:gd name="T12" fmla="*/ 0 w 615"/>
              <a:gd name="T13" fmla="*/ 2147483647 h 482"/>
              <a:gd name="T14" fmla="*/ 2147483647 w 615"/>
              <a:gd name="T15" fmla="*/ 2147483647 h 482"/>
              <a:gd name="T16" fmla="*/ 2147483647 w 615"/>
              <a:gd name="T17" fmla="*/ 2147483647 h 482"/>
              <a:gd name="T18" fmla="*/ 2147483647 w 615"/>
              <a:gd name="T19" fmla="*/ 2147483647 h 482"/>
              <a:gd name="T20" fmla="*/ 2147483647 w 615"/>
              <a:gd name="T21" fmla="*/ 2147483647 h 482"/>
              <a:gd name="T22" fmla="*/ 2147483647 w 615"/>
              <a:gd name="T23" fmla="*/ 2147483647 h 482"/>
              <a:gd name="T24" fmla="*/ 2147483647 w 615"/>
              <a:gd name="T25" fmla="*/ 2147483647 h 482"/>
              <a:gd name="T26" fmla="*/ 2147483647 w 615"/>
              <a:gd name="T27" fmla="*/ 2147483647 h 482"/>
              <a:gd name="T28" fmla="*/ 2147483647 w 615"/>
              <a:gd name="T29" fmla="*/ 2147483647 h 48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15"/>
              <a:gd name="T46" fmla="*/ 0 h 482"/>
              <a:gd name="T47" fmla="*/ 615 w 615"/>
              <a:gd name="T48" fmla="*/ 482 h 48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15" h="482" extrusionOk="0">
                <a:moveTo>
                  <a:pt x="136" y="6"/>
                </a:moveTo>
                <a:cubicBezTo>
                  <a:pt x="132" y="4"/>
                  <a:pt x="127" y="2"/>
                  <a:pt x="123" y="0"/>
                </a:cubicBezTo>
                <a:cubicBezTo>
                  <a:pt x="103" y="28"/>
                  <a:pt x="120" y="50"/>
                  <a:pt x="130" y="83"/>
                </a:cubicBezTo>
                <a:cubicBezTo>
                  <a:pt x="150" y="149"/>
                  <a:pt x="174" y="212"/>
                  <a:pt x="191" y="278"/>
                </a:cubicBezTo>
                <a:cubicBezTo>
                  <a:pt x="203" y="327"/>
                  <a:pt x="239" y="417"/>
                  <a:pt x="224" y="468"/>
                </a:cubicBezTo>
                <a:cubicBezTo>
                  <a:pt x="213" y="482"/>
                  <a:pt x="209" y="486"/>
                  <a:pt x="194" y="481"/>
                </a:cubicBezTo>
              </a:path>
              <a:path w="615" h="482" extrusionOk="0">
                <a:moveTo>
                  <a:pt x="0" y="275"/>
                </a:moveTo>
                <a:cubicBezTo>
                  <a:pt x="26" y="246"/>
                  <a:pt x="40" y="242"/>
                  <a:pt x="81" y="240"/>
                </a:cubicBezTo>
                <a:cubicBezTo>
                  <a:pt x="139" y="237"/>
                  <a:pt x="194" y="258"/>
                  <a:pt x="247" y="280"/>
                </a:cubicBezTo>
                <a:cubicBezTo>
                  <a:pt x="301" y="302"/>
                  <a:pt x="347" y="335"/>
                  <a:pt x="397" y="365"/>
                </a:cubicBezTo>
                <a:cubicBezTo>
                  <a:pt x="430" y="385"/>
                  <a:pt x="464" y="406"/>
                  <a:pt x="502" y="412"/>
                </a:cubicBezTo>
                <a:cubicBezTo>
                  <a:pt x="529" y="416"/>
                  <a:pt x="562" y="415"/>
                  <a:pt x="583" y="396"/>
                </a:cubicBezTo>
                <a:cubicBezTo>
                  <a:pt x="603" y="378"/>
                  <a:pt x="619" y="353"/>
                  <a:pt x="611" y="325"/>
                </a:cubicBezTo>
                <a:cubicBezTo>
                  <a:pt x="595" y="268"/>
                  <a:pt x="536" y="246"/>
                  <a:pt x="485" y="234"/>
                </a:cubicBezTo>
                <a:cubicBezTo>
                  <a:pt x="452" y="227"/>
                  <a:pt x="432" y="227"/>
                  <a:pt x="403" y="24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0" name="Freeform 12"/>
          <p:cNvSpPr>
            <a:spLocks noRot="1" noChangeAspect="1" noEditPoints="1" noChangeArrowheads="1" noChangeShapeType="1" noTextEdit="1"/>
          </p:cNvSpPr>
          <p:nvPr/>
        </p:nvSpPr>
        <p:spPr bwMode="auto">
          <a:xfrm>
            <a:off x="5448300" y="1738313"/>
            <a:ext cx="642938" cy="539750"/>
          </a:xfrm>
          <a:custGeom>
            <a:avLst/>
            <a:gdLst>
              <a:gd name="T0" fmla="*/ 2147483647 w 1786"/>
              <a:gd name="T1" fmla="*/ 2147483647 h 1501"/>
              <a:gd name="T2" fmla="*/ 2147483647 w 1786"/>
              <a:gd name="T3" fmla="*/ 2147483647 h 1501"/>
              <a:gd name="T4" fmla="*/ 2147483647 w 1786"/>
              <a:gd name="T5" fmla="*/ 2147483647 h 1501"/>
              <a:gd name="T6" fmla="*/ 0 w 1786"/>
              <a:gd name="T7" fmla="*/ 2147483647 h 1501"/>
              <a:gd name="T8" fmla="*/ 2147483647 w 1786"/>
              <a:gd name="T9" fmla="*/ 2147483647 h 1501"/>
              <a:gd name="T10" fmla="*/ 2147483647 w 1786"/>
              <a:gd name="T11" fmla="*/ 2147483647 h 1501"/>
              <a:gd name="T12" fmla="*/ 2147483647 w 1786"/>
              <a:gd name="T13" fmla="*/ 2147483647 h 1501"/>
              <a:gd name="T14" fmla="*/ 2147483647 w 1786"/>
              <a:gd name="T15" fmla="*/ 2147483647 h 1501"/>
              <a:gd name="T16" fmla="*/ 2147483647 w 1786"/>
              <a:gd name="T17" fmla="*/ 2147483647 h 1501"/>
              <a:gd name="T18" fmla="*/ 2147483647 w 1786"/>
              <a:gd name="T19" fmla="*/ 2147483647 h 1501"/>
              <a:gd name="T20" fmla="*/ 2147483647 w 1786"/>
              <a:gd name="T21" fmla="*/ 2147483647 h 1501"/>
              <a:gd name="T22" fmla="*/ 2147483647 w 1786"/>
              <a:gd name="T23" fmla="*/ 2147483647 h 1501"/>
              <a:gd name="T24" fmla="*/ 2147483647 w 1786"/>
              <a:gd name="T25" fmla="*/ 2147483647 h 1501"/>
              <a:gd name="T26" fmla="*/ 2147483647 w 1786"/>
              <a:gd name="T27" fmla="*/ 2147483647 h 1501"/>
              <a:gd name="T28" fmla="*/ 2147483647 w 1786"/>
              <a:gd name="T29" fmla="*/ 2147483647 h 1501"/>
              <a:gd name="T30" fmla="*/ 2147483647 w 1786"/>
              <a:gd name="T31" fmla="*/ 2147483647 h 1501"/>
              <a:gd name="T32" fmla="*/ 2147483647 w 1786"/>
              <a:gd name="T33" fmla="*/ 2147483647 h 1501"/>
              <a:gd name="T34" fmla="*/ 2147483647 w 1786"/>
              <a:gd name="T35" fmla="*/ 2147483647 h 1501"/>
              <a:gd name="T36" fmla="*/ 2147483647 w 1786"/>
              <a:gd name="T37" fmla="*/ 2147483647 h 1501"/>
              <a:gd name="T38" fmla="*/ 2147483647 w 1786"/>
              <a:gd name="T39" fmla="*/ 2147483647 h 1501"/>
              <a:gd name="T40" fmla="*/ 2147483647 w 1786"/>
              <a:gd name="T41" fmla="*/ 2147483647 h 1501"/>
              <a:gd name="T42" fmla="*/ 2147483647 w 1786"/>
              <a:gd name="T43" fmla="*/ 2147483647 h 1501"/>
              <a:gd name="T44" fmla="*/ 2147483647 w 1786"/>
              <a:gd name="T45" fmla="*/ 2147483647 h 1501"/>
              <a:gd name="T46" fmla="*/ 2147483647 w 1786"/>
              <a:gd name="T47" fmla="*/ 2147483647 h 1501"/>
              <a:gd name="T48" fmla="*/ 2147483647 w 1786"/>
              <a:gd name="T49" fmla="*/ 2147483647 h 1501"/>
              <a:gd name="T50" fmla="*/ 2147483647 w 1786"/>
              <a:gd name="T51" fmla="*/ 2147483647 h 1501"/>
              <a:gd name="T52" fmla="*/ 2147483647 w 1786"/>
              <a:gd name="T53" fmla="*/ 2147483647 h 1501"/>
              <a:gd name="T54" fmla="*/ 2147483647 w 1786"/>
              <a:gd name="T55" fmla="*/ 2147483647 h 1501"/>
              <a:gd name="T56" fmla="*/ 2147483647 w 1786"/>
              <a:gd name="T57" fmla="*/ 2147483647 h 1501"/>
              <a:gd name="T58" fmla="*/ 2147483647 w 1786"/>
              <a:gd name="T59" fmla="*/ 2147483647 h 1501"/>
              <a:gd name="T60" fmla="*/ 2147483647 w 1786"/>
              <a:gd name="T61" fmla="*/ 2147483647 h 1501"/>
              <a:gd name="T62" fmla="*/ 2147483647 w 1786"/>
              <a:gd name="T63" fmla="*/ 2147483647 h 1501"/>
              <a:gd name="T64" fmla="*/ 2147483647 w 1786"/>
              <a:gd name="T65" fmla="*/ 2147483647 h 1501"/>
              <a:gd name="T66" fmla="*/ 2147483647 w 1786"/>
              <a:gd name="T67" fmla="*/ 2147483647 h 1501"/>
              <a:gd name="T68" fmla="*/ 2147483647 w 1786"/>
              <a:gd name="T69" fmla="*/ 2147483647 h 1501"/>
              <a:gd name="T70" fmla="*/ 2147483647 w 1786"/>
              <a:gd name="T71" fmla="*/ 2147483647 h 1501"/>
              <a:gd name="T72" fmla="*/ 2147483647 w 1786"/>
              <a:gd name="T73" fmla="*/ 2147483647 h 1501"/>
              <a:gd name="T74" fmla="*/ 2147483647 w 1786"/>
              <a:gd name="T75" fmla="*/ 2147483647 h 1501"/>
              <a:gd name="T76" fmla="*/ 2147483647 w 1786"/>
              <a:gd name="T77" fmla="*/ 2147483647 h 1501"/>
              <a:gd name="T78" fmla="*/ 2147483647 w 1786"/>
              <a:gd name="T79" fmla="*/ 2147483647 h 1501"/>
              <a:gd name="T80" fmla="*/ 2147483647 w 1786"/>
              <a:gd name="T81" fmla="*/ 2147483647 h 1501"/>
              <a:gd name="T82" fmla="*/ 2147483647 w 1786"/>
              <a:gd name="T83" fmla="*/ 0 h 1501"/>
              <a:gd name="T84" fmla="*/ 2147483647 w 1786"/>
              <a:gd name="T85" fmla="*/ 2147483647 h 1501"/>
              <a:gd name="T86" fmla="*/ 2147483647 w 1786"/>
              <a:gd name="T87" fmla="*/ 2147483647 h 1501"/>
              <a:gd name="T88" fmla="*/ 2147483647 w 1786"/>
              <a:gd name="T89" fmla="*/ 2147483647 h 150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786"/>
              <a:gd name="T136" fmla="*/ 0 h 1501"/>
              <a:gd name="T137" fmla="*/ 1786 w 1786"/>
              <a:gd name="T138" fmla="*/ 1501 h 150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786" h="1501" extrusionOk="0">
                <a:moveTo>
                  <a:pt x="213" y="699"/>
                </a:moveTo>
                <a:cubicBezTo>
                  <a:pt x="198" y="675"/>
                  <a:pt x="200" y="661"/>
                  <a:pt x="170" y="648"/>
                </a:cubicBezTo>
                <a:cubicBezTo>
                  <a:pt x="139" y="635"/>
                  <a:pt x="94" y="656"/>
                  <a:pt x="69" y="673"/>
                </a:cubicBezTo>
                <a:cubicBezTo>
                  <a:pt x="37" y="695"/>
                  <a:pt x="3" y="736"/>
                  <a:pt x="0" y="777"/>
                </a:cubicBezTo>
                <a:cubicBezTo>
                  <a:pt x="4" y="798"/>
                  <a:pt x="4" y="805"/>
                  <a:pt x="15" y="815"/>
                </a:cubicBezTo>
                <a:cubicBezTo>
                  <a:pt x="62" y="822"/>
                  <a:pt x="86" y="814"/>
                  <a:pt x="126" y="788"/>
                </a:cubicBezTo>
                <a:cubicBezTo>
                  <a:pt x="165" y="763"/>
                  <a:pt x="194" y="736"/>
                  <a:pt x="220" y="699"/>
                </a:cubicBezTo>
                <a:cubicBezTo>
                  <a:pt x="231" y="687"/>
                  <a:pt x="234" y="683"/>
                  <a:pt x="239" y="673"/>
                </a:cubicBezTo>
                <a:cubicBezTo>
                  <a:pt x="240" y="714"/>
                  <a:pt x="241" y="756"/>
                  <a:pt x="245" y="797"/>
                </a:cubicBezTo>
                <a:cubicBezTo>
                  <a:pt x="256" y="910"/>
                  <a:pt x="271" y="1022"/>
                  <a:pt x="283" y="1134"/>
                </a:cubicBezTo>
                <a:cubicBezTo>
                  <a:pt x="291" y="1215"/>
                  <a:pt x="304" y="1317"/>
                  <a:pt x="295" y="1399"/>
                </a:cubicBezTo>
                <a:cubicBezTo>
                  <a:pt x="291" y="1431"/>
                  <a:pt x="278" y="1494"/>
                  <a:pt x="239" y="1500"/>
                </a:cubicBezTo>
                <a:cubicBezTo>
                  <a:pt x="177" y="1509"/>
                  <a:pt x="132" y="1432"/>
                  <a:pt x="109" y="1388"/>
                </a:cubicBezTo>
                <a:cubicBezTo>
                  <a:pt x="79" y="1331"/>
                  <a:pt x="74" y="1275"/>
                  <a:pt x="69" y="1212"/>
                </a:cubicBezTo>
              </a:path>
              <a:path w="1786" h="1501" extrusionOk="0">
                <a:moveTo>
                  <a:pt x="500" y="699"/>
                </a:moveTo>
                <a:cubicBezTo>
                  <a:pt x="530" y="716"/>
                  <a:pt x="529" y="733"/>
                  <a:pt x="534" y="768"/>
                </a:cubicBezTo>
                <a:cubicBezTo>
                  <a:pt x="538" y="801"/>
                  <a:pt x="528" y="845"/>
                  <a:pt x="547" y="875"/>
                </a:cubicBezTo>
                <a:cubicBezTo>
                  <a:pt x="565" y="903"/>
                  <a:pt x="591" y="897"/>
                  <a:pt x="614" y="880"/>
                </a:cubicBezTo>
                <a:cubicBezTo>
                  <a:pt x="643" y="859"/>
                  <a:pt x="677" y="812"/>
                  <a:pt x="682" y="776"/>
                </a:cubicBezTo>
                <a:cubicBezTo>
                  <a:pt x="688" y="738"/>
                  <a:pt x="672" y="685"/>
                  <a:pt x="639" y="664"/>
                </a:cubicBezTo>
                <a:cubicBezTo>
                  <a:pt x="602" y="641"/>
                  <a:pt x="562" y="640"/>
                  <a:pt x="523" y="655"/>
                </a:cubicBezTo>
                <a:cubicBezTo>
                  <a:pt x="501" y="665"/>
                  <a:pt x="494" y="667"/>
                  <a:pt x="492" y="685"/>
                </a:cubicBezTo>
              </a:path>
              <a:path w="1786" h="1501" extrusionOk="0">
                <a:moveTo>
                  <a:pt x="1119" y="638"/>
                </a:moveTo>
                <a:cubicBezTo>
                  <a:pt x="1100" y="649"/>
                  <a:pt x="1086" y="652"/>
                  <a:pt x="1066" y="658"/>
                </a:cubicBezTo>
                <a:cubicBezTo>
                  <a:pt x="1047" y="664"/>
                  <a:pt x="1022" y="684"/>
                  <a:pt x="1012" y="700"/>
                </a:cubicBezTo>
                <a:cubicBezTo>
                  <a:pt x="991" y="732"/>
                  <a:pt x="988" y="765"/>
                  <a:pt x="990" y="802"/>
                </a:cubicBezTo>
                <a:cubicBezTo>
                  <a:pt x="992" y="839"/>
                  <a:pt x="1001" y="861"/>
                  <a:pt x="1042" y="865"/>
                </a:cubicBezTo>
                <a:cubicBezTo>
                  <a:pt x="1077" y="868"/>
                  <a:pt x="1116" y="835"/>
                  <a:pt x="1136" y="810"/>
                </a:cubicBezTo>
                <a:cubicBezTo>
                  <a:pt x="1164" y="776"/>
                  <a:pt x="1179" y="729"/>
                  <a:pt x="1178" y="685"/>
                </a:cubicBezTo>
                <a:cubicBezTo>
                  <a:pt x="1177" y="638"/>
                  <a:pt x="1165" y="619"/>
                  <a:pt x="1131" y="590"/>
                </a:cubicBezTo>
                <a:cubicBezTo>
                  <a:pt x="1119" y="580"/>
                  <a:pt x="1114" y="576"/>
                  <a:pt x="1103" y="573"/>
                </a:cubicBezTo>
              </a:path>
              <a:path w="1786" h="1501" extrusionOk="0">
                <a:moveTo>
                  <a:pt x="1609" y="658"/>
                </a:moveTo>
                <a:cubicBezTo>
                  <a:pt x="1603" y="635"/>
                  <a:pt x="1601" y="618"/>
                  <a:pt x="1589" y="597"/>
                </a:cubicBezTo>
                <a:cubicBezTo>
                  <a:pt x="1586" y="594"/>
                  <a:pt x="1582" y="590"/>
                  <a:pt x="1579" y="587"/>
                </a:cubicBezTo>
                <a:cubicBezTo>
                  <a:pt x="1554" y="598"/>
                  <a:pt x="1543" y="605"/>
                  <a:pt x="1524" y="627"/>
                </a:cubicBezTo>
                <a:cubicBezTo>
                  <a:pt x="1494" y="662"/>
                  <a:pt x="1480" y="694"/>
                  <a:pt x="1479" y="740"/>
                </a:cubicBezTo>
                <a:cubicBezTo>
                  <a:pt x="1480" y="761"/>
                  <a:pt x="1480" y="767"/>
                  <a:pt x="1484" y="780"/>
                </a:cubicBezTo>
                <a:cubicBezTo>
                  <a:pt x="1528" y="777"/>
                  <a:pt x="1546" y="777"/>
                  <a:pt x="1582" y="740"/>
                </a:cubicBezTo>
                <a:cubicBezTo>
                  <a:pt x="1637" y="684"/>
                  <a:pt x="1671" y="614"/>
                  <a:pt x="1703" y="544"/>
                </a:cubicBezTo>
                <a:cubicBezTo>
                  <a:pt x="1742" y="459"/>
                  <a:pt x="1757" y="374"/>
                  <a:pt x="1764" y="281"/>
                </a:cubicBezTo>
                <a:cubicBezTo>
                  <a:pt x="1770" y="209"/>
                  <a:pt x="1760" y="133"/>
                  <a:pt x="1745" y="62"/>
                </a:cubicBezTo>
                <a:cubicBezTo>
                  <a:pt x="1739" y="34"/>
                  <a:pt x="1728" y="22"/>
                  <a:pt x="1711" y="0"/>
                </a:cubicBezTo>
                <a:cubicBezTo>
                  <a:pt x="1705" y="56"/>
                  <a:pt x="1708" y="110"/>
                  <a:pt x="1711" y="167"/>
                </a:cubicBezTo>
                <a:cubicBezTo>
                  <a:pt x="1717" y="272"/>
                  <a:pt x="1729" y="374"/>
                  <a:pt x="1744" y="478"/>
                </a:cubicBezTo>
                <a:cubicBezTo>
                  <a:pt x="1756" y="564"/>
                  <a:pt x="1766" y="647"/>
                  <a:pt x="1785" y="73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1" name="Freeform 13"/>
          <p:cNvSpPr>
            <a:spLocks noRot="1" noChangeAspect="1" noEditPoints="1" noChangeArrowheads="1" noChangeShapeType="1" noTextEdit="1"/>
          </p:cNvSpPr>
          <p:nvPr/>
        </p:nvSpPr>
        <p:spPr bwMode="auto">
          <a:xfrm>
            <a:off x="6372225" y="1789113"/>
            <a:ext cx="1039813" cy="244475"/>
          </a:xfrm>
          <a:custGeom>
            <a:avLst/>
            <a:gdLst>
              <a:gd name="T0" fmla="*/ 2147483647 w 2888"/>
              <a:gd name="T1" fmla="*/ 2147483647 h 681"/>
              <a:gd name="T2" fmla="*/ 2147483647 w 2888"/>
              <a:gd name="T3" fmla="*/ 2147483647 h 681"/>
              <a:gd name="T4" fmla="*/ 2147483647 w 2888"/>
              <a:gd name="T5" fmla="*/ 2147483647 h 681"/>
              <a:gd name="T6" fmla="*/ 2147483647 w 2888"/>
              <a:gd name="T7" fmla="*/ 2147483647 h 681"/>
              <a:gd name="T8" fmla="*/ 2147483647 w 2888"/>
              <a:gd name="T9" fmla="*/ 2147483647 h 681"/>
              <a:gd name="T10" fmla="*/ 2147483647 w 2888"/>
              <a:gd name="T11" fmla="*/ 2147483647 h 681"/>
              <a:gd name="T12" fmla="*/ 2147483647 w 2888"/>
              <a:gd name="T13" fmla="*/ 2147483647 h 681"/>
              <a:gd name="T14" fmla="*/ 2147483647 w 2888"/>
              <a:gd name="T15" fmla="*/ 2147483647 h 681"/>
              <a:gd name="T16" fmla="*/ 2147483647 w 2888"/>
              <a:gd name="T17" fmla="*/ 2147483647 h 681"/>
              <a:gd name="T18" fmla="*/ 2147483647 w 2888"/>
              <a:gd name="T19" fmla="*/ 2147483647 h 681"/>
              <a:gd name="T20" fmla="*/ 2147483647 w 2888"/>
              <a:gd name="T21" fmla="*/ 2147483647 h 681"/>
              <a:gd name="T22" fmla="*/ 2147483647 w 2888"/>
              <a:gd name="T23" fmla="*/ 2147483647 h 681"/>
              <a:gd name="T24" fmla="*/ 2147483647 w 2888"/>
              <a:gd name="T25" fmla="*/ 2147483647 h 681"/>
              <a:gd name="T26" fmla="*/ 2147483647 w 2888"/>
              <a:gd name="T27" fmla="*/ 2147483647 h 681"/>
              <a:gd name="T28" fmla="*/ 2147483647 w 2888"/>
              <a:gd name="T29" fmla="*/ 2147483647 h 681"/>
              <a:gd name="T30" fmla="*/ 2147483647 w 2888"/>
              <a:gd name="T31" fmla="*/ 2147483647 h 681"/>
              <a:gd name="T32" fmla="*/ 2147483647 w 2888"/>
              <a:gd name="T33" fmla="*/ 2147483647 h 681"/>
              <a:gd name="T34" fmla="*/ 2147483647 w 2888"/>
              <a:gd name="T35" fmla="*/ 2147483647 h 681"/>
              <a:gd name="T36" fmla="*/ 2147483647 w 2888"/>
              <a:gd name="T37" fmla="*/ 2147483647 h 681"/>
              <a:gd name="T38" fmla="*/ 2147483647 w 2888"/>
              <a:gd name="T39" fmla="*/ 2147483647 h 681"/>
              <a:gd name="T40" fmla="*/ 2147483647 w 2888"/>
              <a:gd name="T41" fmla="*/ 2147483647 h 681"/>
              <a:gd name="T42" fmla="*/ 2147483647 w 2888"/>
              <a:gd name="T43" fmla="*/ 2147483647 h 681"/>
              <a:gd name="T44" fmla="*/ 2147483647 w 2888"/>
              <a:gd name="T45" fmla="*/ 2147483647 h 681"/>
              <a:gd name="T46" fmla="*/ 2147483647 w 2888"/>
              <a:gd name="T47" fmla="*/ 2147483647 h 681"/>
              <a:gd name="T48" fmla="*/ 2147483647 w 2888"/>
              <a:gd name="T49" fmla="*/ 2147483647 h 681"/>
              <a:gd name="T50" fmla="*/ 2147483647 w 2888"/>
              <a:gd name="T51" fmla="*/ 2147483647 h 681"/>
              <a:gd name="T52" fmla="*/ 2147483647 w 2888"/>
              <a:gd name="T53" fmla="*/ 2147483647 h 681"/>
              <a:gd name="T54" fmla="*/ 2147483647 w 2888"/>
              <a:gd name="T55" fmla="*/ 2147483647 h 681"/>
              <a:gd name="T56" fmla="*/ 2147483647 w 2888"/>
              <a:gd name="T57" fmla="*/ 2147483647 h 681"/>
              <a:gd name="T58" fmla="*/ 2147483647 w 2888"/>
              <a:gd name="T59" fmla="*/ 2147483647 h 681"/>
              <a:gd name="T60" fmla="*/ 2147483647 w 2888"/>
              <a:gd name="T61" fmla="*/ 2147483647 h 681"/>
              <a:gd name="T62" fmla="*/ 2147483647 w 2888"/>
              <a:gd name="T63" fmla="*/ 2147483647 h 681"/>
              <a:gd name="T64" fmla="*/ 2147483647 w 2888"/>
              <a:gd name="T65" fmla="*/ 2147483647 h 681"/>
              <a:gd name="T66" fmla="*/ 2147483647 w 2888"/>
              <a:gd name="T67" fmla="*/ 2147483647 h 681"/>
              <a:gd name="T68" fmla="*/ 2147483647 w 2888"/>
              <a:gd name="T69" fmla="*/ 2147483647 h 68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8"/>
              <a:gd name="T106" fmla="*/ 0 h 681"/>
              <a:gd name="T107" fmla="*/ 2888 w 2888"/>
              <a:gd name="T108" fmla="*/ 681 h 68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8" h="681" extrusionOk="0">
                <a:moveTo>
                  <a:pt x="199" y="395"/>
                </a:moveTo>
                <a:cubicBezTo>
                  <a:pt x="203" y="376"/>
                  <a:pt x="200" y="362"/>
                  <a:pt x="196" y="343"/>
                </a:cubicBezTo>
                <a:cubicBezTo>
                  <a:pt x="166" y="344"/>
                  <a:pt x="148" y="354"/>
                  <a:pt x="121" y="369"/>
                </a:cubicBezTo>
                <a:cubicBezTo>
                  <a:pt x="75" y="396"/>
                  <a:pt x="41" y="437"/>
                  <a:pt x="18" y="485"/>
                </a:cubicBezTo>
                <a:cubicBezTo>
                  <a:pt x="-3" y="530"/>
                  <a:pt x="-10" y="585"/>
                  <a:pt x="18" y="629"/>
                </a:cubicBezTo>
                <a:cubicBezTo>
                  <a:pt x="43" y="669"/>
                  <a:pt x="85" y="682"/>
                  <a:pt x="130" y="680"/>
                </a:cubicBezTo>
                <a:cubicBezTo>
                  <a:pt x="167" y="675"/>
                  <a:pt x="180" y="673"/>
                  <a:pt x="203" y="663"/>
                </a:cubicBezTo>
              </a:path>
              <a:path w="2888" h="681" extrusionOk="0">
                <a:moveTo>
                  <a:pt x="372" y="420"/>
                </a:moveTo>
                <a:cubicBezTo>
                  <a:pt x="359" y="444"/>
                  <a:pt x="355" y="468"/>
                  <a:pt x="363" y="496"/>
                </a:cubicBezTo>
                <a:cubicBezTo>
                  <a:pt x="373" y="532"/>
                  <a:pt x="396" y="565"/>
                  <a:pt x="427" y="585"/>
                </a:cubicBezTo>
                <a:cubicBezTo>
                  <a:pt x="458" y="605"/>
                  <a:pt x="487" y="604"/>
                  <a:pt x="519" y="585"/>
                </a:cubicBezTo>
                <a:cubicBezTo>
                  <a:pt x="549" y="567"/>
                  <a:pt x="577" y="530"/>
                  <a:pt x="590" y="498"/>
                </a:cubicBezTo>
                <a:cubicBezTo>
                  <a:pt x="600" y="474"/>
                  <a:pt x="615" y="430"/>
                  <a:pt x="611" y="404"/>
                </a:cubicBezTo>
                <a:cubicBezTo>
                  <a:pt x="609" y="389"/>
                  <a:pt x="598" y="384"/>
                  <a:pt x="588" y="378"/>
                </a:cubicBezTo>
              </a:path>
              <a:path w="2888" h="681" extrusionOk="0">
                <a:moveTo>
                  <a:pt x="735" y="482"/>
                </a:moveTo>
                <a:cubicBezTo>
                  <a:pt x="748" y="518"/>
                  <a:pt x="762" y="554"/>
                  <a:pt x="776" y="590"/>
                </a:cubicBezTo>
                <a:cubicBezTo>
                  <a:pt x="783" y="608"/>
                  <a:pt x="790" y="624"/>
                  <a:pt x="798" y="641"/>
                </a:cubicBezTo>
                <a:cubicBezTo>
                  <a:pt x="812" y="608"/>
                  <a:pt x="818" y="577"/>
                  <a:pt x="825" y="542"/>
                </a:cubicBezTo>
                <a:cubicBezTo>
                  <a:pt x="833" y="502"/>
                  <a:pt x="841" y="465"/>
                  <a:pt x="854" y="427"/>
                </a:cubicBezTo>
                <a:cubicBezTo>
                  <a:pt x="863" y="400"/>
                  <a:pt x="876" y="381"/>
                  <a:pt x="903" y="370"/>
                </a:cubicBezTo>
                <a:cubicBezTo>
                  <a:pt x="922" y="362"/>
                  <a:pt x="943" y="369"/>
                  <a:pt x="961" y="376"/>
                </a:cubicBezTo>
                <a:cubicBezTo>
                  <a:pt x="979" y="383"/>
                  <a:pt x="994" y="396"/>
                  <a:pt x="1007" y="411"/>
                </a:cubicBezTo>
                <a:cubicBezTo>
                  <a:pt x="1026" y="433"/>
                  <a:pt x="1039" y="459"/>
                  <a:pt x="1055" y="483"/>
                </a:cubicBezTo>
                <a:cubicBezTo>
                  <a:pt x="1076" y="515"/>
                  <a:pt x="1098" y="559"/>
                  <a:pt x="1136" y="574"/>
                </a:cubicBezTo>
                <a:cubicBezTo>
                  <a:pt x="1158" y="583"/>
                  <a:pt x="1189" y="571"/>
                  <a:pt x="1204" y="553"/>
                </a:cubicBezTo>
                <a:cubicBezTo>
                  <a:pt x="1226" y="527"/>
                  <a:pt x="1235" y="483"/>
                  <a:pt x="1244" y="451"/>
                </a:cubicBezTo>
                <a:cubicBezTo>
                  <a:pt x="1253" y="419"/>
                  <a:pt x="1261" y="382"/>
                  <a:pt x="1263" y="349"/>
                </a:cubicBezTo>
                <a:cubicBezTo>
                  <a:pt x="1262" y="330"/>
                  <a:pt x="1262" y="323"/>
                  <a:pt x="1261" y="310"/>
                </a:cubicBezTo>
              </a:path>
              <a:path w="2888" h="681" extrusionOk="0">
                <a:moveTo>
                  <a:pt x="1555" y="442"/>
                </a:moveTo>
                <a:cubicBezTo>
                  <a:pt x="1525" y="430"/>
                  <a:pt x="1512" y="436"/>
                  <a:pt x="1489" y="461"/>
                </a:cubicBezTo>
                <a:cubicBezTo>
                  <a:pt x="1460" y="493"/>
                  <a:pt x="1442" y="531"/>
                  <a:pt x="1439" y="573"/>
                </a:cubicBezTo>
                <a:cubicBezTo>
                  <a:pt x="1436" y="606"/>
                  <a:pt x="1440" y="642"/>
                  <a:pt x="1475" y="655"/>
                </a:cubicBezTo>
                <a:cubicBezTo>
                  <a:pt x="1510" y="668"/>
                  <a:pt x="1548" y="635"/>
                  <a:pt x="1572" y="614"/>
                </a:cubicBezTo>
                <a:cubicBezTo>
                  <a:pt x="1605" y="586"/>
                  <a:pt x="1634" y="552"/>
                  <a:pt x="1658" y="517"/>
                </a:cubicBezTo>
                <a:cubicBezTo>
                  <a:pt x="1667" y="503"/>
                  <a:pt x="1676" y="491"/>
                  <a:pt x="1686" y="478"/>
                </a:cubicBezTo>
                <a:cubicBezTo>
                  <a:pt x="1692" y="498"/>
                  <a:pt x="1694" y="520"/>
                  <a:pt x="1700" y="540"/>
                </a:cubicBezTo>
                <a:cubicBezTo>
                  <a:pt x="1704" y="553"/>
                  <a:pt x="1721" y="591"/>
                  <a:pt x="1738" y="593"/>
                </a:cubicBezTo>
                <a:cubicBezTo>
                  <a:pt x="1758" y="595"/>
                  <a:pt x="1793" y="550"/>
                  <a:pt x="1801" y="536"/>
                </a:cubicBezTo>
                <a:cubicBezTo>
                  <a:pt x="1805" y="526"/>
                  <a:pt x="1810" y="515"/>
                  <a:pt x="1814" y="505"/>
                </a:cubicBezTo>
              </a:path>
              <a:path w="2888" h="681" extrusionOk="0">
                <a:moveTo>
                  <a:pt x="1840" y="91"/>
                </a:moveTo>
                <a:cubicBezTo>
                  <a:pt x="1832" y="59"/>
                  <a:pt x="1823" y="30"/>
                  <a:pt x="1809" y="0"/>
                </a:cubicBezTo>
                <a:cubicBezTo>
                  <a:pt x="1809" y="39"/>
                  <a:pt x="1817" y="74"/>
                  <a:pt x="1826" y="112"/>
                </a:cubicBezTo>
                <a:cubicBezTo>
                  <a:pt x="1844" y="185"/>
                  <a:pt x="1860" y="259"/>
                  <a:pt x="1874" y="332"/>
                </a:cubicBezTo>
                <a:cubicBezTo>
                  <a:pt x="1886" y="392"/>
                  <a:pt x="1896" y="454"/>
                  <a:pt x="1897" y="515"/>
                </a:cubicBezTo>
                <a:cubicBezTo>
                  <a:pt x="1897" y="532"/>
                  <a:pt x="1905" y="559"/>
                  <a:pt x="1890" y="543"/>
                </a:cubicBezTo>
              </a:path>
              <a:path w="2888" h="681" extrusionOk="0">
                <a:moveTo>
                  <a:pt x="1673" y="264"/>
                </a:moveTo>
                <a:cubicBezTo>
                  <a:pt x="1629" y="255"/>
                  <a:pt x="1730" y="264"/>
                  <a:pt x="1740" y="264"/>
                </a:cubicBezTo>
                <a:cubicBezTo>
                  <a:pt x="1807" y="262"/>
                  <a:pt x="1876" y="259"/>
                  <a:pt x="1943" y="264"/>
                </a:cubicBezTo>
                <a:cubicBezTo>
                  <a:pt x="1973" y="266"/>
                  <a:pt x="2014" y="268"/>
                  <a:pt x="2042" y="281"/>
                </a:cubicBezTo>
                <a:cubicBezTo>
                  <a:pt x="2064" y="291"/>
                  <a:pt x="2077" y="311"/>
                  <a:pt x="2084" y="333"/>
                </a:cubicBezTo>
                <a:cubicBezTo>
                  <a:pt x="2095" y="366"/>
                  <a:pt x="2104" y="399"/>
                  <a:pt x="2120" y="431"/>
                </a:cubicBezTo>
                <a:cubicBezTo>
                  <a:pt x="2132" y="456"/>
                  <a:pt x="2181" y="547"/>
                  <a:pt x="2222" y="532"/>
                </a:cubicBezTo>
                <a:cubicBezTo>
                  <a:pt x="2244" y="524"/>
                  <a:pt x="2250" y="503"/>
                  <a:pt x="2253" y="482"/>
                </a:cubicBezTo>
                <a:cubicBezTo>
                  <a:pt x="2257" y="449"/>
                  <a:pt x="2252" y="416"/>
                  <a:pt x="2246" y="384"/>
                </a:cubicBezTo>
                <a:cubicBezTo>
                  <a:pt x="2241" y="356"/>
                  <a:pt x="2230" y="331"/>
                  <a:pt x="2219" y="305"/>
                </a:cubicBezTo>
                <a:cubicBezTo>
                  <a:pt x="2213" y="289"/>
                  <a:pt x="2211" y="284"/>
                  <a:pt x="2206" y="274"/>
                </a:cubicBezTo>
              </a:path>
              <a:path w="2888" h="681" extrusionOk="0">
                <a:moveTo>
                  <a:pt x="2426" y="410"/>
                </a:moveTo>
                <a:cubicBezTo>
                  <a:pt x="2431" y="395"/>
                  <a:pt x="2436" y="379"/>
                  <a:pt x="2442" y="364"/>
                </a:cubicBezTo>
                <a:cubicBezTo>
                  <a:pt x="2451" y="341"/>
                  <a:pt x="2451" y="330"/>
                  <a:pt x="2474" y="320"/>
                </a:cubicBezTo>
                <a:cubicBezTo>
                  <a:pt x="2494" y="311"/>
                  <a:pt x="2520" y="308"/>
                  <a:pt x="2541" y="310"/>
                </a:cubicBezTo>
                <a:cubicBezTo>
                  <a:pt x="2579" y="314"/>
                  <a:pt x="2613" y="333"/>
                  <a:pt x="2649" y="342"/>
                </a:cubicBezTo>
                <a:cubicBezTo>
                  <a:pt x="2675" y="348"/>
                  <a:pt x="2701" y="352"/>
                  <a:pt x="2727" y="344"/>
                </a:cubicBezTo>
                <a:cubicBezTo>
                  <a:pt x="2759" y="335"/>
                  <a:pt x="2789" y="312"/>
                  <a:pt x="2798" y="279"/>
                </a:cubicBezTo>
                <a:cubicBezTo>
                  <a:pt x="2805" y="256"/>
                  <a:pt x="2805" y="232"/>
                  <a:pt x="2783" y="218"/>
                </a:cubicBezTo>
                <a:cubicBezTo>
                  <a:pt x="2750" y="197"/>
                  <a:pt x="2707" y="219"/>
                  <a:pt x="2680" y="240"/>
                </a:cubicBezTo>
                <a:cubicBezTo>
                  <a:pt x="2646" y="266"/>
                  <a:pt x="2631" y="298"/>
                  <a:pt x="2630" y="340"/>
                </a:cubicBezTo>
                <a:cubicBezTo>
                  <a:pt x="2629" y="386"/>
                  <a:pt x="2648" y="426"/>
                  <a:pt x="2676" y="462"/>
                </a:cubicBezTo>
                <a:cubicBezTo>
                  <a:pt x="2704" y="497"/>
                  <a:pt x="2740" y="526"/>
                  <a:pt x="2781" y="544"/>
                </a:cubicBezTo>
                <a:cubicBezTo>
                  <a:pt x="2811" y="557"/>
                  <a:pt x="2838" y="565"/>
                  <a:pt x="2870" y="553"/>
                </a:cubicBezTo>
                <a:cubicBezTo>
                  <a:pt x="2876" y="550"/>
                  <a:pt x="2881" y="547"/>
                  <a:pt x="2887" y="54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2" name="Freeform 14"/>
          <p:cNvSpPr>
            <a:spLocks noRot="1" noChangeAspect="1" noEditPoints="1" noChangeArrowheads="1" noChangeShapeType="1" noTextEdit="1"/>
          </p:cNvSpPr>
          <p:nvPr/>
        </p:nvSpPr>
        <p:spPr bwMode="auto">
          <a:xfrm>
            <a:off x="7643813" y="1839913"/>
            <a:ext cx="777875" cy="331787"/>
          </a:xfrm>
          <a:custGeom>
            <a:avLst/>
            <a:gdLst>
              <a:gd name="T0" fmla="*/ 2147483647 w 2159"/>
              <a:gd name="T1" fmla="*/ 2147483647 h 921"/>
              <a:gd name="T2" fmla="*/ 2147483647 w 2159"/>
              <a:gd name="T3" fmla="*/ 2147483647 h 921"/>
              <a:gd name="T4" fmla="*/ 2147483647 w 2159"/>
              <a:gd name="T5" fmla="*/ 2147483647 h 921"/>
              <a:gd name="T6" fmla="*/ 2147483647 w 2159"/>
              <a:gd name="T7" fmla="*/ 2147483647 h 921"/>
              <a:gd name="T8" fmla="*/ 2147483647 w 2159"/>
              <a:gd name="T9" fmla="*/ 2147483647 h 921"/>
              <a:gd name="T10" fmla="*/ 2147483647 w 2159"/>
              <a:gd name="T11" fmla="*/ 2147483647 h 921"/>
              <a:gd name="T12" fmla="*/ 2147483647 w 2159"/>
              <a:gd name="T13" fmla="*/ 2147483647 h 921"/>
              <a:gd name="T14" fmla="*/ 2147483647 w 2159"/>
              <a:gd name="T15" fmla="*/ 2147483647 h 921"/>
              <a:gd name="T16" fmla="*/ 2147483647 w 2159"/>
              <a:gd name="T17" fmla="*/ 2147483647 h 921"/>
              <a:gd name="T18" fmla="*/ 2147483647 w 2159"/>
              <a:gd name="T19" fmla="*/ 2147483647 h 921"/>
              <a:gd name="T20" fmla="*/ 2147483647 w 2159"/>
              <a:gd name="T21" fmla="*/ 2147483647 h 921"/>
              <a:gd name="T22" fmla="*/ 2147483647 w 2159"/>
              <a:gd name="T23" fmla="*/ 2147483647 h 921"/>
              <a:gd name="T24" fmla="*/ 2147483647 w 2159"/>
              <a:gd name="T25" fmla="*/ 2147483647 h 921"/>
              <a:gd name="T26" fmla="*/ 2147483647 w 2159"/>
              <a:gd name="T27" fmla="*/ 2147483647 h 921"/>
              <a:gd name="T28" fmla="*/ 2147483647 w 2159"/>
              <a:gd name="T29" fmla="*/ 2147483647 h 921"/>
              <a:gd name="T30" fmla="*/ 2147483647 w 2159"/>
              <a:gd name="T31" fmla="*/ 2147483647 h 921"/>
              <a:gd name="T32" fmla="*/ 2147483647 w 2159"/>
              <a:gd name="T33" fmla="*/ 2147483647 h 921"/>
              <a:gd name="T34" fmla="*/ 2147483647 w 2159"/>
              <a:gd name="T35" fmla="*/ 2147483647 h 921"/>
              <a:gd name="T36" fmla="*/ 2147483647 w 2159"/>
              <a:gd name="T37" fmla="*/ 2147483647 h 921"/>
              <a:gd name="T38" fmla="*/ 2147483647 w 2159"/>
              <a:gd name="T39" fmla="*/ 2147483647 h 921"/>
              <a:gd name="T40" fmla="*/ 2147483647 w 2159"/>
              <a:gd name="T41" fmla="*/ 2147483647 h 921"/>
              <a:gd name="T42" fmla="*/ 2147483647 w 2159"/>
              <a:gd name="T43" fmla="*/ 2147483647 h 921"/>
              <a:gd name="T44" fmla="*/ 2147483647 w 2159"/>
              <a:gd name="T45" fmla="*/ 2147483647 h 921"/>
              <a:gd name="T46" fmla="*/ 2147483647 w 2159"/>
              <a:gd name="T47" fmla="*/ 2147483647 h 921"/>
              <a:gd name="T48" fmla="*/ 2147483647 w 2159"/>
              <a:gd name="T49" fmla="*/ 2147483647 h 921"/>
              <a:gd name="T50" fmla="*/ 2147483647 w 2159"/>
              <a:gd name="T51" fmla="*/ 2147483647 h 921"/>
              <a:gd name="T52" fmla="*/ 2147483647 w 2159"/>
              <a:gd name="T53" fmla="*/ 2147483647 h 921"/>
              <a:gd name="T54" fmla="*/ 2147483647 w 2159"/>
              <a:gd name="T55" fmla="*/ 2147483647 h 921"/>
              <a:gd name="T56" fmla="*/ 2147483647 w 2159"/>
              <a:gd name="T57" fmla="*/ 2147483647 h 921"/>
              <a:gd name="T58" fmla="*/ 2147483647 w 2159"/>
              <a:gd name="T59" fmla="*/ 2147483647 h 921"/>
              <a:gd name="T60" fmla="*/ 2147483647 w 2159"/>
              <a:gd name="T61" fmla="*/ 2147483647 h 921"/>
              <a:gd name="T62" fmla="*/ 2147483647 w 2159"/>
              <a:gd name="T63" fmla="*/ 2147483647 h 921"/>
              <a:gd name="T64" fmla="*/ 2147483647 w 2159"/>
              <a:gd name="T65" fmla="*/ 2147483647 h 921"/>
              <a:gd name="T66" fmla="*/ 2147483647 w 2159"/>
              <a:gd name="T67" fmla="*/ 0 h 921"/>
              <a:gd name="T68" fmla="*/ 2147483647 w 2159"/>
              <a:gd name="T69" fmla="*/ 2147483647 h 921"/>
              <a:gd name="T70" fmla="*/ 2147483647 w 2159"/>
              <a:gd name="T71" fmla="*/ 2147483647 h 921"/>
              <a:gd name="T72" fmla="*/ 2147483647 w 2159"/>
              <a:gd name="T73" fmla="*/ 2147483647 h 921"/>
              <a:gd name="T74" fmla="*/ 2147483647 w 2159"/>
              <a:gd name="T75" fmla="*/ 2147483647 h 921"/>
              <a:gd name="T76" fmla="*/ 2147483647 w 2159"/>
              <a:gd name="T77" fmla="*/ 2147483647 h 921"/>
              <a:gd name="T78" fmla="*/ 2147483647 w 2159"/>
              <a:gd name="T79" fmla="*/ 2147483647 h 921"/>
              <a:gd name="T80" fmla="*/ 2147483647 w 2159"/>
              <a:gd name="T81" fmla="*/ 2147483647 h 921"/>
              <a:gd name="T82" fmla="*/ 2147483647 w 2159"/>
              <a:gd name="T83" fmla="*/ 2147483647 h 921"/>
              <a:gd name="T84" fmla="*/ 2147483647 w 2159"/>
              <a:gd name="T85" fmla="*/ 2147483647 h 921"/>
              <a:gd name="T86" fmla="*/ 2147483647 w 2159"/>
              <a:gd name="T87" fmla="*/ 2147483647 h 921"/>
              <a:gd name="T88" fmla="*/ 2147483647 w 2159"/>
              <a:gd name="T89" fmla="*/ 2147483647 h 921"/>
              <a:gd name="T90" fmla="*/ 2147483647 w 2159"/>
              <a:gd name="T91" fmla="*/ 2147483647 h 921"/>
              <a:gd name="T92" fmla="*/ 2147483647 w 2159"/>
              <a:gd name="T93" fmla="*/ 2147483647 h 921"/>
              <a:gd name="T94" fmla="*/ 2147483647 w 2159"/>
              <a:gd name="T95" fmla="*/ 2147483647 h 921"/>
              <a:gd name="T96" fmla="*/ 2147483647 w 2159"/>
              <a:gd name="T97" fmla="*/ 2147483647 h 921"/>
              <a:gd name="T98" fmla="*/ 2147483647 w 2159"/>
              <a:gd name="T99" fmla="*/ 2147483647 h 921"/>
              <a:gd name="T100" fmla="*/ 2147483647 w 2159"/>
              <a:gd name="T101" fmla="*/ 2147483647 h 921"/>
              <a:gd name="T102" fmla="*/ 2147483647 w 2159"/>
              <a:gd name="T103" fmla="*/ 2147483647 h 921"/>
              <a:gd name="T104" fmla="*/ 2147483647 w 2159"/>
              <a:gd name="T105" fmla="*/ 2147483647 h 921"/>
              <a:gd name="T106" fmla="*/ 2147483647 w 2159"/>
              <a:gd name="T107" fmla="*/ 2147483647 h 921"/>
              <a:gd name="T108" fmla="*/ 2147483647 w 2159"/>
              <a:gd name="T109" fmla="*/ 2147483647 h 921"/>
              <a:gd name="T110" fmla="*/ 2147483647 w 2159"/>
              <a:gd name="T111" fmla="*/ 2147483647 h 921"/>
              <a:gd name="T112" fmla="*/ 2147483647 w 2159"/>
              <a:gd name="T113" fmla="*/ 2147483647 h 92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159"/>
              <a:gd name="T172" fmla="*/ 0 h 921"/>
              <a:gd name="T173" fmla="*/ 2159 w 2159"/>
              <a:gd name="T174" fmla="*/ 921 h 92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159" h="921" extrusionOk="0">
                <a:moveTo>
                  <a:pt x="21" y="101"/>
                </a:moveTo>
                <a:cubicBezTo>
                  <a:pt x="-12" y="87"/>
                  <a:pt x="1" y="129"/>
                  <a:pt x="4" y="160"/>
                </a:cubicBezTo>
                <a:cubicBezTo>
                  <a:pt x="8" y="205"/>
                  <a:pt x="15" y="248"/>
                  <a:pt x="24" y="292"/>
                </a:cubicBezTo>
                <a:cubicBezTo>
                  <a:pt x="28" y="315"/>
                  <a:pt x="34" y="334"/>
                  <a:pt x="42" y="356"/>
                </a:cubicBezTo>
                <a:cubicBezTo>
                  <a:pt x="52" y="322"/>
                  <a:pt x="56" y="288"/>
                  <a:pt x="58" y="252"/>
                </a:cubicBezTo>
                <a:cubicBezTo>
                  <a:pt x="60" y="207"/>
                  <a:pt x="60" y="159"/>
                  <a:pt x="70" y="115"/>
                </a:cubicBezTo>
                <a:cubicBezTo>
                  <a:pt x="76" y="90"/>
                  <a:pt x="94" y="49"/>
                  <a:pt x="124" y="43"/>
                </a:cubicBezTo>
                <a:cubicBezTo>
                  <a:pt x="149" y="38"/>
                  <a:pt x="176" y="52"/>
                  <a:pt x="198" y="60"/>
                </a:cubicBezTo>
              </a:path>
              <a:path w="2159" h="921" extrusionOk="0">
                <a:moveTo>
                  <a:pt x="361" y="135"/>
                </a:moveTo>
                <a:cubicBezTo>
                  <a:pt x="392" y="138"/>
                  <a:pt x="414" y="138"/>
                  <a:pt x="445" y="133"/>
                </a:cubicBezTo>
                <a:cubicBezTo>
                  <a:pt x="481" y="127"/>
                  <a:pt x="501" y="110"/>
                  <a:pt x="526" y="88"/>
                </a:cubicBezTo>
                <a:cubicBezTo>
                  <a:pt x="500" y="73"/>
                  <a:pt x="500" y="61"/>
                  <a:pt x="458" y="68"/>
                </a:cubicBezTo>
                <a:cubicBezTo>
                  <a:pt x="403" y="77"/>
                  <a:pt x="352" y="109"/>
                  <a:pt x="316" y="150"/>
                </a:cubicBezTo>
                <a:cubicBezTo>
                  <a:pt x="281" y="191"/>
                  <a:pt x="252" y="252"/>
                  <a:pt x="275" y="305"/>
                </a:cubicBezTo>
                <a:cubicBezTo>
                  <a:pt x="303" y="370"/>
                  <a:pt x="383" y="376"/>
                  <a:pt x="443" y="372"/>
                </a:cubicBezTo>
                <a:cubicBezTo>
                  <a:pt x="538" y="366"/>
                  <a:pt x="630" y="325"/>
                  <a:pt x="710" y="275"/>
                </a:cubicBezTo>
                <a:cubicBezTo>
                  <a:pt x="764" y="241"/>
                  <a:pt x="859" y="179"/>
                  <a:pt x="856" y="105"/>
                </a:cubicBezTo>
                <a:cubicBezTo>
                  <a:pt x="854" y="98"/>
                  <a:pt x="851" y="92"/>
                  <a:pt x="849" y="85"/>
                </a:cubicBezTo>
                <a:cubicBezTo>
                  <a:pt x="808" y="75"/>
                  <a:pt x="789" y="62"/>
                  <a:pt x="745" y="92"/>
                </a:cubicBezTo>
                <a:cubicBezTo>
                  <a:pt x="704" y="121"/>
                  <a:pt x="669" y="168"/>
                  <a:pt x="667" y="220"/>
                </a:cubicBezTo>
                <a:cubicBezTo>
                  <a:pt x="665" y="279"/>
                  <a:pt x="721" y="310"/>
                  <a:pt x="772" y="304"/>
                </a:cubicBezTo>
                <a:cubicBezTo>
                  <a:pt x="827" y="298"/>
                  <a:pt x="888" y="259"/>
                  <a:pt x="923" y="217"/>
                </a:cubicBezTo>
                <a:cubicBezTo>
                  <a:pt x="940" y="196"/>
                  <a:pt x="948" y="173"/>
                  <a:pt x="959" y="150"/>
                </a:cubicBezTo>
                <a:cubicBezTo>
                  <a:pt x="948" y="207"/>
                  <a:pt x="946" y="260"/>
                  <a:pt x="947" y="318"/>
                </a:cubicBezTo>
                <a:cubicBezTo>
                  <a:pt x="949" y="488"/>
                  <a:pt x="996" y="701"/>
                  <a:pt x="918" y="861"/>
                </a:cubicBezTo>
                <a:cubicBezTo>
                  <a:pt x="906" y="886"/>
                  <a:pt x="871" y="934"/>
                  <a:pt x="835" y="920"/>
                </a:cubicBezTo>
                <a:cubicBezTo>
                  <a:pt x="777" y="898"/>
                  <a:pt x="750" y="834"/>
                  <a:pt x="741" y="777"/>
                </a:cubicBezTo>
                <a:cubicBezTo>
                  <a:pt x="740" y="761"/>
                  <a:pt x="738" y="746"/>
                  <a:pt x="737" y="730"/>
                </a:cubicBezTo>
              </a:path>
              <a:path w="2159" h="921" extrusionOk="0">
                <a:moveTo>
                  <a:pt x="1142" y="70"/>
                </a:moveTo>
                <a:cubicBezTo>
                  <a:pt x="1166" y="77"/>
                  <a:pt x="1151" y="100"/>
                  <a:pt x="1149" y="129"/>
                </a:cubicBezTo>
                <a:cubicBezTo>
                  <a:pt x="1146" y="165"/>
                  <a:pt x="1141" y="201"/>
                  <a:pt x="1137" y="237"/>
                </a:cubicBezTo>
                <a:cubicBezTo>
                  <a:pt x="1135" y="254"/>
                  <a:pt x="1133" y="270"/>
                  <a:pt x="1130" y="287"/>
                </a:cubicBezTo>
                <a:cubicBezTo>
                  <a:pt x="1129" y="265"/>
                  <a:pt x="1130" y="245"/>
                  <a:pt x="1130" y="223"/>
                </a:cubicBezTo>
              </a:path>
              <a:path w="2159" h="921" extrusionOk="0">
                <a:moveTo>
                  <a:pt x="1172" y="0"/>
                </a:moveTo>
                <a:cubicBezTo>
                  <a:pt x="1184" y="32"/>
                  <a:pt x="1191" y="65"/>
                  <a:pt x="1198" y="99"/>
                </a:cubicBezTo>
                <a:cubicBezTo>
                  <a:pt x="1213" y="168"/>
                  <a:pt x="1224" y="248"/>
                  <a:pt x="1270" y="304"/>
                </a:cubicBezTo>
                <a:cubicBezTo>
                  <a:pt x="1293" y="332"/>
                  <a:pt x="1329" y="348"/>
                  <a:pt x="1365" y="339"/>
                </a:cubicBezTo>
                <a:cubicBezTo>
                  <a:pt x="1415" y="327"/>
                  <a:pt x="1459" y="272"/>
                  <a:pt x="1457" y="221"/>
                </a:cubicBezTo>
                <a:cubicBezTo>
                  <a:pt x="1456" y="191"/>
                  <a:pt x="1433" y="164"/>
                  <a:pt x="1408" y="150"/>
                </a:cubicBezTo>
                <a:cubicBezTo>
                  <a:pt x="1387" y="138"/>
                  <a:pt x="1367" y="137"/>
                  <a:pt x="1344" y="140"/>
                </a:cubicBezTo>
                <a:cubicBezTo>
                  <a:pt x="1340" y="141"/>
                  <a:pt x="1336" y="142"/>
                  <a:pt x="1332" y="143"/>
                </a:cubicBezTo>
              </a:path>
              <a:path w="2159" h="921" extrusionOk="0">
                <a:moveTo>
                  <a:pt x="1487" y="241"/>
                </a:moveTo>
                <a:cubicBezTo>
                  <a:pt x="1535" y="268"/>
                  <a:pt x="1582" y="300"/>
                  <a:pt x="1632" y="323"/>
                </a:cubicBezTo>
                <a:cubicBezTo>
                  <a:pt x="1658" y="335"/>
                  <a:pt x="1667" y="327"/>
                  <a:pt x="1677" y="305"/>
                </a:cubicBezTo>
                <a:cubicBezTo>
                  <a:pt x="1690" y="276"/>
                  <a:pt x="1704" y="249"/>
                  <a:pt x="1724" y="224"/>
                </a:cubicBezTo>
                <a:cubicBezTo>
                  <a:pt x="1737" y="208"/>
                  <a:pt x="1756" y="184"/>
                  <a:pt x="1778" y="199"/>
                </a:cubicBezTo>
                <a:cubicBezTo>
                  <a:pt x="1798" y="213"/>
                  <a:pt x="1799" y="250"/>
                  <a:pt x="1803" y="271"/>
                </a:cubicBezTo>
                <a:cubicBezTo>
                  <a:pt x="1809" y="304"/>
                  <a:pt x="1814" y="319"/>
                  <a:pt x="1840" y="339"/>
                </a:cubicBezTo>
              </a:path>
              <a:path w="2159" h="921" extrusionOk="0">
                <a:moveTo>
                  <a:pt x="2104" y="75"/>
                </a:moveTo>
                <a:cubicBezTo>
                  <a:pt x="2084" y="53"/>
                  <a:pt x="2071" y="51"/>
                  <a:pt x="2043" y="65"/>
                </a:cubicBezTo>
                <a:cubicBezTo>
                  <a:pt x="2011" y="81"/>
                  <a:pt x="1996" y="111"/>
                  <a:pt x="1992" y="146"/>
                </a:cubicBezTo>
                <a:cubicBezTo>
                  <a:pt x="1988" y="187"/>
                  <a:pt x="2011" y="218"/>
                  <a:pt x="2036" y="248"/>
                </a:cubicBezTo>
                <a:cubicBezTo>
                  <a:pt x="2066" y="285"/>
                  <a:pt x="2101" y="319"/>
                  <a:pt x="2126" y="359"/>
                </a:cubicBezTo>
                <a:cubicBezTo>
                  <a:pt x="2150" y="398"/>
                  <a:pt x="2162" y="443"/>
                  <a:pt x="2156" y="488"/>
                </a:cubicBezTo>
                <a:cubicBezTo>
                  <a:pt x="2151" y="526"/>
                  <a:pt x="2126" y="559"/>
                  <a:pt x="2098" y="584"/>
                </a:cubicBezTo>
                <a:cubicBezTo>
                  <a:pt x="2077" y="602"/>
                  <a:pt x="2054" y="610"/>
                  <a:pt x="2031" y="590"/>
                </a:cubicBezTo>
                <a:cubicBezTo>
                  <a:pt x="2017" y="574"/>
                  <a:pt x="2012" y="568"/>
                  <a:pt x="2009" y="55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3" name="Freeform 15"/>
          <p:cNvSpPr>
            <a:spLocks noRot="1" noChangeAspect="1" noEditPoints="1" noChangeArrowheads="1" noChangeShapeType="1" noTextEdit="1"/>
          </p:cNvSpPr>
          <p:nvPr/>
        </p:nvSpPr>
        <p:spPr bwMode="auto">
          <a:xfrm>
            <a:off x="936625" y="1841500"/>
            <a:ext cx="215900" cy="95250"/>
          </a:xfrm>
          <a:custGeom>
            <a:avLst/>
            <a:gdLst>
              <a:gd name="T0" fmla="*/ 0 w 599"/>
              <a:gd name="T1" fmla="*/ 2147483647 h 264"/>
              <a:gd name="T2" fmla="*/ 2147483647 w 599"/>
              <a:gd name="T3" fmla="*/ 2147483647 h 264"/>
              <a:gd name="T4" fmla="*/ 2147483647 w 599"/>
              <a:gd name="T5" fmla="*/ 2147483647 h 264"/>
              <a:gd name="T6" fmla="*/ 2147483647 w 599"/>
              <a:gd name="T7" fmla="*/ 2147483647 h 264"/>
              <a:gd name="T8" fmla="*/ 2147483647 w 599"/>
              <a:gd name="T9" fmla="*/ 2147483647 h 264"/>
              <a:gd name="T10" fmla="*/ 2147483647 w 599"/>
              <a:gd name="T11" fmla="*/ 2147483647 h 264"/>
              <a:gd name="T12" fmla="*/ 2147483647 w 599"/>
              <a:gd name="T13" fmla="*/ 2147483647 h 264"/>
              <a:gd name="T14" fmla="*/ 2147483647 w 599"/>
              <a:gd name="T15" fmla="*/ 2147483647 h 264"/>
              <a:gd name="T16" fmla="*/ 2147483647 w 599"/>
              <a:gd name="T17" fmla="*/ 2147483647 h 264"/>
              <a:gd name="T18" fmla="*/ 2147483647 w 599"/>
              <a:gd name="T19" fmla="*/ 2147483647 h 264"/>
              <a:gd name="T20" fmla="*/ 2147483647 w 599"/>
              <a:gd name="T21" fmla="*/ 2147483647 h 2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9"/>
              <a:gd name="T34" fmla="*/ 0 h 264"/>
              <a:gd name="T35" fmla="*/ 599 w 599"/>
              <a:gd name="T36" fmla="*/ 264 h 2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9" h="264" extrusionOk="0">
                <a:moveTo>
                  <a:pt x="0" y="15"/>
                </a:moveTo>
                <a:cubicBezTo>
                  <a:pt x="6" y="46"/>
                  <a:pt x="9" y="75"/>
                  <a:pt x="11" y="107"/>
                </a:cubicBezTo>
                <a:cubicBezTo>
                  <a:pt x="14" y="145"/>
                  <a:pt x="16" y="184"/>
                  <a:pt x="20" y="222"/>
                </a:cubicBezTo>
                <a:cubicBezTo>
                  <a:pt x="22" y="236"/>
                  <a:pt x="24" y="249"/>
                  <a:pt x="25" y="263"/>
                </a:cubicBezTo>
              </a:path>
              <a:path w="599" h="264" extrusionOk="0">
                <a:moveTo>
                  <a:pt x="184" y="109"/>
                </a:moveTo>
                <a:cubicBezTo>
                  <a:pt x="197" y="124"/>
                  <a:pt x="211" y="150"/>
                  <a:pt x="234" y="146"/>
                </a:cubicBezTo>
                <a:cubicBezTo>
                  <a:pt x="259" y="142"/>
                  <a:pt x="277" y="112"/>
                  <a:pt x="292" y="95"/>
                </a:cubicBezTo>
                <a:cubicBezTo>
                  <a:pt x="316" y="68"/>
                  <a:pt x="337" y="32"/>
                  <a:pt x="367" y="12"/>
                </a:cubicBezTo>
                <a:cubicBezTo>
                  <a:pt x="393" y="-6"/>
                  <a:pt x="421" y="-3"/>
                  <a:pt x="444" y="17"/>
                </a:cubicBezTo>
                <a:cubicBezTo>
                  <a:pt x="474" y="42"/>
                  <a:pt x="490" y="81"/>
                  <a:pt x="516" y="110"/>
                </a:cubicBezTo>
                <a:cubicBezTo>
                  <a:pt x="541" y="138"/>
                  <a:pt x="565" y="152"/>
                  <a:pt x="598" y="170"/>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4" name="Freeform 16"/>
          <p:cNvSpPr>
            <a:spLocks noRot="1" noChangeAspect="1" noEditPoints="1" noChangeArrowheads="1" noChangeShapeType="1" noTextEdit="1"/>
          </p:cNvSpPr>
          <p:nvPr/>
        </p:nvSpPr>
        <p:spPr bwMode="auto">
          <a:xfrm>
            <a:off x="1555750" y="1614488"/>
            <a:ext cx="1784350" cy="293687"/>
          </a:xfrm>
          <a:custGeom>
            <a:avLst/>
            <a:gdLst>
              <a:gd name="T0" fmla="*/ 2147483647 w 4955"/>
              <a:gd name="T1" fmla="*/ 2147483647 h 814"/>
              <a:gd name="T2" fmla="*/ 2147483647 w 4955"/>
              <a:gd name="T3" fmla="*/ 2147483647 h 814"/>
              <a:gd name="T4" fmla="*/ 2147483647 w 4955"/>
              <a:gd name="T5" fmla="*/ 2147483647 h 814"/>
              <a:gd name="T6" fmla="*/ 2147483647 w 4955"/>
              <a:gd name="T7" fmla="*/ 2147483647 h 814"/>
              <a:gd name="T8" fmla="*/ 2147483647 w 4955"/>
              <a:gd name="T9" fmla="*/ 2147483647 h 814"/>
              <a:gd name="T10" fmla="*/ 2147483647 w 4955"/>
              <a:gd name="T11" fmla="*/ 2147483647 h 814"/>
              <a:gd name="T12" fmla="*/ 2147483647 w 4955"/>
              <a:gd name="T13" fmla="*/ 2147483647 h 814"/>
              <a:gd name="T14" fmla="*/ 2147483647 w 4955"/>
              <a:gd name="T15" fmla="*/ 2147483647 h 814"/>
              <a:gd name="T16" fmla="*/ 2147483647 w 4955"/>
              <a:gd name="T17" fmla="*/ 2147483647 h 814"/>
              <a:gd name="T18" fmla="*/ 2147483647 w 4955"/>
              <a:gd name="T19" fmla="*/ 2147483647 h 814"/>
              <a:gd name="T20" fmla="*/ 2147483647 w 4955"/>
              <a:gd name="T21" fmla="*/ 2147483647 h 814"/>
              <a:gd name="T22" fmla="*/ 2147483647 w 4955"/>
              <a:gd name="T23" fmla="*/ 2147483647 h 814"/>
              <a:gd name="T24" fmla="*/ 2147483647 w 4955"/>
              <a:gd name="T25" fmla="*/ 2147483647 h 814"/>
              <a:gd name="T26" fmla="*/ 2147483647 w 4955"/>
              <a:gd name="T27" fmla="*/ 2147483647 h 814"/>
              <a:gd name="T28" fmla="*/ 2147483647 w 4955"/>
              <a:gd name="T29" fmla="*/ 2147483647 h 814"/>
              <a:gd name="T30" fmla="*/ 2147483647 w 4955"/>
              <a:gd name="T31" fmla="*/ 2147483647 h 814"/>
              <a:gd name="T32" fmla="*/ 2147483647 w 4955"/>
              <a:gd name="T33" fmla="*/ 2147483647 h 814"/>
              <a:gd name="T34" fmla="*/ 2147483647 w 4955"/>
              <a:gd name="T35" fmla="*/ 2147483647 h 814"/>
              <a:gd name="T36" fmla="*/ 2147483647 w 4955"/>
              <a:gd name="T37" fmla="*/ 2147483647 h 814"/>
              <a:gd name="T38" fmla="*/ 2147483647 w 4955"/>
              <a:gd name="T39" fmla="*/ 2147483647 h 814"/>
              <a:gd name="T40" fmla="*/ 2147483647 w 4955"/>
              <a:gd name="T41" fmla="*/ 2147483647 h 814"/>
              <a:gd name="T42" fmla="*/ 2147483647 w 4955"/>
              <a:gd name="T43" fmla="*/ 2147483647 h 814"/>
              <a:gd name="T44" fmla="*/ 2147483647 w 4955"/>
              <a:gd name="T45" fmla="*/ 2147483647 h 814"/>
              <a:gd name="T46" fmla="*/ 2147483647 w 4955"/>
              <a:gd name="T47" fmla="*/ 2147483647 h 814"/>
              <a:gd name="T48" fmla="*/ 2147483647 w 4955"/>
              <a:gd name="T49" fmla="*/ 2147483647 h 814"/>
              <a:gd name="T50" fmla="*/ 2147483647 w 4955"/>
              <a:gd name="T51" fmla="*/ 2147483647 h 814"/>
              <a:gd name="T52" fmla="*/ 2147483647 w 4955"/>
              <a:gd name="T53" fmla="*/ 2147483647 h 814"/>
              <a:gd name="T54" fmla="*/ 2147483647 w 4955"/>
              <a:gd name="T55" fmla="*/ 2147483647 h 814"/>
              <a:gd name="T56" fmla="*/ 2147483647 w 4955"/>
              <a:gd name="T57" fmla="*/ 2147483647 h 814"/>
              <a:gd name="T58" fmla="*/ 2147483647 w 4955"/>
              <a:gd name="T59" fmla="*/ 2147483647 h 814"/>
              <a:gd name="T60" fmla="*/ 2147483647 w 4955"/>
              <a:gd name="T61" fmla="*/ 2147483647 h 814"/>
              <a:gd name="T62" fmla="*/ 2147483647 w 4955"/>
              <a:gd name="T63" fmla="*/ 2147483647 h 814"/>
              <a:gd name="T64" fmla="*/ 2147483647 w 4955"/>
              <a:gd name="T65" fmla="*/ 2147483647 h 814"/>
              <a:gd name="T66" fmla="*/ 2147483647 w 4955"/>
              <a:gd name="T67" fmla="*/ 2147483647 h 814"/>
              <a:gd name="T68" fmla="*/ 2147483647 w 4955"/>
              <a:gd name="T69" fmla="*/ 2147483647 h 814"/>
              <a:gd name="T70" fmla="*/ 2147483647 w 4955"/>
              <a:gd name="T71" fmla="*/ 2147483647 h 814"/>
              <a:gd name="T72" fmla="*/ 2147483647 w 4955"/>
              <a:gd name="T73" fmla="*/ 2147483647 h 814"/>
              <a:gd name="T74" fmla="*/ 2147483647 w 4955"/>
              <a:gd name="T75" fmla="*/ 2147483647 h 814"/>
              <a:gd name="T76" fmla="*/ 2147483647 w 4955"/>
              <a:gd name="T77" fmla="*/ 2147483647 h 814"/>
              <a:gd name="T78" fmla="*/ 2147483647 w 4955"/>
              <a:gd name="T79" fmla="*/ 2147483647 h 814"/>
              <a:gd name="T80" fmla="*/ 2147483647 w 4955"/>
              <a:gd name="T81" fmla="*/ 2147483647 h 814"/>
              <a:gd name="T82" fmla="*/ 2147483647 w 4955"/>
              <a:gd name="T83" fmla="*/ 2147483647 h 814"/>
              <a:gd name="T84" fmla="*/ 2147483647 w 4955"/>
              <a:gd name="T85" fmla="*/ 2147483647 h 814"/>
              <a:gd name="T86" fmla="*/ 2147483647 w 4955"/>
              <a:gd name="T87" fmla="*/ 2147483647 h 814"/>
              <a:gd name="T88" fmla="*/ 2147483647 w 4955"/>
              <a:gd name="T89" fmla="*/ 2147483647 h 814"/>
              <a:gd name="T90" fmla="*/ 2147483647 w 4955"/>
              <a:gd name="T91" fmla="*/ 2147483647 h 814"/>
              <a:gd name="T92" fmla="*/ 2147483647 w 4955"/>
              <a:gd name="T93" fmla="*/ 2147483647 h 814"/>
              <a:gd name="T94" fmla="*/ 2147483647 w 4955"/>
              <a:gd name="T95" fmla="*/ 2147483647 h 814"/>
              <a:gd name="T96" fmla="*/ 2147483647 w 4955"/>
              <a:gd name="T97" fmla="*/ 2147483647 h 814"/>
              <a:gd name="T98" fmla="*/ 2147483647 w 4955"/>
              <a:gd name="T99" fmla="*/ 2147483647 h 814"/>
              <a:gd name="T100" fmla="*/ 2147483647 w 4955"/>
              <a:gd name="T101" fmla="*/ 2147483647 h 814"/>
              <a:gd name="T102" fmla="*/ 2147483647 w 4955"/>
              <a:gd name="T103" fmla="*/ 2147483647 h 814"/>
              <a:gd name="T104" fmla="*/ 2147483647 w 4955"/>
              <a:gd name="T105" fmla="*/ 2147483647 h 814"/>
              <a:gd name="T106" fmla="*/ 2147483647 w 4955"/>
              <a:gd name="T107" fmla="*/ 2147483647 h 814"/>
              <a:gd name="T108" fmla="*/ 2147483647 w 4955"/>
              <a:gd name="T109" fmla="*/ 2147483647 h 814"/>
              <a:gd name="T110" fmla="*/ 2147483647 w 4955"/>
              <a:gd name="T111" fmla="*/ 2147483647 h 814"/>
              <a:gd name="T112" fmla="*/ 2147483647 w 4955"/>
              <a:gd name="T113" fmla="*/ 2147483647 h 814"/>
              <a:gd name="T114" fmla="*/ 2147483647 w 4955"/>
              <a:gd name="T115" fmla="*/ 2147483647 h 81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955"/>
              <a:gd name="T175" fmla="*/ 0 h 814"/>
              <a:gd name="T176" fmla="*/ 4955 w 4955"/>
              <a:gd name="T177" fmla="*/ 814 h 81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955" h="814" extrusionOk="0">
                <a:moveTo>
                  <a:pt x="24" y="236"/>
                </a:moveTo>
                <a:cubicBezTo>
                  <a:pt x="21" y="272"/>
                  <a:pt x="14" y="308"/>
                  <a:pt x="9" y="344"/>
                </a:cubicBezTo>
                <a:cubicBezTo>
                  <a:pt x="1" y="402"/>
                  <a:pt x="0" y="460"/>
                  <a:pt x="0" y="519"/>
                </a:cubicBezTo>
                <a:cubicBezTo>
                  <a:pt x="0" y="557"/>
                  <a:pt x="-1" y="594"/>
                  <a:pt x="14" y="628"/>
                </a:cubicBezTo>
                <a:cubicBezTo>
                  <a:pt x="16" y="632"/>
                  <a:pt x="18" y="637"/>
                  <a:pt x="20" y="641"/>
                </a:cubicBezTo>
                <a:cubicBezTo>
                  <a:pt x="45" y="609"/>
                  <a:pt x="64" y="574"/>
                  <a:pt x="87" y="540"/>
                </a:cubicBezTo>
                <a:cubicBezTo>
                  <a:pt x="115" y="498"/>
                  <a:pt x="152" y="447"/>
                  <a:pt x="200" y="426"/>
                </a:cubicBezTo>
                <a:cubicBezTo>
                  <a:pt x="260" y="400"/>
                  <a:pt x="297" y="457"/>
                  <a:pt x="301" y="510"/>
                </a:cubicBezTo>
                <a:cubicBezTo>
                  <a:pt x="307" y="586"/>
                  <a:pt x="273" y="669"/>
                  <a:pt x="230" y="730"/>
                </a:cubicBezTo>
                <a:cubicBezTo>
                  <a:pt x="206" y="764"/>
                  <a:pt x="174" y="806"/>
                  <a:pt x="129" y="813"/>
                </a:cubicBezTo>
                <a:cubicBezTo>
                  <a:pt x="99" y="817"/>
                  <a:pt x="81" y="798"/>
                  <a:pt x="75" y="771"/>
                </a:cubicBezTo>
                <a:cubicBezTo>
                  <a:pt x="69" y="747"/>
                  <a:pt x="74" y="723"/>
                  <a:pt x="77" y="699"/>
                </a:cubicBezTo>
              </a:path>
              <a:path w="4955" h="814" extrusionOk="0">
                <a:moveTo>
                  <a:pt x="431" y="526"/>
                </a:moveTo>
                <a:cubicBezTo>
                  <a:pt x="448" y="524"/>
                  <a:pt x="464" y="522"/>
                  <a:pt x="481" y="521"/>
                </a:cubicBezTo>
                <a:cubicBezTo>
                  <a:pt x="455" y="534"/>
                  <a:pt x="438" y="552"/>
                  <a:pt x="418" y="574"/>
                </a:cubicBezTo>
                <a:cubicBezTo>
                  <a:pt x="392" y="603"/>
                  <a:pt x="370" y="638"/>
                  <a:pt x="359" y="676"/>
                </a:cubicBezTo>
                <a:cubicBezTo>
                  <a:pt x="351" y="703"/>
                  <a:pt x="356" y="727"/>
                  <a:pt x="386" y="734"/>
                </a:cubicBezTo>
                <a:cubicBezTo>
                  <a:pt x="425" y="743"/>
                  <a:pt x="463" y="719"/>
                  <a:pt x="495" y="699"/>
                </a:cubicBezTo>
                <a:cubicBezTo>
                  <a:pt x="540" y="670"/>
                  <a:pt x="577" y="634"/>
                  <a:pt x="589" y="580"/>
                </a:cubicBezTo>
                <a:cubicBezTo>
                  <a:pt x="593" y="563"/>
                  <a:pt x="591" y="544"/>
                  <a:pt x="590" y="527"/>
                </a:cubicBezTo>
                <a:cubicBezTo>
                  <a:pt x="569" y="544"/>
                  <a:pt x="563" y="560"/>
                  <a:pt x="563" y="589"/>
                </a:cubicBezTo>
                <a:cubicBezTo>
                  <a:pt x="563" y="623"/>
                  <a:pt x="566" y="648"/>
                  <a:pt x="589" y="673"/>
                </a:cubicBezTo>
                <a:cubicBezTo>
                  <a:pt x="603" y="686"/>
                  <a:pt x="608" y="690"/>
                  <a:pt x="621" y="693"/>
                </a:cubicBezTo>
              </a:path>
              <a:path w="4955" h="814" extrusionOk="0">
                <a:moveTo>
                  <a:pt x="773" y="516"/>
                </a:moveTo>
                <a:cubicBezTo>
                  <a:pt x="800" y="532"/>
                  <a:pt x="828" y="542"/>
                  <a:pt x="859" y="547"/>
                </a:cubicBezTo>
                <a:cubicBezTo>
                  <a:pt x="898" y="553"/>
                  <a:pt x="942" y="554"/>
                  <a:pt x="981" y="553"/>
                </a:cubicBezTo>
                <a:cubicBezTo>
                  <a:pt x="991" y="552"/>
                  <a:pt x="1001" y="552"/>
                  <a:pt x="1011" y="551"/>
                </a:cubicBezTo>
              </a:path>
              <a:path w="4955" h="814" extrusionOk="0">
                <a:moveTo>
                  <a:pt x="979" y="547"/>
                </a:moveTo>
                <a:cubicBezTo>
                  <a:pt x="961" y="540"/>
                  <a:pt x="948" y="533"/>
                  <a:pt x="929" y="530"/>
                </a:cubicBezTo>
                <a:cubicBezTo>
                  <a:pt x="908" y="527"/>
                  <a:pt x="885" y="536"/>
                  <a:pt x="867" y="544"/>
                </a:cubicBezTo>
                <a:cubicBezTo>
                  <a:pt x="837" y="557"/>
                  <a:pt x="816" y="580"/>
                  <a:pt x="796" y="604"/>
                </a:cubicBezTo>
                <a:cubicBezTo>
                  <a:pt x="773" y="631"/>
                  <a:pt x="756" y="660"/>
                  <a:pt x="752" y="696"/>
                </a:cubicBezTo>
                <a:cubicBezTo>
                  <a:pt x="749" y="721"/>
                  <a:pt x="754" y="751"/>
                  <a:pt x="784" y="757"/>
                </a:cubicBezTo>
                <a:cubicBezTo>
                  <a:pt x="818" y="764"/>
                  <a:pt x="863" y="741"/>
                  <a:pt x="888" y="721"/>
                </a:cubicBezTo>
                <a:cubicBezTo>
                  <a:pt x="930" y="687"/>
                  <a:pt x="969" y="642"/>
                  <a:pt x="993" y="594"/>
                </a:cubicBezTo>
                <a:cubicBezTo>
                  <a:pt x="1023" y="534"/>
                  <a:pt x="1039" y="463"/>
                  <a:pt x="1047" y="397"/>
                </a:cubicBezTo>
                <a:cubicBezTo>
                  <a:pt x="1055" y="332"/>
                  <a:pt x="1056" y="262"/>
                  <a:pt x="1047" y="197"/>
                </a:cubicBezTo>
                <a:cubicBezTo>
                  <a:pt x="1042" y="161"/>
                  <a:pt x="1032" y="130"/>
                  <a:pt x="1018" y="97"/>
                </a:cubicBezTo>
                <a:cubicBezTo>
                  <a:pt x="1009" y="132"/>
                  <a:pt x="1003" y="160"/>
                  <a:pt x="1003" y="197"/>
                </a:cubicBezTo>
                <a:cubicBezTo>
                  <a:pt x="1003" y="290"/>
                  <a:pt x="1017" y="382"/>
                  <a:pt x="1030" y="473"/>
                </a:cubicBezTo>
                <a:cubicBezTo>
                  <a:pt x="1038" y="526"/>
                  <a:pt x="1047" y="581"/>
                  <a:pt x="1072" y="629"/>
                </a:cubicBezTo>
                <a:cubicBezTo>
                  <a:pt x="1077" y="636"/>
                  <a:pt x="1081" y="643"/>
                  <a:pt x="1086" y="650"/>
                </a:cubicBezTo>
              </a:path>
              <a:path w="4955" h="814" extrusionOk="0">
                <a:moveTo>
                  <a:pt x="1330" y="537"/>
                </a:moveTo>
                <a:cubicBezTo>
                  <a:pt x="1344" y="561"/>
                  <a:pt x="1380" y="543"/>
                  <a:pt x="1408" y="537"/>
                </a:cubicBezTo>
                <a:cubicBezTo>
                  <a:pt x="1461" y="527"/>
                  <a:pt x="1515" y="518"/>
                  <a:pt x="1567" y="502"/>
                </a:cubicBezTo>
                <a:cubicBezTo>
                  <a:pt x="1603" y="491"/>
                  <a:pt x="1640" y="483"/>
                  <a:pt x="1676" y="470"/>
                </a:cubicBezTo>
              </a:path>
              <a:path w="4955" h="814" extrusionOk="0">
                <a:moveTo>
                  <a:pt x="2233" y="397"/>
                </a:moveTo>
                <a:cubicBezTo>
                  <a:pt x="2217" y="375"/>
                  <a:pt x="2197" y="386"/>
                  <a:pt x="2174" y="405"/>
                </a:cubicBezTo>
                <a:cubicBezTo>
                  <a:pt x="2138" y="435"/>
                  <a:pt x="2102" y="472"/>
                  <a:pt x="2076" y="511"/>
                </a:cubicBezTo>
                <a:cubicBezTo>
                  <a:pt x="2047" y="554"/>
                  <a:pt x="2023" y="602"/>
                  <a:pt x="2024" y="655"/>
                </a:cubicBezTo>
                <a:cubicBezTo>
                  <a:pt x="2025" y="701"/>
                  <a:pt x="2059" y="726"/>
                  <a:pt x="2102" y="733"/>
                </a:cubicBezTo>
                <a:cubicBezTo>
                  <a:pt x="2164" y="743"/>
                  <a:pt x="2222" y="725"/>
                  <a:pt x="2280" y="706"/>
                </a:cubicBezTo>
                <a:cubicBezTo>
                  <a:pt x="2322" y="692"/>
                  <a:pt x="2357" y="672"/>
                  <a:pt x="2396" y="650"/>
                </a:cubicBezTo>
              </a:path>
              <a:path w="4955" h="814" extrusionOk="0">
                <a:moveTo>
                  <a:pt x="2494" y="414"/>
                </a:moveTo>
                <a:cubicBezTo>
                  <a:pt x="2492" y="466"/>
                  <a:pt x="2497" y="514"/>
                  <a:pt x="2510" y="564"/>
                </a:cubicBezTo>
                <a:cubicBezTo>
                  <a:pt x="2519" y="598"/>
                  <a:pt x="2529" y="634"/>
                  <a:pt x="2561" y="653"/>
                </a:cubicBezTo>
                <a:cubicBezTo>
                  <a:pt x="2590" y="670"/>
                  <a:pt x="2623" y="660"/>
                  <a:pt x="2649" y="643"/>
                </a:cubicBezTo>
                <a:cubicBezTo>
                  <a:pt x="2681" y="623"/>
                  <a:pt x="2706" y="589"/>
                  <a:pt x="2720" y="554"/>
                </a:cubicBezTo>
                <a:cubicBezTo>
                  <a:pt x="2732" y="524"/>
                  <a:pt x="2736" y="490"/>
                  <a:pt x="2727" y="459"/>
                </a:cubicBezTo>
                <a:cubicBezTo>
                  <a:pt x="2722" y="441"/>
                  <a:pt x="2712" y="430"/>
                  <a:pt x="2701" y="416"/>
                </a:cubicBezTo>
              </a:path>
              <a:path w="4955" h="814" extrusionOk="0">
                <a:moveTo>
                  <a:pt x="2856" y="526"/>
                </a:moveTo>
                <a:cubicBezTo>
                  <a:pt x="2873" y="553"/>
                  <a:pt x="2888" y="583"/>
                  <a:pt x="2908" y="608"/>
                </a:cubicBezTo>
                <a:cubicBezTo>
                  <a:pt x="2917" y="620"/>
                  <a:pt x="2930" y="630"/>
                  <a:pt x="2941" y="641"/>
                </a:cubicBezTo>
                <a:cubicBezTo>
                  <a:pt x="2962" y="617"/>
                  <a:pt x="2971" y="596"/>
                  <a:pt x="2976" y="564"/>
                </a:cubicBezTo>
                <a:cubicBezTo>
                  <a:pt x="2984" y="517"/>
                  <a:pt x="2992" y="470"/>
                  <a:pt x="3006" y="425"/>
                </a:cubicBezTo>
                <a:cubicBezTo>
                  <a:pt x="3016" y="394"/>
                  <a:pt x="3031" y="372"/>
                  <a:pt x="3064" y="371"/>
                </a:cubicBezTo>
                <a:cubicBezTo>
                  <a:pt x="3090" y="370"/>
                  <a:pt x="3113" y="390"/>
                  <a:pt x="3131" y="407"/>
                </a:cubicBezTo>
                <a:cubicBezTo>
                  <a:pt x="3147" y="423"/>
                  <a:pt x="3152" y="428"/>
                  <a:pt x="3162" y="439"/>
                </a:cubicBezTo>
              </a:path>
              <a:path w="4955" h="814" extrusionOk="0">
                <a:moveTo>
                  <a:pt x="3243" y="519"/>
                </a:moveTo>
                <a:cubicBezTo>
                  <a:pt x="3267" y="509"/>
                  <a:pt x="3274" y="504"/>
                  <a:pt x="3288" y="526"/>
                </a:cubicBezTo>
                <a:cubicBezTo>
                  <a:pt x="3302" y="548"/>
                  <a:pt x="3307" y="575"/>
                  <a:pt x="3317" y="599"/>
                </a:cubicBezTo>
                <a:cubicBezTo>
                  <a:pt x="3327" y="622"/>
                  <a:pt x="3334" y="652"/>
                  <a:pt x="3349" y="673"/>
                </a:cubicBezTo>
                <a:cubicBezTo>
                  <a:pt x="3362" y="691"/>
                  <a:pt x="3380" y="692"/>
                  <a:pt x="3399" y="682"/>
                </a:cubicBezTo>
                <a:cubicBezTo>
                  <a:pt x="3425" y="669"/>
                  <a:pt x="3447" y="643"/>
                  <a:pt x="3461" y="618"/>
                </a:cubicBezTo>
                <a:cubicBezTo>
                  <a:pt x="3481" y="580"/>
                  <a:pt x="3488" y="548"/>
                  <a:pt x="3492" y="506"/>
                </a:cubicBezTo>
                <a:cubicBezTo>
                  <a:pt x="3495" y="481"/>
                  <a:pt x="3495" y="456"/>
                  <a:pt x="3495" y="431"/>
                </a:cubicBezTo>
                <a:cubicBezTo>
                  <a:pt x="3495" y="427"/>
                  <a:pt x="3495" y="422"/>
                  <a:pt x="3495" y="418"/>
                </a:cubicBezTo>
              </a:path>
              <a:path w="4955" h="814" extrusionOk="0">
                <a:moveTo>
                  <a:pt x="3685" y="425"/>
                </a:moveTo>
                <a:cubicBezTo>
                  <a:pt x="3704" y="437"/>
                  <a:pt x="3693" y="448"/>
                  <a:pt x="3678" y="470"/>
                </a:cubicBezTo>
                <a:cubicBezTo>
                  <a:pt x="3657" y="500"/>
                  <a:pt x="3639" y="529"/>
                  <a:pt x="3627" y="564"/>
                </a:cubicBezTo>
                <a:cubicBezTo>
                  <a:pt x="3619" y="587"/>
                  <a:pt x="3605" y="626"/>
                  <a:pt x="3629" y="645"/>
                </a:cubicBezTo>
                <a:cubicBezTo>
                  <a:pt x="3652" y="663"/>
                  <a:pt x="3687" y="639"/>
                  <a:pt x="3704" y="625"/>
                </a:cubicBezTo>
                <a:cubicBezTo>
                  <a:pt x="3732" y="603"/>
                  <a:pt x="3761" y="569"/>
                  <a:pt x="3775" y="536"/>
                </a:cubicBezTo>
                <a:cubicBezTo>
                  <a:pt x="3785" y="513"/>
                  <a:pt x="3792" y="480"/>
                  <a:pt x="3789" y="455"/>
                </a:cubicBezTo>
                <a:cubicBezTo>
                  <a:pt x="3788" y="450"/>
                  <a:pt x="3787" y="444"/>
                  <a:pt x="3786" y="439"/>
                </a:cubicBezTo>
                <a:cubicBezTo>
                  <a:pt x="3772" y="471"/>
                  <a:pt x="3769" y="497"/>
                  <a:pt x="3775" y="533"/>
                </a:cubicBezTo>
                <a:cubicBezTo>
                  <a:pt x="3781" y="569"/>
                  <a:pt x="3799" y="603"/>
                  <a:pt x="3831" y="624"/>
                </a:cubicBezTo>
                <a:cubicBezTo>
                  <a:pt x="3860" y="643"/>
                  <a:pt x="3897" y="649"/>
                  <a:pt x="3928" y="631"/>
                </a:cubicBezTo>
                <a:cubicBezTo>
                  <a:pt x="3970" y="607"/>
                  <a:pt x="3979" y="556"/>
                  <a:pt x="3990" y="514"/>
                </a:cubicBezTo>
              </a:path>
              <a:path w="4955" h="814" extrusionOk="0">
                <a:moveTo>
                  <a:pt x="3967" y="44"/>
                </a:moveTo>
                <a:cubicBezTo>
                  <a:pt x="3961" y="22"/>
                  <a:pt x="3959" y="17"/>
                  <a:pt x="3946" y="0"/>
                </a:cubicBezTo>
                <a:cubicBezTo>
                  <a:pt x="3946" y="35"/>
                  <a:pt x="3947" y="70"/>
                  <a:pt x="3952" y="105"/>
                </a:cubicBezTo>
                <a:cubicBezTo>
                  <a:pt x="3960" y="167"/>
                  <a:pt x="3977" y="231"/>
                  <a:pt x="3994" y="292"/>
                </a:cubicBezTo>
                <a:cubicBezTo>
                  <a:pt x="4008" y="342"/>
                  <a:pt x="4026" y="390"/>
                  <a:pt x="4038" y="441"/>
                </a:cubicBezTo>
              </a:path>
              <a:path w="4955" h="814" extrusionOk="0">
                <a:moveTo>
                  <a:pt x="3777" y="204"/>
                </a:moveTo>
                <a:cubicBezTo>
                  <a:pt x="3807" y="178"/>
                  <a:pt x="3832" y="168"/>
                  <a:pt x="3872" y="160"/>
                </a:cubicBezTo>
                <a:cubicBezTo>
                  <a:pt x="3928" y="149"/>
                  <a:pt x="3987" y="151"/>
                  <a:pt x="4043" y="156"/>
                </a:cubicBezTo>
                <a:cubicBezTo>
                  <a:pt x="4084" y="160"/>
                  <a:pt x="4127" y="163"/>
                  <a:pt x="4160" y="190"/>
                </a:cubicBezTo>
                <a:cubicBezTo>
                  <a:pt x="4181" y="207"/>
                  <a:pt x="4195" y="229"/>
                  <a:pt x="4200" y="256"/>
                </a:cubicBezTo>
                <a:cubicBezTo>
                  <a:pt x="4211" y="315"/>
                  <a:pt x="4217" y="390"/>
                  <a:pt x="4262" y="436"/>
                </a:cubicBezTo>
                <a:cubicBezTo>
                  <a:pt x="4281" y="456"/>
                  <a:pt x="4305" y="450"/>
                  <a:pt x="4323" y="432"/>
                </a:cubicBezTo>
                <a:cubicBezTo>
                  <a:pt x="4343" y="413"/>
                  <a:pt x="4354" y="381"/>
                  <a:pt x="4360" y="354"/>
                </a:cubicBezTo>
                <a:cubicBezTo>
                  <a:pt x="4366" y="327"/>
                  <a:pt x="4367" y="299"/>
                  <a:pt x="4363" y="272"/>
                </a:cubicBezTo>
                <a:cubicBezTo>
                  <a:pt x="4360" y="250"/>
                  <a:pt x="4353" y="237"/>
                  <a:pt x="4343" y="218"/>
                </a:cubicBezTo>
                <a:cubicBezTo>
                  <a:pt x="4341" y="213"/>
                  <a:pt x="4338" y="209"/>
                  <a:pt x="4336" y="204"/>
                </a:cubicBezTo>
              </a:path>
              <a:path w="4955" h="814" extrusionOk="0">
                <a:moveTo>
                  <a:pt x="4552" y="329"/>
                </a:moveTo>
                <a:cubicBezTo>
                  <a:pt x="4559" y="343"/>
                  <a:pt x="4561" y="348"/>
                  <a:pt x="4567" y="357"/>
                </a:cubicBezTo>
                <a:cubicBezTo>
                  <a:pt x="4577" y="335"/>
                  <a:pt x="4584" y="311"/>
                  <a:pt x="4594" y="289"/>
                </a:cubicBezTo>
                <a:cubicBezTo>
                  <a:pt x="4611" y="253"/>
                  <a:pt x="4630" y="219"/>
                  <a:pt x="4664" y="197"/>
                </a:cubicBezTo>
                <a:cubicBezTo>
                  <a:pt x="4685" y="184"/>
                  <a:pt x="4709" y="179"/>
                  <a:pt x="4733" y="184"/>
                </a:cubicBezTo>
                <a:cubicBezTo>
                  <a:pt x="4760" y="189"/>
                  <a:pt x="4784" y="205"/>
                  <a:pt x="4810" y="211"/>
                </a:cubicBezTo>
                <a:cubicBezTo>
                  <a:pt x="4854" y="222"/>
                  <a:pt x="4919" y="221"/>
                  <a:pt x="4947" y="177"/>
                </a:cubicBezTo>
                <a:cubicBezTo>
                  <a:pt x="4966" y="147"/>
                  <a:pt x="4949" y="120"/>
                  <a:pt x="4920" y="109"/>
                </a:cubicBezTo>
                <a:cubicBezTo>
                  <a:pt x="4885" y="95"/>
                  <a:pt x="4843" y="103"/>
                  <a:pt x="4811" y="120"/>
                </a:cubicBezTo>
                <a:cubicBezTo>
                  <a:pt x="4739" y="159"/>
                  <a:pt x="4706" y="240"/>
                  <a:pt x="4723" y="319"/>
                </a:cubicBezTo>
                <a:cubicBezTo>
                  <a:pt x="4735" y="374"/>
                  <a:pt x="4780" y="423"/>
                  <a:pt x="4824" y="456"/>
                </a:cubicBezTo>
                <a:cubicBezTo>
                  <a:pt x="4853" y="477"/>
                  <a:pt x="4879" y="485"/>
                  <a:pt x="4912" y="49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5" name="Freeform 17"/>
          <p:cNvSpPr>
            <a:spLocks noRot="1" noChangeAspect="1" noEditPoints="1" noChangeArrowheads="1" noChangeShapeType="1" noTextEdit="1"/>
          </p:cNvSpPr>
          <p:nvPr/>
        </p:nvSpPr>
        <p:spPr bwMode="auto">
          <a:xfrm>
            <a:off x="1263650" y="2093913"/>
            <a:ext cx="811213" cy="284162"/>
          </a:xfrm>
          <a:custGeom>
            <a:avLst/>
            <a:gdLst>
              <a:gd name="T0" fmla="*/ 0 w 2253"/>
              <a:gd name="T1" fmla="*/ 2147483647 h 787"/>
              <a:gd name="T2" fmla="*/ 2147483647 w 2253"/>
              <a:gd name="T3" fmla="*/ 2147483647 h 787"/>
              <a:gd name="T4" fmla="*/ 2147483647 w 2253"/>
              <a:gd name="T5" fmla="*/ 2147483647 h 787"/>
              <a:gd name="T6" fmla="*/ 2147483647 w 2253"/>
              <a:gd name="T7" fmla="*/ 2147483647 h 787"/>
              <a:gd name="T8" fmla="*/ 2147483647 w 2253"/>
              <a:gd name="T9" fmla="*/ 2147483647 h 787"/>
              <a:gd name="T10" fmla="*/ 2147483647 w 2253"/>
              <a:gd name="T11" fmla="*/ 2147483647 h 787"/>
              <a:gd name="T12" fmla="*/ 2147483647 w 2253"/>
              <a:gd name="T13" fmla="*/ 2147483647 h 787"/>
              <a:gd name="T14" fmla="*/ 2147483647 w 2253"/>
              <a:gd name="T15" fmla="*/ 2147483647 h 787"/>
              <a:gd name="T16" fmla="*/ 2147483647 w 2253"/>
              <a:gd name="T17" fmla="*/ 2147483647 h 787"/>
              <a:gd name="T18" fmla="*/ 2147483647 w 2253"/>
              <a:gd name="T19" fmla="*/ 2147483647 h 787"/>
              <a:gd name="T20" fmla="*/ 2147483647 w 2253"/>
              <a:gd name="T21" fmla="*/ 2147483647 h 787"/>
              <a:gd name="T22" fmla="*/ 2147483647 w 2253"/>
              <a:gd name="T23" fmla="*/ 2147483647 h 787"/>
              <a:gd name="T24" fmla="*/ 2147483647 w 2253"/>
              <a:gd name="T25" fmla="*/ 2147483647 h 787"/>
              <a:gd name="T26" fmla="*/ 2147483647 w 2253"/>
              <a:gd name="T27" fmla="*/ 2147483647 h 787"/>
              <a:gd name="T28" fmla="*/ 2147483647 w 2253"/>
              <a:gd name="T29" fmla="*/ 2147483647 h 787"/>
              <a:gd name="T30" fmla="*/ 2147483647 w 2253"/>
              <a:gd name="T31" fmla="*/ 2147483647 h 787"/>
              <a:gd name="T32" fmla="*/ 2147483647 w 2253"/>
              <a:gd name="T33" fmla="*/ 2147483647 h 787"/>
              <a:gd name="T34" fmla="*/ 2147483647 w 2253"/>
              <a:gd name="T35" fmla="*/ 2147483647 h 787"/>
              <a:gd name="T36" fmla="*/ 2147483647 w 2253"/>
              <a:gd name="T37" fmla="*/ 2147483647 h 787"/>
              <a:gd name="T38" fmla="*/ 2147483647 w 2253"/>
              <a:gd name="T39" fmla="*/ 2147483647 h 787"/>
              <a:gd name="T40" fmla="*/ 2147483647 w 2253"/>
              <a:gd name="T41" fmla="*/ 2147483647 h 787"/>
              <a:gd name="T42" fmla="*/ 2147483647 w 2253"/>
              <a:gd name="T43" fmla="*/ 2147483647 h 787"/>
              <a:gd name="T44" fmla="*/ 2147483647 w 2253"/>
              <a:gd name="T45" fmla="*/ 2147483647 h 787"/>
              <a:gd name="T46" fmla="*/ 2147483647 w 2253"/>
              <a:gd name="T47" fmla="*/ 2147483647 h 787"/>
              <a:gd name="T48" fmla="*/ 2147483647 w 2253"/>
              <a:gd name="T49" fmla="*/ 2147483647 h 787"/>
              <a:gd name="T50" fmla="*/ 2147483647 w 2253"/>
              <a:gd name="T51" fmla="*/ 2147483647 h 787"/>
              <a:gd name="T52" fmla="*/ 2147483647 w 2253"/>
              <a:gd name="T53" fmla="*/ 2147483647 h 787"/>
              <a:gd name="T54" fmla="*/ 2147483647 w 2253"/>
              <a:gd name="T55" fmla="*/ 2147483647 h 787"/>
              <a:gd name="T56" fmla="*/ 2147483647 w 2253"/>
              <a:gd name="T57" fmla="*/ 2147483647 h 787"/>
              <a:gd name="T58" fmla="*/ 2147483647 w 2253"/>
              <a:gd name="T59" fmla="*/ 2147483647 h 787"/>
              <a:gd name="T60" fmla="*/ 2147483647 w 2253"/>
              <a:gd name="T61" fmla="*/ 2147483647 h 787"/>
              <a:gd name="T62" fmla="*/ 2147483647 w 2253"/>
              <a:gd name="T63" fmla="*/ 2147483647 h 787"/>
              <a:gd name="T64" fmla="*/ 2147483647 w 2253"/>
              <a:gd name="T65" fmla="*/ 2147483647 h 787"/>
              <a:gd name="T66" fmla="*/ 2147483647 w 2253"/>
              <a:gd name="T67" fmla="*/ 2147483647 h 787"/>
              <a:gd name="T68" fmla="*/ 2147483647 w 2253"/>
              <a:gd name="T69" fmla="*/ 2147483647 h 787"/>
              <a:gd name="T70" fmla="*/ 2147483647 w 2253"/>
              <a:gd name="T71" fmla="*/ 2147483647 h 787"/>
              <a:gd name="T72" fmla="*/ 2147483647 w 2253"/>
              <a:gd name="T73" fmla="*/ 2147483647 h 787"/>
              <a:gd name="T74" fmla="*/ 2147483647 w 2253"/>
              <a:gd name="T75" fmla="*/ 2147483647 h 787"/>
              <a:gd name="T76" fmla="*/ 2147483647 w 2253"/>
              <a:gd name="T77" fmla="*/ 2147483647 h 787"/>
              <a:gd name="T78" fmla="*/ 2147483647 w 2253"/>
              <a:gd name="T79" fmla="*/ 2147483647 h 787"/>
              <a:gd name="T80" fmla="*/ 2147483647 w 2253"/>
              <a:gd name="T81" fmla="*/ 2147483647 h 787"/>
              <a:gd name="T82" fmla="*/ 2147483647 w 2253"/>
              <a:gd name="T83" fmla="*/ 2147483647 h 787"/>
              <a:gd name="T84" fmla="*/ 2147483647 w 2253"/>
              <a:gd name="T85" fmla="*/ 2147483647 h 787"/>
              <a:gd name="T86" fmla="*/ 2147483647 w 2253"/>
              <a:gd name="T87" fmla="*/ 2147483647 h 787"/>
              <a:gd name="T88" fmla="*/ 2147483647 w 2253"/>
              <a:gd name="T89" fmla="*/ 2147483647 h 787"/>
              <a:gd name="T90" fmla="*/ 2147483647 w 2253"/>
              <a:gd name="T91" fmla="*/ 2147483647 h 787"/>
              <a:gd name="T92" fmla="*/ 2147483647 w 2253"/>
              <a:gd name="T93" fmla="*/ 2147483647 h 78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253"/>
              <a:gd name="T142" fmla="*/ 0 h 787"/>
              <a:gd name="T143" fmla="*/ 2253 w 2253"/>
              <a:gd name="T144" fmla="*/ 787 h 78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253" h="787" extrusionOk="0">
                <a:moveTo>
                  <a:pt x="0" y="149"/>
                </a:moveTo>
                <a:cubicBezTo>
                  <a:pt x="32" y="184"/>
                  <a:pt x="49" y="222"/>
                  <a:pt x="64" y="267"/>
                </a:cubicBezTo>
                <a:cubicBezTo>
                  <a:pt x="71" y="289"/>
                  <a:pt x="78" y="312"/>
                  <a:pt x="84" y="334"/>
                </a:cubicBezTo>
                <a:cubicBezTo>
                  <a:pt x="80" y="304"/>
                  <a:pt x="75" y="272"/>
                  <a:pt x="73" y="241"/>
                </a:cubicBezTo>
                <a:cubicBezTo>
                  <a:pt x="71" y="195"/>
                  <a:pt x="70" y="146"/>
                  <a:pt x="81" y="101"/>
                </a:cubicBezTo>
                <a:cubicBezTo>
                  <a:pt x="89" y="67"/>
                  <a:pt x="101" y="35"/>
                  <a:pt x="138" y="25"/>
                </a:cubicBezTo>
                <a:cubicBezTo>
                  <a:pt x="172" y="16"/>
                  <a:pt x="208" y="37"/>
                  <a:pt x="237" y="50"/>
                </a:cubicBezTo>
              </a:path>
              <a:path w="2253" h="787" extrusionOk="0">
                <a:moveTo>
                  <a:pt x="451" y="158"/>
                </a:moveTo>
                <a:cubicBezTo>
                  <a:pt x="503" y="166"/>
                  <a:pt x="549" y="160"/>
                  <a:pt x="597" y="137"/>
                </a:cubicBezTo>
                <a:cubicBezTo>
                  <a:pt x="632" y="120"/>
                  <a:pt x="691" y="80"/>
                  <a:pt x="682" y="33"/>
                </a:cubicBezTo>
                <a:cubicBezTo>
                  <a:pt x="675" y="16"/>
                  <a:pt x="673" y="10"/>
                  <a:pt x="660" y="5"/>
                </a:cubicBezTo>
                <a:cubicBezTo>
                  <a:pt x="613" y="9"/>
                  <a:pt x="587" y="6"/>
                  <a:pt x="550" y="46"/>
                </a:cubicBezTo>
                <a:cubicBezTo>
                  <a:pt x="499" y="100"/>
                  <a:pt x="479" y="177"/>
                  <a:pt x="511" y="246"/>
                </a:cubicBezTo>
                <a:cubicBezTo>
                  <a:pt x="542" y="313"/>
                  <a:pt x="613" y="325"/>
                  <a:pt x="680" y="324"/>
                </a:cubicBezTo>
                <a:cubicBezTo>
                  <a:pt x="791" y="322"/>
                  <a:pt x="906" y="275"/>
                  <a:pt x="996" y="212"/>
                </a:cubicBezTo>
                <a:cubicBezTo>
                  <a:pt x="1042" y="180"/>
                  <a:pt x="1132" y="107"/>
                  <a:pt x="1119" y="40"/>
                </a:cubicBezTo>
                <a:cubicBezTo>
                  <a:pt x="1116" y="35"/>
                  <a:pt x="1112" y="30"/>
                  <a:pt x="1109" y="25"/>
                </a:cubicBezTo>
                <a:cubicBezTo>
                  <a:pt x="1064" y="29"/>
                  <a:pt x="1042" y="29"/>
                  <a:pt x="1001" y="63"/>
                </a:cubicBezTo>
                <a:cubicBezTo>
                  <a:pt x="968" y="91"/>
                  <a:pt x="930" y="137"/>
                  <a:pt x="932" y="183"/>
                </a:cubicBezTo>
                <a:cubicBezTo>
                  <a:pt x="934" y="191"/>
                  <a:pt x="937" y="198"/>
                  <a:pt x="939" y="206"/>
                </a:cubicBezTo>
                <a:cubicBezTo>
                  <a:pt x="982" y="220"/>
                  <a:pt x="1005" y="229"/>
                  <a:pt x="1055" y="216"/>
                </a:cubicBezTo>
                <a:cubicBezTo>
                  <a:pt x="1126" y="197"/>
                  <a:pt x="1187" y="156"/>
                  <a:pt x="1235" y="101"/>
                </a:cubicBezTo>
                <a:cubicBezTo>
                  <a:pt x="1252" y="63"/>
                  <a:pt x="1238" y="81"/>
                  <a:pt x="1228" y="108"/>
                </a:cubicBezTo>
                <a:cubicBezTo>
                  <a:pt x="1208" y="162"/>
                  <a:pt x="1210" y="223"/>
                  <a:pt x="1210" y="280"/>
                </a:cubicBezTo>
                <a:cubicBezTo>
                  <a:pt x="1209" y="417"/>
                  <a:pt x="1248" y="568"/>
                  <a:pt x="1206" y="702"/>
                </a:cubicBezTo>
                <a:cubicBezTo>
                  <a:pt x="1193" y="744"/>
                  <a:pt x="1160" y="785"/>
                  <a:pt x="1112" y="786"/>
                </a:cubicBezTo>
                <a:cubicBezTo>
                  <a:pt x="1067" y="787"/>
                  <a:pt x="1020" y="755"/>
                  <a:pt x="990" y="725"/>
                </a:cubicBezTo>
                <a:cubicBezTo>
                  <a:pt x="928" y="663"/>
                  <a:pt x="906" y="603"/>
                  <a:pt x="908" y="517"/>
                </a:cubicBezTo>
              </a:path>
              <a:path w="2253" h="787" extrusionOk="0">
                <a:moveTo>
                  <a:pt x="1384" y="115"/>
                </a:moveTo>
                <a:cubicBezTo>
                  <a:pt x="1411" y="130"/>
                  <a:pt x="1413" y="144"/>
                  <a:pt x="1411" y="176"/>
                </a:cubicBezTo>
                <a:cubicBezTo>
                  <a:pt x="1409" y="206"/>
                  <a:pt x="1406" y="237"/>
                  <a:pt x="1401" y="267"/>
                </a:cubicBezTo>
                <a:cubicBezTo>
                  <a:pt x="1394" y="306"/>
                  <a:pt x="1395" y="293"/>
                  <a:pt x="1398" y="260"/>
                </a:cubicBezTo>
                <a:cubicBezTo>
                  <a:pt x="1401" y="233"/>
                  <a:pt x="1402" y="222"/>
                  <a:pt x="1401" y="203"/>
                </a:cubicBezTo>
              </a:path>
              <a:path w="2253" h="787" extrusionOk="0">
                <a:moveTo>
                  <a:pt x="1503" y="74"/>
                </a:moveTo>
                <a:cubicBezTo>
                  <a:pt x="1516" y="117"/>
                  <a:pt x="1529" y="159"/>
                  <a:pt x="1543" y="202"/>
                </a:cubicBezTo>
                <a:cubicBezTo>
                  <a:pt x="1555" y="239"/>
                  <a:pt x="1566" y="301"/>
                  <a:pt x="1607" y="318"/>
                </a:cubicBezTo>
                <a:cubicBezTo>
                  <a:pt x="1636" y="330"/>
                  <a:pt x="1671" y="307"/>
                  <a:pt x="1692" y="290"/>
                </a:cubicBezTo>
                <a:cubicBezTo>
                  <a:pt x="1725" y="263"/>
                  <a:pt x="1752" y="227"/>
                  <a:pt x="1761" y="185"/>
                </a:cubicBezTo>
                <a:cubicBezTo>
                  <a:pt x="1770" y="146"/>
                  <a:pt x="1760" y="110"/>
                  <a:pt x="1734" y="80"/>
                </a:cubicBezTo>
                <a:cubicBezTo>
                  <a:pt x="1712" y="55"/>
                  <a:pt x="1689" y="49"/>
                  <a:pt x="1658" y="53"/>
                </a:cubicBezTo>
              </a:path>
              <a:path w="2253" h="787" extrusionOk="0">
                <a:moveTo>
                  <a:pt x="1869" y="234"/>
                </a:moveTo>
                <a:cubicBezTo>
                  <a:pt x="1903" y="248"/>
                  <a:pt x="1927" y="260"/>
                  <a:pt x="1963" y="250"/>
                </a:cubicBezTo>
                <a:cubicBezTo>
                  <a:pt x="1998" y="240"/>
                  <a:pt x="2021" y="208"/>
                  <a:pt x="2045" y="182"/>
                </a:cubicBezTo>
                <a:cubicBezTo>
                  <a:pt x="2073" y="152"/>
                  <a:pt x="2104" y="113"/>
                  <a:pt x="2141" y="94"/>
                </a:cubicBezTo>
                <a:cubicBezTo>
                  <a:pt x="2171" y="79"/>
                  <a:pt x="2193" y="87"/>
                  <a:pt x="2209" y="115"/>
                </a:cubicBezTo>
                <a:cubicBezTo>
                  <a:pt x="2230" y="152"/>
                  <a:pt x="2232" y="202"/>
                  <a:pt x="2238" y="243"/>
                </a:cubicBezTo>
                <a:cubicBezTo>
                  <a:pt x="2242" y="276"/>
                  <a:pt x="2245" y="309"/>
                  <a:pt x="2252" y="34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6" name="Freeform 18"/>
          <p:cNvSpPr>
            <a:spLocks noRot="1" noChangeAspect="1" noEditPoints="1" noChangeArrowheads="1" noChangeShapeType="1" noTextEdit="1"/>
          </p:cNvSpPr>
          <p:nvPr/>
        </p:nvSpPr>
        <p:spPr bwMode="auto">
          <a:xfrm>
            <a:off x="571500" y="2889250"/>
            <a:ext cx="555625" cy="250825"/>
          </a:xfrm>
          <a:custGeom>
            <a:avLst/>
            <a:gdLst>
              <a:gd name="T0" fmla="*/ 2147483647 w 1545"/>
              <a:gd name="T1" fmla="*/ 2147483647 h 698"/>
              <a:gd name="T2" fmla="*/ 2147483647 w 1545"/>
              <a:gd name="T3" fmla="*/ 2147483647 h 698"/>
              <a:gd name="T4" fmla="*/ 2147483647 w 1545"/>
              <a:gd name="T5" fmla="*/ 2147483647 h 698"/>
              <a:gd name="T6" fmla="*/ 2147483647 w 1545"/>
              <a:gd name="T7" fmla="*/ 2147483647 h 698"/>
              <a:gd name="T8" fmla="*/ 2147483647 w 1545"/>
              <a:gd name="T9" fmla="*/ 2147483647 h 698"/>
              <a:gd name="T10" fmla="*/ 2147483647 w 1545"/>
              <a:gd name="T11" fmla="*/ 2147483647 h 698"/>
              <a:gd name="T12" fmla="*/ 2147483647 w 1545"/>
              <a:gd name="T13" fmla="*/ 2147483647 h 698"/>
              <a:gd name="T14" fmla="*/ 2147483647 w 1545"/>
              <a:gd name="T15" fmla="*/ 2147483647 h 698"/>
              <a:gd name="T16" fmla="*/ 2147483647 w 1545"/>
              <a:gd name="T17" fmla="*/ 2147483647 h 698"/>
              <a:gd name="T18" fmla="*/ 2147483647 w 1545"/>
              <a:gd name="T19" fmla="*/ 2147483647 h 698"/>
              <a:gd name="T20" fmla="*/ 2147483647 w 1545"/>
              <a:gd name="T21" fmla="*/ 2147483647 h 698"/>
              <a:gd name="T22" fmla="*/ 2147483647 w 1545"/>
              <a:gd name="T23" fmla="*/ 2147483647 h 698"/>
              <a:gd name="T24" fmla="*/ 2147483647 w 1545"/>
              <a:gd name="T25" fmla="*/ 2147483647 h 698"/>
              <a:gd name="T26" fmla="*/ 2147483647 w 1545"/>
              <a:gd name="T27" fmla="*/ 2147483647 h 698"/>
              <a:gd name="T28" fmla="*/ 2147483647 w 1545"/>
              <a:gd name="T29" fmla="*/ 0 h 698"/>
              <a:gd name="T30" fmla="*/ 2147483647 w 1545"/>
              <a:gd name="T31" fmla="*/ 2147483647 h 698"/>
              <a:gd name="T32" fmla="*/ 2147483647 w 1545"/>
              <a:gd name="T33" fmla="*/ 2147483647 h 698"/>
              <a:gd name="T34" fmla="*/ 2147483647 w 1545"/>
              <a:gd name="T35" fmla="*/ 2147483647 h 698"/>
              <a:gd name="T36" fmla="*/ 2147483647 w 1545"/>
              <a:gd name="T37" fmla="*/ 2147483647 h 698"/>
              <a:gd name="T38" fmla="*/ 2147483647 w 1545"/>
              <a:gd name="T39" fmla="*/ 2147483647 h 698"/>
              <a:gd name="T40" fmla="*/ 2147483647 w 1545"/>
              <a:gd name="T41" fmla="*/ 2147483647 h 698"/>
              <a:gd name="T42" fmla="*/ 2147483647 w 1545"/>
              <a:gd name="T43" fmla="*/ 2147483647 h 698"/>
              <a:gd name="T44" fmla="*/ 2147483647 w 1545"/>
              <a:gd name="T45" fmla="*/ 2147483647 h 698"/>
              <a:gd name="T46" fmla="*/ 2147483647 w 1545"/>
              <a:gd name="T47" fmla="*/ 2147483647 h 698"/>
              <a:gd name="T48" fmla="*/ 2147483647 w 1545"/>
              <a:gd name="T49" fmla="*/ 2147483647 h 698"/>
              <a:gd name="T50" fmla="*/ 2147483647 w 1545"/>
              <a:gd name="T51" fmla="*/ 2147483647 h 698"/>
              <a:gd name="T52" fmla="*/ 2147483647 w 1545"/>
              <a:gd name="T53" fmla="*/ 2147483647 h 698"/>
              <a:gd name="T54" fmla="*/ 2147483647 w 1545"/>
              <a:gd name="T55" fmla="*/ 2147483647 h 698"/>
              <a:gd name="T56" fmla="*/ 2147483647 w 1545"/>
              <a:gd name="T57" fmla="*/ 2147483647 h 698"/>
              <a:gd name="T58" fmla="*/ 2147483647 w 1545"/>
              <a:gd name="T59" fmla="*/ 2147483647 h 698"/>
              <a:gd name="T60" fmla="*/ 2147483647 w 1545"/>
              <a:gd name="T61" fmla="*/ 2147483647 h 698"/>
              <a:gd name="T62" fmla="*/ 2147483647 w 1545"/>
              <a:gd name="T63" fmla="*/ 2147483647 h 698"/>
              <a:gd name="T64" fmla="*/ 2147483647 w 1545"/>
              <a:gd name="T65" fmla="*/ 2147483647 h 698"/>
              <a:gd name="T66" fmla="*/ 2147483647 w 1545"/>
              <a:gd name="T67" fmla="*/ 2147483647 h 698"/>
              <a:gd name="T68" fmla="*/ 2147483647 w 1545"/>
              <a:gd name="T69" fmla="*/ 2147483647 h 698"/>
              <a:gd name="T70" fmla="*/ 2147483647 w 1545"/>
              <a:gd name="T71" fmla="*/ 2147483647 h 698"/>
              <a:gd name="T72" fmla="*/ 2147483647 w 1545"/>
              <a:gd name="T73" fmla="*/ 2147483647 h 698"/>
              <a:gd name="T74" fmla="*/ 2147483647 w 1545"/>
              <a:gd name="T75" fmla="*/ 2147483647 h 698"/>
              <a:gd name="T76" fmla="*/ 2147483647 w 1545"/>
              <a:gd name="T77" fmla="*/ 2147483647 h 698"/>
              <a:gd name="T78" fmla="*/ 2147483647 w 1545"/>
              <a:gd name="T79" fmla="*/ 2147483647 h 698"/>
              <a:gd name="T80" fmla="*/ 2147483647 w 1545"/>
              <a:gd name="T81" fmla="*/ 2147483647 h 698"/>
              <a:gd name="T82" fmla="*/ 2147483647 w 1545"/>
              <a:gd name="T83" fmla="*/ 2147483647 h 698"/>
              <a:gd name="T84" fmla="*/ 2147483647 w 1545"/>
              <a:gd name="T85" fmla="*/ 2147483647 h 698"/>
              <a:gd name="T86" fmla="*/ 2147483647 w 1545"/>
              <a:gd name="T87" fmla="*/ 2147483647 h 698"/>
              <a:gd name="T88" fmla="*/ 2147483647 w 1545"/>
              <a:gd name="T89" fmla="*/ 2147483647 h 698"/>
              <a:gd name="T90" fmla="*/ 2147483647 w 1545"/>
              <a:gd name="T91" fmla="*/ 2147483647 h 698"/>
              <a:gd name="T92" fmla="*/ 2147483647 w 1545"/>
              <a:gd name="T93" fmla="*/ 2147483647 h 698"/>
              <a:gd name="T94" fmla="*/ 2147483647 w 1545"/>
              <a:gd name="T95" fmla="*/ 2147483647 h 698"/>
              <a:gd name="T96" fmla="*/ 2147483647 w 1545"/>
              <a:gd name="T97" fmla="*/ 2147483647 h 69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545"/>
              <a:gd name="T148" fmla="*/ 0 h 698"/>
              <a:gd name="T149" fmla="*/ 1545 w 1545"/>
              <a:gd name="T150" fmla="*/ 698 h 69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545" h="698" extrusionOk="0">
                <a:moveTo>
                  <a:pt x="71" y="89"/>
                </a:moveTo>
                <a:cubicBezTo>
                  <a:pt x="53" y="110"/>
                  <a:pt x="45" y="121"/>
                  <a:pt x="36" y="151"/>
                </a:cubicBezTo>
                <a:cubicBezTo>
                  <a:pt x="7" y="242"/>
                  <a:pt x="17" y="338"/>
                  <a:pt x="20" y="432"/>
                </a:cubicBezTo>
                <a:cubicBezTo>
                  <a:pt x="22" y="477"/>
                  <a:pt x="33" y="524"/>
                  <a:pt x="31" y="568"/>
                </a:cubicBezTo>
                <a:cubicBezTo>
                  <a:pt x="30" y="585"/>
                  <a:pt x="30" y="591"/>
                  <a:pt x="27" y="602"/>
                </a:cubicBezTo>
                <a:cubicBezTo>
                  <a:pt x="21" y="567"/>
                  <a:pt x="11" y="533"/>
                  <a:pt x="10" y="497"/>
                </a:cubicBezTo>
                <a:cubicBezTo>
                  <a:pt x="8" y="438"/>
                  <a:pt x="3" y="380"/>
                  <a:pt x="1" y="321"/>
                </a:cubicBezTo>
                <a:cubicBezTo>
                  <a:pt x="-1" y="262"/>
                  <a:pt x="3" y="202"/>
                  <a:pt x="1" y="143"/>
                </a:cubicBezTo>
                <a:cubicBezTo>
                  <a:pt x="0" y="111"/>
                  <a:pt x="5" y="82"/>
                  <a:pt x="7" y="51"/>
                </a:cubicBezTo>
                <a:cubicBezTo>
                  <a:pt x="7" y="46"/>
                  <a:pt x="6" y="41"/>
                  <a:pt x="6" y="36"/>
                </a:cubicBezTo>
                <a:cubicBezTo>
                  <a:pt x="31" y="98"/>
                  <a:pt x="52" y="162"/>
                  <a:pt x="77" y="224"/>
                </a:cubicBezTo>
                <a:cubicBezTo>
                  <a:pt x="95" y="269"/>
                  <a:pt x="109" y="295"/>
                  <a:pt x="149" y="321"/>
                </a:cubicBezTo>
                <a:cubicBezTo>
                  <a:pt x="190" y="315"/>
                  <a:pt x="203" y="296"/>
                  <a:pt x="224" y="259"/>
                </a:cubicBezTo>
                <a:cubicBezTo>
                  <a:pt x="250" y="212"/>
                  <a:pt x="261" y="161"/>
                  <a:pt x="275" y="109"/>
                </a:cubicBezTo>
                <a:cubicBezTo>
                  <a:pt x="286" y="70"/>
                  <a:pt x="300" y="35"/>
                  <a:pt x="319" y="0"/>
                </a:cubicBezTo>
                <a:cubicBezTo>
                  <a:pt x="333" y="35"/>
                  <a:pt x="342" y="65"/>
                  <a:pt x="349" y="102"/>
                </a:cubicBezTo>
                <a:cubicBezTo>
                  <a:pt x="362" y="173"/>
                  <a:pt x="380" y="244"/>
                  <a:pt x="389" y="316"/>
                </a:cubicBezTo>
                <a:cubicBezTo>
                  <a:pt x="400" y="406"/>
                  <a:pt x="395" y="497"/>
                  <a:pt x="408" y="587"/>
                </a:cubicBezTo>
                <a:cubicBezTo>
                  <a:pt x="412" y="616"/>
                  <a:pt x="412" y="662"/>
                  <a:pt x="437" y="684"/>
                </a:cubicBezTo>
                <a:cubicBezTo>
                  <a:pt x="458" y="703"/>
                  <a:pt x="465" y="687"/>
                  <a:pt x="476" y="662"/>
                </a:cubicBezTo>
                <a:cubicBezTo>
                  <a:pt x="477" y="656"/>
                  <a:pt x="477" y="649"/>
                  <a:pt x="478" y="643"/>
                </a:cubicBezTo>
              </a:path>
              <a:path w="1545" h="698" extrusionOk="0">
                <a:moveTo>
                  <a:pt x="634" y="62"/>
                </a:moveTo>
                <a:cubicBezTo>
                  <a:pt x="649" y="102"/>
                  <a:pt x="646" y="135"/>
                  <a:pt x="649" y="178"/>
                </a:cubicBezTo>
                <a:cubicBezTo>
                  <a:pt x="655" y="262"/>
                  <a:pt x="661" y="346"/>
                  <a:pt x="665" y="431"/>
                </a:cubicBezTo>
                <a:cubicBezTo>
                  <a:pt x="667" y="476"/>
                  <a:pt x="670" y="523"/>
                  <a:pt x="678" y="567"/>
                </a:cubicBezTo>
                <a:cubicBezTo>
                  <a:pt x="685" y="604"/>
                  <a:pt x="692" y="600"/>
                  <a:pt x="710" y="571"/>
                </a:cubicBezTo>
              </a:path>
              <a:path w="1545" h="698" extrusionOk="0">
                <a:moveTo>
                  <a:pt x="854" y="100"/>
                </a:moveTo>
                <a:cubicBezTo>
                  <a:pt x="863" y="91"/>
                  <a:pt x="875" y="150"/>
                  <a:pt x="881" y="175"/>
                </a:cubicBezTo>
                <a:cubicBezTo>
                  <a:pt x="896" y="242"/>
                  <a:pt x="903" y="309"/>
                  <a:pt x="910" y="378"/>
                </a:cubicBezTo>
                <a:cubicBezTo>
                  <a:pt x="916" y="441"/>
                  <a:pt x="930" y="502"/>
                  <a:pt x="942" y="564"/>
                </a:cubicBezTo>
                <a:cubicBezTo>
                  <a:pt x="943" y="567"/>
                  <a:pt x="964" y="647"/>
                  <a:pt x="953" y="614"/>
                </a:cubicBezTo>
                <a:cubicBezTo>
                  <a:pt x="951" y="608"/>
                  <a:pt x="949" y="603"/>
                  <a:pt x="947" y="597"/>
                </a:cubicBezTo>
              </a:path>
              <a:path w="1545" h="698" extrusionOk="0">
                <a:moveTo>
                  <a:pt x="750" y="340"/>
                </a:moveTo>
                <a:cubicBezTo>
                  <a:pt x="779" y="337"/>
                  <a:pt x="808" y="340"/>
                  <a:pt x="837" y="338"/>
                </a:cubicBezTo>
                <a:cubicBezTo>
                  <a:pt x="867" y="336"/>
                  <a:pt x="895" y="332"/>
                  <a:pt x="925" y="326"/>
                </a:cubicBezTo>
              </a:path>
              <a:path w="1545" h="698" extrusionOk="0">
                <a:moveTo>
                  <a:pt x="1177" y="160"/>
                </a:moveTo>
                <a:cubicBezTo>
                  <a:pt x="1187" y="189"/>
                  <a:pt x="1200" y="218"/>
                  <a:pt x="1207" y="248"/>
                </a:cubicBezTo>
                <a:cubicBezTo>
                  <a:pt x="1223" y="315"/>
                  <a:pt x="1249" y="376"/>
                  <a:pt x="1268" y="442"/>
                </a:cubicBezTo>
                <a:cubicBezTo>
                  <a:pt x="1284" y="496"/>
                  <a:pt x="1295" y="552"/>
                  <a:pt x="1316" y="604"/>
                </a:cubicBezTo>
                <a:cubicBezTo>
                  <a:pt x="1324" y="620"/>
                  <a:pt x="1327" y="625"/>
                  <a:pt x="1334" y="635"/>
                </a:cubicBezTo>
                <a:cubicBezTo>
                  <a:pt x="1322" y="610"/>
                  <a:pt x="1320" y="594"/>
                  <a:pt x="1316" y="565"/>
                </a:cubicBezTo>
              </a:path>
              <a:path w="1545" h="698" extrusionOk="0">
                <a:moveTo>
                  <a:pt x="1129" y="107"/>
                </a:moveTo>
                <a:cubicBezTo>
                  <a:pt x="1147" y="79"/>
                  <a:pt x="1150" y="71"/>
                  <a:pt x="1192" y="68"/>
                </a:cubicBezTo>
                <a:cubicBezTo>
                  <a:pt x="1271" y="62"/>
                  <a:pt x="1360" y="89"/>
                  <a:pt x="1425" y="133"/>
                </a:cubicBezTo>
                <a:cubicBezTo>
                  <a:pt x="1488" y="176"/>
                  <a:pt x="1515" y="238"/>
                  <a:pt x="1531" y="310"/>
                </a:cubicBezTo>
                <a:cubicBezTo>
                  <a:pt x="1545" y="375"/>
                  <a:pt x="1549" y="439"/>
                  <a:pt x="1527" y="503"/>
                </a:cubicBezTo>
                <a:cubicBezTo>
                  <a:pt x="1511" y="550"/>
                  <a:pt x="1480" y="581"/>
                  <a:pt x="1436" y="602"/>
                </a:cubicBezTo>
                <a:cubicBezTo>
                  <a:pt x="1398" y="620"/>
                  <a:pt x="1364" y="629"/>
                  <a:pt x="1330" y="605"/>
                </a:cubicBezTo>
                <a:cubicBezTo>
                  <a:pt x="1316" y="594"/>
                  <a:pt x="1312" y="591"/>
                  <a:pt x="1310" y="57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7" name="Freeform 19"/>
          <p:cNvSpPr>
            <a:spLocks noRot="1" noChangeAspect="1" noEditPoints="1" noChangeArrowheads="1" noChangeShapeType="1" noTextEdit="1"/>
          </p:cNvSpPr>
          <p:nvPr/>
        </p:nvSpPr>
        <p:spPr bwMode="auto">
          <a:xfrm>
            <a:off x="1358900" y="2863850"/>
            <a:ext cx="690563" cy="190500"/>
          </a:xfrm>
          <a:custGeom>
            <a:avLst/>
            <a:gdLst>
              <a:gd name="T0" fmla="*/ 0 w 1915"/>
              <a:gd name="T1" fmla="*/ 2147483647 h 530"/>
              <a:gd name="T2" fmla="*/ 2147483647 w 1915"/>
              <a:gd name="T3" fmla="*/ 2147483647 h 530"/>
              <a:gd name="T4" fmla="*/ 2147483647 w 1915"/>
              <a:gd name="T5" fmla="*/ 2147483647 h 530"/>
              <a:gd name="T6" fmla="*/ 2147483647 w 1915"/>
              <a:gd name="T7" fmla="*/ 2147483647 h 530"/>
              <a:gd name="T8" fmla="*/ 2147483647 w 1915"/>
              <a:gd name="T9" fmla="*/ 2147483647 h 530"/>
              <a:gd name="T10" fmla="*/ 2147483647 w 1915"/>
              <a:gd name="T11" fmla="*/ 2147483647 h 530"/>
              <a:gd name="T12" fmla="*/ 2147483647 w 1915"/>
              <a:gd name="T13" fmla="*/ 2147483647 h 530"/>
              <a:gd name="T14" fmla="*/ 2147483647 w 1915"/>
              <a:gd name="T15" fmla="*/ 2147483647 h 530"/>
              <a:gd name="T16" fmla="*/ 2147483647 w 1915"/>
              <a:gd name="T17" fmla="*/ 2147483647 h 530"/>
              <a:gd name="T18" fmla="*/ 2147483647 w 1915"/>
              <a:gd name="T19" fmla="*/ 2147483647 h 530"/>
              <a:gd name="T20" fmla="*/ 2147483647 w 1915"/>
              <a:gd name="T21" fmla="*/ 2147483647 h 530"/>
              <a:gd name="T22" fmla="*/ 2147483647 w 1915"/>
              <a:gd name="T23" fmla="*/ 2147483647 h 530"/>
              <a:gd name="T24" fmla="*/ 2147483647 w 1915"/>
              <a:gd name="T25" fmla="*/ 2147483647 h 530"/>
              <a:gd name="T26" fmla="*/ 2147483647 w 1915"/>
              <a:gd name="T27" fmla="*/ 2147483647 h 530"/>
              <a:gd name="T28" fmla="*/ 2147483647 w 1915"/>
              <a:gd name="T29" fmla="*/ 2147483647 h 530"/>
              <a:gd name="T30" fmla="*/ 2147483647 w 1915"/>
              <a:gd name="T31" fmla="*/ 2147483647 h 530"/>
              <a:gd name="T32" fmla="*/ 2147483647 w 1915"/>
              <a:gd name="T33" fmla="*/ 2147483647 h 530"/>
              <a:gd name="T34" fmla="*/ 2147483647 w 1915"/>
              <a:gd name="T35" fmla="*/ 2147483647 h 530"/>
              <a:gd name="T36" fmla="*/ 2147483647 w 1915"/>
              <a:gd name="T37" fmla="*/ 2147483647 h 530"/>
              <a:gd name="T38" fmla="*/ 2147483647 w 1915"/>
              <a:gd name="T39" fmla="*/ 2147483647 h 530"/>
              <a:gd name="T40" fmla="*/ 2147483647 w 1915"/>
              <a:gd name="T41" fmla="*/ 2147483647 h 530"/>
              <a:gd name="T42" fmla="*/ 2147483647 w 1915"/>
              <a:gd name="T43" fmla="*/ 2147483647 h 530"/>
              <a:gd name="T44" fmla="*/ 2147483647 w 1915"/>
              <a:gd name="T45" fmla="*/ 2147483647 h 530"/>
              <a:gd name="T46" fmla="*/ 2147483647 w 1915"/>
              <a:gd name="T47" fmla="*/ 2147483647 h 530"/>
              <a:gd name="T48" fmla="*/ 2147483647 w 1915"/>
              <a:gd name="T49" fmla="*/ 2147483647 h 530"/>
              <a:gd name="T50" fmla="*/ 2147483647 w 1915"/>
              <a:gd name="T51" fmla="*/ 2147483647 h 530"/>
              <a:gd name="T52" fmla="*/ 2147483647 w 1915"/>
              <a:gd name="T53" fmla="*/ 0 h 530"/>
              <a:gd name="T54" fmla="*/ 2147483647 w 1915"/>
              <a:gd name="T55" fmla="*/ 2147483647 h 530"/>
              <a:gd name="T56" fmla="*/ 2147483647 w 1915"/>
              <a:gd name="T57" fmla="*/ 2147483647 h 530"/>
              <a:gd name="T58" fmla="*/ 2147483647 w 1915"/>
              <a:gd name="T59" fmla="*/ 2147483647 h 530"/>
              <a:gd name="T60" fmla="*/ 2147483647 w 1915"/>
              <a:gd name="T61" fmla="*/ 2147483647 h 530"/>
              <a:gd name="T62" fmla="*/ 2147483647 w 1915"/>
              <a:gd name="T63" fmla="*/ 2147483647 h 530"/>
              <a:gd name="T64" fmla="*/ 2147483647 w 1915"/>
              <a:gd name="T65" fmla="*/ 2147483647 h 530"/>
              <a:gd name="T66" fmla="*/ 2147483647 w 1915"/>
              <a:gd name="T67" fmla="*/ 2147483647 h 530"/>
              <a:gd name="T68" fmla="*/ 2147483647 w 1915"/>
              <a:gd name="T69" fmla="*/ 2147483647 h 530"/>
              <a:gd name="T70" fmla="*/ 2147483647 w 1915"/>
              <a:gd name="T71" fmla="*/ 2147483647 h 530"/>
              <a:gd name="T72" fmla="*/ 2147483647 w 1915"/>
              <a:gd name="T73" fmla="*/ 2147483647 h 530"/>
              <a:gd name="T74" fmla="*/ 2147483647 w 1915"/>
              <a:gd name="T75" fmla="*/ 2147483647 h 530"/>
              <a:gd name="T76" fmla="*/ 2147483647 w 1915"/>
              <a:gd name="T77" fmla="*/ 2147483647 h 530"/>
              <a:gd name="T78" fmla="*/ 2147483647 w 1915"/>
              <a:gd name="T79" fmla="*/ 2147483647 h 530"/>
              <a:gd name="T80" fmla="*/ 2147483647 w 1915"/>
              <a:gd name="T81" fmla="*/ 2147483647 h 530"/>
              <a:gd name="T82" fmla="*/ 2147483647 w 1915"/>
              <a:gd name="T83" fmla="*/ 2147483647 h 530"/>
              <a:gd name="T84" fmla="*/ 2147483647 w 1915"/>
              <a:gd name="T85" fmla="*/ 2147483647 h 530"/>
              <a:gd name="T86" fmla="*/ 2147483647 w 1915"/>
              <a:gd name="T87" fmla="*/ 2147483647 h 530"/>
              <a:gd name="T88" fmla="*/ 2147483647 w 1915"/>
              <a:gd name="T89" fmla="*/ 2147483647 h 530"/>
              <a:gd name="T90" fmla="*/ 2147483647 w 1915"/>
              <a:gd name="T91" fmla="*/ 2147483647 h 530"/>
              <a:gd name="T92" fmla="*/ 2147483647 w 1915"/>
              <a:gd name="T93" fmla="*/ 2147483647 h 530"/>
              <a:gd name="T94" fmla="*/ 2147483647 w 1915"/>
              <a:gd name="T95" fmla="*/ 2147483647 h 530"/>
              <a:gd name="T96" fmla="*/ 2147483647 w 1915"/>
              <a:gd name="T97" fmla="*/ 2147483647 h 530"/>
              <a:gd name="T98" fmla="*/ 2147483647 w 1915"/>
              <a:gd name="T99" fmla="*/ 2147483647 h 53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15"/>
              <a:gd name="T151" fmla="*/ 0 h 530"/>
              <a:gd name="T152" fmla="*/ 1915 w 1915"/>
              <a:gd name="T153" fmla="*/ 530 h 53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15" h="530" extrusionOk="0">
                <a:moveTo>
                  <a:pt x="0" y="418"/>
                </a:moveTo>
                <a:cubicBezTo>
                  <a:pt x="16" y="444"/>
                  <a:pt x="36" y="465"/>
                  <a:pt x="58" y="485"/>
                </a:cubicBezTo>
                <a:cubicBezTo>
                  <a:pt x="77" y="502"/>
                  <a:pt x="94" y="516"/>
                  <a:pt x="115" y="529"/>
                </a:cubicBezTo>
                <a:cubicBezTo>
                  <a:pt x="132" y="503"/>
                  <a:pt x="138" y="483"/>
                  <a:pt x="150" y="455"/>
                </a:cubicBezTo>
                <a:cubicBezTo>
                  <a:pt x="158" y="436"/>
                  <a:pt x="171" y="420"/>
                  <a:pt x="181" y="403"/>
                </a:cubicBezTo>
                <a:cubicBezTo>
                  <a:pt x="214" y="440"/>
                  <a:pt x="248" y="463"/>
                  <a:pt x="296" y="477"/>
                </a:cubicBezTo>
                <a:cubicBezTo>
                  <a:pt x="331" y="487"/>
                  <a:pt x="364" y="490"/>
                  <a:pt x="394" y="467"/>
                </a:cubicBezTo>
                <a:cubicBezTo>
                  <a:pt x="420" y="447"/>
                  <a:pt x="417" y="422"/>
                  <a:pt x="415" y="393"/>
                </a:cubicBezTo>
                <a:cubicBezTo>
                  <a:pt x="413" y="352"/>
                  <a:pt x="390" y="333"/>
                  <a:pt x="357" y="312"/>
                </a:cubicBezTo>
                <a:cubicBezTo>
                  <a:pt x="353" y="310"/>
                  <a:pt x="350" y="307"/>
                  <a:pt x="346" y="305"/>
                </a:cubicBezTo>
              </a:path>
              <a:path w="1915" h="530" extrusionOk="0">
                <a:moveTo>
                  <a:pt x="554" y="315"/>
                </a:moveTo>
                <a:cubicBezTo>
                  <a:pt x="577" y="319"/>
                  <a:pt x="597" y="329"/>
                  <a:pt x="604" y="356"/>
                </a:cubicBezTo>
                <a:cubicBezTo>
                  <a:pt x="614" y="393"/>
                  <a:pt x="596" y="434"/>
                  <a:pt x="605" y="471"/>
                </a:cubicBezTo>
                <a:cubicBezTo>
                  <a:pt x="613" y="504"/>
                  <a:pt x="626" y="508"/>
                  <a:pt x="658" y="501"/>
                </a:cubicBezTo>
                <a:cubicBezTo>
                  <a:pt x="691" y="494"/>
                  <a:pt x="713" y="473"/>
                  <a:pt x="724" y="442"/>
                </a:cubicBezTo>
                <a:cubicBezTo>
                  <a:pt x="736" y="406"/>
                  <a:pt x="726" y="381"/>
                  <a:pt x="705" y="352"/>
                </a:cubicBezTo>
                <a:cubicBezTo>
                  <a:pt x="687" y="327"/>
                  <a:pt x="667" y="305"/>
                  <a:pt x="642" y="288"/>
                </a:cubicBezTo>
                <a:cubicBezTo>
                  <a:pt x="629" y="279"/>
                  <a:pt x="622" y="278"/>
                  <a:pt x="608" y="274"/>
                </a:cubicBezTo>
              </a:path>
              <a:path w="1915" h="530" extrusionOk="0">
                <a:moveTo>
                  <a:pt x="818" y="438"/>
                </a:moveTo>
                <a:cubicBezTo>
                  <a:pt x="836" y="443"/>
                  <a:pt x="857" y="447"/>
                  <a:pt x="872" y="430"/>
                </a:cubicBezTo>
                <a:cubicBezTo>
                  <a:pt x="887" y="413"/>
                  <a:pt x="897" y="384"/>
                  <a:pt x="902" y="362"/>
                </a:cubicBezTo>
                <a:cubicBezTo>
                  <a:pt x="909" y="335"/>
                  <a:pt x="909" y="307"/>
                  <a:pt x="931" y="287"/>
                </a:cubicBezTo>
                <a:cubicBezTo>
                  <a:pt x="954" y="266"/>
                  <a:pt x="987" y="255"/>
                  <a:pt x="1016" y="247"/>
                </a:cubicBezTo>
                <a:cubicBezTo>
                  <a:pt x="1039" y="241"/>
                  <a:pt x="1066" y="237"/>
                  <a:pt x="1085" y="223"/>
                </a:cubicBezTo>
                <a:cubicBezTo>
                  <a:pt x="1089" y="219"/>
                  <a:pt x="1092" y="215"/>
                  <a:pt x="1096" y="211"/>
                </a:cubicBezTo>
              </a:path>
              <a:path w="1915" h="530" extrusionOk="0">
                <a:moveTo>
                  <a:pt x="1163" y="23"/>
                </a:moveTo>
                <a:cubicBezTo>
                  <a:pt x="1155" y="11"/>
                  <a:pt x="1153" y="8"/>
                  <a:pt x="1148" y="0"/>
                </a:cubicBezTo>
                <a:cubicBezTo>
                  <a:pt x="1151" y="32"/>
                  <a:pt x="1153" y="64"/>
                  <a:pt x="1161" y="95"/>
                </a:cubicBezTo>
                <a:cubicBezTo>
                  <a:pt x="1175" y="153"/>
                  <a:pt x="1184" y="209"/>
                  <a:pt x="1191" y="268"/>
                </a:cubicBezTo>
                <a:cubicBezTo>
                  <a:pt x="1196" y="311"/>
                  <a:pt x="1202" y="354"/>
                  <a:pt x="1208" y="397"/>
                </a:cubicBezTo>
                <a:cubicBezTo>
                  <a:pt x="1209" y="411"/>
                  <a:pt x="1209" y="415"/>
                  <a:pt x="1211" y="424"/>
                </a:cubicBezTo>
                <a:cubicBezTo>
                  <a:pt x="1227" y="398"/>
                  <a:pt x="1237" y="378"/>
                  <a:pt x="1239" y="346"/>
                </a:cubicBezTo>
                <a:cubicBezTo>
                  <a:pt x="1241" y="315"/>
                  <a:pt x="1244" y="288"/>
                  <a:pt x="1263" y="262"/>
                </a:cubicBezTo>
                <a:cubicBezTo>
                  <a:pt x="1281" y="236"/>
                  <a:pt x="1312" y="230"/>
                  <a:pt x="1341" y="226"/>
                </a:cubicBezTo>
                <a:cubicBezTo>
                  <a:pt x="1378" y="221"/>
                  <a:pt x="1416" y="224"/>
                  <a:pt x="1453" y="218"/>
                </a:cubicBezTo>
                <a:cubicBezTo>
                  <a:pt x="1472" y="215"/>
                  <a:pt x="1489" y="207"/>
                  <a:pt x="1506" y="200"/>
                </a:cubicBezTo>
              </a:path>
              <a:path w="1915" h="530" extrusionOk="0">
                <a:moveTo>
                  <a:pt x="1368" y="210"/>
                </a:moveTo>
                <a:cubicBezTo>
                  <a:pt x="1360" y="238"/>
                  <a:pt x="1363" y="252"/>
                  <a:pt x="1381" y="277"/>
                </a:cubicBezTo>
                <a:cubicBezTo>
                  <a:pt x="1399" y="302"/>
                  <a:pt x="1425" y="326"/>
                  <a:pt x="1449" y="345"/>
                </a:cubicBezTo>
                <a:cubicBezTo>
                  <a:pt x="1476" y="367"/>
                  <a:pt x="1512" y="382"/>
                  <a:pt x="1547" y="386"/>
                </a:cubicBezTo>
                <a:cubicBezTo>
                  <a:pt x="1579" y="390"/>
                  <a:pt x="1609" y="382"/>
                  <a:pt x="1640" y="376"/>
                </a:cubicBezTo>
              </a:path>
              <a:path w="1915" h="530" extrusionOk="0">
                <a:moveTo>
                  <a:pt x="1849" y="135"/>
                </a:moveTo>
                <a:cubicBezTo>
                  <a:pt x="1850" y="123"/>
                  <a:pt x="1850" y="119"/>
                  <a:pt x="1853" y="111"/>
                </a:cubicBezTo>
                <a:cubicBezTo>
                  <a:pt x="1828" y="114"/>
                  <a:pt x="1808" y="121"/>
                  <a:pt x="1789" y="140"/>
                </a:cubicBezTo>
                <a:cubicBezTo>
                  <a:pt x="1773" y="156"/>
                  <a:pt x="1774" y="185"/>
                  <a:pt x="1785" y="204"/>
                </a:cubicBezTo>
                <a:cubicBezTo>
                  <a:pt x="1804" y="238"/>
                  <a:pt x="1835" y="266"/>
                  <a:pt x="1860" y="296"/>
                </a:cubicBezTo>
                <a:cubicBezTo>
                  <a:pt x="1886" y="327"/>
                  <a:pt x="1903" y="359"/>
                  <a:pt x="1911" y="399"/>
                </a:cubicBezTo>
                <a:cubicBezTo>
                  <a:pt x="1917" y="428"/>
                  <a:pt x="1908" y="451"/>
                  <a:pt x="1891" y="474"/>
                </a:cubicBezTo>
                <a:cubicBezTo>
                  <a:pt x="1872" y="500"/>
                  <a:pt x="1850" y="506"/>
                  <a:pt x="1820" y="503"/>
                </a:cubicBezTo>
                <a:cubicBezTo>
                  <a:pt x="1804" y="501"/>
                  <a:pt x="1799" y="492"/>
                  <a:pt x="1789" y="481"/>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8" name="Freeform 20"/>
          <p:cNvSpPr>
            <a:spLocks noRot="1" noChangeAspect="1" noEditPoints="1" noChangeArrowheads="1" noChangeShapeType="1" noTextEdit="1"/>
          </p:cNvSpPr>
          <p:nvPr/>
        </p:nvSpPr>
        <p:spPr bwMode="auto">
          <a:xfrm>
            <a:off x="2433638" y="2752725"/>
            <a:ext cx="501650" cy="269875"/>
          </a:xfrm>
          <a:custGeom>
            <a:avLst/>
            <a:gdLst>
              <a:gd name="T0" fmla="*/ 0 w 1393"/>
              <a:gd name="T1" fmla="*/ 2147483647 h 752"/>
              <a:gd name="T2" fmla="*/ 2147483647 w 1393"/>
              <a:gd name="T3" fmla="*/ 2147483647 h 752"/>
              <a:gd name="T4" fmla="*/ 2147483647 w 1393"/>
              <a:gd name="T5" fmla="*/ 2147483647 h 752"/>
              <a:gd name="T6" fmla="*/ 2147483647 w 1393"/>
              <a:gd name="T7" fmla="*/ 2147483647 h 752"/>
              <a:gd name="T8" fmla="*/ 2147483647 w 1393"/>
              <a:gd name="T9" fmla="*/ 2147483647 h 752"/>
              <a:gd name="T10" fmla="*/ 2147483647 w 1393"/>
              <a:gd name="T11" fmla="*/ 2147483647 h 752"/>
              <a:gd name="T12" fmla="*/ 2147483647 w 1393"/>
              <a:gd name="T13" fmla="*/ 2147483647 h 752"/>
              <a:gd name="T14" fmla="*/ 2147483647 w 1393"/>
              <a:gd name="T15" fmla="*/ 2147483647 h 752"/>
              <a:gd name="T16" fmla="*/ 2147483647 w 1393"/>
              <a:gd name="T17" fmla="*/ 2147483647 h 752"/>
              <a:gd name="T18" fmla="*/ 2147483647 w 1393"/>
              <a:gd name="T19" fmla="*/ 2147483647 h 752"/>
              <a:gd name="T20" fmla="*/ 2147483647 w 1393"/>
              <a:gd name="T21" fmla="*/ 2147483647 h 752"/>
              <a:gd name="T22" fmla="*/ 2147483647 w 1393"/>
              <a:gd name="T23" fmla="*/ 2147483647 h 752"/>
              <a:gd name="T24" fmla="*/ 2147483647 w 1393"/>
              <a:gd name="T25" fmla="*/ 2147483647 h 752"/>
              <a:gd name="T26" fmla="*/ 2147483647 w 1393"/>
              <a:gd name="T27" fmla="*/ 2147483647 h 752"/>
              <a:gd name="T28" fmla="*/ 2147483647 w 1393"/>
              <a:gd name="T29" fmla="*/ 2147483647 h 752"/>
              <a:gd name="T30" fmla="*/ 2147483647 w 1393"/>
              <a:gd name="T31" fmla="*/ 2147483647 h 752"/>
              <a:gd name="T32" fmla="*/ 2147483647 w 1393"/>
              <a:gd name="T33" fmla="*/ 2147483647 h 752"/>
              <a:gd name="T34" fmla="*/ 2147483647 w 1393"/>
              <a:gd name="T35" fmla="*/ 2147483647 h 752"/>
              <a:gd name="T36" fmla="*/ 2147483647 w 1393"/>
              <a:gd name="T37" fmla="*/ 2147483647 h 752"/>
              <a:gd name="T38" fmla="*/ 2147483647 w 1393"/>
              <a:gd name="T39" fmla="*/ 2147483647 h 752"/>
              <a:gd name="T40" fmla="*/ 2147483647 w 1393"/>
              <a:gd name="T41" fmla="*/ 2147483647 h 752"/>
              <a:gd name="T42" fmla="*/ 2147483647 w 1393"/>
              <a:gd name="T43" fmla="*/ 2147483647 h 752"/>
              <a:gd name="T44" fmla="*/ 2147483647 w 1393"/>
              <a:gd name="T45" fmla="*/ 2147483647 h 752"/>
              <a:gd name="T46" fmla="*/ 2147483647 w 1393"/>
              <a:gd name="T47" fmla="*/ 2147483647 h 752"/>
              <a:gd name="T48" fmla="*/ 2147483647 w 1393"/>
              <a:gd name="T49" fmla="*/ 2147483647 h 752"/>
              <a:gd name="T50" fmla="*/ 2147483647 w 1393"/>
              <a:gd name="T51" fmla="*/ 2147483647 h 752"/>
              <a:gd name="T52" fmla="*/ 2147483647 w 1393"/>
              <a:gd name="T53" fmla="*/ 2147483647 h 752"/>
              <a:gd name="T54" fmla="*/ 2147483647 w 1393"/>
              <a:gd name="T55" fmla="*/ 2147483647 h 752"/>
              <a:gd name="T56" fmla="*/ 2147483647 w 1393"/>
              <a:gd name="T57" fmla="*/ 0 h 752"/>
              <a:gd name="T58" fmla="*/ 2147483647 w 1393"/>
              <a:gd name="T59" fmla="*/ 2147483647 h 752"/>
              <a:gd name="T60" fmla="*/ 2147483647 w 1393"/>
              <a:gd name="T61" fmla="*/ 2147483647 h 752"/>
              <a:gd name="T62" fmla="*/ 2147483647 w 1393"/>
              <a:gd name="T63" fmla="*/ 2147483647 h 752"/>
              <a:gd name="T64" fmla="*/ 2147483647 w 1393"/>
              <a:gd name="T65" fmla="*/ 2147483647 h 752"/>
              <a:gd name="T66" fmla="*/ 2147483647 w 1393"/>
              <a:gd name="T67" fmla="*/ 2147483647 h 7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93"/>
              <a:gd name="T103" fmla="*/ 0 h 752"/>
              <a:gd name="T104" fmla="*/ 1393 w 1393"/>
              <a:gd name="T105" fmla="*/ 752 h 7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93" h="752" extrusionOk="0">
                <a:moveTo>
                  <a:pt x="0" y="503"/>
                </a:moveTo>
                <a:cubicBezTo>
                  <a:pt x="7" y="549"/>
                  <a:pt x="-5" y="600"/>
                  <a:pt x="11" y="645"/>
                </a:cubicBezTo>
                <a:cubicBezTo>
                  <a:pt x="22" y="675"/>
                  <a:pt x="42" y="705"/>
                  <a:pt x="76" y="706"/>
                </a:cubicBezTo>
                <a:cubicBezTo>
                  <a:pt x="114" y="707"/>
                  <a:pt x="139" y="685"/>
                  <a:pt x="163" y="660"/>
                </a:cubicBezTo>
                <a:cubicBezTo>
                  <a:pt x="184" y="638"/>
                  <a:pt x="201" y="614"/>
                  <a:pt x="207" y="584"/>
                </a:cubicBezTo>
                <a:cubicBezTo>
                  <a:pt x="212" y="556"/>
                  <a:pt x="204" y="561"/>
                  <a:pt x="210" y="587"/>
                </a:cubicBezTo>
                <a:cubicBezTo>
                  <a:pt x="217" y="616"/>
                  <a:pt x="235" y="630"/>
                  <a:pt x="261" y="642"/>
                </a:cubicBezTo>
                <a:cubicBezTo>
                  <a:pt x="290" y="655"/>
                  <a:pt x="323" y="654"/>
                  <a:pt x="353" y="646"/>
                </a:cubicBezTo>
                <a:cubicBezTo>
                  <a:pt x="382" y="639"/>
                  <a:pt x="407" y="623"/>
                  <a:pt x="422" y="597"/>
                </a:cubicBezTo>
                <a:cubicBezTo>
                  <a:pt x="435" y="575"/>
                  <a:pt x="441" y="551"/>
                  <a:pt x="431" y="527"/>
                </a:cubicBezTo>
                <a:cubicBezTo>
                  <a:pt x="423" y="508"/>
                  <a:pt x="409" y="495"/>
                  <a:pt x="398" y="479"/>
                </a:cubicBezTo>
                <a:cubicBezTo>
                  <a:pt x="396" y="475"/>
                  <a:pt x="393" y="471"/>
                  <a:pt x="391" y="467"/>
                </a:cubicBezTo>
              </a:path>
              <a:path w="1393" h="752" extrusionOk="0">
                <a:moveTo>
                  <a:pt x="644" y="485"/>
                </a:moveTo>
                <a:cubicBezTo>
                  <a:pt x="673" y="486"/>
                  <a:pt x="703" y="486"/>
                  <a:pt x="732" y="479"/>
                </a:cubicBezTo>
                <a:cubicBezTo>
                  <a:pt x="763" y="472"/>
                  <a:pt x="793" y="453"/>
                  <a:pt x="818" y="435"/>
                </a:cubicBezTo>
                <a:cubicBezTo>
                  <a:pt x="843" y="417"/>
                  <a:pt x="864" y="397"/>
                  <a:pt x="873" y="367"/>
                </a:cubicBezTo>
                <a:cubicBezTo>
                  <a:pt x="882" y="338"/>
                  <a:pt x="869" y="329"/>
                  <a:pt x="841" y="330"/>
                </a:cubicBezTo>
                <a:cubicBezTo>
                  <a:pt x="798" y="332"/>
                  <a:pt x="762" y="354"/>
                  <a:pt x="736" y="387"/>
                </a:cubicBezTo>
                <a:cubicBezTo>
                  <a:pt x="702" y="431"/>
                  <a:pt x="688" y="484"/>
                  <a:pt x="703" y="538"/>
                </a:cubicBezTo>
                <a:cubicBezTo>
                  <a:pt x="721" y="605"/>
                  <a:pt x="778" y="662"/>
                  <a:pt x="841" y="690"/>
                </a:cubicBezTo>
                <a:cubicBezTo>
                  <a:pt x="878" y="706"/>
                  <a:pt x="913" y="711"/>
                  <a:pt x="949" y="693"/>
                </a:cubicBezTo>
                <a:cubicBezTo>
                  <a:pt x="969" y="682"/>
                  <a:pt x="975" y="677"/>
                  <a:pt x="981" y="662"/>
                </a:cubicBezTo>
              </a:path>
              <a:path w="1393" h="752" extrusionOk="0">
                <a:moveTo>
                  <a:pt x="1069" y="116"/>
                </a:moveTo>
                <a:cubicBezTo>
                  <a:pt x="1070" y="74"/>
                  <a:pt x="1097" y="150"/>
                  <a:pt x="1102" y="163"/>
                </a:cubicBezTo>
                <a:cubicBezTo>
                  <a:pt x="1139" y="267"/>
                  <a:pt x="1137" y="381"/>
                  <a:pt x="1140" y="490"/>
                </a:cubicBezTo>
                <a:cubicBezTo>
                  <a:pt x="1141" y="542"/>
                  <a:pt x="1128" y="636"/>
                  <a:pt x="1163" y="682"/>
                </a:cubicBezTo>
                <a:cubicBezTo>
                  <a:pt x="1181" y="705"/>
                  <a:pt x="1203" y="687"/>
                  <a:pt x="1211" y="665"/>
                </a:cubicBezTo>
                <a:cubicBezTo>
                  <a:pt x="1213" y="655"/>
                  <a:pt x="1214" y="645"/>
                  <a:pt x="1216" y="635"/>
                </a:cubicBezTo>
              </a:path>
              <a:path w="1393" h="752" extrusionOk="0">
                <a:moveTo>
                  <a:pt x="1303" y="0"/>
                </a:moveTo>
                <a:cubicBezTo>
                  <a:pt x="1315" y="32"/>
                  <a:pt x="1313" y="71"/>
                  <a:pt x="1314" y="106"/>
                </a:cubicBezTo>
                <a:cubicBezTo>
                  <a:pt x="1316" y="184"/>
                  <a:pt x="1321" y="263"/>
                  <a:pt x="1326" y="341"/>
                </a:cubicBezTo>
                <a:cubicBezTo>
                  <a:pt x="1331" y="424"/>
                  <a:pt x="1335" y="507"/>
                  <a:pt x="1348" y="589"/>
                </a:cubicBezTo>
                <a:cubicBezTo>
                  <a:pt x="1355" y="635"/>
                  <a:pt x="1366" y="680"/>
                  <a:pt x="1374" y="726"/>
                </a:cubicBezTo>
                <a:cubicBezTo>
                  <a:pt x="1378" y="749"/>
                  <a:pt x="1371" y="747"/>
                  <a:pt x="1392" y="74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29" name="Freeform 21"/>
          <p:cNvSpPr>
            <a:spLocks noRot="1" noChangeAspect="1" noEditPoints="1" noChangeArrowheads="1" noChangeShapeType="1" noTextEdit="1"/>
          </p:cNvSpPr>
          <p:nvPr/>
        </p:nvSpPr>
        <p:spPr bwMode="auto">
          <a:xfrm>
            <a:off x="476250" y="885825"/>
            <a:ext cx="8513763" cy="1670050"/>
          </a:xfrm>
          <a:custGeom>
            <a:avLst/>
            <a:gdLst>
              <a:gd name="T0" fmla="*/ 2147483647 w 23651"/>
              <a:gd name="T1" fmla="*/ 2147483647 h 4641"/>
              <a:gd name="T2" fmla="*/ 2147483647 w 23651"/>
              <a:gd name="T3" fmla="*/ 2147483647 h 4641"/>
              <a:gd name="T4" fmla="*/ 2147483647 w 23651"/>
              <a:gd name="T5" fmla="*/ 2147483647 h 4641"/>
              <a:gd name="T6" fmla="*/ 2147483647 w 23651"/>
              <a:gd name="T7" fmla="*/ 2147483647 h 4641"/>
              <a:gd name="T8" fmla="*/ 2147483647 w 23651"/>
              <a:gd name="T9" fmla="*/ 2147483647 h 4641"/>
              <a:gd name="T10" fmla="*/ 2147483647 w 23651"/>
              <a:gd name="T11" fmla="*/ 2147483647 h 4641"/>
              <a:gd name="T12" fmla="*/ 2147483647 w 23651"/>
              <a:gd name="T13" fmla="*/ 2147483647 h 4641"/>
              <a:gd name="T14" fmla="*/ 2147483647 w 23651"/>
              <a:gd name="T15" fmla="*/ 2147483647 h 4641"/>
              <a:gd name="T16" fmla="*/ 2147483647 w 23651"/>
              <a:gd name="T17" fmla="*/ 2147483647 h 4641"/>
              <a:gd name="T18" fmla="*/ 2147483647 w 23651"/>
              <a:gd name="T19" fmla="*/ 2147483647 h 4641"/>
              <a:gd name="T20" fmla="*/ 2147483647 w 23651"/>
              <a:gd name="T21" fmla="*/ 2147483647 h 4641"/>
              <a:gd name="T22" fmla="*/ 2147483647 w 23651"/>
              <a:gd name="T23" fmla="*/ 2147483647 h 4641"/>
              <a:gd name="T24" fmla="*/ 2147483647 w 23651"/>
              <a:gd name="T25" fmla="*/ 2147483647 h 4641"/>
              <a:gd name="T26" fmla="*/ 2147483647 w 23651"/>
              <a:gd name="T27" fmla="*/ 2147483647 h 4641"/>
              <a:gd name="T28" fmla="*/ 2147483647 w 23651"/>
              <a:gd name="T29" fmla="*/ 2147483647 h 4641"/>
              <a:gd name="T30" fmla="*/ 2147483647 w 23651"/>
              <a:gd name="T31" fmla="*/ 2147483647 h 4641"/>
              <a:gd name="T32" fmla="*/ 2147483647 w 23651"/>
              <a:gd name="T33" fmla="*/ 2147483647 h 4641"/>
              <a:gd name="T34" fmla="*/ 2147483647 w 23651"/>
              <a:gd name="T35" fmla="*/ 2147483647 h 46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3651"/>
              <a:gd name="T55" fmla="*/ 0 h 4641"/>
              <a:gd name="T56" fmla="*/ 23651 w 23651"/>
              <a:gd name="T57" fmla="*/ 4641 h 46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3651" h="4641" extrusionOk="0">
                <a:moveTo>
                  <a:pt x="228" y="795"/>
                </a:moveTo>
                <a:cubicBezTo>
                  <a:pt x="207" y="941"/>
                  <a:pt x="187" y="1087"/>
                  <a:pt x="169" y="1233"/>
                </a:cubicBezTo>
                <a:cubicBezTo>
                  <a:pt x="145" y="1426"/>
                  <a:pt x="125" y="1620"/>
                  <a:pt x="116" y="1814"/>
                </a:cubicBezTo>
                <a:cubicBezTo>
                  <a:pt x="107" y="2015"/>
                  <a:pt x="103" y="2217"/>
                  <a:pt x="98" y="2418"/>
                </a:cubicBezTo>
                <a:cubicBezTo>
                  <a:pt x="94" y="2602"/>
                  <a:pt x="84" y="2786"/>
                  <a:pt x="71" y="2970"/>
                </a:cubicBezTo>
                <a:cubicBezTo>
                  <a:pt x="52" y="3246"/>
                  <a:pt x="39" y="3522"/>
                  <a:pt x="35" y="3799"/>
                </a:cubicBezTo>
                <a:cubicBezTo>
                  <a:pt x="32" y="4018"/>
                  <a:pt x="26" y="4237"/>
                  <a:pt x="18" y="4456"/>
                </a:cubicBezTo>
                <a:cubicBezTo>
                  <a:pt x="16" y="4505"/>
                  <a:pt x="12" y="4553"/>
                  <a:pt x="4" y="4602"/>
                </a:cubicBezTo>
                <a:cubicBezTo>
                  <a:pt x="-8" y="4678"/>
                  <a:pt x="14" y="4602"/>
                  <a:pt x="1" y="4592"/>
                </a:cubicBezTo>
              </a:path>
              <a:path w="23651" h="4641" extrusionOk="0">
                <a:moveTo>
                  <a:pt x="86" y="460"/>
                </a:moveTo>
                <a:cubicBezTo>
                  <a:pt x="434" y="443"/>
                  <a:pt x="786" y="402"/>
                  <a:pt x="1140" y="368"/>
                </a:cubicBezTo>
                <a:cubicBezTo>
                  <a:pt x="3102" y="179"/>
                  <a:pt x="5079" y="226"/>
                  <a:pt x="7047" y="226"/>
                </a:cubicBezTo>
                <a:cubicBezTo>
                  <a:pt x="9189" y="226"/>
                  <a:pt x="11311" y="171"/>
                  <a:pt x="13450" y="66"/>
                </a:cubicBezTo>
                <a:cubicBezTo>
                  <a:pt x="16289" y="-73"/>
                  <a:pt x="20592" y="-699"/>
                  <a:pt x="23354" y="153"/>
                </a:cubicBezTo>
                <a:cubicBezTo>
                  <a:pt x="23594" y="227"/>
                  <a:pt x="23517" y="81"/>
                  <a:pt x="23635" y="299"/>
                </a:cubicBezTo>
                <a:cubicBezTo>
                  <a:pt x="23818" y="637"/>
                  <a:pt x="23582" y="1477"/>
                  <a:pt x="23594" y="1867"/>
                </a:cubicBezTo>
                <a:cubicBezTo>
                  <a:pt x="23605" y="2239"/>
                  <a:pt x="23653" y="2609"/>
                  <a:pt x="23632" y="2980"/>
                </a:cubicBezTo>
                <a:cubicBezTo>
                  <a:pt x="23610" y="3367"/>
                  <a:pt x="23506" y="3778"/>
                  <a:pt x="23423" y="412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0" name="Freeform 22"/>
          <p:cNvSpPr>
            <a:spLocks noRot="1" noChangeAspect="1" noEditPoints="1" noChangeArrowheads="1" noChangeShapeType="1" noTextEdit="1"/>
          </p:cNvSpPr>
          <p:nvPr/>
        </p:nvSpPr>
        <p:spPr bwMode="auto">
          <a:xfrm>
            <a:off x="3332163" y="2803525"/>
            <a:ext cx="244475" cy="152400"/>
          </a:xfrm>
          <a:custGeom>
            <a:avLst/>
            <a:gdLst>
              <a:gd name="T0" fmla="*/ 2147483647 w 678"/>
              <a:gd name="T1" fmla="*/ 0 h 424"/>
              <a:gd name="T2" fmla="*/ 2147483647 w 678"/>
              <a:gd name="T3" fmla="*/ 2147483647 h 424"/>
              <a:gd name="T4" fmla="*/ 2147483647 w 678"/>
              <a:gd name="T5" fmla="*/ 2147483647 h 424"/>
              <a:gd name="T6" fmla="*/ 2147483647 w 678"/>
              <a:gd name="T7" fmla="*/ 2147483647 h 424"/>
              <a:gd name="T8" fmla="*/ 2147483647 w 678"/>
              <a:gd name="T9" fmla="*/ 2147483647 h 424"/>
              <a:gd name="T10" fmla="*/ 0 w 678"/>
              <a:gd name="T11" fmla="*/ 2147483647 h 424"/>
              <a:gd name="T12" fmla="*/ 2147483647 w 678"/>
              <a:gd name="T13" fmla="*/ 2147483647 h 424"/>
              <a:gd name="T14" fmla="*/ 2147483647 w 678"/>
              <a:gd name="T15" fmla="*/ 2147483647 h 424"/>
              <a:gd name="T16" fmla="*/ 2147483647 w 678"/>
              <a:gd name="T17" fmla="*/ 2147483647 h 424"/>
              <a:gd name="T18" fmla="*/ 2147483647 w 678"/>
              <a:gd name="T19" fmla="*/ 2147483647 h 424"/>
              <a:gd name="T20" fmla="*/ 2147483647 w 678"/>
              <a:gd name="T21" fmla="*/ 2147483647 h 424"/>
              <a:gd name="T22" fmla="*/ 2147483647 w 678"/>
              <a:gd name="T23" fmla="*/ 2147483647 h 424"/>
              <a:gd name="T24" fmla="*/ 2147483647 w 678"/>
              <a:gd name="T25" fmla="*/ 2147483647 h 424"/>
              <a:gd name="T26" fmla="*/ 2147483647 w 678"/>
              <a:gd name="T27" fmla="*/ 2147483647 h 424"/>
              <a:gd name="T28" fmla="*/ 2147483647 w 678"/>
              <a:gd name="T29" fmla="*/ 2147483647 h 424"/>
              <a:gd name="T30" fmla="*/ 2147483647 w 678"/>
              <a:gd name="T31" fmla="*/ 2147483647 h 424"/>
              <a:gd name="T32" fmla="*/ 2147483647 w 678"/>
              <a:gd name="T33" fmla="*/ 2147483647 h 4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78"/>
              <a:gd name="T52" fmla="*/ 0 h 424"/>
              <a:gd name="T53" fmla="*/ 678 w 678"/>
              <a:gd name="T54" fmla="*/ 424 h 4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78" h="424" extrusionOk="0">
                <a:moveTo>
                  <a:pt x="176" y="0"/>
                </a:moveTo>
                <a:cubicBezTo>
                  <a:pt x="191" y="24"/>
                  <a:pt x="197" y="46"/>
                  <a:pt x="200" y="75"/>
                </a:cubicBezTo>
                <a:cubicBezTo>
                  <a:pt x="206" y="129"/>
                  <a:pt x="210" y="182"/>
                  <a:pt x="213" y="236"/>
                </a:cubicBezTo>
                <a:cubicBezTo>
                  <a:pt x="216" y="282"/>
                  <a:pt x="215" y="329"/>
                  <a:pt x="222" y="375"/>
                </a:cubicBezTo>
                <a:cubicBezTo>
                  <a:pt x="224" y="391"/>
                  <a:pt x="228" y="407"/>
                  <a:pt x="230" y="423"/>
                </a:cubicBezTo>
              </a:path>
              <a:path w="678" h="424" extrusionOk="0">
                <a:moveTo>
                  <a:pt x="0" y="173"/>
                </a:moveTo>
                <a:cubicBezTo>
                  <a:pt x="39" y="148"/>
                  <a:pt x="77" y="134"/>
                  <a:pt x="124" y="131"/>
                </a:cubicBezTo>
                <a:cubicBezTo>
                  <a:pt x="181" y="127"/>
                  <a:pt x="238" y="132"/>
                  <a:pt x="294" y="135"/>
                </a:cubicBezTo>
                <a:cubicBezTo>
                  <a:pt x="337" y="137"/>
                  <a:pt x="381" y="135"/>
                  <a:pt x="424" y="139"/>
                </a:cubicBezTo>
                <a:cubicBezTo>
                  <a:pt x="442" y="142"/>
                  <a:pt x="448" y="143"/>
                  <a:pt x="460" y="145"/>
                </a:cubicBezTo>
                <a:cubicBezTo>
                  <a:pt x="450" y="175"/>
                  <a:pt x="436" y="203"/>
                  <a:pt x="424" y="233"/>
                </a:cubicBezTo>
                <a:cubicBezTo>
                  <a:pt x="410" y="268"/>
                  <a:pt x="400" y="304"/>
                  <a:pt x="419" y="339"/>
                </a:cubicBezTo>
                <a:cubicBezTo>
                  <a:pt x="438" y="375"/>
                  <a:pt x="486" y="379"/>
                  <a:pt x="522" y="376"/>
                </a:cubicBezTo>
                <a:cubicBezTo>
                  <a:pt x="571" y="372"/>
                  <a:pt x="616" y="356"/>
                  <a:pt x="651" y="322"/>
                </a:cubicBezTo>
                <a:cubicBezTo>
                  <a:pt x="678" y="296"/>
                  <a:pt x="685" y="266"/>
                  <a:pt x="664" y="234"/>
                </a:cubicBezTo>
                <a:cubicBezTo>
                  <a:pt x="642" y="200"/>
                  <a:pt x="601" y="177"/>
                  <a:pt x="566" y="159"/>
                </a:cubicBezTo>
                <a:cubicBezTo>
                  <a:pt x="541" y="147"/>
                  <a:pt x="514" y="139"/>
                  <a:pt x="488" y="12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1" name="Freeform 23"/>
          <p:cNvSpPr>
            <a:spLocks noRot="1" noChangeAspect="1" noEditPoints="1" noChangeArrowheads="1" noChangeShapeType="1" noTextEdit="1"/>
          </p:cNvSpPr>
          <p:nvPr/>
        </p:nvSpPr>
        <p:spPr bwMode="auto">
          <a:xfrm>
            <a:off x="3911600" y="2749550"/>
            <a:ext cx="717550" cy="212725"/>
          </a:xfrm>
          <a:custGeom>
            <a:avLst/>
            <a:gdLst>
              <a:gd name="T0" fmla="*/ 2147483647 w 1993"/>
              <a:gd name="T1" fmla="*/ 2147483647 h 594"/>
              <a:gd name="T2" fmla="*/ 2147483647 w 1993"/>
              <a:gd name="T3" fmla="*/ 2147483647 h 594"/>
              <a:gd name="T4" fmla="*/ 0 w 1993"/>
              <a:gd name="T5" fmla="*/ 2147483647 h 594"/>
              <a:gd name="T6" fmla="*/ 2147483647 w 1993"/>
              <a:gd name="T7" fmla="*/ 2147483647 h 594"/>
              <a:gd name="T8" fmla="*/ 2147483647 w 1993"/>
              <a:gd name="T9" fmla="*/ 2147483647 h 594"/>
              <a:gd name="T10" fmla="*/ 2147483647 w 1993"/>
              <a:gd name="T11" fmla="*/ 2147483647 h 594"/>
              <a:gd name="T12" fmla="*/ 2147483647 w 1993"/>
              <a:gd name="T13" fmla="*/ 2147483647 h 594"/>
              <a:gd name="T14" fmla="*/ 2147483647 w 1993"/>
              <a:gd name="T15" fmla="*/ 2147483647 h 594"/>
              <a:gd name="T16" fmla="*/ 2147483647 w 1993"/>
              <a:gd name="T17" fmla="*/ 2147483647 h 594"/>
              <a:gd name="T18" fmla="*/ 2147483647 w 1993"/>
              <a:gd name="T19" fmla="*/ 2147483647 h 594"/>
              <a:gd name="T20" fmla="*/ 2147483647 w 1993"/>
              <a:gd name="T21" fmla="*/ 2147483647 h 594"/>
              <a:gd name="T22" fmla="*/ 2147483647 w 1993"/>
              <a:gd name="T23" fmla="*/ 2147483647 h 594"/>
              <a:gd name="T24" fmla="*/ 2147483647 w 1993"/>
              <a:gd name="T25" fmla="*/ 2147483647 h 594"/>
              <a:gd name="T26" fmla="*/ 2147483647 w 1993"/>
              <a:gd name="T27" fmla="*/ 2147483647 h 594"/>
              <a:gd name="T28" fmla="*/ 2147483647 w 1993"/>
              <a:gd name="T29" fmla="*/ 2147483647 h 594"/>
              <a:gd name="T30" fmla="*/ 2147483647 w 1993"/>
              <a:gd name="T31" fmla="*/ 2147483647 h 594"/>
              <a:gd name="T32" fmla="*/ 2147483647 w 1993"/>
              <a:gd name="T33" fmla="*/ 2147483647 h 594"/>
              <a:gd name="T34" fmla="*/ 2147483647 w 1993"/>
              <a:gd name="T35" fmla="*/ 2147483647 h 594"/>
              <a:gd name="T36" fmla="*/ 2147483647 w 1993"/>
              <a:gd name="T37" fmla="*/ 2147483647 h 594"/>
              <a:gd name="T38" fmla="*/ 2147483647 w 1993"/>
              <a:gd name="T39" fmla="*/ 2147483647 h 594"/>
              <a:gd name="T40" fmla="*/ 2147483647 w 1993"/>
              <a:gd name="T41" fmla="*/ 2147483647 h 594"/>
              <a:gd name="T42" fmla="*/ 2147483647 w 1993"/>
              <a:gd name="T43" fmla="*/ 2147483647 h 594"/>
              <a:gd name="T44" fmla="*/ 2147483647 w 1993"/>
              <a:gd name="T45" fmla="*/ 2147483647 h 594"/>
              <a:gd name="T46" fmla="*/ 2147483647 w 1993"/>
              <a:gd name="T47" fmla="*/ 2147483647 h 594"/>
              <a:gd name="T48" fmla="*/ 2147483647 w 1993"/>
              <a:gd name="T49" fmla="*/ 2147483647 h 594"/>
              <a:gd name="T50" fmla="*/ 2147483647 w 1993"/>
              <a:gd name="T51" fmla="*/ 2147483647 h 594"/>
              <a:gd name="T52" fmla="*/ 2147483647 w 1993"/>
              <a:gd name="T53" fmla="*/ 2147483647 h 594"/>
              <a:gd name="T54" fmla="*/ 2147483647 w 1993"/>
              <a:gd name="T55" fmla="*/ 2147483647 h 594"/>
              <a:gd name="T56" fmla="*/ 2147483647 w 1993"/>
              <a:gd name="T57" fmla="*/ 2147483647 h 594"/>
              <a:gd name="T58" fmla="*/ 2147483647 w 1993"/>
              <a:gd name="T59" fmla="*/ 2147483647 h 594"/>
              <a:gd name="T60" fmla="*/ 2147483647 w 1993"/>
              <a:gd name="T61" fmla="*/ 2147483647 h 594"/>
              <a:gd name="T62" fmla="*/ 2147483647 w 1993"/>
              <a:gd name="T63" fmla="*/ 2147483647 h 594"/>
              <a:gd name="T64" fmla="*/ 2147483647 w 1993"/>
              <a:gd name="T65" fmla="*/ 2147483647 h 594"/>
              <a:gd name="T66" fmla="*/ 2147483647 w 1993"/>
              <a:gd name="T67" fmla="*/ 2147483647 h 594"/>
              <a:gd name="T68" fmla="*/ 2147483647 w 1993"/>
              <a:gd name="T69" fmla="*/ 2147483647 h 594"/>
              <a:gd name="T70" fmla="*/ 2147483647 w 1993"/>
              <a:gd name="T71" fmla="*/ 0 h 594"/>
              <a:gd name="T72" fmla="*/ 2147483647 w 1993"/>
              <a:gd name="T73" fmla="*/ 2147483647 h 594"/>
              <a:gd name="T74" fmla="*/ 2147483647 w 1993"/>
              <a:gd name="T75" fmla="*/ 2147483647 h 594"/>
              <a:gd name="T76" fmla="*/ 2147483647 w 1993"/>
              <a:gd name="T77" fmla="*/ 2147483647 h 594"/>
              <a:gd name="T78" fmla="*/ 2147483647 w 1993"/>
              <a:gd name="T79" fmla="*/ 2147483647 h 594"/>
              <a:gd name="T80" fmla="*/ 2147483647 w 1993"/>
              <a:gd name="T81" fmla="*/ 2147483647 h 594"/>
              <a:gd name="T82" fmla="*/ 2147483647 w 1993"/>
              <a:gd name="T83" fmla="*/ 2147483647 h 594"/>
              <a:gd name="T84" fmla="*/ 2147483647 w 1993"/>
              <a:gd name="T85" fmla="*/ 2147483647 h 594"/>
              <a:gd name="T86" fmla="*/ 2147483647 w 1993"/>
              <a:gd name="T87" fmla="*/ 2147483647 h 594"/>
              <a:gd name="T88" fmla="*/ 2147483647 w 1993"/>
              <a:gd name="T89" fmla="*/ 2147483647 h 59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993"/>
              <a:gd name="T136" fmla="*/ 0 h 594"/>
              <a:gd name="T137" fmla="*/ 1993 w 1993"/>
              <a:gd name="T138" fmla="*/ 594 h 59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993" h="594" extrusionOk="0">
                <a:moveTo>
                  <a:pt x="21" y="44"/>
                </a:moveTo>
                <a:cubicBezTo>
                  <a:pt x="15" y="100"/>
                  <a:pt x="17" y="157"/>
                  <a:pt x="14" y="213"/>
                </a:cubicBezTo>
                <a:cubicBezTo>
                  <a:pt x="10" y="271"/>
                  <a:pt x="1" y="329"/>
                  <a:pt x="0" y="387"/>
                </a:cubicBezTo>
                <a:cubicBezTo>
                  <a:pt x="-1" y="427"/>
                  <a:pt x="5" y="454"/>
                  <a:pt x="28" y="485"/>
                </a:cubicBezTo>
              </a:path>
              <a:path w="1993" h="594" extrusionOk="0">
                <a:moveTo>
                  <a:pt x="207" y="376"/>
                </a:moveTo>
                <a:cubicBezTo>
                  <a:pt x="211" y="397"/>
                  <a:pt x="210" y="417"/>
                  <a:pt x="213" y="438"/>
                </a:cubicBezTo>
                <a:cubicBezTo>
                  <a:pt x="217" y="465"/>
                  <a:pt x="224" y="484"/>
                  <a:pt x="247" y="499"/>
                </a:cubicBezTo>
                <a:cubicBezTo>
                  <a:pt x="265" y="511"/>
                  <a:pt x="293" y="515"/>
                  <a:pt x="312" y="502"/>
                </a:cubicBezTo>
                <a:cubicBezTo>
                  <a:pt x="331" y="490"/>
                  <a:pt x="337" y="464"/>
                  <a:pt x="332" y="444"/>
                </a:cubicBezTo>
                <a:cubicBezTo>
                  <a:pt x="325" y="411"/>
                  <a:pt x="299" y="386"/>
                  <a:pt x="278" y="362"/>
                </a:cubicBezTo>
                <a:cubicBezTo>
                  <a:pt x="257" y="338"/>
                  <a:pt x="236" y="316"/>
                  <a:pt x="215" y="292"/>
                </a:cubicBezTo>
              </a:path>
              <a:path w="1993" h="594" extrusionOk="0">
                <a:moveTo>
                  <a:pt x="468" y="435"/>
                </a:moveTo>
                <a:cubicBezTo>
                  <a:pt x="481" y="455"/>
                  <a:pt x="490" y="472"/>
                  <a:pt x="513" y="478"/>
                </a:cubicBezTo>
                <a:cubicBezTo>
                  <a:pt x="535" y="484"/>
                  <a:pt x="557" y="473"/>
                  <a:pt x="576" y="462"/>
                </a:cubicBezTo>
                <a:cubicBezTo>
                  <a:pt x="598" y="449"/>
                  <a:pt x="617" y="433"/>
                  <a:pt x="634" y="414"/>
                </a:cubicBezTo>
                <a:cubicBezTo>
                  <a:pt x="642" y="404"/>
                  <a:pt x="645" y="400"/>
                  <a:pt x="651" y="393"/>
                </a:cubicBezTo>
                <a:cubicBezTo>
                  <a:pt x="658" y="409"/>
                  <a:pt x="663" y="434"/>
                  <a:pt x="673" y="447"/>
                </a:cubicBezTo>
                <a:cubicBezTo>
                  <a:pt x="687" y="466"/>
                  <a:pt x="712" y="474"/>
                  <a:pt x="734" y="472"/>
                </a:cubicBezTo>
                <a:cubicBezTo>
                  <a:pt x="772" y="468"/>
                  <a:pt x="807" y="450"/>
                  <a:pt x="829" y="418"/>
                </a:cubicBezTo>
                <a:cubicBezTo>
                  <a:pt x="843" y="397"/>
                  <a:pt x="849" y="372"/>
                  <a:pt x="845" y="347"/>
                </a:cubicBezTo>
                <a:cubicBezTo>
                  <a:pt x="841" y="332"/>
                  <a:pt x="839" y="326"/>
                  <a:pt x="836" y="316"/>
                </a:cubicBezTo>
              </a:path>
              <a:path w="1993" h="594" extrusionOk="0">
                <a:moveTo>
                  <a:pt x="1077" y="382"/>
                </a:moveTo>
                <a:cubicBezTo>
                  <a:pt x="1100" y="388"/>
                  <a:pt x="1118" y="394"/>
                  <a:pt x="1141" y="387"/>
                </a:cubicBezTo>
                <a:cubicBezTo>
                  <a:pt x="1168" y="379"/>
                  <a:pt x="1208" y="357"/>
                  <a:pt x="1219" y="329"/>
                </a:cubicBezTo>
                <a:cubicBezTo>
                  <a:pt x="1227" y="308"/>
                  <a:pt x="1216" y="289"/>
                  <a:pt x="1195" y="285"/>
                </a:cubicBezTo>
                <a:cubicBezTo>
                  <a:pt x="1161" y="279"/>
                  <a:pt x="1122" y="306"/>
                  <a:pt x="1100" y="328"/>
                </a:cubicBezTo>
                <a:cubicBezTo>
                  <a:pt x="1073" y="355"/>
                  <a:pt x="1051" y="395"/>
                  <a:pt x="1063" y="434"/>
                </a:cubicBezTo>
                <a:cubicBezTo>
                  <a:pt x="1078" y="481"/>
                  <a:pt x="1136" y="485"/>
                  <a:pt x="1174" y="494"/>
                </a:cubicBezTo>
              </a:path>
              <a:path w="1993" h="594" extrusionOk="0">
                <a:moveTo>
                  <a:pt x="1537" y="260"/>
                </a:moveTo>
                <a:cubicBezTo>
                  <a:pt x="1516" y="260"/>
                  <a:pt x="1491" y="263"/>
                  <a:pt x="1474" y="279"/>
                </a:cubicBezTo>
                <a:cubicBezTo>
                  <a:pt x="1453" y="298"/>
                  <a:pt x="1452" y="324"/>
                  <a:pt x="1462" y="349"/>
                </a:cubicBezTo>
                <a:cubicBezTo>
                  <a:pt x="1475" y="383"/>
                  <a:pt x="1501" y="411"/>
                  <a:pt x="1520" y="441"/>
                </a:cubicBezTo>
                <a:cubicBezTo>
                  <a:pt x="1537" y="468"/>
                  <a:pt x="1553" y="502"/>
                  <a:pt x="1547" y="535"/>
                </a:cubicBezTo>
                <a:cubicBezTo>
                  <a:pt x="1543" y="559"/>
                  <a:pt x="1526" y="577"/>
                  <a:pt x="1504" y="587"/>
                </a:cubicBezTo>
                <a:cubicBezTo>
                  <a:pt x="1478" y="599"/>
                  <a:pt x="1463" y="591"/>
                  <a:pt x="1452" y="571"/>
                </a:cubicBezTo>
              </a:path>
              <a:path w="1993" h="594" extrusionOk="0">
                <a:moveTo>
                  <a:pt x="1813" y="0"/>
                </a:moveTo>
                <a:cubicBezTo>
                  <a:pt x="1800" y="29"/>
                  <a:pt x="1801" y="55"/>
                  <a:pt x="1803" y="87"/>
                </a:cubicBezTo>
                <a:cubicBezTo>
                  <a:pt x="1807" y="164"/>
                  <a:pt x="1815" y="242"/>
                  <a:pt x="1823" y="319"/>
                </a:cubicBezTo>
                <a:cubicBezTo>
                  <a:pt x="1828" y="363"/>
                  <a:pt x="1834" y="407"/>
                  <a:pt x="1837" y="451"/>
                </a:cubicBezTo>
                <a:cubicBezTo>
                  <a:pt x="1836" y="462"/>
                  <a:pt x="1836" y="465"/>
                  <a:pt x="1833" y="472"/>
                </a:cubicBezTo>
              </a:path>
              <a:path w="1993" h="594" extrusionOk="0">
                <a:moveTo>
                  <a:pt x="1655" y="257"/>
                </a:moveTo>
                <a:cubicBezTo>
                  <a:pt x="1650" y="252"/>
                  <a:pt x="1644" y="248"/>
                  <a:pt x="1639" y="243"/>
                </a:cubicBezTo>
                <a:cubicBezTo>
                  <a:pt x="1673" y="234"/>
                  <a:pt x="1709" y="237"/>
                  <a:pt x="1744" y="237"/>
                </a:cubicBezTo>
                <a:cubicBezTo>
                  <a:pt x="1810" y="238"/>
                  <a:pt x="1874" y="249"/>
                  <a:pt x="1940" y="252"/>
                </a:cubicBezTo>
                <a:cubicBezTo>
                  <a:pt x="1957" y="252"/>
                  <a:pt x="1975" y="252"/>
                  <a:pt x="1992" y="25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2" name="Freeform 24"/>
          <p:cNvSpPr>
            <a:spLocks noRot="1" noChangeAspect="1" noEditPoints="1" noChangeArrowheads="1" noChangeShapeType="1" noTextEdit="1"/>
          </p:cNvSpPr>
          <p:nvPr/>
        </p:nvSpPr>
        <p:spPr bwMode="auto">
          <a:xfrm>
            <a:off x="5016500" y="2778125"/>
            <a:ext cx="647700" cy="169863"/>
          </a:xfrm>
          <a:custGeom>
            <a:avLst/>
            <a:gdLst>
              <a:gd name="T0" fmla="*/ 2147483647 w 1799"/>
              <a:gd name="T1" fmla="*/ 2147483647 h 472"/>
              <a:gd name="T2" fmla="*/ 2147483647 w 1799"/>
              <a:gd name="T3" fmla="*/ 2147483647 h 472"/>
              <a:gd name="T4" fmla="*/ 2147483647 w 1799"/>
              <a:gd name="T5" fmla="*/ 2147483647 h 472"/>
              <a:gd name="T6" fmla="*/ 2147483647 w 1799"/>
              <a:gd name="T7" fmla="*/ 2147483647 h 472"/>
              <a:gd name="T8" fmla="*/ 2147483647 w 1799"/>
              <a:gd name="T9" fmla="*/ 2147483647 h 472"/>
              <a:gd name="T10" fmla="*/ 2147483647 w 1799"/>
              <a:gd name="T11" fmla="*/ 2147483647 h 472"/>
              <a:gd name="T12" fmla="*/ 2147483647 w 1799"/>
              <a:gd name="T13" fmla="*/ 2147483647 h 472"/>
              <a:gd name="T14" fmla="*/ 2147483647 w 1799"/>
              <a:gd name="T15" fmla="*/ 2147483647 h 472"/>
              <a:gd name="T16" fmla="*/ 2147483647 w 1799"/>
              <a:gd name="T17" fmla="*/ 2147483647 h 472"/>
              <a:gd name="T18" fmla="*/ 2147483647 w 1799"/>
              <a:gd name="T19" fmla="*/ 2147483647 h 472"/>
              <a:gd name="T20" fmla="*/ 2147483647 w 1799"/>
              <a:gd name="T21" fmla="*/ 2147483647 h 472"/>
              <a:gd name="T22" fmla="*/ 2147483647 w 1799"/>
              <a:gd name="T23" fmla="*/ 2147483647 h 472"/>
              <a:gd name="T24" fmla="*/ 2147483647 w 1799"/>
              <a:gd name="T25" fmla="*/ 2147483647 h 472"/>
              <a:gd name="T26" fmla="*/ 2147483647 w 1799"/>
              <a:gd name="T27" fmla="*/ 2147483647 h 472"/>
              <a:gd name="T28" fmla="*/ 2147483647 w 1799"/>
              <a:gd name="T29" fmla="*/ 2147483647 h 472"/>
              <a:gd name="T30" fmla="*/ 2147483647 w 1799"/>
              <a:gd name="T31" fmla="*/ 2147483647 h 472"/>
              <a:gd name="T32" fmla="*/ 2147483647 w 1799"/>
              <a:gd name="T33" fmla="*/ 2147483647 h 472"/>
              <a:gd name="T34" fmla="*/ 2147483647 w 1799"/>
              <a:gd name="T35" fmla="*/ 2147483647 h 472"/>
              <a:gd name="T36" fmla="*/ 2147483647 w 1799"/>
              <a:gd name="T37" fmla="*/ 2147483647 h 472"/>
              <a:gd name="T38" fmla="*/ 2147483647 w 1799"/>
              <a:gd name="T39" fmla="*/ 2147483647 h 472"/>
              <a:gd name="T40" fmla="*/ 2147483647 w 1799"/>
              <a:gd name="T41" fmla="*/ 2147483647 h 472"/>
              <a:gd name="T42" fmla="*/ 2147483647 w 1799"/>
              <a:gd name="T43" fmla="*/ 0 h 472"/>
              <a:gd name="T44" fmla="*/ 2147483647 w 1799"/>
              <a:gd name="T45" fmla="*/ 2147483647 h 472"/>
              <a:gd name="T46" fmla="*/ 2147483647 w 1799"/>
              <a:gd name="T47" fmla="*/ 2147483647 h 472"/>
              <a:gd name="T48" fmla="*/ 2147483647 w 1799"/>
              <a:gd name="T49" fmla="*/ 2147483647 h 472"/>
              <a:gd name="T50" fmla="*/ 2147483647 w 1799"/>
              <a:gd name="T51" fmla="*/ 2147483647 h 472"/>
              <a:gd name="T52" fmla="*/ 2147483647 w 1799"/>
              <a:gd name="T53" fmla="*/ 2147483647 h 472"/>
              <a:gd name="T54" fmla="*/ 2147483647 w 1799"/>
              <a:gd name="T55" fmla="*/ 2147483647 h 472"/>
              <a:gd name="T56" fmla="*/ 2147483647 w 1799"/>
              <a:gd name="T57" fmla="*/ 2147483647 h 472"/>
              <a:gd name="T58" fmla="*/ 2147483647 w 1799"/>
              <a:gd name="T59" fmla="*/ 2147483647 h 472"/>
              <a:gd name="T60" fmla="*/ 2147483647 w 1799"/>
              <a:gd name="T61" fmla="*/ 2147483647 h 472"/>
              <a:gd name="T62" fmla="*/ 2147483647 w 1799"/>
              <a:gd name="T63" fmla="*/ 2147483647 h 472"/>
              <a:gd name="T64" fmla="*/ 2147483647 w 1799"/>
              <a:gd name="T65" fmla="*/ 2147483647 h 472"/>
              <a:gd name="T66" fmla="*/ 2147483647 w 1799"/>
              <a:gd name="T67" fmla="*/ 2147483647 h 472"/>
              <a:gd name="T68" fmla="*/ 2147483647 w 1799"/>
              <a:gd name="T69" fmla="*/ 2147483647 h 472"/>
              <a:gd name="T70" fmla="*/ 2147483647 w 1799"/>
              <a:gd name="T71" fmla="*/ 2147483647 h 472"/>
              <a:gd name="T72" fmla="*/ 2147483647 w 1799"/>
              <a:gd name="T73" fmla="*/ 2147483647 h 472"/>
              <a:gd name="T74" fmla="*/ 2147483647 w 1799"/>
              <a:gd name="T75" fmla="*/ 2147483647 h 472"/>
              <a:gd name="T76" fmla="*/ 2147483647 w 1799"/>
              <a:gd name="T77" fmla="*/ 2147483647 h 472"/>
              <a:gd name="T78" fmla="*/ 2147483647 w 1799"/>
              <a:gd name="T79" fmla="*/ 2147483647 h 47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99"/>
              <a:gd name="T121" fmla="*/ 0 h 472"/>
              <a:gd name="T122" fmla="*/ 1799 w 1799"/>
              <a:gd name="T123" fmla="*/ 472 h 47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99" h="472" extrusionOk="0">
                <a:moveTo>
                  <a:pt x="69" y="275"/>
                </a:moveTo>
                <a:cubicBezTo>
                  <a:pt x="59" y="265"/>
                  <a:pt x="55" y="261"/>
                  <a:pt x="47" y="256"/>
                </a:cubicBezTo>
                <a:cubicBezTo>
                  <a:pt x="32" y="279"/>
                  <a:pt x="16" y="302"/>
                  <a:pt x="8" y="329"/>
                </a:cubicBezTo>
                <a:cubicBezTo>
                  <a:pt x="-1" y="358"/>
                  <a:pt x="-7" y="398"/>
                  <a:pt x="16" y="423"/>
                </a:cubicBezTo>
                <a:cubicBezTo>
                  <a:pt x="34" y="443"/>
                  <a:pt x="66" y="446"/>
                  <a:pt x="90" y="437"/>
                </a:cubicBezTo>
                <a:cubicBezTo>
                  <a:pt x="118" y="426"/>
                  <a:pt x="132" y="399"/>
                  <a:pt x="132" y="370"/>
                </a:cubicBezTo>
                <a:cubicBezTo>
                  <a:pt x="132" y="339"/>
                  <a:pt x="117" y="309"/>
                  <a:pt x="98" y="285"/>
                </a:cubicBezTo>
                <a:cubicBezTo>
                  <a:pt x="82" y="266"/>
                  <a:pt x="73" y="261"/>
                  <a:pt x="50" y="258"/>
                </a:cubicBezTo>
              </a:path>
              <a:path w="1799" h="472" extrusionOk="0">
                <a:moveTo>
                  <a:pt x="300" y="382"/>
                </a:moveTo>
                <a:cubicBezTo>
                  <a:pt x="316" y="399"/>
                  <a:pt x="331" y="416"/>
                  <a:pt x="346" y="434"/>
                </a:cubicBezTo>
                <a:cubicBezTo>
                  <a:pt x="345" y="403"/>
                  <a:pt x="340" y="372"/>
                  <a:pt x="339" y="341"/>
                </a:cubicBezTo>
                <a:cubicBezTo>
                  <a:pt x="337" y="306"/>
                  <a:pt x="340" y="266"/>
                  <a:pt x="355" y="234"/>
                </a:cubicBezTo>
                <a:cubicBezTo>
                  <a:pt x="368" y="207"/>
                  <a:pt x="397" y="192"/>
                  <a:pt x="427" y="192"/>
                </a:cubicBezTo>
                <a:cubicBezTo>
                  <a:pt x="457" y="196"/>
                  <a:pt x="468" y="197"/>
                  <a:pt x="488" y="200"/>
                </a:cubicBezTo>
              </a:path>
              <a:path w="1799" h="472" extrusionOk="0">
                <a:moveTo>
                  <a:pt x="753" y="264"/>
                </a:moveTo>
                <a:cubicBezTo>
                  <a:pt x="729" y="289"/>
                  <a:pt x="708" y="313"/>
                  <a:pt x="691" y="343"/>
                </a:cubicBezTo>
                <a:cubicBezTo>
                  <a:pt x="675" y="371"/>
                  <a:pt x="658" y="408"/>
                  <a:pt x="673" y="440"/>
                </a:cubicBezTo>
                <a:cubicBezTo>
                  <a:pt x="689" y="473"/>
                  <a:pt x="732" y="465"/>
                  <a:pt x="758" y="454"/>
                </a:cubicBezTo>
                <a:cubicBezTo>
                  <a:pt x="806" y="434"/>
                  <a:pt x="840" y="391"/>
                  <a:pt x="863" y="346"/>
                </a:cubicBezTo>
                <a:cubicBezTo>
                  <a:pt x="891" y="292"/>
                  <a:pt x="901" y="228"/>
                  <a:pt x="904" y="168"/>
                </a:cubicBezTo>
                <a:cubicBezTo>
                  <a:pt x="906" y="116"/>
                  <a:pt x="902" y="63"/>
                  <a:pt x="884" y="15"/>
                </a:cubicBezTo>
                <a:cubicBezTo>
                  <a:pt x="882" y="10"/>
                  <a:pt x="880" y="5"/>
                  <a:pt x="878" y="0"/>
                </a:cubicBezTo>
                <a:cubicBezTo>
                  <a:pt x="873" y="41"/>
                  <a:pt x="875" y="84"/>
                  <a:pt x="882" y="125"/>
                </a:cubicBezTo>
                <a:cubicBezTo>
                  <a:pt x="894" y="194"/>
                  <a:pt x="914" y="260"/>
                  <a:pt x="946" y="322"/>
                </a:cubicBezTo>
                <a:cubicBezTo>
                  <a:pt x="954" y="335"/>
                  <a:pt x="961" y="349"/>
                  <a:pt x="969" y="362"/>
                </a:cubicBezTo>
              </a:path>
              <a:path w="1799" h="472" extrusionOk="0">
                <a:moveTo>
                  <a:pt x="1315" y="301"/>
                </a:moveTo>
                <a:cubicBezTo>
                  <a:pt x="1337" y="289"/>
                  <a:pt x="1357" y="281"/>
                  <a:pt x="1376" y="264"/>
                </a:cubicBezTo>
                <a:cubicBezTo>
                  <a:pt x="1387" y="254"/>
                  <a:pt x="1399" y="235"/>
                  <a:pt x="1391" y="219"/>
                </a:cubicBezTo>
                <a:cubicBezTo>
                  <a:pt x="1379" y="194"/>
                  <a:pt x="1351" y="196"/>
                  <a:pt x="1328" y="200"/>
                </a:cubicBezTo>
                <a:cubicBezTo>
                  <a:pt x="1283" y="208"/>
                  <a:pt x="1245" y="239"/>
                  <a:pt x="1218" y="275"/>
                </a:cubicBezTo>
                <a:cubicBezTo>
                  <a:pt x="1190" y="312"/>
                  <a:pt x="1174" y="362"/>
                  <a:pt x="1193" y="406"/>
                </a:cubicBezTo>
                <a:cubicBezTo>
                  <a:pt x="1213" y="452"/>
                  <a:pt x="1263" y="468"/>
                  <a:pt x="1309" y="471"/>
                </a:cubicBezTo>
                <a:cubicBezTo>
                  <a:pt x="1374" y="476"/>
                  <a:pt x="1433" y="453"/>
                  <a:pt x="1489" y="423"/>
                </a:cubicBezTo>
                <a:cubicBezTo>
                  <a:pt x="1502" y="416"/>
                  <a:pt x="1556" y="369"/>
                  <a:pt x="1571" y="372"/>
                </a:cubicBezTo>
                <a:cubicBezTo>
                  <a:pt x="1576" y="384"/>
                  <a:pt x="1577" y="388"/>
                  <a:pt x="1579" y="396"/>
                </a:cubicBezTo>
                <a:cubicBezTo>
                  <a:pt x="1573" y="380"/>
                  <a:pt x="1573" y="382"/>
                  <a:pt x="1573" y="365"/>
                </a:cubicBezTo>
                <a:cubicBezTo>
                  <a:pt x="1572" y="340"/>
                  <a:pt x="1579" y="312"/>
                  <a:pt x="1593" y="291"/>
                </a:cubicBezTo>
                <a:cubicBezTo>
                  <a:pt x="1609" y="268"/>
                  <a:pt x="1635" y="250"/>
                  <a:pt x="1661" y="241"/>
                </a:cubicBezTo>
                <a:cubicBezTo>
                  <a:pt x="1693" y="230"/>
                  <a:pt x="1726" y="234"/>
                  <a:pt x="1759" y="237"/>
                </a:cubicBezTo>
                <a:cubicBezTo>
                  <a:pt x="1779" y="239"/>
                  <a:pt x="1785" y="240"/>
                  <a:pt x="1798" y="23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3" name="Freeform 25"/>
          <p:cNvSpPr>
            <a:spLocks noRot="1" noChangeAspect="1" noEditPoints="1" noChangeArrowheads="1" noChangeShapeType="1" noTextEdit="1"/>
          </p:cNvSpPr>
          <p:nvPr/>
        </p:nvSpPr>
        <p:spPr bwMode="auto">
          <a:xfrm>
            <a:off x="6067425" y="2871788"/>
            <a:ext cx="150813" cy="82550"/>
          </a:xfrm>
          <a:custGeom>
            <a:avLst/>
            <a:gdLst>
              <a:gd name="T0" fmla="*/ 0 w 419"/>
              <a:gd name="T1" fmla="*/ 0 h 232"/>
              <a:gd name="T2" fmla="*/ 2147483647 w 419"/>
              <a:gd name="T3" fmla="*/ 2147483647 h 232"/>
              <a:gd name="T4" fmla="*/ 2147483647 w 419"/>
              <a:gd name="T5" fmla="*/ 2147483647 h 232"/>
              <a:gd name="T6" fmla="*/ 2147483647 w 419"/>
              <a:gd name="T7" fmla="*/ 2147483647 h 232"/>
              <a:gd name="T8" fmla="*/ 2147483647 w 419"/>
              <a:gd name="T9" fmla="*/ 2147483647 h 232"/>
              <a:gd name="T10" fmla="*/ 2147483647 w 419"/>
              <a:gd name="T11" fmla="*/ 2147483647 h 232"/>
              <a:gd name="T12" fmla="*/ 2147483647 w 419"/>
              <a:gd name="T13" fmla="*/ 2147483647 h 232"/>
              <a:gd name="T14" fmla="*/ 2147483647 w 419"/>
              <a:gd name="T15" fmla="*/ 2147483647 h 232"/>
              <a:gd name="T16" fmla="*/ 2147483647 w 419"/>
              <a:gd name="T17" fmla="*/ 2147483647 h 232"/>
              <a:gd name="T18" fmla="*/ 2147483647 w 419"/>
              <a:gd name="T19" fmla="*/ 2147483647 h 2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9"/>
              <a:gd name="T31" fmla="*/ 0 h 232"/>
              <a:gd name="T32" fmla="*/ 419 w 419"/>
              <a:gd name="T33" fmla="*/ 232 h 2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9" h="232" extrusionOk="0">
                <a:moveTo>
                  <a:pt x="0" y="0"/>
                </a:moveTo>
                <a:cubicBezTo>
                  <a:pt x="5" y="26"/>
                  <a:pt x="7" y="51"/>
                  <a:pt x="11" y="77"/>
                </a:cubicBezTo>
                <a:cubicBezTo>
                  <a:pt x="15" y="109"/>
                  <a:pt x="17" y="144"/>
                  <a:pt x="25" y="175"/>
                </a:cubicBezTo>
                <a:cubicBezTo>
                  <a:pt x="30" y="195"/>
                  <a:pt x="36" y="213"/>
                  <a:pt x="44" y="231"/>
                </a:cubicBezTo>
              </a:path>
              <a:path w="419" h="232" extrusionOk="0">
                <a:moveTo>
                  <a:pt x="166" y="129"/>
                </a:moveTo>
                <a:cubicBezTo>
                  <a:pt x="193" y="145"/>
                  <a:pt x="211" y="142"/>
                  <a:pt x="234" y="117"/>
                </a:cubicBezTo>
                <a:cubicBezTo>
                  <a:pt x="259" y="89"/>
                  <a:pt x="274" y="50"/>
                  <a:pt x="303" y="27"/>
                </a:cubicBezTo>
                <a:cubicBezTo>
                  <a:pt x="314" y="22"/>
                  <a:pt x="318" y="20"/>
                  <a:pt x="324" y="15"/>
                </a:cubicBezTo>
                <a:cubicBezTo>
                  <a:pt x="342" y="44"/>
                  <a:pt x="356" y="74"/>
                  <a:pt x="370" y="105"/>
                </a:cubicBezTo>
                <a:cubicBezTo>
                  <a:pt x="383" y="134"/>
                  <a:pt x="396" y="155"/>
                  <a:pt x="418" y="17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4" name="Freeform 26"/>
          <p:cNvSpPr>
            <a:spLocks noRot="1" noChangeAspect="1" noEditPoints="1" noChangeArrowheads="1" noChangeShapeType="1" noTextEdit="1"/>
          </p:cNvSpPr>
          <p:nvPr/>
        </p:nvSpPr>
        <p:spPr bwMode="auto">
          <a:xfrm>
            <a:off x="6583363" y="2733675"/>
            <a:ext cx="955675" cy="293688"/>
          </a:xfrm>
          <a:custGeom>
            <a:avLst/>
            <a:gdLst>
              <a:gd name="T0" fmla="*/ 2147483647 w 2655"/>
              <a:gd name="T1" fmla="*/ 2147483647 h 815"/>
              <a:gd name="T2" fmla="*/ 2147483647 w 2655"/>
              <a:gd name="T3" fmla="*/ 2147483647 h 815"/>
              <a:gd name="T4" fmla="*/ 2147483647 w 2655"/>
              <a:gd name="T5" fmla="*/ 2147483647 h 815"/>
              <a:gd name="T6" fmla="*/ 2147483647 w 2655"/>
              <a:gd name="T7" fmla="*/ 2147483647 h 815"/>
              <a:gd name="T8" fmla="*/ 2147483647 w 2655"/>
              <a:gd name="T9" fmla="*/ 2147483647 h 815"/>
              <a:gd name="T10" fmla="*/ 2147483647 w 2655"/>
              <a:gd name="T11" fmla="*/ 0 h 815"/>
              <a:gd name="T12" fmla="*/ 2147483647 w 2655"/>
              <a:gd name="T13" fmla="*/ 2147483647 h 815"/>
              <a:gd name="T14" fmla="*/ 2147483647 w 2655"/>
              <a:gd name="T15" fmla="*/ 2147483647 h 815"/>
              <a:gd name="T16" fmla="*/ 2147483647 w 2655"/>
              <a:gd name="T17" fmla="*/ 2147483647 h 815"/>
              <a:gd name="T18" fmla="*/ 2147483647 w 2655"/>
              <a:gd name="T19" fmla="*/ 2147483647 h 815"/>
              <a:gd name="T20" fmla="*/ 2147483647 w 2655"/>
              <a:gd name="T21" fmla="*/ 2147483647 h 815"/>
              <a:gd name="T22" fmla="*/ 2147483647 w 2655"/>
              <a:gd name="T23" fmla="*/ 2147483647 h 815"/>
              <a:gd name="T24" fmla="*/ 2147483647 w 2655"/>
              <a:gd name="T25" fmla="*/ 2147483647 h 815"/>
              <a:gd name="T26" fmla="*/ 2147483647 w 2655"/>
              <a:gd name="T27" fmla="*/ 2147483647 h 815"/>
              <a:gd name="T28" fmla="*/ 2147483647 w 2655"/>
              <a:gd name="T29" fmla="*/ 2147483647 h 815"/>
              <a:gd name="T30" fmla="*/ 2147483647 w 2655"/>
              <a:gd name="T31" fmla="*/ 2147483647 h 815"/>
              <a:gd name="T32" fmla="*/ 2147483647 w 2655"/>
              <a:gd name="T33" fmla="*/ 2147483647 h 815"/>
              <a:gd name="T34" fmla="*/ 2147483647 w 2655"/>
              <a:gd name="T35" fmla="*/ 2147483647 h 815"/>
              <a:gd name="T36" fmla="*/ 2147483647 w 2655"/>
              <a:gd name="T37" fmla="*/ 2147483647 h 815"/>
              <a:gd name="T38" fmla="*/ 2147483647 w 2655"/>
              <a:gd name="T39" fmla="*/ 2147483647 h 815"/>
              <a:gd name="T40" fmla="*/ 2147483647 w 2655"/>
              <a:gd name="T41" fmla="*/ 2147483647 h 815"/>
              <a:gd name="T42" fmla="*/ 2147483647 w 2655"/>
              <a:gd name="T43" fmla="*/ 2147483647 h 815"/>
              <a:gd name="T44" fmla="*/ 2147483647 w 2655"/>
              <a:gd name="T45" fmla="*/ 2147483647 h 815"/>
              <a:gd name="T46" fmla="*/ 2147483647 w 2655"/>
              <a:gd name="T47" fmla="*/ 2147483647 h 815"/>
              <a:gd name="T48" fmla="*/ 2147483647 w 2655"/>
              <a:gd name="T49" fmla="*/ 2147483647 h 815"/>
              <a:gd name="T50" fmla="*/ 2147483647 w 2655"/>
              <a:gd name="T51" fmla="*/ 2147483647 h 815"/>
              <a:gd name="T52" fmla="*/ 2147483647 w 2655"/>
              <a:gd name="T53" fmla="*/ 2147483647 h 815"/>
              <a:gd name="T54" fmla="*/ 2147483647 w 2655"/>
              <a:gd name="T55" fmla="*/ 2147483647 h 815"/>
              <a:gd name="T56" fmla="*/ 2147483647 w 2655"/>
              <a:gd name="T57" fmla="*/ 2147483647 h 815"/>
              <a:gd name="T58" fmla="*/ 2147483647 w 2655"/>
              <a:gd name="T59" fmla="*/ 2147483647 h 815"/>
              <a:gd name="T60" fmla="*/ 2147483647 w 2655"/>
              <a:gd name="T61" fmla="*/ 2147483647 h 815"/>
              <a:gd name="T62" fmla="*/ 2147483647 w 2655"/>
              <a:gd name="T63" fmla="*/ 2147483647 h 8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55"/>
              <a:gd name="T97" fmla="*/ 0 h 815"/>
              <a:gd name="T98" fmla="*/ 2655 w 2655"/>
              <a:gd name="T99" fmla="*/ 815 h 8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55" h="815" extrusionOk="0">
                <a:moveTo>
                  <a:pt x="47" y="523"/>
                </a:moveTo>
                <a:cubicBezTo>
                  <a:pt x="45" y="573"/>
                  <a:pt x="42" y="623"/>
                  <a:pt x="38" y="673"/>
                </a:cubicBezTo>
                <a:cubicBezTo>
                  <a:pt x="35" y="713"/>
                  <a:pt x="31" y="754"/>
                  <a:pt x="23" y="793"/>
                </a:cubicBezTo>
                <a:cubicBezTo>
                  <a:pt x="21" y="800"/>
                  <a:pt x="20" y="807"/>
                  <a:pt x="18" y="814"/>
                </a:cubicBezTo>
                <a:cubicBezTo>
                  <a:pt x="9" y="770"/>
                  <a:pt x="5" y="728"/>
                  <a:pt x="3" y="683"/>
                </a:cubicBezTo>
                <a:cubicBezTo>
                  <a:pt x="-2" y="580"/>
                  <a:pt x="-14" y="449"/>
                  <a:pt x="41" y="356"/>
                </a:cubicBezTo>
                <a:cubicBezTo>
                  <a:pt x="61" y="322"/>
                  <a:pt x="97" y="300"/>
                  <a:pt x="136" y="319"/>
                </a:cubicBezTo>
                <a:cubicBezTo>
                  <a:pt x="175" y="338"/>
                  <a:pt x="192" y="384"/>
                  <a:pt x="193" y="424"/>
                </a:cubicBezTo>
                <a:cubicBezTo>
                  <a:pt x="195" y="472"/>
                  <a:pt x="172" y="516"/>
                  <a:pt x="139" y="549"/>
                </a:cubicBezTo>
                <a:cubicBezTo>
                  <a:pt x="117" y="572"/>
                  <a:pt x="77" y="604"/>
                  <a:pt x="42" y="603"/>
                </a:cubicBezTo>
                <a:cubicBezTo>
                  <a:pt x="25" y="597"/>
                  <a:pt x="19" y="595"/>
                  <a:pt x="8" y="591"/>
                </a:cubicBezTo>
              </a:path>
              <a:path w="2655" h="815" extrusionOk="0">
                <a:moveTo>
                  <a:pt x="370" y="0"/>
                </a:moveTo>
                <a:cubicBezTo>
                  <a:pt x="371" y="33"/>
                  <a:pt x="374" y="65"/>
                  <a:pt x="374" y="98"/>
                </a:cubicBezTo>
                <a:cubicBezTo>
                  <a:pt x="374" y="165"/>
                  <a:pt x="369" y="232"/>
                  <a:pt x="371" y="299"/>
                </a:cubicBezTo>
                <a:cubicBezTo>
                  <a:pt x="372" y="352"/>
                  <a:pt x="370" y="417"/>
                  <a:pt x="381" y="469"/>
                </a:cubicBezTo>
                <a:cubicBezTo>
                  <a:pt x="389" y="506"/>
                  <a:pt x="409" y="509"/>
                  <a:pt x="440" y="505"/>
                </a:cubicBezTo>
              </a:path>
              <a:path w="2655" h="815" extrusionOk="0">
                <a:moveTo>
                  <a:pt x="695" y="223"/>
                </a:moveTo>
                <a:cubicBezTo>
                  <a:pt x="668" y="236"/>
                  <a:pt x="636" y="250"/>
                  <a:pt x="615" y="272"/>
                </a:cubicBezTo>
                <a:cubicBezTo>
                  <a:pt x="588" y="300"/>
                  <a:pt x="561" y="340"/>
                  <a:pt x="553" y="379"/>
                </a:cubicBezTo>
                <a:cubicBezTo>
                  <a:pt x="547" y="409"/>
                  <a:pt x="555" y="442"/>
                  <a:pt x="588" y="448"/>
                </a:cubicBezTo>
                <a:cubicBezTo>
                  <a:pt x="627" y="455"/>
                  <a:pt x="669" y="430"/>
                  <a:pt x="698" y="407"/>
                </a:cubicBezTo>
                <a:cubicBezTo>
                  <a:pt x="724" y="386"/>
                  <a:pt x="749" y="356"/>
                  <a:pt x="756" y="323"/>
                </a:cubicBezTo>
                <a:cubicBezTo>
                  <a:pt x="756" y="310"/>
                  <a:pt x="756" y="306"/>
                  <a:pt x="756" y="298"/>
                </a:cubicBezTo>
                <a:cubicBezTo>
                  <a:pt x="740" y="318"/>
                  <a:pt x="732" y="339"/>
                  <a:pt x="733" y="366"/>
                </a:cubicBezTo>
                <a:cubicBezTo>
                  <a:pt x="735" y="398"/>
                  <a:pt x="743" y="435"/>
                  <a:pt x="767" y="458"/>
                </a:cubicBezTo>
                <a:cubicBezTo>
                  <a:pt x="773" y="462"/>
                  <a:pt x="778" y="465"/>
                  <a:pt x="784" y="469"/>
                </a:cubicBezTo>
              </a:path>
              <a:path w="2655" h="815" extrusionOk="0">
                <a:moveTo>
                  <a:pt x="1099" y="193"/>
                </a:moveTo>
                <a:cubicBezTo>
                  <a:pt x="1082" y="176"/>
                  <a:pt x="1069" y="175"/>
                  <a:pt x="1045" y="187"/>
                </a:cubicBezTo>
                <a:cubicBezTo>
                  <a:pt x="1016" y="202"/>
                  <a:pt x="987" y="226"/>
                  <a:pt x="974" y="257"/>
                </a:cubicBezTo>
                <a:cubicBezTo>
                  <a:pt x="960" y="291"/>
                  <a:pt x="972" y="330"/>
                  <a:pt x="991" y="360"/>
                </a:cubicBezTo>
                <a:cubicBezTo>
                  <a:pt x="1014" y="397"/>
                  <a:pt x="1059" y="425"/>
                  <a:pt x="1075" y="466"/>
                </a:cubicBezTo>
                <a:cubicBezTo>
                  <a:pt x="1086" y="493"/>
                  <a:pt x="1069" y="511"/>
                  <a:pt x="1048" y="526"/>
                </a:cubicBezTo>
                <a:cubicBezTo>
                  <a:pt x="1030" y="539"/>
                  <a:pt x="998" y="551"/>
                  <a:pt x="975" y="547"/>
                </a:cubicBezTo>
                <a:cubicBezTo>
                  <a:pt x="964" y="542"/>
                  <a:pt x="960" y="540"/>
                  <a:pt x="953" y="536"/>
                </a:cubicBezTo>
              </a:path>
              <a:path w="2655" h="815" extrusionOk="0">
                <a:moveTo>
                  <a:pt x="1268" y="352"/>
                </a:moveTo>
                <a:cubicBezTo>
                  <a:pt x="1287" y="382"/>
                  <a:pt x="1298" y="405"/>
                  <a:pt x="1304" y="440"/>
                </a:cubicBezTo>
                <a:cubicBezTo>
                  <a:pt x="1307" y="454"/>
                  <a:pt x="1311" y="464"/>
                  <a:pt x="1316" y="478"/>
                </a:cubicBezTo>
                <a:cubicBezTo>
                  <a:pt x="1341" y="454"/>
                  <a:pt x="1363" y="430"/>
                  <a:pt x="1384" y="403"/>
                </a:cubicBezTo>
                <a:cubicBezTo>
                  <a:pt x="1411" y="370"/>
                  <a:pt x="1437" y="336"/>
                  <a:pt x="1473" y="313"/>
                </a:cubicBezTo>
                <a:cubicBezTo>
                  <a:pt x="1496" y="298"/>
                  <a:pt x="1523" y="296"/>
                  <a:pt x="1538" y="323"/>
                </a:cubicBezTo>
                <a:cubicBezTo>
                  <a:pt x="1553" y="351"/>
                  <a:pt x="1554" y="385"/>
                  <a:pt x="1562" y="415"/>
                </a:cubicBezTo>
                <a:cubicBezTo>
                  <a:pt x="1568" y="438"/>
                  <a:pt x="1573" y="460"/>
                  <a:pt x="1595" y="464"/>
                </a:cubicBezTo>
                <a:cubicBezTo>
                  <a:pt x="1618" y="469"/>
                  <a:pt x="1658" y="426"/>
                  <a:pt x="1674" y="415"/>
                </a:cubicBezTo>
                <a:cubicBezTo>
                  <a:pt x="1716" y="385"/>
                  <a:pt x="1773" y="335"/>
                  <a:pt x="1828" y="353"/>
                </a:cubicBezTo>
                <a:cubicBezTo>
                  <a:pt x="1873" y="368"/>
                  <a:pt x="1886" y="415"/>
                  <a:pt x="1899" y="455"/>
                </a:cubicBezTo>
                <a:cubicBezTo>
                  <a:pt x="1906" y="476"/>
                  <a:pt x="1906" y="498"/>
                  <a:pt x="1928" y="503"/>
                </a:cubicBezTo>
                <a:cubicBezTo>
                  <a:pt x="1933" y="503"/>
                  <a:pt x="1939" y="502"/>
                  <a:pt x="1944" y="502"/>
                </a:cubicBezTo>
              </a:path>
              <a:path w="2655" h="815" extrusionOk="0">
                <a:moveTo>
                  <a:pt x="2191" y="303"/>
                </a:moveTo>
                <a:cubicBezTo>
                  <a:pt x="2193" y="297"/>
                  <a:pt x="2194" y="292"/>
                  <a:pt x="2196" y="286"/>
                </a:cubicBezTo>
                <a:cubicBezTo>
                  <a:pt x="2167" y="296"/>
                  <a:pt x="2147" y="314"/>
                  <a:pt x="2128" y="340"/>
                </a:cubicBezTo>
                <a:cubicBezTo>
                  <a:pt x="2107" y="369"/>
                  <a:pt x="2094" y="404"/>
                  <a:pt x="2096" y="440"/>
                </a:cubicBezTo>
                <a:cubicBezTo>
                  <a:pt x="2098" y="469"/>
                  <a:pt x="2119" y="488"/>
                  <a:pt x="2148" y="489"/>
                </a:cubicBezTo>
                <a:cubicBezTo>
                  <a:pt x="2176" y="490"/>
                  <a:pt x="2211" y="474"/>
                  <a:pt x="2232" y="457"/>
                </a:cubicBezTo>
                <a:cubicBezTo>
                  <a:pt x="2251" y="442"/>
                  <a:pt x="2263" y="420"/>
                  <a:pt x="2276" y="400"/>
                </a:cubicBezTo>
                <a:cubicBezTo>
                  <a:pt x="2267" y="428"/>
                  <a:pt x="2262" y="452"/>
                  <a:pt x="2266" y="482"/>
                </a:cubicBezTo>
                <a:cubicBezTo>
                  <a:pt x="2270" y="511"/>
                  <a:pt x="2284" y="537"/>
                  <a:pt x="2314" y="546"/>
                </a:cubicBezTo>
                <a:cubicBezTo>
                  <a:pt x="2323" y="547"/>
                  <a:pt x="2332" y="549"/>
                  <a:pt x="2341" y="550"/>
                </a:cubicBezTo>
              </a:path>
              <a:path w="2655" h="815" extrusionOk="0">
                <a:moveTo>
                  <a:pt x="2654" y="316"/>
                </a:moveTo>
                <a:cubicBezTo>
                  <a:pt x="2637" y="291"/>
                  <a:pt x="2623" y="280"/>
                  <a:pt x="2590" y="285"/>
                </a:cubicBezTo>
                <a:cubicBezTo>
                  <a:pt x="2562" y="289"/>
                  <a:pt x="2537" y="312"/>
                  <a:pt x="2529" y="339"/>
                </a:cubicBezTo>
                <a:cubicBezTo>
                  <a:pt x="2519" y="374"/>
                  <a:pt x="2535" y="410"/>
                  <a:pt x="2551" y="441"/>
                </a:cubicBezTo>
                <a:cubicBezTo>
                  <a:pt x="2568" y="475"/>
                  <a:pt x="2596" y="502"/>
                  <a:pt x="2616" y="535"/>
                </a:cubicBezTo>
                <a:cubicBezTo>
                  <a:pt x="2636" y="568"/>
                  <a:pt x="2638" y="608"/>
                  <a:pt x="2616" y="641"/>
                </a:cubicBezTo>
                <a:cubicBezTo>
                  <a:pt x="2599" y="666"/>
                  <a:pt x="2569" y="690"/>
                  <a:pt x="2539" y="695"/>
                </a:cubicBezTo>
                <a:cubicBezTo>
                  <a:pt x="2515" y="699"/>
                  <a:pt x="2517" y="696"/>
                  <a:pt x="2508" y="67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5" name="Freeform 27"/>
          <p:cNvSpPr>
            <a:spLocks noRot="1" noChangeAspect="1" noEditPoints="1" noChangeArrowheads="1" noChangeShapeType="1" noTextEdit="1"/>
          </p:cNvSpPr>
          <p:nvPr/>
        </p:nvSpPr>
        <p:spPr bwMode="auto">
          <a:xfrm>
            <a:off x="428625" y="2387600"/>
            <a:ext cx="8408988" cy="215900"/>
          </a:xfrm>
          <a:custGeom>
            <a:avLst/>
            <a:gdLst>
              <a:gd name="T0" fmla="*/ 2147483647 w 23357"/>
              <a:gd name="T1" fmla="*/ 2147483647 h 602"/>
              <a:gd name="T2" fmla="*/ 2147483647 w 23357"/>
              <a:gd name="T3" fmla="*/ 2147483647 h 602"/>
              <a:gd name="T4" fmla="*/ 2147483647 w 23357"/>
              <a:gd name="T5" fmla="*/ 2147483647 h 602"/>
              <a:gd name="T6" fmla="*/ 2147483647 w 23357"/>
              <a:gd name="T7" fmla="*/ 2147483647 h 602"/>
              <a:gd name="T8" fmla="*/ 2147483647 w 23357"/>
              <a:gd name="T9" fmla="*/ 2147483647 h 602"/>
              <a:gd name="T10" fmla="*/ 2147483647 w 23357"/>
              <a:gd name="T11" fmla="*/ 2147483647 h 602"/>
              <a:gd name="T12" fmla="*/ 2147483647 w 23357"/>
              <a:gd name="T13" fmla="*/ 2147483647 h 602"/>
              <a:gd name="T14" fmla="*/ 2147483647 w 23357"/>
              <a:gd name="T15" fmla="*/ 2147483647 h 602"/>
              <a:gd name="T16" fmla="*/ 2147483647 w 23357"/>
              <a:gd name="T17" fmla="*/ 2147483647 h 6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357"/>
              <a:gd name="T28" fmla="*/ 0 h 602"/>
              <a:gd name="T29" fmla="*/ 23357 w 23357"/>
              <a:gd name="T30" fmla="*/ 602 h 6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357" h="602" extrusionOk="0">
                <a:moveTo>
                  <a:pt x="5" y="447"/>
                </a:moveTo>
                <a:cubicBezTo>
                  <a:pt x="10" y="447"/>
                  <a:pt x="103" y="414"/>
                  <a:pt x="138" y="413"/>
                </a:cubicBezTo>
                <a:cubicBezTo>
                  <a:pt x="2113" y="370"/>
                  <a:pt x="4096" y="579"/>
                  <a:pt x="6078" y="556"/>
                </a:cubicBezTo>
                <a:cubicBezTo>
                  <a:pt x="7748" y="536"/>
                  <a:pt x="9414" y="518"/>
                  <a:pt x="11084" y="522"/>
                </a:cubicBezTo>
                <a:cubicBezTo>
                  <a:pt x="12449" y="526"/>
                  <a:pt x="13809" y="609"/>
                  <a:pt x="15176" y="590"/>
                </a:cubicBezTo>
                <a:cubicBezTo>
                  <a:pt x="17735" y="554"/>
                  <a:pt x="20425" y="715"/>
                  <a:pt x="22969" y="461"/>
                </a:cubicBezTo>
                <a:cubicBezTo>
                  <a:pt x="23102" y="448"/>
                  <a:pt x="23227" y="404"/>
                  <a:pt x="23356" y="385"/>
                </a:cubicBezTo>
                <a:cubicBezTo>
                  <a:pt x="23316" y="264"/>
                  <a:pt x="23303" y="142"/>
                  <a:pt x="23245" y="22"/>
                </a:cubicBezTo>
                <a:cubicBezTo>
                  <a:pt x="23234" y="-1"/>
                  <a:pt x="23228" y="70"/>
                  <a:pt x="23218" y="4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6" name="Freeform 28"/>
          <p:cNvSpPr>
            <a:spLocks noRot="1" noChangeAspect="1" noEditPoints="1" noChangeArrowheads="1" noChangeShapeType="1" noTextEdit="1"/>
          </p:cNvSpPr>
          <p:nvPr/>
        </p:nvSpPr>
        <p:spPr bwMode="auto">
          <a:xfrm>
            <a:off x="4346575" y="336550"/>
            <a:ext cx="863600" cy="266700"/>
          </a:xfrm>
          <a:custGeom>
            <a:avLst/>
            <a:gdLst>
              <a:gd name="T0" fmla="*/ 2147483647 w 2396"/>
              <a:gd name="T1" fmla="*/ 2147483647 h 740"/>
              <a:gd name="T2" fmla="*/ 0 w 2396"/>
              <a:gd name="T3" fmla="*/ 2147483647 h 740"/>
              <a:gd name="T4" fmla="*/ 2147483647 w 2396"/>
              <a:gd name="T5" fmla="*/ 2147483647 h 740"/>
              <a:gd name="T6" fmla="*/ 2147483647 w 2396"/>
              <a:gd name="T7" fmla="*/ 2147483647 h 740"/>
              <a:gd name="T8" fmla="*/ 2147483647 w 2396"/>
              <a:gd name="T9" fmla="*/ 2147483647 h 740"/>
              <a:gd name="T10" fmla="*/ 2147483647 w 2396"/>
              <a:gd name="T11" fmla="*/ 2147483647 h 740"/>
              <a:gd name="T12" fmla="*/ 2147483647 w 2396"/>
              <a:gd name="T13" fmla="*/ 2147483647 h 740"/>
              <a:gd name="T14" fmla="*/ 2147483647 w 2396"/>
              <a:gd name="T15" fmla="*/ 2147483647 h 740"/>
              <a:gd name="T16" fmla="*/ 2147483647 w 2396"/>
              <a:gd name="T17" fmla="*/ 2147483647 h 740"/>
              <a:gd name="T18" fmla="*/ 2147483647 w 2396"/>
              <a:gd name="T19" fmla="*/ 2147483647 h 740"/>
              <a:gd name="T20" fmla="*/ 2147483647 w 2396"/>
              <a:gd name="T21" fmla="*/ 2147483647 h 740"/>
              <a:gd name="T22" fmla="*/ 2147483647 w 2396"/>
              <a:gd name="T23" fmla="*/ 2147483647 h 740"/>
              <a:gd name="T24" fmla="*/ 2147483647 w 2396"/>
              <a:gd name="T25" fmla="*/ 2147483647 h 740"/>
              <a:gd name="T26" fmla="*/ 2147483647 w 2396"/>
              <a:gd name="T27" fmla="*/ 2147483647 h 740"/>
              <a:gd name="T28" fmla="*/ 2147483647 w 2396"/>
              <a:gd name="T29" fmla="*/ 2147483647 h 740"/>
              <a:gd name="T30" fmla="*/ 2147483647 w 2396"/>
              <a:gd name="T31" fmla="*/ 2147483647 h 740"/>
              <a:gd name="T32" fmla="*/ 2147483647 w 2396"/>
              <a:gd name="T33" fmla="*/ 2147483647 h 740"/>
              <a:gd name="T34" fmla="*/ 2147483647 w 2396"/>
              <a:gd name="T35" fmla="*/ 2147483647 h 740"/>
              <a:gd name="T36" fmla="*/ 2147483647 w 2396"/>
              <a:gd name="T37" fmla="*/ 2147483647 h 740"/>
              <a:gd name="T38" fmla="*/ 2147483647 w 2396"/>
              <a:gd name="T39" fmla="*/ 2147483647 h 740"/>
              <a:gd name="T40" fmla="*/ 2147483647 w 2396"/>
              <a:gd name="T41" fmla="*/ 0 h 740"/>
              <a:gd name="T42" fmla="*/ 2147483647 w 2396"/>
              <a:gd name="T43" fmla="*/ 2147483647 h 740"/>
              <a:gd name="T44" fmla="*/ 2147483647 w 2396"/>
              <a:gd name="T45" fmla="*/ 2147483647 h 740"/>
              <a:gd name="T46" fmla="*/ 2147483647 w 2396"/>
              <a:gd name="T47" fmla="*/ 2147483647 h 740"/>
              <a:gd name="T48" fmla="*/ 2147483647 w 2396"/>
              <a:gd name="T49" fmla="*/ 2147483647 h 740"/>
              <a:gd name="T50" fmla="*/ 2147483647 w 2396"/>
              <a:gd name="T51" fmla="*/ 2147483647 h 740"/>
              <a:gd name="T52" fmla="*/ 2147483647 w 2396"/>
              <a:gd name="T53" fmla="*/ 2147483647 h 740"/>
              <a:gd name="T54" fmla="*/ 2147483647 w 2396"/>
              <a:gd name="T55" fmla="*/ 2147483647 h 740"/>
              <a:gd name="T56" fmla="*/ 2147483647 w 2396"/>
              <a:gd name="T57" fmla="*/ 2147483647 h 740"/>
              <a:gd name="T58" fmla="*/ 2147483647 w 2396"/>
              <a:gd name="T59" fmla="*/ 2147483647 h 740"/>
              <a:gd name="T60" fmla="*/ 2147483647 w 2396"/>
              <a:gd name="T61" fmla="*/ 2147483647 h 740"/>
              <a:gd name="T62" fmla="*/ 2147483647 w 2396"/>
              <a:gd name="T63" fmla="*/ 2147483647 h 740"/>
              <a:gd name="T64" fmla="*/ 2147483647 w 2396"/>
              <a:gd name="T65" fmla="*/ 2147483647 h 740"/>
              <a:gd name="T66" fmla="*/ 2147483647 w 2396"/>
              <a:gd name="T67" fmla="*/ 2147483647 h 740"/>
              <a:gd name="T68" fmla="*/ 2147483647 w 2396"/>
              <a:gd name="T69" fmla="*/ 2147483647 h 740"/>
              <a:gd name="T70" fmla="*/ 2147483647 w 2396"/>
              <a:gd name="T71" fmla="*/ 2147483647 h 740"/>
              <a:gd name="T72" fmla="*/ 2147483647 w 2396"/>
              <a:gd name="T73" fmla="*/ 2147483647 h 740"/>
              <a:gd name="T74" fmla="*/ 2147483647 w 2396"/>
              <a:gd name="T75" fmla="*/ 2147483647 h 740"/>
              <a:gd name="T76" fmla="*/ 2147483647 w 2396"/>
              <a:gd name="T77" fmla="*/ 2147483647 h 740"/>
              <a:gd name="T78" fmla="*/ 2147483647 w 2396"/>
              <a:gd name="T79" fmla="*/ 2147483647 h 740"/>
              <a:gd name="T80" fmla="*/ 2147483647 w 2396"/>
              <a:gd name="T81" fmla="*/ 2147483647 h 740"/>
              <a:gd name="T82" fmla="*/ 2147483647 w 2396"/>
              <a:gd name="T83" fmla="*/ 2147483647 h 740"/>
              <a:gd name="T84" fmla="*/ 2147483647 w 2396"/>
              <a:gd name="T85" fmla="*/ 2147483647 h 740"/>
              <a:gd name="T86" fmla="*/ 2147483647 w 2396"/>
              <a:gd name="T87" fmla="*/ 2147483647 h 740"/>
              <a:gd name="T88" fmla="*/ 2147483647 w 2396"/>
              <a:gd name="T89" fmla="*/ 2147483647 h 740"/>
              <a:gd name="T90" fmla="*/ 2147483647 w 2396"/>
              <a:gd name="T91" fmla="*/ 2147483647 h 740"/>
              <a:gd name="T92" fmla="*/ 2147483647 w 2396"/>
              <a:gd name="T93" fmla="*/ 2147483647 h 740"/>
              <a:gd name="T94" fmla="*/ 2147483647 w 2396"/>
              <a:gd name="T95" fmla="*/ 2147483647 h 740"/>
              <a:gd name="T96" fmla="*/ 2147483647 w 2396"/>
              <a:gd name="T97" fmla="*/ 2147483647 h 740"/>
              <a:gd name="T98" fmla="*/ 2147483647 w 2396"/>
              <a:gd name="T99" fmla="*/ 2147483647 h 740"/>
              <a:gd name="T100" fmla="*/ 2147483647 w 2396"/>
              <a:gd name="T101" fmla="*/ 2147483647 h 740"/>
              <a:gd name="T102" fmla="*/ 2147483647 w 2396"/>
              <a:gd name="T103" fmla="*/ 2147483647 h 740"/>
              <a:gd name="T104" fmla="*/ 2147483647 w 2396"/>
              <a:gd name="T105" fmla="*/ 2147483647 h 740"/>
              <a:gd name="T106" fmla="*/ 2147483647 w 2396"/>
              <a:gd name="T107" fmla="*/ 2147483647 h 740"/>
              <a:gd name="T108" fmla="*/ 2147483647 w 2396"/>
              <a:gd name="T109" fmla="*/ 2147483647 h 740"/>
              <a:gd name="T110" fmla="*/ 2147483647 w 2396"/>
              <a:gd name="T111" fmla="*/ 2147483647 h 74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96"/>
              <a:gd name="T169" fmla="*/ 0 h 740"/>
              <a:gd name="T170" fmla="*/ 2396 w 2396"/>
              <a:gd name="T171" fmla="*/ 740 h 74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96" h="740" extrusionOk="0">
                <a:moveTo>
                  <a:pt x="13" y="434"/>
                </a:moveTo>
                <a:cubicBezTo>
                  <a:pt x="0" y="461"/>
                  <a:pt x="-2" y="482"/>
                  <a:pt x="0" y="512"/>
                </a:cubicBezTo>
                <a:cubicBezTo>
                  <a:pt x="4" y="575"/>
                  <a:pt x="16" y="641"/>
                  <a:pt x="55" y="692"/>
                </a:cubicBezTo>
                <a:cubicBezTo>
                  <a:pt x="74" y="716"/>
                  <a:pt x="101" y="737"/>
                  <a:pt x="133" y="731"/>
                </a:cubicBezTo>
                <a:cubicBezTo>
                  <a:pt x="170" y="724"/>
                  <a:pt x="206" y="688"/>
                  <a:pt x="219" y="653"/>
                </a:cubicBezTo>
                <a:cubicBezTo>
                  <a:pt x="230" y="624"/>
                  <a:pt x="230" y="589"/>
                  <a:pt x="228" y="559"/>
                </a:cubicBezTo>
                <a:cubicBezTo>
                  <a:pt x="227" y="541"/>
                  <a:pt x="224" y="525"/>
                  <a:pt x="221" y="507"/>
                </a:cubicBezTo>
                <a:cubicBezTo>
                  <a:pt x="231" y="538"/>
                  <a:pt x="241" y="570"/>
                  <a:pt x="257" y="599"/>
                </a:cubicBezTo>
                <a:cubicBezTo>
                  <a:pt x="277" y="635"/>
                  <a:pt x="300" y="674"/>
                  <a:pt x="336" y="695"/>
                </a:cubicBezTo>
                <a:cubicBezTo>
                  <a:pt x="354" y="706"/>
                  <a:pt x="363" y="705"/>
                  <a:pt x="383" y="706"/>
                </a:cubicBezTo>
              </a:path>
              <a:path w="2396" h="740" extrusionOk="0">
                <a:moveTo>
                  <a:pt x="414" y="433"/>
                </a:moveTo>
                <a:cubicBezTo>
                  <a:pt x="431" y="465"/>
                  <a:pt x="443" y="499"/>
                  <a:pt x="457" y="533"/>
                </a:cubicBezTo>
                <a:cubicBezTo>
                  <a:pt x="480" y="588"/>
                  <a:pt x="505" y="665"/>
                  <a:pt x="545" y="711"/>
                </a:cubicBezTo>
                <a:cubicBezTo>
                  <a:pt x="565" y="734"/>
                  <a:pt x="584" y="719"/>
                  <a:pt x="596" y="699"/>
                </a:cubicBezTo>
                <a:cubicBezTo>
                  <a:pt x="618" y="663"/>
                  <a:pt x="630" y="616"/>
                  <a:pt x="644" y="576"/>
                </a:cubicBezTo>
                <a:cubicBezTo>
                  <a:pt x="652" y="553"/>
                  <a:pt x="663" y="507"/>
                  <a:pt x="691" y="497"/>
                </a:cubicBezTo>
                <a:cubicBezTo>
                  <a:pt x="715" y="489"/>
                  <a:pt x="746" y="534"/>
                  <a:pt x="756" y="548"/>
                </a:cubicBezTo>
                <a:cubicBezTo>
                  <a:pt x="789" y="592"/>
                  <a:pt x="814" y="643"/>
                  <a:pt x="841" y="691"/>
                </a:cubicBezTo>
                <a:cubicBezTo>
                  <a:pt x="847" y="702"/>
                  <a:pt x="870" y="744"/>
                  <a:pt x="891" y="736"/>
                </a:cubicBezTo>
                <a:cubicBezTo>
                  <a:pt x="911" y="728"/>
                  <a:pt x="911" y="721"/>
                  <a:pt x="922" y="695"/>
                </a:cubicBezTo>
              </a:path>
              <a:path w="2396" h="740" extrusionOk="0">
                <a:moveTo>
                  <a:pt x="986" y="0"/>
                </a:moveTo>
                <a:cubicBezTo>
                  <a:pt x="990" y="45"/>
                  <a:pt x="996" y="89"/>
                  <a:pt x="1000" y="134"/>
                </a:cubicBezTo>
                <a:cubicBezTo>
                  <a:pt x="1009" y="224"/>
                  <a:pt x="1021" y="313"/>
                  <a:pt x="1035" y="402"/>
                </a:cubicBezTo>
                <a:cubicBezTo>
                  <a:pt x="1046" y="474"/>
                  <a:pt x="1054" y="555"/>
                  <a:pt x="1079" y="623"/>
                </a:cubicBezTo>
                <a:cubicBezTo>
                  <a:pt x="1087" y="645"/>
                  <a:pt x="1109" y="692"/>
                  <a:pt x="1140" y="668"/>
                </a:cubicBezTo>
                <a:cubicBezTo>
                  <a:pt x="1145" y="662"/>
                  <a:pt x="1149" y="656"/>
                  <a:pt x="1154" y="650"/>
                </a:cubicBezTo>
              </a:path>
              <a:path w="2396" h="740" extrusionOk="0">
                <a:moveTo>
                  <a:pt x="1268" y="437"/>
                </a:moveTo>
                <a:cubicBezTo>
                  <a:pt x="1292" y="454"/>
                  <a:pt x="1311" y="471"/>
                  <a:pt x="1342" y="470"/>
                </a:cubicBezTo>
                <a:cubicBezTo>
                  <a:pt x="1380" y="469"/>
                  <a:pt x="1416" y="453"/>
                  <a:pt x="1446" y="430"/>
                </a:cubicBezTo>
                <a:cubicBezTo>
                  <a:pt x="1474" y="408"/>
                  <a:pt x="1503" y="373"/>
                  <a:pt x="1502" y="336"/>
                </a:cubicBezTo>
                <a:cubicBezTo>
                  <a:pt x="1497" y="318"/>
                  <a:pt x="1496" y="312"/>
                  <a:pt x="1483" y="307"/>
                </a:cubicBezTo>
                <a:cubicBezTo>
                  <a:pt x="1433" y="309"/>
                  <a:pt x="1397" y="326"/>
                  <a:pt x="1361" y="363"/>
                </a:cubicBezTo>
                <a:cubicBezTo>
                  <a:pt x="1320" y="406"/>
                  <a:pt x="1283" y="470"/>
                  <a:pt x="1282" y="531"/>
                </a:cubicBezTo>
                <a:cubicBezTo>
                  <a:pt x="1281" y="592"/>
                  <a:pt x="1322" y="629"/>
                  <a:pt x="1377" y="645"/>
                </a:cubicBezTo>
                <a:cubicBezTo>
                  <a:pt x="1449" y="666"/>
                  <a:pt x="1526" y="647"/>
                  <a:pt x="1595" y="628"/>
                </a:cubicBezTo>
                <a:cubicBezTo>
                  <a:pt x="1615" y="622"/>
                  <a:pt x="1636" y="616"/>
                  <a:pt x="1656" y="610"/>
                </a:cubicBezTo>
              </a:path>
              <a:path w="2396" h="740" extrusionOk="0">
                <a:moveTo>
                  <a:pt x="1961" y="274"/>
                </a:moveTo>
                <a:cubicBezTo>
                  <a:pt x="1963" y="253"/>
                  <a:pt x="1964" y="233"/>
                  <a:pt x="1964" y="212"/>
                </a:cubicBezTo>
                <a:cubicBezTo>
                  <a:pt x="1934" y="208"/>
                  <a:pt x="1915" y="213"/>
                  <a:pt x="1887" y="227"/>
                </a:cubicBezTo>
                <a:cubicBezTo>
                  <a:pt x="1843" y="249"/>
                  <a:pt x="1785" y="304"/>
                  <a:pt x="1791" y="359"/>
                </a:cubicBezTo>
                <a:cubicBezTo>
                  <a:pt x="1796" y="398"/>
                  <a:pt x="1831" y="421"/>
                  <a:pt x="1859" y="443"/>
                </a:cubicBezTo>
                <a:cubicBezTo>
                  <a:pt x="1899" y="474"/>
                  <a:pt x="1956" y="504"/>
                  <a:pt x="1978" y="552"/>
                </a:cubicBezTo>
                <a:cubicBezTo>
                  <a:pt x="1997" y="594"/>
                  <a:pt x="1975" y="638"/>
                  <a:pt x="1947" y="670"/>
                </a:cubicBezTo>
                <a:cubicBezTo>
                  <a:pt x="1924" y="696"/>
                  <a:pt x="1892" y="716"/>
                  <a:pt x="1862" y="732"/>
                </a:cubicBezTo>
                <a:cubicBezTo>
                  <a:pt x="1846" y="740"/>
                  <a:pt x="1837" y="738"/>
                  <a:pt x="1819" y="738"/>
                </a:cubicBezTo>
                <a:cubicBezTo>
                  <a:pt x="1825" y="714"/>
                  <a:pt x="1834" y="699"/>
                  <a:pt x="1846" y="677"/>
                </a:cubicBezTo>
              </a:path>
              <a:path w="2396" h="740" extrusionOk="0">
                <a:moveTo>
                  <a:pt x="2388" y="200"/>
                </a:moveTo>
                <a:cubicBezTo>
                  <a:pt x="2395" y="190"/>
                  <a:pt x="2397" y="187"/>
                  <a:pt x="2391" y="179"/>
                </a:cubicBezTo>
                <a:cubicBezTo>
                  <a:pt x="2359" y="176"/>
                  <a:pt x="2331" y="184"/>
                  <a:pt x="2300" y="192"/>
                </a:cubicBezTo>
                <a:cubicBezTo>
                  <a:pt x="2260" y="202"/>
                  <a:pt x="2222" y="217"/>
                  <a:pt x="2195" y="250"/>
                </a:cubicBezTo>
                <a:cubicBezTo>
                  <a:pt x="2171" y="280"/>
                  <a:pt x="2178" y="308"/>
                  <a:pt x="2191" y="341"/>
                </a:cubicBezTo>
                <a:cubicBezTo>
                  <a:pt x="2206" y="380"/>
                  <a:pt x="2235" y="414"/>
                  <a:pt x="2256" y="450"/>
                </a:cubicBezTo>
                <a:cubicBezTo>
                  <a:pt x="2282" y="493"/>
                  <a:pt x="2299" y="536"/>
                  <a:pt x="2290" y="587"/>
                </a:cubicBezTo>
                <a:cubicBezTo>
                  <a:pt x="2285" y="616"/>
                  <a:pt x="2265" y="640"/>
                  <a:pt x="2239" y="653"/>
                </a:cubicBezTo>
                <a:cubicBezTo>
                  <a:pt x="2217" y="664"/>
                  <a:pt x="2189" y="668"/>
                  <a:pt x="2165" y="664"/>
                </a:cubicBezTo>
                <a:cubicBezTo>
                  <a:pt x="2145" y="658"/>
                  <a:pt x="2138" y="656"/>
                  <a:pt x="2124" y="65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7" name="Freeform 29"/>
          <p:cNvSpPr>
            <a:spLocks noRot="1" noChangeAspect="1" noEditPoints="1" noChangeArrowheads="1" noChangeShapeType="1" noTextEdit="1"/>
          </p:cNvSpPr>
          <p:nvPr/>
        </p:nvSpPr>
        <p:spPr bwMode="auto">
          <a:xfrm>
            <a:off x="7631113" y="2957513"/>
            <a:ext cx="38100" cy="109537"/>
          </a:xfrm>
          <a:custGeom>
            <a:avLst/>
            <a:gdLst>
              <a:gd name="T0" fmla="*/ 2147483647 w 108"/>
              <a:gd name="T1" fmla="*/ 0 h 302"/>
              <a:gd name="T2" fmla="*/ 2147483647 w 108"/>
              <a:gd name="T3" fmla="*/ 2147483647 h 302"/>
              <a:gd name="T4" fmla="*/ 2147483647 w 108"/>
              <a:gd name="T5" fmla="*/ 2147483647 h 302"/>
              <a:gd name="T6" fmla="*/ 0 w 108"/>
              <a:gd name="T7" fmla="*/ 2147483647 h 302"/>
              <a:gd name="T8" fmla="*/ 2147483647 w 108"/>
              <a:gd name="T9" fmla="*/ 2147483647 h 302"/>
              <a:gd name="T10" fmla="*/ 0 60000 65536"/>
              <a:gd name="T11" fmla="*/ 0 60000 65536"/>
              <a:gd name="T12" fmla="*/ 0 60000 65536"/>
              <a:gd name="T13" fmla="*/ 0 60000 65536"/>
              <a:gd name="T14" fmla="*/ 0 60000 65536"/>
              <a:gd name="T15" fmla="*/ 0 w 108"/>
              <a:gd name="T16" fmla="*/ 0 h 302"/>
              <a:gd name="T17" fmla="*/ 108 w 108"/>
              <a:gd name="T18" fmla="*/ 302 h 302"/>
            </a:gdLst>
            <a:ahLst/>
            <a:cxnLst>
              <a:cxn ang="T10">
                <a:pos x="T0" y="T1"/>
              </a:cxn>
              <a:cxn ang="T11">
                <a:pos x="T2" y="T3"/>
              </a:cxn>
              <a:cxn ang="T12">
                <a:pos x="T4" y="T5"/>
              </a:cxn>
              <a:cxn ang="T13">
                <a:pos x="T6" y="T7"/>
              </a:cxn>
              <a:cxn ang="T14">
                <a:pos x="T8" y="T9"/>
              </a:cxn>
            </a:cxnLst>
            <a:rect l="T15" t="T16" r="T17" b="T18"/>
            <a:pathLst>
              <a:path w="108" h="302" extrusionOk="0">
                <a:moveTo>
                  <a:pt x="77" y="0"/>
                </a:moveTo>
                <a:cubicBezTo>
                  <a:pt x="98" y="22"/>
                  <a:pt x="107" y="43"/>
                  <a:pt x="107" y="75"/>
                </a:cubicBezTo>
                <a:cubicBezTo>
                  <a:pt x="107" y="134"/>
                  <a:pt x="82" y="186"/>
                  <a:pt x="56" y="238"/>
                </a:cubicBezTo>
                <a:cubicBezTo>
                  <a:pt x="55" y="240"/>
                  <a:pt x="12" y="314"/>
                  <a:pt x="0" y="301"/>
                </a:cubicBezTo>
                <a:cubicBezTo>
                  <a:pt x="2" y="297"/>
                  <a:pt x="3" y="293"/>
                  <a:pt x="5" y="28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8" name="Freeform 30"/>
          <p:cNvSpPr>
            <a:spLocks noRot="1" noChangeAspect="1" noEditPoints="1" noChangeArrowheads="1" noChangeShapeType="1" noTextEdit="1"/>
          </p:cNvSpPr>
          <p:nvPr/>
        </p:nvSpPr>
        <p:spPr bwMode="auto">
          <a:xfrm>
            <a:off x="7826375" y="2803525"/>
            <a:ext cx="215900" cy="185738"/>
          </a:xfrm>
          <a:custGeom>
            <a:avLst/>
            <a:gdLst>
              <a:gd name="T0" fmla="*/ 2147483647 w 600"/>
              <a:gd name="T1" fmla="*/ 2147483647 h 513"/>
              <a:gd name="T2" fmla="*/ 2147483647 w 600"/>
              <a:gd name="T3" fmla="*/ 2147483647 h 513"/>
              <a:gd name="T4" fmla="*/ 2147483647 w 600"/>
              <a:gd name="T5" fmla="*/ 2147483647 h 513"/>
              <a:gd name="T6" fmla="*/ 2147483647 w 600"/>
              <a:gd name="T7" fmla="*/ 2147483647 h 513"/>
              <a:gd name="T8" fmla="*/ 2147483647 w 600"/>
              <a:gd name="T9" fmla="*/ 2147483647 h 513"/>
              <a:gd name="T10" fmla="*/ 2147483647 w 600"/>
              <a:gd name="T11" fmla="*/ 2147483647 h 513"/>
              <a:gd name="T12" fmla="*/ 2147483647 w 600"/>
              <a:gd name="T13" fmla="*/ 2147483647 h 513"/>
              <a:gd name="T14" fmla="*/ 2147483647 w 600"/>
              <a:gd name="T15" fmla="*/ 2147483647 h 513"/>
              <a:gd name="T16" fmla="*/ 2147483647 w 600"/>
              <a:gd name="T17" fmla="*/ 2147483647 h 513"/>
              <a:gd name="T18" fmla="*/ 2147483647 w 600"/>
              <a:gd name="T19" fmla="*/ 2147483647 h 513"/>
              <a:gd name="T20" fmla="*/ 2147483647 w 600"/>
              <a:gd name="T21" fmla="*/ 2147483647 h 513"/>
              <a:gd name="T22" fmla="*/ 2147483647 w 600"/>
              <a:gd name="T23" fmla="*/ 2147483647 h 513"/>
              <a:gd name="T24" fmla="*/ 2147483647 w 600"/>
              <a:gd name="T25" fmla="*/ 2147483647 h 513"/>
              <a:gd name="T26" fmla="*/ 2147483647 w 600"/>
              <a:gd name="T27" fmla="*/ 2147483647 h 513"/>
              <a:gd name="T28" fmla="*/ 2147483647 w 600"/>
              <a:gd name="T29" fmla="*/ 2147483647 h 513"/>
              <a:gd name="T30" fmla="*/ 2147483647 w 600"/>
              <a:gd name="T31" fmla="*/ 2147483647 h 513"/>
              <a:gd name="T32" fmla="*/ 2147483647 w 600"/>
              <a:gd name="T33" fmla="*/ 2147483647 h 5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00"/>
              <a:gd name="T52" fmla="*/ 0 h 513"/>
              <a:gd name="T53" fmla="*/ 600 w 600"/>
              <a:gd name="T54" fmla="*/ 513 h 5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00" h="513" extrusionOk="0">
                <a:moveTo>
                  <a:pt x="282" y="2"/>
                </a:moveTo>
                <a:cubicBezTo>
                  <a:pt x="250" y="1"/>
                  <a:pt x="222" y="2"/>
                  <a:pt x="190" y="10"/>
                </a:cubicBezTo>
                <a:cubicBezTo>
                  <a:pt x="148" y="21"/>
                  <a:pt x="103" y="37"/>
                  <a:pt x="69" y="64"/>
                </a:cubicBezTo>
                <a:cubicBezTo>
                  <a:pt x="43" y="84"/>
                  <a:pt x="21" y="116"/>
                  <a:pt x="37" y="149"/>
                </a:cubicBezTo>
                <a:cubicBezTo>
                  <a:pt x="61" y="198"/>
                  <a:pt x="122" y="228"/>
                  <a:pt x="154" y="272"/>
                </a:cubicBezTo>
                <a:cubicBezTo>
                  <a:pt x="181" y="311"/>
                  <a:pt x="189" y="357"/>
                  <a:pt x="170" y="401"/>
                </a:cubicBezTo>
                <a:cubicBezTo>
                  <a:pt x="148" y="451"/>
                  <a:pt x="89" y="494"/>
                  <a:pt x="38" y="509"/>
                </a:cubicBezTo>
                <a:cubicBezTo>
                  <a:pt x="21" y="512"/>
                  <a:pt x="17" y="513"/>
                  <a:pt x="7" y="512"/>
                </a:cubicBezTo>
                <a:cubicBezTo>
                  <a:pt x="-2" y="486"/>
                  <a:pt x="4" y="487"/>
                  <a:pt x="20" y="460"/>
                </a:cubicBezTo>
              </a:path>
              <a:path w="600" h="513" extrusionOk="0">
                <a:moveTo>
                  <a:pt x="431" y="176"/>
                </a:moveTo>
                <a:cubicBezTo>
                  <a:pt x="466" y="186"/>
                  <a:pt x="458" y="199"/>
                  <a:pt x="453" y="234"/>
                </a:cubicBezTo>
                <a:cubicBezTo>
                  <a:pt x="449" y="265"/>
                  <a:pt x="436" y="312"/>
                  <a:pt x="449" y="343"/>
                </a:cubicBezTo>
                <a:cubicBezTo>
                  <a:pt x="462" y="374"/>
                  <a:pt x="499" y="374"/>
                  <a:pt x="526" y="366"/>
                </a:cubicBezTo>
                <a:cubicBezTo>
                  <a:pt x="557" y="357"/>
                  <a:pt x="588" y="336"/>
                  <a:pt x="597" y="304"/>
                </a:cubicBezTo>
                <a:cubicBezTo>
                  <a:pt x="608" y="265"/>
                  <a:pt x="579" y="226"/>
                  <a:pt x="554" y="200"/>
                </a:cubicBezTo>
                <a:cubicBezTo>
                  <a:pt x="523" y="166"/>
                  <a:pt x="483" y="141"/>
                  <a:pt x="446" y="115"/>
                </a:cubicBezTo>
                <a:cubicBezTo>
                  <a:pt x="441" y="111"/>
                  <a:pt x="436" y="108"/>
                  <a:pt x="431" y="10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39" name="Freeform 31"/>
          <p:cNvSpPr>
            <a:spLocks noRot="1" noChangeAspect="1" noEditPoints="1" noChangeArrowheads="1" noChangeShapeType="1" noTextEdit="1"/>
          </p:cNvSpPr>
          <p:nvPr/>
        </p:nvSpPr>
        <p:spPr bwMode="auto">
          <a:xfrm>
            <a:off x="3810000" y="1516063"/>
            <a:ext cx="260350" cy="323850"/>
          </a:xfrm>
          <a:custGeom>
            <a:avLst/>
            <a:gdLst>
              <a:gd name="T0" fmla="*/ 0 w 723"/>
              <a:gd name="T1" fmla="*/ 0 h 901"/>
              <a:gd name="T2" fmla="*/ 2147483647 w 723"/>
              <a:gd name="T3" fmla="*/ 2147483647 h 901"/>
              <a:gd name="T4" fmla="*/ 2147483647 w 723"/>
              <a:gd name="T5" fmla="*/ 2147483647 h 901"/>
              <a:gd name="T6" fmla="*/ 2147483647 w 723"/>
              <a:gd name="T7" fmla="*/ 2147483647 h 901"/>
              <a:gd name="T8" fmla="*/ 2147483647 w 723"/>
              <a:gd name="T9" fmla="*/ 2147483647 h 901"/>
              <a:gd name="T10" fmla="*/ 2147483647 w 723"/>
              <a:gd name="T11" fmla="*/ 2147483647 h 901"/>
              <a:gd name="T12" fmla="*/ 2147483647 w 723"/>
              <a:gd name="T13" fmla="*/ 2147483647 h 901"/>
              <a:gd name="T14" fmla="*/ 2147483647 w 723"/>
              <a:gd name="T15" fmla="*/ 2147483647 h 901"/>
              <a:gd name="T16" fmla="*/ 2147483647 w 723"/>
              <a:gd name="T17" fmla="*/ 2147483647 h 9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3"/>
              <a:gd name="T28" fmla="*/ 0 h 901"/>
              <a:gd name="T29" fmla="*/ 723 w 723"/>
              <a:gd name="T30" fmla="*/ 901 h 9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3" h="901" extrusionOk="0">
                <a:moveTo>
                  <a:pt x="0" y="0"/>
                </a:moveTo>
                <a:cubicBezTo>
                  <a:pt x="30" y="14"/>
                  <a:pt x="60" y="30"/>
                  <a:pt x="92" y="41"/>
                </a:cubicBezTo>
                <a:cubicBezTo>
                  <a:pt x="303" y="115"/>
                  <a:pt x="534" y="177"/>
                  <a:pt x="701" y="333"/>
                </a:cubicBezTo>
                <a:cubicBezTo>
                  <a:pt x="715" y="346"/>
                  <a:pt x="728" y="355"/>
                  <a:pt x="719" y="375"/>
                </a:cubicBezTo>
                <a:cubicBezTo>
                  <a:pt x="707" y="401"/>
                  <a:pt x="647" y="440"/>
                  <a:pt x="625" y="458"/>
                </a:cubicBezTo>
                <a:cubicBezTo>
                  <a:pt x="588" y="488"/>
                  <a:pt x="549" y="516"/>
                  <a:pt x="513" y="547"/>
                </a:cubicBezTo>
                <a:cubicBezTo>
                  <a:pt x="418" y="627"/>
                  <a:pt x="318" y="701"/>
                  <a:pt x="226" y="785"/>
                </a:cubicBezTo>
                <a:cubicBezTo>
                  <a:pt x="194" y="814"/>
                  <a:pt x="167" y="845"/>
                  <a:pt x="138" y="876"/>
                </a:cubicBezTo>
                <a:cubicBezTo>
                  <a:pt x="111" y="905"/>
                  <a:pt x="113" y="894"/>
                  <a:pt x="143" y="88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0" name="Freeform 32"/>
          <p:cNvSpPr>
            <a:spLocks noRot="1" noChangeAspect="1" noEditPoints="1" noChangeArrowheads="1" noChangeShapeType="1" noTextEdit="1"/>
          </p:cNvSpPr>
          <p:nvPr/>
        </p:nvSpPr>
        <p:spPr bwMode="auto">
          <a:xfrm>
            <a:off x="8247063" y="2719388"/>
            <a:ext cx="744537" cy="303212"/>
          </a:xfrm>
          <a:custGeom>
            <a:avLst/>
            <a:gdLst>
              <a:gd name="T0" fmla="*/ 2147483647 w 2070"/>
              <a:gd name="T1" fmla="*/ 2147483647 h 839"/>
              <a:gd name="T2" fmla="*/ 2147483647 w 2070"/>
              <a:gd name="T3" fmla="*/ 2147483647 h 839"/>
              <a:gd name="T4" fmla="*/ 2147483647 w 2070"/>
              <a:gd name="T5" fmla="*/ 2147483647 h 839"/>
              <a:gd name="T6" fmla="*/ 0 w 2070"/>
              <a:gd name="T7" fmla="*/ 2147483647 h 839"/>
              <a:gd name="T8" fmla="*/ 2147483647 w 2070"/>
              <a:gd name="T9" fmla="*/ 2147483647 h 839"/>
              <a:gd name="T10" fmla="*/ 2147483647 w 2070"/>
              <a:gd name="T11" fmla="*/ 2147483647 h 839"/>
              <a:gd name="T12" fmla="*/ 2147483647 w 2070"/>
              <a:gd name="T13" fmla="*/ 2147483647 h 839"/>
              <a:gd name="T14" fmla="*/ 2147483647 w 2070"/>
              <a:gd name="T15" fmla="*/ 2147483647 h 839"/>
              <a:gd name="T16" fmla="*/ 2147483647 w 2070"/>
              <a:gd name="T17" fmla="*/ 2147483647 h 839"/>
              <a:gd name="T18" fmla="*/ 2147483647 w 2070"/>
              <a:gd name="T19" fmla="*/ 2147483647 h 839"/>
              <a:gd name="T20" fmla="*/ 2147483647 w 2070"/>
              <a:gd name="T21" fmla="*/ 2147483647 h 839"/>
              <a:gd name="T22" fmla="*/ 2147483647 w 2070"/>
              <a:gd name="T23" fmla="*/ 2147483647 h 839"/>
              <a:gd name="T24" fmla="*/ 2147483647 w 2070"/>
              <a:gd name="T25" fmla="*/ 2147483647 h 839"/>
              <a:gd name="T26" fmla="*/ 2147483647 w 2070"/>
              <a:gd name="T27" fmla="*/ 2147483647 h 839"/>
              <a:gd name="T28" fmla="*/ 2147483647 w 2070"/>
              <a:gd name="T29" fmla="*/ 2147483647 h 839"/>
              <a:gd name="T30" fmla="*/ 2147483647 w 2070"/>
              <a:gd name="T31" fmla="*/ 2147483647 h 839"/>
              <a:gd name="T32" fmla="*/ 2147483647 w 2070"/>
              <a:gd name="T33" fmla="*/ 2147483647 h 839"/>
              <a:gd name="T34" fmla="*/ 2147483647 w 2070"/>
              <a:gd name="T35" fmla="*/ 2147483647 h 839"/>
              <a:gd name="T36" fmla="*/ 2147483647 w 2070"/>
              <a:gd name="T37" fmla="*/ 2147483647 h 839"/>
              <a:gd name="T38" fmla="*/ 2147483647 w 2070"/>
              <a:gd name="T39" fmla="*/ 2147483647 h 839"/>
              <a:gd name="T40" fmla="*/ 2147483647 w 2070"/>
              <a:gd name="T41" fmla="*/ 0 h 839"/>
              <a:gd name="T42" fmla="*/ 2147483647 w 2070"/>
              <a:gd name="T43" fmla="*/ 2147483647 h 839"/>
              <a:gd name="T44" fmla="*/ 2147483647 w 2070"/>
              <a:gd name="T45" fmla="*/ 2147483647 h 839"/>
              <a:gd name="T46" fmla="*/ 2147483647 w 2070"/>
              <a:gd name="T47" fmla="*/ 2147483647 h 839"/>
              <a:gd name="T48" fmla="*/ 2147483647 w 2070"/>
              <a:gd name="T49" fmla="*/ 2147483647 h 839"/>
              <a:gd name="T50" fmla="*/ 2147483647 w 2070"/>
              <a:gd name="T51" fmla="*/ 2147483647 h 839"/>
              <a:gd name="T52" fmla="*/ 2147483647 w 2070"/>
              <a:gd name="T53" fmla="*/ 2147483647 h 839"/>
              <a:gd name="T54" fmla="*/ 2147483647 w 2070"/>
              <a:gd name="T55" fmla="*/ 2147483647 h 839"/>
              <a:gd name="T56" fmla="*/ 2147483647 w 2070"/>
              <a:gd name="T57" fmla="*/ 2147483647 h 839"/>
              <a:gd name="T58" fmla="*/ 2147483647 w 2070"/>
              <a:gd name="T59" fmla="*/ 2147483647 h 839"/>
              <a:gd name="T60" fmla="*/ 2147483647 w 2070"/>
              <a:gd name="T61" fmla="*/ 2147483647 h 839"/>
              <a:gd name="T62" fmla="*/ 2147483647 w 2070"/>
              <a:gd name="T63" fmla="*/ 2147483647 h 839"/>
              <a:gd name="T64" fmla="*/ 2147483647 w 2070"/>
              <a:gd name="T65" fmla="*/ 2147483647 h 839"/>
              <a:gd name="T66" fmla="*/ 2147483647 w 2070"/>
              <a:gd name="T67" fmla="*/ 2147483647 h 839"/>
              <a:gd name="T68" fmla="*/ 2147483647 w 2070"/>
              <a:gd name="T69" fmla="*/ 2147483647 h 839"/>
              <a:gd name="T70" fmla="*/ 2147483647 w 2070"/>
              <a:gd name="T71" fmla="*/ 2147483647 h 839"/>
              <a:gd name="T72" fmla="*/ 2147483647 w 2070"/>
              <a:gd name="T73" fmla="*/ 2147483647 h 839"/>
              <a:gd name="T74" fmla="*/ 2147483647 w 2070"/>
              <a:gd name="T75" fmla="*/ 2147483647 h 839"/>
              <a:gd name="T76" fmla="*/ 2147483647 w 2070"/>
              <a:gd name="T77" fmla="*/ 2147483647 h 839"/>
              <a:gd name="T78" fmla="*/ 2147483647 w 2070"/>
              <a:gd name="T79" fmla="*/ 2147483647 h 839"/>
              <a:gd name="T80" fmla="*/ 2147483647 w 2070"/>
              <a:gd name="T81" fmla="*/ 2147483647 h 839"/>
              <a:gd name="T82" fmla="*/ 2147483647 w 2070"/>
              <a:gd name="T83" fmla="*/ 2147483647 h 839"/>
              <a:gd name="T84" fmla="*/ 2147483647 w 2070"/>
              <a:gd name="T85" fmla="*/ 2147483647 h 839"/>
              <a:gd name="T86" fmla="*/ 2147483647 w 2070"/>
              <a:gd name="T87" fmla="*/ 2147483647 h 839"/>
              <a:gd name="T88" fmla="*/ 2147483647 w 2070"/>
              <a:gd name="T89" fmla="*/ 2147483647 h 839"/>
              <a:gd name="T90" fmla="*/ 2147483647 w 2070"/>
              <a:gd name="T91" fmla="*/ 2147483647 h 839"/>
              <a:gd name="T92" fmla="*/ 2147483647 w 2070"/>
              <a:gd name="T93" fmla="*/ 2147483647 h 839"/>
              <a:gd name="T94" fmla="*/ 2147483647 w 2070"/>
              <a:gd name="T95" fmla="*/ 2147483647 h 839"/>
              <a:gd name="T96" fmla="*/ 2147483647 w 2070"/>
              <a:gd name="T97" fmla="*/ 2147483647 h 839"/>
              <a:gd name="T98" fmla="*/ 2147483647 w 2070"/>
              <a:gd name="T99" fmla="*/ 2147483647 h 839"/>
              <a:gd name="T100" fmla="*/ 2147483647 w 2070"/>
              <a:gd name="T101" fmla="*/ 2147483647 h 839"/>
              <a:gd name="T102" fmla="*/ 2147483647 w 2070"/>
              <a:gd name="T103" fmla="*/ 2147483647 h 839"/>
              <a:gd name="T104" fmla="*/ 2147483647 w 2070"/>
              <a:gd name="T105" fmla="*/ 2147483647 h 839"/>
              <a:gd name="T106" fmla="*/ 2147483647 w 2070"/>
              <a:gd name="T107" fmla="*/ 2147483647 h 839"/>
              <a:gd name="T108" fmla="*/ 2147483647 w 2070"/>
              <a:gd name="T109" fmla="*/ 2147483647 h 839"/>
              <a:gd name="T110" fmla="*/ 2147483647 w 2070"/>
              <a:gd name="T111" fmla="*/ 2147483647 h 839"/>
              <a:gd name="T112" fmla="*/ 2147483647 w 2070"/>
              <a:gd name="T113" fmla="*/ 2147483647 h 839"/>
              <a:gd name="T114" fmla="*/ 2147483647 w 2070"/>
              <a:gd name="T115" fmla="*/ 2147483647 h 83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070"/>
              <a:gd name="T175" fmla="*/ 0 h 839"/>
              <a:gd name="T176" fmla="*/ 2070 w 2070"/>
              <a:gd name="T177" fmla="*/ 839 h 83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070" h="839" extrusionOk="0">
                <a:moveTo>
                  <a:pt x="53" y="273"/>
                </a:moveTo>
                <a:cubicBezTo>
                  <a:pt x="55" y="302"/>
                  <a:pt x="54" y="327"/>
                  <a:pt x="49" y="356"/>
                </a:cubicBezTo>
                <a:cubicBezTo>
                  <a:pt x="39" y="421"/>
                  <a:pt x="29" y="489"/>
                  <a:pt x="12" y="552"/>
                </a:cubicBezTo>
                <a:cubicBezTo>
                  <a:pt x="6" y="567"/>
                  <a:pt x="4" y="573"/>
                  <a:pt x="0" y="583"/>
                </a:cubicBezTo>
                <a:cubicBezTo>
                  <a:pt x="5" y="556"/>
                  <a:pt x="10" y="528"/>
                  <a:pt x="15" y="501"/>
                </a:cubicBezTo>
                <a:cubicBezTo>
                  <a:pt x="31" y="422"/>
                  <a:pt x="52" y="346"/>
                  <a:pt x="86" y="273"/>
                </a:cubicBezTo>
                <a:cubicBezTo>
                  <a:pt x="112" y="217"/>
                  <a:pt x="144" y="151"/>
                  <a:pt x="200" y="119"/>
                </a:cubicBezTo>
                <a:cubicBezTo>
                  <a:pt x="232" y="101"/>
                  <a:pt x="285" y="89"/>
                  <a:pt x="305" y="129"/>
                </a:cubicBezTo>
                <a:cubicBezTo>
                  <a:pt x="327" y="174"/>
                  <a:pt x="293" y="223"/>
                  <a:pt x="268" y="257"/>
                </a:cubicBezTo>
                <a:cubicBezTo>
                  <a:pt x="235" y="302"/>
                  <a:pt x="194" y="333"/>
                  <a:pt x="149" y="363"/>
                </a:cubicBezTo>
                <a:cubicBezTo>
                  <a:pt x="135" y="372"/>
                  <a:pt x="123" y="383"/>
                  <a:pt x="110" y="394"/>
                </a:cubicBezTo>
                <a:cubicBezTo>
                  <a:pt x="197" y="457"/>
                  <a:pt x="265" y="535"/>
                  <a:pt x="291" y="641"/>
                </a:cubicBezTo>
                <a:cubicBezTo>
                  <a:pt x="297" y="665"/>
                  <a:pt x="291" y="692"/>
                  <a:pt x="310" y="668"/>
                </a:cubicBezTo>
              </a:path>
              <a:path w="2070" h="839" extrusionOk="0">
                <a:moveTo>
                  <a:pt x="487" y="63"/>
                </a:moveTo>
                <a:cubicBezTo>
                  <a:pt x="500" y="104"/>
                  <a:pt x="510" y="144"/>
                  <a:pt x="517" y="187"/>
                </a:cubicBezTo>
                <a:cubicBezTo>
                  <a:pt x="528" y="260"/>
                  <a:pt x="527" y="333"/>
                  <a:pt x="525" y="407"/>
                </a:cubicBezTo>
                <a:cubicBezTo>
                  <a:pt x="524" y="467"/>
                  <a:pt x="519" y="526"/>
                  <a:pt x="514" y="586"/>
                </a:cubicBezTo>
                <a:cubicBezTo>
                  <a:pt x="512" y="605"/>
                  <a:pt x="516" y="618"/>
                  <a:pt x="519" y="637"/>
                </a:cubicBezTo>
                <a:cubicBezTo>
                  <a:pt x="536" y="616"/>
                  <a:pt x="542" y="607"/>
                  <a:pt x="549" y="589"/>
                </a:cubicBezTo>
              </a:path>
              <a:path w="2070" h="839" extrusionOk="0">
                <a:moveTo>
                  <a:pt x="770" y="26"/>
                </a:moveTo>
                <a:cubicBezTo>
                  <a:pt x="775" y="13"/>
                  <a:pt x="777" y="8"/>
                  <a:pt x="782" y="0"/>
                </a:cubicBezTo>
                <a:cubicBezTo>
                  <a:pt x="786" y="43"/>
                  <a:pt x="786" y="85"/>
                  <a:pt x="786" y="128"/>
                </a:cubicBezTo>
                <a:cubicBezTo>
                  <a:pt x="786" y="211"/>
                  <a:pt x="779" y="292"/>
                  <a:pt x="773" y="375"/>
                </a:cubicBezTo>
                <a:cubicBezTo>
                  <a:pt x="767" y="447"/>
                  <a:pt x="765" y="520"/>
                  <a:pt x="759" y="592"/>
                </a:cubicBezTo>
                <a:cubicBezTo>
                  <a:pt x="757" y="617"/>
                  <a:pt x="757" y="691"/>
                  <a:pt x="751" y="667"/>
                </a:cubicBezTo>
                <a:cubicBezTo>
                  <a:pt x="751" y="663"/>
                  <a:pt x="751" y="659"/>
                  <a:pt x="751" y="655"/>
                </a:cubicBezTo>
              </a:path>
              <a:path w="2070" h="839" extrusionOk="0">
                <a:moveTo>
                  <a:pt x="480" y="329"/>
                </a:moveTo>
                <a:cubicBezTo>
                  <a:pt x="433" y="332"/>
                  <a:pt x="535" y="339"/>
                  <a:pt x="543" y="339"/>
                </a:cubicBezTo>
                <a:cubicBezTo>
                  <a:pt x="603" y="342"/>
                  <a:pt x="668" y="340"/>
                  <a:pt x="728" y="332"/>
                </a:cubicBezTo>
                <a:cubicBezTo>
                  <a:pt x="746" y="329"/>
                  <a:pt x="764" y="325"/>
                  <a:pt x="782" y="322"/>
                </a:cubicBezTo>
              </a:path>
              <a:path w="2070" h="839" extrusionOk="0">
                <a:moveTo>
                  <a:pt x="1125" y="119"/>
                </a:moveTo>
                <a:cubicBezTo>
                  <a:pt x="1102" y="106"/>
                  <a:pt x="1098" y="103"/>
                  <a:pt x="1065" y="114"/>
                </a:cubicBezTo>
                <a:cubicBezTo>
                  <a:pt x="1024" y="128"/>
                  <a:pt x="982" y="149"/>
                  <a:pt x="948" y="176"/>
                </a:cubicBezTo>
                <a:cubicBezTo>
                  <a:pt x="918" y="200"/>
                  <a:pt x="885" y="232"/>
                  <a:pt x="888" y="274"/>
                </a:cubicBezTo>
                <a:cubicBezTo>
                  <a:pt x="891" y="317"/>
                  <a:pt x="929" y="357"/>
                  <a:pt x="955" y="387"/>
                </a:cubicBezTo>
                <a:cubicBezTo>
                  <a:pt x="999" y="437"/>
                  <a:pt x="1053" y="481"/>
                  <a:pt x="1068" y="549"/>
                </a:cubicBezTo>
                <a:cubicBezTo>
                  <a:pt x="1079" y="598"/>
                  <a:pt x="1061" y="646"/>
                  <a:pt x="1035" y="687"/>
                </a:cubicBezTo>
                <a:cubicBezTo>
                  <a:pt x="1009" y="728"/>
                  <a:pt x="973" y="759"/>
                  <a:pt x="933" y="786"/>
                </a:cubicBezTo>
                <a:cubicBezTo>
                  <a:pt x="917" y="797"/>
                  <a:pt x="879" y="829"/>
                  <a:pt x="857" y="814"/>
                </a:cubicBezTo>
                <a:cubicBezTo>
                  <a:pt x="838" y="801"/>
                  <a:pt x="845" y="783"/>
                  <a:pt x="846" y="763"/>
                </a:cubicBezTo>
              </a:path>
              <a:path w="2070" h="839" extrusionOk="0">
                <a:moveTo>
                  <a:pt x="1442" y="413"/>
                </a:moveTo>
                <a:cubicBezTo>
                  <a:pt x="1423" y="392"/>
                  <a:pt x="1479" y="401"/>
                  <a:pt x="1499" y="402"/>
                </a:cubicBezTo>
                <a:cubicBezTo>
                  <a:pt x="1556" y="406"/>
                  <a:pt x="1612" y="415"/>
                  <a:pt x="1669" y="419"/>
                </a:cubicBezTo>
                <a:cubicBezTo>
                  <a:pt x="1709" y="422"/>
                  <a:pt x="1747" y="424"/>
                  <a:pt x="1786" y="431"/>
                </a:cubicBezTo>
              </a:path>
              <a:path w="2070" h="839" extrusionOk="0">
                <a:moveTo>
                  <a:pt x="1396" y="553"/>
                </a:moveTo>
                <a:cubicBezTo>
                  <a:pt x="1386" y="566"/>
                  <a:pt x="1383" y="570"/>
                  <a:pt x="1376" y="577"/>
                </a:cubicBezTo>
                <a:cubicBezTo>
                  <a:pt x="1409" y="587"/>
                  <a:pt x="1442" y="584"/>
                  <a:pt x="1476" y="584"/>
                </a:cubicBezTo>
                <a:cubicBezTo>
                  <a:pt x="1536" y="584"/>
                  <a:pt x="1595" y="582"/>
                  <a:pt x="1655" y="577"/>
                </a:cubicBezTo>
                <a:cubicBezTo>
                  <a:pt x="1695" y="574"/>
                  <a:pt x="1739" y="573"/>
                  <a:pt x="1778" y="562"/>
                </a:cubicBezTo>
                <a:cubicBezTo>
                  <a:pt x="1792" y="556"/>
                  <a:pt x="1796" y="555"/>
                  <a:pt x="1804" y="550"/>
                </a:cubicBezTo>
              </a:path>
              <a:path w="2070" h="839" extrusionOk="0">
                <a:moveTo>
                  <a:pt x="1617" y="199"/>
                </a:moveTo>
                <a:cubicBezTo>
                  <a:pt x="1673" y="227"/>
                  <a:pt x="1725" y="258"/>
                  <a:pt x="1777" y="291"/>
                </a:cubicBezTo>
                <a:cubicBezTo>
                  <a:pt x="1836" y="328"/>
                  <a:pt x="1894" y="366"/>
                  <a:pt x="1949" y="409"/>
                </a:cubicBezTo>
                <a:cubicBezTo>
                  <a:pt x="1990" y="442"/>
                  <a:pt x="2056" y="483"/>
                  <a:pt x="2069" y="539"/>
                </a:cubicBezTo>
                <a:cubicBezTo>
                  <a:pt x="2078" y="578"/>
                  <a:pt x="2042" y="608"/>
                  <a:pt x="2017" y="630"/>
                </a:cubicBezTo>
                <a:cubicBezTo>
                  <a:pt x="1970" y="672"/>
                  <a:pt x="1919" y="706"/>
                  <a:pt x="1866" y="739"/>
                </a:cubicBezTo>
                <a:cubicBezTo>
                  <a:pt x="1827" y="764"/>
                  <a:pt x="1781" y="785"/>
                  <a:pt x="1747" y="817"/>
                </a:cubicBezTo>
                <a:cubicBezTo>
                  <a:pt x="1737" y="827"/>
                  <a:pt x="1744" y="824"/>
                  <a:pt x="1740" y="83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1" name="Freeform 33"/>
          <p:cNvSpPr>
            <a:spLocks noRot="1" noChangeAspect="1" noEditPoints="1" noChangeArrowheads="1" noChangeShapeType="1" noTextEdit="1"/>
          </p:cNvSpPr>
          <p:nvPr/>
        </p:nvSpPr>
        <p:spPr bwMode="auto">
          <a:xfrm>
            <a:off x="2071688" y="3279775"/>
            <a:ext cx="781050" cy="788988"/>
          </a:xfrm>
          <a:custGeom>
            <a:avLst/>
            <a:gdLst>
              <a:gd name="T0" fmla="*/ 2147483647 w 2168"/>
              <a:gd name="T1" fmla="*/ 2147483647 h 2192"/>
              <a:gd name="T2" fmla="*/ 2147483647 w 2168"/>
              <a:gd name="T3" fmla="*/ 2147483647 h 2192"/>
              <a:gd name="T4" fmla="*/ 2147483647 w 2168"/>
              <a:gd name="T5" fmla="*/ 2147483647 h 2192"/>
              <a:gd name="T6" fmla="*/ 2147483647 w 2168"/>
              <a:gd name="T7" fmla="*/ 0 h 2192"/>
              <a:gd name="T8" fmla="*/ 2147483647 w 2168"/>
              <a:gd name="T9" fmla="*/ 2147483647 h 2192"/>
              <a:gd name="T10" fmla="*/ 2147483647 w 2168"/>
              <a:gd name="T11" fmla="*/ 2147483647 h 2192"/>
              <a:gd name="T12" fmla="*/ 2147483647 w 2168"/>
              <a:gd name="T13" fmla="*/ 2147483647 h 2192"/>
              <a:gd name="T14" fmla="*/ 2147483647 w 2168"/>
              <a:gd name="T15" fmla="*/ 2147483647 h 2192"/>
              <a:gd name="T16" fmla="*/ 2147483647 w 2168"/>
              <a:gd name="T17" fmla="*/ 2147483647 h 2192"/>
              <a:gd name="T18" fmla="*/ 2147483647 w 2168"/>
              <a:gd name="T19" fmla="*/ 2147483647 h 2192"/>
              <a:gd name="T20" fmla="*/ 2147483647 w 2168"/>
              <a:gd name="T21" fmla="*/ 2147483647 h 2192"/>
              <a:gd name="T22" fmla="*/ 0 w 2168"/>
              <a:gd name="T23" fmla="*/ 2147483647 h 2192"/>
              <a:gd name="T24" fmla="*/ 2147483647 w 2168"/>
              <a:gd name="T25" fmla="*/ 2147483647 h 2192"/>
              <a:gd name="T26" fmla="*/ 2147483647 w 2168"/>
              <a:gd name="T27" fmla="*/ 2147483647 h 2192"/>
              <a:gd name="T28" fmla="*/ 2147483647 w 2168"/>
              <a:gd name="T29" fmla="*/ 2147483647 h 2192"/>
              <a:gd name="T30" fmla="*/ 2147483647 w 2168"/>
              <a:gd name="T31" fmla="*/ 2147483647 h 2192"/>
              <a:gd name="T32" fmla="*/ 2147483647 w 2168"/>
              <a:gd name="T33" fmla="*/ 2147483647 h 2192"/>
              <a:gd name="T34" fmla="*/ 2147483647 w 2168"/>
              <a:gd name="T35" fmla="*/ 2147483647 h 2192"/>
              <a:gd name="T36" fmla="*/ 2147483647 w 2168"/>
              <a:gd name="T37" fmla="*/ 2147483647 h 2192"/>
              <a:gd name="T38" fmla="*/ 2147483647 w 2168"/>
              <a:gd name="T39" fmla="*/ 2147483647 h 2192"/>
              <a:gd name="T40" fmla="*/ 2147483647 w 2168"/>
              <a:gd name="T41" fmla="*/ 2147483647 h 2192"/>
              <a:gd name="T42" fmla="*/ 2147483647 w 2168"/>
              <a:gd name="T43" fmla="*/ 2147483647 h 2192"/>
              <a:gd name="T44" fmla="*/ 2147483647 w 2168"/>
              <a:gd name="T45" fmla="*/ 2147483647 h 2192"/>
              <a:gd name="T46" fmla="*/ 2147483647 w 2168"/>
              <a:gd name="T47" fmla="*/ 2147483647 h 2192"/>
              <a:gd name="T48" fmla="*/ 2147483647 w 2168"/>
              <a:gd name="T49" fmla="*/ 2147483647 h 2192"/>
              <a:gd name="T50" fmla="*/ 2147483647 w 2168"/>
              <a:gd name="T51" fmla="*/ 2147483647 h 2192"/>
              <a:gd name="T52" fmla="*/ 2147483647 w 2168"/>
              <a:gd name="T53" fmla="*/ 2147483647 h 2192"/>
              <a:gd name="T54" fmla="*/ 2147483647 w 2168"/>
              <a:gd name="T55" fmla="*/ 2147483647 h 2192"/>
              <a:gd name="T56" fmla="*/ 2147483647 w 2168"/>
              <a:gd name="T57" fmla="*/ 2147483647 h 2192"/>
              <a:gd name="T58" fmla="*/ 2147483647 w 2168"/>
              <a:gd name="T59" fmla="*/ 2147483647 h 2192"/>
              <a:gd name="T60" fmla="*/ 2147483647 w 2168"/>
              <a:gd name="T61" fmla="*/ 2147483647 h 2192"/>
              <a:gd name="T62" fmla="*/ 2147483647 w 2168"/>
              <a:gd name="T63" fmla="*/ 2147483647 h 2192"/>
              <a:gd name="T64" fmla="*/ 2147483647 w 2168"/>
              <a:gd name="T65" fmla="*/ 2147483647 h 2192"/>
              <a:gd name="T66" fmla="*/ 2147483647 w 2168"/>
              <a:gd name="T67" fmla="*/ 2147483647 h 2192"/>
              <a:gd name="T68" fmla="*/ 2147483647 w 2168"/>
              <a:gd name="T69" fmla="*/ 2147483647 h 2192"/>
              <a:gd name="T70" fmla="*/ 2147483647 w 2168"/>
              <a:gd name="T71" fmla="*/ 2147483647 h 2192"/>
              <a:gd name="T72" fmla="*/ 2147483647 w 2168"/>
              <a:gd name="T73" fmla="*/ 2147483647 h 21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168"/>
              <a:gd name="T112" fmla="*/ 0 h 2192"/>
              <a:gd name="T113" fmla="*/ 2168 w 2168"/>
              <a:gd name="T114" fmla="*/ 2192 h 219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168" h="2192" extrusionOk="0">
                <a:moveTo>
                  <a:pt x="448" y="115"/>
                </a:moveTo>
                <a:cubicBezTo>
                  <a:pt x="461" y="145"/>
                  <a:pt x="466" y="176"/>
                  <a:pt x="475" y="207"/>
                </a:cubicBezTo>
                <a:cubicBezTo>
                  <a:pt x="509" y="319"/>
                  <a:pt x="556" y="436"/>
                  <a:pt x="624" y="532"/>
                </a:cubicBezTo>
                <a:cubicBezTo>
                  <a:pt x="636" y="549"/>
                  <a:pt x="662" y="587"/>
                  <a:pt x="688" y="582"/>
                </a:cubicBezTo>
                <a:cubicBezTo>
                  <a:pt x="714" y="577"/>
                  <a:pt x="721" y="536"/>
                  <a:pt x="725" y="516"/>
                </a:cubicBezTo>
                <a:cubicBezTo>
                  <a:pt x="742" y="434"/>
                  <a:pt x="740" y="351"/>
                  <a:pt x="750" y="268"/>
                </a:cubicBezTo>
                <a:cubicBezTo>
                  <a:pt x="758" y="202"/>
                  <a:pt x="770" y="136"/>
                  <a:pt x="783" y="71"/>
                </a:cubicBezTo>
                <a:cubicBezTo>
                  <a:pt x="788" y="47"/>
                  <a:pt x="795" y="23"/>
                  <a:pt x="801" y="0"/>
                </a:cubicBezTo>
                <a:cubicBezTo>
                  <a:pt x="806" y="31"/>
                  <a:pt x="810" y="61"/>
                  <a:pt x="814" y="92"/>
                </a:cubicBezTo>
              </a:path>
              <a:path w="2168" h="2192" extrusionOk="0">
                <a:moveTo>
                  <a:pt x="1079" y="328"/>
                </a:moveTo>
                <a:cubicBezTo>
                  <a:pt x="1092" y="360"/>
                  <a:pt x="1097" y="386"/>
                  <a:pt x="1100" y="421"/>
                </a:cubicBezTo>
                <a:cubicBezTo>
                  <a:pt x="1103" y="460"/>
                  <a:pt x="1107" y="497"/>
                  <a:pt x="1116" y="535"/>
                </a:cubicBezTo>
                <a:cubicBezTo>
                  <a:pt x="1124" y="570"/>
                  <a:pt x="1139" y="601"/>
                  <a:pt x="1163" y="627"/>
                </a:cubicBezTo>
                <a:cubicBezTo>
                  <a:pt x="1189" y="656"/>
                  <a:pt x="1220" y="672"/>
                  <a:pt x="1255" y="689"/>
                </a:cubicBezTo>
                <a:cubicBezTo>
                  <a:pt x="1282" y="702"/>
                  <a:pt x="1303" y="708"/>
                  <a:pt x="1332" y="706"/>
                </a:cubicBezTo>
                <a:cubicBezTo>
                  <a:pt x="1343" y="705"/>
                  <a:pt x="1346" y="705"/>
                  <a:pt x="1353" y="701"/>
                </a:cubicBezTo>
                <a:cubicBezTo>
                  <a:pt x="1350" y="681"/>
                  <a:pt x="1348" y="676"/>
                  <a:pt x="1337" y="658"/>
                </a:cubicBezTo>
              </a:path>
              <a:path w="2168" h="2192" extrusionOk="0">
                <a:moveTo>
                  <a:pt x="990" y="488"/>
                </a:moveTo>
                <a:cubicBezTo>
                  <a:pt x="975" y="487"/>
                  <a:pt x="963" y="485"/>
                  <a:pt x="949" y="481"/>
                </a:cubicBezTo>
                <a:cubicBezTo>
                  <a:pt x="974" y="474"/>
                  <a:pt x="1003" y="470"/>
                  <a:pt x="1030" y="468"/>
                </a:cubicBezTo>
                <a:cubicBezTo>
                  <a:pt x="1074" y="465"/>
                  <a:pt x="1117" y="464"/>
                  <a:pt x="1161" y="460"/>
                </a:cubicBezTo>
                <a:cubicBezTo>
                  <a:pt x="1200" y="457"/>
                  <a:pt x="1241" y="455"/>
                  <a:pt x="1279" y="444"/>
                </a:cubicBezTo>
                <a:cubicBezTo>
                  <a:pt x="1301" y="438"/>
                  <a:pt x="1322" y="436"/>
                  <a:pt x="1344" y="431"/>
                </a:cubicBezTo>
              </a:path>
              <a:path w="2168" h="2192" extrusionOk="0">
                <a:moveTo>
                  <a:pt x="0" y="980"/>
                </a:moveTo>
                <a:cubicBezTo>
                  <a:pt x="33" y="970"/>
                  <a:pt x="57" y="963"/>
                  <a:pt x="92" y="960"/>
                </a:cubicBezTo>
                <a:cubicBezTo>
                  <a:pt x="161" y="954"/>
                  <a:pt x="232" y="960"/>
                  <a:pt x="301" y="964"/>
                </a:cubicBezTo>
                <a:cubicBezTo>
                  <a:pt x="463" y="973"/>
                  <a:pt x="626" y="981"/>
                  <a:pt x="789" y="980"/>
                </a:cubicBezTo>
                <a:cubicBezTo>
                  <a:pt x="1199" y="976"/>
                  <a:pt x="1602" y="915"/>
                  <a:pt x="2009" y="881"/>
                </a:cubicBezTo>
                <a:cubicBezTo>
                  <a:pt x="2057" y="877"/>
                  <a:pt x="2105" y="875"/>
                  <a:pt x="2153" y="871"/>
                </a:cubicBezTo>
                <a:cubicBezTo>
                  <a:pt x="2166" y="869"/>
                  <a:pt x="2172" y="868"/>
                  <a:pt x="2155" y="871"/>
                </a:cubicBezTo>
              </a:path>
              <a:path w="2168" h="2192" extrusionOk="0">
                <a:moveTo>
                  <a:pt x="51" y="1818"/>
                </a:moveTo>
                <a:cubicBezTo>
                  <a:pt x="54" y="1786"/>
                  <a:pt x="54" y="1763"/>
                  <a:pt x="63" y="1730"/>
                </a:cubicBezTo>
                <a:cubicBezTo>
                  <a:pt x="74" y="1690"/>
                  <a:pt x="90" y="1653"/>
                  <a:pt x="104" y="1614"/>
                </a:cubicBezTo>
                <a:cubicBezTo>
                  <a:pt x="111" y="1594"/>
                  <a:pt x="118" y="1574"/>
                  <a:pt x="125" y="1554"/>
                </a:cubicBezTo>
                <a:cubicBezTo>
                  <a:pt x="140" y="1601"/>
                  <a:pt x="157" y="1648"/>
                  <a:pt x="170" y="1697"/>
                </a:cubicBezTo>
                <a:cubicBezTo>
                  <a:pt x="209" y="1843"/>
                  <a:pt x="254" y="2055"/>
                  <a:pt x="360" y="2168"/>
                </a:cubicBezTo>
                <a:cubicBezTo>
                  <a:pt x="378" y="2185"/>
                  <a:pt x="382" y="2191"/>
                  <a:pt x="399" y="2191"/>
                </a:cubicBezTo>
                <a:cubicBezTo>
                  <a:pt x="417" y="2157"/>
                  <a:pt x="439" y="2141"/>
                  <a:pt x="450" y="2094"/>
                </a:cubicBezTo>
                <a:cubicBezTo>
                  <a:pt x="490" y="1932"/>
                  <a:pt x="435" y="1712"/>
                  <a:pt x="406" y="1551"/>
                </a:cubicBezTo>
                <a:cubicBezTo>
                  <a:pt x="394" y="1482"/>
                  <a:pt x="383" y="1413"/>
                  <a:pt x="372" y="1343"/>
                </a:cubicBezTo>
                <a:cubicBezTo>
                  <a:pt x="367" y="1313"/>
                  <a:pt x="363" y="1282"/>
                  <a:pt x="359" y="1252"/>
                </a:cubicBezTo>
                <a:cubicBezTo>
                  <a:pt x="358" y="1248"/>
                  <a:pt x="358" y="1245"/>
                  <a:pt x="357" y="1241"/>
                </a:cubicBezTo>
                <a:cubicBezTo>
                  <a:pt x="384" y="1247"/>
                  <a:pt x="407" y="1248"/>
                  <a:pt x="434" y="1258"/>
                </a:cubicBezTo>
                <a:cubicBezTo>
                  <a:pt x="600" y="1316"/>
                  <a:pt x="741" y="1332"/>
                  <a:pt x="919" y="1317"/>
                </a:cubicBezTo>
                <a:cubicBezTo>
                  <a:pt x="1074" y="1304"/>
                  <a:pt x="1229" y="1285"/>
                  <a:pt x="1385" y="1276"/>
                </a:cubicBezTo>
                <a:cubicBezTo>
                  <a:pt x="1537" y="1267"/>
                  <a:pt x="1735" y="1253"/>
                  <a:pt x="1883" y="1302"/>
                </a:cubicBezTo>
                <a:cubicBezTo>
                  <a:pt x="1937" y="1320"/>
                  <a:pt x="1894" y="1304"/>
                  <a:pt x="1894" y="1320"/>
                </a:cubicBezTo>
                <a:cubicBezTo>
                  <a:pt x="1888" y="1320"/>
                  <a:pt x="1882" y="1319"/>
                  <a:pt x="1876" y="1319"/>
                </a:cubicBezTo>
              </a:path>
              <a:path w="2168" h="2192" extrusionOk="0">
                <a:moveTo>
                  <a:pt x="709" y="1666"/>
                </a:moveTo>
                <a:cubicBezTo>
                  <a:pt x="700" y="1709"/>
                  <a:pt x="692" y="1756"/>
                  <a:pt x="689" y="1800"/>
                </a:cubicBezTo>
                <a:cubicBezTo>
                  <a:pt x="684" y="1866"/>
                  <a:pt x="681" y="1931"/>
                  <a:pt x="677" y="1997"/>
                </a:cubicBezTo>
                <a:cubicBezTo>
                  <a:pt x="674" y="2037"/>
                  <a:pt x="676" y="2078"/>
                  <a:pt x="668" y="2117"/>
                </a:cubicBezTo>
                <a:cubicBezTo>
                  <a:pt x="667" y="2122"/>
                  <a:pt x="665" y="2128"/>
                  <a:pt x="664" y="2133"/>
                </a:cubicBezTo>
                <a:cubicBezTo>
                  <a:pt x="670" y="2083"/>
                  <a:pt x="674" y="2034"/>
                  <a:pt x="682" y="1984"/>
                </a:cubicBezTo>
                <a:cubicBezTo>
                  <a:pt x="699" y="1880"/>
                  <a:pt x="723" y="1775"/>
                  <a:pt x="760" y="1676"/>
                </a:cubicBezTo>
                <a:cubicBezTo>
                  <a:pt x="777" y="1631"/>
                  <a:pt x="800" y="1572"/>
                  <a:pt x="852" y="1557"/>
                </a:cubicBezTo>
                <a:cubicBezTo>
                  <a:pt x="858" y="1557"/>
                  <a:pt x="865" y="1557"/>
                  <a:pt x="871" y="1557"/>
                </a:cubicBezTo>
                <a:cubicBezTo>
                  <a:pt x="904" y="1583"/>
                  <a:pt x="911" y="1605"/>
                  <a:pt x="909" y="1648"/>
                </a:cubicBezTo>
                <a:cubicBezTo>
                  <a:pt x="907" y="1696"/>
                  <a:pt x="885" y="1746"/>
                  <a:pt x="861" y="1787"/>
                </a:cubicBezTo>
                <a:cubicBezTo>
                  <a:pt x="845" y="1815"/>
                  <a:pt x="825" y="1844"/>
                  <a:pt x="794" y="1856"/>
                </a:cubicBezTo>
                <a:cubicBezTo>
                  <a:pt x="790" y="1857"/>
                  <a:pt x="785" y="1858"/>
                  <a:pt x="781" y="1859"/>
                </a:cubicBezTo>
                <a:cubicBezTo>
                  <a:pt x="803" y="1851"/>
                  <a:pt x="806" y="1851"/>
                  <a:pt x="827" y="1861"/>
                </a:cubicBezTo>
                <a:cubicBezTo>
                  <a:pt x="883" y="1888"/>
                  <a:pt x="923" y="1954"/>
                  <a:pt x="954" y="2004"/>
                </a:cubicBezTo>
                <a:cubicBezTo>
                  <a:pt x="964" y="2019"/>
                  <a:pt x="1024" y="2143"/>
                  <a:pt x="1048" y="2140"/>
                </a:cubicBezTo>
                <a:cubicBezTo>
                  <a:pt x="1066" y="2138"/>
                  <a:pt x="1067" y="2123"/>
                  <a:pt x="1078" y="2116"/>
                </a:cubicBezTo>
              </a:path>
              <a:path w="2168" h="2192" extrusionOk="0">
                <a:moveTo>
                  <a:pt x="1235" y="1619"/>
                </a:moveTo>
                <a:cubicBezTo>
                  <a:pt x="1253" y="1633"/>
                  <a:pt x="1257" y="1635"/>
                  <a:pt x="1264" y="1662"/>
                </a:cubicBezTo>
                <a:cubicBezTo>
                  <a:pt x="1272" y="1692"/>
                  <a:pt x="1268" y="1726"/>
                  <a:pt x="1266" y="1757"/>
                </a:cubicBezTo>
                <a:cubicBezTo>
                  <a:pt x="1263" y="1805"/>
                  <a:pt x="1262" y="1852"/>
                  <a:pt x="1262" y="1900"/>
                </a:cubicBezTo>
                <a:cubicBezTo>
                  <a:pt x="1262" y="1959"/>
                  <a:pt x="1262" y="2015"/>
                  <a:pt x="1288" y="2069"/>
                </a:cubicBezTo>
                <a:cubicBezTo>
                  <a:pt x="1308" y="2112"/>
                  <a:pt x="1339" y="2120"/>
                  <a:pt x="1383" y="2121"/>
                </a:cubicBezTo>
                <a:cubicBezTo>
                  <a:pt x="1417" y="2122"/>
                  <a:pt x="1449" y="2116"/>
                  <a:pt x="1483" y="2114"/>
                </a:cubicBezTo>
                <a:cubicBezTo>
                  <a:pt x="1517" y="2112"/>
                  <a:pt x="1549" y="2117"/>
                  <a:pt x="1580" y="2130"/>
                </a:cubicBezTo>
                <a:cubicBezTo>
                  <a:pt x="1596" y="2137"/>
                  <a:pt x="1610" y="2140"/>
                  <a:pt x="1626" y="214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2" name="Freeform 34"/>
          <p:cNvSpPr>
            <a:spLocks noRot="1" noChangeAspect="1" noEditPoints="1" noChangeArrowheads="1" noChangeShapeType="1" noTextEdit="1"/>
          </p:cNvSpPr>
          <p:nvPr/>
        </p:nvSpPr>
        <p:spPr bwMode="auto">
          <a:xfrm>
            <a:off x="3870325" y="3457575"/>
            <a:ext cx="249238" cy="269875"/>
          </a:xfrm>
          <a:custGeom>
            <a:avLst/>
            <a:gdLst>
              <a:gd name="T0" fmla="*/ 2147483647 w 690"/>
              <a:gd name="T1" fmla="*/ 2147483647 h 752"/>
              <a:gd name="T2" fmla="*/ 0 w 690"/>
              <a:gd name="T3" fmla="*/ 0 h 752"/>
              <a:gd name="T4" fmla="*/ 2147483647 w 690"/>
              <a:gd name="T5" fmla="*/ 2147483647 h 752"/>
              <a:gd name="T6" fmla="*/ 2147483647 w 690"/>
              <a:gd name="T7" fmla="*/ 2147483647 h 752"/>
              <a:gd name="T8" fmla="*/ 2147483647 w 690"/>
              <a:gd name="T9" fmla="*/ 2147483647 h 752"/>
              <a:gd name="T10" fmla="*/ 2147483647 w 690"/>
              <a:gd name="T11" fmla="*/ 2147483647 h 752"/>
              <a:gd name="T12" fmla="*/ 2147483647 w 690"/>
              <a:gd name="T13" fmla="*/ 2147483647 h 752"/>
              <a:gd name="T14" fmla="*/ 2147483647 w 690"/>
              <a:gd name="T15" fmla="*/ 2147483647 h 752"/>
              <a:gd name="T16" fmla="*/ 2147483647 w 690"/>
              <a:gd name="T17" fmla="*/ 2147483647 h 752"/>
              <a:gd name="T18" fmla="*/ 2147483647 w 690"/>
              <a:gd name="T19" fmla="*/ 2147483647 h 752"/>
              <a:gd name="T20" fmla="*/ 2147483647 w 690"/>
              <a:gd name="T21" fmla="*/ 2147483647 h 752"/>
              <a:gd name="T22" fmla="*/ 2147483647 w 690"/>
              <a:gd name="T23" fmla="*/ 2147483647 h 75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0"/>
              <a:gd name="T37" fmla="*/ 0 h 752"/>
              <a:gd name="T38" fmla="*/ 690 w 690"/>
              <a:gd name="T39" fmla="*/ 752 h 75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0" h="752" extrusionOk="0">
                <a:moveTo>
                  <a:pt x="24" y="17"/>
                </a:moveTo>
                <a:cubicBezTo>
                  <a:pt x="13" y="7"/>
                  <a:pt x="9" y="4"/>
                  <a:pt x="0" y="0"/>
                </a:cubicBezTo>
                <a:cubicBezTo>
                  <a:pt x="32" y="20"/>
                  <a:pt x="65" y="39"/>
                  <a:pt x="97" y="59"/>
                </a:cubicBezTo>
                <a:cubicBezTo>
                  <a:pt x="152" y="93"/>
                  <a:pt x="207" y="125"/>
                  <a:pt x="265" y="153"/>
                </a:cubicBezTo>
                <a:cubicBezTo>
                  <a:pt x="331" y="185"/>
                  <a:pt x="397" y="216"/>
                  <a:pt x="464" y="246"/>
                </a:cubicBezTo>
                <a:cubicBezTo>
                  <a:pt x="516" y="270"/>
                  <a:pt x="570" y="292"/>
                  <a:pt x="620" y="320"/>
                </a:cubicBezTo>
                <a:cubicBezTo>
                  <a:pt x="646" y="335"/>
                  <a:pt x="667" y="353"/>
                  <a:pt x="689" y="373"/>
                </a:cubicBezTo>
                <a:cubicBezTo>
                  <a:pt x="675" y="390"/>
                  <a:pt x="665" y="400"/>
                  <a:pt x="648" y="414"/>
                </a:cubicBezTo>
                <a:cubicBezTo>
                  <a:pt x="617" y="440"/>
                  <a:pt x="586" y="470"/>
                  <a:pt x="557" y="499"/>
                </a:cubicBezTo>
                <a:cubicBezTo>
                  <a:pt x="485" y="572"/>
                  <a:pt x="407" y="646"/>
                  <a:pt x="343" y="727"/>
                </a:cubicBezTo>
                <a:cubicBezTo>
                  <a:pt x="336" y="740"/>
                  <a:pt x="334" y="744"/>
                  <a:pt x="326" y="751"/>
                </a:cubicBezTo>
                <a:cubicBezTo>
                  <a:pt x="346" y="744"/>
                  <a:pt x="357" y="738"/>
                  <a:pt x="376" y="72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3" name="Freeform 35"/>
          <p:cNvSpPr>
            <a:spLocks noRot="1" noChangeAspect="1" noEditPoints="1" noChangeArrowheads="1" noChangeShapeType="1" noTextEdit="1"/>
          </p:cNvSpPr>
          <p:nvPr/>
        </p:nvSpPr>
        <p:spPr bwMode="auto">
          <a:xfrm>
            <a:off x="4700588" y="3341688"/>
            <a:ext cx="1143000" cy="374650"/>
          </a:xfrm>
          <a:custGeom>
            <a:avLst/>
            <a:gdLst>
              <a:gd name="T0" fmla="*/ 0 w 3173"/>
              <a:gd name="T1" fmla="*/ 2147483647 h 1044"/>
              <a:gd name="T2" fmla="*/ 2147483647 w 3173"/>
              <a:gd name="T3" fmla="*/ 2147483647 h 1044"/>
              <a:gd name="T4" fmla="*/ 2147483647 w 3173"/>
              <a:gd name="T5" fmla="*/ 2147483647 h 1044"/>
              <a:gd name="T6" fmla="*/ 2147483647 w 3173"/>
              <a:gd name="T7" fmla="*/ 2147483647 h 1044"/>
              <a:gd name="T8" fmla="*/ 2147483647 w 3173"/>
              <a:gd name="T9" fmla="*/ 2147483647 h 1044"/>
              <a:gd name="T10" fmla="*/ 2147483647 w 3173"/>
              <a:gd name="T11" fmla="*/ 0 h 1044"/>
              <a:gd name="T12" fmla="*/ 2147483647 w 3173"/>
              <a:gd name="T13" fmla="*/ 2147483647 h 1044"/>
              <a:gd name="T14" fmla="*/ 2147483647 w 3173"/>
              <a:gd name="T15" fmla="*/ 2147483647 h 1044"/>
              <a:gd name="T16" fmla="*/ 2147483647 w 3173"/>
              <a:gd name="T17" fmla="*/ 2147483647 h 1044"/>
              <a:gd name="T18" fmla="*/ 2147483647 w 3173"/>
              <a:gd name="T19" fmla="*/ 2147483647 h 1044"/>
              <a:gd name="T20" fmla="*/ 2147483647 w 3173"/>
              <a:gd name="T21" fmla="*/ 2147483647 h 1044"/>
              <a:gd name="T22" fmla="*/ 2147483647 w 3173"/>
              <a:gd name="T23" fmla="*/ 2147483647 h 1044"/>
              <a:gd name="T24" fmla="*/ 2147483647 w 3173"/>
              <a:gd name="T25" fmla="*/ 2147483647 h 1044"/>
              <a:gd name="T26" fmla="*/ 2147483647 w 3173"/>
              <a:gd name="T27" fmla="*/ 2147483647 h 1044"/>
              <a:gd name="T28" fmla="*/ 2147483647 w 3173"/>
              <a:gd name="T29" fmla="*/ 2147483647 h 1044"/>
              <a:gd name="T30" fmla="*/ 2147483647 w 3173"/>
              <a:gd name="T31" fmla="*/ 2147483647 h 1044"/>
              <a:gd name="T32" fmla="*/ 2147483647 w 3173"/>
              <a:gd name="T33" fmla="*/ 2147483647 h 1044"/>
              <a:gd name="T34" fmla="*/ 2147483647 w 3173"/>
              <a:gd name="T35" fmla="*/ 2147483647 h 1044"/>
              <a:gd name="T36" fmla="*/ 2147483647 w 3173"/>
              <a:gd name="T37" fmla="*/ 2147483647 h 1044"/>
              <a:gd name="T38" fmla="*/ 2147483647 w 3173"/>
              <a:gd name="T39" fmla="*/ 2147483647 h 1044"/>
              <a:gd name="T40" fmla="*/ 2147483647 w 3173"/>
              <a:gd name="T41" fmla="*/ 2147483647 h 1044"/>
              <a:gd name="T42" fmla="*/ 2147483647 w 3173"/>
              <a:gd name="T43" fmla="*/ 2147483647 h 1044"/>
              <a:gd name="T44" fmla="*/ 2147483647 w 3173"/>
              <a:gd name="T45" fmla="*/ 2147483647 h 1044"/>
              <a:gd name="T46" fmla="*/ 2147483647 w 3173"/>
              <a:gd name="T47" fmla="*/ 2147483647 h 1044"/>
              <a:gd name="T48" fmla="*/ 2147483647 w 3173"/>
              <a:gd name="T49" fmla="*/ 2147483647 h 1044"/>
              <a:gd name="T50" fmla="*/ 2147483647 w 3173"/>
              <a:gd name="T51" fmla="*/ 2147483647 h 1044"/>
              <a:gd name="T52" fmla="*/ 2147483647 w 3173"/>
              <a:gd name="T53" fmla="*/ 2147483647 h 1044"/>
              <a:gd name="T54" fmla="*/ 2147483647 w 3173"/>
              <a:gd name="T55" fmla="*/ 2147483647 h 1044"/>
              <a:gd name="T56" fmla="*/ 2147483647 w 3173"/>
              <a:gd name="T57" fmla="*/ 2147483647 h 1044"/>
              <a:gd name="T58" fmla="*/ 2147483647 w 3173"/>
              <a:gd name="T59" fmla="*/ 2147483647 h 1044"/>
              <a:gd name="T60" fmla="*/ 2147483647 w 3173"/>
              <a:gd name="T61" fmla="*/ 2147483647 h 1044"/>
              <a:gd name="T62" fmla="*/ 2147483647 w 3173"/>
              <a:gd name="T63" fmla="*/ 2147483647 h 1044"/>
              <a:gd name="T64" fmla="*/ 2147483647 w 3173"/>
              <a:gd name="T65" fmla="*/ 2147483647 h 1044"/>
              <a:gd name="T66" fmla="*/ 2147483647 w 3173"/>
              <a:gd name="T67" fmla="*/ 2147483647 h 1044"/>
              <a:gd name="T68" fmla="*/ 2147483647 w 3173"/>
              <a:gd name="T69" fmla="*/ 2147483647 h 1044"/>
              <a:gd name="T70" fmla="*/ 2147483647 w 3173"/>
              <a:gd name="T71" fmla="*/ 2147483647 h 1044"/>
              <a:gd name="T72" fmla="*/ 2147483647 w 3173"/>
              <a:gd name="T73" fmla="*/ 2147483647 h 1044"/>
              <a:gd name="T74" fmla="*/ 2147483647 w 3173"/>
              <a:gd name="T75" fmla="*/ 2147483647 h 1044"/>
              <a:gd name="T76" fmla="*/ 2147483647 w 3173"/>
              <a:gd name="T77" fmla="*/ 2147483647 h 1044"/>
              <a:gd name="T78" fmla="*/ 2147483647 w 3173"/>
              <a:gd name="T79" fmla="*/ 2147483647 h 1044"/>
              <a:gd name="T80" fmla="*/ 2147483647 w 3173"/>
              <a:gd name="T81" fmla="*/ 2147483647 h 1044"/>
              <a:gd name="T82" fmla="*/ 2147483647 w 3173"/>
              <a:gd name="T83" fmla="*/ 2147483647 h 1044"/>
              <a:gd name="T84" fmla="*/ 2147483647 w 3173"/>
              <a:gd name="T85" fmla="*/ 2147483647 h 1044"/>
              <a:gd name="T86" fmla="*/ 2147483647 w 3173"/>
              <a:gd name="T87" fmla="*/ 2147483647 h 1044"/>
              <a:gd name="T88" fmla="*/ 2147483647 w 3173"/>
              <a:gd name="T89" fmla="*/ 2147483647 h 1044"/>
              <a:gd name="T90" fmla="*/ 2147483647 w 3173"/>
              <a:gd name="T91" fmla="*/ 2147483647 h 1044"/>
              <a:gd name="T92" fmla="*/ 2147483647 w 3173"/>
              <a:gd name="T93" fmla="*/ 2147483647 h 1044"/>
              <a:gd name="T94" fmla="*/ 2147483647 w 3173"/>
              <a:gd name="T95" fmla="*/ 2147483647 h 1044"/>
              <a:gd name="T96" fmla="*/ 2147483647 w 3173"/>
              <a:gd name="T97" fmla="*/ 2147483647 h 1044"/>
              <a:gd name="T98" fmla="*/ 2147483647 w 3173"/>
              <a:gd name="T99" fmla="*/ 2147483647 h 1044"/>
              <a:gd name="T100" fmla="*/ 2147483647 w 3173"/>
              <a:gd name="T101" fmla="*/ 2147483647 h 1044"/>
              <a:gd name="T102" fmla="*/ 2147483647 w 3173"/>
              <a:gd name="T103" fmla="*/ 2147483647 h 1044"/>
              <a:gd name="T104" fmla="*/ 2147483647 w 3173"/>
              <a:gd name="T105" fmla="*/ 2147483647 h 1044"/>
              <a:gd name="T106" fmla="*/ 2147483647 w 3173"/>
              <a:gd name="T107" fmla="*/ 2147483647 h 1044"/>
              <a:gd name="T108" fmla="*/ 2147483647 w 3173"/>
              <a:gd name="T109" fmla="*/ 2147483647 h 1044"/>
              <a:gd name="T110" fmla="*/ 2147483647 w 3173"/>
              <a:gd name="T111" fmla="*/ 2147483647 h 1044"/>
              <a:gd name="T112" fmla="*/ 2147483647 w 3173"/>
              <a:gd name="T113" fmla="*/ 2147483647 h 1044"/>
              <a:gd name="T114" fmla="*/ 2147483647 w 3173"/>
              <a:gd name="T115" fmla="*/ 2147483647 h 1044"/>
              <a:gd name="T116" fmla="*/ 2147483647 w 3173"/>
              <a:gd name="T117" fmla="*/ 2147483647 h 104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173"/>
              <a:gd name="T178" fmla="*/ 0 h 1044"/>
              <a:gd name="T179" fmla="*/ 3173 w 3173"/>
              <a:gd name="T180" fmla="*/ 1044 h 104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173" h="1044" extrusionOk="0">
                <a:moveTo>
                  <a:pt x="0" y="696"/>
                </a:moveTo>
                <a:cubicBezTo>
                  <a:pt x="27" y="705"/>
                  <a:pt x="21" y="716"/>
                  <a:pt x="56" y="700"/>
                </a:cubicBezTo>
                <a:cubicBezTo>
                  <a:pt x="116" y="674"/>
                  <a:pt x="159" y="573"/>
                  <a:pt x="183" y="520"/>
                </a:cubicBezTo>
                <a:cubicBezTo>
                  <a:pt x="226" y="426"/>
                  <a:pt x="250" y="327"/>
                  <a:pt x="265" y="225"/>
                </a:cubicBezTo>
                <a:cubicBezTo>
                  <a:pt x="275" y="155"/>
                  <a:pt x="281" y="89"/>
                  <a:pt x="266" y="20"/>
                </a:cubicBezTo>
                <a:cubicBezTo>
                  <a:pt x="264" y="13"/>
                  <a:pt x="261" y="7"/>
                  <a:pt x="259" y="0"/>
                </a:cubicBezTo>
                <a:cubicBezTo>
                  <a:pt x="233" y="52"/>
                  <a:pt x="215" y="107"/>
                  <a:pt x="201" y="163"/>
                </a:cubicBezTo>
                <a:cubicBezTo>
                  <a:pt x="178" y="257"/>
                  <a:pt x="168" y="352"/>
                  <a:pt x="161" y="448"/>
                </a:cubicBezTo>
                <a:cubicBezTo>
                  <a:pt x="156" y="526"/>
                  <a:pt x="161" y="588"/>
                  <a:pt x="185" y="659"/>
                </a:cubicBezTo>
                <a:cubicBezTo>
                  <a:pt x="222" y="649"/>
                  <a:pt x="240" y="644"/>
                  <a:pt x="269" y="608"/>
                </a:cubicBezTo>
                <a:cubicBezTo>
                  <a:pt x="306" y="563"/>
                  <a:pt x="335" y="506"/>
                  <a:pt x="383" y="471"/>
                </a:cubicBezTo>
                <a:cubicBezTo>
                  <a:pt x="396" y="464"/>
                  <a:pt x="400" y="461"/>
                  <a:pt x="408" y="456"/>
                </a:cubicBezTo>
                <a:cubicBezTo>
                  <a:pt x="409" y="491"/>
                  <a:pt x="409" y="525"/>
                  <a:pt x="407" y="561"/>
                </a:cubicBezTo>
                <a:cubicBezTo>
                  <a:pt x="405" y="601"/>
                  <a:pt x="401" y="647"/>
                  <a:pt x="417" y="685"/>
                </a:cubicBezTo>
                <a:cubicBezTo>
                  <a:pt x="430" y="716"/>
                  <a:pt x="461" y="744"/>
                  <a:pt x="490" y="761"/>
                </a:cubicBezTo>
                <a:cubicBezTo>
                  <a:pt x="528" y="783"/>
                  <a:pt x="570" y="793"/>
                  <a:pt x="612" y="800"/>
                </a:cubicBezTo>
              </a:path>
              <a:path w="3173" h="1044" extrusionOk="0">
                <a:moveTo>
                  <a:pt x="707" y="729"/>
                </a:moveTo>
                <a:cubicBezTo>
                  <a:pt x="716" y="752"/>
                  <a:pt x="724" y="776"/>
                  <a:pt x="731" y="800"/>
                </a:cubicBezTo>
                <a:cubicBezTo>
                  <a:pt x="741" y="836"/>
                  <a:pt x="749" y="873"/>
                  <a:pt x="761" y="909"/>
                </a:cubicBezTo>
                <a:cubicBezTo>
                  <a:pt x="767" y="923"/>
                  <a:pt x="769" y="928"/>
                  <a:pt x="770" y="938"/>
                </a:cubicBezTo>
              </a:path>
              <a:path w="3173" h="1044" extrusionOk="0">
                <a:moveTo>
                  <a:pt x="862" y="751"/>
                </a:moveTo>
                <a:cubicBezTo>
                  <a:pt x="876" y="778"/>
                  <a:pt x="876" y="800"/>
                  <a:pt x="877" y="831"/>
                </a:cubicBezTo>
                <a:cubicBezTo>
                  <a:pt x="878" y="870"/>
                  <a:pt x="877" y="911"/>
                  <a:pt x="882" y="950"/>
                </a:cubicBezTo>
                <a:cubicBezTo>
                  <a:pt x="885" y="977"/>
                  <a:pt x="890" y="1006"/>
                  <a:pt x="899" y="1032"/>
                </a:cubicBezTo>
                <a:cubicBezTo>
                  <a:pt x="900" y="1036"/>
                  <a:pt x="902" y="1039"/>
                  <a:pt x="903" y="1043"/>
                </a:cubicBezTo>
              </a:path>
              <a:path w="3173" h="1044" extrusionOk="0">
                <a:moveTo>
                  <a:pt x="1269" y="319"/>
                </a:moveTo>
                <a:cubicBezTo>
                  <a:pt x="1284" y="311"/>
                  <a:pt x="1285" y="297"/>
                  <a:pt x="1308" y="308"/>
                </a:cubicBezTo>
                <a:cubicBezTo>
                  <a:pt x="1336" y="321"/>
                  <a:pt x="1344" y="386"/>
                  <a:pt x="1351" y="411"/>
                </a:cubicBezTo>
                <a:cubicBezTo>
                  <a:pt x="1367" y="472"/>
                  <a:pt x="1378" y="534"/>
                  <a:pt x="1396" y="594"/>
                </a:cubicBezTo>
                <a:cubicBezTo>
                  <a:pt x="1407" y="630"/>
                  <a:pt x="1420" y="687"/>
                  <a:pt x="1449" y="714"/>
                </a:cubicBezTo>
                <a:cubicBezTo>
                  <a:pt x="1473" y="736"/>
                  <a:pt x="1497" y="700"/>
                  <a:pt x="1506" y="682"/>
                </a:cubicBezTo>
                <a:cubicBezTo>
                  <a:pt x="1531" y="632"/>
                  <a:pt x="1542" y="571"/>
                  <a:pt x="1551" y="516"/>
                </a:cubicBezTo>
                <a:cubicBezTo>
                  <a:pt x="1561" y="453"/>
                  <a:pt x="1568" y="389"/>
                  <a:pt x="1575" y="326"/>
                </a:cubicBezTo>
                <a:cubicBezTo>
                  <a:pt x="1579" y="289"/>
                  <a:pt x="1584" y="251"/>
                  <a:pt x="1596" y="217"/>
                </a:cubicBezTo>
                <a:cubicBezTo>
                  <a:pt x="1607" y="188"/>
                  <a:pt x="1596" y="197"/>
                  <a:pt x="1616" y="210"/>
                </a:cubicBezTo>
              </a:path>
              <a:path w="3173" h="1044" extrusionOk="0">
                <a:moveTo>
                  <a:pt x="1732" y="635"/>
                </a:moveTo>
                <a:cubicBezTo>
                  <a:pt x="1725" y="688"/>
                  <a:pt x="1717" y="740"/>
                  <a:pt x="1710" y="794"/>
                </a:cubicBezTo>
                <a:cubicBezTo>
                  <a:pt x="1706" y="827"/>
                  <a:pt x="1703" y="859"/>
                  <a:pt x="1704" y="892"/>
                </a:cubicBezTo>
                <a:cubicBezTo>
                  <a:pt x="1704" y="898"/>
                  <a:pt x="1705" y="903"/>
                  <a:pt x="1705" y="909"/>
                </a:cubicBezTo>
                <a:cubicBezTo>
                  <a:pt x="1723" y="872"/>
                  <a:pt x="1734" y="831"/>
                  <a:pt x="1748" y="792"/>
                </a:cubicBezTo>
                <a:cubicBezTo>
                  <a:pt x="1775" y="715"/>
                  <a:pt x="1798" y="633"/>
                  <a:pt x="1844" y="564"/>
                </a:cubicBezTo>
                <a:cubicBezTo>
                  <a:pt x="1861" y="538"/>
                  <a:pt x="1894" y="489"/>
                  <a:pt x="1932" y="493"/>
                </a:cubicBezTo>
                <a:cubicBezTo>
                  <a:pt x="1967" y="497"/>
                  <a:pt x="1973" y="552"/>
                  <a:pt x="1976" y="577"/>
                </a:cubicBezTo>
                <a:cubicBezTo>
                  <a:pt x="1983" y="629"/>
                  <a:pt x="1980" y="685"/>
                  <a:pt x="1976" y="737"/>
                </a:cubicBezTo>
                <a:cubicBezTo>
                  <a:pt x="1973" y="781"/>
                  <a:pt x="1965" y="826"/>
                  <a:pt x="1962" y="870"/>
                </a:cubicBezTo>
                <a:cubicBezTo>
                  <a:pt x="1961" y="889"/>
                  <a:pt x="1962" y="908"/>
                  <a:pt x="1961" y="927"/>
                </a:cubicBezTo>
              </a:path>
              <a:path w="3173" h="1044" extrusionOk="0">
                <a:moveTo>
                  <a:pt x="1722" y="798"/>
                </a:moveTo>
                <a:cubicBezTo>
                  <a:pt x="1710" y="798"/>
                  <a:pt x="1705" y="798"/>
                  <a:pt x="1697" y="798"/>
                </a:cubicBezTo>
                <a:cubicBezTo>
                  <a:pt x="1721" y="792"/>
                  <a:pt x="1741" y="794"/>
                  <a:pt x="1766" y="794"/>
                </a:cubicBezTo>
                <a:cubicBezTo>
                  <a:pt x="1808" y="794"/>
                  <a:pt x="1849" y="795"/>
                  <a:pt x="1891" y="797"/>
                </a:cubicBezTo>
                <a:cubicBezTo>
                  <a:pt x="1932" y="799"/>
                  <a:pt x="1964" y="791"/>
                  <a:pt x="2000" y="775"/>
                </a:cubicBezTo>
              </a:path>
              <a:path w="3173" h="1044" extrusionOk="0">
                <a:moveTo>
                  <a:pt x="2602" y="448"/>
                </a:moveTo>
                <a:cubicBezTo>
                  <a:pt x="2620" y="424"/>
                  <a:pt x="2634" y="411"/>
                  <a:pt x="2660" y="395"/>
                </a:cubicBezTo>
                <a:cubicBezTo>
                  <a:pt x="2690" y="376"/>
                  <a:pt x="2727" y="358"/>
                  <a:pt x="2763" y="354"/>
                </a:cubicBezTo>
                <a:cubicBezTo>
                  <a:pt x="2812" y="348"/>
                  <a:pt x="2843" y="374"/>
                  <a:pt x="2870" y="410"/>
                </a:cubicBezTo>
                <a:cubicBezTo>
                  <a:pt x="2891" y="438"/>
                  <a:pt x="2905" y="474"/>
                  <a:pt x="2933" y="496"/>
                </a:cubicBezTo>
                <a:cubicBezTo>
                  <a:pt x="2965" y="522"/>
                  <a:pt x="2992" y="516"/>
                  <a:pt x="3028" y="500"/>
                </a:cubicBezTo>
                <a:cubicBezTo>
                  <a:pt x="3068" y="482"/>
                  <a:pt x="3096" y="454"/>
                  <a:pt x="3126" y="424"/>
                </a:cubicBezTo>
                <a:cubicBezTo>
                  <a:pt x="3150" y="401"/>
                  <a:pt x="3164" y="378"/>
                  <a:pt x="3172" y="347"/>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4" name="Freeform 36"/>
          <p:cNvSpPr>
            <a:spLocks noRot="1" noChangeAspect="1" noEditPoints="1" noChangeArrowheads="1" noChangeShapeType="1" noTextEdit="1"/>
          </p:cNvSpPr>
          <p:nvPr/>
        </p:nvSpPr>
        <p:spPr bwMode="auto">
          <a:xfrm>
            <a:off x="6169025" y="3200400"/>
            <a:ext cx="733425" cy="827088"/>
          </a:xfrm>
          <a:custGeom>
            <a:avLst/>
            <a:gdLst>
              <a:gd name="T0" fmla="*/ 2147483647 w 2035"/>
              <a:gd name="T1" fmla="*/ 2147483647 h 2299"/>
              <a:gd name="T2" fmla="*/ 2147483647 w 2035"/>
              <a:gd name="T3" fmla="*/ 2147483647 h 2299"/>
              <a:gd name="T4" fmla="*/ 2147483647 w 2035"/>
              <a:gd name="T5" fmla="*/ 2147483647 h 2299"/>
              <a:gd name="T6" fmla="*/ 2147483647 w 2035"/>
              <a:gd name="T7" fmla="*/ 2147483647 h 2299"/>
              <a:gd name="T8" fmla="*/ 2147483647 w 2035"/>
              <a:gd name="T9" fmla="*/ 2147483647 h 2299"/>
              <a:gd name="T10" fmla="*/ 2147483647 w 2035"/>
              <a:gd name="T11" fmla="*/ 2147483647 h 2299"/>
              <a:gd name="T12" fmla="*/ 2147483647 w 2035"/>
              <a:gd name="T13" fmla="*/ 2147483647 h 2299"/>
              <a:gd name="T14" fmla="*/ 2147483647 w 2035"/>
              <a:gd name="T15" fmla="*/ 2147483647 h 2299"/>
              <a:gd name="T16" fmla="*/ 2147483647 w 2035"/>
              <a:gd name="T17" fmla="*/ 2147483647 h 2299"/>
              <a:gd name="T18" fmla="*/ 2147483647 w 2035"/>
              <a:gd name="T19" fmla="*/ 2147483647 h 2299"/>
              <a:gd name="T20" fmla="*/ 2147483647 w 2035"/>
              <a:gd name="T21" fmla="*/ 2147483647 h 2299"/>
              <a:gd name="T22" fmla="*/ 0 w 2035"/>
              <a:gd name="T23" fmla="*/ 2147483647 h 2299"/>
              <a:gd name="T24" fmla="*/ 2147483647 w 2035"/>
              <a:gd name="T25" fmla="*/ 2147483647 h 2299"/>
              <a:gd name="T26" fmla="*/ 2147483647 w 2035"/>
              <a:gd name="T27" fmla="*/ 2147483647 h 2299"/>
              <a:gd name="T28" fmla="*/ 2147483647 w 2035"/>
              <a:gd name="T29" fmla="*/ 2147483647 h 2299"/>
              <a:gd name="T30" fmla="*/ 2147483647 w 2035"/>
              <a:gd name="T31" fmla="*/ 2147483647 h 2299"/>
              <a:gd name="T32" fmla="*/ 2147483647 w 2035"/>
              <a:gd name="T33" fmla="*/ 2147483647 h 2299"/>
              <a:gd name="T34" fmla="*/ 2147483647 w 2035"/>
              <a:gd name="T35" fmla="*/ 2147483647 h 2299"/>
              <a:gd name="T36" fmla="*/ 2147483647 w 2035"/>
              <a:gd name="T37" fmla="*/ 2147483647 h 2299"/>
              <a:gd name="T38" fmla="*/ 2147483647 w 2035"/>
              <a:gd name="T39" fmla="*/ 2147483647 h 2299"/>
              <a:gd name="T40" fmla="*/ 2147483647 w 2035"/>
              <a:gd name="T41" fmla="*/ 2147483647 h 2299"/>
              <a:gd name="T42" fmla="*/ 2147483647 w 2035"/>
              <a:gd name="T43" fmla="*/ 2147483647 h 2299"/>
              <a:gd name="T44" fmla="*/ 2147483647 w 2035"/>
              <a:gd name="T45" fmla="*/ 2147483647 h 2299"/>
              <a:gd name="T46" fmla="*/ 2147483647 w 2035"/>
              <a:gd name="T47" fmla="*/ 2147483647 h 2299"/>
              <a:gd name="T48" fmla="*/ 2147483647 w 2035"/>
              <a:gd name="T49" fmla="*/ 2147483647 h 2299"/>
              <a:gd name="T50" fmla="*/ 2147483647 w 2035"/>
              <a:gd name="T51" fmla="*/ 2147483647 h 2299"/>
              <a:gd name="T52" fmla="*/ 2147483647 w 2035"/>
              <a:gd name="T53" fmla="*/ 2147483647 h 2299"/>
              <a:gd name="T54" fmla="*/ 2147483647 w 2035"/>
              <a:gd name="T55" fmla="*/ 2147483647 h 2299"/>
              <a:gd name="T56" fmla="*/ 2147483647 w 2035"/>
              <a:gd name="T57" fmla="*/ 2147483647 h 2299"/>
              <a:gd name="T58" fmla="*/ 2147483647 w 2035"/>
              <a:gd name="T59" fmla="*/ 2147483647 h 2299"/>
              <a:gd name="T60" fmla="*/ 2147483647 w 2035"/>
              <a:gd name="T61" fmla="*/ 2147483647 h 2299"/>
              <a:gd name="T62" fmla="*/ 2147483647 w 2035"/>
              <a:gd name="T63" fmla="*/ 2147483647 h 22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35"/>
              <a:gd name="T97" fmla="*/ 0 h 2299"/>
              <a:gd name="T98" fmla="*/ 2035 w 2035"/>
              <a:gd name="T99" fmla="*/ 2299 h 22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35" h="2299" extrusionOk="0">
                <a:moveTo>
                  <a:pt x="412" y="111"/>
                </a:moveTo>
                <a:cubicBezTo>
                  <a:pt x="432" y="151"/>
                  <a:pt x="447" y="193"/>
                  <a:pt x="463" y="235"/>
                </a:cubicBezTo>
                <a:cubicBezTo>
                  <a:pt x="486" y="295"/>
                  <a:pt x="503" y="355"/>
                  <a:pt x="523" y="416"/>
                </a:cubicBezTo>
                <a:cubicBezTo>
                  <a:pt x="535" y="452"/>
                  <a:pt x="547" y="486"/>
                  <a:pt x="564" y="520"/>
                </a:cubicBezTo>
                <a:cubicBezTo>
                  <a:pt x="607" y="459"/>
                  <a:pt x="626" y="384"/>
                  <a:pt x="649" y="313"/>
                </a:cubicBezTo>
                <a:cubicBezTo>
                  <a:pt x="670" y="249"/>
                  <a:pt x="689" y="185"/>
                  <a:pt x="711" y="121"/>
                </a:cubicBezTo>
                <a:cubicBezTo>
                  <a:pt x="723" y="87"/>
                  <a:pt x="738" y="52"/>
                  <a:pt x="748" y="17"/>
                </a:cubicBezTo>
                <a:cubicBezTo>
                  <a:pt x="757" y="-16"/>
                  <a:pt x="754" y="15"/>
                  <a:pt x="758" y="30"/>
                </a:cubicBezTo>
              </a:path>
              <a:path w="2035" h="2299" extrusionOk="0">
                <a:moveTo>
                  <a:pt x="944" y="452"/>
                </a:moveTo>
                <a:cubicBezTo>
                  <a:pt x="945" y="506"/>
                  <a:pt x="951" y="560"/>
                  <a:pt x="954" y="614"/>
                </a:cubicBezTo>
                <a:cubicBezTo>
                  <a:pt x="955" y="628"/>
                  <a:pt x="956" y="640"/>
                  <a:pt x="957" y="654"/>
                </a:cubicBezTo>
                <a:cubicBezTo>
                  <a:pt x="964" y="621"/>
                  <a:pt x="972" y="589"/>
                  <a:pt x="981" y="556"/>
                </a:cubicBezTo>
                <a:cubicBezTo>
                  <a:pt x="998" y="495"/>
                  <a:pt x="1022" y="439"/>
                  <a:pt x="1049" y="382"/>
                </a:cubicBezTo>
                <a:cubicBezTo>
                  <a:pt x="1069" y="340"/>
                  <a:pt x="1090" y="284"/>
                  <a:pt x="1131" y="258"/>
                </a:cubicBezTo>
                <a:cubicBezTo>
                  <a:pt x="1160" y="239"/>
                  <a:pt x="1182" y="271"/>
                  <a:pt x="1191" y="295"/>
                </a:cubicBezTo>
                <a:cubicBezTo>
                  <a:pt x="1209" y="341"/>
                  <a:pt x="1217" y="394"/>
                  <a:pt x="1226" y="442"/>
                </a:cubicBezTo>
                <a:cubicBezTo>
                  <a:pt x="1238" y="503"/>
                  <a:pt x="1252" y="561"/>
                  <a:pt x="1274" y="620"/>
                </a:cubicBezTo>
                <a:cubicBezTo>
                  <a:pt x="1281" y="639"/>
                  <a:pt x="1290" y="657"/>
                  <a:pt x="1298" y="676"/>
                </a:cubicBezTo>
              </a:path>
              <a:path w="2035" h="2299" extrusionOk="0">
                <a:moveTo>
                  <a:pt x="967" y="522"/>
                </a:moveTo>
                <a:cubicBezTo>
                  <a:pt x="952" y="526"/>
                  <a:pt x="947" y="527"/>
                  <a:pt x="937" y="530"/>
                </a:cubicBezTo>
                <a:cubicBezTo>
                  <a:pt x="966" y="539"/>
                  <a:pt x="996" y="539"/>
                  <a:pt x="1026" y="542"/>
                </a:cubicBezTo>
                <a:cubicBezTo>
                  <a:pt x="1072" y="547"/>
                  <a:pt x="1118" y="549"/>
                  <a:pt x="1165" y="547"/>
                </a:cubicBezTo>
                <a:cubicBezTo>
                  <a:pt x="1208" y="546"/>
                  <a:pt x="1249" y="541"/>
                  <a:pt x="1291" y="530"/>
                </a:cubicBezTo>
              </a:path>
              <a:path w="2035" h="2299" extrusionOk="0">
                <a:moveTo>
                  <a:pt x="0" y="987"/>
                </a:moveTo>
                <a:cubicBezTo>
                  <a:pt x="41" y="986"/>
                  <a:pt x="82" y="985"/>
                  <a:pt x="123" y="981"/>
                </a:cubicBezTo>
                <a:cubicBezTo>
                  <a:pt x="229" y="970"/>
                  <a:pt x="336" y="962"/>
                  <a:pt x="442" y="951"/>
                </a:cubicBezTo>
                <a:cubicBezTo>
                  <a:pt x="667" y="928"/>
                  <a:pt x="892" y="915"/>
                  <a:pt x="1117" y="899"/>
                </a:cubicBezTo>
                <a:cubicBezTo>
                  <a:pt x="1294" y="886"/>
                  <a:pt x="1470" y="873"/>
                  <a:pt x="1647" y="864"/>
                </a:cubicBezTo>
                <a:cubicBezTo>
                  <a:pt x="1753" y="859"/>
                  <a:pt x="1862" y="843"/>
                  <a:pt x="1968" y="849"/>
                </a:cubicBezTo>
                <a:cubicBezTo>
                  <a:pt x="1997" y="851"/>
                  <a:pt x="1991" y="845"/>
                  <a:pt x="2013" y="865"/>
                </a:cubicBezTo>
              </a:path>
              <a:path w="2035" h="2299" extrusionOk="0">
                <a:moveTo>
                  <a:pt x="548" y="1571"/>
                </a:moveTo>
                <a:cubicBezTo>
                  <a:pt x="553" y="1551"/>
                  <a:pt x="556" y="1530"/>
                  <a:pt x="562" y="1510"/>
                </a:cubicBezTo>
                <a:cubicBezTo>
                  <a:pt x="572" y="1474"/>
                  <a:pt x="579" y="1435"/>
                  <a:pt x="575" y="1397"/>
                </a:cubicBezTo>
                <a:cubicBezTo>
                  <a:pt x="570" y="1352"/>
                  <a:pt x="538" y="1315"/>
                  <a:pt x="489" y="1333"/>
                </a:cubicBezTo>
                <a:cubicBezTo>
                  <a:pt x="438" y="1352"/>
                  <a:pt x="392" y="1408"/>
                  <a:pt x="363" y="1451"/>
                </a:cubicBezTo>
                <a:cubicBezTo>
                  <a:pt x="331" y="1498"/>
                  <a:pt x="304" y="1555"/>
                  <a:pt x="299" y="1612"/>
                </a:cubicBezTo>
                <a:cubicBezTo>
                  <a:pt x="300" y="1636"/>
                  <a:pt x="299" y="1643"/>
                  <a:pt x="310" y="1655"/>
                </a:cubicBezTo>
                <a:cubicBezTo>
                  <a:pt x="354" y="1660"/>
                  <a:pt x="389" y="1649"/>
                  <a:pt x="428" y="1626"/>
                </a:cubicBezTo>
                <a:cubicBezTo>
                  <a:pt x="477" y="1597"/>
                  <a:pt x="523" y="1560"/>
                  <a:pt x="571" y="1529"/>
                </a:cubicBezTo>
                <a:cubicBezTo>
                  <a:pt x="577" y="1526"/>
                  <a:pt x="583" y="1522"/>
                  <a:pt x="589" y="1519"/>
                </a:cubicBezTo>
                <a:cubicBezTo>
                  <a:pt x="574" y="1556"/>
                  <a:pt x="559" y="1595"/>
                  <a:pt x="543" y="1632"/>
                </a:cubicBezTo>
                <a:cubicBezTo>
                  <a:pt x="493" y="1751"/>
                  <a:pt x="452" y="1877"/>
                  <a:pt x="436" y="2006"/>
                </a:cubicBezTo>
                <a:cubicBezTo>
                  <a:pt x="426" y="2091"/>
                  <a:pt x="423" y="2181"/>
                  <a:pt x="453" y="2263"/>
                </a:cubicBezTo>
                <a:cubicBezTo>
                  <a:pt x="465" y="2295"/>
                  <a:pt x="470" y="2285"/>
                  <a:pt x="490" y="2298"/>
                </a:cubicBezTo>
                <a:cubicBezTo>
                  <a:pt x="514" y="2258"/>
                  <a:pt x="524" y="2235"/>
                  <a:pt x="530" y="2185"/>
                </a:cubicBezTo>
                <a:cubicBezTo>
                  <a:pt x="538" y="2116"/>
                  <a:pt x="533" y="2040"/>
                  <a:pt x="516" y="1972"/>
                </a:cubicBezTo>
                <a:cubicBezTo>
                  <a:pt x="501" y="1913"/>
                  <a:pt x="475" y="1851"/>
                  <a:pt x="441" y="1801"/>
                </a:cubicBezTo>
                <a:cubicBezTo>
                  <a:pt x="424" y="1775"/>
                  <a:pt x="407" y="1753"/>
                  <a:pt x="392" y="1726"/>
                </a:cubicBezTo>
                <a:cubicBezTo>
                  <a:pt x="420" y="1709"/>
                  <a:pt x="440" y="1702"/>
                  <a:pt x="476" y="1697"/>
                </a:cubicBezTo>
                <a:cubicBezTo>
                  <a:pt x="544" y="1687"/>
                  <a:pt x="611" y="1678"/>
                  <a:pt x="679" y="1665"/>
                </a:cubicBezTo>
              </a:path>
              <a:path w="2035" h="2299" extrusionOk="0">
                <a:moveTo>
                  <a:pt x="1159" y="1279"/>
                </a:moveTo>
                <a:cubicBezTo>
                  <a:pt x="1157" y="1330"/>
                  <a:pt x="1151" y="1381"/>
                  <a:pt x="1144" y="1432"/>
                </a:cubicBezTo>
                <a:cubicBezTo>
                  <a:pt x="1127" y="1549"/>
                  <a:pt x="1104" y="1669"/>
                  <a:pt x="1056" y="1778"/>
                </a:cubicBezTo>
                <a:cubicBezTo>
                  <a:pt x="1037" y="1821"/>
                  <a:pt x="1020" y="1840"/>
                  <a:pt x="989" y="1860"/>
                </a:cubicBezTo>
                <a:cubicBezTo>
                  <a:pt x="988" y="1807"/>
                  <a:pt x="994" y="1766"/>
                  <a:pt x="1012" y="1711"/>
                </a:cubicBezTo>
                <a:cubicBezTo>
                  <a:pt x="1070" y="1530"/>
                  <a:pt x="1173" y="1308"/>
                  <a:pt x="1335" y="1197"/>
                </a:cubicBezTo>
                <a:cubicBezTo>
                  <a:pt x="1369" y="1174"/>
                  <a:pt x="1395" y="1171"/>
                  <a:pt x="1433" y="1171"/>
                </a:cubicBezTo>
                <a:cubicBezTo>
                  <a:pt x="1462" y="1212"/>
                  <a:pt x="1449" y="1240"/>
                  <a:pt x="1425" y="1286"/>
                </a:cubicBezTo>
                <a:cubicBezTo>
                  <a:pt x="1366" y="1397"/>
                  <a:pt x="1249" y="1464"/>
                  <a:pt x="1189" y="1572"/>
                </a:cubicBezTo>
                <a:cubicBezTo>
                  <a:pt x="1172" y="1602"/>
                  <a:pt x="1187" y="1617"/>
                  <a:pt x="1202" y="1642"/>
                </a:cubicBezTo>
                <a:cubicBezTo>
                  <a:pt x="1222" y="1675"/>
                  <a:pt x="1271" y="1705"/>
                  <a:pt x="1301" y="1727"/>
                </a:cubicBezTo>
                <a:cubicBezTo>
                  <a:pt x="1341" y="1757"/>
                  <a:pt x="1383" y="1785"/>
                  <a:pt x="1425" y="1812"/>
                </a:cubicBezTo>
                <a:cubicBezTo>
                  <a:pt x="1455" y="1831"/>
                  <a:pt x="1487" y="1848"/>
                  <a:pt x="1517" y="1867"/>
                </a:cubicBezTo>
                <a:cubicBezTo>
                  <a:pt x="1549" y="1888"/>
                  <a:pt x="1534" y="1885"/>
                  <a:pt x="1537" y="189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5" name="Freeform 37"/>
          <p:cNvSpPr>
            <a:spLocks noRot="1" noChangeAspect="1" noEditPoints="1" noChangeArrowheads="1" noChangeShapeType="1" noTextEdit="1"/>
          </p:cNvSpPr>
          <p:nvPr/>
        </p:nvSpPr>
        <p:spPr bwMode="auto">
          <a:xfrm>
            <a:off x="2101850" y="4214813"/>
            <a:ext cx="2286000" cy="1104900"/>
          </a:xfrm>
          <a:custGeom>
            <a:avLst/>
            <a:gdLst>
              <a:gd name="T0" fmla="*/ 2147483647 w 6349"/>
              <a:gd name="T1" fmla="*/ 2147483647 h 3069"/>
              <a:gd name="T2" fmla="*/ 2147483647 w 6349"/>
              <a:gd name="T3" fmla="*/ 2147483647 h 3069"/>
              <a:gd name="T4" fmla="*/ 2147483647 w 6349"/>
              <a:gd name="T5" fmla="*/ 2147483647 h 3069"/>
              <a:gd name="T6" fmla="*/ 2147483647 w 6349"/>
              <a:gd name="T7" fmla="*/ 2147483647 h 3069"/>
              <a:gd name="T8" fmla="*/ 2147483647 w 6349"/>
              <a:gd name="T9" fmla="*/ 2147483647 h 3069"/>
              <a:gd name="T10" fmla="*/ 2147483647 w 6349"/>
              <a:gd name="T11" fmla="*/ 2147483647 h 3069"/>
              <a:gd name="T12" fmla="*/ 2147483647 w 6349"/>
              <a:gd name="T13" fmla="*/ 2147483647 h 3069"/>
              <a:gd name="T14" fmla="*/ 2147483647 w 6349"/>
              <a:gd name="T15" fmla="*/ 2147483647 h 3069"/>
              <a:gd name="T16" fmla="*/ 2147483647 w 6349"/>
              <a:gd name="T17" fmla="*/ 2147483647 h 3069"/>
              <a:gd name="T18" fmla="*/ 2147483647 w 6349"/>
              <a:gd name="T19" fmla="*/ 2147483647 h 3069"/>
              <a:gd name="T20" fmla="*/ 2147483647 w 6349"/>
              <a:gd name="T21" fmla="*/ 2147483647 h 3069"/>
              <a:gd name="T22" fmla="*/ 2147483647 w 6349"/>
              <a:gd name="T23" fmla="*/ 2147483647 h 3069"/>
              <a:gd name="T24" fmla="*/ 2147483647 w 6349"/>
              <a:gd name="T25" fmla="*/ 2147483647 h 3069"/>
              <a:gd name="T26" fmla="*/ 2147483647 w 6349"/>
              <a:gd name="T27" fmla="*/ 2147483647 h 3069"/>
              <a:gd name="T28" fmla="*/ 2147483647 w 6349"/>
              <a:gd name="T29" fmla="*/ 2147483647 h 3069"/>
              <a:gd name="T30" fmla="*/ 2147483647 w 6349"/>
              <a:gd name="T31" fmla="*/ 2147483647 h 3069"/>
              <a:gd name="T32" fmla="*/ 2147483647 w 6349"/>
              <a:gd name="T33" fmla="*/ 2147483647 h 3069"/>
              <a:gd name="T34" fmla="*/ 2147483647 w 6349"/>
              <a:gd name="T35" fmla="*/ 2147483647 h 3069"/>
              <a:gd name="T36" fmla="*/ 2147483647 w 6349"/>
              <a:gd name="T37" fmla="*/ 2147483647 h 3069"/>
              <a:gd name="T38" fmla="*/ 2147483647 w 6349"/>
              <a:gd name="T39" fmla="*/ 2147483647 h 3069"/>
              <a:gd name="T40" fmla="*/ 2147483647 w 6349"/>
              <a:gd name="T41" fmla="*/ 2147483647 h 3069"/>
              <a:gd name="T42" fmla="*/ 2147483647 w 6349"/>
              <a:gd name="T43" fmla="*/ 2147483647 h 3069"/>
              <a:gd name="T44" fmla="*/ 2147483647 w 6349"/>
              <a:gd name="T45" fmla="*/ 2147483647 h 3069"/>
              <a:gd name="T46" fmla="*/ 2147483647 w 6349"/>
              <a:gd name="T47" fmla="*/ 2147483647 h 3069"/>
              <a:gd name="T48" fmla="*/ 2147483647 w 6349"/>
              <a:gd name="T49" fmla="*/ 2147483647 h 3069"/>
              <a:gd name="T50" fmla="*/ 2147483647 w 6349"/>
              <a:gd name="T51" fmla="*/ 2147483647 h 3069"/>
              <a:gd name="T52" fmla="*/ 2147483647 w 6349"/>
              <a:gd name="T53" fmla="*/ 2147483647 h 3069"/>
              <a:gd name="T54" fmla="*/ 2147483647 w 6349"/>
              <a:gd name="T55" fmla="*/ 2147483647 h 3069"/>
              <a:gd name="T56" fmla="*/ 2147483647 w 6349"/>
              <a:gd name="T57" fmla="*/ 2147483647 h 3069"/>
              <a:gd name="T58" fmla="*/ 2147483647 w 6349"/>
              <a:gd name="T59" fmla="*/ 2147483647 h 3069"/>
              <a:gd name="T60" fmla="*/ 2147483647 w 6349"/>
              <a:gd name="T61" fmla="*/ 2147483647 h 3069"/>
              <a:gd name="T62" fmla="*/ 2147483647 w 6349"/>
              <a:gd name="T63" fmla="*/ 2147483647 h 3069"/>
              <a:gd name="T64" fmla="*/ 2147483647 w 6349"/>
              <a:gd name="T65" fmla="*/ 2147483647 h 3069"/>
              <a:gd name="T66" fmla="*/ 2147483647 w 6349"/>
              <a:gd name="T67" fmla="*/ 2147483647 h 3069"/>
              <a:gd name="T68" fmla="*/ 2147483647 w 6349"/>
              <a:gd name="T69" fmla="*/ 2147483647 h 3069"/>
              <a:gd name="T70" fmla="*/ 2147483647 w 6349"/>
              <a:gd name="T71" fmla="*/ 2147483647 h 3069"/>
              <a:gd name="T72" fmla="*/ 2147483647 w 6349"/>
              <a:gd name="T73" fmla="*/ 2147483647 h 3069"/>
              <a:gd name="T74" fmla="*/ 2147483647 w 6349"/>
              <a:gd name="T75" fmla="*/ 2147483647 h 3069"/>
              <a:gd name="T76" fmla="*/ 2147483647 w 6349"/>
              <a:gd name="T77" fmla="*/ 2147483647 h 3069"/>
              <a:gd name="T78" fmla="*/ 2147483647 w 6349"/>
              <a:gd name="T79" fmla="*/ 2147483647 h 3069"/>
              <a:gd name="T80" fmla="*/ 2147483647 w 6349"/>
              <a:gd name="T81" fmla="*/ 2147483647 h 3069"/>
              <a:gd name="T82" fmla="*/ 2147483647 w 6349"/>
              <a:gd name="T83" fmla="*/ 2147483647 h 3069"/>
              <a:gd name="T84" fmla="*/ 2147483647 w 6349"/>
              <a:gd name="T85" fmla="*/ 2147483647 h 3069"/>
              <a:gd name="T86" fmla="*/ 2147483647 w 6349"/>
              <a:gd name="T87" fmla="*/ 2147483647 h 3069"/>
              <a:gd name="T88" fmla="*/ 2147483647 w 6349"/>
              <a:gd name="T89" fmla="*/ 2147483647 h 3069"/>
              <a:gd name="T90" fmla="*/ 2147483647 w 6349"/>
              <a:gd name="T91" fmla="*/ 2147483647 h 3069"/>
              <a:gd name="T92" fmla="*/ 2147483647 w 6349"/>
              <a:gd name="T93" fmla="*/ 2147483647 h 3069"/>
              <a:gd name="T94" fmla="*/ 2147483647 w 6349"/>
              <a:gd name="T95" fmla="*/ 2147483647 h 3069"/>
              <a:gd name="T96" fmla="*/ 2147483647 w 6349"/>
              <a:gd name="T97" fmla="*/ 2147483647 h 3069"/>
              <a:gd name="T98" fmla="*/ 2147483647 w 6349"/>
              <a:gd name="T99" fmla="*/ 2147483647 h 3069"/>
              <a:gd name="T100" fmla="*/ 2147483647 w 6349"/>
              <a:gd name="T101" fmla="*/ 2147483647 h 3069"/>
              <a:gd name="T102" fmla="*/ 2147483647 w 6349"/>
              <a:gd name="T103" fmla="*/ 2147483647 h 3069"/>
              <a:gd name="T104" fmla="*/ 2147483647 w 6349"/>
              <a:gd name="T105" fmla="*/ 2147483647 h 3069"/>
              <a:gd name="T106" fmla="*/ 2147483647 w 6349"/>
              <a:gd name="T107" fmla="*/ 2147483647 h 3069"/>
              <a:gd name="T108" fmla="*/ 2147483647 w 6349"/>
              <a:gd name="T109" fmla="*/ 2147483647 h 3069"/>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349"/>
              <a:gd name="T166" fmla="*/ 0 h 3069"/>
              <a:gd name="T167" fmla="*/ 6349 w 6349"/>
              <a:gd name="T168" fmla="*/ 3069 h 3069"/>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349" h="3069" extrusionOk="0">
                <a:moveTo>
                  <a:pt x="1039" y="893"/>
                </a:moveTo>
                <a:cubicBezTo>
                  <a:pt x="1061" y="924"/>
                  <a:pt x="1073" y="958"/>
                  <a:pt x="1089" y="994"/>
                </a:cubicBezTo>
                <a:cubicBezTo>
                  <a:pt x="1114" y="1050"/>
                  <a:pt x="1140" y="1108"/>
                  <a:pt x="1171" y="1161"/>
                </a:cubicBezTo>
                <a:cubicBezTo>
                  <a:pt x="1199" y="1209"/>
                  <a:pt x="1229" y="1256"/>
                  <a:pt x="1268" y="1296"/>
                </a:cubicBezTo>
                <a:cubicBezTo>
                  <a:pt x="1283" y="1311"/>
                  <a:pt x="1310" y="1339"/>
                  <a:pt x="1333" y="1325"/>
                </a:cubicBezTo>
                <a:cubicBezTo>
                  <a:pt x="1356" y="1311"/>
                  <a:pt x="1359" y="1275"/>
                  <a:pt x="1361" y="1249"/>
                </a:cubicBezTo>
                <a:cubicBezTo>
                  <a:pt x="1368" y="1177"/>
                  <a:pt x="1361" y="1103"/>
                  <a:pt x="1357" y="1031"/>
                </a:cubicBezTo>
                <a:cubicBezTo>
                  <a:pt x="1354" y="976"/>
                  <a:pt x="1347" y="917"/>
                  <a:pt x="1357" y="862"/>
                </a:cubicBezTo>
                <a:cubicBezTo>
                  <a:pt x="1363" y="832"/>
                  <a:pt x="1368" y="827"/>
                  <a:pt x="1380" y="858"/>
                </a:cubicBezTo>
                <a:cubicBezTo>
                  <a:pt x="1380" y="864"/>
                  <a:pt x="1381" y="869"/>
                  <a:pt x="1381" y="875"/>
                </a:cubicBezTo>
              </a:path>
              <a:path w="6349" h="3069" extrusionOk="0">
                <a:moveTo>
                  <a:pt x="1597" y="1243"/>
                </a:moveTo>
                <a:cubicBezTo>
                  <a:pt x="1610" y="1263"/>
                  <a:pt x="1605" y="1275"/>
                  <a:pt x="1602" y="1301"/>
                </a:cubicBezTo>
                <a:cubicBezTo>
                  <a:pt x="1598" y="1329"/>
                  <a:pt x="1592" y="1360"/>
                  <a:pt x="1595" y="1388"/>
                </a:cubicBezTo>
                <a:cubicBezTo>
                  <a:pt x="1600" y="1434"/>
                  <a:pt x="1632" y="1469"/>
                  <a:pt x="1673" y="1486"/>
                </a:cubicBezTo>
                <a:cubicBezTo>
                  <a:pt x="1704" y="1499"/>
                  <a:pt x="1735" y="1501"/>
                  <a:pt x="1768" y="1504"/>
                </a:cubicBezTo>
                <a:cubicBezTo>
                  <a:pt x="1790" y="1506"/>
                  <a:pt x="1803" y="1500"/>
                  <a:pt x="1824" y="1494"/>
                </a:cubicBezTo>
              </a:path>
              <a:path w="6349" h="3069" extrusionOk="0">
                <a:moveTo>
                  <a:pt x="1533" y="1425"/>
                </a:moveTo>
                <a:cubicBezTo>
                  <a:pt x="1558" y="1406"/>
                  <a:pt x="1583" y="1394"/>
                  <a:pt x="1612" y="1382"/>
                </a:cubicBezTo>
                <a:cubicBezTo>
                  <a:pt x="1646" y="1367"/>
                  <a:pt x="1682" y="1356"/>
                  <a:pt x="1717" y="1342"/>
                </a:cubicBezTo>
                <a:cubicBezTo>
                  <a:pt x="1739" y="1333"/>
                  <a:pt x="1759" y="1324"/>
                  <a:pt x="1781" y="1313"/>
                </a:cubicBezTo>
              </a:path>
              <a:path w="6349" h="3069" extrusionOk="0">
                <a:moveTo>
                  <a:pt x="1634" y="327"/>
                </a:moveTo>
                <a:cubicBezTo>
                  <a:pt x="1650" y="307"/>
                  <a:pt x="1664" y="288"/>
                  <a:pt x="1692" y="302"/>
                </a:cubicBezTo>
                <a:cubicBezTo>
                  <a:pt x="1721" y="317"/>
                  <a:pt x="1734" y="354"/>
                  <a:pt x="1743" y="383"/>
                </a:cubicBezTo>
                <a:cubicBezTo>
                  <a:pt x="1755" y="421"/>
                  <a:pt x="1759" y="465"/>
                  <a:pt x="1761" y="505"/>
                </a:cubicBezTo>
                <a:cubicBezTo>
                  <a:pt x="1762" y="532"/>
                  <a:pt x="1749" y="569"/>
                  <a:pt x="1755" y="595"/>
                </a:cubicBezTo>
                <a:cubicBezTo>
                  <a:pt x="1761" y="618"/>
                  <a:pt x="1786" y="633"/>
                  <a:pt x="1805" y="642"/>
                </a:cubicBezTo>
                <a:cubicBezTo>
                  <a:pt x="1850" y="664"/>
                  <a:pt x="1899" y="678"/>
                  <a:pt x="1945" y="699"/>
                </a:cubicBezTo>
                <a:cubicBezTo>
                  <a:pt x="1959" y="707"/>
                  <a:pt x="1963" y="709"/>
                  <a:pt x="1972" y="714"/>
                </a:cubicBezTo>
              </a:path>
              <a:path w="6349" h="3069" extrusionOk="0">
                <a:moveTo>
                  <a:pt x="1470" y="397"/>
                </a:moveTo>
                <a:cubicBezTo>
                  <a:pt x="1473" y="373"/>
                  <a:pt x="1484" y="364"/>
                  <a:pt x="1506" y="350"/>
                </a:cubicBezTo>
                <a:cubicBezTo>
                  <a:pt x="1548" y="323"/>
                  <a:pt x="1615" y="305"/>
                  <a:pt x="1658" y="341"/>
                </a:cubicBezTo>
                <a:cubicBezTo>
                  <a:pt x="1712" y="387"/>
                  <a:pt x="1722" y="473"/>
                  <a:pt x="1699" y="537"/>
                </a:cubicBezTo>
                <a:cubicBezTo>
                  <a:pt x="1686" y="573"/>
                  <a:pt x="1660" y="605"/>
                  <a:pt x="1636" y="634"/>
                </a:cubicBezTo>
                <a:cubicBezTo>
                  <a:pt x="1619" y="655"/>
                  <a:pt x="1590" y="676"/>
                  <a:pt x="1578" y="700"/>
                </a:cubicBezTo>
                <a:cubicBezTo>
                  <a:pt x="1573" y="710"/>
                  <a:pt x="1573" y="723"/>
                  <a:pt x="1571" y="734"/>
                </a:cubicBezTo>
                <a:cubicBezTo>
                  <a:pt x="1597" y="741"/>
                  <a:pt x="1612" y="733"/>
                  <a:pt x="1639" y="730"/>
                </a:cubicBezTo>
                <a:cubicBezTo>
                  <a:pt x="1682" y="725"/>
                  <a:pt x="1723" y="708"/>
                  <a:pt x="1767" y="706"/>
                </a:cubicBezTo>
                <a:cubicBezTo>
                  <a:pt x="1791" y="705"/>
                  <a:pt x="1825" y="702"/>
                  <a:pt x="1849" y="706"/>
                </a:cubicBezTo>
                <a:cubicBezTo>
                  <a:pt x="1860" y="709"/>
                  <a:pt x="1863" y="710"/>
                  <a:pt x="1870" y="712"/>
                </a:cubicBezTo>
              </a:path>
              <a:path w="6349" h="3069" extrusionOk="0">
                <a:moveTo>
                  <a:pt x="0" y="1764"/>
                </a:moveTo>
                <a:cubicBezTo>
                  <a:pt x="22" y="1759"/>
                  <a:pt x="46" y="1753"/>
                  <a:pt x="68" y="1748"/>
                </a:cubicBezTo>
                <a:cubicBezTo>
                  <a:pt x="150" y="1730"/>
                  <a:pt x="229" y="1726"/>
                  <a:pt x="313" y="1724"/>
                </a:cubicBezTo>
                <a:cubicBezTo>
                  <a:pt x="436" y="1722"/>
                  <a:pt x="558" y="1713"/>
                  <a:pt x="681" y="1711"/>
                </a:cubicBezTo>
                <a:cubicBezTo>
                  <a:pt x="962" y="1707"/>
                  <a:pt x="1240" y="1725"/>
                  <a:pt x="1521" y="1704"/>
                </a:cubicBezTo>
                <a:cubicBezTo>
                  <a:pt x="1861" y="1679"/>
                  <a:pt x="2202" y="1662"/>
                  <a:pt x="2542" y="1637"/>
                </a:cubicBezTo>
                <a:cubicBezTo>
                  <a:pt x="2839" y="1615"/>
                  <a:pt x="3133" y="1568"/>
                  <a:pt x="3431" y="1552"/>
                </a:cubicBezTo>
                <a:cubicBezTo>
                  <a:pt x="3718" y="1536"/>
                  <a:pt x="4006" y="1522"/>
                  <a:pt x="4293" y="1503"/>
                </a:cubicBezTo>
                <a:cubicBezTo>
                  <a:pt x="4309" y="1502"/>
                  <a:pt x="4324" y="1499"/>
                  <a:pt x="4340" y="1498"/>
                </a:cubicBezTo>
              </a:path>
              <a:path w="6349" h="3069" extrusionOk="0">
                <a:moveTo>
                  <a:pt x="573" y="2317"/>
                </a:moveTo>
                <a:cubicBezTo>
                  <a:pt x="607" y="2377"/>
                  <a:pt x="626" y="2444"/>
                  <a:pt x="652" y="2508"/>
                </a:cubicBezTo>
                <a:cubicBezTo>
                  <a:pt x="688" y="2596"/>
                  <a:pt x="719" y="2692"/>
                  <a:pt x="770" y="2773"/>
                </a:cubicBezTo>
                <a:cubicBezTo>
                  <a:pt x="778" y="2785"/>
                  <a:pt x="787" y="2797"/>
                  <a:pt x="796" y="2809"/>
                </a:cubicBezTo>
                <a:cubicBezTo>
                  <a:pt x="809" y="2781"/>
                  <a:pt x="809" y="2759"/>
                  <a:pt x="808" y="2728"/>
                </a:cubicBezTo>
                <a:cubicBezTo>
                  <a:pt x="806" y="2669"/>
                  <a:pt x="808" y="2611"/>
                  <a:pt x="808" y="2552"/>
                </a:cubicBezTo>
                <a:cubicBezTo>
                  <a:pt x="808" y="2461"/>
                  <a:pt x="818" y="2374"/>
                  <a:pt x="834" y="2285"/>
                </a:cubicBezTo>
                <a:cubicBezTo>
                  <a:pt x="839" y="2258"/>
                  <a:pt x="838" y="2183"/>
                  <a:pt x="855" y="2205"/>
                </a:cubicBezTo>
                <a:cubicBezTo>
                  <a:pt x="859" y="2217"/>
                  <a:pt x="861" y="2221"/>
                  <a:pt x="861" y="2230"/>
                </a:cubicBezTo>
              </a:path>
              <a:path w="6349" h="3069" extrusionOk="0">
                <a:moveTo>
                  <a:pt x="1027" y="2945"/>
                </a:moveTo>
                <a:cubicBezTo>
                  <a:pt x="1027" y="2970"/>
                  <a:pt x="1024" y="2993"/>
                  <a:pt x="1021" y="3018"/>
                </a:cubicBezTo>
                <a:cubicBezTo>
                  <a:pt x="1019" y="3035"/>
                  <a:pt x="1018" y="3046"/>
                  <a:pt x="1012" y="3062"/>
                </a:cubicBezTo>
                <a:cubicBezTo>
                  <a:pt x="1010" y="3014"/>
                  <a:pt x="1013" y="2967"/>
                  <a:pt x="1022" y="2919"/>
                </a:cubicBezTo>
                <a:cubicBezTo>
                  <a:pt x="1034" y="2856"/>
                  <a:pt x="1046" y="2793"/>
                  <a:pt x="1065" y="2732"/>
                </a:cubicBezTo>
                <a:cubicBezTo>
                  <a:pt x="1077" y="2694"/>
                  <a:pt x="1089" y="2645"/>
                  <a:pt x="1123" y="2620"/>
                </a:cubicBezTo>
                <a:cubicBezTo>
                  <a:pt x="1148" y="2601"/>
                  <a:pt x="1168" y="2636"/>
                  <a:pt x="1176" y="2655"/>
                </a:cubicBezTo>
                <a:cubicBezTo>
                  <a:pt x="1195" y="2699"/>
                  <a:pt x="1203" y="2747"/>
                  <a:pt x="1211" y="2794"/>
                </a:cubicBezTo>
                <a:cubicBezTo>
                  <a:pt x="1220" y="2844"/>
                  <a:pt x="1227" y="2893"/>
                  <a:pt x="1234" y="2943"/>
                </a:cubicBezTo>
                <a:cubicBezTo>
                  <a:pt x="1238" y="2973"/>
                  <a:pt x="1245" y="3002"/>
                  <a:pt x="1254" y="3031"/>
                </a:cubicBezTo>
                <a:cubicBezTo>
                  <a:pt x="1258" y="3044"/>
                  <a:pt x="1259" y="3054"/>
                  <a:pt x="1259" y="3068"/>
                </a:cubicBezTo>
              </a:path>
              <a:path w="6349" h="3069" extrusionOk="0">
                <a:moveTo>
                  <a:pt x="1007" y="2976"/>
                </a:moveTo>
                <a:cubicBezTo>
                  <a:pt x="1031" y="2955"/>
                  <a:pt x="1050" y="2948"/>
                  <a:pt x="1083" y="2943"/>
                </a:cubicBezTo>
                <a:cubicBezTo>
                  <a:pt x="1114" y="2938"/>
                  <a:pt x="1146" y="2940"/>
                  <a:pt x="1177" y="2940"/>
                </a:cubicBezTo>
                <a:cubicBezTo>
                  <a:pt x="1202" y="2940"/>
                  <a:pt x="1233" y="2943"/>
                  <a:pt x="1256" y="2929"/>
                </a:cubicBezTo>
                <a:cubicBezTo>
                  <a:pt x="1261" y="2924"/>
                  <a:pt x="1266" y="2920"/>
                  <a:pt x="1271" y="2915"/>
                </a:cubicBezTo>
              </a:path>
              <a:path w="6349" h="3069" extrusionOk="0">
                <a:moveTo>
                  <a:pt x="1007" y="2033"/>
                </a:moveTo>
                <a:cubicBezTo>
                  <a:pt x="1026" y="1994"/>
                  <a:pt x="1057" y="1960"/>
                  <a:pt x="1105" y="1975"/>
                </a:cubicBezTo>
                <a:cubicBezTo>
                  <a:pt x="1155" y="1990"/>
                  <a:pt x="1172" y="2047"/>
                  <a:pt x="1168" y="2093"/>
                </a:cubicBezTo>
                <a:cubicBezTo>
                  <a:pt x="1162" y="2164"/>
                  <a:pt x="1119" y="2212"/>
                  <a:pt x="1093" y="2274"/>
                </a:cubicBezTo>
                <a:cubicBezTo>
                  <a:pt x="1081" y="2302"/>
                  <a:pt x="1098" y="2316"/>
                  <a:pt x="1124" y="2321"/>
                </a:cubicBezTo>
                <a:cubicBezTo>
                  <a:pt x="1173" y="2331"/>
                  <a:pt x="1234" y="2325"/>
                  <a:pt x="1283" y="2317"/>
                </a:cubicBezTo>
                <a:cubicBezTo>
                  <a:pt x="1312" y="2312"/>
                  <a:pt x="1341" y="2307"/>
                  <a:pt x="1370" y="2305"/>
                </a:cubicBezTo>
              </a:path>
              <a:path w="6349" h="3069" extrusionOk="0">
                <a:moveTo>
                  <a:pt x="3179" y="760"/>
                </a:moveTo>
                <a:cubicBezTo>
                  <a:pt x="3163" y="730"/>
                  <a:pt x="3145" y="704"/>
                  <a:pt x="3112" y="689"/>
                </a:cubicBezTo>
                <a:cubicBezTo>
                  <a:pt x="3077" y="674"/>
                  <a:pt x="3036" y="680"/>
                  <a:pt x="3003" y="697"/>
                </a:cubicBezTo>
                <a:cubicBezTo>
                  <a:pt x="2950" y="724"/>
                  <a:pt x="2914" y="778"/>
                  <a:pt x="2907" y="836"/>
                </a:cubicBezTo>
                <a:cubicBezTo>
                  <a:pt x="2903" y="870"/>
                  <a:pt x="2908" y="917"/>
                  <a:pt x="2949" y="926"/>
                </a:cubicBezTo>
                <a:cubicBezTo>
                  <a:pt x="2998" y="937"/>
                  <a:pt x="3039" y="894"/>
                  <a:pt x="3070" y="863"/>
                </a:cubicBezTo>
                <a:cubicBezTo>
                  <a:pt x="3116" y="818"/>
                  <a:pt x="3152" y="759"/>
                  <a:pt x="3182" y="702"/>
                </a:cubicBezTo>
                <a:cubicBezTo>
                  <a:pt x="3172" y="749"/>
                  <a:pt x="3160" y="795"/>
                  <a:pt x="3153" y="843"/>
                </a:cubicBezTo>
                <a:cubicBezTo>
                  <a:pt x="3141" y="923"/>
                  <a:pt x="3138" y="1005"/>
                  <a:pt x="3138" y="1086"/>
                </a:cubicBezTo>
                <a:cubicBezTo>
                  <a:pt x="3138" y="1150"/>
                  <a:pt x="3143" y="1214"/>
                  <a:pt x="3159" y="1276"/>
                </a:cubicBezTo>
                <a:cubicBezTo>
                  <a:pt x="3165" y="1298"/>
                  <a:pt x="3174" y="1317"/>
                  <a:pt x="3183" y="1338"/>
                </a:cubicBezTo>
                <a:cubicBezTo>
                  <a:pt x="3208" y="1298"/>
                  <a:pt x="3205" y="1264"/>
                  <a:pt x="3196" y="1218"/>
                </a:cubicBezTo>
                <a:cubicBezTo>
                  <a:pt x="3187" y="1171"/>
                  <a:pt x="3169" y="1129"/>
                  <a:pt x="3149" y="1086"/>
                </a:cubicBezTo>
                <a:cubicBezTo>
                  <a:pt x="3134" y="1054"/>
                  <a:pt x="3115" y="1027"/>
                  <a:pt x="3095" y="999"/>
                </a:cubicBezTo>
                <a:cubicBezTo>
                  <a:pt x="3091" y="994"/>
                  <a:pt x="3088" y="989"/>
                  <a:pt x="3084" y="984"/>
                </a:cubicBezTo>
                <a:cubicBezTo>
                  <a:pt x="3116" y="978"/>
                  <a:pt x="3147" y="972"/>
                  <a:pt x="3178" y="964"/>
                </a:cubicBezTo>
                <a:cubicBezTo>
                  <a:pt x="3209" y="956"/>
                  <a:pt x="3239" y="950"/>
                  <a:pt x="3267" y="933"/>
                </a:cubicBezTo>
                <a:cubicBezTo>
                  <a:pt x="3273" y="929"/>
                  <a:pt x="3278" y="924"/>
                  <a:pt x="3284" y="920"/>
                </a:cubicBezTo>
              </a:path>
              <a:path w="6349" h="3069" extrusionOk="0">
                <a:moveTo>
                  <a:pt x="3355" y="39"/>
                </a:moveTo>
                <a:cubicBezTo>
                  <a:pt x="3358" y="21"/>
                  <a:pt x="3358" y="4"/>
                  <a:pt x="3378" y="0"/>
                </a:cubicBezTo>
                <a:cubicBezTo>
                  <a:pt x="3401" y="-5"/>
                  <a:pt x="3425" y="13"/>
                  <a:pt x="3436" y="31"/>
                </a:cubicBezTo>
                <a:cubicBezTo>
                  <a:pt x="3453" y="59"/>
                  <a:pt x="3450" y="103"/>
                  <a:pt x="3443" y="134"/>
                </a:cubicBezTo>
                <a:cubicBezTo>
                  <a:pt x="3435" y="172"/>
                  <a:pt x="3415" y="204"/>
                  <a:pt x="3399" y="239"/>
                </a:cubicBezTo>
                <a:cubicBezTo>
                  <a:pt x="3393" y="252"/>
                  <a:pt x="3390" y="264"/>
                  <a:pt x="3386" y="278"/>
                </a:cubicBezTo>
                <a:cubicBezTo>
                  <a:pt x="3415" y="278"/>
                  <a:pt x="3445" y="277"/>
                  <a:pt x="3474" y="275"/>
                </a:cubicBezTo>
                <a:cubicBezTo>
                  <a:pt x="3507" y="272"/>
                  <a:pt x="3541" y="269"/>
                  <a:pt x="3573" y="282"/>
                </a:cubicBezTo>
                <a:cubicBezTo>
                  <a:pt x="3590" y="292"/>
                  <a:pt x="3595" y="295"/>
                  <a:pt x="3607" y="300"/>
                </a:cubicBezTo>
              </a:path>
              <a:path w="6349" h="3069" extrusionOk="0">
                <a:moveTo>
                  <a:pt x="3848" y="608"/>
                </a:moveTo>
                <a:cubicBezTo>
                  <a:pt x="3851" y="663"/>
                  <a:pt x="3851" y="719"/>
                  <a:pt x="3850" y="775"/>
                </a:cubicBezTo>
                <a:cubicBezTo>
                  <a:pt x="3849" y="832"/>
                  <a:pt x="3843" y="887"/>
                  <a:pt x="3837" y="944"/>
                </a:cubicBezTo>
                <a:cubicBezTo>
                  <a:pt x="3834" y="972"/>
                  <a:pt x="3830" y="993"/>
                  <a:pt x="3821" y="1018"/>
                </a:cubicBezTo>
                <a:cubicBezTo>
                  <a:pt x="3822" y="974"/>
                  <a:pt x="3826" y="930"/>
                  <a:pt x="3831" y="886"/>
                </a:cubicBezTo>
                <a:cubicBezTo>
                  <a:pt x="3840" y="808"/>
                  <a:pt x="3855" y="728"/>
                  <a:pt x="3875" y="652"/>
                </a:cubicBezTo>
                <a:cubicBezTo>
                  <a:pt x="3895" y="576"/>
                  <a:pt x="3924" y="496"/>
                  <a:pt x="3962" y="427"/>
                </a:cubicBezTo>
                <a:cubicBezTo>
                  <a:pt x="3979" y="397"/>
                  <a:pt x="4011" y="339"/>
                  <a:pt x="4052" y="340"/>
                </a:cubicBezTo>
                <a:cubicBezTo>
                  <a:pt x="4091" y="341"/>
                  <a:pt x="4103" y="387"/>
                  <a:pt x="4106" y="417"/>
                </a:cubicBezTo>
                <a:cubicBezTo>
                  <a:pt x="4117" y="515"/>
                  <a:pt x="4073" y="616"/>
                  <a:pt x="4013" y="692"/>
                </a:cubicBezTo>
                <a:cubicBezTo>
                  <a:pt x="4004" y="704"/>
                  <a:pt x="3958" y="743"/>
                  <a:pt x="3956" y="758"/>
                </a:cubicBezTo>
                <a:cubicBezTo>
                  <a:pt x="3952" y="782"/>
                  <a:pt x="3979" y="797"/>
                  <a:pt x="3994" y="809"/>
                </a:cubicBezTo>
                <a:cubicBezTo>
                  <a:pt x="4026" y="834"/>
                  <a:pt x="4055" y="863"/>
                  <a:pt x="4085" y="890"/>
                </a:cubicBezTo>
                <a:cubicBezTo>
                  <a:pt x="4115" y="917"/>
                  <a:pt x="4144" y="944"/>
                  <a:pt x="4173" y="971"/>
                </a:cubicBezTo>
                <a:cubicBezTo>
                  <a:pt x="4184" y="981"/>
                  <a:pt x="4210" y="1008"/>
                  <a:pt x="4228" y="1001"/>
                </a:cubicBezTo>
                <a:cubicBezTo>
                  <a:pt x="4251" y="993"/>
                  <a:pt x="4244" y="987"/>
                  <a:pt x="4245" y="961"/>
                </a:cubicBezTo>
              </a:path>
              <a:path w="6349" h="3069" extrusionOk="0">
                <a:moveTo>
                  <a:pt x="4310" y="96"/>
                </a:moveTo>
                <a:cubicBezTo>
                  <a:pt x="4333" y="77"/>
                  <a:pt x="4353" y="47"/>
                  <a:pt x="4386" y="49"/>
                </a:cubicBezTo>
                <a:cubicBezTo>
                  <a:pt x="4421" y="51"/>
                  <a:pt x="4436" y="88"/>
                  <a:pt x="4445" y="115"/>
                </a:cubicBezTo>
                <a:cubicBezTo>
                  <a:pt x="4465" y="174"/>
                  <a:pt x="4440" y="223"/>
                  <a:pt x="4442" y="281"/>
                </a:cubicBezTo>
                <a:cubicBezTo>
                  <a:pt x="4443" y="303"/>
                  <a:pt x="4456" y="328"/>
                  <a:pt x="4472" y="343"/>
                </a:cubicBezTo>
                <a:cubicBezTo>
                  <a:pt x="4493" y="363"/>
                  <a:pt x="4523" y="380"/>
                  <a:pt x="4549" y="394"/>
                </a:cubicBezTo>
                <a:cubicBezTo>
                  <a:pt x="4571" y="406"/>
                  <a:pt x="4591" y="411"/>
                  <a:pt x="4615" y="415"/>
                </a:cubicBezTo>
              </a:path>
              <a:path w="6349" h="3069" extrusionOk="0">
                <a:moveTo>
                  <a:pt x="2426" y="2233"/>
                </a:moveTo>
                <a:cubicBezTo>
                  <a:pt x="2424" y="2295"/>
                  <a:pt x="2423" y="2357"/>
                  <a:pt x="2419" y="2419"/>
                </a:cubicBezTo>
                <a:cubicBezTo>
                  <a:pt x="2415" y="2481"/>
                  <a:pt x="2410" y="2544"/>
                  <a:pt x="2403" y="2606"/>
                </a:cubicBezTo>
                <a:cubicBezTo>
                  <a:pt x="2400" y="2629"/>
                  <a:pt x="2396" y="2652"/>
                  <a:pt x="2392" y="2675"/>
                </a:cubicBezTo>
                <a:cubicBezTo>
                  <a:pt x="2385" y="2635"/>
                  <a:pt x="2381" y="2596"/>
                  <a:pt x="2381" y="2555"/>
                </a:cubicBezTo>
                <a:cubicBezTo>
                  <a:pt x="2381" y="2454"/>
                  <a:pt x="2395" y="2352"/>
                  <a:pt x="2429" y="2256"/>
                </a:cubicBezTo>
                <a:cubicBezTo>
                  <a:pt x="2453" y="2187"/>
                  <a:pt x="2491" y="2111"/>
                  <a:pt x="2551" y="2066"/>
                </a:cubicBezTo>
                <a:cubicBezTo>
                  <a:pt x="2582" y="2042"/>
                  <a:pt x="2636" y="2026"/>
                  <a:pt x="2661" y="2068"/>
                </a:cubicBezTo>
                <a:cubicBezTo>
                  <a:pt x="2698" y="2131"/>
                  <a:pt x="2650" y="2223"/>
                  <a:pt x="2619" y="2277"/>
                </a:cubicBezTo>
                <a:cubicBezTo>
                  <a:pt x="2585" y="2336"/>
                  <a:pt x="2537" y="2394"/>
                  <a:pt x="2474" y="2423"/>
                </a:cubicBezTo>
                <a:cubicBezTo>
                  <a:pt x="2469" y="2424"/>
                  <a:pt x="2465" y="2425"/>
                  <a:pt x="2460" y="2426"/>
                </a:cubicBezTo>
                <a:cubicBezTo>
                  <a:pt x="2505" y="2419"/>
                  <a:pt x="2540" y="2419"/>
                  <a:pt x="2583" y="2436"/>
                </a:cubicBezTo>
                <a:cubicBezTo>
                  <a:pt x="2632" y="2455"/>
                  <a:pt x="2667" y="2489"/>
                  <a:pt x="2700" y="2528"/>
                </a:cubicBezTo>
                <a:cubicBezTo>
                  <a:pt x="2742" y="2577"/>
                  <a:pt x="2768" y="2634"/>
                  <a:pt x="2796" y="2691"/>
                </a:cubicBezTo>
              </a:path>
              <a:path w="6349" h="3069" extrusionOk="0">
                <a:moveTo>
                  <a:pt x="3107" y="2067"/>
                </a:moveTo>
                <a:cubicBezTo>
                  <a:pt x="3121" y="2079"/>
                  <a:pt x="3120" y="2079"/>
                  <a:pt x="3125" y="2097"/>
                </a:cubicBezTo>
                <a:cubicBezTo>
                  <a:pt x="3135" y="2129"/>
                  <a:pt x="3139" y="2166"/>
                  <a:pt x="3141" y="2199"/>
                </a:cubicBezTo>
                <a:cubicBezTo>
                  <a:pt x="3145" y="2253"/>
                  <a:pt x="3148" y="2308"/>
                  <a:pt x="3149" y="2362"/>
                </a:cubicBezTo>
                <a:cubicBezTo>
                  <a:pt x="3150" y="2412"/>
                  <a:pt x="3148" y="2465"/>
                  <a:pt x="3153" y="2515"/>
                </a:cubicBezTo>
                <a:cubicBezTo>
                  <a:pt x="3156" y="2545"/>
                  <a:pt x="3163" y="2583"/>
                  <a:pt x="3183" y="2606"/>
                </a:cubicBezTo>
                <a:cubicBezTo>
                  <a:pt x="3215" y="2642"/>
                  <a:pt x="3276" y="2648"/>
                  <a:pt x="3319" y="2657"/>
                </a:cubicBezTo>
                <a:cubicBezTo>
                  <a:pt x="3365" y="2667"/>
                  <a:pt x="3410" y="2668"/>
                  <a:pt x="3457" y="2668"/>
                </a:cubicBezTo>
                <a:cubicBezTo>
                  <a:pt x="3493" y="2668"/>
                  <a:pt x="3530" y="2669"/>
                  <a:pt x="3566" y="2668"/>
                </a:cubicBezTo>
                <a:cubicBezTo>
                  <a:pt x="3581" y="2668"/>
                  <a:pt x="3595" y="2669"/>
                  <a:pt x="3610" y="2670"/>
                </a:cubicBezTo>
              </a:path>
              <a:path w="6349" h="3069" extrusionOk="0">
                <a:moveTo>
                  <a:pt x="5826" y="1093"/>
                </a:moveTo>
                <a:cubicBezTo>
                  <a:pt x="5819" y="1104"/>
                  <a:pt x="5817" y="1107"/>
                  <a:pt x="5812" y="1114"/>
                </a:cubicBezTo>
                <a:cubicBezTo>
                  <a:pt x="5836" y="1128"/>
                  <a:pt x="5858" y="1140"/>
                  <a:pt x="5883" y="1151"/>
                </a:cubicBezTo>
                <a:cubicBezTo>
                  <a:pt x="5943" y="1176"/>
                  <a:pt x="6005" y="1194"/>
                  <a:pt x="6066" y="1216"/>
                </a:cubicBezTo>
                <a:cubicBezTo>
                  <a:pt x="6121" y="1236"/>
                  <a:pt x="6177" y="1255"/>
                  <a:pt x="6229" y="1282"/>
                </a:cubicBezTo>
                <a:cubicBezTo>
                  <a:pt x="6263" y="1299"/>
                  <a:pt x="6321" y="1332"/>
                  <a:pt x="6339" y="1369"/>
                </a:cubicBezTo>
                <a:cubicBezTo>
                  <a:pt x="6351" y="1395"/>
                  <a:pt x="6351" y="1414"/>
                  <a:pt x="6330" y="1435"/>
                </a:cubicBezTo>
                <a:cubicBezTo>
                  <a:pt x="6284" y="1481"/>
                  <a:pt x="6223" y="1513"/>
                  <a:pt x="6175" y="1557"/>
                </a:cubicBezTo>
                <a:cubicBezTo>
                  <a:pt x="6137" y="1592"/>
                  <a:pt x="6102" y="1627"/>
                  <a:pt x="6072" y="1669"/>
                </a:cubicBezTo>
                <a:cubicBezTo>
                  <a:pt x="6054" y="1693"/>
                  <a:pt x="6045" y="1715"/>
                  <a:pt x="6037" y="1744"/>
                </a:cubicBezTo>
                <a:cubicBezTo>
                  <a:pt x="6036" y="1748"/>
                  <a:pt x="6036" y="1752"/>
                  <a:pt x="6035" y="1756"/>
                </a:cubicBezTo>
                <a:cubicBezTo>
                  <a:pt x="6063" y="1744"/>
                  <a:pt x="6083" y="1734"/>
                  <a:pt x="6108" y="1715"/>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6" name="Freeform 38"/>
          <p:cNvSpPr>
            <a:spLocks noRot="1" noChangeAspect="1" noEditPoints="1" noChangeArrowheads="1" noChangeShapeType="1" noTextEdit="1"/>
          </p:cNvSpPr>
          <p:nvPr/>
        </p:nvSpPr>
        <p:spPr bwMode="auto">
          <a:xfrm>
            <a:off x="5010150" y="4430713"/>
            <a:ext cx="20638" cy="371475"/>
          </a:xfrm>
          <a:custGeom>
            <a:avLst/>
            <a:gdLst>
              <a:gd name="T0" fmla="*/ 2147483647 w 59"/>
              <a:gd name="T1" fmla="*/ 0 h 1034"/>
              <a:gd name="T2" fmla="*/ 2147483647 w 59"/>
              <a:gd name="T3" fmla="*/ 2147483647 h 1034"/>
              <a:gd name="T4" fmla="*/ 2147483647 w 59"/>
              <a:gd name="T5" fmla="*/ 2147483647 h 1034"/>
              <a:gd name="T6" fmla="*/ 0 w 59"/>
              <a:gd name="T7" fmla="*/ 2147483647 h 1034"/>
              <a:gd name="T8" fmla="*/ 2147483647 w 59"/>
              <a:gd name="T9" fmla="*/ 2147483647 h 1034"/>
              <a:gd name="T10" fmla="*/ 2147483647 w 59"/>
              <a:gd name="T11" fmla="*/ 2147483647 h 1034"/>
              <a:gd name="T12" fmla="*/ 2147483647 w 59"/>
              <a:gd name="T13" fmla="*/ 2147483647 h 1034"/>
              <a:gd name="T14" fmla="*/ 0 60000 65536"/>
              <a:gd name="T15" fmla="*/ 0 60000 65536"/>
              <a:gd name="T16" fmla="*/ 0 60000 65536"/>
              <a:gd name="T17" fmla="*/ 0 60000 65536"/>
              <a:gd name="T18" fmla="*/ 0 60000 65536"/>
              <a:gd name="T19" fmla="*/ 0 60000 65536"/>
              <a:gd name="T20" fmla="*/ 0 60000 65536"/>
              <a:gd name="T21" fmla="*/ 0 w 59"/>
              <a:gd name="T22" fmla="*/ 0 h 1034"/>
              <a:gd name="T23" fmla="*/ 59 w 59"/>
              <a:gd name="T24" fmla="*/ 1034 h 10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9" h="1034" extrusionOk="0">
                <a:moveTo>
                  <a:pt x="57" y="0"/>
                </a:moveTo>
                <a:cubicBezTo>
                  <a:pt x="57" y="40"/>
                  <a:pt x="49" y="79"/>
                  <a:pt x="44" y="119"/>
                </a:cubicBezTo>
                <a:cubicBezTo>
                  <a:pt x="34" y="202"/>
                  <a:pt x="24" y="285"/>
                  <a:pt x="18" y="368"/>
                </a:cubicBezTo>
                <a:cubicBezTo>
                  <a:pt x="10" y="471"/>
                  <a:pt x="2" y="574"/>
                  <a:pt x="0" y="677"/>
                </a:cubicBezTo>
                <a:cubicBezTo>
                  <a:pt x="-2" y="769"/>
                  <a:pt x="1" y="864"/>
                  <a:pt x="18" y="954"/>
                </a:cubicBezTo>
                <a:cubicBezTo>
                  <a:pt x="23" y="981"/>
                  <a:pt x="53" y="1059"/>
                  <a:pt x="44" y="1033"/>
                </a:cubicBezTo>
                <a:cubicBezTo>
                  <a:pt x="38" y="1018"/>
                  <a:pt x="36" y="1012"/>
                  <a:pt x="31" y="100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7" name="Freeform 39"/>
          <p:cNvSpPr>
            <a:spLocks noRot="1" noChangeAspect="1" noEditPoints="1" noChangeArrowheads="1" noChangeShapeType="1" noTextEdit="1"/>
          </p:cNvSpPr>
          <p:nvPr/>
        </p:nvSpPr>
        <p:spPr bwMode="auto">
          <a:xfrm>
            <a:off x="520700" y="4543425"/>
            <a:ext cx="692150" cy="384175"/>
          </a:xfrm>
          <a:custGeom>
            <a:avLst/>
            <a:gdLst>
              <a:gd name="T0" fmla="*/ 2147483647 w 1921"/>
              <a:gd name="T1" fmla="*/ 2147483647 h 1066"/>
              <a:gd name="T2" fmla="*/ 2147483647 w 1921"/>
              <a:gd name="T3" fmla="*/ 2147483647 h 1066"/>
              <a:gd name="T4" fmla="*/ 2147483647 w 1921"/>
              <a:gd name="T5" fmla="*/ 2147483647 h 1066"/>
              <a:gd name="T6" fmla="*/ 2147483647 w 1921"/>
              <a:gd name="T7" fmla="*/ 2147483647 h 1066"/>
              <a:gd name="T8" fmla="*/ 2147483647 w 1921"/>
              <a:gd name="T9" fmla="*/ 2147483647 h 1066"/>
              <a:gd name="T10" fmla="*/ 0 w 1921"/>
              <a:gd name="T11" fmla="*/ 2147483647 h 1066"/>
              <a:gd name="T12" fmla="*/ 2147483647 w 1921"/>
              <a:gd name="T13" fmla="*/ 2147483647 h 1066"/>
              <a:gd name="T14" fmla="*/ 2147483647 w 1921"/>
              <a:gd name="T15" fmla="*/ 2147483647 h 1066"/>
              <a:gd name="T16" fmla="*/ 2147483647 w 1921"/>
              <a:gd name="T17" fmla="*/ 2147483647 h 1066"/>
              <a:gd name="T18" fmla="*/ 2147483647 w 1921"/>
              <a:gd name="T19" fmla="*/ 2147483647 h 1066"/>
              <a:gd name="T20" fmla="*/ 2147483647 w 1921"/>
              <a:gd name="T21" fmla="*/ 2147483647 h 1066"/>
              <a:gd name="T22" fmla="*/ 2147483647 w 1921"/>
              <a:gd name="T23" fmla="*/ 2147483647 h 1066"/>
              <a:gd name="T24" fmla="*/ 2147483647 w 1921"/>
              <a:gd name="T25" fmla="*/ 2147483647 h 1066"/>
              <a:gd name="T26" fmla="*/ 2147483647 w 1921"/>
              <a:gd name="T27" fmla="*/ 2147483647 h 1066"/>
              <a:gd name="T28" fmla="*/ 2147483647 w 1921"/>
              <a:gd name="T29" fmla="*/ 2147483647 h 1066"/>
              <a:gd name="T30" fmla="*/ 2147483647 w 1921"/>
              <a:gd name="T31" fmla="*/ 2147483647 h 1066"/>
              <a:gd name="T32" fmla="*/ 2147483647 w 1921"/>
              <a:gd name="T33" fmla="*/ 2147483647 h 1066"/>
              <a:gd name="T34" fmla="*/ 2147483647 w 1921"/>
              <a:gd name="T35" fmla="*/ 2147483647 h 1066"/>
              <a:gd name="T36" fmla="*/ 2147483647 w 1921"/>
              <a:gd name="T37" fmla="*/ 2147483647 h 1066"/>
              <a:gd name="T38" fmla="*/ 2147483647 w 1921"/>
              <a:gd name="T39" fmla="*/ 2147483647 h 1066"/>
              <a:gd name="T40" fmla="*/ 2147483647 w 1921"/>
              <a:gd name="T41" fmla="*/ 2147483647 h 1066"/>
              <a:gd name="T42" fmla="*/ 2147483647 w 1921"/>
              <a:gd name="T43" fmla="*/ 2147483647 h 1066"/>
              <a:gd name="T44" fmla="*/ 2147483647 w 1921"/>
              <a:gd name="T45" fmla="*/ 2147483647 h 1066"/>
              <a:gd name="T46" fmla="*/ 2147483647 w 1921"/>
              <a:gd name="T47" fmla="*/ 2147483647 h 1066"/>
              <a:gd name="T48" fmla="*/ 2147483647 w 1921"/>
              <a:gd name="T49" fmla="*/ 2147483647 h 1066"/>
              <a:gd name="T50" fmla="*/ 2147483647 w 1921"/>
              <a:gd name="T51" fmla="*/ 2147483647 h 1066"/>
              <a:gd name="T52" fmla="*/ 2147483647 w 1921"/>
              <a:gd name="T53" fmla="*/ 2147483647 h 1066"/>
              <a:gd name="T54" fmla="*/ 2147483647 w 1921"/>
              <a:gd name="T55" fmla="*/ 2147483647 h 1066"/>
              <a:gd name="T56" fmla="*/ 2147483647 w 1921"/>
              <a:gd name="T57" fmla="*/ 2147483647 h 1066"/>
              <a:gd name="T58" fmla="*/ 2147483647 w 1921"/>
              <a:gd name="T59" fmla="*/ 2147483647 h 1066"/>
              <a:gd name="T60" fmla="*/ 2147483647 w 1921"/>
              <a:gd name="T61" fmla="*/ 2147483647 h 1066"/>
              <a:gd name="T62" fmla="*/ 2147483647 w 1921"/>
              <a:gd name="T63" fmla="*/ 2147483647 h 1066"/>
              <a:gd name="T64" fmla="*/ 2147483647 w 1921"/>
              <a:gd name="T65" fmla="*/ 2147483647 h 1066"/>
              <a:gd name="T66" fmla="*/ 2147483647 w 1921"/>
              <a:gd name="T67" fmla="*/ 2147483647 h 1066"/>
              <a:gd name="T68" fmla="*/ 2147483647 w 1921"/>
              <a:gd name="T69" fmla="*/ 2147483647 h 1066"/>
              <a:gd name="T70" fmla="*/ 2147483647 w 1921"/>
              <a:gd name="T71" fmla="*/ 2147483647 h 1066"/>
              <a:gd name="T72" fmla="*/ 2147483647 w 1921"/>
              <a:gd name="T73" fmla="*/ 2147483647 h 1066"/>
              <a:gd name="T74" fmla="*/ 2147483647 w 1921"/>
              <a:gd name="T75" fmla="*/ 2147483647 h 1066"/>
              <a:gd name="T76" fmla="*/ 2147483647 w 1921"/>
              <a:gd name="T77" fmla="*/ 2147483647 h 1066"/>
              <a:gd name="T78" fmla="*/ 2147483647 w 1921"/>
              <a:gd name="T79" fmla="*/ 2147483647 h 1066"/>
              <a:gd name="T80" fmla="*/ 2147483647 w 1921"/>
              <a:gd name="T81" fmla="*/ 2147483647 h 1066"/>
              <a:gd name="T82" fmla="*/ 2147483647 w 1921"/>
              <a:gd name="T83" fmla="*/ 2147483647 h 1066"/>
              <a:gd name="T84" fmla="*/ 2147483647 w 1921"/>
              <a:gd name="T85" fmla="*/ 2147483647 h 1066"/>
              <a:gd name="T86" fmla="*/ 2147483647 w 1921"/>
              <a:gd name="T87" fmla="*/ 2147483647 h 1066"/>
              <a:gd name="T88" fmla="*/ 2147483647 w 1921"/>
              <a:gd name="T89" fmla="*/ 2147483647 h 1066"/>
              <a:gd name="T90" fmla="*/ 2147483647 w 1921"/>
              <a:gd name="T91" fmla="*/ 2147483647 h 1066"/>
              <a:gd name="T92" fmla="*/ 2147483647 w 1921"/>
              <a:gd name="T93" fmla="*/ 2147483647 h 1066"/>
              <a:gd name="T94" fmla="*/ 2147483647 w 1921"/>
              <a:gd name="T95" fmla="*/ 2147483647 h 1066"/>
              <a:gd name="T96" fmla="*/ 2147483647 w 1921"/>
              <a:gd name="T97" fmla="*/ 2147483647 h 1066"/>
              <a:gd name="T98" fmla="*/ 2147483647 w 1921"/>
              <a:gd name="T99" fmla="*/ 2147483647 h 1066"/>
              <a:gd name="T100" fmla="*/ 2147483647 w 1921"/>
              <a:gd name="T101" fmla="*/ 2147483647 h 1066"/>
              <a:gd name="T102" fmla="*/ 2147483647 w 1921"/>
              <a:gd name="T103" fmla="*/ 2147483647 h 1066"/>
              <a:gd name="T104" fmla="*/ 2147483647 w 1921"/>
              <a:gd name="T105" fmla="*/ 2147483647 h 1066"/>
              <a:gd name="T106" fmla="*/ 2147483647 w 1921"/>
              <a:gd name="T107" fmla="*/ 2147483647 h 1066"/>
              <a:gd name="T108" fmla="*/ 2147483647 w 1921"/>
              <a:gd name="T109" fmla="*/ 2147483647 h 1066"/>
              <a:gd name="T110" fmla="*/ 2147483647 w 1921"/>
              <a:gd name="T111" fmla="*/ 2147483647 h 1066"/>
              <a:gd name="T112" fmla="*/ 2147483647 w 1921"/>
              <a:gd name="T113" fmla="*/ 2147483647 h 1066"/>
              <a:gd name="T114" fmla="*/ 2147483647 w 1921"/>
              <a:gd name="T115" fmla="*/ 2147483647 h 1066"/>
              <a:gd name="T116" fmla="*/ 2147483647 w 1921"/>
              <a:gd name="T117" fmla="*/ 2147483647 h 1066"/>
              <a:gd name="T118" fmla="*/ 2147483647 w 1921"/>
              <a:gd name="T119" fmla="*/ 2147483647 h 106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921"/>
              <a:gd name="T181" fmla="*/ 0 h 1066"/>
              <a:gd name="T182" fmla="*/ 1921 w 1921"/>
              <a:gd name="T183" fmla="*/ 1066 h 106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921" h="1066" extrusionOk="0">
                <a:moveTo>
                  <a:pt x="325" y="173"/>
                </a:moveTo>
                <a:cubicBezTo>
                  <a:pt x="336" y="145"/>
                  <a:pt x="344" y="123"/>
                  <a:pt x="345" y="93"/>
                </a:cubicBezTo>
                <a:cubicBezTo>
                  <a:pt x="346" y="65"/>
                  <a:pt x="346" y="38"/>
                  <a:pt x="326" y="17"/>
                </a:cubicBezTo>
                <a:cubicBezTo>
                  <a:pt x="301" y="-10"/>
                  <a:pt x="260" y="0"/>
                  <a:pt x="229" y="8"/>
                </a:cubicBezTo>
                <a:cubicBezTo>
                  <a:pt x="176" y="22"/>
                  <a:pt x="126" y="48"/>
                  <a:pt x="81" y="79"/>
                </a:cubicBezTo>
                <a:cubicBezTo>
                  <a:pt x="59" y="94"/>
                  <a:pt x="3" y="129"/>
                  <a:pt x="0" y="160"/>
                </a:cubicBezTo>
                <a:cubicBezTo>
                  <a:pt x="-3" y="189"/>
                  <a:pt x="52" y="203"/>
                  <a:pt x="70" y="210"/>
                </a:cubicBezTo>
                <a:cubicBezTo>
                  <a:pt x="134" y="236"/>
                  <a:pt x="202" y="265"/>
                  <a:pt x="241" y="326"/>
                </a:cubicBezTo>
                <a:cubicBezTo>
                  <a:pt x="273" y="376"/>
                  <a:pt x="276" y="437"/>
                  <a:pt x="258" y="492"/>
                </a:cubicBezTo>
                <a:cubicBezTo>
                  <a:pt x="241" y="544"/>
                  <a:pt x="205" y="585"/>
                  <a:pt x="163" y="619"/>
                </a:cubicBezTo>
                <a:cubicBezTo>
                  <a:pt x="161" y="620"/>
                  <a:pt x="84" y="660"/>
                  <a:pt x="84" y="651"/>
                </a:cubicBezTo>
                <a:cubicBezTo>
                  <a:pt x="88" y="639"/>
                  <a:pt x="90" y="634"/>
                  <a:pt x="98" y="629"/>
                </a:cubicBezTo>
              </a:path>
              <a:path w="1921" h="1066" extrusionOk="0">
                <a:moveTo>
                  <a:pt x="460" y="420"/>
                </a:moveTo>
                <a:cubicBezTo>
                  <a:pt x="441" y="428"/>
                  <a:pt x="443" y="424"/>
                  <a:pt x="426" y="435"/>
                </a:cubicBezTo>
                <a:cubicBezTo>
                  <a:pt x="383" y="462"/>
                  <a:pt x="348" y="503"/>
                  <a:pt x="318" y="543"/>
                </a:cubicBezTo>
                <a:cubicBezTo>
                  <a:pt x="300" y="567"/>
                  <a:pt x="296" y="581"/>
                  <a:pt x="292" y="608"/>
                </a:cubicBezTo>
                <a:cubicBezTo>
                  <a:pt x="325" y="602"/>
                  <a:pt x="349" y="587"/>
                  <a:pt x="377" y="568"/>
                </a:cubicBezTo>
                <a:cubicBezTo>
                  <a:pt x="407" y="547"/>
                  <a:pt x="449" y="507"/>
                  <a:pt x="489" y="509"/>
                </a:cubicBezTo>
                <a:cubicBezTo>
                  <a:pt x="524" y="511"/>
                  <a:pt x="520" y="567"/>
                  <a:pt x="522" y="590"/>
                </a:cubicBezTo>
                <a:cubicBezTo>
                  <a:pt x="532" y="729"/>
                  <a:pt x="492" y="913"/>
                  <a:pt x="556" y="1042"/>
                </a:cubicBezTo>
                <a:cubicBezTo>
                  <a:pt x="566" y="1053"/>
                  <a:pt x="569" y="1057"/>
                  <a:pt x="575" y="1065"/>
                </a:cubicBezTo>
                <a:cubicBezTo>
                  <a:pt x="593" y="1035"/>
                  <a:pt x="596" y="1014"/>
                  <a:pt x="590" y="978"/>
                </a:cubicBezTo>
                <a:cubicBezTo>
                  <a:pt x="582" y="931"/>
                  <a:pt x="563" y="885"/>
                  <a:pt x="542" y="842"/>
                </a:cubicBezTo>
                <a:cubicBezTo>
                  <a:pt x="520" y="798"/>
                  <a:pt x="498" y="754"/>
                  <a:pt x="472" y="712"/>
                </a:cubicBezTo>
                <a:cubicBezTo>
                  <a:pt x="489" y="712"/>
                  <a:pt x="517" y="721"/>
                  <a:pt x="532" y="719"/>
                </a:cubicBezTo>
                <a:cubicBezTo>
                  <a:pt x="548" y="717"/>
                  <a:pt x="566" y="703"/>
                  <a:pt x="580" y="695"/>
                </a:cubicBezTo>
              </a:path>
              <a:path w="1921" h="1066" extrusionOk="0">
                <a:moveTo>
                  <a:pt x="675" y="448"/>
                </a:moveTo>
                <a:cubicBezTo>
                  <a:pt x="685" y="467"/>
                  <a:pt x="694" y="486"/>
                  <a:pt x="705" y="505"/>
                </a:cubicBezTo>
                <a:cubicBezTo>
                  <a:pt x="722" y="534"/>
                  <a:pt x="740" y="561"/>
                  <a:pt x="763" y="584"/>
                </a:cubicBezTo>
                <a:cubicBezTo>
                  <a:pt x="778" y="599"/>
                  <a:pt x="798" y="616"/>
                  <a:pt x="821" y="611"/>
                </a:cubicBezTo>
                <a:cubicBezTo>
                  <a:pt x="844" y="606"/>
                  <a:pt x="858" y="586"/>
                  <a:pt x="868" y="568"/>
                </a:cubicBezTo>
                <a:cubicBezTo>
                  <a:pt x="881" y="546"/>
                  <a:pt x="892" y="524"/>
                  <a:pt x="902" y="500"/>
                </a:cubicBezTo>
              </a:path>
              <a:path w="1921" h="1066" extrusionOk="0">
                <a:moveTo>
                  <a:pt x="1008" y="429"/>
                </a:moveTo>
                <a:cubicBezTo>
                  <a:pt x="1028" y="449"/>
                  <a:pt x="1030" y="460"/>
                  <a:pt x="1028" y="489"/>
                </a:cubicBezTo>
                <a:cubicBezTo>
                  <a:pt x="1025" y="524"/>
                  <a:pt x="1017" y="560"/>
                  <a:pt x="1013" y="595"/>
                </a:cubicBezTo>
                <a:cubicBezTo>
                  <a:pt x="1010" y="621"/>
                  <a:pt x="1011" y="637"/>
                  <a:pt x="1017" y="662"/>
                </a:cubicBezTo>
                <a:cubicBezTo>
                  <a:pt x="1043" y="645"/>
                  <a:pt x="1063" y="625"/>
                  <a:pt x="1082" y="600"/>
                </a:cubicBezTo>
                <a:cubicBezTo>
                  <a:pt x="1101" y="574"/>
                  <a:pt x="1114" y="545"/>
                  <a:pt x="1130" y="517"/>
                </a:cubicBezTo>
                <a:cubicBezTo>
                  <a:pt x="1133" y="512"/>
                  <a:pt x="1136" y="508"/>
                  <a:pt x="1139" y="503"/>
                </a:cubicBezTo>
                <a:cubicBezTo>
                  <a:pt x="1137" y="531"/>
                  <a:pt x="1140" y="556"/>
                  <a:pt x="1145" y="584"/>
                </a:cubicBezTo>
                <a:cubicBezTo>
                  <a:pt x="1151" y="618"/>
                  <a:pt x="1157" y="639"/>
                  <a:pt x="1176" y="668"/>
                </a:cubicBezTo>
              </a:path>
              <a:path w="1921" h="1066" extrusionOk="0">
                <a:moveTo>
                  <a:pt x="1265" y="594"/>
                </a:moveTo>
                <a:cubicBezTo>
                  <a:pt x="1270" y="578"/>
                  <a:pt x="1274" y="564"/>
                  <a:pt x="1275" y="547"/>
                </a:cubicBezTo>
                <a:cubicBezTo>
                  <a:pt x="1277" y="521"/>
                  <a:pt x="1285" y="484"/>
                  <a:pt x="1305" y="465"/>
                </a:cubicBezTo>
                <a:cubicBezTo>
                  <a:pt x="1321" y="450"/>
                  <a:pt x="1343" y="450"/>
                  <a:pt x="1363" y="454"/>
                </a:cubicBezTo>
                <a:cubicBezTo>
                  <a:pt x="1388" y="458"/>
                  <a:pt x="1409" y="480"/>
                  <a:pt x="1432" y="490"/>
                </a:cubicBezTo>
                <a:cubicBezTo>
                  <a:pt x="1458" y="501"/>
                  <a:pt x="1484" y="496"/>
                  <a:pt x="1510" y="490"/>
                </a:cubicBezTo>
                <a:cubicBezTo>
                  <a:pt x="1539" y="483"/>
                  <a:pt x="1564" y="470"/>
                  <a:pt x="1587" y="451"/>
                </a:cubicBezTo>
                <a:cubicBezTo>
                  <a:pt x="1603" y="438"/>
                  <a:pt x="1617" y="426"/>
                  <a:pt x="1614" y="404"/>
                </a:cubicBezTo>
                <a:cubicBezTo>
                  <a:pt x="1611" y="382"/>
                  <a:pt x="1586" y="383"/>
                  <a:pt x="1569" y="387"/>
                </a:cubicBezTo>
                <a:cubicBezTo>
                  <a:pt x="1538" y="394"/>
                  <a:pt x="1509" y="420"/>
                  <a:pt x="1493" y="446"/>
                </a:cubicBezTo>
                <a:cubicBezTo>
                  <a:pt x="1473" y="478"/>
                  <a:pt x="1468" y="524"/>
                  <a:pt x="1485" y="559"/>
                </a:cubicBezTo>
                <a:cubicBezTo>
                  <a:pt x="1503" y="595"/>
                  <a:pt x="1554" y="624"/>
                  <a:pt x="1590" y="638"/>
                </a:cubicBezTo>
                <a:cubicBezTo>
                  <a:pt x="1621" y="650"/>
                  <a:pt x="1649" y="650"/>
                  <a:pt x="1681" y="648"/>
                </a:cubicBezTo>
              </a:path>
              <a:path w="1921" h="1066" extrusionOk="0">
                <a:moveTo>
                  <a:pt x="1794" y="231"/>
                </a:moveTo>
                <a:cubicBezTo>
                  <a:pt x="1789" y="254"/>
                  <a:pt x="1781" y="258"/>
                  <a:pt x="1783" y="281"/>
                </a:cubicBezTo>
                <a:cubicBezTo>
                  <a:pt x="1783" y="287"/>
                  <a:pt x="1784" y="292"/>
                  <a:pt x="1784" y="298"/>
                </a:cubicBezTo>
              </a:path>
              <a:path w="1921" h="1066" extrusionOk="0">
                <a:moveTo>
                  <a:pt x="1896" y="481"/>
                </a:moveTo>
                <a:cubicBezTo>
                  <a:pt x="1906" y="494"/>
                  <a:pt x="1913" y="505"/>
                  <a:pt x="1917" y="522"/>
                </a:cubicBezTo>
                <a:cubicBezTo>
                  <a:pt x="1919" y="533"/>
                  <a:pt x="1920" y="537"/>
                  <a:pt x="1920" y="54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8" name="Freeform 40"/>
          <p:cNvSpPr>
            <a:spLocks noRot="1" noChangeAspect="1" noEditPoints="1" noChangeArrowheads="1" noChangeShapeType="1" noTextEdit="1"/>
          </p:cNvSpPr>
          <p:nvPr/>
        </p:nvSpPr>
        <p:spPr bwMode="auto">
          <a:xfrm>
            <a:off x="468313" y="5824538"/>
            <a:ext cx="860425" cy="339725"/>
          </a:xfrm>
          <a:custGeom>
            <a:avLst/>
            <a:gdLst>
              <a:gd name="T0" fmla="*/ 2147483647 w 2386"/>
              <a:gd name="T1" fmla="*/ 2147483647 h 940"/>
              <a:gd name="T2" fmla="*/ 2147483647 w 2386"/>
              <a:gd name="T3" fmla="*/ 2147483647 h 940"/>
              <a:gd name="T4" fmla="*/ 2147483647 w 2386"/>
              <a:gd name="T5" fmla="*/ 2147483647 h 940"/>
              <a:gd name="T6" fmla="*/ 2147483647 w 2386"/>
              <a:gd name="T7" fmla="*/ 2147483647 h 940"/>
              <a:gd name="T8" fmla="*/ 2147483647 w 2386"/>
              <a:gd name="T9" fmla="*/ 2147483647 h 940"/>
              <a:gd name="T10" fmla="*/ 2147483647 w 2386"/>
              <a:gd name="T11" fmla="*/ 2147483647 h 940"/>
              <a:gd name="T12" fmla="*/ 2147483647 w 2386"/>
              <a:gd name="T13" fmla="*/ 2147483647 h 940"/>
              <a:gd name="T14" fmla="*/ 2147483647 w 2386"/>
              <a:gd name="T15" fmla="*/ 2147483647 h 940"/>
              <a:gd name="T16" fmla="*/ 2147483647 w 2386"/>
              <a:gd name="T17" fmla="*/ 2147483647 h 940"/>
              <a:gd name="T18" fmla="*/ 2147483647 w 2386"/>
              <a:gd name="T19" fmla="*/ 2147483647 h 940"/>
              <a:gd name="T20" fmla="*/ 2147483647 w 2386"/>
              <a:gd name="T21" fmla="*/ 2147483647 h 940"/>
              <a:gd name="T22" fmla="*/ 2147483647 w 2386"/>
              <a:gd name="T23" fmla="*/ 2147483647 h 940"/>
              <a:gd name="T24" fmla="*/ 2147483647 w 2386"/>
              <a:gd name="T25" fmla="*/ 2147483647 h 940"/>
              <a:gd name="T26" fmla="*/ 2147483647 w 2386"/>
              <a:gd name="T27" fmla="*/ 2147483647 h 940"/>
              <a:gd name="T28" fmla="*/ 2147483647 w 2386"/>
              <a:gd name="T29" fmla="*/ 2147483647 h 940"/>
              <a:gd name="T30" fmla="*/ 2147483647 w 2386"/>
              <a:gd name="T31" fmla="*/ 2147483647 h 940"/>
              <a:gd name="T32" fmla="*/ 2147483647 w 2386"/>
              <a:gd name="T33" fmla="*/ 2147483647 h 940"/>
              <a:gd name="T34" fmla="*/ 2147483647 w 2386"/>
              <a:gd name="T35" fmla="*/ 2147483647 h 940"/>
              <a:gd name="T36" fmla="*/ 2147483647 w 2386"/>
              <a:gd name="T37" fmla="*/ 2147483647 h 940"/>
              <a:gd name="T38" fmla="*/ 2147483647 w 2386"/>
              <a:gd name="T39" fmla="*/ 2147483647 h 940"/>
              <a:gd name="T40" fmla="*/ 2147483647 w 2386"/>
              <a:gd name="T41" fmla="*/ 2147483647 h 940"/>
              <a:gd name="T42" fmla="*/ 2147483647 w 2386"/>
              <a:gd name="T43" fmla="*/ 2147483647 h 940"/>
              <a:gd name="T44" fmla="*/ 2147483647 w 2386"/>
              <a:gd name="T45" fmla="*/ 2147483647 h 940"/>
              <a:gd name="T46" fmla="*/ 2147483647 w 2386"/>
              <a:gd name="T47" fmla="*/ 2147483647 h 940"/>
              <a:gd name="T48" fmla="*/ 2147483647 w 2386"/>
              <a:gd name="T49" fmla="*/ 2147483647 h 940"/>
              <a:gd name="T50" fmla="*/ 2147483647 w 2386"/>
              <a:gd name="T51" fmla="*/ 2147483647 h 940"/>
              <a:gd name="T52" fmla="*/ 2147483647 w 2386"/>
              <a:gd name="T53" fmla="*/ 2147483647 h 940"/>
              <a:gd name="T54" fmla="*/ 2147483647 w 2386"/>
              <a:gd name="T55" fmla="*/ 2147483647 h 940"/>
              <a:gd name="T56" fmla="*/ 2147483647 w 2386"/>
              <a:gd name="T57" fmla="*/ 2147483647 h 940"/>
              <a:gd name="T58" fmla="*/ 2147483647 w 2386"/>
              <a:gd name="T59" fmla="*/ 0 h 940"/>
              <a:gd name="T60" fmla="*/ 2147483647 w 2386"/>
              <a:gd name="T61" fmla="*/ 2147483647 h 940"/>
              <a:gd name="T62" fmla="*/ 2147483647 w 2386"/>
              <a:gd name="T63" fmla="*/ 2147483647 h 940"/>
              <a:gd name="T64" fmla="*/ 2147483647 w 2386"/>
              <a:gd name="T65" fmla="*/ 2147483647 h 940"/>
              <a:gd name="T66" fmla="*/ 2147483647 w 2386"/>
              <a:gd name="T67" fmla="*/ 2147483647 h 940"/>
              <a:gd name="T68" fmla="*/ 2147483647 w 2386"/>
              <a:gd name="T69" fmla="*/ 2147483647 h 940"/>
              <a:gd name="T70" fmla="*/ 2147483647 w 2386"/>
              <a:gd name="T71" fmla="*/ 2147483647 h 940"/>
              <a:gd name="T72" fmla="*/ 2147483647 w 2386"/>
              <a:gd name="T73" fmla="*/ 2147483647 h 940"/>
              <a:gd name="T74" fmla="*/ 2147483647 w 2386"/>
              <a:gd name="T75" fmla="*/ 2147483647 h 940"/>
              <a:gd name="T76" fmla="*/ 2147483647 w 2386"/>
              <a:gd name="T77" fmla="*/ 2147483647 h 940"/>
              <a:gd name="T78" fmla="*/ 2147483647 w 2386"/>
              <a:gd name="T79" fmla="*/ 2147483647 h 940"/>
              <a:gd name="T80" fmla="*/ 2147483647 w 2386"/>
              <a:gd name="T81" fmla="*/ 2147483647 h 940"/>
              <a:gd name="T82" fmla="*/ 2147483647 w 2386"/>
              <a:gd name="T83" fmla="*/ 2147483647 h 940"/>
              <a:gd name="T84" fmla="*/ 2147483647 w 2386"/>
              <a:gd name="T85" fmla="*/ 2147483647 h 940"/>
              <a:gd name="T86" fmla="*/ 2147483647 w 2386"/>
              <a:gd name="T87" fmla="*/ 2147483647 h 940"/>
              <a:gd name="T88" fmla="*/ 2147483647 w 2386"/>
              <a:gd name="T89" fmla="*/ 2147483647 h 940"/>
              <a:gd name="T90" fmla="*/ 2147483647 w 2386"/>
              <a:gd name="T91" fmla="*/ 2147483647 h 940"/>
              <a:gd name="T92" fmla="*/ 2147483647 w 2386"/>
              <a:gd name="T93" fmla="*/ 2147483647 h 940"/>
              <a:gd name="T94" fmla="*/ 2147483647 w 2386"/>
              <a:gd name="T95" fmla="*/ 2147483647 h 940"/>
              <a:gd name="T96" fmla="*/ 2147483647 w 2386"/>
              <a:gd name="T97" fmla="*/ 2147483647 h 940"/>
              <a:gd name="T98" fmla="*/ 2147483647 w 2386"/>
              <a:gd name="T99" fmla="*/ 2147483647 h 9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386"/>
              <a:gd name="T151" fmla="*/ 0 h 940"/>
              <a:gd name="T152" fmla="*/ 2386 w 2386"/>
              <a:gd name="T153" fmla="*/ 940 h 94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386" h="940" extrusionOk="0">
                <a:moveTo>
                  <a:pt x="20" y="108"/>
                </a:moveTo>
                <a:cubicBezTo>
                  <a:pt x="19" y="126"/>
                  <a:pt x="19" y="144"/>
                  <a:pt x="17" y="162"/>
                </a:cubicBezTo>
                <a:cubicBezTo>
                  <a:pt x="12" y="208"/>
                  <a:pt x="8" y="252"/>
                  <a:pt x="6" y="298"/>
                </a:cubicBezTo>
                <a:cubicBezTo>
                  <a:pt x="-1" y="439"/>
                  <a:pt x="-7" y="582"/>
                  <a:pt x="9" y="722"/>
                </a:cubicBezTo>
                <a:cubicBezTo>
                  <a:pt x="16" y="780"/>
                  <a:pt x="19" y="874"/>
                  <a:pt x="74" y="912"/>
                </a:cubicBezTo>
                <a:cubicBezTo>
                  <a:pt x="95" y="926"/>
                  <a:pt x="108" y="928"/>
                  <a:pt x="133" y="929"/>
                </a:cubicBezTo>
                <a:cubicBezTo>
                  <a:pt x="154" y="930"/>
                  <a:pt x="173" y="923"/>
                  <a:pt x="193" y="923"/>
                </a:cubicBezTo>
                <a:cubicBezTo>
                  <a:pt x="213" y="923"/>
                  <a:pt x="232" y="927"/>
                  <a:pt x="252" y="929"/>
                </a:cubicBezTo>
                <a:cubicBezTo>
                  <a:pt x="272" y="931"/>
                  <a:pt x="293" y="933"/>
                  <a:pt x="313" y="935"/>
                </a:cubicBezTo>
                <a:cubicBezTo>
                  <a:pt x="330" y="937"/>
                  <a:pt x="346" y="938"/>
                  <a:pt x="363" y="939"/>
                </a:cubicBezTo>
                <a:cubicBezTo>
                  <a:pt x="366" y="939"/>
                  <a:pt x="370" y="939"/>
                  <a:pt x="373" y="939"/>
                </a:cubicBezTo>
              </a:path>
              <a:path w="2386" h="940" extrusionOk="0">
                <a:moveTo>
                  <a:pt x="552" y="185"/>
                </a:moveTo>
                <a:cubicBezTo>
                  <a:pt x="565" y="221"/>
                  <a:pt x="573" y="253"/>
                  <a:pt x="579" y="291"/>
                </a:cubicBezTo>
                <a:cubicBezTo>
                  <a:pt x="591" y="366"/>
                  <a:pt x="594" y="443"/>
                  <a:pt x="600" y="519"/>
                </a:cubicBezTo>
                <a:cubicBezTo>
                  <a:pt x="605" y="591"/>
                  <a:pt x="606" y="667"/>
                  <a:pt x="615" y="739"/>
                </a:cubicBezTo>
                <a:cubicBezTo>
                  <a:pt x="620" y="778"/>
                  <a:pt x="625" y="825"/>
                  <a:pt x="642" y="861"/>
                </a:cubicBezTo>
                <a:cubicBezTo>
                  <a:pt x="652" y="882"/>
                  <a:pt x="663" y="903"/>
                  <a:pt x="682" y="915"/>
                </a:cubicBezTo>
                <a:cubicBezTo>
                  <a:pt x="713" y="935"/>
                  <a:pt x="712" y="899"/>
                  <a:pt x="718" y="875"/>
                </a:cubicBezTo>
              </a:path>
              <a:path w="2386" h="940" extrusionOk="0">
                <a:moveTo>
                  <a:pt x="856" y="46"/>
                </a:moveTo>
                <a:cubicBezTo>
                  <a:pt x="865" y="85"/>
                  <a:pt x="871" y="121"/>
                  <a:pt x="875" y="161"/>
                </a:cubicBezTo>
                <a:cubicBezTo>
                  <a:pt x="887" y="268"/>
                  <a:pt x="890" y="374"/>
                  <a:pt x="899" y="481"/>
                </a:cubicBezTo>
                <a:cubicBezTo>
                  <a:pt x="905" y="554"/>
                  <a:pt x="906" y="629"/>
                  <a:pt x="917" y="701"/>
                </a:cubicBezTo>
                <a:cubicBezTo>
                  <a:pt x="922" y="731"/>
                  <a:pt x="929" y="773"/>
                  <a:pt x="944" y="800"/>
                </a:cubicBezTo>
                <a:cubicBezTo>
                  <a:pt x="958" y="825"/>
                  <a:pt x="953" y="816"/>
                  <a:pt x="961" y="807"/>
                </a:cubicBezTo>
              </a:path>
              <a:path w="2386" h="940" extrusionOk="0">
                <a:moveTo>
                  <a:pt x="570" y="522"/>
                </a:moveTo>
                <a:cubicBezTo>
                  <a:pt x="545" y="503"/>
                  <a:pt x="600" y="487"/>
                  <a:pt x="628" y="478"/>
                </a:cubicBezTo>
                <a:cubicBezTo>
                  <a:pt x="681" y="461"/>
                  <a:pt x="739" y="456"/>
                  <a:pt x="794" y="450"/>
                </a:cubicBezTo>
                <a:cubicBezTo>
                  <a:pt x="839" y="445"/>
                  <a:pt x="885" y="446"/>
                  <a:pt x="930" y="446"/>
                </a:cubicBezTo>
              </a:path>
              <a:path w="2386" h="940" extrusionOk="0">
                <a:moveTo>
                  <a:pt x="1517" y="40"/>
                </a:moveTo>
                <a:cubicBezTo>
                  <a:pt x="1518" y="22"/>
                  <a:pt x="1519" y="19"/>
                  <a:pt x="1516" y="0"/>
                </a:cubicBezTo>
                <a:cubicBezTo>
                  <a:pt x="1483" y="8"/>
                  <a:pt x="1452" y="14"/>
                  <a:pt x="1422" y="33"/>
                </a:cubicBezTo>
                <a:cubicBezTo>
                  <a:pt x="1370" y="66"/>
                  <a:pt x="1320" y="110"/>
                  <a:pt x="1285" y="161"/>
                </a:cubicBezTo>
                <a:cubicBezTo>
                  <a:pt x="1253" y="208"/>
                  <a:pt x="1231" y="262"/>
                  <a:pt x="1253" y="318"/>
                </a:cubicBezTo>
                <a:cubicBezTo>
                  <a:pt x="1284" y="399"/>
                  <a:pt x="1382" y="443"/>
                  <a:pt x="1453" y="480"/>
                </a:cubicBezTo>
                <a:cubicBezTo>
                  <a:pt x="1526" y="518"/>
                  <a:pt x="1619" y="552"/>
                  <a:pt x="1672" y="619"/>
                </a:cubicBezTo>
                <a:cubicBezTo>
                  <a:pt x="1697" y="651"/>
                  <a:pt x="1694" y="691"/>
                  <a:pt x="1669" y="722"/>
                </a:cubicBezTo>
                <a:cubicBezTo>
                  <a:pt x="1636" y="764"/>
                  <a:pt x="1590" y="781"/>
                  <a:pt x="1540" y="793"/>
                </a:cubicBezTo>
                <a:cubicBezTo>
                  <a:pt x="1496" y="803"/>
                  <a:pt x="1441" y="814"/>
                  <a:pt x="1395" y="804"/>
                </a:cubicBezTo>
                <a:cubicBezTo>
                  <a:pt x="1369" y="798"/>
                  <a:pt x="1345" y="785"/>
                  <a:pt x="1351" y="765"/>
                </a:cubicBezTo>
                <a:cubicBezTo>
                  <a:pt x="1357" y="761"/>
                  <a:pt x="1364" y="757"/>
                  <a:pt x="1370" y="753"/>
                </a:cubicBezTo>
              </a:path>
              <a:path w="2386" h="940" extrusionOk="0">
                <a:moveTo>
                  <a:pt x="1979" y="332"/>
                </a:moveTo>
                <a:cubicBezTo>
                  <a:pt x="2007" y="336"/>
                  <a:pt x="2028" y="336"/>
                  <a:pt x="2057" y="334"/>
                </a:cubicBezTo>
                <a:cubicBezTo>
                  <a:pt x="2105" y="331"/>
                  <a:pt x="2153" y="325"/>
                  <a:pt x="2201" y="321"/>
                </a:cubicBezTo>
                <a:cubicBezTo>
                  <a:pt x="2245" y="318"/>
                  <a:pt x="2287" y="317"/>
                  <a:pt x="2330" y="322"/>
                </a:cubicBezTo>
                <a:cubicBezTo>
                  <a:pt x="2336" y="323"/>
                  <a:pt x="2342" y="323"/>
                  <a:pt x="2348" y="324"/>
                </a:cubicBezTo>
              </a:path>
              <a:path w="2386" h="940" extrusionOk="0">
                <a:moveTo>
                  <a:pt x="2021" y="549"/>
                </a:moveTo>
                <a:cubicBezTo>
                  <a:pt x="2018" y="562"/>
                  <a:pt x="2017" y="567"/>
                  <a:pt x="2013" y="575"/>
                </a:cubicBezTo>
                <a:cubicBezTo>
                  <a:pt x="2042" y="582"/>
                  <a:pt x="2070" y="585"/>
                  <a:pt x="2100" y="587"/>
                </a:cubicBezTo>
                <a:cubicBezTo>
                  <a:pt x="2161" y="591"/>
                  <a:pt x="2222" y="589"/>
                  <a:pt x="2283" y="593"/>
                </a:cubicBezTo>
                <a:cubicBezTo>
                  <a:pt x="2318" y="595"/>
                  <a:pt x="2350" y="595"/>
                  <a:pt x="2385" y="58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49" name="Freeform 41"/>
          <p:cNvSpPr>
            <a:spLocks noRot="1" noChangeAspect="1" noEditPoints="1" noChangeArrowheads="1" noChangeShapeType="1" noTextEdit="1"/>
          </p:cNvSpPr>
          <p:nvPr/>
        </p:nvSpPr>
        <p:spPr bwMode="auto">
          <a:xfrm>
            <a:off x="1790700" y="5656263"/>
            <a:ext cx="1328738" cy="733425"/>
          </a:xfrm>
          <a:custGeom>
            <a:avLst/>
            <a:gdLst>
              <a:gd name="T0" fmla="*/ 2147483647 w 3690"/>
              <a:gd name="T1" fmla="*/ 2147483647 h 2039"/>
              <a:gd name="T2" fmla="*/ 2147483647 w 3690"/>
              <a:gd name="T3" fmla="*/ 2147483647 h 2039"/>
              <a:gd name="T4" fmla="*/ 2147483647 w 3690"/>
              <a:gd name="T5" fmla="*/ 2147483647 h 2039"/>
              <a:gd name="T6" fmla="*/ 2147483647 w 3690"/>
              <a:gd name="T7" fmla="*/ 2147483647 h 2039"/>
              <a:gd name="T8" fmla="*/ 2147483647 w 3690"/>
              <a:gd name="T9" fmla="*/ 2147483647 h 2039"/>
              <a:gd name="T10" fmla="*/ 2147483647 w 3690"/>
              <a:gd name="T11" fmla="*/ 2147483647 h 2039"/>
              <a:gd name="T12" fmla="*/ 2147483647 w 3690"/>
              <a:gd name="T13" fmla="*/ 2147483647 h 2039"/>
              <a:gd name="T14" fmla="*/ 2147483647 w 3690"/>
              <a:gd name="T15" fmla="*/ 2147483647 h 2039"/>
              <a:gd name="T16" fmla="*/ 0 w 3690"/>
              <a:gd name="T17" fmla="*/ 2147483647 h 2039"/>
              <a:gd name="T18" fmla="*/ 2147483647 w 3690"/>
              <a:gd name="T19" fmla="*/ 2147483647 h 2039"/>
              <a:gd name="T20" fmla="*/ 2147483647 w 3690"/>
              <a:gd name="T21" fmla="*/ 2147483647 h 2039"/>
              <a:gd name="T22" fmla="*/ 2147483647 w 3690"/>
              <a:gd name="T23" fmla="*/ 2147483647 h 2039"/>
              <a:gd name="T24" fmla="*/ 2147483647 w 3690"/>
              <a:gd name="T25" fmla="*/ 2147483647 h 2039"/>
              <a:gd name="T26" fmla="*/ 2147483647 w 3690"/>
              <a:gd name="T27" fmla="*/ 2147483647 h 2039"/>
              <a:gd name="T28" fmla="*/ 2147483647 w 3690"/>
              <a:gd name="T29" fmla="*/ 2147483647 h 2039"/>
              <a:gd name="T30" fmla="*/ 2147483647 w 3690"/>
              <a:gd name="T31" fmla="*/ 2147483647 h 2039"/>
              <a:gd name="T32" fmla="*/ 2147483647 w 3690"/>
              <a:gd name="T33" fmla="*/ 2147483647 h 2039"/>
              <a:gd name="T34" fmla="*/ 2147483647 w 3690"/>
              <a:gd name="T35" fmla="*/ 2147483647 h 2039"/>
              <a:gd name="T36" fmla="*/ 2147483647 w 3690"/>
              <a:gd name="T37" fmla="*/ 2147483647 h 2039"/>
              <a:gd name="T38" fmla="*/ 2147483647 w 3690"/>
              <a:gd name="T39" fmla="*/ 2147483647 h 2039"/>
              <a:gd name="T40" fmla="*/ 2147483647 w 3690"/>
              <a:gd name="T41" fmla="*/ 2147483647 h 2039"/>
              <a:gd name="T42" fmla="*/ 2147483647 w 3690"/>
              <a:gd name="T43" fmla="*/ 2147483647 h 2039"/>
              <a:gd name="T44" fmla="*/ 2147483647 w 3690"/>
              <a:gd name="T45" fmla="*/ 2147483647 h 2039"/>
              <a:gd name="T46" fmla="*/ 2147483647 w 3690"/>
              <a:gd name="T47" fmla="*/ 2147483647 h 2039"/>
              <a:gd name="T48" fmla="*/ 2147483647 w 3690"/>
              <a:gd name="T49" fmla="*/ 2147483647 h 2039"/>
              <a:gd name="T50" fmla="*/ 2147483647 w 3690"/>
              <a:gd name="T51" fmla="*/ 2147483647 h 2039"/>
              <a:gd name="T52" fmla="*/ 2147483647 w 3690"/>
              <a:gd name="T53" fmla="*/ 2147483647 h 2039"/>
              <a:gd name="T54" fmla="*/ 2147483647 w 3690"/>
              <a:gd name="T55" fmla="*/ 2147483647 h 2039"/>
              <a:gd name="T56" fmla="*/ 2147483647 w 3690"/>
              <a:gd name="T57" fmla="*/ 2147483647 h 2039"/>
              <a:gd name="T58" fmla="*/ 2147483647 w 3690"/>
              <a:gd name="T59" fmla="*/ 2147483647 h 2039"/>
              <a:gd name="T60" fmla="*/ 2147483647 w 3690"/>
              <a:gd name="T61" fmla="*/ 2147483647 h 2039"/>
              <a:gd name="T62" fmla="*/ 2147483647 w 3690"/>
              <a:gd name="T63" fmla="*/ 2147483647 h 2039"/>
              <a:gd name="T64" fmla="*/ 2147483647 w 3690"/>
              <a:gd name="T65" fmla="*/ 2147483647 h 2039"/>
              <a:gd name="T66" fmla="*/ 2147483647 w 3690"/>
              <a:gd name="T67" fmla="*/ 2147483647 h 2039"/>
              <a:gd name="T68" fmla="*/ 2147483647 w 3690"/>
              <a:gd name="T69" fmla="*/ 2147483647 h 2039"/>
              <a:gd name="T70" fmla="*/ 2147483647 w 3690"/>
              <a:gd name="T71" fmla="*/ 2147483647 h 2039"/>
              <a:gd name="T72" fmla="*/ 2147483647 w 3690"/>
              <a:gd name="T73" fmla="*/ 2147483647 h 2039"/>
              <a:gd name="T74" fmla="*/ 2147483647 w 3690"/>
              <a:gd name="T75" fmla="*/ 2147483647 h 2039"/>
              <a:gd name="T76" fmla="*/ 2147483647 w 3690"/>
              <a:gd name="T77" fmla="*/ 2147483647 h 2039"/>
              <a:gd name="T78" fmla="*/ 2147483647 w 3690"/>
              <a:gd name="T79" fmla="*/ 2147483647 h 2039"/>
              <a:gd name="T80" fmla="*/ 2147483647 w 3690"/>
              <a:gd name="T81" fmla="*/ 2147483647 h 2039"/>
              <a:gd name="T82" fmla="*/ 2147483647 w 3690"/>
              <a:gd name="T83" fmla="*/ 2147483647 h 2039"/>
              <a:gd name="T84" fmla="*/ 2147483647 w 3690"/>
              <a:gd name="T85" fmla="*/ 2147483647 h 2039"/>
              <a:gd name="T86" fmla="*/ 2147483647 w 3690"/>
              <a:gd name="T87" fmla="*/ 2147483647 h 2039"/>
              <a:gd name="T88" fmla="*/ 2147483647 w 3690"/>
              <a:gd name="T89" fmla="*/ 2147483647 h 2039"/>
              <a:gd name="T90" fmla="*/ 2147483647 w 3690"/>
              <a:gd name="T91" fmla="*/ 2147483647 h 2039"/>
              <a:gd name="T92" fmla="*/ 2147483647 w 3690"/>
              <a:gd name="T93" fmla="*/ 2147483647 h 2039"/>
              <a:gd name="T94" fmla="*/ 2147483647 w 3690"/>
              <a:gd name="T95" fmla="*/ 2147483647 h 203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690"/>
              <a:gd name="T145" fmla="*/ 0 h 2039"/>
              <a:gd name="T146" fmla="*/ 3690 w 3690"/>
              <a:gd name="T147" fmla="*/ 2039 h 203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690" h="2039" extrusionOk="0">
                <a:moveTo>
                  <a:pt x="309" y="1487"/>
                </a:moveTo>
                <a:cubicBezTo>
                  <a:pt x="308" y="1451"/>
                  <a:pt x="306" y="1416"/>
                  <a:pt x="309" y="1380"/>
                </a:cubicBezTo>
                <a:cubicBezTo>
                  <a:pt x="318" y="1266"/>
                  <a:pt x="329" y="1151"/>
                  <a:pt x="341" y="1037"/>
                </a:cubicBezTo>
                <a:cubicBezTo>
                  <a:pt x="361" y="837"/>
                  <a:pt x="380" y="622"/>
                  <a:pt x="467" y="438"/>
                </a:cubicBezTo>
                <a:cubicBezTo>
                  <a:pt x="493" y="382"/>
                  <a:pt x="535" y="315"/>
                  <a:pt x="592" y="285"/>
                </a:cubicBezTo>
                <a:cubicBezTo>
                  <a:pt x="636" y="262"/>
                  <a:pt x="663" y="285"/>
                  <a:pt x="679" y="325"/>
                </a:cubicBezTo>
                <a:cubicBezTo>
                  <a:pt x="705" y="390"/>
                  <a:pt x="681" y="466"/>
                  <a:pt x="646" y="523"/>
                </a:cubicBezTo>
                <a:cubicBezTo>
                  <a:pt x="608" y="586"/>
                  <a:pt x="549" y="616"/>
                  <a:pt x="479" y="598"/>
                </a:cubicBezTo>
                <a:cubicBezTo>
                  <a:pt x="475" y="596"/>
                  <a:pt x="470" y="595"/>
                  <a:pt x="466" y="593"/>
                </a:cubicBezTo>
                <a:cubicBezTo>
                  <a:pt x="510" y="577"/>
                  <a:pt x="525" y="567"/>
                  <a:pt x="574" y="594"/>
                </a:cubicBezTo>
                <a:cubicBezTo>
                  <a:pt x="617" y="618"/>
                  <a:pt x="654" y="656"/>
                  <a:pt x="680" y="698"/>
                </a:cubicBezTo>
                <a:cubicBezTo>
                  <a:pt x="702" y="734"/>
                  <a:pt x="718" y="781"/>
                  <a:pt x="717" y="824"/>
                </a:cubicBezTo>
                <a:cubicBezTo>
                  <a:pt x="716" y="864"/>
                  <a:pt x="697" y="877"/>
                  <a:pt x="670" y="902"/>
                </a:cubicBezTo>
                <a:cubicBezTo>
                  <a:pt x="646" y="924"/>
                  <a:pt x="598" y="927"/>
                  <a:pt x="567" y="933"/>
                </a:cubicBezTo>
                <a:cubicBezTo>
                  <a:pt x="512" y="944"/>
                  <a:pt x="456" y="944"/>
                  <a:pt x="401" y="947"/>
                </a:cubicBezTo>
                <a:cubicBezTo>
                  <a:pt x="369" y="949"/>
                  <a:pt x="341" y="928"/>
                  <a:pt x="327" y="957"/>
                </a:cubicBezTo>
                <a:cubicBezTo>
                  <a:pt x="330" y="957"/>
                  <a:pt x="334" y="957"/>
                  <a:pt x="337" y="957"/>
                </a:cubicBezTo>
              </a:path>
              <a:path w="3690" h="2039" extrusionOk="0">
                <a:moveTo>
                  <a:pt x="0" y="1188"/>
                </a:moveTo>
                <a:cubicBezTo>
                  <a:pt x="22" y="1188"/>
                  <a:pt x="39" y="1187"/>
                  <a:pt x="61" y="1184"/>
                </a:cubicBezTo>
                <a:cubicBezTo>
                  <a:pt x="154" y="1171"/>
                  <a:pt x="245" y="1175"/>
                  <a:pt x="338" y="1177"/>
                </a:cubicBezTo>
                <a:cubicBezTo>
                  <a:pt x="399" y="1178"/>
                  <a:pt x="460" y="1175"/>
                  <a:pt x="521" y="1171"/>
                </a:cubicBezTo>
                <a:cubicBezTo>
                  <a:pt x="686" y="1160"/>
                  <a:pt x="851" y="1139"/>
                  <a:pt x="1016" y="1122"/>
                </a:cubicBezTo>
                <a:cubicBezTo>
                  <a:pt x="1040" y="1120"/>
                  <a:pt x="1063" y="1118"/>
                  <a:pt x="1087" y="1116"/>
                </a:cubicBezTo>
                <a:cubicBezTo>
                  <a:pt x="1074" y="1137"/>
                  <a:pt x="1078" y="1133"/>
                  <a:pt x="1057" y="1146"/>
                </a:cubicBezTo>
              </a:path>
              <a:path w="3690" h="2039" extrusionOk="0">
                <a:moveTo>
                  <a:pt x="477" y="1645"/>
                </a:moveTo>
                <a:cubicBezTo>
                  <a:pt x="485" y="1621"/>
                  <a:pt x="498" y="1609"/>
                  <a:pt x="520" y="1594"/>
                </a:cubicBezTo>
                <a:cubicBezTo>
                  <a:pt x="567" y="1563"/>
                  <a:pt x="643" y="1534"/>
                  <a:pt x="690" y="1578"/>
                </a:cubicBezTo>
                <a:cubicBezTo>
                  <a:pt x="719" y="1605"/>
                  <a:pt x="726" y="1647"/>
                  <a:pt x="726" y="1685"/>
                </a:cubicBezTo>
                <a:cubicBezTo>
                  <a:pt x="726" y="1732"/>
                  <a:pt x="709" y="1782"/>
                  <a:pt x="691" y="1825"/>
                </a:cubicBezTo>
                <a:cubicBezTo>
                  <a:pt x="677" y="1860"/>
                  <a:pt x="656" y="1890"/>
                  <a:pt x="638" y="1923"/>
                </a:cubicBezTo>
                <a:cubicBezTo>
                  <a:pt x="629" y="1938"/>
                  <a:pt x="614" y="1965"/>
                  <a:pt x="615" y="1984"/>
                </a:cubicBezTo>
                <a:cubicBezTo>
                  <a:pt x="618" y="2021"/>
                  <a:pt x="691" y="2021"/>
                  <a:pt x="714" y="2019"/>
                </a:cubicBezTo>
                <a:cubicBezTo>
                  <a:pt x="749" y="2016"/>
                  <a:pt x="784" y="2008"/>
                  <a:pt x="819" y="2004"/>
                </a:cubicBezTo>
                <a:cubicBezTo>
                  <a:pt x="845" y="2001"/>
                  <a:pt x="870" y="1996"/>
                  <a:pt x="896" y="2004"/>
                </a:cubicBezTo>
                <a:cubicBezTo>
                  <a:pt x="914" y="2010"/>
                  <a:pt x="913" y="2016"/>
                  <a:pt x="921" y="2029"/>
                </a:cubicBezTo>
              </a:path>
              <a:path w="3690" h="2039" extrusionOk="0">
                <a:moveTo>
                  <a:pt x="1995" y="593"/>
                </a:moveTo>
                <a:cubicBezTo>
                  <a:pt x="1973" y="578"/>
                  <a:pt x="1976" y="573"/>
                  <a:pt x="1945" y="573"/>
                </a:cubicBezTo>
                <a:cubicBezTo>
                  <a:pt x="1913" y="573"/>
                  <a:pt x="1884" y="596"/>
                  <a:pt x="1864" y="618"/>
                </a:cubicBezTo>
                <a:cubicBezTo>
                  <a:pt x="1834" y="650"/>
                  <a:pt x="1820" y="688"/>
                  <a:pt x="1809" y="729"/>
                </a:cubicBezTo>
                <a:cubicBezTo>
                  <a:pt x="1800" y="763"/>
                  <a:pt x="1802" y="778"/>
                  <a:pt x="1810" y="810"/>
                </a:cubicBezTo>
                <a:cubicBezTo>
                  <a:pt x="1865" y="790"/>
                  <a:pt x="1899" y="746"/>
                  <a:pt x="1938" y="703"/>
                </a:cubicBezTo>
                <a:cubicBezTo>
                  <a:pt x="1961" y="678"/>
                  <a:pt x="1983" y="652"/>
                  <a:pt x="2004" y="625"/>
                </a:cubicBezTo>
                <a:cubicBezTo>
                  <a:pt x="2006" y="673"/>
                  <a:pt x="2001" y="721"/>
                  <a:pt x="2000" y="769"/>
                </a:cubicBezTo>
                <a:cubicBezTo>
                  <a:pt x="1998" y="847"/>
                  <a:pt x="2001" y="926"/>
                  <a:pt x="2010" y="1003"/>
                </a:cubicBezTo>
                <a:cubicBezTo>
                  <a:pt x="2018" y="1072"/>
                  <a:pt x="2033" y="1136"/>
                  <a:pt x="2057" y="1201"/>
                </a:cubicBezTo>
                <a:cubicBezTo>
                  <a:pt x="2069" y="1234"/>
                  <a:pt x="2075" y="1251"/>
                  <a:pt x="2107" y="1263"/>
                </a:cubicBezTo>
                <a:cubicBezTo>
                  <a:pt x="2111" y="1263"/>
                  <a:pt x="2114" y="1263"/>
                  <a:pt x="2118" y="1263"/>
                </a:cubicBezTo>
                <a:cubicBezTo>
                  <a:pt x="2129" y="1224"/>
                  <a:pt x="2132" y="1190"/>
                  <a:pt x="2129" y="1149"/>
                </a:cubicBezTo>
                <a:cubicBezTo>
                  <a:pt x="2124" y="1069"/>
                  <a:pt x="2102" y="991"/>
                  <a:pt x="2065" y="920"/>
                </a:cubicBezTo>
                <a:cubicBezTo>
                  <a:pt x="2048" y="887"/>
                  <a:pt x="2019" y="820"/>
                  <a:pt x="1973" y="822"/>
                </a:cubicBezTo>
                <a:cubicBezTo>
                  <a:pt x="1963" y="828"/>
                  <a:pt x="1959" y="830"/>
                  <a:pt x="1952" y="834"/>
                </a:cubicBezTo>
                <a:cubicBezTo>
                  <a:pt x="1969" y="855"/>
                  <a:pt x="1962" y="860"/>
                  <a:pt x="1993" y="865"/>
                </a:cubicBezTo>
                <a:cubicBezTo>
                  <a:pt x="2028" y="870"/>
                  <a:pt x="2080" y="843"/>
                  <a:pt x="2111" y="831"/>
                </a:cubicBezTo>
                <a:cubicBezTo>
                  <a:pt x="2154" y="815"/>
                  <a:pt x="2196" y="792"/>
                  <a:pt x="2236" y="769"/>
                </a:cubicBezTo>
                <a:cubicBezTo>
                  <a:pt x="2243" y="765"/>
                  <a:pt x="2250" y="760"/>
                  <a:pt x="2257" y="756"/>
                </a:cubicBezTo>
              </a:path>
              <a:path w="3690" h="2039" extrusionOk="0">
                <a:moveTo>
                  <a:pt x="2319" y="43"/>
                </a:moveTo>
                <a:cubicBezTo>
                  <a:pt x="2319" y="14"/>
                  <a:pt x="2335" y="7"/>
                  <a:pt x="2367" y="2"/>
                </a:cubicBezTo>
                <a:cubicBezTo>
                  <a:pt x="2398" y="-3"/>
                  <a:pt x="2438" y="-2"/>
                  <a:pt x="2461" y="23"/>
                </a:cubicBezTo>
                <a:cubicBezTo>
                  <a:pt x="2489" y="54"/>
                  <a:pt x="2477" y="96"/>
                  <a:pt x="2462" y="129"/>
                </a:cubicBezTo>
                <a:cubicBezTo>
                  <a:pt x="2442" y="172"/>
                  <a:pt x="2409" y="206"/>
                  <a:pt x="2382" y="244"/>
                </a:cubicBezTo>
                <a:cubicBezTo>
                  <a:pt x="2361" y="273"/>
                  <a:pt x="2349" y="296"/>
                  <a:pt x="2379" y="322"/>
                </a:cubicBezTo>
                <a:cubicBezTo>
                  <a:pt x="2411" y="350"/>
                  <a:pt x="2461" y="360"/>
                  <a:pt x="2501" y="369"/>
                </a:cubicBezTo>
                <a:cubicBezTo>
                  <a:pt x="2542" y="378"/>
                  <a:pt x="2582" y="384"/>
                  <a:pt x="2624" y="386"/>
                </a:cubicBezTo>
                <a:cubicBezTo>
                  <a:pt x="2642" y="386"/>
                  <a:pt x="2648" y="386"/>
                  <a:pt x="2660" y="387"/>
                </a:cubicBezTo>
              </a:path>
              <a:path w="3690" h="2039" extrusionOk="0">
                <a:moveTo>
                  <a:pt x="2976" y="410"/>
                </a:moveTo>
                <a:cubicBezTo>
                  <a:pt x="2974" y="472"/>
                  <a:pt x="2972" y="534"/>
                  <a:pt x="2969" y="596"/>
                </a:cubicBezTo>
                <a:cubicBezTo>
                  <a:pt x="2966" y="648"/>
                  <a:pt x="2963" y="701"/>
                  <a:pt x="2956" y="753"/>
                </a:cubicBezTo>
                <a:cubicBezTo>
                  <a:pt x="2953" y="771"/>
                  <a:pt x="2952" y="776"/>
                  <a:pt x="2949" y="788"/>
                </a:cubicBezTo>
                <a:cubicBezTo>
                  <a:pt x="2939" y="751"/>
                  <a:pt x="2936" y="717"/>
                  <a:pt x="2936" y="678"/>
                </a:cubicBezTo>
                <a:cubicBezTo>
                  <a:pt x="2935" y="603"/>
                  <a:pt x="2942" y="529"/>
                  <a:pt x="2957" y="455"/>
                </a:cubicBezTo>
                <a:cubicBezTo>
                  <a:pt x="2975" y="369"/>
                  <a:pt x="3000" y="269"/>
                  <a:pt x="3061" y="203"/>
                </a:cubicBezTo>
                <a:cubicBezTo>
                  <a:pt x="3083" y="179"/>
                  <a:pt x="3123" y="154"/>
                  <a:pt x="3154" y="179"/>
                </a:cubicBezTo>
                <a:cubicBezTo>
                  <a:pt x="3189" y="208"/>
                  <a:pt x="3184" y="263"/>
                  <a:pt x="3178" y="302"/>
                </a:cubicBezTo>
                <a:cubicBezTo>
                  <a:pt x="3168" y="366"/>
                  <a:pt x="3135" y="422"/>
                  <a:pt x="3091" y="469"/>
                </a:cubicBezTo>
                <a:cubicBezTo>
                  <a:pt x="3071" y="490"/>
                  <a:pt x="3051" y="507"/>
                  <a:pt x="3027" y="522"/>
                </a:cubicBezTo>
                <a:cubicBezTo>
                  <a:pt x="3072" y="565"/>
                  <a:pt x="3126" y="595"/>
                  <a:pt x="3174" y="634"/>
                </a:cubicBezTo>
                <a:cubicBezTo>
                  <a:pt x="3204" y="659"/>
                  <a:pt x="3236" y="681"/>
                  <a:pt x="3266" y="706"/>
                </a:cubicBezTo>
                <a:cubicBezTo>
                  <a:pt x="3281" y="718"/>
                  <a:pt x="3295" y="731"/>
                  <a:pt x="3310" y="743"/>
                </a:cubicBezTo>
              </a:path>
              <a:path w="3690" h="2039" extrusionOk="0">
                <a:moveTo>
                  <a:pt x="1765" y="1181"/>
                </a:moveTo>
                <a:cubicBezTo>
                  <a:pt x="1840" y="1151"/>
                  <a:pt x="1915" y="1130"/>
                  <a:pt x="1995" y="1120"/>
                </a:cubicBezTo>
                <a:cubicBezTo>
                  <a:pt x="2129" y="1103"/>
                  <a:pt x="2262" y="1109"/>
                  <a:pt x="2396" y="1120"/>
                </a:cubicBezTo>
                <a:cubicBezTo>
                  <a:pt x="2484" y="1127"/>
                  <a:pt x="2572" y="1136"/>
                  <a:pt x="2661" y="1140"/>
                </a:cubicBezTo>
                <a:cubicBezTo>
                  <a:pt x="2750" y="1144"/>
                  <a:pt x="2841" y="1142"/>
                  <a:pt x="2930" y="1134"/>
                </a:cubicBezTo>
                <a:cubicBezTo>
                  <a:pt x="3016" y="1126"/>
                  <a:pt x="3102" y="1114"/>
                  <a:pt x="3187" y="1100"/>
                </a:cubicBezTo>
                <a:cubicBezTo>
                  <a:pt x="3321" y="1078"/>
                  <a:pt x="3455" y="1065"/>
                  <a:pt x="3591" y="1058"/>
                </a:cubicBezTo>
                <a:cubicBezTo>
                  <a:pt x="3624" y="1056"/>
                  <a:pt x="3656" y="1052"/>
                  <a:pt x="3689" y="1048"/>
                </a:cubicBezTo>
              </a:path>
              <a:path w="3690" h="2039" extrusionOk="0">
                <a:moveTo>
                  <a:pt x="2498" y="1465"/>
                </a:moveTo>
                <a:cubicBezTo>
                  <a:pt x="2486" y="1511"/>
                  <a:pt x="2477" y="1560"/>
                  <a:pt x="2471" y="1608"/>
                </a:cubicBezTo>
                <a:cubicBezTo>
                  <a:pt x="2464" y="1667"/>
                  <a:pt x="2457" y="1726"/>
                  <a:pt x="2454" y="1785"/>
                </a:cubicBezTo>
                <a:cubicBezTo>
                  <a:pt x="2451" y="1847"/>
                  <a:pt x="2444" y="1924"/>
                  <a:pt x="2479" y="1979"/>
                </a:cubicBezTo>
                <a:cubicBezTo>
                  <a:pt x="2498" y="2009"/>
                  <a:pt x="2532" y="2026"/>
                  <a:pt x="2566" y="2033"/>
                </a:cubicBezTo>
                <a:cubicBezTo>
                  <a:pt x="2608" y="2041"/>
                  <a:pt x="2654" y="2038"/>
                  <a:pt x="2696" y="2035"/>
                </a:cubicBezTo>
                <a:cubicBezTo>
                  <a:pt x="2736" y="2032"/>
                  <a:pt x="2775" y="2022"/>
                  <a:pt x="2814" y="2021"/>
                </a:cubicBezTo>
                <a:cubicBezTo>
                  <a:pt x="2844" y="2020"/>
                  <a:pt x="2875" y="2024"/>
                  <a:pt x="2905" y="2023"/>
                </a:cubicBezTo>
                <a:cubicBezTo>
                  <a:pt x="2927" y="2022"/>
                  <a:pt x="2948" y="2028"/>
                  <a:pt x="2969" y="2028"/>
                </a:cubicBezTo>
                <a:cubicBezTo>
                  <a:pt x="2982" y="2028"/>
                  <a:pt x="2991" y="2025"/>
                  <a:pt x="3004" y="202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50" name="Freeform 42"/>
          <p:cNvSpPr>
            <a:spLocks noRot="1" noChangeAspect="1" noEditPoints="1" noChangeArrowheads="1" noChangeShapeType="1" noTextEdit="1"/>
          </p:cNvSpPr>
          <p:nvPr/>
        </p:nvSpPr>
        <p:spPr bwMode="auto">
          <a:xfrm>
            <a:off x="3457575" y="5988050"/>
            <a:ext cx="196850" cy="60325"/>
          </a:xfrm>
          <a:custGeom>
            <a:avLst/>
            <a:gdLst>
              <a:gd name="T0" fmla="*/ 0 w 547"/>
              <a:gd name="T1" fmla="*/ 2147483647 h 167"/>
              <a:gd name="T2" fmla="*/ 2147483647 w 547"/>
              <a:gd name="T3" fmla="*/ 2147483647 h 167"/>
              <a:gd name="T4" fmla="*/ 2147483647 w 547"/>
              <a:gd name="T5" fmla="*/ 2147483647 h 167"/>
              <a:gd name="T6" fmla="*/ 2147483647 w 547"/>
              <a:gd name="T7" fmla="*/ 2147483647 h 167"/>
              <a:gd name="T8" fmla="*/ 2147483647 w 547"/>
              <a:gd name="T9" fmla="*/ 2147483647 h 167"/>
              <a:gd name="T10" fmla="*/ 2147483647 w 547"/>
              <a:gd name="T11" fmla="*/ 2147483647 h 167"/>
              <a:gd name="T12" fmla="*/ 2147483647 w 547"/>
              <a:gd name="T13" fmla="*/ 2147483647 h 167"/>
              <a:gd name="T14" fmla="*/ 2147483647 w 547"/>
              <a:gd name="T15" fmla="*/ 2147483647 h 167"/>
              <a:gd name="T16" fmla="*/ 2147483647 w 547"/>
              <a:gd name="T17" fmla="*/ 2147483647 h 167"/>
              <a:gd name="T18" fmla="*/ 2147483647 w 547"/>
              <a:gd name="T19" fmla="*/ 2147483647 h 1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47"/>
              <a:gd name="T31" fmla="*/ 0 h 167"/>
              <a:gd name="T32" fmla="*/ 547 w 547"/>
              <a:gd name="T33" fmla="*/ 167 h 16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47" h="167" extrusionOk="0">
                <a:moveTo>
                  <a:pt x="0" y="11"/>
                </a:moveTo>
                <a:cubicBezTo>
                  <a:pt x="28" y="14"/>
                  <a:pt x="57" y="11"/>
                  <a:pt x="85" y="11"/>
                </a:cubicBezTo>
                <a:cubicBezTo>
                  <a:pt x="138" y="11"/>
                  <a:pt x="190" y="7"/>
                  <a:pt x="243" y="3"/>
                </a:cubicBezTo>
                <a:cubicBezTo>
                  <a:pt x="295" y="-1"/>
                  <a:pt x="344" y="3"/>
                  <a:pt x="396" y="5"/>
                </a:cubicBezTo>
                <a:cubicBezTo>
                  <a:pt x="419" y="6"/>
                  <a:pt x="433" y="12"/>
                  <a:pt x="454" y="20"/>
                </a:cubicBezTo>
              </a:path>
              <a:path w="547" h="167" extrusionOk="0">
                <a:moveTo>
                  <a:pt x="119" y="163"/>
                </a:moveTo>
                <a:cubicBezTo>
                  <a:pt x="147" y="159"/>
                  <a:pt x="176" y="152"/>
                  <a:pt x="204" y="150"/>
                </a:cubicBezTo>
                <a:cubicBezTo>
                  <a:pt x="262" y="147"/>
                  <a:pt x="322" y="147"/>
                  <a:pt x="380" y="154"/>
                </a:cubicBezTo>
                <a:cubicBezTo>
                  <a:pt x="420" y="159"/>
                  <a:pt x="461" y="166"/>
                  <a:pt x="501" y="166"/>
                </a:cubicBezTo>
                <a:cubicBezTo>
                  <a:pt x="523" y="164"/>
                  <a:pt x="531" y="163"/>
                  <a:pt x="546" y="166"/>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51" name="Freeform 43"/>
          <p:cNvSpPr>
            <a:spLocks noRot="1" noChangeAspect="1" noEditPoints="1" noChangeArrowheads="1" noChangeShapeType="1" noTextEdit="1"/>
          </p:cNvSpPr>
          <p:nvPr/>
        </p:nvSpPr>
        <p:spPr bwMode="auto">
          <a:xfrm>
            <a:off x="4011613" y="5695950"/>
            <a:ext cx="2203450" cy="773113"/>
          </a:xfrm>
          <a:custGeom>
            <a:avLst/>
            <a:gdLst>
              <a:gd name="T0" fmla="*/ 2147483647 w 6121"/>
              <a:gd name="T1" fmla="*/ 2147483647 h 2145"/>
              <a:gd name="T2" fmla="*/ 2147483647 w 6121"/>
              <a:gd name="T3" fmla="*/ 2147483647 h 2145"/>
              <a:gd name="T4" fmla="*/ 2147483647 w 6121"/>
              <a:gd name="T5" fmla="*/ 2147483647 h 2145"/>
              <a:gd name="T6" fmla="*/ 2147483647 w 6121"/>
              <a:gd name="T7" fmla="*/ 2147483647 h 2145"/>
              <a:gd name="T8" fmla="*/ 2147483647 w 6121"/>
              <a:gd name="T9" fmla="*/ 2147483647 h 2145"/>
              <a:gd name="T10" fmla="*/ 2147483647 w 6121"/>
              <a:gd name="T11" fmla="*/ 2147483647 h 2145"/>
              <a:gd name="T12" fmla="*/ 2147483647 w 6121"/>
              <a:gd name="T13" fmla="*/ 2147483647 h 2145"/>
              <a:gd name="T14" fmla="*/ 2147483647 w 6121"/>
              <a:gd name="T15" fmla="*/ 2147483647 h 2145"/>
              <a:gd name="T16" fmla="*/ 2147483647 w 6121"/>
              <a:gd name="T17" fmla="*/ 2147483647 h 2145"/>
              <a:gd name="T18" fmla="*/ 2147483647 w 6121"/>
              <a:gd name="T19" fmla="*/ 2147483647 h 2145"/>
              <a:gd name="T20" fmla="*/ 2147483647 w 6121"/>
              <a:gd name="T21" fmla="*/ 2147483647 h 2145"/>
              <a:gd name="T22" fmla="*/ 2147483647 w 6121"/>
              <a:gd name="T23" fmla="*/ 2147483647 h 2145"/>
              <a:gd name="T24" fmla="*/ 2147483647 w 6121"/>
              <a:gd name="T25" fmla="*/ 2147483647 h 2145"/>
              <a:gd name="T26" fmla="*/ 2147483647 w 6121"/>
              <a:gd name="T27" fmla="*/ 2147483647 h 2145"/>
              <a:gd name="T28" fmla="*/ 2147483647 w 6121"/>
              <a:gd name="T29" fmla="*/ 2147483647 h 2145"/>
              <a:gd name="T30" fmla="*/ 2147483647 w 6121"/>
              <a:gd name="T31" fmla="*/ 2147483647 h 2145"/>
              <a:gd name="T32" fmla="*/ 2147483647 w 6121"/>
              <a:gd name="T33" fmla="*/ 2147483647 h 2145"/>
              <a:gd name="T34" fmla="*/ 2147483647 w 6121"/>
              <a:gd name="T35" fmla="*/ 2147483647 h 2145"/>
              <a:gd name="T36" fmla="*/ 2147483647 w 6121"/>
              <a:gd name="T37" fmla="*/ 2147483647 h 2145"/>
              <a:gd name="T38" fmla="*/ 2147483647 w 6121"/>
              <a:gd name="T39" fmla="*/ 2147483647 h 2145"/>
              <a:gd name="T40" fmla="*/ 2147483647 w 6121"/>
              <a:gd name="T41" fmla="*/ 2147483647 h 2145"/>
              <a:gd name="T42" fmla="*/ 2147483647 w 6121"/>
              <a:gd name="T43" fmla="*/ 2147483647 h 2145"/>
              <a:gd name="T44" fmla="*/ 2147483647 w 6121"/>
              <a:gd name="T45" fmla="*/ 2147483647 h 2145"/>
              <a:gd name="T46" fmla="*/ 2147483647 w 6121"/>
              <a:gd name="T47" fmla="*/ 2147483647 h 2145"/>
              <a:gd name="T48" fmla="*/ 2147483647 w 6121"/>
              <a:gd name="T49" fmla="*/ 2147483647 h 2145"/>
              <a:gd name="T50" fmla="*/ 2147483647 w 6121"/>
              <a:gd name="T51" fmla="*/ 2147483647 h 2145"/>
              <a:gd name="T52" fmla="*/ 2147483647 w 6121"/>
              <a:gd name="T53" fmla="*/ 2147483647 h 2145"/>
              <a:gd name="T54" fmla="*/ 2147483647 w 6121"/>
              <a:gd name="T55" fmla="*/ 2147483647 h 2145"/>
              <a:gd name="T56" fmla="*/ 2147483647 w 6121"/>
              <a:gd name="T57" fmla="*/ 2147483647 h 2145"/>
              <a:gd name="T58" fmla="*/ 2147483647 w 6121"/>
              <a:gd name="T59" fmla="*/ 2147483647 h 2145"/>
              <a:gd name="T60" fmla="*/ 2147483647 w 6121"/>
              <a:gd name="T61" fmla="*/ 2147483647 h 2145"/>
              <a:gd name="T62" fmla="*/ 2147483647 w 6121"/>
              <a:gd name="T63" fmla="*/ 2147483647 h 2145"/>
              <a:gd name="T64" fmla="*/ 2147483647 w 6121"/>
              <a:gd name="T65" fmla="*/ 2147483647 h 2145"/>
              <a:gd name="T66" fmla="*/ 2147483647 w 6121"/>
              <a:gd name="T67" fmla="*/ 2147483647 h 2145"/>
              <a:gd name="T68" fmla="*/ 2147483647 w 6121"/>
              <a:gd name="T69" fmla="*/ 2147483647 h 2145"/>
              <a:gd name="T70" fmla="*/ 2147483647 w 6121"/>
              <a:gd name="T71" fmla="*/ 2147483647 h 2145"/>
              <a:gd name="T72" fmla="*/ 2147483647 w 6121"/>
              <a:gd name="T73" fmla="*/ 2147483647 h 2145"/>
              <a:gd name="T74" fmla="*/ 2147483647 w 6121"/>
              <a:gd name="T75" fmla="*/ 2147483647 h 2145"/>
              <a:gd name="T76" fmla="*/ 2147483647 w 6121"/>
              <a:gd name="T77" fmla="*/ 2147483647 h 2145"/>
              <a:gd name="T78" fmla="*/ 2147483647 w 6121"/>
              <a:gd name="T79" fmla="*/ 2147483647 h 2145"/>
              <a:gd name="T80" fmla="*/ 2147483647 w 6121"/>
              <a:gd name="T81" fmla="*/ 2147483647 h 2145"/>
              <a:gd name="T82" fmla="*/ 2147483647 w 6121"/>
              <a:gd name="T83" fmla="*/ 2147483647 h 2145"/>
              <a:gd name="T84" fmla="*/ 2147483647 w 6121"/>
              <a:gd name="T85" fmla="*/ 2147483647 h 2145"/>
              <a:gd name="T86" fmla="*/ 2147483647 w 6121"/>
              <a:gd name="T87" fmla="*/ 2147483647 h 2145"/>
              <a:gd name="T88" fmla="*/ 2147483647 w 6121"/>
              <a:gd name="T89" fmla="*/ 0 h 2145"/>
              <a:gd name="T90" fmla="*/ 2147483647 w 6121"/>
              <a:gd name="T91" fmla="*/ 2147483647 h 2145"/>
              <a:gd name="T92" fmla="*/ 2147483647 w 6121"/>
              <a:gd name="T93" fmla="*/ 2147483647 h 2145"/>
              <a:gd name="T94" fmla="*/ 2147483647 w 6121"/>
              <a:gd name="T95" fmla="*/ 2147483647 h 2145"/>
              <a:gd name="T96" fmla="*/ 2147483647 w 6121"/>
              <a:gd name="T97" fmla="*/ 2147483647 h 2145"/>
              <a:gd name="T98" fmla="*/ 2147483647 w 6121"/>
              <a:gd name="T99" fmla="*/ 2147483647 h 214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121"/>
              <a:gd name="T151" fmla="*/ 0 h 2145"/>
              <a:gd name="T152" fmla="*/ 6121 w 6121"/>
              <a:gd name="T153" fmla="*/ 2145 h 214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121" h="2145" extrusionOk="0">
                <a:moveTo>
                  <a:pt x="220" y="187"/>
                </a:moveTo>
                <a:cubicBezTo>
                  <a:pt x="205" y="227"/>
                  <a:pt x="203" y="266"/>
                  <a:pt x="202" y="310"/>
                </a:cubicBezTo>
                <a:cubicBezTo>
                  <a:pt x="201" y="377"/>
                  <a:pt x="203" y="443"/>
                  <a:pt x="207" y="510"/>
                </a:cubicBezTo>
                <a:cubicBezTo>
                  <a:pt x="210" y="566"/>
                  <a:pt x="217" y="621"/>
                  <a:pt x="226" y="676"/>
                </a:cubicBezTo>
                <a:cubicBezTo>
                  <a:pt x="230" y="703"/>
                  <a:pt x="235" y="728"/>
                  <a:pt x="241" y="754"/>
                </a:cubicBezTo>
                <a:cubicBezTo>
                  <a:pt x="242" y="758"/>
                  <a:pt x="242" y="761"/>
                  <a:pt x="243" y="765"/>
                </a:cubicBezTo>
              </a:path>
              <a:path w="6121" h="2145" extrusionOk="0">
                <a:moveTo>
                  <a:pt x="23" y="804"/>
                </a:moveTo>
                <a:cubicBezTo>
                  <a:pt x="12" y="812"/>
                  <a:pt x="8" y="815"/>
                  <a:pt x="0" y="821"/>
                </a:cubicBezTo>
                <a:cubicBezTo>
                  <a:pt x="35" y="813"/>
                  <a:pt x="72" y="807"/>
                  <a:pt x="108" y="801"/>
                </a:cubicBezTo>
                <a:cubicBezTo>
                  <a:pt x="166" y="791"/>
                  <a:pt x="224" y="773"/>
                  <a:pt x="282" y="764"/>
                </a:cubicBezTo>
                <a:cubicBezTo>
                  <a:pt x="324" y="757"/>
                  <a:pt x="378" y="751"/>
                  <a:pt x="421" y="757"/>
                </a:cubicBezTo>
                <a:cubicBezTo>
                  <a:pt x="450" y="761"/>
                  <a:pt x="468" y="770"/>
                  <a:pt x="481" y="794"/>
                </a:cubicBezTo>
                <a:cubicBezTo>
                  <a:pt x="483" y="798"/>
                  <a:pt x="485" y="801"/>
                  <a:pt x="487" y="805"/>
                </a:cubicBezTo>
              </a:path>
              <a:path w="6121" h="2145" extrusionOk="0">
                <a:moveTo>
                  <a:pt x="122" y="1072"/>
                </a:moveTo>
                <a:cubicBezTo>
                  <a:pt x="112" y="1088"/>
                  <a:pt x="153" y="1075"/>
                  <a:pt x="180" y="1076"/>
                </a:cubicBezTo>
                <a:cubicBezTo>
                  <a:pt x="214" y="1077"/>
                  <a:pt x="258" y="1081"/>
                  <a:pt x="287" y="1101"/>
                </a:cubicBezTo>
                <a:cubicBezTo>
                  <a:pt x="333" y="1133"/>
                  <a:pt x="328" y="1188"/>
                  <a:pt x="315" y="1235"/>
                </a:cubicBezTo>
                <a:cubicBezTo>
                  <a:pt x="300" y="1290"/>
                  <a:pt x="269" y="1340"/>
                  <a:pt x="247" y="1392"/>
                </a:cubicBezTo>
                <a:cubicBezTo>
                  <a:pt x="237" y="1415"/>
                  <a:pt x="228" y="1438"/>
                  <a:pt x="253" y="1454"/>
                </a:cubicBezTo>
                <a:cubicBezTo>
                  <a:pt x="277" y="1469"/>
                  <a:pt x="316" y="1466"/>
                  <a:pt x="342" y="1464"/>
                </a:cubicBezTo>
                <a:cubicBezTo>
                  <a:pt x="394" y="1460"/>
                  <a:pt x="460" y="1443"/>
                  <a:pt x="506" y="1419"/>
                </a:cubicBezTo>
                <a:cubicBezTo>
                  <a:pt x="517" y="1413"/>
                  <a:pt x="521" y="1412"/>
                  <a:pt x="528" y="1408"/>
                </a:cubicBezTo>
              </a:path>
              <a:path w="6121" h="2145" extrusionOk="0">
                <a:moveTo>
                  <a:pt x="1187" y="556"/>
                </a:moveTo>
                <a:cubicBezTo>
                  <a:pt x="1165" y="546"/>
                  <a:pt x="1178" y="536"/>
                  <a:pt x="1140" y="551"/>
                </a:cubicBezTo>
                <a:cubicBezTo>
                  <a:pt x="1068" y="579"/>
                  <a:pt x="987" y="688"/>
                  <a:pt x="984" y="765"/>
                </a:cubicBezTo>
                <a:cubicBezTo>
                  <a:pt x="987" y="786"/>
                  <a:pt x="987" y="793"/>
                  <a:pt x="1000" y="801"/>
                </a:cubicBezTo>
                <a:cubicBezTo>
                  <a:pt x="1048" y="792"/>
                  <a:pt x="1087" y="770"/>
                  <a:pt x="1125" y="738"/>
                </a:cubicBezTo>
                <a:cubicBezTo>
                  <a:pt x="1172" y="698"/>
                  <a:pt x="1214" y="651"/>
                  <a:pt x="1254" y="604"/>
                </a:cubicBezTo>
                <a:cubicBezTo>
                  <a:pt x="1267" y="589"/>
                  <a:pt x="1279" y="575"/>
                  <a:pt x="1293" y="561"/>
                </a:cubicBezTo>
                <a:cubicBezTo>
                  <a:pt x="1279" y="613"/>
                  <a:pt x="1264" y="664"/>
                  <a:pt x="1252" y="716"/>
                </a:cubicBezTo>
                <a:cubicBezTo>
                  <a:pt x="1207" y="913"/>
                  <a:pt x="1165" y="1152"/>
                  <a:pt x="1222" y="1351"/>
                </a:cubicBezTo>
                <a:cubicBezTo>
                  <a:pt x="1229" y="1377"/>
                  <a:pt x="1241" y="1383"/>
                  <a:pt x="1256" y="1402"/>
                </a:cubicBezTo>
                <a:cubicBezTo>
                  <a:pt x="1283" y="1384"/>
                  <a:pt x="1296" y="1378"/>
                  <a:pt x="1305" y="1340"/>
                </a:cubicBezTo>
                <a:cubicBezTo>
                  <a:pt x="1321" y="1276"/>
                  <a:pt x="1308" y="1200"/>
                  <a:pt x="1286" y="1140"/>
                </a:cubicBezTo>
                <a:cubicBezTo>
                  <a:pt x="1260" y="1068"/>
                  <a:pt x="1206" y="1038"/>
                  <a:pt x="1166" y="981"/>
                </a:cubicBezTo>
                <a:cubicBezTo>
                  <a:pt x="1157" y="968"/>
                  <a:pt x="1161" y="962"/>
                  <a:pt x="1157" y="948"/>
                </a:cubicBezTo>
                <a:cubicBezTo>
                  <a:pt x="1189" y="931"/>
                  <a:pt x="1220" y="922"/>
                  <a:pt x="1255" y="913"/>
                </a:cubicBezTo>
                <a:cubicBezTo>
                  <a:pt x="1305" y="900"/>
                  <a:pt x="1346" y="884"/>
                  <a:pt x="1390" y="858"/>
                </a:cubicBezTo>
              </a:path>
              <a:path w="6121" h="2145" extrusionOk="0">
                <a:moveTo>
                  <a:pt x="1401" y="48"/>
                </a:moveTo>
                <a:cubicBezTo>
                  <a:pt x="1417" y="26"/>
                  <a:pt x="1434" y="6"/>
                  <a:pt x="1463" y="1"/>
                </a:cubicBezTo>
                <a:cubicBezTo>
                  <a:pt x="1501" y="-5"/>
                  <a:pt x="1527" y="25"/>
                  <a:pt x="1534" y="59"/>
                </a:cubicBezTo>
                <a:cubicBezTo>
                  <a:pt x="1541" y="96"/>
                  <a:pt x="1532" y="138"/>
                  <a:pt x="1523" y="174"/>
                </a:cubicBezTo>
                <a:cubicBezTo>
                  <a:pt x="1514" y="209"/>
                  <a:pt x="1500" y="245"/>
                  <a:pt x="1503" y="282"/>
                </a:cubicBezTo>
                <a:cubicBezTo>
                  <a:pt x="1505" y="314"/>
                  <a:pt x="1528" y="337"/>
                  <a:pt x="1557" y="349"/>
                </a:cubicBezTo>
                <a:cubicBezTo>
                  <a:pt x="1597" y="366"/>
                  <a:pt x="1644" y="367"/>
                  <a:pt x="1687" y="374"/>
                </a:cubicBezTo>
                <a:cubicBezTo>
                  <a:pt x="1726" y="380"/>
                  <a:pt x="1766" y="384"/>
                  <a:pt x="1805" y="391"/>
                </a:cubicBezTo>
                <a:cubicBezTo>
                  <a:pt x="1810" y="392"/>
                  <a:pt x="1814" y="394"/>
                  <a:pt x="1819" y="395"/>
                </a:cubicBezTo>
              </a:path>
              <a:path w="6121" h="2145" extrusionOk="0">
                <a:moveTo>
                  <a:pt x="2167" y="279"/>
                </a:moveTo>
                <a:cubicBezTo>
                  <a:pt x="2188" y="310"/>
                  <a:pt x="2192" y="340"/>
                  <a:pt x="2194" y="378"/>
                </a:cubicBezTo>
                <a:cubicBezTo>
                  <a:pt x="2198" y="442"/>
                  <a:pt x="2196" y="510"/>
                  <a:pt x="2191" y="574"/>
                </a:cubicBezTo>
                <a:cubicBezTo>
                  <a:pt x="2186" y="634"/>
                  <a:pt x="2185" y="695"/>
                  <a:pt x="2174" y="754"/>
                </a:cubicBezTo>
                <a:cubicBezTo>
                  <a:pt x="2171" y="771"/>
                  <a:pt x="2167" y="787"/>
                  <a:pt x="2164" y="804"/>
                </a:cubicBezTo>
                <a:cubicBezTo>
                  <a:pt x="2177" y="659"/>
                  <a:pt x="2206" y="517"/>
                  <a:pt x="2250" y="378"/>
                </a:cubicBezTo>
                <a:cubicBezTo>
                  <a:pt x="2272" y="308"/>
                  <a:pt x="2303" y="229"/>
                  <a:pt x="2351" y="171"/>
                </a:cubicBezTo>
                <a:cubicBezTo>
                  <a:pt x="2372" y="146"/>
                  <a:pt x="2390" y="147"/>
                  <a:pt x="2416" y="136"/>
                </a:cubicBezTo>
                <a:cubicBezTo>
                  <a:pt x="2449" y="169"/>
                  <a:pt x="2448" y="201"/>
                  <a:pt x="2442" y="249"/>
                </a:cubicBezTo>
                <a:cubicBezTo>
                  <a:pt x="2434" y="313"/>
                  <a:pt x="2409" y="376"/>
                  <a:pt x="2381" y="434"/>
                </a:cubicBezTo>
                <a:cubicBezTo>
                  <a:pt x="2361" y="476"/>
                  <a:pt x="2337" y="511"/>
                  <a:pt x="2304" y="543"/>
                </a:cubicBezTo>
                <a:cubicBezTo>
                  <a:pt x="2299" y="548"/>
                  <a:pt x="2294" y="552"/>
                  <a:pt x="2289" y="557"/>
                </a:cubicBezTo>
                <a:cubicBezTo>
                  <a:pt x="2320" y="582"/>
                  <a:pt x="2351" y="606"/>
                  <a:pt x="2379" y="634"/>
                </a:cubicBezTo>
                <a:cubicBezTo>
                  <a:pt x="2417" y="672"/>
                  <a:pt x="2451" y="713"/>
                  <a:pt x="2487" y="753"/>
                </a:cubicBezTo>
                <a:cubicBezTo>
                  <a:pt x="2520" y="790"/>
                  <a:pt x="2551" y="827"/>
                  <a:pt x="2584" y="863"/>
                </a:cubicBezTo>
                <a:cubicBezTo>
                  <a:pt x="2604" y="885"/>
                  <a:pt x="2602" y="886"/>
                  <a:pt x="2629" y="887"/>
                </a:cubicBezTo>
              </a:path>
              <a:path w="6121" h="2145" extrusionOk="0">
                <a:moveTo>
                  <a:pt x="3302" y="262"/>
                </a:moveTo>
                <a:cubicBezTo>
                  <a:pt x="3319" y="244"/>
                  <a:pt x="3337" y="232"/>
                  <a:pt x="3361" y="225"/>
                </a:cubicBezTo>
                <a:cubicBezTo>
                  <a:pt x="3389" y="217"/>
                  <a:pt x="3419" y="211"/>
                  <a:pt x="3449" y="215"/>
                </a:cubicBezTo>
                <a:cubicBezTo>
                  <a:pt x="3501" y="223"/>
                  <a:pt x="3550" y="255"/>
                  <a:pt x="3582" y="297"/>
                </a:cubicBezTo>
                <a:cubicBezTo>
                  <a:pt x="3617" y="344"/>
                  <a:pt x="3644" y="404"/>
                  <a:pt x="3656" y="461"/>
                </a:cubicBezTo>
                <a:cubicBezTo>
                  <a:pt x="3666" y="509"/>
                  <a:pt x="3666" y="567"/>
                  <a:pt x="3643" y="612"/>
                </a:cubicBezTo>
                <a:cubicBezTo>
                  <a:pt x="3628" y="641"/>
                  <a:pt x="3600" y="663"/>
                  <a:pt x="3566" y="663"/>
                </a:cubicBezTo>
                <a:cubicBezTo>
                  <a:pt x="3531" y="663"/>
                  <a:pt x="3507" y="638"/>
                  <a:pt x="3491" y="609"/>
                </a:cubicBezTo>
                <a:cubicBezTo>
                  <a:pt x="3462" y="554"/>
                  <a:pt x="3480" y="494"/>
                  <a:pt x="3532" y="462"/>
                </a:cubicBezTo>
                <a:cubicBezTo>
                  <a:pt x="3558" y="446"/>
                  <a:pt x="3590" y="445"/>
                  <a:pt x="3619" y="445"/>
                </a:cubicBezTo>
                <a:cubicBezTo>
                  <a:pt x="3640" y="445"/>
                  <a:pt x="3660" y="446"/>
                  <a:pt x="3681" y="448"/>
                </a:cubicBezTo>
              </a:path>
              <a:path w="6121" h="2145" extrusionOk="0">
                <a:moveTo>
                  <a:pt x="4009" y="1082"/>
                </a:moveTo>
                <a:cubicBezTo>
                  <a:pt x="3992" y="1050"/>
                  <a:pt x="3983" y="1025"/>
                  <a:pt x="3975" y="989"/>
                </a:cubicBezTo>
                <a:cubicBezTo>
                  <a:pt x="3958" y="913"/>
                  <a:pt x="3955" y="832"/>
                  <a:pt x="3953" y="755"/>
                </a:cubicBezTo>
                <a:cubicBezTo>
                  <a:pt x="3951" y="651"/>
                  <a:pt x="3960" y="548"/>
                  <a:pt x="3979" y="446"/>
                </a:cubicBezTo>
                <a:cubicBezTo>
                  <a:pt x="3995" y="359"/>
                  <a:pt x="4020" y="276"/>
                  <a:pt x="4064" y="200"/>
                </a:cubicBezTo>
                <a:cubicBezTo>
                  <a:pt x="4087" y="161"/>
                  <a:pt x="4137" y="86"/>
                  <a:pt x="4193" y="95"/>
                </a:cubicBezTo>
                <a:cubicBezTo>
                  <a:pt x="4198" y="98"/>
                  <a:pt x="4202" y="100"/>
                  <a:pt x="4207" y="103"/>
                </a:cubicBezTo>
                <a:cubicBezTo>
                  <a:pt x="4217" y="145"/>
                  <a:pt x="4210" y="177"/>
                  <a:pt x="4190" y="217"/>
                </a:cubicBezTo>
                <a:cubicBezTo>
                  <a:pt x="4164" y="268"/>
                  <a:pt x="4126" y="311"/>
                  <a:pt x="4085" y="351"/>
                </a:cubicBezTo>
                <a:cubicBezTo>
                  <a:pt x="4064" y="372"/>
                  <a:pt x="4041" y="390"/>
                  <a:pt x="4019" y="409"/>
                </a:cubicBezTo>
                <a:cubicBezTo>
                  <a:pt x="4052" y="406"/>
                  <a:pt x="4086" y="401"/>
                  <a:pt x="4119" y="404"/>
                </a:cubicBezTo>
                <a:cubicBezTo>
                  <a:pt x="4183" y="410"/>
                  <a:pt x="4237" y="445"/>
                  <a:pt x="4258" y="507"/>
                </a:cubicBezTo>
                <a:cubicBezTo>
                  <a:pt x="4279" y="571"/>
                  <a:pt x="4260" y="649"/>
                  <a:pt x="4197" y="677"/>
                </a:cubicBezTo>
                <a:cubicBezTo>
                  <a:pt x="4171" y="688"/>
                  <a:pt x="4135" y="691"/>
                  <a:pt x="4108" y="689"/>
                </a:cubicBezTo>
                <a:cubicBezTo>
                  <a:pt x="4075" y="687"/>
                  <a:pt x="4045" y="677"/>
                  <a:pt x="4013" y="673"/>
                </a:cubicBezTo>
                <a:cubicBezTo>
                  <a:pt x="3996" y="671"/>
                  <a:pt x="3979" y="674"/>
                  <a:pt x="3962" y="673"/>
                </a:cubicBezTo>
              </a:path>
              <a:path w="6121" h="2145" extrusionOk="0">
                <a:moveTo>
                  <a:pt x="3322" y="914"/>
                </a:moveTo>
                <a:cubicBezTo>
                  <a:pt x="3322" y="941"/>
                  <a:pt x="3311" y="937"/>
                  <a:pt x="3337" y="958"/>
                </a:cubicBezTo>
                <a:cubicBezTo>
                  <a:pt x="3370" y="985"/>
                  <a:pt x="3445" y="981"/>
                  <a:pt x="3484" y="984"/>
                </a:cubicBezTo>
                <a:cubicBezTo>
                  <a:pt x="3587" y="991"/>
                  <a:pt x="3691" y="981"/>
                  <a:pt x="3794" y="975"/>
                </a:cubicBezTo>
                <a:cubicBezTo>
                  <a:pt x="3939" y="967"/>
                  <a:pt x="4086" y="959"/>
                  <a:pt x="4231" y="961"/>
                </a:cubicBezTo>
                <a:cubicBezTo>
                  <a:pt x="4303" y="962"/>
                  <a:pt x="4375" y="964"/>
                  <a:pt x="4447" y="968"/>
                </a:cubicBezTo>
                <a:cubicBezTo>
                  <a:pt x="4469" y="969"/>
                  <a:pt x="4487" y="968"/>
                  <a:pt x="4508" y="967"/>
                </a:cubicBezTo>
                <a:cubicBezTo>
                  <a:pt x="4481" y="963"/>
                  <a:pt x="4454" y="959"/>
                  <a:pt x="4427" y="954"/>
                </a:cubicBezTo>
              </a:path>
              <a:path w="6121" h="2145" extrusionOk="0">
                <a:moveTo>
                  <a:pt x="3474" y="1401"/>
                </a:moveTo>
                <a:cubicBezTo>
                  <a:pt x="3503" y="1391"/>
                  <a:pt x="3531" y="1383"/>
                  <a:pt x="3562" y="1378"/>
                </a:cubicBezTo>
                <a:cubicBezTo>
                  <a:pt x="3599" y="1373"/>
                  <a:pt x="3637" y="1375"/>
                  <a:pt x="3673" y="1386"/>
                </a:cubicBezTo>
                <a:cubicBezTo>
                  <a:pt x="3710" y="1398"/>
                  <a:pt x="3741" y="1421"/>
                  <a:pt x="3762" y="1454"/>
                </a:cubicBezTo>
                <a:cubicBezTo>
                  <a:pt x="3813" y="1533"/>
                  <a:pt x="3812" y="1653"/>
                  <a:pt x="3779" y="1738"/>
                </a:cubicBezTo>
                <a:cubicBezTo>
                  <a:pt x="3765" y="1773"/>
                  <a:pt x="3743" y="1801"/>
                  <a:pt x="3711" y="1822"/>
                </a:cubicBezTo>
                <a:cubicBezTo>
                  <a:pt x="3690" y="1835"/>
                  <a:pt x="3665" y="1841"/>
                  <a:pt x="3646" y="1822"/>
                </a:cubicBezTo>
                <a:cubicBezTo>
                  <a:pt x="3621" y="1798"/>
                  <a:pt x="3616" y="1749"/>
                  <a:pt x="3614" y="1717"/>
                </a:cubicBezTo>
                <a:cubicBezTo>
                  <a:pt x="3611" y="1669"/>
                  <a:pt x="3617" y="1620"/>
                  <a:pt x="3633" y="1575"/>
                </a:cubicBezTo>
                <a:cubicBezTo>
                  <a:pt x="3640" y="1556"/>
                  <a:pt x="3654" y="1520"/>
                  <a:pt x="3680" y="1520"/>
                </a:cubicBezTo>
                <a:cubicBezTo>
                  <a:pt x="3699" y="1520"/>
                  <a:pt x="3715" y="1539"/>
                  <a:pt x="3729" y="1549"/>
                </a:cubicBezTo>
                <a:cubicBezTo>
                  <a:pt x="3733" y="1552"/>
                  <a:pt x="3737" y="1555"/>
                  <a:pt x="3741" y="1558"/>
                </a:cubicBezTo>
              </a:path>
              <a:path w="6121" h="2145" extrusionOk="0">
                <a:moveTo>
                  <a:pt x="3965" y="1520"/>
                </a:moveTo>
                <a:cubicBezTo>
                  <a:pt x="3971" y="1545"/>
                  <a:pt x="3977" y="1570"/>
                  <a:pt x="3983" y="1595"/>
                </a:cubicBezTo>
                <a:cubicBezTo>
                  <a:pt x="3993" y="1634"/>
                  <a:pt x="4004" y="1673"/>
                  <a:pt x="4014" y="1712"/>
                </a:cubicBezTo>
                <a:cubicBezTo>
                  <a:pt x="4022" y="1743"/>
                  <a:pt x="4031" y="1774"/>
                  <a:pt x="4040" y="1805"/>
                </a:cubicBezTo>
                <a:cubicBezTo>
                  <a:pt x="4043" y="1817"/>
                  <a:pt x="4044" y="1821"/>
                  <a:pt x="4045" y="1830"/>
                </a:cubicBezTo>
                <a:cubicBezTo>
                  <a:pt x="4046" y="1802"/>
                  <a:pt x="4042" y="1775"/>
                  <a:pt x="4040" y="1747"/>
                </a:cubicBezTo>
                <a:cubicBezTo>
                  <a:pt x="4037" y="1703"/>
                  <a:pt x="4037" y="1661"/>
                  <a:pt x="4050" y="1618"/>
                </a:cubicBezTo>
                <a:cubicBezTo>
                  <a:pt x="4061" y="1580"/>
                  <a:pt x="4088" y="1550"/>
                  <a:pt x="4122" y="1530"/>
                </a:cubicBezTo>
                <a:cubicBezTo>
                  <a:pt x="4159" y="1509"/>
                  <a:pt x="4200" y="1499"/>
                  <a:pt x="4240" y="1488"/>
                </a:cubicBezTo>
                <a:cubicBezTo>
                  <a:pt x="4276" y="1479"/>
                  <a:pt x="4309" y="1476"/>
                  <a:pt x="4345" y="1473"/>
                </a:cubicBezTo>
                <a:cubicBezTo>
                  <a:pt x="4351" y="1472"/>
                  <a:pt x="4356" y="1472"/>
                  <a:pt x="4362" y="1471"/>
                </a:cubicBezTo>
              </a:path>
              <a:path w="6121" h="2145" extrusionOk="0">
                <a:moveTo>
                  <a:pt x="2854" y="35"/>
                </a:moveTo>
                <a:cubicBezTo>
                  <a:pt x="2866" y="57"/>
                  <a:pt x="2875" y="70"/>
                  <a:pt x="2884" y="93"/>
                </a:cubicBezTo>
                <a:cubicBezTo>
                  <a:pt x="2904" y="142"/>
                  <a:pt x="2926" y="190"/>
                  <a:pt x="2947" y="239"/>
                </a:cubicBezTo>
                <a:cubicBezTo>
                  <a:pt x="2956" y="260"/>
                  <a:pt x="2965" y="282"/>
                  <a:pt x="2974" y="303"/>
                </a:cubicBezTo>
                <a:cubicBezTo>
                  <a:pt x="2980" y="317"/>
                  <a:pt x="2992" y="334"/>
                  <a:pt x="2991" y="350"/>
                </a:cubicBezTo>
                <a:cubicBezTo>
                  <a:pt x="2986" y="422"/>
                  <a:pt x="2979" y="473"/>
                  <a:pt x="2995" y="550"/>
                </a:cubicBezTo>
                <a:cubicBezTo>
                  <a:pt x="3022" y="682"/>
                  <a:pt x="3034" y="817"/>
                  <a:pt x="3047" y="951"/>
                </a:cubicBezTo>
                <a:cubicBezTo>
                  <a:pt x="3055" y="1038"/>
                  <a:pt x="3065" y="1124"/>
                  <a:pt x="3074" y="1211"/>
                </a:cubicBezTo>
                <a:cubicBezTo>
                  <a:pt x="3080" y="1272"/>
                  <a:pt x="3088" y="1333"/>
                  <a:pt x="3091" y="1395"/>
                </a:cubicBezTo>
                <a:cubicBezTo>
                  <a:pt x="3101" y="1564"/>
                  <a:pt x="3086" y="1753"/>
                  <a:pt x="3131" y="1918"/>
                </a:cubicBezTo>
                <a:cubicBezTo>
                  <a:pt x="3135" y="1934"/>
                  <a:pt x="3146" y="1964"/>
                  <a:pt x="3159" y="1976"/>
                </a:cubicBezTo>
                <a:cubicBezTo>
                  <a:pt x="3175" y="1990"/>
                  <a:pt x="3192" y="1989"/>
                  <a:pt x="3207" y="1978"/>
                </a:cubicBezTo>
                <a:cubicBezTo>
                  <a:pt x="3218" y="1959"/>
                  <a:pt x="3222" y="1952"/>
                  <a:pt x="3229" y="1939"/>
                </a:cubicBezTo>
              </a:path>
              <a:path w="6121" h="2145" extrusionOk="0">
                <a:moveTo>
                  <a:pt x="4655" y="0"/>
                </a:moveTo>
                <a:cubicBezTo>
                  <a:pt x="4661" y="32"/>
                  <a:pt x="4665" y="63"/>
                  <a:pt x="4674" y="96"/>
                </a:cubicBezTo>
                <a:cubicBezTo>
                  <a:pt x="4690" y="159"/>
                  <a:pt x="4710" y="221"/>
                  <a:pt x="4723" y="285"/>
                </a:cubicBezTo>
                <a:cubicBezTo>
                  <a:pt x="4774" y="532"/>
                  <a:pt x="4764" y="789"/>
                  <a:pt x="4794" y="1039"/>
                </a:cubicBezTo>
                <a:cubicBezTo>
                  <a:pt x="4827" y="1320"/>
                  <a:pt x="4882" y="1610"/>
                  <a:pt x="4988" y="1874"/>
                </a:cubicBezTo>
                <a:cubicBezTo>
                  <a:pt x="5010" y="1930"/>
                  <a:pt x="5068" y="2120"/>
                  <a:pt x="5139" y="2141"/>
                </a:cubicBezTo>
                <a:cubicBezTo>
                  <a:pt x="5152" y="2145"/>
                  <a:pt x="5179" y="2147"/>
                  <a:pt x="5188" y="2132"/>
                </a:cubicBezTo>
                <a:cubicBezTo>
                  <a:pt x="5208" y="2099"/>
                  <a:pt x="5170" y="2060"/>
                  <a:pt x="5156" y="2032"/>
                </a:cubicBezTo>
              </a:path>
              <a:path w="6121" h="2145" extrusionOk="0">
                <a:moveTo>
                  <a:pt x="5680" y="670"/>
                </a:moveTo>
                <a:cubicBezTo>
                  <a:pt x="5703" y="673"/>
                  <a:pt x="5725" y="677"/>
                  <a:pt x="5748" y="680"/>
                </a:cubicBezTo>
                <a:cubicBezTo>
                  <a:pt x="5791" y="685"/>
                  <a:pt x="5839" y="684"/>
                  <a:pt x="5882" y="683"/>
                </a:cubicBezTo>
                <a:cubicBezTo>
                  <a:pt x="5920" y="682"/>
                  <a:pt x="5957" y="684"/>
                  <a:pt x="5995" y="686"/>
                </a:cubicBezTo>
              </a:path>
              <a:path w="6121" h="2145" extrusionOk="0">
                <a:moveTo>
                  <a:pt x="5662" y="910"/>
                </a:moveTo>
                <a:cubicBezTo>
                  <a:pt x="5668" y="953"/>
                  <a:pt x="5696" y="945"/>
                  <a:pt x="5738" y="945"/>
                </a:cubicBezTo>
                <a:cubicBezTo>
                  <a:pt x="5815" y="944"/>
                  <a:pt x="5894" y="931"/>
                  <a:pt x="5970" y="921"/>
                </a:cubicBezTo>
                <a:cubicBezTo>
                  <a:pt x="6021" y="915"/>
                  <a:pt x="6070" y="905"/>
                  <a:pt x="6120" y="894"/>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52" name="Freeform 44"/>
          <p:cNvSpPr>
            <a:spLocks noRot="1" noChangeAspect="1" noEditPoints="1" noChangeArrowheads="1" noChangeShapeType="1" noTextEdit="1"/>
          </p:cNvSpPr>
          <p:nvPr/>
        </p:nvSpPr>
        <p:spPr bwMode="auto">
          <a:xfrm>
            <a:off x="6529388" y="5711825"/>
            <a:ext cx="225425" cy="512763"/>
          </a:xfrm>
          <a:custGeom>
            <a:avLst/>
            <a:gdLst>
              <a:gd name="T0" fmla="*/ 2147483647 w 625"/>
              <a:gd name="T1" fmla="*/ 0 h 1426"/>
              <a:gd name="T2" fmla="*/ 2147483647 w 625"/>
              <a:gd name="T3" fmla="*/ 2147483647 h 1426"/>
              <a:gd name="T4" fmla="*/ 2147483647 w 625"/>
              <a:gd name="T5" fmla="*/ 2147483647 h 1426"/>
              <a:gd name="T6" fmla="*/ 2147483647 w 625"/>
              <a:gd name="T7" fmla="*/ 2147483647 h 1426"/>
              <a:gd name="T8" fmla="*/ 2147483647 w 625"/>
              <a:gd name="T9" fmla="*/ 2147483647 h 1426"/>
              <a:gd name="T10" fmla="*/ 2147483647 w 625"/>
              <a:gd name="T11" fmla="*/ 2147483647 h 1426"/>
              <a:gd name="T12" fmla="*/ 2147483647 w 625"/>
              <a:gd name="T13" fmla="*/ 2147483647 h 1426"/>
              <a:gd name="T14" fmla="*/ 2147483647 w 625"/>
              <a:gd name="T15" fmla="*/ 2147483647 h 1426"/>
              <a:gd name="T16" fmla="*/ 2147483647 w 625"/>
              <a:gd name="T17" fmla="*/ 2147483647 h 1426"/>
              <a:gd name="T18" fmla="*/ 2147483647 w 625"/>
              <a:gd name="T19" fmla="*/ 2147483647 h 1426"/>
              <a:gd name="T20" fmla="*/ 2147483647 w 625"/>
              <a:gd name="T21" fmla="*/ 2147483647 h 1426"/>
              <a:gd name="T22" fmla="*/ 2147483647 w 625"/>
              <a:gd name="T23" fmla="*/ 2147483647 h 1426"/>
              <a:gd name="T24" fmla="*/ 2147483647 w 625"/>
              <a:gd name="T25" fmla="*/ 2147483647 h 1426"/>
              <a:gd name="T26" fmla="*/ 2147483647 w 625"/>
              <a:gd name="T27" fmla="*/ 2147483647 h 1426"/>
              <a:gd name="T28" fmla="*/ 2147483647 w 625"/>
              <a:gd name="T29" fmla="*/ 2147483647 h 1426"/>
              <a:gd name="T30" fmla="*/ 2147483647 w 625"/>
              <a:gd name="T31" fmla="*/ 2147483647 h 1426"/>
              <a:gd name="T32" fmla="*/ 2147483647 w 625"/>
              <a:gd name="T33" fmla="*/ 2147483647 h 1426"/>
              <a:gd name="T34" fmla="*/ 2147483647 w 625"/>
              <a:gd name="T35" fmla="*/ 2147483647 h 1426"/>
              <a:gd name="T36" fmla="*/ 2147483647 w 625"/>
              <a:gd name="T37" fmla="*/ 2147483647 h 1426"/>
              <a:gd name="T38" fmla="*/ 2147483647 w 625"/>
              <a:gd name="T39" fmla="*/ 2147483647 h 142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25"/>
              <a:gd name="T61" fmla="*/ 0 h 1426"/>
              <a:gd name="T62" fmla="*/ 625 w 625"/>
              <a:gd name="T63" fmla="*/ 1426 h 142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25" h="1426" extrusionOk="0">
                <a:moveTo>
                  <a:pt x="261" y="0"/>
                </a:moveTo>
                <a:cubicBezTo>
                  <a:pt x="242" y="21"/>
                  <a:pt x="240" y="26"/>
                  <a:pt x="233" y="58"/>
                </a:cubicBezTo>
                <a:cubicBezTo>
                  <a:pt x="221" y="113"/>
                  <a:pt x="221" y="168"/>
                  <a:pt x="221" y="224"/>
                </a:cubicBezTo>
                <a:cubicBezTo>
                  <a:pt x="221" y="301"/>
                  <a:pt x="221" y="381"/>
                  <a:pt x="227" y="458"/>
                </a:cubicBezTo>
                <a:cubicBezTo>
                  <a:pt x="231" y="514"/>
                  <a:pt x="240" y="571"/>
                  <a:pt x="252" y="625"/>
                </a:cubicBezTo>
                <a:cubicBezTo>
                  <a:pt x="256" y="644"/>
                  <a:pt x="261" y="662"/>
                  <a:pt x="267" y="680"/>
                </a:cubicBezTo>
              </a:path>
              <a:path w="625" h="1426" extrusionOk="0">
                <a:moveTo>
                  <a:pt x="1" y="727"/>
                </a:moveTo>
                <a:cubicBezTo>
                  <a:pt x="11" y="754"/>
                  <a:pt x="38" y="739"/>
                  <a:pt x="67" y="734"/>
                </a:cubicBezTo>
                <a:cubicBezTo>
                  <a:pt x="137" y="722"/>
                  <a:pt x="208" y="707"/>
                  <a:pt x="278" y="697"/>
                </a:cubicBezTo>
                <a:cubicBezTo>
                  <a:pt x="347" y="687"/>
                  <a:pt x="422" y="674"/>
                  <a:pt x="492" y="678"/>
                </a:cubicBezTo>
                <a:cubicBezTo>
                  <a:pt x="515" y="679"/>
                  <a:pt x="539" y="685"/>
                  <a:pt x="562" y="689"/>
                </a:cubicBezTo>
              </a:path>
              <a:path w="625" h="1426" extrusionOk="0">
                <a:moveTo>
                  <a:pt x="99" y="1001"/>
                </a:moveTo>
                <a:cubicBezTo>
                  <a:pt x="136" y="1015"/>
                  <a:pt x="167" y="1013"/>
                  <a:pt x="206" y="1012"/>
                </a:cubicBezTo>
                <a:cubicBezTo>
                  <a:pt x="260" y="1011"/>
                  <a:pt x="393" y="992"/>
                  <a:pt x="421" y="1056"/>
                </a:cubicBezTo>
                <a:cubicBezTo>
                  <a:pt x="440" y="1100"/>
                  <a:pt x="384" y="1154"/>
                  <a:pt x="359" y="1181"/>
                </a:cubicBezTo>
                <a:cubicBezTo>
                  <a:pt x="313" y="1232"/>
                  <a:pt x="237" y="1280"/>
                  <a:pt x="207" y="1343"/>
                </a:cubicBezTo>
                <a:cubicBezTo>
                  <a:pt x="187" y="1385"/>
                  <a:pt x="220" y="1401"/>
                  <a:pt x="255" y="1411"/>
                </a:cubicBezTo>
                <a:cubicBezTo>
                  <a:pt x="329" y="1432"/>
                  <a:pt x="406" y="1426"/>
                  <a:pt x="481" y="1413"/>
                </a:cubicBezTo>
                <a:cubicBezTo>
                  <a:pt x="524" y="1405"/>
                  <a:pt x="570" y="1393"/>
                  <a:pt x="608" y="1372"/>
                </a:cubicBezTo>
                <a:cubicBezTo>
                  <a:pt x="613" y="1369"/>
                  <a:pt x="619" y="1365"/>
                  <a:pt x="624" y="1362"/>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53" name="Freeform 45"/>
          <p:cNvSpPr>
            <a:spLocks noRot="1" noChangeAspect="1" noEditPoints="1" noChangeArrowheads="1" noChangeShapeType="1" noTextEdit="1"/>
          </p:cNvSpPr>
          <p:nvPr/>
        </p:nvSpPr>
        <p:spPr bwMode="auto">
          <a:xfrm>
            <a:off x="7053263" y="5764213"/>
            <a:ext cx="250825" cy="238125"/>
          </a:xfrm>
          <a:custGeom>
            <a:avLst/>
            <a:gdLst>
              <a:gd name="T0" fmla="*/ 2147483647 w 699"/>
              <a:gd name="T1" fmla="*/ 0 h 660"/>
              <a:gd name="T2" fmla="*/ 2147483647 w 699"/>
              <a:gd name="T3" fmla="*/ 2147483647 h 660"/>
              <a:gd name="T4" fmla="*/ 2147483647 w 699"/>
              <a:gd name="T5" fmla="*/ 2147483647 h 660"/>
              <a:gd name="T6" fmla="*/ 2147483647 w 699"/>
              <a:gd name="T7" fmla="*/ 2147483647 h 660"/>
              <a:gd name="T8" fmla="*/ 2147483647 w 699"/>
              <a:gd name="T9" fmla="*/ 2147483647 h 660"/>
              <a:gd name="T10" fmla="*/ 2147483647 w 699"/>
              <a:gd name="T11" fmla="*/ 2147483647 h 660"/>
              <a:gd name="T12" fmla="*/ 2147483647 w 699"/>
              <a:gd name="T13" fmla="*/ 2147483647 h 660"/>
              <a:gd name="T14" fmla="*/ 2147483647 w 699"/>
              <a:gd name="T15" fmla="*/ 2147483647 h 660"/>
              <a:gd name="T16" fmla="*/ 2147483647 w 699"/>
              <a:gd name="T17" fmla="*/ 2147483647 h 660"/>
              <a:gd name="T18" fmla="*/ 2147483647 w 699"/>
              <a:gd name="T19" fmla="*/ 2147483647 h 6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9"/>
              <a:gd name="T31" fmla="*/ 0 h 660"/>
              <a:gd name="T32" fmla="*/ 699 w 699"/>
              <a:gd name="T33" fmla="*/ 660 h 6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9" h="660" extrusionOk="0">
                <a:moveTo>
                  <a:pt x="698" y="0"/>
                </a:moveTo>
                <a:cubicBezTo>
                  <a:pt x="635" y="143"/>
                  <a:pt x="560" y="271"/>
                  <a:pt x="452" y="385"/>
                </a:cubicBezTo>
                <a:cubicBezTo>
                  <a:pt x="379" y="462"/>
                  <a:pt x="285" y="535"/>
                  <a:pt x="181" y="562"/>
                </a:cubicBezTo>
                <a:cubicBezTo>
                  <a:pt x="130" y="576"/>
                  <a:pt x="71" y="572"/>
                  <a:pt x="35" y="528"/>
                </a:cubicBezTo>
                <a:cubicBezTo>
                  <a:pt x="1" y="487"/>
                  <a:pt x="-1" y="427"/>
                  <a:pt x="6" y="378"/>
                </a:cubicBezTo>
                <a:cubicBezTo>
                  <a:pt x="13" y="331"/>
                  <a:pt x="30" y="287"/>
                  <a:pt x="68" y="258"/>
                </a:cubicBezTo>
                <a:cubicBezTo>
                  <a:pt x="113" y="224"/>
                  <a:pt x="168" y="255"/>
                  <a:pt x="204" y="287"/>
                </a:cubicBezTo>
                <a:cubicBezTo>
                  <a:pt x="298" y="369"/>
                  <a:pt x="356" y="489"/>
                  <a:pt x="461" y="560"/>
                </a:cubicBezTo>
                <a:cubicBezTo>
                  <a:pt x="501" y="587"/>
                  <a:pt x="546" y="610"/>
                  <a:pt x="590" y="628"/>
                </a:cubicBezTo>
                <a:cubicBezTo>
                  <a:pt x="616" y="639"/>
                  <a:pt x="643" y="649"/>
                  <a:pt x="669" y="659"/>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94254" name="Freeform 46"/>
          <p:cNvSpPr>
            <a:spLocks noRot="1" noChangeAspect="1" noEditPoints="1" noChangeArrowheads="1" noChangeShapeType="1" noTextEdit="1"/>
          </p:cNvSpPr>
          <p:nvPr/>
        </p:nvSpPr>
        <p:spPr bwMode="auto">
          <a:xfrm>
            <a:off x="7370763" y="6011863"/>
            <a:ext cx="577850" cy="187325"/>
          </a:xfrm>
          <a:custGeom>
            <a:avLst/>
            <a:gdLst>
              <a:gd name="T0" fmla="*/ 2147483647 w 1605"/>
              <a:gd name="T1" fmla="*/ 0 h 520"/>
              <a:gd name="T2" fmla="*/ 2147483647 w 1605"/>
              <a:gd name="T3" fmla="*/ 2147483647 h 520"/>
              <a:gd name="T4" fmla="*/ 2147483647 w 1605"/>
              <a:gd name="T5" fmla="*/ 2147483647 h 520"/>
              <a:gd name="T6" fmla="*/ 0 w 1605"/>
              <a:gd name="T7" fmla="*/ 2147483647 h 520"/>
              <a:gd name="T8" fmla="*/ 2147483647 w 1605"/>
              <a:gd name="T9" fmla="*/ 2147483647 h 520"/>
              <a:gd name="T10" fmla="*/ 2147483647 w 1605"/>
              <a:gd name="T11" fmla="*/ 2147483647 h 520"/>
              <a:gd name="T12" fmla="*/ 2147483647 w 1605"/>
              <a:gd name="T13" fmla="*/ 2147483647 h 520"/>
              <a:gd name="T14" fmla="*/ 2147483647 w 1605"/>
              <a:gd name="T15" fmla="*/ 2147483647 h 520"/>
              <a:gd name="T16" fmla="*/ 2147483647 w 1605"/>
              <a:gd name="T17" fmla="*/ 2147483647 h 520"/>
              <a:gd name="T18" fmla="*/ 2147483647 w 1605"/>
              <a:gd name="T19" fmla="*/ 2147483647 h 520"/>
              <a:gd name="T20" fmla="*/ 2147483647 w 1605"/>
              <a:gd name="T21" fmla="*/ 2147483647 h 520"/>
              <a:gd name="T22" fmla="*/ 2147483647 w 1605"/>
              <a:gd name="T23" fmla="*/ 2147483647 h 520"/>
              <a:gd name="T24" fmla="*/ 2147483647 w 1605"/>
              <a:gd name="T25" fmla="*/ 2147483647 h 520"/>
              <a:gd name="T26" fmla="*/ 2147483647 w 1605"/>
              <a:gd name="T27" fmla="*/ 2147483647 h 520"/>
              <a:gd name="T28" fmla="*/ 2147483647 w 1605"/>
              <a:gd name="T29" fmla="*/ 2147483647 h 520"/>
              <a:gd name="T30" fmla="*/ 2147483647 w 1605"/>
              <a:gd name="T31" fmla="*/ 2147483647 h 520"/>
              <a:gd name="T32" fmla="*/ 2147483647 w 1605"/>
              <a:gd name="T33" fmla="*/ 2147483647 h 520"/>
              <a:gd name="T34" fmla="*/ 2147483647 w 1605"/>
              <a:gd name="T35" fmla="*/ 2147483647 h 520"/>
              <a:gd name="T36" fmla="*/ 2147483647 w 1605"/>
              <a:gd name="T37" fmla="*/ 2147483647 h 520"/>
              <a:gd name="T38" fmla="*/ 2147483647 w 1605"/>
              <a:gd name="T39" fmla="*/ 2147483647 h 520"/>
              <a:gd name="T40" fmla="*/ 2147483647 w 1605"/>
              <a:gd name="T41" fmla="*/ 2147483647 h 520"/>
              <a:gd name="T42" fmla="*/ 2147483647 w 1605"/>
              <a:gd name="T43" fmla="*/ 2147483647 h 520"/>
              <a:gd name="T44" fmla="*/ 2147483647 w 1605"/>
              <a:gd name="T45" fmla="*/ 2147483647 h 520"/>
              <a:gd name="T46" fmla="*/ 2147483647 w 1605"/>
              <a:gd name="T47" fmla="*/ 2147483647 h 520"/>
              <a:gd name="T48" fmla="*/ 2147483647 w 1605"/>
              <a:gd name="T49" fmla="*/ 2147483647 h 520"/>
              <a:gd name="T50" fmla="*/ 2147483647 w 1605"/>
              <a:gd name="T51" fmla="*/ 2147483647 h 520"/>
              <a:gd name="T52" fmla="*/ 2147483647 w 1605"/>
              <a:gd name="T53" fmla="*/ 2147483647 h 520"/>
              <a:gd name="T54" fmla="*/ 2147483647 w 1605"/>
              <a:gd name="T55" fmla="*/ 2147483647 h 520"/>
              <a:gd name="T56" fmla="*/ 2147483647 w 1605"/>
              <a:gd name="T57" fmla="*/ 2147483647 h 520"/>
              <a:gd name="T58" fmla="*/ 2147483647 w 1605"/>
              <a:gd name="T59" fmla="*/ 2147483647 h 520"/>
              <a:gd name="T60" fmla="*/ 2147483647 w 1605"/>
              <a:gd name="T61" fmla="*/ 2147483647 h 520"/>
              <a:gd name="T62" fmla="*/ 2147483647 w 1605"/>
              <a:gd name="T63" fmla="*/ 2147483647 h 520"/>
              <a:gd name="T64" fmla="*/ 2147483647 w 1605"/>
              <a:gd name="T65" fmla="*/ 2147483647 h 520"/>
              <a:gd name="T66" fmla="*/ 2147483647 w 1605"/>
              <a:gd name="T67" fmla="*/ 2147483647 h 520"/>
              <a:gd name="T68" fmla="*/ 2147483647 w 1605"/>
              <a:gd name="T69" fmla="*/ 2147483647 h 520"/>
              <a:gd name="T70" fmla="*/ 2147483647 w 1605"/>
              <a:gd name="T71" fmla="*/ 2147483647 h 520"/>
              <a:gd name="T72" fmla="*/ 2147483647 w 1605"/>
              <a:gd name="T73" fmla="*/ 2147483647 h 520"/>
              <a:gd name="T74" fmla="*/ 2147483647 w 1605"/>
              <a:gd name="T75" fmla="*/ 2147483647 h 520"/>
              <a:gd name="T76" fmla="*/ 2147483647 w 1605"/>
              <a:gd name="T77" fmla="*/ 2147483647 h 520"/>
              <a:gd name="T78" fmla="*/ 2147483647 w 1605"/>
              <a:gd name="T79" fmla="*/ 2147483647 h 520"/>
              <a:gd name="T80" fmla="*/ 2147483647 w 1605"/>
              <a:gd name="T81" fmla="*/ 2147483647 h 520"/>
              <a:gd name="T82" fmla="*/ 2147483647 w 1605"/>
              <a:gd name="T83" fmla="*/ 2147483647 h 520"/>
              <a:gd name="T84" fmla="*/ 2147483647 w 1605"/>
              <a:gd name="T85" fmla="*/ 2147483647 h 520"/>
              <a:gd name="T86" fmla="*/ 2147483647 w 1605"/>
              <a:gd name="T87" fmla="*/ 2147483647 h 520"/>
              <a:gd name="T88" fmla="*/ 2147483647 w 1605"/>
              <a:gd name="T89" fmla="*/ 2147483647 h 520"/>
              <a:gd name="T90" fmla="*/ 2147483647 w 1605"/>
              <a:gd name="T91" fmla="*/ 2147483647 h 520"/>
              <a:gd name="T92" fmla="*/ 2147483647 w 1605"/>
              <a:gd name="T93" fmla="*/ 2147483647 h 520"/>
              <a:gd name="T94" fmla="*/ 2147483647 w 1605"/>
              <a:gd name="T95" fmla="*/ 2147483647 h 520"/>
              <a:gd name="T96" fmla="*/ 2147483647 w 1605"/>
              <a:gd name="T97" fmla="*/ 2147483647 h 520"/>
              <a:gd name="T98" fmla="*/ 2147483647 w 1605"/>
              <a:gd name="T99" fmla="*/ 2147483647 h 520"/>
              <a:gd name="T100" fmla="*/ 2147483647 w 1605"/>
              <a:gd name="T101" fmla="*/ 2147483647 h 520"/>
              <a:gd name="T102" fmla="*/ 2147483647 w 1605"/>
              <a:gd name="T103" fmla="*/ 2147483647 h 5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05"/>
              <a:gd name="T157" fmla="*/ 0 h 520"/>
              <a:gd name="T158" fmla="*/ 1605 w 1605"/>
              <a:gd name="T159" fmla="*/ 520 h 5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05" h="520" extrusionOk="0">
                <a:moveTo>
                  <a:pt x="40" y="0"/>
                </a:moveTo>
                <a:cubicBezTo>
                  <a:pt x="37" y="25"/>
                  <a:pt x="34" y="50"/>
                  <a:pt x="30" y="74"/>
                </a:cubicBezTo>
                <a:cubicBezTo>
                  <a:pt x="22" y="120"/>
                  <a:pt x="15" y="167"/>
                  <a:pt x="10" y="214"/>
                </a:cubicBezTo>
                <a:cubicBezTo>
                  <a:pt x="5" y="262"/>
                  <a:pt x="1" y="310"/>
                  <a:pt x="0" y="358"/>
                </a:cubicBezTo>
                <a:cubicBezTo>
                  <a:pt x="0" y="378"/>
                  <a:pt x="1" y="397"/>
                  <a:pt x="1" y="417"/>
                </a:cubicBezTo>
                <a:cubicBezTo>
                  <a:pt x="23" y="392"/>
                  <a:pt x="36" y="368"/>
                  <a:pt x="48" y="336"/>
                </a:cubicBezTo>
                <a:cubicBezTo>
                  <a:pt x="74" y="267"/>
                  <a:pt x="83" y="191"/>
                  <a:pt x="89" y="118"/>
                </a:cubicBezTo>
                <a:cubicBezTo>
                  <a:pt x="91" y="86"/>
                  <a:pt x="92" y="53"/>
                  <a:pt x="92" y="20"/>
                </a:cubicBezTo>
                <a:cubicBezTo>
                  <a:pt x="92" y="15"/>
                  <a:pt x="91" y="10"/>
                  <a:pt x="91" y="5"/>
                </a:cubicBezTo>
                <a:cubicBezTo>
                  <a:pt x="81" y="67"/>
                  <a:pt x="72" y="151"/>
                  <a:pt x="108" y="206"/>
                </a:cubicBezTo>
                <a:cubicBezTo>
                  <a:pt x="123" y="228"/>
                  <a:pt x="140" y="229"/>
                  <a:pt x="164" y="224"/>
                </a:cubicBezTo>
                <a:cubicBezTo>
                  <a:pt x="197" y="217"/>
                  <a:pt x="219" y="193"/>
                  <a:pt x="241" y="169"/>
                </a:cubicBezTo>
                <a:cubicBezTo>
                  <a:pt x="269" y="139"/>
                  <a:pt x="288" y="110"/>
                  <a:pt x="310" y="76"/>
                </a:cubicBezTo>
                <a:cubicBezTo>
                  <a:pt x="321" y="58"/>
                  <a:pt x="331" y="41"/>
                  <a:pt x="340" y="22"/>
                </a:cubicBezTo>
                <a:cubicBezTo>
                  <a:pt x="338" y="45"/>
                  <a:pt x="336" y="68"/>
                  <a:pt x="337" y="91"/>
                </a:cubicBezTo>
                <a:cubicBezTo>
                  <a:pt x="339" y="135"/>
                  <a:pt x="344" y="179"/>
                  <a:pt x="352" y="222"/>
                </a:cubicBezTo>
                <a:cubicBezTo>
                  <a:pt x="361" y="273"/>
                  <a:pt x="372" y="322"/>
                  <a:pt x="386" y="372"/>
                </a:cubicBezTo>
                <a:cubicBezTo>
                  <a:pt x="396" y="407"/>
                  <a:pt x="403" y="441"/>
                  <a:pt x="417" y="475"/>
                </a:cubicBezTo>
                <a:cubicBezTo>
                  <a:pt x="424" y="492"/>
                  <a:pt x="425" y="518"/>
                  <a:pt x="447" y="516"/>
                </a:cubicBezTo>
                <a:cubicBezTo>
                  <a:pt x="471" y="513"/>
                  <a:pt x="459" y="512"/>
                  <a:pt x="469" y="490"/>
                </a:cubicBezTo>
              </a:path>
              <a:path w="1605" h="520" extrusionOk="0">
                <a:moveTo>
                  <a:pt x="593" y="74"/>
                </a:moveTo>
                <a:cubicBezTo>
                  <a:pt x="613" y="86"/>
                  <a:pt x="616" y="112"/>
                  <a:pt x="618" y="139"/>
                </a:cubicBezTo>
                <a:cubicBezTo>
                  <a:pt x="622" y="182"/>
                  <a:pt x="621" y="225"/>
                  <a:pt x="624" y="268"/>
                </a:cubicBezTo>
                <a:cubicBezTo>
                  <a:pt x="628" y="319"/>
                  <a:pt x="635" y="366"/>
                  <a:pt x="644" y="416"/>
                </a:cubicBezTo>
                <a:cubicBezTo>
                  <a:pt x="650" y="446"/>
                  <a:pt x="643" y="450"/>
                  <a:pt x="675" y="450"/>
                </a:cubicBezTo>
              </a:path>
              <a:path w="1605" h="520" extrusionOk="0">
                <a:moveTo>
                  <a:pt x="810" y="64"/>
                </a:moveTo>
                <a:cubicBezTo>
                  <a:pt x="812" y="93"/>
                  <a:pt x="815" y="123"/>
                  <a:pt x="818" y="152"/>
                </a:cubicBezTo>
                <a:cubicBezTo>
                  <a:pt x="823" y="199"/>
                  <a:pt x="827" y="245"/>
                  <a:pt x="831" y="292"/>
                </a:cubicBezTo>
                <a:cubicBezTo>
                  <a:pt x="835" y="340"/>
                  <a:pt x="839" y="388"/>
                  <a:pt x="851" y="434"/>
                </a:cubicBezTo>
                <a:cubicBezTo>
                  <a:pt x="855" y="448"/>
                  <a:pt x="859" y="460"/>
                  <a:pt x="863" y="474"/>
                </a:cubicBezTo>
              </a:path>
              <a:path w="1605" h="520" extrusionOk="0">
                <a:moveTo>
                  <a:pt x="663" y="301"/>
                </a:moveTo>
                <a:cubicBezTo>
                  <a:pt x="674" y="280"/>
                  <a:pt x="686" y="275"/>
                  <a:pt x="709" y="267"/>
                </a:cubicBezTo>
                <a:cubicBezTo>
                  <a:pt x="742" y="256"/>
                  <a:pt x="773" y="257"/>
                  <a:pt x="807" y="254"/>
                </a:cubicBezTo>
                <a:cubicBezTo>
                  <a:pt x="848" y="250"/>
                  <a:pt x="889" y="252"/>
                  <a:pt x="929" y="244"/>
                </a:cubicBezTo>
                <a:cubicBezTo>
                  <a:pt x="935" y="242"/>
                  <a:pt x="941" y="241"/>
                  <a:pt x="947" y="239"/>
                </a:cubicBezTo>
              </a:path>
              <a:path w="1605" h="520" extrusionOk="0">
                <a:moveTo>
                  <a:pt x="1198" y="100"/>
                </a:moveTo>
                <a:cubicBezTo>
                  <a:pt x="1220" y="105"/>
                  <a:pt x="1215" y="124"/>
                  <a:pt x="1218" y="151"/>
                </a:cubicBezTo>
                <a:cubicBezTo>
                  <a:pt x="1223" y="192"/>
                  <a:pt x="1230" y="232"/>
                  <a:pt x="1233" y="273"/>
                </a:cubicBezTo>
                <a:cubicBezTo>
                  <a:pt x="1236" y="313"/>
                  <a:pt x="1241" y="353"/>
                  <a:pt x="1246" y="393"/>
                </a:cubicBezTo>
                <a:cubicBezTo>
                  <a:pt x="1248" y="409"/>
                  <a:pt x="1250" y="423"/>
                  <a:pt x="1251" y="439"/>
                </a:cubicBezTo>
                <a:cubicBezTo>
                  <a:pt x="1252" y="417"/>
                  <a:pt x="1251" y="397"/>
                  <a:pt x="1249" y="375"/>
                </a:cubicBezTo>
              </a:path>
              <a:path w="1605" h="520" extrusionOk="0">
                <a:moveTo>
                  <a:pt x="1136" y="81"/>
                </a:moveTo>
                <a:cubicBezTo>
                  <a:pt x="1124" y="62"/>
                  <a:pt x="1115" y="48"/>
                  <a:pt x="1107" y="27"/>
                </a:cubicBezTo>
                <a:cubicBezTo>
                  <a:pt x="1136" y="23"/>
                  <a:pt x="1162" y="26"/>
                  <a:pt x="1191" y="34"/>
                </a:cubicBezTo>
                <a:cubicBezTo>
                  <a:pt x="1240" y="48"/>
                  <a:pt x="1291" y="65"/>
                  <a:pt x="1338" y="85"/>
                </a:cubicBezTo>
                <a:cubicBezTo>
                  <a:pt x="1395" y="109"/>
                  <a:pt x="1448" y="135"/>
                  <a:pt x="1500" y="169"/>
                </a:cubicBezTo>
                <a:cubicBezTo>
                  <a:pt x="1541" y="195"/>
                  <a:pt x="1571" y="222"/>
                  <a:pt x="1592" y="266"/>
                </a:cubicBezTo>
                <a:cubicBezTo>
                  <a:pt x="1609" y="302"/>
                  <a:pt x="1603" y="329"/>
                  <a:pt x="1592" y="365"/>
                </a:cubicBezTo>
                <a:cubicBezTo>
                  <a:pt x="1581" y="401"/>
                  <a:pt x="1563" y="426"/>
                  <a:pt x="1537" y="453"/>
                </a:cubicBezTo>
                <a:cubicBezTo>
                  <a:pt x="1515" y="476"/>
                  <a:pt x="1490" y="497"/>
                  <a:pt x="1460" y="509"/>
                </a:cubicBezTo>
                <a:cubicBezTo>
                  <a:pt x="1422" y="524"/>
                  <a:pt x="1376" y="524"/>
                  <a:pt x="1341" y="501"/>
                </a:cubicBezTo>
                <a:cubicBezTo>
                  <a:pt x="1319" y="487"/>
                  <a:pt x="1297" y="469"/>
                  <a:pt x="1277" y="453"/>
                </a:cubicBezTo>
              </a:path>
            </a:pathLst>
          </a:custGeom>
          <a:noFill/>
          <a:ln w="9525"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marL="0" marR="0" algn="l" rtl="0" eaLnBrk="0" fontAlgn="base" hangingPunct="0">
              <a:spcBef>
                <a:spcPct val="0"/>
              </a:spcBef>
              <a:spcAft>
                <a:spcPct val="0"/>
              </a:spcAft>
            </a:pPr>
            <a:endParaRPr lang="en-US" sz="1800" kern="1200" smtClean="0">
              <a:solidFill>
                <a:srgbClr val="000000"/>
              </a:solidFill>
              <a:uFillTx/>
              <a:latin typeface="Arial" charset="0"/>
              <a:ea typeface="ＭＳ Ｐゴシック" charset="0"/>
              <a:cs typeface="ＭＳ Ｐゴシック" charset="0"/>
            </a:endParaRPr>
          </a:p>
        </p:txBody>
      </p:sp>
      <p:sp>
        <p:nvSpPr>
          <p:cNvPr id="47" name="Slide Number Placeholder 46"/>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5DA6498-AA45-634B-A49B-CDC93CC2CE89}" type="slidenum">
              <a:rPr lang="en-US" sz="1400">
                <a:solidFill>
                  <a:srgbClr val="000000"/>
                </a:solidFill>
                <a:latin typeface="Times New Roman" charset="0"/>
              </a:rPr>
              <a:pPr/>
              <a:t>9</a:t>
            </a:fld>
            <a:endParaRPr lang="en-US" sz="1400">
              <a:solidFill>
                <a:srgbClr val="000000"/>
              </a:solidFill>
              <a:latin typeface="Times New Roman" charset="0"/>
            </a:endParaRPr>
          </a:p>
        </p:txBody>
      </p:sp>
    </p:spTree>
    <p:extLst>
      <p:ext uri="{BB962C8B-B14F-4D97-AF65-F5344CB8AC3E}">
        <p14:creationId xmlns:p14="http://schemas.microsoft.com/office/powerpoint/2010/main" val="10965092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Century Gothic"/>
        <a:ea typeface="Century Gothic"/>
        <a:cs typeface="Century Gothic"/>
      </a:majorFont>
      <a:minorFont>
        <a:latin typeface="Times New Roman"/>
        <a:ea typeface="Times New Roman"/>
        <a:cs typeface="Times New Roman"/>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6E6E9"/>
        </a:solidFill>
        <a:ln w="9525" cap="flat">
          <a:solidFill>
            <a:srgbClr val="000000"/>
          </a:solidFill>
          <a:prstDash val="solid"/>
          <a:round/>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9525" cap="flat">
          <a:solidFill>
            <a:srgbClr val="000000"/>
          </a:solidFill>
          <a:prstDash val="solid"/>
          <a:round/>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10.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Title &amp; Bullets copy 1">
  <a:themeElements>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1">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lnDef>
  </a:objectDefaults>
  <a:extraClrSchemeLst>
    <a:extraClrScheme>
      <a:clrScheme name="Title &amp; Bullets copy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000" b="0" i="0" u="none" strike="noStrike" cap="none" normalizeH="0" baseline="0">
            <a:ln>
              <a:noFill/>
            </a:ln>
            <a:solidFill>
              <a:schemeClr val="tx1"/>
            </a:solidFill>
            <a:effectLst/>
            <a:latin typeface="Arial"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000" b="0" i="0" u="none" strike="noStrike" cap="none" normalizeH="0" baseline="0">
            <a:ln>
              <a:noFill/>
            </a:ln>
            <a:solidFill>
              <a:schemeClr val="tx1"/>
            </a:solidFill>
            <a:effectLst/>
            <a:latin typeface="Arial"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5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Arial"/>
        <a:ea typeface="Arial"/>
        <a:cs typeface="Arial"/>
      </a:majorFont>
      <a:minorFont>
        <a:latin typeface="Arial"/>
        <a:ea typeface="Arial"/>
        <a:cs typeface="Arial"/>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6E6E9"/>
        </a:solidFill>
        <a:ln w="9525" cap="flat">
          <a:solidFill>
            <a:srgbClr val="000000"/>
          </a:solidFill>
          <a:prstDash val="solid"/>
          <a:round/>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
              <a:solidFill>
                <a:srgbClr val="000000"/>
              </a:solidFill>
            </a:uFill>
            <a:latin typeface="+mn-lt"/>
            <a:ea typeface="+mn-ea"/>
            <a:cs typeface="+mn-cs"/>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9525" cap="flat">
          <a:solidFill>
            <a:srgbClr val="000000"/>
          </a:solidFill>
          <a:prstDash val="solid"/>
          <a:round/>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
              <a:solidFill>
                <a:srgbClr val="000000"/>
              </a:solidFill>
            </a:uFill>
            <a:latin typeface="+mn-lt"/>
            <a:ea typeface="+mn-ea"/>
            <a:cs typeface="+mn-cs"/>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17.xml><?xml version="1.0" encoding="utf-8"?>
<a:theme xmlns:a="http://schemas.openxmlformats.org/drawingml/2006/main" name="2_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Times New Roman"/>
        <a:ea typeface="Times New Roman"/>
        <a:cs typeface="Times New Roman"/>
      </a:majorFont>
      <a:minorFont>
        <a:latin typeface="Arial"/>
        <a:ea typeface="Arial"/>
        <a:cs typeface="Arial"/>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6E6E9"/>
        </a:solidFill>
        <a:ln w="9525" cap="flat">
          <a:solidFill>
            <a:srgbClr val="000000"/>
          </a:solidFill>
          <a:prstDash val="solid"/>
          <a:round/>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
              <a:solidFill>
                <a:srgbClr val="000000"/>
              </a:solidFill>
            </a:uFill>
            <a:latin typeface="+mn-lt"/>
            <a:ea typeface="+mn-ea"/>
            <a:cs typeface="+mn-cs"/>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9525" cap="flat">
          <a:solidFill>
            <a:srgbClr val="000000"/>
          </a:solidFill>
          <a:prstDash val="solid"/>
          <a:round/>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0" marR="0" indent="0" algn="l" defTabSz="457200" rtl="0" fontAlgn="auto" latinLnBrk="1" hangingPunct="0">
          <a:lnSpc>
            <a:spcPct val="100000"/>
          </a:lnSpc>
          <a:spcBef>
            <a:spcPts val="0"/>
          </a:spcBef>
          <a:spcAft>
            <a:spcPts val="0"/>
          </a:spcAft>
          <a:buClrTx/>
          <a:buSzTx/>
          <a:buFontTx/>
          <a:buNone/>
          <a:tabLst/>
          <a:defRPr kumimoji="0" sz="1200" b="0" i="0" u="none" strike="noStrike" cap="none" spc="0" normalizeH="0" baseline="0">
            <a:ln>
              <a:noFill/>
            </a:ln>
            <a:solidFill>
              <a:srgbClr val="000000"/>
            </a:solidFill>
            <a:effectLst/>
            <a:uFillTx/>
            <a:latin typeface="Helvetica"/>
            <a:ea typeface="Helvetica"/>
            <a:cs typeface="Helvetica"/>
            <a:sym typeface="Helvetica"/>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18.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Century Gothic"/>
        <a:ea typeface="Century Gothic"/>
        <a:cs typeface="Century Gothic"/>
      </a:majorFont>
      <a:minorFont>
        <a:latin typeface="Times New Roman"/>
        <a:ea typeface="Times New Roman"/>
        <a:cs typeface="Times New Roman"/>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C6E6E9"/>
        </a:solidFill>
        <a:ln w="9525" cap="flat">
          <a:solidFill>
            <a:srgbClr val="000000"/>
          </a:solidFill>
          <a:prstDash val="solid"/>
          <a:round/>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9525" cap="flat">
          <a:solidFill>
            <a:srgbClr val="000000"/>
          </a:solidFill>
          <a:prstDash val="solid"/>
          <a:round/>
        </a:ln>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50800" tIns="50800" rIns="50800" bIns="50800" numCol="1" spcCol="38100" rtlCol="0" anchor="ctr">
        <a:spAutoFit/>
      </a:bodyPr>
      <a:lstStyle>
        <a:defPPr marL="40639" marR="40639"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Title &amp; Bullets">
  <a:themeElements>
    <a:clrScheme name="">
      <a:dk1>
        <a:srgbClr val="000000"/>
      </a:dk1>
      <a:lt1>
        <a:srgbClr val="FFFFFF"/>
      </a:lt1>
      <a:dk2>
        <a:srgbClr val="000000"/>
      </a:dk2>
      <a:lt2>
        <a:srgbClr val="808080"/>
      </a:lt2>
      <a:accent1>
        <a:srgbClr val="00CC99"/>
      </a:accent1>
      <a:accent2>
        <a:srgbClr val="333399"/>
      </a:accent2>
      <a:accent3>
        <a:srgbClr val="FFFFFF"/>
      </a:accent3>
      <a:accent4>
        <a:srgbClr val="000000"/>
      </a:accent4>
      <a:accent5>
        <a:srgbClr val="AAE2CA"/>
      </a:accent5>
      <a:accent6>
        <a:srgbClr val="2D2D8A"/>
      </a:accent6>
      <a:hlink>
        <a:srgbClr val="009999"/>
      </a:hlink>
      <a:folHlink>
        <a:srgbClr val="99CC00"/>
      </a:folHlink>
    </a:clrScheme>
    <a:fontScheme name="Title &amp; Bullets">
      <a:majorFont>
        <a:latin typeface="Times New Roman"/>
        <a:ea typeface="ヒラギノ明朝 ProN W3"/>
        <a:cs typeface="ヒラギノ明朝 ProN W3"/>
      </a:majorFont>
      <a:minorFont>
        <a:latin typeface="Times New Roman"/>
        <a:ea typeface="ヒラギノ明朝 ProN W3"/>
        <a:cs typeface="ヒラギノ明朝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pitchFamily="-111" charset="0"/>
            <a:ea typeface="ヒラギノ角ゴ ProN W3" pitchFamily="-111" charset="-128"/>
            <a:cs typeface="ヒラギノ角ゴ ProN W3" pitchFamily="-111" charset="-128"/>
            <a:sym typeface="Arial" pitchFamily="-111"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pitchFamily="-111" charset="0"/>
            <a:ea typeface="ヒラギノ角ゴ ProN W3" pitchFamily="-111" charset="-128"/>
            <a:cs typeface="ヒラギノ角ゴ ProN W3" pitchFamily="-111" charset="-128"/>
            <a:sym typeface="Arial"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0066"/>
      </a:hlink>
      <a:folHlink>
        <a:srgbClr val="6699FF"/>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Title &amp; Bullets">
  <a:themeElements>
    <a:clrScheme name="">
      <a:dk1>
        <a:srgbClr val="000000"/>
      </a:dk1>
      <a:lt1>
        <a:srgbClr val="FFFFFF"/>
      </a:lt1>
      <a:dk2>
        <a:srgbClr val="000000"/>
      </a:dk2>
      <a:lt2>
        <a:srgbClr val="C0C0C0"/>
      </a:lt2>
      <a:accent1>
        <a:srgbClr val="00CC99"/>
      </a:accent1>
      <a:accent2>
        <a:srgbClr val="333399"/>
      </a:accent2>
      <a:accent3>
        <a:srgbClr val="FFFFFF"/>
      </a:accent3>
      <a:accent4>
        <a:srgbClr val="000000"/>
      </a:accent4>
      <a:accent5>
        <a:srgbClr val="AAE2CA"/>
      </a:accent5>
      <a:accent6>
        <a:srgbClr val="2D2D8A"/>
      </a:accent6>
      <a:hlink>
        <a:srgbClr val="009999"/>
      </a:hlink>
      <a:folHlink>
        <a:srgbClr val="99CC00"/>
      </a:folHlink>
    </a:clrScheme>
    <a:fontScheme name="Title &amp; Bullets">
      <a:majorFont>
        <a:latin typeface="Times New Roman"/>
        <a:ea typeface="ヒラギノ明朝 ProN W3"/>
        <a:cs typeface="ヒラギノ明朝 ProN W3"/>
      </a:majorFont>
      <a:minorFont>
        <a:latin typeface="Times New Roman"/>
        <a:ea typeface="ヒラギノ明朝 ProN W3"/>
        <a:cs typeface="ヒラギノ明朝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copy 13">
  <a:themeElements>
    <a:clrScheme name="Title &amp; Bullets copy 1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13">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lnDef>
  </a:objectDefaults>
  <a:extraClrSchemeLst>
    <a:extraClrScheme>
      <a:clrScheme name="Title &amp; Bullets copy 1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itle &amp; Bullets copy 2">
  <a:themeElements>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copy 2">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CC99"/>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New Roman" charset="0"/>
            <a:ea typeface="ヒラギノ明朝 ProN W3" charset="-128"/>
            <a:cs typeface="ヒラギノ明朝 ProN W3" charset="-128"/>
            <a:sym typeface="Times New Roman" charset="0"/>
          </a:defRPr>
        </a:defPPr>
      </a:lstStyle>
    </a:spDef>
    <a:lnDef>
      <a:spPr bwMode="auto">
        <a:xfrm>
          <a:off x="0" y="0"/>
          <a:ext cx="1" cy="1"/>
        </a:xfrm>
        <a:custGeom>
          <a:avLst/>
          <a:gdLst/>
          <a:ahLst/>
          <a:cxnLst/>
          <a:rect l="0" t="0" r="0" b="0"/>
          <a:pathLst/>
        </a:custGeom>
        <a:solidFill>
          <a:srgbClr val="00CC99"/>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New Roman" charset="0"/>
            <a:ea typeface="ヒラギノ明朝 ProN W3" charset="-128"/>
            <a:cs typeface="ヒラギノ明朝 ProN W3" charset="-128"/>
            <a:sym typeface="Times New Roman" charset="0"/>
          </a:defRPr>
        </a:defPPr>
      </a:lstStyle>
    </a:lnDef>
  </a:objectDefaults>
  <a:extraClrSchemeLst>
    <a:extraClrScheme>
      <a:clrScheme name="Title &amp; Bullets copy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Arial"/>
        <a:ea typeface="ヒラギノ角ゴ ProN W3"/>
        <a:cs typeface="ヒラギノ角ゴ ProN W3"/>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N W3" charset="-128"/>
            <a:cs typeface="ヒラギノ角ゴ ProN W3" charset="-128"/>
            <a:sym typeface="Arial"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Title &amp; Bullets">
  <a:themeElements>
    <a:clrScheme name="">
      <a:dk1>
        <a:srgbClr val="000000"/>
      </a:dk1>
      <a:lt1>
        <a:srgbClr val="FFFFFF"/>
      </a:lt1>
      <a:dk2>
        <a:srgbClr val="000000"/>
      </a:dk2>
      <a:lt2>
        <a:srgbClr val="808080"/>
      </a:lt2>
      <a:accent1>
        <a:srgbClr val="00CC99"/>
      </a:accent1>
      <a:accent2>
        <a:srgbClr val="333399"/>
      </a:accent2>
      <a:accent3>
        <a:srgbClr val="FFFFFF"/>
      </a:accent3>
      <a:accent4>
        <a:srgbClr val="000000"/>
      </a:accent4>
      <a:accent5>
        <a:srgbClr val="AAE2CA"/>
      </a:accent5>
      <a:accent6>
        <a:srgbClr val="2D2D8A"/>
      </a:accent6>
      <a:hlink>
        <a:srgbClr val="009999"/>
      </a:hlink>
      <a:folHlink>
        <a:srgbClr val="99CC00"/>
      </a:folHlink>
    </a:clrScheme>
    <a:fontScheme name="Title &amp; Bullets">
      <a:majorFont>
        <a:latin typeface="Times New Roman"/>
        <a:ea typeface="ヒラギノ明朝 ProN W3"/>
        <a:cs typeface="ヒラギノ明朝 ProN W3"/>
      </a:majorFont>
      <a:minorFont>
        <a:latin typeface="Times New Roman"/>
        <a:ea typeface="ヒラギノ明朝 ProN W3"/>
        <a:cs typeface="ヒラギノ明朝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pitchFamily="-111" charset="0"/>
            <a:ea typeface="ヒラギノ角ゴ ProN W3" pitchFamily="-111" charset="-128"/>
            <a:cs typeface="ヒラギノ角ゴ ProN W3" pitchFamily="-111" charset="-128"/>
            <a:sym typeface="Arial" pitchFamily="-111" charset="0"/>
          </a:defRPr>
        </a:defPPr>
      </a:lstStyle>
    </a:spDef>
    <a:lnDef>
      <a:spPr bwMode="auto">
        <a:xfrm>
          <a:off x="0" y="0"/>
          <a:ext cx="1" cy="1"/>
        </a:xfrm>
        <a:custGeom>
          <a:avLst/>
          <a:gdLst/>
          <a:ahLst/>
          <a:cxnLst/>
          <a:rect l="0" t="0" r="0" b="0"/>
          <a:pathLst/>
        </a:custGeom>
        <a:solidFill>
          <a:srgbClr val="BBE0E3"/>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rgbClr val="000000"/>
            </a:solidFill>
            <a:effectLst/>
            <a:latin typeface="Arial" pitchFamily="-111" charset="0"/>
            <a:ea typeface="ヒラギノ角ゴ ProN W3" pitchFamily="-111" charset="-128"/>
            <a:cs typeface="ヒラギノ角ゴ ProN W3" pitchFamily="-111" charset="-128"/>
            <a:sym typeface="Arial"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319</TotalTime>
  <Words>5421</Words>
  <Application>Microsoft Macintosh PowerPoint</Application>
  <PresentationFormat>On-screen Show (4:3)</PresentationFormat>
  <Paragraphs>453</Paragraphs>
  <Slides>66</Slides>
  <Notes>14</Notes>
  <HiddenSlides>0</HiddenSlides>
  <MMClips>0</MMClips>
  <ScaleCrop>false</ScaleCrop>
  <HeadingPairs>
    <vt:vector size="6" baseType="variant">
      <vt:variant>
        <vt:lpstr>Theme</vt:lpstr>
      </vt:variant>
      <vt:variant>
        <vt:i4>17</vt:i4>
      </vt:variant>
      <vt:variant>
        <vt:lpstr>Embedded OLE Servers</vt:lpstr>
      </vt:variant>
      <vt:variant>
        <vt:i4>1</vt:i4>
      </vt:variant>
      <vt:variant>
        <vt:lpstr>Slide Titles</vt:lpstr>
      </vt:variant>
      <vt:variant>
        <vt:i4>66</vt:i4>
      </vt:variant>
    </vt:vector>
  </HeadingPairs>
  <TitlesOfParts>
    <vt:vector size="84" baseType="lpstr">
      <vt:lpstr>White</vt:lpstr>
      <vt:lpstr>Blank Presentation</vt:lpstr>
      <vt:lpstr>3_Title &amp; Bullets</vt:lpstr>
      <vt:lpstr>1_Blank Presentation</vt:lpstr>
      <vt:lpstr>1_Title &amp; Bullets</vt:lpstr>
      <vt:lpstr>Title &amp; Bullets copy 13</vt:lpstr>
      <vt:lpstr>Title &amp; Bullets copy 2</vt:lpstr>
      <vt:lpstr>2_Title &amp; Bullets</vt:lpstr>
      <vt:lpstr>4_Title &amp; Bullets</vt:lpstr>
      <vt:lpstr>Title &amp; Bullets</vt:lpstr>
      <vt:lpstr>Title &amp; Bullets copy 1</vt:lpstr>
      <vt:lpstr>3_Blank Presentation</vt:lpstr>
      <vt:lpstr>2_Blank Presentation</vt:lpstr>
      <vt:lpstr>4_Blank Presentation</vt:lpstr>
      <vt:lpstr>5_Blank Presentation</vt:lpstr>
      <vt:lpstr>1_White</vt:lpstr>
      <vt:lpstr>2_White</vt:lpstr>
      <vt:lpstr>Equation</vt:lpstr>
      <vt:lpstr>Introduction to Gyrokinetic Theory &amp; Simulations  Greg Hammett (Princeton University, PPPL) ITER Summer School, Aix-en-Provence, Aug. 26, 2014 (these slides &amp; handwritten notes @ http://w3.pppl.gov/~hammett/talks/2014/gk_intro)</vt:lpstr>
      <vt:lpstr>Gyrokinetic Simulation of Tokamak Microturbulence</vt:lpstr>
      <vt:lpstr>Improving Confinement Can Significantly  ↓ Size &amp; Construction Cost of Fusion Reactor</vt:lpstr>
      <vt:lpstr>Interesting Ideas To Improve Fusion</vt:lpstr>
      <vt:lpstr>PowerPoint Presentation</vt:lpstr>
      <vt:lpstr>PowerPoint Presentation</vt:lpstr>
      <vt:lpstr>“Bad Curvature” instability in plasmas  ≈ Inverted Pendulum / Rayleigh-Taylor Instability</vt:lpstr>
      <vt:lpstr>PowerPoint Presentation</vt:lpstr>
      <vt:lpstr>PowerPoint Presentation</vt:lpstr>
      <vt:lpstr>PowerPoint Presentation</vt:lpstr>
      <vt:lpstr>PowerPoint Presentation</vt:lpstr>
      <vt:lpstr>Spherical Torus has improved confinement and pressure limits (but less room in center for coils)</vt:lpstr>
      <vt:lpstr>PowerPoint Presentation</vt:lpstr>
      <vt:lpstr>PowerPoint Presentation</vt:lpstr>
      <vt:lpstr>PowerPoint Presentation</vt:lpstr>
      <vt:lpstr>PowerPoint Presentation</vt:lpstr>
      <vt:lpstr>PowerPoint Presentation</vt:lpstr>
      <vt:lpstr>Sheared ExB Flows can regulate or completely suppress turbulence (analogous to twisting honey on a fork)</vt:lpstr>
      <vt:lpstr>Simple picture of reducing turbulence by negative magnetic shear</vt:lpstr>
      <vt:lpstr>PowerPoint Presentation</vt:lpstr>
      <vt:lpstr>PowerPoint Presentation</vt:lpstr>
      <vt:lpstr>PowerPoint Presentation</vt:lpstr>
      <vt:lpstr>All major tokamaks show turbulence can be suppressed w/ sheared flows &amp; negative magnetic shear / Shafranov shift</vt:lpstr>
      <vt:lpstr>PowerPoint Presentation</vt:lpstr>
      <vt:lpstr>PowerPoint Presentation</vt:lpstr>
      <vt:lpstr>PowerPoint Presentation</vt:lpstr>
      <vt:lpstr>PowerPoint Presentation</vt:lpstr>
      <vt:lpstr>PowerPoint Presentation</vt:lpstr>
      <vt:lpstr>PowerPoint Presentation</vt:lpstr>
      <vt:lpstr>Fairly Comprehensive 5-D Gyrokinetic Turbulence Codes  Have Been Developed</vt:lpstr>
      <vt:lpstr>Major breakthrough: Gyrokinetic predictions now much better than 1990 analytic turbulence theories</vt:lpstr>
      <vt:lpstr>PowerPoint Presentation</vt:lpstr>
      <vt:lpstr>PowerPoint Presentation</vt:lpstr>
      <vt:lpstr>PowerPoint Presentation</vt:lpstr>
      <vt:lpstr>PowerPoint Presentation</vt:lpstr>
      <vt:lpstr>PowerPoint Presentation</vt:lpstr>
      <vt:lpstr>Gyrokinetic-based TGLF transport model compares well with core of many experiments</vt:lpstr>
      <vt:lpstr>Motivation: Need comprehensive simulations of edge,  because pedestal temperature has big effect on fusion gain Q</vt:lpstr>
      <vt:lpstr>Edge region very difficult</vt:lpstr>
      <vt:lpstr>PowerPoint Presentation</vt:lpstr>
      <vt:lpstr>PowerPoint Presentation</vt:lpstr>
      <vt:lpstr>PowerPoint Presentation</vt:lpstr>
      <vt:lpstr>Big Breakthrough: Nonlinear Gyrokinetics</vt:lpstr>
      <vt:lpstr>PowerPoint Presentation</vt:lpstr>
      <vt:lpstr>PowerPoint Presentation</vt:lpstr>
      <vt:lpstr>PowerPoint Presentation</vt:lpstr>
      <vt:lpstr>PowerPoint Presentation</vt:lpstr>
      <vt:lpstr>Polarization Density Plays Key Role in  Gyrokinetic Poisson / Quasineutrality Eq.</vt:lpstr>
      <vt:lpstr>Polarization Density Plays Key Role in  Gyrokinetic Poisson / Quasineutrality Eq.</vt:lpstr>
      <vt:lpstr>PowerPoint Presentation</vt:lpstr>
      <vt:lpstr>First Gyrokinetic PIC code</vt:lpstr>
      <vt:lpstr>Two main types of gyrokinetics</vt:lpstr>
      <vt:lpstr>Two main types of gyrokinetics (part 2)</vt:lpstr>
      <vt:lpstr>Outline of Iterative local gyrokinetics</vt:lpstr>
      <vt:lpstr>Suggested Refs for iterative local gyrokinetics</vt:lpstr>
      <vt:lpstr>Lagrangian/Hamiltonian  Lie-Perturbation methods</vt:lpstr>
      <vt:lpstr>Suggested References for Learning  Lagrangian Field-Theory Approaches to Gyrokinetics</vt:lpstr>
      <vt:lpstr>Suggested References for Learning  Lagrangian Field-Theory Approaches to Gyrokinetics With More Differential Geometry</vt:lpstr>
      <vt:lpstr>Parra &amp; Catto pointed out challenges of momentum transport</vt:lpstr>
      <vt:lpstr>PowerPoint Presentation</vt:lpstr>
      <vt:lpstr>PIC &amp; Continuum algorithm comparisons</vt:lpstr>
      <vt:lpstr>PIC &amp; Continuum algorithm comparisons: details</vt:lpstr>
      <vt:lpstr>PowerPoint Presentation</vt:lpstr>
      <vt:lpstr>Discontinuous Galerkin (DG) Combines Attractive Features of Finite-Volume &amp; Finite Element Methods </vt:lpstr>
      <vt:lpstr>Discontinuous Galerkin (DG) Combines Attractive Features of Finite-Volume &amp; Finite Element Methods </vt:lpstr>
      <vt:lpstr>Introduction to Gyrokinetic Theory &amp; Simulations  Greg Hammett (Princeton University, PPPL) ITER Summer School, Aix-en-Provence, Aug. 26, 2014 (these slides &amp; handwritten notes @ http://w3.pppl.gov/~hammett/talks/2014/gk_intro)</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yrokinetic Derivation Overview</dc:title>
  <cp:lastModifiedBy>Greg Hammett</cp:lastModifiedBy>
  <cp:revision>108</cp:revision>
  <cp:lastPrinted>2014-09-07T00:05:31Z</cp:lastPrinted>
  <dcterms:modified xsi:type="dcterms:W3CDTF">2014-09-09T01:54:51Z</dcterms:modified>
</cp:coreProperties>
</file>